
<file path=[Content_Types].xml><?xml version="1.0" encoding="utf-8"?>
<Types xmlns="http://schemas.openxmlformats.org/package/2006/content-types">
  <Default Extension="rels" ContentType="application/vnd.openxmlformats-package.relationships+xml"/>
  <Default Extension="xml" ContentType="application/xml"/>
  <Default Extension="wmf" ContentType="image/x-wmf"/>
  <Default Extension="bin" ContentType="application/vnd.openxmlformats-officedocument.oleObject"/>
  <Default Extension="png" ContentType="image/png"/>
  <Default Extension="jpe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1.xml" ContentType="application/vnd.openxmlformats-officedocument.theme+xml"/>
  <Override PartName="/ppt/notesMasters/notesMaster1.xml" ContentType="application/vnd.openxmlformats-officedocument.presentationml.notesMaster+xml"/>
  <Override PartName="/ppt/theme/theme2.xml" ContentType="application/vnd.openxmlformats-officedocument.theme+xml"/>
  <Override PartName="/ppt/handoutMasters/handoutMaster1.xml" ContentType="application/vnd.openxmlformats-officedocument.presentationml.handoutMaster+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ink/ink613.xml" ContentType="application/inkml+xml"/>
  <Override PartName="/ppt/ink/ink614.xml" ContentType="application/inkml+xml"/>
  <Override PartName="/ppt/ink/ink615.xml" ContentType="application/inkml+xml"/>
  <Override PartName="/ppt/ink/ink616.xml" ContentType="application/inkml+xml"/>
  <Override PartName="/ppt/ink/ink617.xml" ContentType="application/inkml+xml"/>
  <Override PartName="/ppt/ink/ink618.xml" ContentType="application/inkml+xml"/>
  <Override PartName="/ppt/ink/ink619.xml" ContentType="application/inkml+xml"/>
  <Override PartName="/ppt/ink/ink620.xml" ContentType="application/inkml+xml"/>
  <Override PartName="/ppt/ink/ink621.xml" ContentType="application/inkml+xml"/>
  <Override PartName="/ppt/ink/ink622.xml" ContentType="application/inkml+xml"/>
  <Override PartName="/ppt/ink/ink623.xml" ContentType="application/inkml+xml"/>
  <Override PartName="/ppt/ink/ink624.xml" ContentType="application/inkml+xml"/>
  <Override PartName="/ppt/ink/ink625.xml" ContentType="application/inkml+xml"/>
  <Override PartName="/ppt/ink/ink626.xml" ContentType="application/inkml+xml"/>
  <Override PartName="/ppt/ink/ink627.xml" ContentType="application/inkml+xml"/>
  <Override PartName="/ppt/ink/ink628.xml" ContentType="application/inkml+xml"/>
  <Override PartName="/ppt/ink/ink629.xml" ContentType="application/inkml+xml"/>
  <Override PartName="/ppt/ink/ink630.xml" ContentType="application/inkml+xml"/>
  <Override PartName="/ppt/slides/slide3.xml" ContentType="application/vnd.openxmlformats-officedocument.presentationml.slide+xml"/>
  <Override PartName="/ppt/ink/ink631.xml" ContentType="application/inkml+xml"/>
  <Override PartName="/ppt/ink/ink632.xml" ContentType="application/inkml+xml"/>
  <Override PartName="/ppt/ink/ink633.xml" ContentType="application/inkml+xml"/>
  <Override PartName="/ppt/ink/ink634.xml" ContentType="application/inkml+xml"/>
  <Override PartName="/ppt/ink/ink635.xml" ContentType="application/inkml+xml"/>
  <Override PartName="/ppt/ink/ink636.xml" ContentType="application/inkml+xml"/>
  <Override PartName="/ppt/ink/ink637.xml" ContentType="application/inkml+xml"/>
  <Override PartName="/ppt/ink/ink638.xml" ContentType="application/inkml+xml"/>
  <Override PartName="/ppt/ink/ink639.xml" ContentType="application/inkml+xml"/>
  <Override PartName="/ppt/ink/ink640.xml" ContentType="application/inkml+xml"/>
  <Override PartName="/ppt/ink/ink641.xml" ContentType="application/inkml+xml"/>
  <Override PartName="/ppt/ink/ink642.xml" ContentType="application/inkml+xml"/>
  <Override PartName="/ppt/ink/ink643.xml" ContentType="application/inkml+xml"/>
  <Override PartName="/ppt/ink/ink644.xml" ContentType="application/inkml+xml"/>
  <Override PartName="/ppt/ink/ink645.xml" ContentType="application/inkml+xml"/>
  <Override PartName="/ppt/ink/ink646.xml" ContentType="application/inkml+xml"/>
  <Override PartName="/ppt/ink/ink647.xml" ContentType="application/inkml+xml"/>
  <Override PartName="/ppt/ink/ink648.xml" ContentType="application/inkml+xml"/>
  <Override PartName="/ppt/ink/ink649.xml" ContentType="application/inkml+xml"/>
  <Override PartName="/ppt/ink/ink650.xml" ContentType="application/inkml+xml"/>
  <Override PartName="/ppt/ink/ink651.xml" ContentType="application/inkml+xml"/>
  <Override PartName="/ppt/ink/ink652.xml" ContentType="application/inkml+xml"/>
  <Override PartName="/ppt/ink/ink653.xml" ContentType="application/inkml+xml"/>
  <Override PartName="/ppt/ink/ink654.xml" ContentType="application/inkml+xml"/>
  <Override PartName="/ppt/ink/ink655.xml" ContentType="application/inkml+xml"/>
  <Override PartName="/ppt/ink/ink656.xml" ContentType="application/inkml+xml"/>
  <Override PartName="/ppt/ink/ink657.xml" ContentType="application/inkml+xml"/>
  <Override PartName="/ppt/ink/ink658.xml" ContentType="application/inkml+xml"/>
  <Override PartName="/ppt/ink/ink659.xml" ContentType="application/inkml+xml"/>
  <Override PartName="/ppt/ink/ink660.xml" ContentType="application/inkml+xml"/>
  <Override PartName="/ppt/ink/ink661.xml" ContentType="application/inkml+xml"/>
  <Override PartName="/ppt/ink/ink662.xml" ContentType="application/inkml+xml"/>
  <Override PartName="/ppt/ink/ink663.xml" ContentType="application/inkml+xml"/>
  <Override PartName="/ppt/ink/ink664.xml" ContentType="application/inkml+xml"/>
  <Override PartName="/ppt/ink/ink665.xml" ContentType="application/inkml+xml"/>
  <Override PartName="/ppt/ink/ink666.xml" ContentType="application/inkml+xml"/>
  <Override PartName="/ppt/ink/ink667.xml" ContentType="application/inkml+xml"/>
  <Override PartName="/ppt/ink/ink668.xml" ContentType="application/inkml+xml"/>
  <Override PartName="/ppt/ink/ink669.xml" ContentType="application/inkml+xml"/>
  <Override PartName="/ppt/ink/ink670.xml" ContentType="application/inkml+xml"/>
  <Override PartName="/ppt/ink/ink671.xml" ContentType="application/inkml+xml"/>
  <Override PartName="/ppt/ink/ink672.xml" ContentType="application/inkml+xml"/>
  <Override PartName="/ppt/ink/ink673.xml" ContentType="application/inkml+xml"/>
  <Override PartName="/ppt/ink/ink674.xml" ContentType="application/inkml+xml"/>
  <Override PartName="/ppt/ink/ink675.xml" ContentType="application/inkml+xml"/>
  <Override PartName="/ppt/ink/ink676.xml" ContentType="application/inkml+xml"/>
  <Override PartName="/ppt/ink/ink677.xml" ContentType="application/inkml+xml"/>
  <Override PartName="/ppt/ink/ink678.xml" ContentType="application/inkml+xml"/>
  <Override PartName="/ppt/ink/ink679.xml" ContentType="application/inkml+xml"/>
  <Override PartName="/ppt/ink/ink680.xml" ContentType="application/inkml+xml"/>
  <Override PartName="/ppt/ink/ink681.xml" ContentType="application/inkml+xml"/>
  <Override PartName="/ppt/ink/ink682.xml" ContentType="application/inkml+xml"/>
  <Override PartName="/ppt/ink/ink683.xml" ContentType="application/inkml+xml"/>
  <Override PartName="/ppt/ink/ink684.xml" ContentType="application/inkml+xml"/>
  <Override PartName="/ppt/ink/ink685.xml" ContentType="application/inkml+xml"/>
  <Override PartName="/ppt/ink/ink686.xml" ContentType="application/inkml+xml"/>
  <Override PartName="/ppt/ink/ink687.xml" ContentType="application/inkml+xml"/>
  <Override PartName="/ppt/ink/ink688.xml" ContentType="application/inkml+xml"/>
  <Override PartName="/ppt/ink/ink689.xml" ContentType="application/inkml+xml"/>
  <Override PartName="/ppt/ink/ink690.xml" ContentType="application/inkml+xml"/>
  <Override PartName="/ppt/ink/ink691.xml" ContentType="application/inkml+xml"/>
  <Override PartName="/ppt/ink/ink692.xml" ContentType="application/inkml+xml"/>
  <Override PartName="/ppt/ink/ink693.xml" ContentType="application/inkml+xml"/>
  <Override PartName="/ppt/ink/ink694.xml" ContentType="application/inkml+xml"/>
  <Override PartName="/ppt/ink/ink695.xml" ContentType="application/inkml+xml"/>
  <Override PartName="/ppt/ink/ink696.xml" ContentType="application/inkml+xml"/>
  <Override PartName="/ppt/ink/ink697.xml" ContentType="application/inkml+xml"/>
  <Override PartName="/ppt/ink/ink698.xml" ContentType="application/inkml+xml"/>
  <Override PartName="/ppt/ink/ink699.xml" ContentType="application/inkml+xml"/>
  <Override PartName="/ppt/ink/ink700.xml" ContentType="application/inkml+xml"/>
  <Override PartName="/ppt/ink/ink701.xml" ContentType="application/inkml+xml"/>
  <Override PartName="/ppt/ink/ink702.xml" ContentType="application/inkml+xml"/>
  <Override PartName="/ppt/ink/ink703.xml" ContentType="application/inkml+xml"/>
  <Override PartName="/ppt/ink/ink704.xml" ContentType="application/inkml+xml"/>
  <Override PartName="/ppt/ink/ink705.xml" ContentType="application/inkml+xml"/>
  <Override PartName="/ppt/ink/ink706.xml" ContentType="application/inkml+xml"/>
  <Override PartName="/ppt/ink/ink707.xml" ContentType="application/inkml+xml"/>
  <Override PartName="/ppt/ink/ink708.xml" ContentType="application/inkml+xml"/>
  <Override PartName="/ppt/ink/ink709.xml" ContentType="application/inkml+xml"/>
  <Override PartName="/ppt/ink/ink710.xml" ContentType="application/inkml+xml"/>
  <Override PartName="/ppt/ink/ink711.xml" ContentType="application/inkml+xml"/>
  <Override PartName="/ppt/ink/ink712.xml" ContentType="application/inkml+xml"/>
  <Override PartName="/ppt/ink/ink713.xml" ContentType="application/inkml+xml"/>
  <Override PartName="/ppt/ink/ink714.xml" ContentType="application/inkml+xml"/>
  <Override PartName="/ppt/slides/slide4.xml" ContentType="application/vnd.openxmlformats-officedocument.presentationml.slide+xml"/>
  <Override PartName="/ppt/ink/ink715.xml" ContentType="application/inkml+xml"/>
  <Override PartName="/ppt/ink/ink716.xml" ContentType="application/inkml+xml"/>
  <Override PartName="/ppt/ink/ink717.xml" ContentType="application/inkml+xml"/>
  <Override PartName="/ppt/ink/ink718.xml" ContentType="application/inkml+xml"/>
  <Override PartName="/ppt/slides/slide5.xml" ContentType="application/vnd.openxmlformats-officedocument.presentationml.slide+xml"/>
  <Override PartName="/ppt/ink/ink719.xml" ContentType="application/inkml+xml"/>
  <Override PartName="/ppt/ink/ink720.xml" ContentType="application/inkml+xml"/>
  <Override PartName="/ppt/ink/ink721.xml" ContentType="application/inkml+xml"/>
  <Override PartName="/ppt/ink/ink722.xml" ContentType="application/inkml+xml"/>
  <Override PartName="/ppt/slides/slide6.xml" ContentType="application/vnd.openxmlformats-officedocument.presentationml.slide+xml"/>
  <Override PartName="/ppt/ink/ink723.xml" ContentType="application/inkml+xml"/>
  <Override PartName="/ppt/ink/ink724.xml" ContentType="application/inkml+xml"/>
  <Override PartName="/ppt/slides/slide7.xml" ContentType="application/vnd.openxmlformats-officedocument.presentationml.slide+xml"/>
  <Override PartName="/ppt/slides/slide8.xml" ContentType="application/vnd.openxmlformats-officedocument.presentationml.slide+xml"/>
  <Override PartName="/ppt/ink/ink725.xml" ContentType="application/inkml+xml"/>
  <Override PartName="/ppt/ink/ink726.xml" ContentType="application/inkml+xml"/>
  <Override PartName="/ppt/ink/ink727.xml" ContentType="application/inkml+xml"/>
  <Override PartName="/ppt/ink/ink728.xml" ContentType="application/inkml+xml"/>
  <Override PartName="/ppt/ink/ink729.xml" ContentType="application/inkml+xml"/>
  <Override PartName="/ppt/ink/ink730.xml" ContentType="application/inkml+xml"/>
  <Override PartName="/ppt/ink/ink731.xml" ContentType="application/inkml+xml"/>
  <Override PartName="/ppt/ink/ink732.xml" ContentType="application/inkml+xml"/>
  <Override PartName="/ppt/ink/ink733.xml" ContentType="application/inkml+xml"/>
  <Override PartName="/ppt/ink/ink734.xml" ContentType="application/inkml+xml"/>
  <Override PartName="/ppt/ink/ink735.xml" ContentType="application/inkml+xml"/>
  <Override PartName="/ppt/ink/ink736.xml" ContentType="application/inkml+xml"/>
  <Override PartName="/ppt/ink/ink737.xml" ContentType="application/inkml+xml"/>
  <Override PartName="/ppt/ink/ink738.xml" ContentType="application/inkml+xml"/>
  <Override PartName="/ppt/ink/ink739.xml" ContentType="application/inkml+xml"/>
  <Override PartName="/ppt/ink/ink740.xml" ContentType="application/inkml+xml"/>
  <Override PartName="/ppt/ink/ink741.xml" ContentType="application/inkml+xml"/>
  <Override PartName="/ppt/ink/ink742.xml" ContentType="application/inkml+xml"/>
  <Override PartName="/ppt/ink/ink743.xml" ContentType="application/inkml+xml"/>
  <Override PartName="/ppt/ink/ink744.xml" ContentType="application/inkml+xml"/>
  <Override PartName="/ppt/ink/ink745.xml" ContentType="application/inkml+xml"/>
  <Override PartName="/ppt/ink/ink746.xml" ContentType="application/inkml+xml"/>
  <Override PartName="/ppt/ink/ink747.xml" ContentType="application/inkml+xml"/>
  <Override PartName="/ppt/ink/ink748.xml" ContentType="application/inkml+xml"/>
  <Override PartName="/ppt/ink/ink749.xml" ContentType="application/inkml+xml"/>
  <Override PartName="/ppt/ink/ink750.xml" ContentType="application/inkml+xml"/>
  <Override PartName="/ppt/ink/ink751.xml" ContentType="application/inkml+xml"/>
  <Override PartName="/ppt/ink/ink752.xml" ContentType="application/inkml+xml"/>
  <Override PartName="/ppt/ink/ink753.xml" ContentType="application/inkml+xml"/>
  <Override PartName="/ppt/ink/ink754.xml" ContentType="application/inkml+xml"/>
  <Override PartName="/ppt/ink/ink755.xml" ContentType="application/inkml+xml"/>
  <Override PartName="/ppt/ink/ink756.xml" ContentType="application/inkml+xml"/>
  <Override PartName="/ppt/ink/ink757.xml" ContentType="application/inkml+xml"/>
  <Override PartName="/ppt/ink/ink758.xml" ContentType="application/inkml+xml"/>
  <Override PartName="/ppt/ink/ink759.xml" ContentType="application/inkml+xml"/>
  <Override PartName="/ppt/ink/ink760.xml" ContentType="application/inkml+xml"/>
  <Override PartName="/ppt/ink/ink761.xml" ContentType="application/inkml+xml"/>
  <Override PartName="/ppt/ink/ink762.xml" ContentType="application/inkml+xml"/>
  <Override PartName="/ppt/ink/ink763.xml" ContentType="application/inkml+xml"/>
  <Override PartName="/ppt/ink/ink764.xml" ContentType="application/inkml+xml"/>
  <Override PartName="/ppt/ink/ink765.xml" ContentType="application/inkml+xml"/>
  <Override PartName="/ppt/ink/ink766.xml" ContentType="application/inkml+xml"/>
  <Override PartName="/ppt/ink/ink767.xml" ContentType="application/inkml+xml"/>
  <Override PartName="/ppt/ink/ink768.xml" ContentType="application/inkml+xml"/>
  <Override PartName="/ppt/ink/ink769.xml" ContentType="application/inkml+xml"/>
  <Override PartName="/ppt/ink/ink770.xml" ContentType="application/inkml+xml"/>
  <Override PartName="/ppt/ink/ink771.xml" ContentType="application/inkml+xml"/>
  <Override PartName="/ppt/ink/ink772.xml" ContentType="application/inkml+xml"/>
  <Override PartName="/ppt/ink/ink773.xml" ContentType="application/inkml+xml"/>
  <Override PartName="/ppt/ink/ink774.xml" ContentType="application/inkml+xml"/>
  <Override PartName="/ppt/ink/ink775.xml" ContentType="application/inkml+xml"/>
  <Override PartName="/ppt/ink/ink776.xml" ContentType="application/inkml+xml"/>
  <Override PartName="/ppt/ink/ink777.xml" ContentType="application/inkml+xml"/>
  <Override PartName="/ppt/ink/ink778.xml" ContentType="application/inkml+xml"/>
  <Override PartName="/ppt/ink/ink779.xml" ContentType="application/inkml+xml"/>
  <Override PartName="/ppt/ink/ink780.xml" ContentType="application/inkml+xml"/>
  <Override PartName="/ppt/ink/ink781.xml" ContentType="application/inkml+xml"/>
  <Override PartName="/ppt/ink/ink782.xml" ContentType="application/inkml+xml"/>
  <Override PartName="/ppt/ink/ink783.xml" ContentType="application/inkml+xml"/>
  <Override PartName="/ppt/ink/ink784.xml" ContentType="application/inkml+xml"/>
  <Override PartName="/ppt/ink/ink785.xml" ContentType="application/inkml+xml"/>
  <Override PartName="/ppt/ink/ink786.xml" ContentType="application/inkml+xml"/>
  <Override PartName="/ppt/ink/ink787.xml" ContentType="application/inkml+xml"/>
  <Override PartName="/ppt/ink/ink788.xml" ContentType="application/inkml+xml"/>
  <Override PartName="/ppt/ink/ink789.xml" ContentType="application/inkml+xml"/>
  <Override PartName="/ppt/ink/ink790.xml" ContentType="application/inkml+xml"/>
  <Override PartName="/ppt/ink/ink791.xml" ContentType="application/inkml+xml"/>
  <Override PartName="/ppt/ink/ink792.xml" ContentType="application/inkml+xml"/>
  <Override PartName="/ppt/ink/ink793.xml" ContentType="application/inkml+xml"/>
  <Override PartName="/ppt/ink/ink794.xml" ContentType="application/inkml+xml"/>
  <Override PartName="/ppt/ink/ink795.xml" ContentType="application/inkml+xml"/>
  <Override PartName="/ppt/ink/ink796.xml" ContentType="application/inkml+xml"/>
  <Override PartName="/ppt/ink/ink797.xml" ContentType="application/inkml+xml"/>
  <Override PartName="/ppt/ink/ink798.xml" ContentType="application/inkml+xml"/>
  <Override PartName="/ppt/ink/ink799.xml" ContentType="application/inkml+xml"/>
  <Override PartName="/ppt/ink/ink800.xml" ContentType="application/inkml+xml"/>
  <Override PartName="/ppt/ink/ink801.xml" ContentType="application/inkml+xml"/>
  <Override PartName="/ppt/ink/ink802.xml" ContentType="application/inkml+xml"/>
  <Override PartName="/ppt/ink/ink803.xml" ContentType="application/inkml+xml"/>
  <Override PartName="/ppt/ink/ink804.xml" ContentType="application/inkml+xml"/>
  <Override PartName="/ppt/ink/ink805.xml" ContentType="application/inkml+xml"/>
  <Override PartName="/ppt/ink/ink806.xml" ContentType="application/inkml+xml"/>
  <Override PartName="/ppt/ink/ink807.xml" ContentType="application/inkml+xml"/>
  <Override PartName="/ppt/ink/ink808.xml" ContentType="application/inkml+xml"/>
  <Override PartName="/ppt/ink/ink809.xml" ContentType="application/inkml+xml"/>
  <Override PartName="/ppt/ink/ink810.xml" ContentType="application/inkml+xml"/>
  <Override PartName="/ppt/ink/ink811.xml" ContentType="application/inkml+xml"/>
  <Override PartName="/ppt/ink/ink812.xml" ContentType="application/inkml+xml"/>
  <Override PartName="/ppt/ink/ink813.xml" ContentType="application/inkml+xml"/>
  <Override PartName="/ppt/ink/ink814.xml" ContentType="application/inkml+xml"/>
  <Override PartName="/ppt/ink/ink815.xml" ContentType="application/inkml+xml"/>
  <Override PartName="/ppt/ink/ink816.xml" ContentType="application/inkml+xml"/>
  <Override PartName="/ppt/ink/ink817.xml" ContentType="application/inkml+xml"/>
  <Override PartName="/ppt/ink/ink818.xml" ContentType="application/inkml+xml"/>
  <Override PartName="/ppt/ink/ink819.xml" ContentType="application/inkml+xml"/>
  <Override PartName="/ppt/ink/ink820.xml" ContentType="application/inkml+xml"/>
  <Override PartName="/ppt/ink/ink821.xml" ContentType="application/inkml+xml"/>
  <Override PartName="/ppt/ink/ink822.xml" ContentType="application/inkml+xml"/>
  <Override PartName="/ppt/ink/ink823.xml" ContentType="application/inkml+xml"/>
  <Override PartName="/ppt/ink/ink824.xml" ContentType="application/inkml+xml"/>
  <Override PartName="/ppt/ink/ink825.xml" ContentType="application/inkml+xml"/>
  <Override PartName="/ppt/ink/ink826.xml" ContentType="application/inkml+xml"/>
  <Override PartName="/ppt/ink/ink827.xml" ContentType="application/inkml+xml"/>
  <Override PartName="/ppt/ink/ink828.xml" ContentType="application/inkml+xml"/>
  <Override PartName="/ppt/ink/ink829.xml" ContentType="application/inkml+xml"/>
  <Override PartName="/ppt/ink/ink830.xml" ContentType="application/inkml+xml"/>
  <Override PartName="/ppt/ink/ink831.xml" ContentType="application/inkml+xml"/>
  <Override PartName="/ppt/ink/ink832.xml" ContentType="application/inkml+xml"/>
  <Override PartName="/ppt/ink/ink833.xml" ContentType="application/inkml+xml"/>
  <Override PartName="/ppt/ink/ink834.xml" ContentType="application/inkml+xml"/>
  <Override PartName="/ppt/ink/ink835.xml" ContentType="application/inkml+xml"/>
  <Override PartName="/ppt/ink/ink836.xml" ContentType="application/inkml+xml"/>
  <Override PartName="/ppt/ink/ink837.xml" ContentType="application/inkml+xml"/>
  <Override PartName="/ppt/ink/ink838.xml" ContentType="application/inkml+xml"/>
  <Override PartName="/ppt/ink/ink839.xml" ContentType="application/inkml+xml"/>
  <Override PartName="/ppt/ink/ink840.xml" ContentType="application/inkml+xml"/>
  <Override PartName="/ppt/ink/ink841.xml" ContentType="application/inkml+xml"/>
  <Override PartName="/ppt/ink/ink842.xml" ContentType="application/inkml+xml"/>
  <Override PartName="/ppt/ink/ink843.xml" ContentType="application/inkml+xml"/>
  <Override PartName="/ppt/ink/ink844.xml" ContentType="application/inkml+xml"/>
  <Override PartName="/ppt/ink/ink845.xml" ContentType="application/inkml+xml"/>
  <Override PartName="/ppt/ink/ink846.xml" ContentType="application/inkml+xml"/>
  <Override PartName="/ppt/ink/ink847.xml" ContentType="application/inkml+xml"/>
  <Override PartName="/ppt/ink/ink848.xml" ContentType="application/inkml+xml"/>
  <Override PartName="/ppt/ink/ink849.xml" ContentType="application/inkml+xml"/>
  <Override PartName="/ppt/ink/ink850.xml" ContentType="application/inkml+xml"/>
  <Override PartName="/ppt/ink/ink851.xml" ContentType="application/inkml+xml"/>
  <Override PartName="/ppt/ink/ink852.xml" ContentType="application/inkml+xml"/>
  <Override PartName="/ppt/ink/ink853.xml" ContentType="application/inkml+xml"/>
  <Override PartName="/ppt/ink/ink854.xml" ContentType="application/inkml+xml"/>
  <Override PartName="/ppt/ink/ink855.xml" ContentType="application/inkml+xml"/>
  <Override PartName="/ppt/ink/ink856.xml" ContentType="application/inkml+xml"/>
  <Override PartName="/ppt/ink/ink857.xml" ContentType="application/inkml+xml"/>
  <Override PartName="/ppt/ink/ink858.xml" ContentType="application/inkml+xml"/>
  <Override PartName="/ppt/ink/ink859.xml" ContentType="application/inkml+xml"/>
  <Override PartName="/ppt/ink/ink860.xml" ContentType="application/inkml+xml"/>
  <Override PartName="/ppt/ink/ink861.xml" ContentType="application/inkml+xml"/>
  <Override PartName="/ppt/ink/ink862.xml" ContentType="application/inkml+xml"/>
  <Override PartName="/ppt/ink/ink863.xml" ContentType="application/inkml+xml"/>
  <Override PartName="/ppt/ink/ink864.xml" ContentType="application/inkml+xml"/>
  <Override PartName="/ppt/ink/ink865.xml" ContentType="application/inkml+xml"/>
  <Override PartName="/ppt/ink/ink866.xml" ContentType="application/inkml+xml"/>
  <Override PartName="/ppt/ink/ink867.xml" ContentType="application/inkml+xml"/>
  <Override PartName="/ppt/ink/ink868.xml" ContentType="application/inkml+xml"/>
  <Override PartName="/ppt/ink/ink869.xml" ContentType="application/inkml+xml"/>
  <Override PartName="/ppt/ink/ink870.xml" ContentType="application/inkml+xml"/>
  <Override PartName="/ppt/ink/ink871.xml" ContentType="application/inkml+xml"/>
  <Override PartName="/ppt/ink/ink872.xml" ContentType="application/inkml+xml"/>
  <Override PartName="/ppt/ink/ink873.xml" ContentType="application/inkml+xml"/>
  <Override PartName="/ppt/ink/ink874.xml" ContentType="application/inkml+xml"/>
  <Override PartName="/ppt/ink/ink875.xml" ContentType="application/inkml+xml"/>
  <Override PartName="/ppt/ink/ink876.xml" ContentType="application/inkml+xml"/>
  <Override PartName="/ppt/ink/ink877.xml" ContentType="application/inkml+xml"/>
  <Override PartName="/ppt/ink/ink878.xml" ContentType="application/inkml+xml"/>
  <Override PartName="/ppt/ink/ink879.xml" ContentType="application/inkml+xml"/>
  <Override PartName="/ppt/ink/ink880.xml" ContentType="application/inkml+xml"/>
  <Override PartName="/ppt/ink/ink881.xml" ContentType="application/inkml+xml"/>
  <Override PartName="/ppt/ink/ink882.xml" ContentType="application/inkml+xml"/>
  <Override PartName="/ppt/ink/ink883.xml" ContentType="application/inkml+xml"/>
  <Override PartName="/ppt/ink/ink884.xml" ContentType="application/inkml+xml"/>
  <Override PartName="/ppt/ink/ink885.xml" ContentType="application/inkml+xml"/>
  <Override PartName="/ppt/ink/ink886.xml" ContentType="application/inkml+xml"/>
  <Override PartName="/ppt/ink/ink887.xml" ContentType="application/inkml+xml"/>
  <Override PartName="/ppt/ink/ink888.xml" ContentType="application/inkml+xml"/>
  <Override PartName="/ppt/ink/ink889.xml" ContentType="application/inkml+xml"/>
  <Override PartName="/ppt/ink/ink890.xml" ContentType="application/inkml+xml"/>
  <Override PartName="/ppt/ink/ink891.xml" ContentType="application/inkml+xml"/>
  <Override PartName="/ppt/ink/ink892.xml" ContentType="application/inkml+xml"/>
  <Override PartName="/ppt/ink/ink893.xml" ContentType="application/inkml+xml"/>
  <Override PartName="/ppt/ink/ink894.xml" ContentType="application/inkml+xml"/>
  <Override PartName="/ppt/ink/ink895.xml" ContentType="application/inkml+xml"/>
  <Override PartName="/ppt/ink/ink896.xml" ContentType="application/inkml+xml"/>
  <Override PartName="/ppt/ink/ink897.xml" ContentType="application/inkml+xml"/>
  <Override PartName="/ppt/ink/ink898.xml" ContentType="application/inkml+xml"/>
  <Override PartName="/ppt/ink/ink899.xml" ContentType="application/inkml+xml"/>
  <Override PartName="/ppt/ink/ink900.xml" ContentType="application/inkml+xml"/>
  <Override PartName="/ppt/ink/ink901.xml" ContentType="application/inkml+xml"/>
  <Override PartName="/ppt/ink/ink902.xml" ContentType="application/inkml+xml"/>
  <Override PartName="/ppt/ink/ink903.xml" ContentType="application/inkml+xml"/>
  <Override PartName="/ppt/ink/ink904.xml" ContentType="application/inkml+xml"/>
  <Override PartName="/ppt/ink/ink905.xml" ContentType="application/inkml+xml"/>
  <Override PartName="/ppt/ink/ink906.xml" ContentType="application/inkml+xml"/>
  <Override PartName="/ppt/ink/ink907.xml" ContentType="application/inkml+xml"/>
  <Override PartName="/ppt/ink/ink908.xml" ContentType="application/inkml+xml"/>
  <Override PartName="/ppt/ink/ink909.xml" ContentType="application/inkml+xml"/>
  <Override PartName="/ppt/ink/ink910.xml" ContentType="application/inkml+xml"/>
  <Override PartName="/ppt/ink/ink911.xml" ContentType="application/inkml+xml"/>
  <Override PartName="/ppt/ink/ink912.xml" ContentType="application/inkml+xml"/>
  <Override PartName="/ppt/ink/ink913.xml" ContentType="application/inkml+xml"/>
  <Override PartName="/ppt/ink/ink914.xml" ContentType="application/inkml+xml"/>
  <Override PartName="/ppt/ink/ink915.xml" ContentType="application/inkml+xml"/>
  <Override PartName="/ppt/ink/ink916.xml" ContentType="application/inkml+xml"/>
  <Override PartName="/ppt/ink/ink917.xml" ContentType="application/inkml+xml"/>
  <Override PartName="/ppt/ink/ink918.xml" ContentType="application/inkml+xml"/>
  <Override PartName="/ppt/ink/ink919.xml" ContentType="application/inkml+xml"/>
  <Override PartName="/ppt/ink/ink920.xml" ContentType="application/inkml+xml"/>
  <Override PartName="/ppt/ink/ink921.xml" ContentType="application/inkml+xml"/>
  <Override PartName="/ppt/ink/ink922.xml" ContentType="application/inkml+xml"/>
  <Override PartName="/ppt/ink/ink923.xml" ContentType="application/inkml+xml"/>
  <Override PartName="/ppt/ink/ink924.xml" ContentType="application/inkml+xml"/>
  <Override PartName="/ppt/ink/ink925.xml" ContentType="application/inkml+xml"/>
  <Override PartName="/ppt/ink/ink926.xml" ContentType="application/inkml+xml"/>
  <Override PartName="/ppt/ink/ink927.xml" ContentType="application/inkml+xml"/>
  <Override PartName="/ppt/ink/ink928.xml" ContentType="application/inkml+xml"/>
  <Override PartName="/ppt/ink/ink929.xml" ContentType="application/inkml+xml"/>
  <Override PartName="/ppt/ink/ink930.xml" ContentType="application/inkml+xml"/>
  <Override PartName="/ppt/ink/ink931.xml" ContentType="application/inkml+xml"/>
  <Override PartName="/ppt/ink/ink932.xml" ContentType="application/inkml+xml"/>
  <Override PartName="/ppt/ink/ink933.xml" ContentType="application/inkml+xml"/>
  <Override PartName="/ppt/ink/ink934.xml" ContentType="application/inkml+xml"/>
  <Override PartName="/ppt/ink/ink935.xml" ContentType="application/inkml+xml"/>
  <Override PartName="/ppt/ink/ink936.xml" ContentType="application/inkml+xml"/>
  <Override PartName="/ppt/ink/ink937.xml" ContentType="application/inkml+xml"/>
  <Override PartName="/ppt/ink/ink938.xml" ContentType="application/inkml+xml"/>
  <Override PartName="/ppt/ink/ink939.xml" ContentType="application/inkml+xml"/>
  <Override PartName="/ppt/ink/ink940.xml" ContentType="application/inkml+xml"/>
  <Override PartName="/ppt/ink/ink941.xml" ContentType="application/inkml+xml"/>
  <Override PartName="/ppt/ink/ink942.xml" ContentType="application/inkml+xml"/>
  <Override PartName="/ppt/ink/ink943.xml" ContentType="application/inkml+xml"/>
  <Override PartName="/ppt/ink/ink944.xml" ContentType="application/inkml+xml"/>
  <Override PartName="/ppt/ink/ink945.xml" ContentType="application/inkml+xml"/>
  <Override PartName="/ppt/ink/ink946.xml" ContentType="application/inkml+xml"/>
  <Override PartName="/ppt/ink/ink947.xml" ContentType="application/inkml+xml"/>
  <Override PartName="/ppt/ink/ink948.xml" ContentType="application/inkml+xml"/>
  <Override PartName="/ppt/ink/ink949.xml" ContentType="application/inkml+xml"/>
  <Override PartName="/ppt/ink/ink950.xml" ContentType="application/inkml+xml"/>
  <Override PartName="/ppt/ink/ink951.xml" ContentType="application/inkml+xml"/>
  <Override PartName="/ppt/ink/ink952.xml" ContentType="application/inkml+xml"/>
  <Override PartName="/ppt/ink/ink953.xml" ContentType="application/inkml+xml"/>
  <Override PartName="/ppt/ink/ink954.xml" ContentType="application/inkml+xml"/>
  <Override PartName="/ppt/ink/ink955.xml" ContentType="application/inkml+xml"/>
  <Override PartName="/ppt/ink/ink956.xml" ContentType="application/inkml+xml"/>
  <Override PartName="/ppt/ink/ink957.xml" ContentType="application/inkml+xml"/>
  <Override PartName="/ppt/ink/ink958.xml" ContentType="application/inkml+xml"/>
  <Override PartName="/ppt/ink/ink959.xml" ContentType="application/inkml+xml"/>
  <Override PartName="/ppt/slides/slide9.xml" ContentType="application/vnd.openxmlformats-officedocument.presentationml.slide+xml"/>
  <Override PartName="/ppt/ink/ink960.xml" ContentType="application/inkml+xml"/>
  <Override PartName="/ppt/ink/ink961.xml" ContentType="application/inkml+xml"/>
  <Override PartName="/ppt/ink/ink962.xml" ContentType="application/inkml+xml"/>
  <Override PartName="/ppt/ink/ink963.xml" ContentType="application/inkml+xml"/>
  <Override PartName="/ppt/ink/ink964.xml" ContentType="application/inkml+xml"/>
  <Override PartName="/ppt/ink/ink965.xml" ContentType="application/inkml+xml"/>
  <Override PartName="/ppt/ink/ink966.xml" ContentType="application/inkml+xml"/>
  <Override PartName="/ppt/ink/ink967.xml" ContentType="application/inkml+xml"/>
  <Override PartName="/ppt/ink/ink968.xml" ContentType="application/inkml+xml"/>
  <Override PartName="/ppt/ink/ink969.xml" ContentType="application/inkml+xml"/>
  <Override PartName="/ppt/ink/ink970.xml" ContentType="application/inkml+xml"/>
  <Override PartName="/ppt/ink/ink971.xml" ContentType="application/inkml+xml"/>
  <Override PartName="/ppt/ink/ink972.xml" ContentType="application/inkml+xml"/>
  <Override PartName="/ppt/ink/ink973.xml" ContentType="application/inkml+xml"/>
  <Override PartName="/ppt/ink/ink974.xml" ContentType="application/inkml+xml"/>
  <Override PartName="/ppt/ink/ink975.xml" ContentType="application/inkml+xml"/>
  <Override PartName="/ppt/ink/ink976.xml" ContentType="application/inkml+xml"/>
  <Override PartName="/ppt/ink/ink977.xml" ContentType="application/inkml+xml"/>
  <Override PartName="/ppt/ink/ink978.xml" ContentType="application/inkml+xml"/>
  <Override PartName="/ppt/ink/ink979.xml" ContentType="application/inkml+xml"/>
  <Override PartName="/ppt/ink/ink980.xml" ContentType="application/inkml+xml"/>
  <Override PartName="/ppt/ink/ink981.xml" ContentType="application/inkml+xml"/>
  <Override PartName="/ppt/ink/ink982.xml" ContentType="application/inkml+xml"/>
  <Override PartName="/ppt/ink/ink983.xml" ContentType="application/inkml+xml"/>
  <Override PartName="/ppt/ink/ink984.xml" ContentType="application/inkml+xml"/>
  <Override PartName="/ppt/ink/ink985.xml" ContentType="application/inkml+xml"/>
  <Override PartName="/ppt/ink/ink986.xml" ContentType="application/inkml+xml"/>
  <Override PartName="/ppt/ink/ink987.xml" ContentType="application/inkml+xml"/>
  <Override PartName="/ppt/ink/ink988.xml" ContentType="application/inkml+xml"/>
  <Override PartName="/ppt/slides/slide10.xml" ContentType="application/vnd.openxmlformats-officedocument.presentationml.slide+xml"/>
  <Override PartName="/ppt/ink/ink989.xml" ContentType="application/inkml+xml"/>
  <Override PartName="/ppt/ink/ink990.xml" ContentType="application/inkml+xml"/>
  <Override PartName="/ppt/ink/ink991.xml" ContentType="application/inkml+xml"/>
  <Override PartName="/ppt/ink/ink992.xml" ContentType="application/inkml+xml"/>
  <Override PartName="/ppt/ink/ink993.xml" ContentType="application/inkml+xml"/>
  <Override PartName="/ppt/ink/ink994.xml" ContentType="application/inkml+xml"/>
  <Override PartName="/ppt/ink/ink995.xml" ContentType="application/inkml+xml"/>
  <Override PartName="/ppt/ink/ink996.xml" ContentType="application/inkml+xml"/>
  <Override PartName="/ppt/ink/ink997.xml" ContentType="application/inkml+xml"/>
  <Override PartName="/ppt/ink/ink998.xml" ContentType="application/inkml+xml"/>
  <Override PartName="/ppt/ink/ink999.xml" ContentType="application/inkml+xml"/>
  <Override PartName="/ppt/ink/ink1000.xml" ContentType="application/inkml+xml"/>
  <Override PartName="/ppt/ink/ink1001.xml" ContentType="application/inkml+xml"/>
  <Override PartName="/ppt/ink/ink1002.xml" ContentType="application/inkml+xml"/>
  <Override PartName="/ppt/ink/ink1003.xml" ContentType="application/inkml+xml"/>
  <Override PartName="/ppt/ink/ink1004.xml" ContentType="application/inkml+xml"/>
  <Override PartName="/ppt/ink/ink1005.xml" ContentType="application/inkml+xml"/>
  <Override PartName="/ppt/ink/ink1006.xml" ContentType="application/inkml+xml"/>
  <Override PartName="/ppt/ink/ink1007.xml" ContentType="application/inkml+xml"/>
  <Override PartName="/ppt/ink/ink1008.xml" ContentType="application/inkml+xml"/>
  <Override PartName="/ppt/ink/ink1009.xml" ContentType="application/inkml+xml"/>
  <Override PartName="/ppt/ink/ink1010.xml" ContentType="application/inkml+xml"/>
  <Override PartName="/ppt/ink/ink1011.xml" ContentType="application/inkml+xml"/>
  <Override PartName="/ppt/ink/ink1012.xml" ContentType="application/inkml+xml"/>
  <Override PartName="/ppt/ink/ink1013.xml" ContentType="application/inkml+xml"/>
  <Override PartName="/ppt/ink/ink1014.xml" ContentType="application/inkml+xml"/>
  <Override PartName="/ppt/ink/ink1015.xml" ContentType="application/inkml+xml"/>
  <Override PartName="/ppt/ink/ink1016.xml" ContentType="application/inkml+xml"/>
  <Override PartName="/ppt/ink/ink1017.xml" ContentType="application/inkml+xml"/>
  <Override PartName="/ppt/ink/ink1018.xml" ContentType="application/inkml+xml"/>
  <Override PartName="/ppt/ink/ink1019.xml" ContentType="application/inkml+xml"/>
  <Override PartName="/ppt/ink/ink1020.xml" ContentType="application/inkml+xml"/>
  <Override PartName="/ppt/ink/ink1021.xml" ContentType="application/inkml+xml"/>
  <Override PartName="/ppt/ink/ink1022.xml" ContentType="application/inkml+xml"/>
  <Override PartName="/ppt/ink/ink1023.xml" ContentType="application/inkml+xml"/>
  <Override PartName="/ppt/ink/ink1024.xml" ContentType="application/inkml+xml"/>
  <Override PartName="/ppt/ink/ink1025.xml" ContentType="application/inkml+xml"/>
  <Override PartName="/ppt/ink/ink1026.xml" ContentType="application/inkml+xml"/>
  <Override PartName="/ppt/ink/ink1027.xml" ContentType="application/inkml+xml"/>
  <Override PartName="/ppt/ink/ink1028.xml" ContentType="application/inkml+xml"/>
  <Override PartName="/ppt/ink/ink1029.xml" ContentType="application/inkml+xml"/>
  <Override PartName="/ppt/ink/ink1030.xml" ContentType="application/inkml+xml"/>
  <Override PartName="/ppt/ink/ink1031.xml" ContentType="application/inkml+xml"/>
  <Override PartName="/ppt/ink/ink1032.xml" ContentType="application/inkml+xml"/>
  <Override PartName="/ppt/ink/ink1033.xml" ContentType="application/inkml+xml"/>
  <Override PartName="/ppt/ink/ink1034.xml" ContentType="application/inkml+xml"/>
  <Override PartName="/ppt/ink/ink1035.xml" ContentType="application/inkml+xml"/>
  <Override PartName="/ppt/ink/ink1036.xml" ContentType="application/inkml+xml"/>
  <Override PartName="/ppt/ink/ink1037.xml" ContentType="application/inkml+xml"/>
  <Override PartName="/ppt/ink/ink1038.xml" ContentType="application/inkml+xml"/>
  <Override PartName="/ppt/ink/ink1039.xml" ContentType="application/inkml+xml"/>
  <Override PartName="/ppt/ink/ink1040.xml" ContentType="application/inkml+xml"/>
  <Override PartName="/ppt/slides/slide11.xml" ContentType="application/vnd.openxmlformats-officedocument.presentationml.slide+xml"/>
  <Override PartName="/ppt/ink/ink1041.xml" ContentType="application/inkml+xml"/>
  <Override PartName="/ppt/ink/ink1042.xml" ContentType="application/inkml+xml"/>
  <Override PartName="/ppt/ink/ink1043.xml" ContentType="application/inkml+xml"/>
  <Override PartName="/ppt/ink/ink1044.xml" ContentType="application/inkml+xml"/>
  <Override PartName="/ppt/ink/ink1045.xml" ContentType="application/inkml+xml"/>
  <Override PartName="/ppt/ink/ink1046.xml" ContentType="application/inkml+xml"/>
  <Override PartName="/ppt/ink/ink1047.xml" ContentType="application/inkml+xml"/>
  <Override PartName="/ppt/ink/ink1048.xml" ContentType="application/inkml+xml"/>
  <Override PartName="/ppt/ink/ink1049.xml" ContentType="application/inkml+xml"/>
  <Override PartName="/ppt/ink/ink1050.xml" ContentType="application/inkml+xml"/>
  <Override PartName="/ppt/ink/ink1051.xml" ContentType="application/inkml+xml"/>
  <Override PartName="/ppt/ink/ink1052.xml" ContentType="application/inkml+xml"/>
  <Override PartName="/ppt/ink/ink1053.xml" ContentType="application/inkml+xml"/>
  <Override PartName="/ppt/ink/ink1054.xml" ContentType="application/inkml+xml"/>
  <Override PartName="/ppt/ink/ink1055.xml" ContentType="application/inkml+xml"/>
  <Override PartName="/ppt/ink/ink1056.xml" ContentType="application/inkml+xml"/>
  <Override PartName="/ppt/ink/ink1057.xml" ContentType="application/inkml+xml"/>
  <Override PartName="/ppt/ink/ink1058.xml" ContentType="application/inkml+xml"/>
  <Override PartName="/ppt/ink/ink1059.xml" ContentType="application/inkml+xml"/>
  <Override PartName="/ppt/ink/ink1060.xml" ContentType="application/inkml+xml"/>
  <Override PartName="/ppt/ink/ink1061.xml" ContentType="application/inkml+xml"/>
  <Override PartName="/ppt/ink/ink1062.xml" ContentType="application/inkml+xml"/>
  <Override PartName="/ppt/ink/ink1063.xml" ContentType="application/inkml+xml"/>
  <Override PartName="/ppt/ink/ink1064.xml" ContentType="application/inkml+xml"/>
  <Override PartName="/ppt/ink/ink1065.xml" ContentType="application/inkml+xml"/>
  <Override PartName="/ppt/ink/ink1066.xml" ContentType="application/inkml+xml"/>
  <Override PartName="/ppt/ink/ink1067.xml" ContentType="application/inkml+xml"/>
  <Override PartName="/ppt/ink/ink1068.xml" ContentType="application/inkml+xml"/>
  <Override PartName="/ppt/ink/ink1069.xml" ContentType="application/inkml+xml"/>
  <Override PartName="/ppt/ink/ink1070.xml" ContentType="application/inkml+xml"/>
  <Override PartName="/ppt/ink/ink1071.xml" ContentType="application/inkml+xml"/>
  <Override PartName="/ppt/ink/ink1072.xml" ContentType="application/inkml+xml"/>
  <Override PartName="/ppt/ink/ink1073.xml" ContentType="application/inkml+xml"/>
  <Override PartName="/ppt/ink/ink1074.xml" ContentType="application/inkml+xml"/>
  <Override PartName="/ppt/ink/ink1075.xml" ContentType="application/inkml+xml"/>
  <Override PartName="/ppt/ink/ink1076.xml" ContentType="application/inkml+xml"/>
  <Override PartName="/ppt/ink/ink1077.xml" ContentType="application/inkml+xml"/>
  <Override PartName="/ppt/ink/ink1078.xml" ContentType="application/inkml+xml"/>
  <Override PartName="/ppt/ink/ink1079.xml" ContentType="application/inkml+xml"/>
  <Override PartName="/ppt/ink/ink1080.xml" ContentType="application/inkml+xml"/>
  <Override PartName="/ppt/ink/ink1081.xml" ContentType="application/inkml+xml"/>
  <Override PartName="/ppt/ink/ink1082.xml" ContentType="application/inkml+xml"/>
  <Override PartName="/ppt/ink/ink1083.xml" ContentType="application/inkml+xml"/>
  <Override PartName="/ppt/ink/ink1084.xml" ContentType="application/inkml+xml"/>
  <Override PartName="/ppt/ink/ink1085.xml" ContentType="application/inkml+xml"/>
  <Override PartName="/ppt/ink/ink1086.xml" ContentType="application/inkml+xml"/>
  <Override PartName="/ppt/ink/ink1087.xml" ContentType="application/inkml+xml"/>
  <Override PartName="/ppt/ink/ink1088.xml" ContentType="application/inkml+xml"/>
  <Override PartName="/ppt/ink/ink1089.xml" ContentType="application/inkml+xml"/>
  <Override PartName="/ppt/ink/ink1090.xml" ContentType="application/inkml+xml"/>
  <Override PartName="/ppt/ink/ink1091.xml" ContentType="application/inkml+xml"/>
  <Override PartName="/ppt/ink/ink1092.xml" ContentType="application/inkml+xml"/>
  <Override PartName="/ppt/ink/ink1093.xml" ContentType="application/inkml+xml"/>
  <Override PartName="/ppt/ink/ink1094.xml" ContentType="application/inkml+xml"/>
  <Override PartName="/ppt/ink/ink1095.xml" ContentType="application/inkml+xml"/>
  <Override PartName="/ppt/ink/ink1096.xml" ContentType="application/inkml+xml"/>
  <Override PartName="/ppt/ink/ink1097.xml" ContentType="application/inkml+xml"/>
  <Override PartName="/ppt/ink/ink1098.xml" ContentType="application/inkml+xml"/>
  <Override PartName="/ppt/ink/ink1099.xml" ContentType="application/inkml+xml"/>
  <Override PartName="/ppt/ink/ink1100.xml" ContentType="application/inkml+xml"/>
  <Override PartName="/ppt/ink/ink1101.xml" ContentType="application/inkml+xml"/>
  <Override PartName="/ppt/ink/ink1102.xml" ContentType="application/inkml+xml"/>
  <Override PartName="/ppt/ink/ink1103.xml" ContentType="application/inkml+xml"/>
  <Override PartName="/ppt/ink/ink1104.xml" ContentType="application/inkml+xml"/>
  <Override PartName="/ppt/ink/ink1105.xml" ContentType="application/inkml+xml"/>
  <Override PartName="/ppt/ink/ink1106.xml" ContentType="application/inkml+xml"/>
  <Override PartName="/ppt/ink/ink1107.xml" ContentType="application/inkml+xml"/>
  <Override PartName="/ppt/ink/ink1108.xml" ContentType="application/inkml+xml"/>
  <Override PartName="/ppt/ink/ink1109.xml" ContentType="application/inkml+xml"/>
  <Override PartName="/ppt/ink/ink1110.xml" ContentType="application/inkml+xml"/>
  <Override PartName="/ppt/ink/ink1111.xml" ContentType="application/inkml+xml"/>
  <Override PartName="/ppt/ink/ink1112.xml" ContentType="application/inkml+xml"/>
  <Override PartName="/ppt/ink/ink1113.xml" ContentType="application/inkml+xml"/>
  <Override PartName="/ppt/ink/ink1114.xml" ContentType="application/inkml+xml"/>
  <Override PartName="/ppt/ink/ink1115.xml" ContentType="application/inkml+xml"/>
  <Override PartName="/ppt/ink/ink1116.xml" ContentType="application/inkml+xml"/>
  <Override PartName="/ppt/ink/ink1117.xml" ContentType="application/inkml+xml"/>
  <Override PartName="/ppt/ink/ink1118.xml" ContentType="application/inkml+xml"/>
  <Override PartName="/ppt/ink/ink1119.xml" ContentType="application/inkml+xml"/>
  <Override PartName="/ppt/ink/ink1120.xml" ContentType="application/inkml+xml"/>
  <Override PartName="/ppt/ink/ink1121.xml" ContentType="application/inkml+xml"/>
  <Override PartName="/ppt/ink/ink1122.xml" ContentType="application/inkml+xml"/>
  <Override PartName="/ppt/ink/ink1123.xml" ContentType="application/inkml+xml"/>
  <Override PartName="/ppt/ink/ink1124.xml" ContentType="application/inkml+xml"/>
  <Override PartName="/ppt/ink/ink1125.xml" ContentType="application/inkml+xml"/>
  <Override PartName="/ppt/ink/ink1126.xml" ContentType="application/inkml+xml"/>
  <Override PartName="/ppt/ink/ink1127.xml" ContentType="application/inkml+xml"/>
  <Override PartName="/ppt/ink/ink1128.xml" ContentType="application/inkml+xml"/>
  <Override PartName="/ppt/ink/ink1129.xml" ContentType="application/inkml+xml"/>
  <Override PartName="/ppt/ink/ink1130.xml" ContentType="application/inkml+xml"/>
  <Override PartName="/ppt/ink/ink1131.xml" ContentType="application/inkml+xml"/>
  <Override PartName="/ppt/ink/ink1132.xml" ContentType="application/inkml+xml"/>
  <Override PartName="/ppt/ink/ink1133.xml" ContentType="application/inkml+xml"/>
  <Override PartName="/ppt/ink/ink1134.xml" ContentType="application/inkml+xml"/>
  <Override PartName="/ppt/ink/ink1135.xml" ContentType="application/inkml+xml"/>
  <Override PartName="/ppt/ink/ink1136.xml" ContentType="application/inkml+xml"/>
  <Override PartName="/ppt/ink/ink1137.xml" ContentType="application/inkml+xml"/>
  <Override PartName="/ppt/ink/ink1138.xml" ContentType="application/inkml+xml"/>
  <Override PartName="/ppt/ink/ink1139.xml" ContentType="application/inkml+xml"/>
  <Override PartName="/ppt/ink/ink1140.xml" ContentType="application/inkml+xml"/>
  <Override PartName="/ppt/ink/ink1141.xml" ContentType="application/inkml+xml"/>
  <Override PartName="/ppt/ink/ink1142.xml" ContentType="application/inkml+xml"/>
  <Override PartName="/ppt/ink/ink1143.xml" ContentType="application/inkml+xml"/>
  <Override PartName="/ppt/ink/ink1144.xml" ContentType="application/inkml+xml"/>
  <Override PartName="/ppt/ink/ink1145.xml" ContentType="application/inkml+xml"/>
  <Override PartName="/ppt/ink/ink1146.xml" ContentType="application/inkml+xml"/>
  <Override PartName="/ppt/ink/ink1147.xml" ContentType="application/inkml+xml"/>
  <Override PartName="/ppt/ink/ink1148.xml" ContentType="application/inkml+xml"/>
  <Override PartName="/ppt/ink/ink1149.xml" ContentType="application/inkml+xml"/>
  <Override PartName="/ppt/ink/ink1150.xml" ContentType="application/inkml+xml"/>
  <Override PartName="/ppt/ink/ink1151.xml" ContentType="application/inkml+xml"/>
  <Override PartName="/ppt/ink/ink1152.xml" ContentType="application/inkml+xml"/>
  <Override PartName="/ppt/ink/ink1153.xml" ContentType="application/inkml+xml"/>
  <Override PartName="/ppt/ink/ink1154.xml" ContentType="application/inkml+xml"/>
  <Override PartName="/ppt/ink/ink1155.xml" ContentType="application/inkml+xml"/>
  <Override PartName="/ppt/ink/ink1156.xml" ContentType="application/inkml+xml"/>
  <Override PartName="/ppt/ink/ink1157.xml" ContentType="application/inkml+xml"/>
  <Override PartName="/ppt/ink/ink1158.xml" ContentType="application/inkml+xml"/>
  <Override PartName="/ppt/ink/ink1159.xml" ContentType="application/inkml+xml"/>
  <Override PartName="/ppt/ink/ink1160.xml" ContentType="application/inkml+xml"/>
  <Override PartName="/ppt/ink/ink1161.xml" ContentType="application/inkml+xml"/>
  <Override PartName="/ppt/ink/ink1162.xml" ContentType="application/inkml+xml"/>
  <Override PartName="/ppt/ink/ink1163.xml" ContentType="application/inkml+xml"/>
  <Override PartName="/ppt/ink/ink1164.xml" ContentType="application/inkml+xml"/>
  <Override PartName="/ppt/ink/ink1165.xml" ContentType="application/inkml+xml"/>
  <Override PartName="/ppt/ink/ink1166.xml" ContentType="application/inkml+xml"/>
  <Override PartName="/ppt/ink/ink1167.xml" ContentType="application/inkml+xml"/>
  <Override PartName="/ppt/ink/ink1168.xml" ContentType="application/inkml+xml"/>
  <Override PartName="/ppt/ink/ink1169.xml" ContentType="application/inkml+xml"/>
  <Override PartName="/ppt/ink/ink1170.xml" ContentType="application/inkml+xml"/>
  <Override PartName="/ppt/ink/ink1171.xml" ContentType="application/inkml+xml"/>
  <Override PartName="/ppt/ink/ink1172.xml" ContentType="application/inkml+xml"/>
  <Override PartName="/ppt/ink/ink1173.xml" ContentType="application/inkml+xml"/>
  <Override PartName="/ppt/ink/ink1174.xml" ContentType="application/inkml+xml"/>
  <Override PartName="/ppt/ink/ink1175.xml" ContentType="application/inkml+xml"/>
  <Override PartName="/ppt/ink/ink1176.xml" ContentType="application/inkml+xml"/>
  <Override PartName="/ppt/ink/ink1177.xml" ContentType="application/inkml+xml"/>
  <Override PartName="/ppt/ink/ink1178.xml" ContentType="application/inkml+xml"/>
  <Override PartName="/ppt/ink/ink1179.xml" ContentType="application/inkml+xml"/>
  <Override PartName="/ppt/ink/ink1180.xml" ContentType="application/inkml+xml"/>
  <Override PartName="/ppt/ink/ink1181.xml" ContentType="application/inkml+xml"/>
  <Override PartName="/ppt/ink/ink1182.xml" ContentType="application/inkml+xml"/>
  <Override PartName="/ppt/ink/ink1183.xml" ContentType="application/inkml+xml"/>
  <Override PartName="/ppt/ink/ink1184.xml" ContentType="application/inkml+xml"/>
  <Override PartName="/ppt/ink/ink1185.xml" ContentType="application/inkml+xml"/>
  <Override PartName="/ppt/ink/ink1186.xml" ContentType="application/inkml+xml"/>
  <Override PartName="/ppt/ink/ink1187.xml" ContentType="application/inkml+xml"/>
  <Override PartName="/ppt/ink/ink1188.xml" ContentType="application/inkml+xml"/>
  <Override PartName="/ppt/ink/ink1189.xml" ContentType="application/inkml+xml"/>
  <Override PartName="/ppt/ink/ink1190.xml" ContentType="application/inkml+xml"/>
  <Override PartName="/ppt/ink/ink1191.xml" ContentType="application/inkml+xml"/>
  <Override PartName="/ppt/ink/ink1192.xml" ContentType="application/inkml+xml"/>
  <Override PartName="/ppt/ink/ink1193.xml" ContentType="application/inkml+xml"/>
  <Override PartName="/ppt/ink/ink1194.xml" ContentType="application/inkml+xml"/>
  <Override PartName="/ppt/ink/ink1195.xml" ContentType="application/inkml+xml"/>
  <Override PartName="/ppt/ink/ink1196.xml" ContentType="application/inkml+xml"/>
  <Override PartName="/ppt/ink/ink1197.xml" ContentType="application/inkml+xml"/>
  <Override PartName="/ppt/ink/ink1198.xml" ContentType="application/inkml+xml"/>
  <Override PartName="/ppt/ink/ink1199.xml" ContentType="application/inkml+xml"/>
  <Override PartName="/ppt/ink/ink1200.xml" ContentType="application/inkml+xml"/>
  <Override PartName="/ppt/ink/ink1201.xml" ContentType="application/inkml+xml"/>
  <Override PartName="/ppt/ink/ink1202.xml" ContentType="application/inkml+xml"/>
  <Override PartName="/ppt/ink/ink1203.xml" ContentType="application/inkml+xml"/>
  <Override PartName="/ppt/ink/ink1204.xml" ContentType="application/inkml+xml"/>
  <Override PartName="/ppt/ink/ink1205.xml" ContentType="application/inkml+xml"/>
  <Override PartName="/ppt/ink/ink1206.xml" ContentType="application/inkml+xml"/>
  <Override PartName="/ppt/ink/ink1207.xml" ContentType="application/inkml+xml"/>
  <Override PartName="/ppt/ink/ink1208.xml" ContentType="application/inkml+xml"/>
  <Override PartName="/ppt/ink/ink1209.xml" ContentType="application/inkml+xml"/>
  <Override PartName="/ppt/ink/ink1210.xml" ContentType="application/inkml+xml"/>
  <Override PartName="/ppt/ink/ink1211.xml" ContentType="application/inkml+xml"/>
  <Override PartName="/ppt/ink/ink1212.xml" ContentType="application/inkml+xml"/>
  <Override PartName="/ppt/ink/ink1213.xml" ContentType="application/inkml+xml"/>
  <Override PartName="/ppt/ink/ink1214.xml" ContentType="application/inkml+xml"/>
  <Override PartName="/ppt/ink/ink1215.xml" ContentType="application/inkml+xml"/>
  <Override PartName="/ppt/ink/ink1216.xml" ContentType="application/inkml+xml"/>
  <Override PartName="/ppt/ink/ink1217.xml" ContentType="application/inkml+xml"/>
  <Override PartName="/ppt/ink/ink1218.xml" ContentType="application/inkml+xml"/>
  <Override PartName="/ppt/ink/ink1219.xml" ContentType="application/inkml+xml"/>
  <Override PartName="/ppt/ink/ink1220.xml" ContentType="application/inkml+xml"/>
  <Override PartName="/ppt/ink/ink1221.xml" ContentType="application/inkml+xml"/>
  <Override PartName="/ppt/ink/ink1222.xml" ContentType="application/inkml+xml"/>
  <Override PartName="/ppt/ink/ink1223.xml" ContentType="application/inkml+xml"/>
  <Override PartName="/ppt/ink/ink1224.xml" ContentType="application/inkml+xml"/>
  <Override PartName="/ppt/ink/ink1225.xml" ContentType="application/inkml+xml"/>
  <Override PartName="/ppt/ink/ink1226.xml" ContentType="application/inkml+xml"/>
  <Override PartName="/ppt/ink/ink1227.xml" ContentType="application/inkml+xml"/>
  <Override PartName="/ppt/ink/ink1228.xml" ContentType="application/inkml+xml"/>
  <Override PartName="/ppt/ink/ink1229.xml" ContentType="application/inkml+xml"/>
  <Override PartName="/ppt/ink/ink1230.xml" ContentType="application/inkml+xml"/>
  <Override PartName="/ppt/ink/ink1231.xml" ContentType="application/inkml+xml"/>
  <Override PartName="/ppt/ink/ink1232.xml" ContentType="application/inkml+xml"/>
  <Override PartName="/ppt/ink/ink1233.xml" ContentType="application/inkml+xml"/>
  <Override PartName="/ppt/ink/ink1234.xml" ContentType="application/inkml+xml"/>
  <Override PartName="/ppt/ink/ink1235.xml" ContentType="application/inkml+xml"/>
  <Override PartName="/ppt/ink/ink1236.xml" ContentType="application/inkml+xml"/>
  <Override PartName="/ppt/ink/ink1237.xml" ContentType="application/inkml+xml"/>
  <Override PartName="/ppt/ink/ink1238.xml" ContentType="application/inkml+xml"/>
  <Override PartName="/ppt/ink/ink1239.xml" ContentType="application/inkml+xml"/>
  <Override PartName="/ppt/ink/ink1240.xml" ContentType="application/inkml+xml"/>
  <Override PartName="/ppt/ink/ink1241.xml" ContentType="application/inkml+xml"/>
  <Override PartName="/ppt/ink/ink1242.xml" ContentType="application/inkml+xml"/>
  <Override PartName="/ppt/ink/ink1243.xml" ContentType="application/inkml+xml"/>
  <Override PartName="/ppt/ink/ink1244.xml" ContentType="application/inkml+xml"/>
  <Override PartName="/ppt/ink/ink1245.xml" ContentType="application/inkml+xml"/>
  <Override PartName="/ppt/ink/ink1246.xml" ContentType="application/inkml+xml"/>
  <Override PartName="/ppt/ink/ink1247.xml" ContentType="application/inkml+xml"/>
  <Override PartName="/ppt/ink/ink1248.xml" ContentType="application/inkml+xml"/>
  <Override PartName="/ppt/ink/ink1249.xml" ContentType="application/inkml+xml"/>
  <Override PartName="/ppt/ink/ink1250.xml" ContentType="application/inkml+xml"/>
  <Override PartName="/ppt/ink/ink1251.xml" ContentType="application/inkml+xml"/>
  <Override PartName="/ppt/ink/ink1252.xml" ContentType="application/inkml+xml"/>
  <Override PartName="/ppt/ink/ink1253.xml" ContentType="application/inkml+xml"/>
  <Override PartName="/ppt/ink/ink1254.xml" ContentType="application/inkml+xml"/>
  <Override PartName="/ppt/ink/ink1255.xml" ContentType="application/inkml+xml"/>
  <Override PartName="/ppt/ink/ink1256.xml" ContentType="application/inkml+xml"/>
  <Override PartName="/ppt/ink/ink1257.xml" ContentType="application/inkml+xml"/>
  <Override PartName="/ppt/ink/ink1258.xml" ContentType="application/inkml+xml"/>
  <Override PartName="/ppt/ink/ink1259.xml" ContentType="application/inkml+xml"/>
  <Override PartName="/ppt/ink/ink1260.xml" ContentType="application/inkml+xml"/>
  <Override PartName="/ppt/ink/ink1261.xml" ContentType="application/inkml+xml"/>
  <Override PartName="/ppt/ink/ink1262.xml" ContentType="application/inkml+xml"/>
  <Override PartName="/ppt/ink/ink1263.xml" ContentType="application/inkml+xml"/>
  <Override PartName="/ppt/ink/ink1264.xml" ContentType="application/inkml+xml"/>
  <Override PartName="/ppt/ink/ink1265.xml" ContentType="application/inkml+xml"/>
  <Override PartName="/ppt/ink/ink1266.xml" ContentType="application/inkml+xml"/>
  <Override PartName="/ppt/ink/ink1267.xml" ContentType="application/inkml+xml"/>
  <Override PartName="/ppt/ink/ink1268.xml" ContentType="application/inkml+xml"/>
  <Override PartName="/ppt/ink/ink1269.xml" ContentType="application/inkml+xml"/>
  <Override PartName="/ppt/ink/ink1270.xml" ContentType="application/inkml+xml"/>
  <Override PartName="/ppt/ink/ink1271.xml" ContentType="application/inkml+xml"/>
  <Override PartName="/ppt/notesSlides/notesSlide1.xml" ContentType="application/vnd.openxmlformats-officedocument.presentationml.notesSlide+xml"/>
  <Override PartName="/ppt/slides/slide12.xml" ContentType="application/vnd.openxmlformats-officedocument.presentationml.slide+xml"/>
  <Override PartName="/ppt/ink/ink1272.xml" ContentType="application/inkml+xml"/>
  <Override PartName="/ppt/ink/ink1273.xml" ContentType="application/inkml+xml"/>
  <Override PartName="/ppt/ink/ink1274.xml" ContentType="application/inkml+xml"/>
  <Override PartName="/ppt/ink/ink1275.xml" ContentType="application/inkml+xml"/>
  <Override PartName="/ppt/ink/ink1276.xml" ContentType="application/inkml+xml"/>
  <Override PartName="/ppt/ink/ink1277.xml" ContentType="application/inkml+xml"/>
  <Override PartName="/ppt/ink/ink1278.xml" ContentType="application/inkml+xml"/>
  <Override PartName="/ppt/ink/ink1279.xml" ContentType="application/inkml+xml"/>
  <Override PartName="/ppt/ink/ink1280.xml" ContentType="application/inkml+xml"/>
  <Override PartName="/ppt/ink/ink1281.xml" ContentType="application/inkml+xml"/>
  <Override PartName="/ppt/ink/ink1282.xml" ContentType="application/inkml+xml"/>
  <Override PartName="/ppt/ink/ink1283.xml" ContentType="application/inkml+xml"/>
  <Override PartName="/ppt/ink/ink1284.xml" ContentType="application/inkml+xml"/>
  <Override PartName="/ppt/ink/ink1285.xml" ContentType="application/inkml+xml"/>
  <Override PartName="/ppt/ink/ink1286.xml" ContentType="application/inkml+xml"/>
  <Override PartName="/ppt/ink/ink1287.xml" ContentType="application/inkml+xml"/>
  <Override PartName="/ppt/ink/ink1288.xml" ContentType="application/inkml+xml"/>
  <Override PartName="/ppt/ink/ink1289.xml" ContentType="application/inkml+xml"/>
  <Override PartName="/ppt/ink/ink1290.xml" ContentType="application/inkml+xml"/>
  <Override PartName="/ppt/ink/ink1291.xml" ContentType="application/inkml+xml"/>
  <Override PartName="/ppt/ink/ink1292.xml" ContentType="application/inkml+xml"/>
  <Override PartName="/ppt/ink/ink1293.xml" ContentType="application/inkml+xml"/>
  <Override PartName="/ppt/ink/ink1294.xml" ContentType="application/inkml+xml"/>
  <Override PartName="/ppt/ink/ink1295.xml" ContentType="application/inkml+xml"/>
  <Override PartName="/ppt/ink/ink1296.xml" ContentType="application/inkml+xml"/>
  <Override PartName="/ppt/ink/ink1297.xml" ContentType="application/inkml+xml"/>
  <Override PartName="/ppt/ink/ink1298.xml" ContentType="application/inkml+xml"/>
  <Override PartName="/ppt/ink/ink1299.xml" ContentType="application/inkml+xml"/>
  <Override PartName="/ppt/ink/ink1300.xml" ContentType="application/inkml+xml"/>
  <Override PartName="/ppt/ink/ink1301.xml" ContentType="application/inkml+xml"/>
  <Override PartName="/ppt/ink/ink1302.xml" ContentType="application/inkml+xml"/>
  <Override PartName="/ppt/ink/ink1303.xml" ContentType="application/inkml+xml"/>
  <Override PartName="/ppt/ink/ink1304.xml" ContentType="application/inkml+xml"/>
  <Override PartName="/ppt/ink/ink1305.xml" ContentType="application/inkml+xml"/>
  <Override PartName="/ppt/ink/ink1306.xml" ContentType="application/inkml+xml"/>
  <Override PartName="/ppt/ink/ink1307.xml" ContentType="application/inkml+xml"/>
  <Override PartName="/ppt/ink/ink1308.xml" ContentType="application/inkml+xml"/>
  <Override PartName="/ppt/ink/ink1309.xml" ContentType="application/inkml+xml"/>
  <Override PartName="/ppt/ink/ink1310.xml" ContentType="application/inkml+xml"/>
  <Override PartName="/ppt/ink/ink1311.xml" ContentType="application/inkml+xml"/>
  <Override PartName="/ppt/ink/ink1312.xml" ContentType="application/inkml+xml"/>
  <Override PartName="/ppt/ink/ink1313.xml" ContentType="application/inkml+xml"/>
  <Override PartName="/ppt/ink/ink1314.xml" ContentType="application/inkml+xml"/>
  <Override PartName="/ppt/ink/ink1315.xml" ContentType="application/inkml+xml"/>
  <Override PartName="/ppt/ink/ink1316.xml" ContentType="application/inkml+xml"/>
  <Override PartName="/ppt/ink/ink1317.xml" ContentType="application/inkml+xml"/>
  <Override PartName="/ppt/ink/ink1318.xml" ContentType="application/inkml+xml"/>
  <Override PartName="/ppt/ink/ink1319.xml" ContentType="application/inkml+xml"/>
  <Override PartName="/ppt/ink/ink1320.xml" ContentType="application/inkml+xml"/>
  <Override PartName="/ppt/ink/ink1321.xml" ContentType="application/inkml+xml"/>
  <Override PartName="/ppt/ink/ink1322.xml" ContentType="application/inkml+xml"/>
  <Override PartName="/ppt/ink/ink1323.xml" ContentType="application/inkml+xml"/>
  <Override PartName="/ppt/ink/ink1324.xml" ContentType="application/inkml+xml"/>
  <Override PartName="/ppt/ink/ink1325.xml" ContentType="application/inkml+xml"/>
  <Override PartName="/ppt/ink/ink1326.xml" ContentType="application/inkml+xml"/>
  <Override PartName="/ppt/ink/ink1327.xml" ContentType="application/inkml+xml"/>
  <Override PartName="/ppt/ink/ink1328.xml" ContentType="application/inkml+xml"/>
  <Override PartName="/ppt/ink/ink1329.xml" ContentType="application/inkml+xml"/>
  <Override PartName="/ppt/ink/ink1330.xml" ContentType="application/inkml+xml"/>
  <Override PartName="/ppt/ink/ink1331.xml" ContentType="application/inkml+xml"/>
  <Override PartName="/ppt/ink/ink1332.xml" ContentType="application/inkml+xml"/>
  <Override PartName="/ppt/ink/ink1333.xml" ContentType="application/inkml+xml"/>
  <Override PartName="/ppt/ink/ink1334.xml" ContentType="application/inkml+xml"/>
  <Override PartName="/ppt/ink/ink1335.xml" ContentType="application/inkml+xml"/>
  <Override PartName="/ppt/ink/ink1336.xml" ContentType="application/inkml+xml"/>
  <Override PartName="/ppt/ink/ink1337.xml" ContentType="application/inkml+xml"/>
  <Override PartName="/ppt/ink/ink1338.xml" ContentType="application/inkml+xml"/>
  <Override PartName="/ppt/ink/ink1339.xml" ContentType="application/inkml+xml"/>
  <Override PartName="/ppt/ink/ink1340.xml" ContentType="application/inkml+xml"/>
  <Override PartName="/ppt/ink/ink1341.xml" ContentType="application/inkml+xml"/>
  <Override PartName="/ppt/ink/ink1342.xml" ContentType="application/inkml+xml"/>
  <Override PartName="/ppt/ink/ink1343.xml" ContentType="application/inkml+xml"/>
  <Override PartName="/ppt/ink/ink1344.xml" ContentType="application/inkml+xml"/>
  <Override PartName="/ppt/ink/ink1345.xml" ContentType="application/inkml+xml"/>
  <Override PartName="/ppt/ink/ink1346.xml" ContentType="application/inkml+xml"/>
  <Override PartName="/ppt/ink/ink1347.xml" ContentType="application/inkml+xml"/>
  <Override PartName="/ppt/ink/ink1348.xml" ContentType="application/inkml+xml"/>
  <Override PartName="/ppt/ink/ink1349.xml" ContentType="application/inkml+xml"/>
  <Override PartName="/ppt/ink/ink1350.xml" ContentType="application/inkml+xml"/>
  <Override PartName="/ppt/ink/ink1351.xml" ContentType="application/inkml+xml"/>
  <Override PartName="/ppt/ink/ink1352.xml" ContentType="application/inkml+xml"/>
  <Override PartName="/ppt/ink/ink1353.xml" ContentType="application/inkml+xml"/>
  <Override PartName="/ppt/ink/ink1354.xml" ContentType="application/inkml+xml"/>
  <Override PartName="/ppt/ink/ink1355.xml" ContentType="application/inkml+xml"/>
  <Override PartName="/ppt/ink/ink1356.xml" ContentType="application/inkml+xml"/>
  <Override PartName="/ppt/ink/ink1357.xml" ContentType="application/inkml+xml"/>
  <Override PartName="/ppt/ink/ink1358.xml" ContentType="application/inkml+xml"/>
  <Override PartName="/ppt/ink/ink1359.xml" ContentType="application/inkml+xml"/>
  <Override PartName="/ppt/ink/ink1360.xml" ContentType="application/inkml+xml"/>
  <Override PartName="/ppt/ink/ink1361.xml" ContentType="application/inkml+xml"/>
  <Override PartName="/ppt/ink/ink1362.xml" ContentType="application/inkml+xml"/>
  <Override PartName="/ppt/ink/ink1363.xml" ContentType="application/inkml+xml"/>
  <Override PartName="/ppt/ink/ink1364.xml" ContentType="application/inkml+xml"/>
  <Override PartName="/ppt/ink/ink1365.xml" ContentType="application/inkml+xml"/>
  <Override PartName="/ppt/ink/ink1366.xml" ContentType="application/inkml+xml"/>
  <Override PartName="/ppt/ink/ink1367.xml" ContentType="application/inkml+xml"/>
  <Override PartName="/ppt/ink/ink1368.xml" ContentType="application/inkml+xml"/>
  <Override PartName="/ppt/ink/ink1369.xml" ContentType="application/inkml+xml"/>
  <Override PartName="/ppt/ink/ink1370.xml" ContentType="application/inkml+xml"/>
  <Override PartName="/ppt/ink/ink1371.xml" ContentType="application/inkml+xml"/>
  <Override PartName="/ppt/ink/ink1372.xml" ContentType="application/inkml+xml"/>
  <Override PartName="/ppt/ink/ink1373.xml" ContentType="application/inkml+xml"/>
  <Override PartName="/ppt/ink/ink1374.xml" ContentType="application/inkml+xml"/>
  <Override PartName="/ppt/ink/ink1375.xml" ContentType="application/inkml+xml"/>
  <Override PartName="/ppt/ink/ink1376.xml" ContentType="application/inkml+xml"/>
  <Override PartName="/ppt/ink/ink1377.xml" ContentType="application/inkml+xml"/>
  <Override PartName="/ppt/ink/ink1378.xml" ContentType="application/inkml+xml"/>
  <Override PartName="/ppt/ink/ink1379.xml" ContentType="application/inkml+xml"/>
  <Override PartName="/ppt/ink/ink1380.xml" ContentType="application/inkml+xml"/>
  <Override PartName="/ppt/ink/ink1381.xml" ContentType="application/inkml+xml"/>
  <Override PartName="/ppt/ink/ink1382.xml" ContentType="application/inkml+xml"/>
  <Override PartName="/ppt/ink/ink1383.xml" ContentType="application/inkml+xml"/>
  <Override PartName="/ppt/ink/ink1384.xml" ContentType="application/inkml+xml"/>
  <Override PartName="/ppt/ink/ink1385.xml" ContentType="application/inkml+xml"/>
  <Override PartName="/ppt/ink/ink1386.xml" ContentType="application/inkml+xml"/>
  <Override PartName="/ppt/ink/ink1387.xml" ContentType="application/inkml+xml"/>
  <Override PartName="/ppt/ink/ink1388.xml" ContentType="application/inkml+xml"/>
  <Override PartName="/ppt/ink/ink1389.xml" ContentType="application/inkml+xml"/>
  <Override PartName="/ppt/ink/ink1390.xml" ContentType="application/inkml+xml"/>
  <Override PartName="/ppt/ink/ink1391.xml" ContentType="application/inkml+xml"/>
  <Override PartName="/ppt/ink/ink1392.xml" ContentType="application/inkml+xml"/>
  <Override PartName="/ppt/ink/ink1393.xml" ContentType="application/inkml+xml"/>
  <Override PartName="/ppt/ink/ink1394.xml" ContentType="application/inkml+xml"/>
  <Override PartName="/ppt/ink/ink1395.xml" ContentType="application/inkml+xml"/>
  <Override PartName="/ppt/ink/ink1396.xml" ContentType="application/inkml+xml"/>
  <Override PartName="/ppt/ink/ink1397.xml" ContentType="application/inkml+xml"/>
  <Override PartName="/ppt/ink/ink1398.xml" ContentType="application/inkml+xml"/>
  <Override PartName="/ppt/ink/ink1399.xml" ContentType="application/inkml+xml"/>
  <Override PartName="/ppt/ink/ink1400.xml" ContentType="application/inkml+xml"/>
  <Override PartName="/ppt/ink/ink1401.xml" ContentType="application/inkml+xml"/>
  <Override PartName="/ppt/ink/ink1402.xml" ContentType="application/inkml+xml"/>
  <Override PartName="/ppt/ink/ink1403.xml" ContentType="application/inkml+xml"/>
  <Override PartName="/ppt/ink/ink1404.xml" ContentType="application/inkml+xml"/>
  <Override PartName="/ppt/ink/ink1405.xml" ContentType="application/inkml+xml"/>
  <Override PartName="/ppt/ink/ink1406.xml" ContentType="application/inkml+xml"/>
  <Override PartName="/ppt/ink/ink1407.xml" ContentType="application/inkml+xml"/>
  <Override PartName="/ppt/ink/ink1408.xml" ContentType="application/inkml+xml"/>
  <Override PartName="/ppt/ink/ink1409.xml" ContentType="application/inkml+xml"/>
  <Override PartName="/ppt/ink/ink1410.xml" ContentType="application/inkml+xml"/>
  <Override PartName="/ppt/ink/ink1411.xml" ContentType="application/inkml+xml"/>
  <Override PartName="/ppt/ink/ink1412.xml" ContentType="application/inkml+xml"/>
  <Override PartName="/ppt/ink/ink1413.xml" ContentType="application/inkml+xml"/>
  <Override PartName="/ppt/ink/ink1414.xml" ContentType="application/inkml+xml"/>
  <Override PartName="/ppt/ink/ink1415.xml" ContentType="application/inkml+xml"/>
  <Override PartName="/ppt/ink/ink1416.xml" ContentType="application/inkml+xml"/>
  <Override PartName="/ppt/ink/ink1417.xml" ContentType="application/inkml+xml"/>
  <Override PartName="/ppt/ink/ink1418.xml" ContentType="application/inkml+xml"/>
  <Override PartName="/ppt/ink/ink1419.xml" ContentType="application/inkml+xml"/>
  <Override PartName="/ppt/ink/ink1420.xml" ContentType="application/inkml+xml"/>
  <Override PartName="/ppt/ink/ink1421.xml" ContentType="application/inkml+xml"/>
  <Override PartName="/ppt/ink/ink1422.xml" ContentType="application/inkml+xml"/>
  <Override PartName="/ppt/ink/ink1423.xml" ContentType="application/inkml+xml"/>
  <Override PartName="/ppt/ink/ink1424.xml" ContentType="application/inkml+xml"/>
  <Override PartName="/ppt/ink/ink1425.xml" ContentType="application/inkml+xml"/>
  <Override PartName="/ppt/ink/ink1426.xml" ContentType="application/inkml+xml"/>
  <Override PartName="/ppt/ink/ink1427.xml" ContentType="application/inkml+xml"/>
  <Override PartName="/ppt/ink/ink1428.xml" ContentType="application/inkml+xml"/>
  <Override PartName="/ppt/ink/ink1429.xml" ContentType="application/inkml+xml"/>
  <Override PartName="/ppt/ink/ink1430.xml" ContentType="application/inkml+xml"/>
  <Override PartName="/ppt/ink/ink1431.xml" ContentType="application/inkml+xml"/>
  <Override PartName="/ppt/ink/ink1432.xml" ContentType="application/inkml+xml"/>
  <Override PartName="/ppt/ink/ink1433.xml" ContentType="application/inkml+xml"/>
  <Override PartName="/ppt/ink/ink1434.xml" ContentType="application/inkml+xml"/>
  <Override PartName="/ppt/ink/ink1435.xml" ContentType="application/inkml+xml"/>
  <Override PartName="/ppt/ink/ink1436.xml" ContentType="application/inkml+xml"/>
  <Override PartName="/ppt/ink/ink1437.xml" ContentType="application/inkml+xml"/>
  <Override PartName="/ppt/ink/ink1438.xml" ContentType="application/inkml+xml"/>
  <Override PartName="/ppt/ink/ink1439.xml" ContentType="application/inkml+xml"/>
  <Override PartName="/ppt/ink/ink1440.xml" ContentType="application/inkml+xml"/>
  <Override PartName="/ppt/ink/ink1441.xml" ContentType="application/inkml+xml"/>
  <Override PartName="/ppt/ink/ink1442.xml" ContentType="application/inkml+xml"/>
  <Override PartName="/ppt/ink/ink1443.xml" ContentType="application/inkml+xml"/>
  <Override PartName="/ppt/ink/ink1444.xml" ContentType="application/inkml+xml"/>
  <Override PartName="/ppt/ink/ink1445.xml" ContentType="application/inkml+xml"/>
  <Override PartName="/ppt/ink/ink1446.xml" ContentType="application/inkml+xml"/>
  <Override PartName="/ppt/ink/ink1447.xml" ContentType="application/inkml+xml"/>
  <Override PartName="/ppt/ink/ink1448.xml" ContentType="application/inkml+xml"/>
  <Override PartName="/ppt/ink/ink1449.xml" ContentType="application/inkml+xml"/>
  <Override PartName="/ppt/ink/ink1450.xml" ContentType="application/inkml+xml"/>
  <Override PartName="/ppt/ink/ink1451.xml" ContentType="application/inkml+xml"/>
  <Override PartName="/ppt/ink/ink1452.xml" ContentType="application/inkml+xml"/>
  <Override PartName="/ppt/ink/ink1453.xml" ContentType="application/inkml+xml"/>
  <Override PartName="/ppt/ink/ink1454.xml" ContentType="application/inkml+xml"/>
  <Override PartName="/ppt/ink/ink1455.xml" ContentType="application/inkml+xml"/>
  <Override PartName="/ppt/ink/ink1456.xml" ContentType="application/inkml+xml"/>
  <Override PartName="/ppt/ink/ink1457.xml" ContentType="application/inkml+xml"/>
  <Override PartName="/ppt/ink/ink1458.xml" ContentType="application/inkml+xml"/>
  <Override PartName="/ppt/ink/ink1459.xml" ContentType="application/inkml+xml"/>
  <Override PartName="/ppt/ink/ink1460.xml" ContentType="application/inkml+xml"/>
  <Override PartName="/ppt/ink/ink1461.xml" ContentType="application/inkml+xml"/>
  <Override PartName="/ppt/ink/ink1462.xml" ContentType="application/inkml+xml"/>
  <Override PartName="/ppt/ink/ink1463.xml" ContentType="application/inkml+xml"/>
  <Override PartName="/ppt/ink/ink1464.xml" ContentType="application/inkml+xml"/>
  <Override PartName="/ppt/ink/ink1465.xml" ContentType="application/inkml+xml"/>
  <Override PartName="/ppt/ink/ink1466.xml" ContentType="application/inkml+xml"/>
  <Override PartName="/ppt/ink/ink1467.xml" ContentType="application/inkml+xml"/>
  <Override PartName="/ppt/ink/ink1468.xml" ContentType="application/inkml+xml"/>
  <Override PartName="/ppt/ink/ink1469.xml" ContentType="application/inkml+xml"/>
  <Override PartName="/ppt/ink/ink1470.xml" ContentType="application/inkml+xml"/>
  <Override PartName="/ppt/ink/ink1471.xml" ContentType="application/inkml+xml"/>
  <Override PartName="/ppt/ink/ink1472.xml" ContentType="application/inkml+xml"/>
  <Override PartName="/ppt/ink/ink1473.xml" ContentType="application/inkml+xml"/>
  <Override PartName="/ppt/ink/ink1474.xml" ContentType="application/inkml+xml"/>
  <Override PartName="/ppt/ink/ink1475.xml" ContentType="application/inkml+xml"/>
  <Override PartName="/ppt/ink/ink1476.xml" ContentType="application/inkml+xml"/>
  <Override PartName="/ppt/ink/ink1477.xml" ContentType="application/inkml+xml"/>
  <Override PartName="/ppt/ink/ink1478.xml" ContentType="application/inkml+xml"/>
  <Override PartName="/ppt/ink/ink1479.xml" ContentType="application/inkml+xml"/>
  <Override PartName="/ppt/ink/ink1480.xml" ContentType="application/inkml+xml"/>
  <Override PartName="/ppt/ink/ink1481.xml" ContentType="application/inkml+xml"/>
  <Override PartName="/ppt/ink/ink1482.xml" ContentType="application/inkml+xml"/>
  <Override PartName="/ppt/ink/ink1483.xml" ContentType="application/inkml+xml"/>
  <Override PartName="/ppt/ink/ink1484.xml" ContentType="application/inkml+xml"/>
  <Override PartName="/ppt/ink/ink1485.xml" ContentType="application/inkml+xml"/>
  <Override PartName="/ppt/ink/ink1486.xml" ContentType="application/inkml+xml"/>
  <Override PartName="/ppt/ink/ink1487.xml" ContentType="application/inkml+xml"/>
  <Override PartName="/ppt/ink/ink1488.xml" ContentType="application/inkml+xml"/>
  <Override PartName="/ppt/ink/ink1489.xml" ContentType="application/inkml+xml"/>
  <Override PartName="/ppt/ink/ink1490.xml" ContentType="application/inkml+xml"/>
  <Override PartName="/ppt/ink/ink1491.xml" ContentType="application/inkml+xml"/>
  <Override PartName="/ppt/ink/ink1492.xml" ContentType="application/inkml+xml"/>
  <Override PartName="/ppt/ink/ink1493.xml" ContentType="application/inkml+xml"/>
  <Override PartName="/ppt/ink/ink1494.xml" ContentType="application/inkml+xml"/>
  <Override PartName="/ppt/ink/ink1495.xml" ContentType="application/inkml+xml"/>
  <Override PartName="/ppt/ink/ink1496.xml" ContentType="application/inkml+xml"/>
  <Override PartName="/ppt/ink/ink1497.xml" ContentType="application/inkml+xml"/>
  <Override PartName="/ppt/ink/ink1498.xml" ContentType="application/inkml+xml"/>
  <Override PartName="/ppt/ink/ink1499.xml" ContentType="application/inkml+xml"/>
  <Override PartName="/ppt/ink/ink1500.xml" ContentType="application/inkml+xml"/>
  <Override PartName="/ppt/ink/ink1501.xml" ContentType="application/inkml+xml"/>
  <Override PartName="/ppt/ink/ink1502.xml" ContentType="application/inkml+xml"/>
  <Override PartName="/ppt/ink/ink1503.xml" ContentType="application/inkml+xml"/>
  <Override PartName="/ppt/ink/ink1504.xml" ContentType="application/inkml+xml"/>
  <Override PartName="/ppt/ink/ink1505.xml" ContentType="application/inkml+xml"/>
  <Override PartName="/ppt/ink/ink1506.xml" ContentType="application/inkml+xml"/>
  <Override PartName="/ppt/ink/ink1507.xml" ContentType="application/inkml+xml"/>
  <Override PartName="/ppt/ink/ink1508.xml" ContentType="application/inkml+xml"/>
  <Override PartName="/ppt/ink/ink1509.xml" ContentType="application/inkml+xml"/>
  <Override PartName="/ppt/ink/ink1510.xml" ContentType="application/inkml+xml"/>
  <Override PartName="/ppt/ink/ink1511.xml" ContentType="application/inkml+xml"/>
  <Override PartName="/ppt/ink/ink1512.xml" ContentType="application/inkml+xml"/>
  <Override PartName="/ppt/ink/ink1513.xml" ContentType="application/inkml+xml"/>
  <Override PartName="/ppt/ink/ink1514.xml" ContentType="application/inkml+xml"/>
  <Override PartName="/ppt/ink/ink1515.xml" ContentType="application/inkml+xml"/>
  <Override PartName="/ppt/ink/ink1516.xml" ContentType="application/inkml+xml"/>
  <Override PartName="/ppt/ink/ink1517.xml" ContentType="application/inkml+xml"/>
  <Override PartName="/ppt/ink/ink1518.xml" ContentType="application/inkml+xml"/>
  <Override PartName="/ppt/ink/ink1519.xml" ContentType="application/inkml+xml"/>
  <Override PartName="/ppt/ink/ink1520.xml" ContentType="application/inkml+xml"/>
  <Override PartName="/ppt/ink/ink1521.xml" ContentType="application/inkml+xml"/>
  <Override PartName="/ppt/ink/ink1522.xml" ContentType="application/inkml+xml"/>
  <Override PartName="/ppt/ink/ink1523.xml" ContentType="application/inkml+xml"/>
  <Override PartName="/ppt/ink/ink1524.xml" ContentType="application/inkml+xml"/>
  <Override PartName="/ppt/ink/ink1525.xml" ContentType="application/inkml+xml"/>
  <Override PartName="/ppt/ink/ink1526.xml" ContentType="application/inkml+xml"/>
  <Override PartName="/ppt/ink/ink1527.xml" ContentType="application/inkml+xml"/>
  <Override PartName="/ppt/ink/ink1528.xml" ContentType="application/inkml+xml"/>
  <Override PartName="/ppt/ink/ink1529.xml" ContentType="application/inkml+xml"/>
  <Override PartName="/ppt/ink/ink1530.xml" ContentType="application/inkml+xml"/>
  <Override PartName="/ppt/ink/ink1531.xml" ContentType="application/inkml+xml"/>
  <Override PartName="/ppt/ink/ink1532.xml" ContentType="application/inkml+xml"/>
  <Override PartName="/ppt/ink/ink1533.xml" ContentType="application/inkml+xml"/>
  <Override PartName="/ppt/ink/ink1534.xml" ContentType="application/inkml+xml"/>
  <Override PartName="/ppt/ink/ink1535.xml" ContentType="application/inkml+xml"/>
  <Override PartName="/ppt/ink/ink1536.xml" ContentType="application/inkml+xml"/>
  <Override PartName="/ppt/ink/ink1537.xml" ContentType="application/inkml+xml"/>
  <Override PartName="/ppt/ink/ink1538.xml" ContentType="application/inkml+xml"/>
  <Override PartName="/ppt/ink/ink1539.xml" ContentType="application/inkml+xml"/>
  <Override PartName="/ppt/ink/ink1540.xml" ContentType="application/inkml+xml"/>
  <Override PartName="/ppt/ink/ink1541.xml" ContentType="application/inkml+xml"/>
  <Override PartName="/ppt/ink/ink1542.xml" ContentType="application/inkml+xml"/>
  <Override PartName="/ppt/ink/ink1543.xml" ContentType="application/inkml+xml"/>
  <Override PartName="/ppt/ink/ink1544.xml" ContentType="application/inkml+xml"/>
  <Override PartName="/ppt/ink/ink1545.xml" ContentType="application/inkml+xml"/>
  <Override PartName="/ppt/ink/ink1546.xml" ContentType="application/inkml+xml"/>
  <Override PartName="/ppt/ink/ink1547.xml" ContentType="application/inkml+xml"/>
  <Override PartName="/ppt/ink/ink1548.xml" ContentType="application/inkml+xml"/>
  <Override PartName="/ppt/ink/ink1549.xml" ContentType="application/inkml+xml"/>
  <Override PartName="/ppt/ink/ink1550.xml" ContentType="application/inkml+xml"/>
  <Override PartName="/ppt/ink/ink1551.xml" ContentType="application/inkml+xml"/>
  <Override PartName="/ppt/ink/ink1552.xml" ContentType="application/inkml+xml"/>
  <Override PartName="/ppt/ink/ink1553.xml" ContentType="application/inkml+xml"/>
  <Override PartName="/ppt/ink/ink1554.xml" ContentType="application/inkml+xml"/>
  <Override PartName="/ppt/ink/ink1555.xml" ContentType="application/inkml+xml"/>
  <Override PartName="/ppt/ink/ink1556.xml" ContentType="application/inkml+xml"/>
  <Override PartName="/ppt/ink/ink1557.xml" ContentType="application/inkml+xml"/>
  <Override PartName="/ppt/ink/ink1558.xml" ContentType="application/inkml+xml"/>
  <Override PartName="/ppt/ink/ink1559.xml" ContentType="application/inkml+xml"/>
  <Override PartName="/ppt/ink/ink1560.xml" ContentType="application/inkml+xml"/>
  <Override PartName="/ppt/ink/ink1561.xml" ContentType="application/inkml+xml"/>
  <Override PartName="/ppt/ink/ink1562.xml" ContentType="application/inkml+xml"/>
  <Override PartName="/ppt/ink/ink1563.xml" ContentType="application/inkml+xml"/>
  <Override PartName="/ppt/ink/ink1564.xml" ContentType="application/inkml+xml"/>
  <Override PartName="/ppt/ink/ink1565.xml" ContentType="application/inkml+xml"/>
  <Override PartName="/ppt/ink/ink1566.xml" ContentType="application/inkml+xml"/>
  <Override PartName="/ppt/ink/ink1567.xml" ContentType="application/inkml+xml"/>
  <Override PartName="/ppt/ink/ink1568.xml" ContentType="application/inkml+xml"/>
  <Override PartName="/ppt/ink/ink1569.xml" ContentType="application/inkml+xml"/>
  <Override PartName="/ppt/ink/ink1570.xml" ContentType="application/inkml+xml"/>
  <Override PartName="/ppt/ink/ink1571.xml" ContentType="application/inkml+xml"/>
  <Override PartName="/ppt/ink/ink1572.xml" ContentType="application/inkml+xml"/>
  <Override PartName="/ppt/ink/ink1573.xml" ContentType="application/inkml+xml"/>
  <Override PartName="/ppt/ink/ink1574.xml" ContentType="application/inkml+xml"/>
  <Override PartName="/ppt/ink/ink1575.xml" ContentType="application/inkml+xml"/>
  <Override PartName="/ppt/ink/ink1576.xml" ContentType="application/inkml+xml"/>
  <Override PartName="/ppt/ink/ink1577.xml" ContentType="application/inkml+xml"/>
  <Override PartName="/ppt/ink/ink1578.xml" ContentType="application/inkml+xml"/>
  <Override PartName="/ppt/ink/ink1579.xml" ContentType="application/inkml+xml"/>
  <Override PartName="/ppt/ink/ink1580.xml" ContentType="application/inkml+xml"/>
  <Override PartName="/ppt/ink/ink1581.xml" ContentType="application/inkml+xml"/>
  <Override PartName="/ppt/ink/ink1582.xml" ContentType="application/inkml+xml"/>
  <Override PartName="/ppt/ink/ink1583.xml" ContentType="application/inkml+xml"/>
  <Override PartName="/ppt/ink/ink1584.xml" ContentType="application/inkml+xml"/>
  <Override PartName="/ppt/ink/ink1585.xml" ContentType="application/inkml+xml"/>
  <Override PartName="/ppt/ink/ink1586.xml" ContentType="application/inkml+xml"/>
  <Override PartName="/ppt/ink/ink1587.xml" ContentType="application/inkml+xml"/>
  <Override PartName="/ppt/ink/ink1588.xml" ContentType="application/inkml+xml"/>
  <Override PartName="/ppt/ink/ink1589.xml" ContentType="application/inkml+xml"/>
  <Override PartName="/ppt/ink/ink1590.xml" ContentType="application/inkml+xml"/>
  <Override PartName="/ppt/ink/ink1591.xml" ContentType="application/inkml+xml"/>
  <Override PartName="/ppt/ink/ink1592.xml" ContentType="application/inkml+xml"/>
  <Override PartName="/ppt/ink/ink1593.xml" ContentType="application/inkml+xml"/>
  <Override PartName="/ppt/ink/ink1594.xml" ContentType="application/inkml+xml"/>
  <Override PartName="/ppt/ink/ink1595.xml" ContentType="application/inkml+xml"/>
  <Override PartName="/ppt/ink/ink1596.xml" ContentType="application/inkml+xml"/>
  <Override PartName="/ppt/ink/ink1597.xml" ContentType="application/inkml+xml"/>
  <Override PartName="/ppt/ink/ink1598.xml" ContentType="application/inkml+xml"/>
  <Override PartName="/ppt/ink/ink1599.xml" ContentType="application/inkml+xml"/>
  <Override PartName="/ppt/ink/ink1600.xml" ContentType="application/inkml+xml"/>
  <Override PartName="/ppt/ink/ink1601.xml" ContentType="application/inkml+xml"/>
  <Override PartName="/ppt/ink/ink1602.xml" ContentType="application/inkml+xml"/>
  <Override PartName="/ppt/ink/ink1603.xml" ContentType="application/inkml+xml"/>
  <Override PartName="/ppt/ink/ink1604.xml" ContentType="application/inkml+xml"/>
  <Override PartName="/ppt/ink/ink1605.xml" ContentType="application/inkml+xml"/>
  <Override PartName="/ppt/ink/ink1606.xml" ContentType="application/inkml+xml"/>
  <Override PartName="/ppt/ink/ink1607.xml" ContentType="application/inkml+xml"/>
  <Override PartName="/ppt/ink/ink1608.xml" ContentType="application/inkml+xml"/>
  <Override PartName="/ppt/ink/ink1609.xml" ContentType="application/inkml+xml"/>
  <Override PartName="/ppt/ink/ink1610.xml" ContentType="application/inkml+xml"/>
  <Override PartName="/ppt/ink/ink1611.xml" ContentType="application/inkml+xml"/>
  <Override PartName="/ppt/ink/ink1612.xml" ContentType="application/inkml+xml"/>
  <Override PartName="/ppt/ink/ink1613.xml" ContentType="application/inkml+xml"/>
  <Override PartName="/ppt/ink/ink1614.xml" ContentType="application/inkml+xml"/>
  <Override PartName="/ppt/ink/ink1615.xml" ContentType="application/inkml+xml"/>
  <Override PartName="/ppt/ink/ink1616.xml" ContentType="application/inkml+xml"/>
  <Override PartName="/ppt/ink/ink1617.xml" ContentType="application/inkml+xml"/>
  <Override PartName="/ppt/ink/ink1618.xml" ContentType="application/inkml+xml"/>
  <Override PartName="/ppt/ink/ink1619.xml" ContentType="application/inkml+xml"/>
  <Override PartName="/ppt/ink/ink1620.xml" ContentType="application/inkml+xml"/>
  <Override PartName="/ppt/ink/ink1621.xml" ContentType="application/inkml+xml"/>
  <Override PartName="/ppt/ink/ink1622.xml" ContentType="application/inkml+xml"/>
  <Override PartName="/ppt/ink/ink1623.xml" ContentType="application/inkml+xml"/>
  <Override PartName="/ppt/ink/ink1624.xml" ContentType="application/inkml+xml"/>
  <Override PartName="/ppt/ink/ink1625.xml" ContentType="application/inkml+xml"/>
  <Override PartName="/ppt/ink/ink1626.xml" ContentType="application/inkml+xml"/>
  <Override PartName="/ppt/ink/ink1627.xml" ContentType="application/inkml+xml"/>
  <Override PartName="/ppt/ink/ink1628.xml" ContentType="application/inkml+xml"/>
  <Override PartName="/ppt/ink/ink1629.xml" ContentType="application/inkml+xml"/>
  <Override PartName="/ppt/ink/ink1630.xml" ContentType="application/inkml+xml"/>
  <Override PartName="/ppt/ink/ink1631.xml" ContentType="application/inkml+xml"/>
  <Override PartName="/ppt/ink/ink1632.xml" ContentType="application/inkml+xml"/>
  <Override PartName="/ppt/ink/ink1633.xml" ContentType="application/inkml+xml"/>
  <Override PartName="/ppt/ink/ink1634.xml" ContentType="application/inkml+xml"/>
  <Override PartName="/ppt/ink/ink1635.xml" ContentType="application/inkml+xml"/>
  <Override PartName="/ppt/ink/ink1636.xml" ContentType="application/inkml+xml"/>
  <Override PartName="/ppt/ink/ink1637.xml" ContentType="application/inkml+xml"/>
  <Override PartName="/ppt/ink/ink1638.xml" ContentType="application/inkml+xml"/>
  <Override PartName="/ppt/ink/ink1639.xml" ContentType="application/inkml+xml"/>
  <Override PartName="/ppt/ink/ink1640.xml" ContentType="application/inkml+xml"/>
  <Override PartName="/ppt/ink/ink1641.xml" ContentType="application/inkml+xml"/>
  <Override PartName="/ppt/ink/ink1642.xml" ContentType="application/inkml+xml"/>
  <Override PartName="/ppt/ink/ink1643.xml" ContentType="application/inkml+xml"/>
  <Override PartName="/ppt/ink/ink1644.xml" ContentType="application/inkml+xml"/>
  <Override PartName="/ppt/ink/ink1645.xml" ContentType="application/inkml+xml"/>
  <Override PartName="/ppt/ink/ink1646.xml" ContentType="application/inkml+xml"/>
  <Override PartName="/ppt/ink/ink1647.xml" ContentType="application/inkml+xml"/>
  <Override PartName="/ppt/ink/ink1648.xml" ContentType="application/inkml+xml"/>
  <Override PartName="/ppt/ink/ink1649.xml" ContentType="application/inkml+xml"/>
  <Override PartName="/ppt/ink/ink1650.xml" ContentType="application/inkml+xml"/>
  <Override PartName="/ppt/ink/ink1651.xml" ContentType="application/inkml+xml"/>
  <Override PartName="/ppt/ink/ink1652.xml" ContentType="application/inkml+xml"/>
  <Override PartName="/ppt/ink/ink1653.xml" ContentType="application/inkml+xml"/>
  <Override PartName="/ppt/slides/slide13.xml" ContentType="application/vnd.openxmlformats-officedocument.presentationml.slide+xml"/>
  <Override PartName="/ppt/ink/ink1654.xml" ContentType="application/inkml+xml"/>
  <Override PartName="/ppt/ink/ink1655.xml" ContentType="application/inkml+xml"/>
  <Override PartName="/ppt/ink/ink1656.xml" ContentType="application/inkml+xml"/>
  <Override PartName="/ppt/ink/ink1657.xml" ContentType="application/inkml+xml"/>
  <Override PartName="/ppt/ink/ink1658.xml" ContentType="application/inkml+xml"/>
  <Override PartName="/ppt/ink/ink1659.xml" ContentType="application/inkml+xml"/>
  <Override PartName="/ppt/ink/ink1660.xml" ContentType="application/inkml+xml"/>
  <Override PartName="/ppt/ink/ink1661.xml" ContentType="application/inkml+xml"/>
  <Override PartName="/ppt/ink/ink1662.xml" ContentType="application/inkml+xml"/>
  <Override PartName="/ppt/ink/ink1663.xml" ContentType="application/inkml+xml"/>
  <Override PartName="/ppt/ink/ink1664.xml" ContentType="application/inkml+xml"/>
  <Override PartName="/ppt/ink/ink1665.xml" ContentType="application/inkml+xml"/>
  <Override PartName="/ppt/ink/ink1666.xml" ContentType="application/inkml+xml"/>
  <Override PartName="/ppt/ink/ink1667.xml" ContentType="application/inkml+xml"/>
  <Override PartName="/ppt/ink/ink1668.xml" ContentType="application/inkml+xml"/>
  <Override PartName="/ppt/ink/ink1669.xml" ContentType="application/inkml+xml"/>
  <Override PartName="/ppt/ink/ink1670.xml" ContentType="application/inkml+xml"/>
  <Override PartName="/ppt/ink/ink1671.xml" ContentType="application/inkml+xml"/>
  <Override PartName="/ppt/ink/ink1672.xml" ContentType="application/inkml+xml"/>
  <Override PartName="/ppt/ink/ink1673.xml" ContentType="application/inkml+xml"/>
  <Override PartName="/ppt/ink/ink1674.xml" ContentType="application/inkml+xml"/>
  <Override PartName="/ppt/ink/ink1675.xml" ContentType="application/inkml+xml"/>
  <Override PartName="/ppt/ink/ink1676.xml" ContentType="application/inkml+xml"/>
  <Override PartName="/ppt/ink/ink1677.xml" ContentType="application/inkml+xml"/>
  <Override PartName="/ppt/ink/ink1678.xml" ContentType="application/inkml+xml"/>
  <Override PartName="/ppt/ink/ink1679.xml" ContentType="application/inkml+xml"/>
  <Override PartName="/ppt/ink/ink1680.xml" ContentType="application/inkml+xml"/>
  <Override PartName="/ppt/ink/ink1681.xml" ContentType="application/inkml+xml"/>
  <Override PartName="/ppt/ink/ink1682.xml" ContentType="application/inkml+xml"/>
  <Override PartName="/ppt/ink/ink1683.xml" ContentType="application/inkml+xml"/>
  <Override PartName="/ppt/ink/ink1684.xml" ContentType="application/inkml+xml"/>
  <Override PartName="/ppt/ink/ink1685.xml" ContentType="application/inkml+xml"/>
  <Override PartName="/ppt/ink/ink1686.xml" ContentType="application/inkml+xml"/>
  <Override PartName="/ppt/ink/ink1687.xml" ContentType="application/inkml+xml"/>
  <Override PartName="/ppt/ink/ink1688.xml" ContentType="application/inkml+xml"/>
  <Override PartName="/ppt/ink/ink1689.xml" ContentType="application/inkml+xml"/>
  <Override PartName="/ppt/ink/ink1690.xml" ContentType="application/inkml+xml"/>
  <Override PartName="/ppt/ink/ink1691.xml" ContentType="application/inkml+xml"/>
  <Override PartName="/ppt/ink/ink1692.xml" ContentType="application/inkml+xml"/>
  <Override PartName="/ppt/ink/ink1693.xml" ContentType="application/inkml+xml"/>
  <Override PartName="/ppt/ink/ink1694.xml" ContentType="application/inkml+xml"/>
  <Override PartName="/ppt/ink/ink1695.xml" ContentType="application/inkml+xml"/>
  <Override PartName="/ppt/ink/ink1696.xml" ContentType="application/inkml+xml"/>
  <Override PartName="/ppt/ink/ink1697.xml" ContentType="application/inkml+xml"/>
  <Override PartName="/ppt/ink/ink1698.xml" ContentType="application/inkml+xml"/>
  <Override PartName="/ppt/ink/ink1699.xml" ContentType="application/inkml+xml"/>
  <Override PartName="/ppt/ink/ink1700.xml" ContentType="application/inkml+xml"/>
  <Override PartName="/ppt/ink/ink1701.xml" ContentType="application/inkml+xml"/>
  <Override PartName="/ppt/ink/ink1702.xml" ContentType="application/inkml+xml"/>
  <Override PartName="/ppt/ink/ink1703.xml" ContentType="application/inkml+xml"/>
  <Override PartName="/ppt/ink/ink1704.xml" ContentType="application/inkml+xml"/>
  <Override PartName="/ppt/ink/ink1705.xml" ContentType="application/inkml+xml"/>
  <Override PartName="/ppt/ink/ink1706.xml" ContentType="application/inkml+xml"/>
  <Override PartName="/ppt/ink/ink1707.xml" ContentType="application/inkml+xml"/>
  <Override PartName="/ppt/ink/ink1708.xml" ContentType="application/inkml+xml"/>
  <Override PartName="/ppt/ink/ink1709.xml" ContentType="application/inkml+xml"/>
  <Override PartName="/ppt/ink/ink1710.xml" ContentType="application/inkml+xml"/>
  <Override PartName="/ppt/ink/ink1711.xml" ContentType="application/inkml+xml"/>
  <Override PartName="/ppt/ink/ink1712.xml" ContentType="application/inkml+xml"/>
  <Override PartName="/ppt/ink/ink1713.xml" ContentType="application/inkml+xml"/>
  <Override PartName="/ppt/ink/ink1714.xml" ContentType="application/inkml+xml"/>
  <Override PartName="/ppt/ink/ink1715.xml" ContentType="application/inkml+xml"/>
  <Override PartName="/ppt/ink/ink1716.xml" ContentType="application/inkml+xml"/>
  <Override PartName="/ppt/ink/ink1717.xml" ContentType="application/inkml+xml"/>
  <Override PartName="/ppt/ink/ink1718.xml" ContentType="application/inkml+xml"/>
  <Override PartName="/ppt/ink/ink1719.xml" ContentType="application/inkml+xml"/>
  <Override PartName="/ppt/ink/ink1720.xml" ContentType="application/inkml+xml"/>
  <Override PartName="/ppt/ink/ink1721.xml" ContentType="application/inkml+xml"/>
  <Override PartName="/ppt/ink/ink1722.xml" ContentType="application/inkml+xml"/>
  <Override PartName="/ppt/ink/ink1723.xml" ContentType="application/inkml+xml"/>
  <Override PartName="/ppt/ink/ink1724.xml" ContentType="application/inkml+xml"/>
  <Override PartName="/ppt/ink/ink1725.xml" ContentType="application/inkml+xml"/>
  <Override PartName="/ppt/ink/ink1726.xml" ContentType="application/inkml+xml"/>
  <Override PartName="/ppt/ink/ink1727.xml" ContentType="application/inkml+xml"/>
  <Override PartName="/ppt/ink/ink1728.xml" ContentType="application/inkml+xml"/>
  <Override PartName="/ppt/ink/ink1729.xml" ContentType="application/inkml+xml"/>
  <Override PartName="/ppt/ink/ink1730.xml" ContentType="application/inkml+xml"/>
  <Override PartName="/ppt/ink/ink1731.xml" ContentType="application/inkml+xml"/>
  <Override PartName="/ppt/ink/ink1732.xml" ContentType="application/inkml+xml"/>
  <Override PartName="/ppt/ink/ink1733.xml" ContentType="application/inkml+xml"/>
  <Override PartName="/ppt/ink/ink1734.xml" ContentType="application/inkml+xml"/>
  <Override PartName="/ppt/ink/ink1735.xml" ContentType="application/inkml+xml"/>
  <Override PartName="/ppt/ink/ink1736.xml" ContentType="application/inkml+xml"/>
  <Override PartName="/ppt/ink/ink1737.xml" ContentType="application/inkml+xml"/>
  <Override PartName="/ppt/ink/ink1738.xml" ContentType="application/inkml+xml"/>
  <Override PartName="/ppt/ink/ink1739.xml" ContentType="application/inkml+xml"/>
  <Override PartName="/ppt/ink/ink1740.xml" ContentType="application/inkml+xml"/>
  <Override PartName="/ppt/ink/ink1741.xml" ContentType="application/inkml+xml"/>
  <Override PartName="/ppt/ink/ink1742.xml" ContentType="application/inkml+xml"/>
  <Override PartName="/ppt/ink/ink1743.xml" ContentType="application/inkml+xml"/>
  <Override PartName="/ppt/ink/ink1744.xml" ContentType="application/inkml+xml"/>
  <Override PartName="/ppt/ink/ink1745.xml" ContentType="application/inkml+xml"/>
  <Override PartName="/ppt/ink/ink1746.xml" ContentType="application/inkml+xml"/>
  <Override PartName="/ppt/ink/ink1747.xml" ContentType="application/inkml+xml"/>
  <Override PartName="/ppt/ink/ink1748.xml" ContentType="application/inkml+xml"/>
  <Override PartName="/ppt/ink/ink1749.xml" ContentType="application/inkml+xml"/>
  <Override PartName="/ppt/ink/ink1750.xml" ContentType="application/inkml+xml"/>
  <Override PartName="/ppt/ink/ink1751.xml" ContentType="application/inkml+xml"/>
  <Override PartName="/ppt/ink/ink1752.xml" ContentType="application/inkml+xml"/>
  <Override PartName="/ppt/ink/ink1753.xml" ContentType="application/inkml+xml"/>
  <Override PartName="/ppt/ink/ink1754.xml" ContentType="application/inkml+xml"/>
  <Override PartName="/ppt/ink/ink1755.xml" ContentType="application/inkml+xml"/>
  <Override PartName="/ppt/ink/ink1756.xml" ContentType="application/inkml+xml"/>
  <Override PartName="/ppt/ink/ink1757.xml" ContentType="application/inkml+xml"/>
  <Override PartName="/ppt/ink/ink1758.xml" ContentType="application/inkml+xml"/>
  <Override PartName="/ppt/ink/ink1759.xml" ContentType="application/inkml+xml"/>
  <Override PartName="/ppt/ink/ink1760.xml" ContentType="application/inkml+xml"/>
  <Override PartName="/ppt/ink/ink1761.xml" ContentType="application/inkml+xml"/>
  <Override PartName="/ppt/ink/ink1762.xml" ContentType="application/inkml+xml"/>
  <Override PartName="/ppt/ink/ink1763.xml" ContentType="application/inkml+xml"/>
  <Override PartName="/ppt/ink/ink1764.xml" ContentType="application/inkml+xml"/>
  <Override PartName="/ppt/ink/ink1765.xml" ContentType="application/inkml+xml"/>
  <Override PartName="/ppt/ink/ink1766.xml" ContentType="application/inkml+xml"/>
  <Override PartName="/ppt/ink/ink1767.xml" ContentType="application/inkml+xml"/>
  <Override PartName="/ppt/ink/ink1768.xml" ContentType="application/inkml+xml"/>
  <Override PartName="/ppt/ink/ink1769.xml" ContentType="application/inkml+xml"/>
  <Override PartName="/ppt/ink/ink1770.xml" ContentType="application/inkml+xml"/>
  <Override PartName="/ppt/ink/ink1771.xml" ContentType="application/inkml+xml"/>
  <Override PartName="/ppt/ink/ink1772.xml" ContentType="application/inkml+xml"/>
  <Override PartName="/ppt/ink/ink1773.xml" ContentType="application/inkml+xml"/>
  <Override PartName="/ppt/ink/ink1774.xml" ContentType="application/inkml+xml"/>
  <Override PartName="/ppt/ink/ink1775.xml" ContentType="application/inkml+xml"/>
  <Override PartName="/ppt/ink/ink1776.xml" ContentType="application/inkml+xml"/>
  <Override PartName="/ppt/ink/ink1777.xml" ContentType="application/inkml+xml"/>
  <Override PartName="/ppt/ink/ink1778.xml" ContentType="application/inkml+xml"/>
  <Override PartName="/ppt/ink/ink1779.xml" ContentType="application/inkml+xml"/>
  <Override PartName="/ppt/ink/ink1780.xml" ContentType="application/inkml+xml"/>
  <Override PartName="/ppt/ink/ink1781.xml" ContentType="application/inkml+xml"/>
  <Override PartName="/ppt/ink/ink1782.xml" ContentType="application/inkml+xml"/>
  <Override PartName="/ppt/ink/ink1783.xml" ContentType="application/inkml+xml"/>
  <Override PartName="/ppt/ink/ink1784.xml" ContentType="application/inkml+xml"/>
  <Override PartName="/ppt/ink/ink1785.xml" ContentType="application/inkml+xml"/>
  <Override PartName="/ppt/ink/ink1786.xml" ContentType="application/inkml+xml"/>
  <Override PartName="/ppt/ink/ink1787.xml" ContentType="application/inkml+xml"/>
  <Override PartName="/ppt/ink/ink1788.xml" ContentType="application/inkml+xml"/>
  <Override PartName="/ppt/ink/ink1789.xml" ContentType="application/inkml+xml"/>
  <Override PartName="/ppt/ink/ink1790.xml" ContentType="application/inkml+xml"/>
  <Override PartName="/ppt/ink/ink1791.xml" ContentType="application/inkml+xml"/>
  <Override PartName="/ppt/ink/ink1792.xml" ContentType="application/inkml+xml"/>
  <Override PartName="/ppt/ink/ink1793.xml" ContentType="application/inkml+xml"/>
  <Override PartName="/ppt/ink/ink1794.xml" ContentType="application/inkml+xml"/>
  <Override PartName="/ppt/ink/ink1795.xml" ContentType="application/inkml+xml"/>
  <Override PartName="/ppt/ink/ink1796.xml" ContentType="application/inkml+xml"/>
  <Override PartName="/ppt/ink/ink1797.xml" ContentType="application/inkml+xml"/>
  <Override PartName="/ppt/ink/ink1798.xml" ContentType="application/inkml+xml"/>
  <Override PartName="/ppt/ink/ink1799.xml" ContentType="application/inkml+xml"/>
  <Override PartName="/ppt/ink/ink1800.xml" ContentType="application/inkml+xml"/>
  <Override PartName="/ppt/ink/ink1801.xml" ContentType="application/inkml+xml"/>
  <Override PartName="/ppt/ink/ink1802.xml" ContentType="application/inkml+xml"/>
  <Override PartName="/ppt/ink/ink1803.xml" ContentType="application/inkml+xml"/>
  <Override PartName="/ppt/ink/ink1804.xml" ContentType="application/inkml+xml"/>
  <Override PartName="/ppt/ink/ink1805.xml" ContentType="application/inkml+xml"/>
  <Override PartName="/ppt/ink/ink1806.xml" ContentType="application/inkml+xml"/>
  <Override PartName="/ppt/ink/ink1807.xml" ContentType="application/inkml+xml"/>
  <Override PartName="/ppt/ink/ink1808.xml" ContentType="application/inkml+xml"/>
  <Override PartName="/ppt/ink/ink1809.xml" ContentType="application/inkml+xml"/>
  <Override PartName="/ppt/ink/ink1810.xml" ContentType="application/inkml+xml"/>
  <Override PartName="/ppt/ink/ink1811.xml" ContentType="application/inkml+xml"/>
  <Override PartName="/ppt/ink/ink1812.xml" ContentType="application/inkml+xml"/>
  <Override PartName="/ppt/ink/ink1813.xml" ContentType="application/inkml+xml"/>
  <Override PartName="/ppt/ink/ink1814.xml" ContentType="application/inkml+xml"/>
  <Override PartName="/ppt/ink/ink1815.xml" ContentType="application/inkml+xml"/>
  <Override PartName="/ppt/ink/ink1816.xml" ContentType="application/inkml+xml"/>
  <Override PartName="/ppt/ink/ink1817.xml" ContentType="application/inkml+xml"/>
  <Override PartName="/ppt/ink/ink1818.xml" ContentType="application/inkml+xml"/>
  <Override PartName="/ppt/ink/ink1819.xml" ContentType="application/inkml+xml"/>
  <Override PartName="/ppt/ink/ink1820.xml" ContentType="application/inkml+xml"/>
  <Override PartName="/ppt/ink/ink1821.xml" ContentType="application/inkml+xml"/>
  <Override PartName="/ppt/ink/ink1822.xml" ContentType="application/inkml+xml"/>
  <Override PartName="/ppt/ink/ink1823.xml" ContentType="application/inkml+xml"/>
  <Override PartName="/ppt/ink/ink1824.xml" ContentType="application/inkml+xml"/>
  <Override PartName="/ppt/ink/ink1825.xml" ContentType="application/inkml+xml"/>
  <Override PartName="/ppt/ink/ink1826.xml" ContentType="application/inkml+xml"/>
  <Override PartName="/ppt/ink/ink1827.xml" ContentType="application/inkml+xml"/>
  <Override PartName="/ppt/ink/ink1828.xml" ContentType="application/inkml+xml"/>
  <Override PartName="/ppt/ink/ink1829.xml" ContentType="application/inkml+xml"/>
  <Override PartName="/ppt/ink/ink1830.xml" ContentType="application/inkml+xml"/>
  <Override PartName="/ppt/ink/ink1831.xml" ContentType="application/inkml+xml"/>
  <Override PartName="/ppt/ink/ink1832.xml" ContentType="application/inkml+xml"/>
  <Override PartName="/ppt/ink/ink1833.xml" ContentType="application/inkml+xml"/>
  <Override PartName="/ppt/ink/ink1834.xml" ContentType="application/inkml+xml"/>
  <Override PartName="/ppt/ink/ink1835.xml" ContentType="application/inkml+xml"/>
  <Override PartName="/ppt/ink/ink1836.xml" ContentType="application/inkml+xml"/>
  <Override PartName="/ppt/ink/ink1837.xml" ContentType="application/inkml+xml"/>
  <Override PartName="/ppt/ink/ink1838.xml" ContentType="application/inkml+xml"/>
  <Override PartName="/ppt/ink/ink1839.xml" ContentType="application/inkml+xml"/>
  <Override PartName="/ppt/ink/ink1840.xml" ContentType="application/inkml+xml"/>
  <Override PartName="/ppt/ink/ink1841.xml" ContentType="application/inkml+xml"/>
  <Override PartName="/ppt/ink/ink1842.xml" ContentType="application/inkml+xml"/>
  <Override PartName="/ppt/ink/ink1843.xml" ContentType="application/inkml+xml"/>
  <Override PartName="/ppt/ink/ink1844.xml" ContentType="application/inkml+xml"/>
  <Override PartName="/ppt/ink/ink1845.xml" ContentType="application/inkml+xml"/>
  <Override PartName="/ppt/ink/ink1846.xml" ContentType="application/inkml+xml"/>
  <Override PartName="/ppt/ink/ink1847.xml" ContentType="application/inkml+xml"/>
  <Override PartName="/ppt/ink/ink1848.xml" ContentType="application/inkml+xml"/>
  <Override PartName="/ppt/ink/ink1849.xml" ContentType="application/inkml+xml"/>
  <Override PartName="/ppt/ink/ink1850.xml" ContentType="application/inkml+xml"/>
  <Override PartName="/ppt/ink/ink1851.xml" ContentType="application/inkml+xml"/>
  <Override PartName="/ppt/ink/ink1852.xml" ContentType="application/inkml+xml"/>
  <Override PartName="/ppt/ink/ink1853.xml" ContentType="application/inkml+xml"/>
  <Override PartName="/ppt/ink/ink1854.xml" ContentType="application/inkml+xml"/>
  <Override PartName="/ppt/ink/ink1855.xml" ContentType="application/inkml+xml"/>
  <Override PartName="/ppt/ink/ink1856.xml" ContentType="application/inkml+xml"/>
  <Override PartName="/ppt/ink/ink1857.xml" ContentType="application/inkml+xml"/>
  <Override PartName="/ppt/ink/ink1858.xml" ContentType="application/inkml+xml"/>
  <Override PartName="/ppt/ink/ink1859.xml" ContentType="application/inkml+xml"/>
  <Override PartName="/ppt/ink/ink1860.xml" ContentType="application/inkml+xml"/>
  <Override PartName="/ppt/ink/ink1861.xml" ContentType="application/inkml+xml"/>
  <Override PartName="/ppt/ink/ink1862.xml" ContentType="application/inkml+xml"/>
  <Override PartName="/ppt/ink/ink1863.xml" ContentType="application/inkml+xml"/>
  <Override PartName="/ppt/ink/ink1864.xml" ContentType="application/inkml+xml"/>
  <Override PartName="/ppt/ink/ink1865.xml" ContentType="application/inkml+xml"/>
  <Override PartName="/ppt/ink/ink1866.xml" ContentType="application/inkml+xml"/>
  <Override PartName="/ppt/ink/ink1867.xml" ContentType="application/inkml+xml"/>
  <Override PartName="/ppt/ink/ink1868.xml" ContentType="application/inkml+xml"/>
  <Override PartName="/ppt/ink/ink1869.xml" ContentType="application/inkml+xml"/>
  <Override PartName="/ppt/ink/ink1870.xml" ContentType="application/inkml+xml"/>
  <Override PartName="/ppt/ink/ink1871.xml" ContentType="application/inkml+xml"/>
  <Override PartName="/ppt/ink/ink1872.xml" ContentType="application/inkml+xml"/>
  <Override PartName="/ppt/ink/ink1873.xml" ContentType="application/inkml+xml"/>
  <Override PartName="/ppt/ink/ink1874.xml" ContentType="application/inkml+xml"/>
  <Override PartName="/ppt/ink/ink1875.xml" ContentType="application/inkml+xml"/>
  <Override PartName="/ppt/ink/ink1876.xml" ContentType="application/inkml+xml"/>
  <Override PartName="/ppt/ink/ink1877.xml" ContentType="application/inkml+xml"/>
  <Override PartName="/ppt/ink/ink1878.xml" ContentType="application/inkml+xml"/>
  <Override PartName="/ppt/ink/ink1879.xml" ContentType="application/inkml+xml"/>
  <Override PartName="/ppt/ink/ink1880.xml" ContentType="application/inkml+xml"/>
  <Override PartName="/ppt/ink/ink1881.xml" ContentType="application/inkml+xml"/>
  <Override PartName="/ppt/ink/ink1882.xml" ContentType="application/inkml+xml"/>
  <Override PartName="/ppt/ink/ink1883.xml" ContentType="application/inkml+xml"/>
  <Override PartName="/ppt/ink/ink1884.xml" ContentType="application/inkml+xml"/>
  <Override PartName="/ppt/ink/ink1885.xml" ContentType="application/inkml+xml"/>
  <Override PartName="/ppt/ink/ink1886.xml" ContentType="application/inkml+xml"/>
  <Override PartName="/ppt/ink/ink1887.xml" ContentType="application/inkml+xml"/>
  <Override PartName="/ppt/ink/ink1888.xml" ContentType="application/inkml+xml"/>
  <Override PartName="/ppt/ink/ink1889.xml" ContentType="application/inkml+xml"/>
  <Override PartName="/ppt/ink/ink1890.xml" ContentType="application/inkml+xml"/>
  <Override PartName="/ppt/ink/ink1891.xml" ContentType="application/inkml+xml"/>
  <Override PartName="/ppt/ink/ink1892.xml" ContentType="application/inkml+xml"/>
  <Override PartName="/ppt/ink/ink1893.xml" ContentType="application/inkml+xml"/>
  <Override PartName="/ppt/ink/ink1894.xml" ContentType="application/inkml+xml"/>
  <Override PartName="/ppt/ink/ink1895.xml" ContentType="application/inkml+xml"/>
  <Override PartName="/ppt/ink/ink1896.xml" ContentType="application/inkml+xml"/>
  <Override PartName="/ppt/ink/ink1897.xml" ContentType="application/inkml+xml"/>
  <Override PartName="/ppt/ink/ink1898.xml" ContentType="application/inkml+xml"/>
  <Override PartName="/ppt/ink/ink1899.xml" ContentType="application/inkml+xml"/>
  <Override PartName="/ppt/ink/ink1900.xml" ContentType="application/inkml+xml"/>
  <Override PartName="/ppt/ink/ink1901.xml" ContentType="application/inkml+xml"/>
  <Override PartName="/ppt/ink/ink1902.xml" ContentType="application/inkml+xml"/>
  <Override PartName="/ppt/ink/ink1903.xml" ContentType="application/inkml+xml"/>
  <Override PartName="/ppt/ink/ink1904.xml" ContentType="application/inkml+xml"/>
  <Override PartName="/ppt/ink/ink1905.xml" ContentType="application/inkml+xml"/>
  <Override PartName="/ppt/ink/ink1906.xml" ContentType="application/inkml+xml"/>
  <Override PartName="/ppt/ink/ink1907.xml" ContentType="application/inkml+xml"/>
  <Override PartName="/ppt/ink/ink1908.xml" ContentType="application/inkml+xml"/>
  <Override PartName="/ppt/ink/ink1909.xml" ContentType="application/inkml+xml"/>
  <Override PartName="/ppt/ink/ink1910.xml" ContentType="application/inkml+xml"/>
  <Override PartName="/ppt/ink/ink1911.xml" ContentType="application/inkml+xml"/>
  <Override PartName="/ppt/ink/ink1912.xml" ContentType="application/inkml+xml"/>
  <Override PartName="/ppt/ink/ink1913.xml" ContentType="application/inkml+xml"/>
  <Override PartName="/ppt/ink/ink1914.xml" ContentType="application/inkml+xml"/>
  <Override PartName="/ppt/ink/ink1915.xml" ContentType="application/inkml+xml"/>
  <Override PartName="/ppt/ink/ink1916.xml" ContentType="application/inkml+xml"/>
  <Override PartName="/ppt/ink/ink1917.xml" ContentType="application/inkml+xml"/>
  <Override PartName="/ppt/ink/ink1918.xml" ContentType="application/inkml+xml"/>
  <Override PartName="/ppt/ink/ink1919.xml" ContentType="application/inkml+xml"/>
  <Override PartName="/ppt/ink/ink1920.xml" ContentType="application/inkml+xml"/>
  <Override PartName="/ppt/ink/ink1921.xml" ContentType="application/inkml+xml"/>
  <Override PartName="/ppt/ink/ink1922.xml" ContentType="application/inkml+xml"/>
  <Override PartName="/ppt/ink/ink1923.xml" ContentType="application/inkml+xml"/>
  <Override PartName="/ppt/ink/ink1924.xml" ContentType="application/inkml+xml"/>
  <Override PartName="/ppt/ink/ink1925.xml" ContentType="application/inkml+xml"/>
  <Override PartName="/ppt/ink/ink1926.xml" ContentType="application/inkml+xml"/>
  <Override PartName="/ppt/ink/ink1927.xml" ContentType="application/inkml+xml"/>
  <Override PartName="/ppt/ink/ink1928.xml" ContentType="application/inkml+xml"/>
  <Override PartName="/ppt/ink/ink1929.xml" ContentType="application/inkml+xml"/>
  <Override PartName="/ppt/ink/ink1930.xml" ContentType="application/inkml+xml"/>
  <Override PartName="/ppt/ink/ink1931.xml" ContentType="application/inkml+xml"/>
  <Override PartName="/ppt/ink/ink1932.xml" ContentType="application/inkml+xml"/>
  <Override PartName="/ppt/ink/ink1933.xml" ContentType="application/inkml+xml"/>
  <Override PartName="/ppt/ink/ink1934.xml" ContentType="application/inkml+xml"/>
  <Override PartName="/ppt/ink/ink1935.xml" ContentType="application/inkml+xml"/>
  <Override PartName="/ppt/ink/ink1936.xml" ContentType="application/inkml+xml"/>
  <Override PartName="/ppt/ink/ink1937.xml" ContentType="application/inkml+xml"/>
  <Override PartName="/ppt/ink/ink1938.xml" ContentType="application/inkml+xml"/>
  <Override PartName="/ppt/ink/ink1939.xml" ContentType="application/inkml+xml"/>
  <Override PartName="/ppt/ink/ink1940.xml" ContentType="application/inkml+xml"/>
  <Override PartName="/ppt/slides/slide14.xml" ContentType="application/vnd.openxmlformats-officedocument.presentationml.slide+xml"/>
  <Override PartName="/ppt/slides/slide15.xml" ContentType="application/vnd.openxmlformats-officedocument.presentationml.slide+xml"/>
  <Override PartName="/ppt/ink/ink1941.xml" ContentType="application/inkml+xml"/>
  <Override PartName="/ppt/ink/ink1942.xml" ContentType="application/inkml+xml"/>
  <Override PartName="/ppt/ink/ink1943.xml" ContentType="application/inkml+xml"/>
  <Override PartName="/ppt/ink/ink1944.xml" ContentType="application/inkml+xml"/>
  <Override PartName="/ppt/ink/ink1945.xml" ContentType="application/inkml+xml"/>
  <Override PartName="/ppt/ink/ink1946.xml" ContentType="application/inkml+xml"/>
  <Override PartName="/ppt/ink/ink1947.xml" ContentType="application/inkml+xml"/>
  <Override PartName="/ppt/ink/ink1948.xml" ContentType="application/inkml+xml"/>
  <Override PartName="/ppt/ink/ink1949.xml" ContentType="application/inkml+xml"/>
  <Override PartName="/ppt/ink/ink1950.xml" ContentType="application/inkml+xml"/>
  <Override PartName="/ppt/ink/ink1951.xml" ContentType="application/inkml+xml"/>
  <Override PartName="/ppt/ink/ink1952.xml" ContentType="application/inkml+xml"/>
  <Override PartName="/ppt/ink/ink1953.xml" ContentType="application/inkml+xml"/>
  <Override PartName="/ppt/ink/ink1954.xml" ContentType="application/inkml+xml"/>
  <Override PartName="/ppt/ink/ink1955.xml" ContentType="application/inkml+xml"/>
  <Override PartName="/ppt/ink/ink1956.xml" ContentType="application/inkml+xml"/>
  <Override PartName="/ppt/ink/ink1957.xml" ContentType="application/inkml+xml"/>
  <Override PartName="/ppt/ink/ink1958.xml" ContentType="application/inkml+xml"/>
  <Override PartName="/ppt/ink/ink1959.xml" ContentType="application/inkml+xml"/>
  <Override PartName="/ppt/ink/ink1960.xml" ContentType="application/inkml+xml"/>
  <Override PartName="/ppt/ink/ink1961.xml" ContentType="application/inkml+xml"/>
  <Override PartName="/ppt/ink/ink1962.xml" ContentType="application/inkml+xml"/>
  <Override PartName="/ppt/ink/ink1963.xml" ContentType="application/inkml+xml"/>
  <Override PartName="/ppt/ink/ink1964.xml" ContentType="application/inkml+xml"/>
  <Override PartName="/ppt/ink/ink1965.xml" ContentType="application/inkml+xml"/>
  <Override PartName="/ppt/ink/ink1966.xml" ContentType="application/inkml+xml"/>
  <Override PartName="/ppt/ink/ink1967.xml" ContentType="application/inkml+xml"/>
  <Override PartName="/ppt/ink/ink1968.xml" ContentType="application/inkml+xml"/>
  <Override PartName="/ppt/ink/ink1969.xml" ContentType="application/inkml+xml"/>
  <Override PartName="/ppt/ink/ink1970.xml" ContentType="application/inkml+xml"/>
  <Override PartName="/ppt/ink/ink1971.xml" ContentType="application/inkml+xml"/>
  <Override PartName="/ppt/ink/ink1972.xml" ContentType="application/inkml+xml"/>
  <Override PartName="/ppt/ink/ink1973.xml" ContentType="application/inkml+xml"/>
  <Override PartName="/ppt/ink/ink1974.xml" ContentType="application/inkml+xml"/>
  <Override PartName="/ppt/ink/ink1975.xml" ContentType="application/inkml+xml"/>
  <Override PartName="/ppt/ink/ink1976.xml" ContentType="application/inkml+xml"/>
  <Override PartName="/ppt/slides/slide16.xml" ContentType="application/vnd.openxmlformats-officedocument.presentationml.slide+xml"/>
  <Override PartName="/ppt/ink/ink1977.xml" ContentType="application/inkml+xml"/>
  <Override PartName="/ppt/ink/ink1978.xml" ContentType="application/inkml+xml"/>
  <Override PartName="/ppt/ink/ink1979.xml" ContentType="application/inkml+xml"/>
  <Override PartName="/ppt/ink/ink1980.xml" ContentType="application/inkml+xml"/>
  <Override PartName="/ppt/ink/ink1981.xml" ContentType="application/inkml+xml"/>
  <Override PartName="/ppt/ink/ink1982.xml" ContentType="application/inkml+xml"/>
  <Override PartName="/ppt/ink/ink1983.xml" ContentType="application/inkml+xml"/>
  <Override PartName="/ppt/ink/ink1984.xml" ContentType="application/inkml+xml"/>
  <Override PartName="/ppt/ink/ink1985.xml" ContentType="application/inkml+xml"/>
  <Override PartName="/ppt/ink/ink1986.xml" ContentType="application/inkml+xml"/>
  <Override PartName="/ppt/ink/ink1987.xml" ContentType="application/inkml+xml"/>
  <Override PartName="/ppt/ink/ink1988.xml" ContentType="application/inkml+xml"/>
  <Override PartName="/ppt/ink/ink1989.xml" ContentType="application/inkml+xml"/>
  <Override PartName="/ppt/ink/ink1990.xml" ContentType="application/inkml+xml"/>
  <Override PartName="/ppt/ink/ink1991.xml" ContentType="application/inkml+xml"/>
  <Override PartName="/ppt/ink/ink1992.xml" ContentType="application/inkml+xml"/>
  <Override PartName="/ppt/ink/ink1993.xml" ContentType="application/inkml+xml"/>
  <Override PartName="/ppt/ink/ink1994.xml" ContentType="application/inkml+xml"/>
  <Override PartName="/ppt/ink/ink1995.xml" ContentType="application/inkml+xml"/>
  <Override PartName="/ppt/ink/ink1996.xml" ContentType="application/inkml+xml"/>
  <Override PartName="/ppt/ink/ink1997.xml" ContentType="application/inkml+xml"/>
  <Override PartName="/ppt/ink/ink1998.xml" ContentType="application/inkml+xml"/>
  <Override PartName="/ppt/ink/ink1999.xml" ContentType="application/inkml+xml"/>
  <Override PartName="/ppt/ink/ink2000.xml" ContentType="application/inkml+xml"/>
  <Override PartName="/ppt/ink/ink2001.xml" ContentType="application/inkml+xml"/>
  <Override PartName="/ppt/ink/ink2002.xml" ContentType="application/inkml+xml"/>
  <Override PartName="/ppt/ink/ink2003.xml" ContentType="application/inkml+xml"/>
  <Override PartName="/ppt/ink/ink2004.xml" ContentType="application/inkml+xml"/>
  <Override PartName="/ppt/ink/ink2005.xml" ContentType="application/inkml+xml"/>
  <Override PartName="/ppt/ink/ink2006.xml" ContentType="application/inkml+xml"/>
  <Override PartName="/ppt/ink/ink2007.xml" ContentType="application/inkml+xml"/>
  <Override PartName="/ppt/ink/ink2008.xml" ContentType="application/inkml+xml"/>
  <Override PartName="/ppt/ink/ink2009.xml" ContentType="application/inkml+xml"/>
  <Override PartName="/ppt/ink/ink2010.xml" ContentType="application/inkml+xml"/>
  <Override PartName="/ppt/ink/ink2011.xml" ContentType="application/inkml+xml"/>
  <Override PartName="/ppt/ink/ink2012.xml" ContentType="application/inkml+xml"/>
  <Override PartName="/ppt/ink/ink2013.xml" ContentType="application/inkml+xml"/>
  <Override PartName="/ppt/ink/ink2014.xml" ContentType="application/inkml+xml"/>
  <Override PartName="/ppt/ink/ink2015.xml" ContentType="application/inkml+xml"/>
  <Override PartName="/ppt/ink/ink2016.xml" ContentType="application/inkml+xml"/>
  <Override PartName="/ppt/ink/ink2017.xml" ContentType="application/inkml+xml"/>
  <Override PartName="/ppt/ink/ink2018.xml" ContentType="application/inkml+xml"/>
  <Override PartName="/ppt/ink/ink2019.xml" ContentType="application/inkml+xml"/>
  <Override PartName="/ppt/ink/ink2020.xml" ContentType="application/inkml+xml"/>
  <Override PartName="/ppt/ink/ink2021.xml" ContentType="application/inkml+xml"/>
  <Override PartName="/ppt/ink/ink2022.xml" ContentType="application/inkml+xml"/>
  <Override PartName="/ppt/ink/ink2023.xml" ContentType="application/inkml+xml"/>
  <Override PartName="/ppt/ink/ink2024.xml" ContentType="application/inkml+xml"/>
  <Override PartName="/ppt/ink/ink2025.xml" ContentType="application/inkml+xml"/>
  <Override PartName="/ppt/ink/ink2026.xml" ContentType="application/inkml+xml"/>
  <Override PartName="/ppt/ink/ink2027.xml" ContentType="application/inkml+xml"/>
  <Override PartName="/ppt/ink/ink2028.xml" ContentType="application/inkml+xml"/>
  <Override PartName="/ppt/ink/ink2029.xml" ContentType="application/inkml+xml"/>
  <Override PartName="/ppt/ink/ink2030.xml" ContentType="application/inkml+xml"/>
  <Override PartName="/ppt/ink/ink2031.xml" ContentType="application/inkml+xml"/>
  <Override PartName="/ppt/ink/ink2032.xml" ContentType="application/inkml+xml"/>
  <Override PartName="/ppt/ink/ink2033.xml" ContentType="application/inkml+xml"/>
  <Override PartName="/ppt/ink/ink2034.xml" ContentType="application/inkml+xml"/>
  <Override PartName="/ppt/ink/ink2035.xml" ContentType="application/inkml+xml"/>
  <Override PartName="/ppt/ink/ink2036.xml" ContentType="application/inkml+xml"/>
  <Override PartName="/ppt/ink/ink2037.xml" ContentType="application/inkml+xml"/>
  <Override PartName="/ppt/ink/ink2038.xml" ContentType="application/inkml+xml"/>
  <Override PartName="/ppt/ink/ink2039.xml" ContentType="application/inkml+xml"/>
  <Override PartName="/ppt/ink/ink2040.xml" ContentType="application/inkml+xml"/>
  <Override PartName="/ppt/ink/ink2041.xml" ContentType="application/inkml+xml"/>
  <Override PartName="/ppt/ink/ink2042.xml" ContentType="application/inkml+xml"/>
  <Override PartName="/ppt/ink/ink2043.xml" ContentType="application/inkml+xml"/>
  <Override PartName="/ppt/ink/ink2044.xml" ContentType="application/inkml+xml"/>
  <Override PartName="/ppt/ink/ink2045.xml" ContentType="application/inkml+xml"/>
  <Override PartName="/ppt/ink/ink2046.xml" ContentType="application/inkml+xml"/>
  <Override PartName="/ppt/ink/ink2047.xml" ContentType="application/inkml+xml"/>
  <Override PartName="/ppt/ink/ink2048.xml" ContentType="application/inkml+xml"/>
  <Override PartName="/ppt/ink/ink2049.xml" ContentType="application/inkml+xml"/>
  <Override PartName="/ppt/ink/ink2050.xml" ContentType="application/inkml+xml"/>
  <Override PartName="/ppt/ink/ink2051.xml" ContentType="application/inkml+xml"/>
  <Override PartName="/ppt/ink/ink2052.xml" ContentType="application/inkml+xml"/>
  <Override PartName="/ppt/ink/ink2053.xml" ContentType="application/inkml+xml"/>
  <Override PartName="/ppt/ink/ink2054.xml" ContentType="application/inkml+xml"/>
  <Override PartName="/ppt/ink/ink2055.xml" ContentType="application/inkml+xml"/>
  <Override PartName="/ppt/ink/ink2056.xml" ContentType="application/inkml+xml"/>
  <Override PartName="/ppt/ink/ink2057.xml" ContentType="application/inkml+xml"/>
  <Override PartName="/ppt/ink/ink2058.xml" ContentType="application/inkml+xml"/>
  <Override PartName="/ppt/ink/ink2059.xml" ContentType="application/inkml+xml"/>
  <Override PartName="/ppt/ink/ink2060.xml" ContentType="application/inkml+xml"/>
  <Override PartName="/ppt/ink/ink2061.xml" ContentType="application/inkml+xml"/>
  <Override PartName="/ppt/ink/ink2062.xml" ContentType="application/inkml+xml"/>
  <Override PartName="/ppt/ink/ink2063.xml" ContentType="application/inkml+xml"/>
  <Override PartName="/ppt/ink/ink2064.xml" ContentType="application/inkml+xml"/>
  <Override PartName="/ppt/ink/ink2065.xml" ContentType="application/inkml+xml"/>
  <Override PartName="/ppt/ink/ink2066.xml" ContentType="application/inkml+xml"/>
  <Override PartName="/ppt/ink/ink2067.xml" ContentType="application/inkml+xml"/>
  <Override PartName="/ppt/ink/ink2068.xml" ContentType="application/inkml+xml"/>
  <Override PartName="/ppt/ink/ink2069.xml" ContentType="application/inkml+xml"/>
  <Override PartName="/ppt/ink/ink2070.xml" ContentType="application/inkml+xml"/>
  <Override PartName="/ppt/ink/ink2071.xml" ContentType="application/inkml+xml"/>
  <Override PartName="/ppt/ink/ink2072.xml" ContentType="application/inkml+xml"/>
  <Override PartName="/ppt/ink/ink2073.xml" ContentType="application/inkml+xml"/>
  <Override PartName="/ppt/ink/ink2074.xml" ContentType="application/inkml+xml"/>
  <Override PartName="/ppt/ink/ink2075.xml" ContentType="application/inkml+xml"/>
  <Override PartName="/ppt/ink/ink2076.xml" ContentType="application/inkml+xml"/>
  <Override PartName="/ppt/ink/ink2077.xml" ContentType="application/inkml+xml"/>
  <Override PartName="/ppt/ink/ink2078.xml" ContentType="application/inkml+xml"/>
  <Override PartName="/ppt/ink/ink2079.xml" ContentType="application/inkml+xml"/>
  <Override PartName="/ppt/ink/ink2080.xml" ContentType="application/inkml+xml"/>
  <Override PartName="/ppt/ink/ink2081.xml" ContentType="application/inkml+xml"/>
  <Override PartName="/ppt/ink/ink2082.xml" ContentType="application/inkml+xml"/>
  <Override PartName="/ppt/ink/ink2083.xml" ContentType="application/inkml+xml"/>
  <Override PartName="/ppt/ink/ink2084.xml" ContentType="application/inkml+xml"/>
  <Override PartName="/ppt/ink/ink2085.xml" ContentType="application/inkml+xml"/>
  <Override PartName="/ppt/ink/ink2086.xml" ContentType="application/inkml+xml"/>
  <Override PartName="/ppt/ink/ink2087.xml" ContentType="application/inkml+xml"/>
  <Override PartName="/ppt/ink/ink2088.xml" ContentType="application/inkml+xml"/>
  <Override PartName="/ppt/ink/ink2089.xml" ContentType="application/inkml+xml"/>
  <Override PartName="/ppt/ink/ink2090.xml" ContentType="application/inkml+xml"/>
  <Override PartName="/ppt/ink/ink2091.xml" ContentType="application/inkml+xml"/>
  <Override PartName="/ppt/ink/ink2092.xml" ContentType="application/inkml+xml"/>
  <Override PartName="/ppt/ink/ink2093.xml" ContentType="application/inkml+xml"/>
  <Override PartName="/ppt/ink/ink2094.xml" ContentType="application/inkml+xml"/>
  <Override PartName="/ppt/ink/ink2095.xml" ContentType="application/inkml+xml"/>
  <Override PartName="/ppt/ink/ink2096.xml" ContentType="application/inkml+xml"/>
  <Override PartName="/ppt/ink/ink2097.xml" ContentType="application/inkml+xml"/>
  <Override PartName="/ppt/ink/ink2098.xml" ContentType="application/inkml+xml"/>
  <Override PartName="/ppt/ink/ink2099.xml" ContentType="application/inkml+xml"/>
  <Override PartName="/ppt/ink/ink2100.xml" ContentType="application/inkml+xml"/>
  <Override PartName="/ppt/ink/ink2101.xml" ContentType="application/inkml+xml"/>
  <Override PartName="/ppt/ink/ink2102.xml" ContentType="application/inkml+xml"/>
  <Override PartName="/ppt/ink/ink2103.xml" ContentType="application/inkml+xml"/>
  <Override PartName="/ppt/ink/ink2104.xml" ContentType="application/inkml+xml"/>
  <Override PartName="/ppt/ink/ink2105.xml" ContentType="application/inkml+xml"/>
  <Override PartName="/ppt/ink/ink2106.xml" ContentType="application/inkml+xml"/>
  <Override PartName="/ppt/ink/ink2107.xml" ContentType="application/inkml+xml"/>
  <Override PartName="/ppt/ink/ink2108.xml" ContentType="application/inkml+xml"/>
  <Override PartName="/ppt/ink/ink2109.xml" ContentType="application/inkml+xml"/>
  <Override PartName="/ppt/ink/ink2110.xml" ContentType="application/inkml+xml"/>
  <Override PartName="/ppt/ink/ink2111.xml" ContentType="application/inkml+xml"/>
  <Override PartName="/ppt/ink/ink2112.xml" ContentType="application/inkml+xml"/>
  <Override PartName="/ppt/ink/ink2113.xml" ContentType="application/inkml+xml"/>
  <Override PartName="/ppt/ink/ink2114.xml" ContentType="application/inkml+xml"/>
  <Override PartName="/ppt/ink/ink2115.xml" ContentType="application/inkml+xml"/>
  <Override PartName="/ppt/ink/ink2116.xml" ContentType="application/inkml+xml"/>
  <Override PartName="/ppt/ink/ink2117.xml" ContentType="application/inkml+xml"/>
  <Override PartName="/ppt/ink/ink2118.xml" ContentType="application/inkml+xml"/>
  <Override PartName="/ppt/ink/ink2119.xml" ContentType="application/inkml+xml"/>
  <Override PartName="/ppt/ink/ink2120.xml" ContentType="application/inkml+xml"/>
  <Override PartName="/ppt/ink/ink2121.xml" ContentType="application/inkml+xml"/>
  <Override PartName="/ppt/ink/ink2122.xml" ContentType="application/inkml+xml"/>
  <Override PartName="/ppt/ink/ink2123.xml" ContentType="application/inkml+xml"/>
  <Override PartName="/ppt/ink/ink2124.xml" ContentType="application/inkml+xml"/>
  <Override PartName="/ppt/ink/ink2125.xml" ContentType="application/inkml+xml"/>
  <Override PartName="/ppt/ink/ink2126.xml" ContentType="application/inkml+xml"/>
  <Override PartName="/ppt/ink/ink2127.xml" ContentType="application/inkml+xml"/>
  <Override PartName="/ppt/ink/ink2128.xml" ContentType="application/inkml+xml"/>
  <Override PartName="/ppt/ink/ink2129.xml" ContentType="application/inkml+xml"/>
  <Override PartName="/ppt/ink/ink2130.xml" ContentType="application/inkml+xml"/>
  <Override PartName="/ppt/ink/ink2131.xml" ContentType="application/inkml+xml"/>
  <Override PartName="/ppt/ink/ink2132.xml" ContentType="application/inkml+xml"/>
  <Override PartName="/ppt/ink/ink2133.xml" ContentType="application/inkml+xml"/>
  <Override PartName="/ppt/ink/ink2134.xml" ContentType="application/inkml+xml"/>
  <Override PartName="/ppt/ink/ink2135.xml" ContentType="application/inkml+xml"/>
  <Override PartName="/ppt/ink/ink2136.xml" ContentType="application/inkml+xml"/>
  <Override PartName="/ppt/ink/ink2137.xml" ContentType="application/inkml+xml"/>
  <Override PartName="/ppt/ink/ink2138.xml" ContentType="application/inkml+xml"/>
  <Override PartName="/ppt/ink/ink2139.xml" ContentType="application/inkml+xml"/>
  <Override PartName="/ppt/ink/ink2140.xml" ContentType="application/inkml+xml"/>
  <Override PartName="/ppt/ink/ink2141.xml" ContentType="application/inkml+xml"/>
  <Override PartName="/ppt/ink/ink2142.xml" ContentType="application/inkml+xml"/>
  <Override PartName="/ppt/ink/ink2143.xml" ContentType="application/inkml+xml"/>
  <Override PartName="/ppt/ink/ink2144.xml" ContentType="application/inkml+xml"/>
  <Override PartName="/ppt/ink/ink2145.xml" ContentType="application/inkml+xml"/>
  <Override PartName="/ppt/ink/ink2146.xml" ContentType="application/inkml+xml"/>
  <Override PartName="/ppt/ink/ink2147.xml" ContentType="application/inkml+xml"/>
  <Override PartName="/ppt/ink/ink2148.xml" ContentType="application/inkml+xml"/>
  <Override PartName="/ppt/ink/ink2149.xml" ContentType="application/inkml+xml"/>
  <Override PartName="/ppt/ink/ink2150.xml" ContentType="application/inkml+xml"/>
  <Override PartName="/ppt/ink/ink2151.xml" ContentType="application/inkml+xml"/>
  <Override PartName="/ppt/ink/ink2152.xml" ContentType="application/inkml+xml"/>
  <Override PartName="/ppt/ink/ink2153.xml" ContentType="application/inkml+xml"/>
  <Override PartName="/ppt/ink/ink2154.xml" ContentType="application/inkml+xml"/>
  <Override PartName="/ppt/ink/ink2155.xml" ContentType="application/inkml+xml"/>
  <Override PartName="/ppt/ink/ink2156.xml" ContentType="application/inkml+xml"/>
  <Override PartName="/ppt/ink/ink2157.xml" ContentType="application/inkml+xml"/>
  <Override PartName="/ppt/ink/ink2158.xml" ContentType="application/inkml+xml"/>
  <Override PartName="/ppt/ink/ink2159.xml" ContentType="application/inkml+xml"/>
  <Override PartName="/ppt/ink/ink2160.xml" ContentType="application/inkml+xml"/>
  <Override PartName="/ppt/ink/ink2161.xml" ContentType="application/inkml+xml"/>
  <Override PartName="/ppt/ink/ink2162.xml" ContentType="application/inkml+xml"/>
  <Override PartName="/ppt/ink/ink2163.xml" ContentType="application/inkml+xml"/>
  <Override PartName="/ppt/ink/ink2164.xml" ContentType="application/inkml+xml"/>
  <Override PartName="/ppt/ink/ink2165.xml" ContentType="application/inkml+xml"/>
  <Override PartName="/ppt/ink/ink2166.xml" ContentType="application/inkml+xml"/>
  <Override PartName="/ppt/ink/ink2167.xml" ContentType="application/inkml+xml"/>
  <Override PartName="/ppt/ink/ink2168.xml" ContentType="application/inkml+xml"/>
  <Override PartName="/ppt/ink/ink2169.xml" ContentType="application/inkml+xml"/>
  <Override PartName="/ppt/ink/ink2170.xml" ContentType="application/inkml+xml"/>
  <Override PartName="/ppt/ink/ink2171.xml" ContentType="application/inkml+xml"/>
  <Override PartName="/ppt/ink/ink2172.xml" ContentType="application/inkml+xml"/>
  <Override PartName="/ppt/ink/ink2173.xml" ContentType="application/inkml+xml"/>
  <Override PartName="/ppt/ink/ink2174.xml" ContentType="application/inkml+xml"/>
  <Override PartName="/ppt/ink/ink2175.xml" ContentType="application/inkml+xml"/>
  <Override PartName="/ppt/ink/ink2176.xml" ContentType="application/inkml+xml"/>
  <Override PartName="/ppt/ink/ink2177.xml" ContentType="application/inkml+xml"/>
  <Override PartName="/ppt/ink/ink2178.xml" ContentType="application/inkml+xml"/>
  <Override PartName="/ppt/ink/ink2179.xml" ContentType="application/inkml+xml"/>
  <Override PartName="/ppt/ink/ink2180.xml" ContentType="application/inkml+xml"/>
  <Override PartName="/ppt/ink/ink2181.xml" ContentType="application/inkml+xml"/>
  <Override PartName="/ppt/ink/ink2182.xml" ContentType="application/inkml+xml"/>
  <Override PartName="/ppt/ink/ink2183.xml" ContentType="application/inkml+xml"/>
  <Override PartName="/ppt/ink/ink2184.xml" ContentType="application/inkml+xml"/>
  <Override PartName="/ppt/ink/ink2185.xml" ContentType="application/inkml+xml"/>
  <Override PartName="/ppt/ink/ink2186.xml" ContentType="application/inkml+xml"/>
  <Override PartName="/ppt/ink/ink2187.xml" ContentType="application/inkml+xml"/>
  <Override PartName="/ppt/ink/ink2188.xml" ContentType="application/inkml+xml"/>
  <Override PartName="/ppt/ink/ink2189.xml" ContentType="application/inkml+xml"/>
  <Override PartName="/ppt/ink/ink2190.xml" ContentType="application/inkml+xml"/>
  <Override PartName="/ppt/ink/ink2191.xml" ContentType="application/inkml+xml"/>
  <Override PartName="/ppt/ink/ink2192.xml" ContentType="application/inkml+xml"/>
  <Override PartName="/ppt/ink/ink2193.xml" ContentType="application/inkml+xml"/>
  <Override PartName="/ppt/ink/ink2194.xml" ContentType="application/inkml+xml"/>
  <Override PartName="/ppt/ink/ink2195.xml" ContentType="application/inkml+xml"/>
  <Override PartName="/ppt/ink/ink2196.xml" ContentType="application/inkml+xml"/>
  <Override PartName="/ppt/ink/ink2197.xml" ContentType="application/inkml+xml"/>
  <Override PartName="/ppt/ink/ink2198.xml" ContentType="application/inkml+xml"/>
  <Override PartName="/ppt/ink/ink2199.xml" ContentType="application/inkml+xml"/>
  <Override PartName="/ppt/ink/ink2200.xml" ContentType="application/inkml+xml"/>
  <Override PartName="/ppt/ink/ink2201.xml" ContentType="application/inkml+xml"/>
  <Override PartName="/ppt/ink/ink2202.xml" ContentType="application/inkml+xml"/>
  <Override PartName="/ppt/ink/ink2203.xml" ContentType="application/inkml+xml"/>
  <Override PartName="/ppt/ink/ink2204.xml" ContentType="application/inkml+xml"/>
  <Override PartName="/ppt/ink/ink2205.xml" ContentType="application/inkml+xml"/>
  <Override PartName="/ppt/ink/ink2206.xml" ContentType="application/inkml+xml"/>
  <Override PartName="/ppt/ink/ink2207.xml" ContentType="application/inkml+xml"/>
  <Override PartName="/ppt/ink/ink2208.xml" ContentType="application/inkml+xml"/>
  <Override PartName="/ppt/ink/ink2209.xml" ContentType="application/inkml+xml"/>
  <Override PartName="/ppt/ink/ink2210.xml" ContentType="application/inkml+xml"/>
  <Override PartName="/ppt/ink/ink2211.xml" ContentType="application/inkml+xml"/>
  <Override PartName="/ppt/ink/ink2212.xml" ContentType="application/inkml+xml"/>
  <Override PartName="/ppt/ink/ink2213.xml" ContentType="application/inkml+xml"/>
  <Override PartName="/ppt/ink/ink2214.xml" ContentType="application/inkml+xml"/>
  <Override PartName="/ppt/ink/ink2215.xml" ContentType="application/inkml+xml"/>
  <Override PartName="/ppt/ink/ink2216.xml" ContentType="application/inkml+xml"/>
  <Override PartName="/ppt/ink/ink2217.xml" ContentType="application/inkml+xml"/>
  <Override PartName="/ppt/ink/ink2218.xml" ContentType="application/inkml+xml"/>
  <Override PartName="/ppt/ink/ink2219.xml" ContentType="application/inkml+xml"/>
  <Override PartName="/ppt/ink/ink2220.xml" ContentType="application/inkml+xml"/>
  <Override PartName="/ppt/ink/ink2221.xml" ContentType="application/inkml+xml"/>
  <Override PartName="/ppt/ink/ink2222.xml" ContentType="application/inkml+xml"/>
  <Override PartName="/ppt/ink/ink2223.xml" ContentType="application/inkml+xml"/>
  <Override PartName="/ppt/ink/ink2224.xml" ContentType="application/inkml+xml"/>
  <Override PartName="/ppt/ink/ink2225.xml" ContentType="application/inkml+xml"/>
  <Override PartName="/ppt/ink/ink2226.xml" ContentType="application/inkml+xml"/>
  <Override PartName="/ppt/ink/ink2227.xml" ContentType="application/inkml+xml"/>
  <Override PartName="/ppt/ink/ink2228.xml" ContentType="application/inkml+xml"/>
  <Override PartName="/ppt/ink/ink2229.xml" ContentType="application/inkml+xml"/>
  <Override PartName="/ppt/ink/ink2230.xml" ContentType="application/inkml+xml"/>
  <Override PartName="/ppt/ink/ink2231.xml" ContentType="application/inkml+xml"/>
  <Override PartName="/ppt/ink/ink2232.xml" ContentType="application/inkml+xml"/>
  <Override PartName="/ppt/ink/ink2233.xml" ContentType="application/inkml+xml"/>
  <Override PartName="/ppt/ink/ink2234.xml" ContentType="application/inkml+xml"/>
  <Override PartName="/ppt/ink/ink2235.xml" ContentType="application/inkml+xml"/>
  <Override PartName="/ppt/ink/ink2236.xml" ContentType="application/inkml+xml"/>
  <Override PartName="/ppt/ink/ink2237.xml" ContentType="application/inkml+xml"/>
  <Override PartName="/ppt/ink/ink2238.xml" ContentType="application/inkml+xml"/>
  <Override PartName="/ppt/ink/ink2239.xml" ContentType="application/inkml+xml"/>
  <Override PartName="/ppt/ink/ink2240.xml" ContentType="application/inkml+xml"/>
  <Override PartName="/ppt/ink/ink2241.xml" ContentType="application/inkml+xml"/>
  <Override PartName="/ppt/ink/ink2242.xml" ContentType="application/inkml+xml"/>
  <Override PartName="/ppt/ink/ink2243.xml" ContentType="application/inkml+xml"/>
  <Override PartName="/ppt/ink/ink2244.xml" ContentType="application/inkml+xml"/>
  <Override PartName="/ppt/ink/ink2245.xml" ContentType="application/inkml+xml"/>
  <Override PartName="/ppt/ink/ink2246.xml" ContentType="application/inkml+xml"/>
  <Override PartName="/ppt/ink/ink2247.xml" ContentType="application/inkml+xml"/>
  <Override PartName="/ppt/ink/ink2248.xml" ContentType="application/inkml+xml"/>
  <Override PartName="/ppt/ink/ink2249.xml" ContentType="application/inkml+xml"/>
  <Override PartName="/ppt/ink/ink2250.xml" ContentType="application/inkml+xml"/>
  <Override PartName="/ppt/ink/ink2251.xml" ContentType="application/inkml+xml"/>
  <Override PartName="/ppt/ink/ink2252.xml" ContentType="application/inkml+xml"/>
  <Override PartName="/ppt/ink/ink2253.xml" ContentType="application/inkml+xml"/>
  <Override PartName="/ppt/ink/ink2254.xml" ContentType="application/inkml+xml"/>
  <Override PartName="/ppt/ink/ink2255.xml" ContentType="application/inkml+xml"/>
  <Override PartName="/ppt/ink/ink2256.xml" ContentType="application/inkml+xml"/>
  <Override PartName="/ppt/ink/ink2257.xml" ContentType="application/inkml+xml"/>
  <Override PartName="/ppt/ink/ink2258.xml" ContentType="application/inkml+xml"/>
  <Override PartName="/ppt/ink/ink2259.xml" ContentType="application/inkml+xml"/>
  <Override PartName="/ppt/ink/ink2260.xml" ContentType="application/inkml+xml"/>
  <Override PartName="/ppt/ink/ink2261.xml" ContentType="application/inkml+xml"/>
  <Override PartName="/ppt/ink/ink2262.xml" ContentType="application/inkml+xml"/>
  <Override PartName="/ppt/ink/ink2263.xml" ContentType="application/inkml+xml"/>
  <Override PartName="/ppt/ink/ink2264.xml" ContentType="application/inkml+xml"/>
  <Override PartName="/ppt/ink/ink2265.xml" ContentType="application/inkml+xml"/>
  <Override PartName="/ppt/ink/ink2266.xml" ContentType="application/inkml+xml"/>
  <Override PartName="/ppt/ink/ink2267.xml" ContentType="application/inkml+xml"/>
  <Override PartName="/ppt/ink/ink2268.xml" ContentType="application/inkml+xml"/>
  <Override PartName="/ppt/ink/ink2269.xml" ContentType="application/inkml+xml"/>
  <Override PartName="/ppt/ink/ink2270.xml" ContentType="application/inkml+xml"/>
  <Override PartName="/ppt/ink/ink2271.xml" ContentType="application/inkml+xml"/>
  <Override PartName="/ppt/ink/ink2272.xml" ContentType="application/inkml+xml"/>
  <Override PartName="/ppt/ink/ink2273.xml" ContentType="application/inkml+xml"/>
  <Override PartName="/ppt/ink/ink2274.xml" ContentType="application/inkml+xml"/>
  <Override PartName="/ppt/ink/ink2275.xml" ContentType="application/inkml+xml"/>
  <Override PartName="/ppt/ink/ink2276.xml" ContentType="application/inkml+xml"/>
  <Override PartName="/ppt/ink/ink2277.xml" ContentType="application/inkml+xml"/>
  <Override PartName="/ppt/ink/ink2278.xml" ContentType="application/inkml+xml"/>
  <Override PartName="/ppt/ink/ink2279.xml" ContentType="application/inkml+xml"/>
  <Override PartName="/ppt/ink/ink2280.xml" ContentType="application/inkml+xml"/>
  <Override PartName="/ppt/ink/ink2281.xml" ContentType="application/inkml+xml"/>
  <Override PartName="/ppt/ink/ink2282.xml" ContentType="application/inkml+xml"/>
  <Override PartName="/ppt/ink/ink2283.xml" ContentType="application/inkml+xml"/>
  <Override PartName="/ppt/ink/ink2284.xml" ContentType="application/inkml+xml"/>
  <Override PartName="/ppt/ink/ink2285.xml" ContentType="application/inkml+xml"/>
  <Override PartName="/ppt/ink/ink2286.xml" ContentType="application/inkml+xml"/>
  <Override PartName="/ppt/ink/ink2287.xml" ContentType="application/inkml+xml"/>
  <Override PartName="/ppt/ink/ink2288.xml" ContentType="application/inkml+xml"/>
  <Override PartName="/ppt/ink/ink2289.xml" ContentType="application/inkml+xml"/>
  <Override PartName="/ppt/ink/ink2290.xml" ContentType="application/inkml+xml"/>
  <Override PartName="/ppt/ink/ink2291.xml" ContentType="application/inkml+xml"/>
  <Override PartName="/ppt/ink/ink2292.xml" ContentType="application/inkml+xml"/>
  <Override PartName="/ppt/ink/ink2293.xml" ContentType="application/inkml+xml"/>
  <Override PartName="/ppt/ink/ink2294.xml" ContentType="application/inkml+xml"/>
  <Override PartName="/ppt/ink/ink2295.xml" ContentType="application/inkml+xml"/>
  <Override PartName="/ppt/ink/ink2296.xml" ContentType="application/inkml+xml"/>
  <Override PartName="/ppt/ink/ink2297.xml" ContentType="application/inkml+xml"/>
  <Override PartName="/ppt/ink/ink2298.xml" ContentType="application/inkml+xml"/>
  <Override PartName="/ppt/ink/ink2299.xml" ContentType="application/inkml+xml"/>
  <Override PartName="/ppt/ink/ink2300.xml" ContentType="application/inkml+xml"/>
  <Override PartName="/ppt/ink/ink2301.xml" ContentType="application/inkml+xml"/>
  <Override PartName="/ppt/ink/ink2302.xml" ContentType="application/inkml+xml"/>
  <Override PartName="/ppt/ink/ink2303.xml" ContentType="application/inkml+xml"/>
  <Override PartName="/ppt/ink/ink2304.xml" ContentType="application/inkml+xml"/>
  <Override PartName="/ppt/ink/ink2305.xml" ContentType="application/inkml+xml"/>
  <Override PartName="/ppt/ink/ink2306.xml" ContentType="application/inkml+xml"/>
  <Override PartName="/ppt/ink/ink2307.xml" ContentType="application/inkml+xml"/>
  <Override PartName="/ppt/ink/ink2308.xml" ContentType="application/inkml+xml"/>
  <Override PartName="/ppt/ink/ink2309.xml" ContentType="application/inkml+xml"/>
  <Override PartName="/ppt/ink/ink2310.xml" ContentType="application/inkml+xml"/>
  <Override PartName="/ppt/ink/ink2311.xml" ContentType="application/inkml+xml"/>
  <Override PartName="/ppt/ink/ink2312.xml" ContentType="application/inkml+xml"/>
  <Override PartName="/ppt/ink/ink2313.xml" ContentType="application/inkml+xml"/>
  <Override PartName="/ppt/ink/ink2314.xml" ContentType="application/inkml+xml"/>
  <Override PartName="/ppt/ink/ink2315.xml" ContentType="application/inkml+xml"/>
  <Override PartName="/ppt/ink/ink2316.xml" ContentType="application/inkml+xml"/>
  <Override PartName="/ppt/ink/ink2317.xml" ContentType="application/inkml+xml"/>
  <Override PartName="/ppt/ink/ink2318.xml" ContentType="application/inkml+xml"/>
  <Override PartName="/ppt/ink/ink2319.xml" ContentType="application/inkml+xml"/>
  <Override PartName="/ppt/ink/ink2320.xml" ContentType="application/inkml+xml"/>
  <Override PartName="/ppt/ink/ink2321.xml" ContentType="application/inkml+xml"/>
  <Override PartName="/ppt/ink/ink2322.xml" ContentType="application/inkml+xml"/>
  <Override PartName="/ppt/ink/ink2323.xml" ContentType="application/inkml+xml"/>
  <Override PartName="/ppt/ink/ink2324.xml" ContentType="application/inkml+xml"/>
  <Override PartName="/ppt/ink/ink2325.xml" ContentType="application/inkml+xml"/>
  <Override PartName="/ppt/ink/ink2326.xml" ContentType="application/inkml+xml"/>
  <Override PartName="/ppt/ink/ink2327.xml" ContentType="application/inkml+xml"/>
  <Override PartName="/ppt/ink/ink2328.xml" ContentType="application/inkml+xml"/>
  <Override PartName="/ppt/ink/ink2329.xml" ContentType="application/inkml+xml"/>
  <Override PartName="/ppt/ink/ink2330.xml" ContentType="application/inkml+xml"/>
  <Override PartName="/ppt/ink/ink2331.xml" ContentType="application/inkml+xml"/>
  <Override PartName="/ppt/ink/ink2332.xml" ContentType="application/inkml+xml"/>
  <Override PartName="/ppt/ink/ink2333.xml" ContentType="application/inkml+xml"/>
  <Override PartName="/ppt/ink/ink2334.xml" ContentType="application/inkml+xml"/>
  <Override PartName="/ppt/ink/ink2335.xml" ContentType="application/inkml+xml"/>
  <Override PartName="/ppt/ink/ink2336.xml" ContentType="application/inkml+xml"/>
  <Override PartName="/ppt/ink/ink2337.xml" ContentType="application/inkml+xml"/>
  <Override PartName="/ppt/ink/ink2338.xml" ContentType="application/inkml+xml"/>
  <Override PartName="/ppt/ink/ink2339.xml" ContentType="application/inkml+xml"/>
  <Override PartName="/ppt/ink/ink2340.xml" ContentType="application/inkml+xml"/>
  <Override PartName="/ppt/ink/ink2341.xml" ContentType="application/inkml+xml"/>
  <Override PartName="/ppt/ink/ink2342.xml" ContentType="application/inkml+xml"/>
  <Override PartName="/ppt/ink/ink2343.xml" ContentType="application/inkml+xml"/>
  <Override PartName="/ppt/ink/ink2344.xml" ContentType="application/inkml+xml"/>
  <Override PartName="/ppt/ink/ink2345.xml" ContentType="application/inkml+xml"/>
  <Override PartName="/ppt/ink/ink2346.xml" ContentType="application/inkml+xml"/>
  <Override PartName="/ppt/ink/ink2347.xml" ContentType="application/inkml+xml"/>
  <Override PartName="/ppt/ink/ink2348.xml" ContentType="application/inkml+xml"/>
  <Override PartName="/ppt/ink/ink2349.xml" ContentType="application/inkml+xml"/>
  <Override PartName="/ppt/ink/ink2350.xml" ContentType="application/inkml+xml"/>
  <Override PartName="/ppt/ink/ink2351.xml" ContentType="application/inkml+xml"/>
  <Override PartName="/ppt/ink/ink2352.xml" ContentType="application/inkml+xml"/>
  <Override PartName="/ppt/ink/ink2353.xml" ContentType="application/inkml+xml"/>
  <Override PartName="/ppt/ink/ink2354.xml" ContentType="application/inkml+xml"/>
  <Override PartName="/ppt/ink/ink2355.xml" ContentType="application/inkml+xml"/>
  <Override PartName="/ppt/ink/ink2356.xml" ContentType="application/inkml+xml"/>
  <Override PartName="/ppt/ink/ink2357.xml" ContentType="application/inkml+xml"/>
  <Override PartName="/ppt/ink/ink2358.xml" ContentType="application/inkml+xml"/>
  <Override PartName="/ppt/ink/ink2359.xml" ContentType="application/inkml+xml"/>
  <Override PartName="/ppt/ink/ink2360.xml" ContentType="application/inkml+xml"/>
  <Override PartName="/ppt/ink/ink2361.xml" ContentType="application/inkml+xml"/>
  <Override PartName="/ppt/ink/ink2362.xml" ContentType="application/inkml+xml"/>
  <Override PartName="/ppt/ink/ink2363.xml" ContentType="application/inkml+xml"/>
  <Override PartName="/ppt/ink/ink2364.xml" ContentType="application/inkml+xml"/>
  <Override PartName="/ppt/ink/ink2365.xml" ContentType="application/inkml+xml"/>
  <Override PartName="/ppt/ink/ink2366.xml" ContentType="application/inkml+xml"/>
  <Override PartName="/ppt/ink/ink2367.xml" ContentType="application/inkml+xml"/>
  <Override PartName="/ppt/ink/ink2368.xml" ContentType="application/inkml+xml"/>
  <Override PartName="/ppt/ink/ink2369.xml" ContentType="application/inkml+xml"/>
  <Override PartName="/ppt/ink/ink2370.xml" ContentType="application/inkml+xml"/>
  <Override PartName="/ppt/ink/ink2371.xml" ContentType="application/inkml+xml"/>
  <Override PartName="/ppt/ink/ink2372.xml" ContentType="application/inkml+xml"/>
  <Override PartName="/ppt/ink/ink2373.xml" ContentType="application/inkml+xml"/>
  <Override PartName="/ppt/ink/ink2374.xml" ContentType="application/inkml+xml"/>
  <Override PartName="/ppt/ink/ink2375.xml" ContentType="application/inkml+xml"/>
  <Override PartName="/ppt/ink/ink2376.xml" ContentType="application/inkml+xml"/>
  <Override PartName="/ppt/ink/ink2377.xml" ContentType="application/inkml+xml"/>
  <Override PartName="/ppt/ink/ink2378.xml" ContentType="application/inkml+xml"/>
  <Override PartName="/ppt/ink/ink2379.xml" ContentType="application/inkml+xml"/>
  <Override PartName="/ppt/ink/ink2380.xml" ContentType="application/inkml+xml"/>
  <Override PartName="/ppt/ink/ink2381.xml" ContentType="application/inkml+xml"/>
  <Override PartName="/ppt/ink/ink2382.xml" ContentType="application/inkml+xml"/>
  <Override PartName="/ppt/ink/ink2383.xml" ContentType="application/inkml+xml"/>
  <Override PartName="/ppt/ink/ink2384.xml" ContentType="application/inkml+xml"/>
  <Override PartName="/ppt/ink/ink2385.xml" ContentType="application/inkml+xml"/>
  <Override PartName="/ppt/ink/ink2386.xml" ContentType="application/inkml+xml"/>
  <Override PartName="/ppt/ink/ink2387.xml" ContentType="application/inkml+xml"/>
  <Override PartName="/ppt/ink/ink2388.xml" ContentType="application/inkml+xml"/>
  <Override PartName="/ppt/ink/ink2389.xml" ContentType="application/inkml+xml"/>
  <Override PartName="/ppt/ink/ink2390.xml" ContentType="application/inkml+xml"/>
  <Override PartName="/ppt/ink/ink2391.xml" ContentType="application/inkml+xml"/>
  <Override PartName="/ppt/ink/ink2392.xml" ContentType="application/inkml+xml"/>
  <Override PartName="/ppt/ink/ink2393.xml" ContentType="application/inkml+xml"/>
  <Override PartName="/ppt/ink/ink2394.xml" ContentType="application/inkml+xml"/>
  <Override PartName="/ppt/ink/ink2395.xml" ContentType="application/inkml+xml"/>
  <Override PartName="/ppt/ink/ink2396.xml" ContentType="application/inkml+xml"/>
  <Override PartName="/ppt/ink/ink2397.xml" ContentType="application/inkml+xml"/>
  <Override PartName="/ppt/ink/ink2398.xml" ContentType="application/inkml+xml"/>
  <Override PartName="/ppt/ink/ink2399.xml" ContentType="application/inkml+xml"/>
  <Override PartName="/ppt/ink/ink2400.xml" ContentType="application/inkml+xml"/>
  <Override PartName="/ppt/ink/ink2401.xml" ContentType="application/inkml+xml"/>
  <Override PartName="/ppt/ink/ink2402.xml" ContentType="application/inkml+xml"/>
  <Override PartName="/ppt/ink/ink2403.xml" ContentType="application/inkml+xml"/>
  <Override PartName="/ppt/ink/ink2404.xml" ContentType="application/inkml+xml"/>
  <Override PartName="/ppt/ink/ink2405.xml" ContentType="application/inkml+xml"/>
  <Override PartName="/ppt/ink/ink2406.xml" ContentType="application/inkml+xml"/>
  <Override PartName="/ppt/ink/ink2407.xml" ContentType="application/inkml+xml"/>
  <Override PartName="/ppt/ink/ink2408.xml" ContentType="application/inkml+xml"/>
  <Override PartName="/ppt/ink/ink2409.xml" ContentType="application/inkml+xml"/>
  <Override PartName="/ppt/ink/ink2410.xml" ContentType="application/inkml+xml"/>
  <Override PartName="/ppt/ink/ink2411.xml" ContentType="application/inkml+xml"/>
  <Override PartName="/ppt/ink/ink2412.xml" ContentType="application/inkml+xml"/>
  <Override PartName="/ppt/ink/ink2413.xml" ContentType="application/inkml+xml"/>
  <Override PartName="/ppt/ink/ink2414.xml" ContentType="application/inkml+xml"/>
  <Override PartName="/ppt/ink/ink2415.xml" ContentType="application/inkml+xml"/>
  <Override PartName="/ppt/ink/ink2416.xml" ContentType="application/inkml+xml"/>
  <Override PartName="/ppt/ink/ink2417.xml" ContentType="application/inkml+xml"/>
  <Override PartName="/ppt/ink/ink2418.xml" ContentType="application/inkml+xml"/>
  <Override PartName="/ppt/ink/ink2419.xml" ContentType="application/inkml+xml"/>
  <Override PartName="/ppt/ink/ink2420.xml" ContentType="application/inkml+xml"/>
  <Override PartName="/ppt/ink/ink2421.xml" ContentType="application/inkml+xml"/>
  <Override PartName="/ppt/ink/ink2422.xml" ContentType="application/inkml+xml"/>
  <Override PartName="/ppt/ink/ink2423.xml" ContentType="application/inkml+xml"/>
  <Override PartName="/ppt/ink/ink2424.xml" ContentType="application/inkml+xml"/>
  <Override PartName="/ppt/ink/ink2425.xml" ContentType="application/inkml+xml"/>
  <Override PartName="/ppt/ink/ink2426.xml" ContentType="application/inkml+xml"/>
  <Override PartName="/ppt/ink/ink2427.xml" ContentType="application/inkml+xml"/>
  <Override PartName="/ppt/ink/ink2428.xml" ContentType="application/inkml+xml"/>
  <Override PartName="/ppt/ink/ink2429.xml" ContentType="application/inkml+xml"/>
  <Override PartName="/ppt/ink/ink2430.xml" ContentType="application/inkml+xml"/>
  <Override PartName="/ppt/ink/ink2431.xml" ContentType="application/inkml+xml"/>
  <Override PartName="/ppt/ink/ink2432.xml" ContentType="application/inkml+xml"/>
  <Override PartName="/ppt/ink/ink2433.xml" ContentType="application/inkml+xml"/>
  <Override PartName="/ppt/ink/ink2434.xml" ContentType="application/inkml+xml"/>
  <Override PartName="/ppt/ink/ink2435.xml" ContentType="application/inkml+xml"/>
  <Override PartName="/ppt/ink/ink2436.xml" ContentType="application/inkml+xml"/>
  <Override PartName="/ppt/ink/ink2437.xml" ContentType="application/inkml+xml"/>
  <Override PartName="/ppt/ink/ink2438.xml" ContentType="application/inkml+xml"/>
  <Override PartName="/ppt/ink/ink2439.xml" ContentType="application/inkml+xml"/>
  <Override PartName="/ppt/ink/ink2440.xml" ContentType="application/inkml+xml"/>
  <Override PartName="/ppt/ink/ink2441.xml" ContentType="application/inkml+xml"/>
  <Override PartName="/ppt/ink/ink2442.xml" ContentType="application/inkml+xml"/>
  <Override PartName="/ppt/ink/ink2443.xml" ContentType="application/inkml+xml"/>
  <Override PartName="/ppt/ink/ink2444.xml" ContentType="application/inkml+xml"/>
  <Override PartName="/ppt/ink/ink2445.xml" ContentType="application/inkml+xml"/>
  <Override PartName="/ppt/ink/ink2446.xml" ContentType="application/inkml+xml"/>
  <Override PartName="/ppt/ink/ink2447.xml" ContentType="application/inkml+xml"/>
  <Override PartName="/ppt/ink/ink2448.xml" ContentType="application/inkml+xml"/>
  <Override PartName="/ppt/ink/ink2449.xml" ContentType="application/inkml+xml"/>
  <Override PartName="/ppt/ink/ink2450.xml" ContentType="application/inkml+xml"/>
  <Override PartName="/ppt/ink/ink2451.xml" ContentType="application/inkml+xml"/>
  <Override PartName="/ppt/ink/ink2452.xml" ContentType="application/inkml+xml"/>
  <Override PartName="/ppt/ink/ink2453.xml" ContentType="application/inkml+xml"/>
  <Override PartName="/ppt/ink/ink2454.xml" ContentType="application/inkml+xml"/>
  <Override PartName="/ppt/ink/ink2455.xml" ContentType="application/inkml+xml"/>
  <Override PartName="/ppt/ink/ink2456.xml" ContentType="application/inkml+xml"/>
  <Override PartName="/ppt/ink/ink2457.xml" ContentType="application/inkml+xml"/>
  <Override PartName="/ppt/ink/ink2458.xml" ContentType="application/inkml+xml"/>
  <Override PartName="/ppt/ink/ink2459.xml" ContentType="application/inkml+xml"/>
  <Override PartName="/ppt/ink/ink2460.xml" ContentType="application/inkml+xml"/>
  <Override PartName="/ppt/ink/ink2461.xml" ContentType="application/inkml+xml"/>
  <Override PartName="/ppt/ink/ink2462.xml" ContentType="application/inkml+xml"/>
  <Override PartName="/ppt/ink/ink2463.xml" ContentType="application/inkml+xml"/>
  <Override PartName="/ppt/ink/ink2464.xml" ContentType="application/inkml+xml"/>
  <Override PartName="/ppt/ink/ink2465.xml" ContentType="application/inkml+xml"/>
  <Override PartName="/ppt/ink/ink2466.xml" ContentType="application/inkml+xml"/>
  <Override PartName="/ppt/ink/ink2467.xml" ContentType="application/inkml+xml"/>
  <Override PartName="/ppt/ink/ink2468.xml" ContentType="application/inkml+xml"/>
  <Override PartName="/ppt/ink/ink2469.xml" ContentType="application/inkml+xml"/>
  <Override PartName="/ppt/ink/ink2470.xml" ContentType="application/inkml+xml"/>
  <Override PartName="/ppt/ink/ink2471.xml" ContentType="application/inkml+xml"/>
  <Override PartName="/ppt/ink/ink2472.xml" ContentType="application/inkml+xml"/>
  <Override PartName="/ppt/ink/ink2473.xml" ContentType="application/inkml+xml"/>
  <Override PartName="/ppt/ink/ink2474.xml" ContentType="application/inkml+xml"/>
  <Override PartName="/ppt/ink/ink2475.xml" ContentType="application/inkml+xml"/>
  <Override PartName="/ppt/ink/ink2476.xml" ContentType="application/inkml+xml"/>
  <Override PartName="/ppt/ink/ink2477.xml" ContentType="application/inkml+xml"/>
  <Override PartName="/ppt/ink/ink2478.xml" ContentType="application/inkml+xml"/>
  <Override PartName="/ppt/ink/ink2479.xml" ContentType="application/inkml+xml"/>
  <Override PartName="/ppt/ink/ink2480.xml" ContentType="application/inkml+xml"/>
  <Override PartName="/ppt/ink/ink2481.xml" ContentType="application/inkml+xml"/>
  <Override PartName="/ppt/ink/ink2482.xml" ContentType="application/inkml+xml"/>
  <Override PartName="/ppt/ink/ink2483.xml" ContentType="application/inkml+xml"/>
  <Override PartName="/ppt/ink/ink2484.xml" ContentType="application/inkml+xml"/>
  <Override PartName="/ppt/ink/ink2485.xml" ContentType="application/inkml+xml"/>
  <Override PartName="/ppt/ink/ink2486.xml" ContentType="application/inkml+xml"/>
  <Override PartName="/ppt/ink/ink2487.xml" ContentType="application/inkml+xml"/>
  <Override PartName="/ppt/ink/ink2488.xml" ContentType="application/inkml+xml"/>
  <Override PartName="/ppt/ink/ink2489.xml" ContentType="application/inkml+xml"/>
  <Override PartName="/ppt/ink/ink2490.xml" ContentType="application/inkml+xml"/>
  <Override PartName="/ppt/ink/ink2491.xml" ContentType="application/inkml+xml"/>
  <Override PartName="/ppt/ink/ink2492.xml" ContentType="application/inkml+xml"/>
  <Override PartName="/ppt/ink/ink2493.xml" ContentType="application/inkml+xml"/>
  <Override PartName="/ppt/ink/ink2494.xml" ContentType="application/inkml+xml"/>
  <Override PartName="/ppt/ink/ink2495.xml" ContentType="application/inkml+xml"/>
  <Override PartName="/ppt/ink/ink2496.xml" ContentType="application/inkml+xml"/>
  <Override PartName="/ppt/ink/ink2497.xml" ContentType="application/inkml+xml"/>
  <Override PartName="/ppt/ink/ink2498.xml" ContentType="application/inkml+xml"/>
  <Override PartName="/ppt/ink/ink2499.xml" ContentType="application/inkml+xml"/>
  <Override PartName="/ppt/ink/ink2500.xml" ContentType="application/inkml+xml"/>
  <Override PartName="/ppt/ink/ink2501.xml" ContentType="application/inkml+xml"/>
  <Override PartName="/ppt/ink/ink2502.xml" ContentType="application/inkml+xml"/>
  <Override PartName="/ppt/ink/ink2503.xml" ContentType="application/inkml+xml"/>
  <Override PartName="/ppt/ink/ink2504.xml" ContentType="application/inkml+xml"/>
  <Override PartName="/ppt/ink/ink2505.xml" ContentType="application/inkml+xml"/>
  <Override PartName="/ppt/ink/ink2506.xml" ContentType="application/inkml+xml"/>
  <Override PartName="/ppt/ink/ink2507.xml" ContentType="application/inkml+xml"/>
  <Override PartName="/ppt/ink/ink2508.xml" ContentType="application/inkml+xml"/>
  <Override PartName="/ppt/ink/ink2509.xml" ContentType="application/inkml+xml"/>
  <Override PartName="/ppt/ink/ink2510.xml" ContentType="application/inkml+xml"/>
  <Override PartName="/ppt/ink/ink2511.xml" ContentType="application/inkml+xml"/>
  <Override PartName="/ppt/ink/ink2512.xml" ContentType="application/inkml+xml"/>
  <Override PartName="/ppt/ink/ink2513.xml" ContentType="application/inkml+xml"/>
  <Override PartName="/ppt/ink/ink2514.xml" ContentType="application/inkml+xml"/>
  <Override PartName="/ppt/ink/ink2515.xml" ContentType="application/inkml+xml"/>
  <Override PartName="/ppt/ink/ink2516.xml" ContentType="application/inkml+xml"/>
  <Override PartName="/ppt/ink/ink2517.xml" ContentType="application/inkml+xml"/>
  <Override PartName="/ppt/ink/ink2518.xml" ContentType="application/inkml+xml"/>
  <Override PartName="/ppt/ink/ink2519.xml" ContentType="application/inkml+xml"/>
  <Override PartName="/ppt/ink/ink2520.xml" ContentType="application/inkml+xml"/>
  <Override PartName="/ppt/ink/ink2521.xml" ContentType="application/inkml+xml"/>
  <Override PartName="/ppt/ink/ink2522.xml" ContentType="application/inkml+xml"/>
  <Override PartName="/ppt/ink/ink2523.xml" ContentType="application/inkml+xml"/>
  <Override PartName="/ppt/ink/ink2524.xml" ContentType="application/inkml+xml"/>
  <Override PartName="/ppt/ink/ink2525.xml" ContentType="application/inkml+xml"/>
  <Override PartName="/ppt/ink/ink2526.xml" ContentType="application/inkml+xml"/>
  <Override PartName="/ppt/ink/ink2527.xml" ContentType="application/inkml+xml"/>
  <Override PartName="/ppt/ink/ink2528.xml" ContentType="application/inkml+xml"/>
  <Override PartName="/ppt/ink/ink2529.xml" ContentType="application/inkml+xml"/>
  <Override PartName="/ppt/ink/ink2530.xml" ContentType="application/inkml+xml"/>
  <Override PartName="/ppt/ink/ink2531.xml" ContentType="application/inkml+xml"/>
  <Override PartName="/ppt/ink/ink2532.xml" ContentType="application/inkml+xml"/>
  <Override PartName="/ppt/ink/ink2533.xml" ContentType="application/inkml+xml"/>
  <Override PartName="/ppt/ink/ink2534.xml" ContentType="application/inkml+xml"/>
  <Override PartName="/ppt/ink/ink2535.xml" ContentType="application/inkml+xml"/>
  <Override PartName="/ppt/ink/ink2536.xml" ContentType="application/inkml+xml"/>
  <Override PartName="/ppt/ink/ink2537.xml" ContentType="application/inkml+xml"/>
  <Override PartName="/ppt/ink/ink2538.xml" ContentType="application/inkml+xml"/>
  <Override PartName="/ppt/ink/ink2539.xml" ContentType="application/inkml+xml"/>
  <Override PartName="/ppt/ink/ink2540.xml" ContentType="application/inkml+xml"/>
  <Override PartName="/ppt/ink/ink2541.xml" ContentType="application/inkml+xml"/>
  <Override PartName="/ppt/ink/ink2542.xml" ContentType="application/inkml+xml"/>
  <Override PartName="/ppt/ink/ink2543.xml" ContentType="application/inkml+xml"/>
  <Override PartName="/ppt/ink/ink2544.xml" ContentType="application/inkml+xml"/>
  <Override PartName="/ppt/ink/ink2545.xml" ContentType="application/inkml+xml"/>
  <Override PartName="/ppt/ink/ink2546.xml" ContentType="application/inkml+xml"/>
  <Override PartName="/ppt/ink/ink2547.xml" ContentType="application/inkml+xml"/>
  <Override PartName="/ppt/ink/ink2548.xml" ContentType="application/inkml+xml"/>
  <Override PartName="/ppt/ink/ink2549.xml" ContentType="application/inkml+xml"/>
  <Override PartName="/ppt/ink/ink2550.xml" ContentType="application/inkml+xml"/>
  <Override PartName="/ppt/ink/ink2551.xml" ContentType="application/inkml+xml"/>
  <Override PartName="/ppt/ink/ink2552.xml" ContentType="application/inkml+xml"/>
  <Override PartName="/ppt/ink/ink2553.xml" ContentType="application/inkml+xml"/>
  <Override PartName="/ppt/ink/ink2554.xml" ContentType="application/inkml+xml"/>
  <Override PartName="/ppt/ink/ink2555.xml" ContentType="application/inkml+xml"/>
  <Override PartName="/ppt/ink/ink2556.xml" ContentType="application/inkml+xml"/>
  <Override PartName="/ppt/ink/ink2557.xml" ContentType="application/inkml+xml"/>
  <Override PartName="/ppt/ink/ink2558.xml" ContentType="application/inkml+xml"/>
  <Override PartName="/ppt/ink/ink2559.xml" ContentType="application/inkml+xml"/>
  <Override PartName="/ppt/ink/ink2560.xml" ContentType="application/inkml+xml"/>
  <Override PartName="/ppt/ink/ink2561.xml" ContentType="application/inkml+xml"/>
  <Override PartName="/ppt/ink/ink2562.xml" ContentType="application/inkml+xml"/>
  <Override PartName="/ppt/ink/ink2563.xml" ContentType="application/inkml+xml"/>
  <Override PartName="/ppt/ink/ink2564.xml" ContentType="application/inkml+xml"/>
  <Override PartName="/ppt/ink/ink2565.xml" ContentType="application/inkml+xml"/>
  <Override PartName="/ppt/ink/ink2566.xml" ContentType="application/inkml+xml"/>
  <Override PartName="/ppt/ink/ink2567.xml" ContentType="application/inkml+xml"/>
  <Override PartName="/ppt/ink/ink2568.xml" ContentType="application/inkml+xml"/>
  <Override PartName="/ppt/ink/ink2569.xml" ContentType="application/inkml+xml"/>
  <Override PartName="/ppt/ink/ink2570.xml" ContentType="application/inkml+xml"/>
  <Override PartName="/ppt/ink/ink2571.xml" ContentType="application/inkml+xml"/>
  <Override PartName="/ppt/ink/ink2572.xml" ContentType="application/inkml+xml"/>
  <Override PartName="/ppt/ink/ink2573.xml" ContentType="application/inkml+xml"/>
  <Override PartName="/ppt/ink/ink2574.xml" ContentType="application/inkml+xml"/>
  <Override PartName="/ppt/ink/ink2575.xml" ContentType="application/inkml+xml"/>
  <Override PartName="/ppt/ink/ink2576.xml" ContentType="application/inkml+xml"/>
  <Override PartName="/ppt/ink/ink2577.xml" ContentType="application/inkml+xml"/>
  <Override PartName="/ppt/ink/ink2578.xml" ContentType="application/inkml+xml"/>
  <Override PartName="/ppt/ink/ink2579.xml" ContentType="application/inkml+xml"/>
  <Override PartName="/ppt/ink/ink2580.xml" ContentType="application/inkml+xml"/>
  <Override PartName="/ppt/ink/ink2581.xml" ContentType="application/inkml+xml"/>
  <Override PartName="/ppt/ink/ink2582.xml" ContentType="application/inkml+xml"/>
  <Override PartName="/ppt/ink/ink2583.xml" ContentType="application/inkml+xml"/>
  <Override PartName="/ppt/ink/ink2584.xml" ContentType="application/inkml+xml"/>
  <Override PartName="/ppt/ink/ink2585.xml" ContentType="application/inkml+xml"/>
  <Override PartName="/ppt/ink/ink2586.xml" ContentType="application/inkml+xml"/>
  <Override PartName="/ppt/ink/ink2587.xml" ContentType="application/inkml+xml"/>
  <Override PartName="/ppt/ink/ink2588.xml" ContentType="application/inkml+xml"/>
  <Override PartName="/ppt/ink/ink2589.xml" ContentType="application/inkml+xml"/>
  <Override PartName="/ppt/ink/ink2590.xml" ContentType="application/inkml+xml"/>
  <Override PartName="/ppt/slides/slide17.xml" ContentType="application/vnd.openxmlformats-officedocument.presentationml.slide+xml"/>
  <Override PartName="/ppt/ink/ink2591.xml" ContentType="application/inkml+xml"/>
  <Override PartName="/ppt/ink/ink2592.xml" ContentType="application/inkml+xml"/>
  <Override PartName="/ppt/ink/ink2593.xml" ContentType="application/inkml+xml"/>
  <Override PartName="/ppt/ink/ink2594.xml" ContentType="application/inkml+xml"/>
  <Override PartName="/ppt/ink/ink2595.xml" ContentType="application/inkml+xml"/>
  <Override PartName="/ppt/ink/ink2596.xml" ContentType="application/inkml+xml"/>
  <Override PartName="/ppt/ink/ink2597.xml" ContentType="application/inkml+xml"/>
  <Override PartName="/ppt/ink/ink2598.xml" ContentType="application/inkml+xml"/>
  <Override PartName="/ppt/ink/ink2599.xml" ContentType="application/inkml+xml"/>
  <Override PartName="/ppt/ink/ink2600.xml" ContentType="application/inkml+xml"/>
  <Override PartName="/ppt/ink/ink2601.xml" ContentType="application/inkml+xml"/>
  <Override PartName="/ppt/ink/ink2602.xml" ContentType="application/inkml+xml"/>
  <Override PartName="/ppt/ink/ink2603.xml" ContentType="application/inkml+xml"/>
  <Override PartName="/ppt/ink/ink2604.xml" ContentType="application/inkml+xml"/>
  <Override PartName="/ppt/ink/ink2605.xml" ContentType="application/inkml+xml"/>
  <Override PartName="/ppt/ink/ink2606.xml" ContentType="application/inkml+xml"/>
  <Override PartName="/ppt/ink/ink2607.xml" ContentType="application/inkml+xml"/>
  <Override PartName="/ppt/ink/ink2608.xml" ContentType="application/inkml+xml"/>
  <Override PartName="/ppt/ink/ink2609.xml" ContentType="application/inkml+xml"/>
  <Override PartName="/ppt/ink/ink2610.xml" ContentType="application/inkml+xml"/>
  <Override PartName="/ppt/ink/ink2611.xml" ContentType="application/inkml+xml"/>
  <Override PartName="/ppt/ink/ink2612.xml" ContentType="application/inkml+xml"/>
  <Override PartName="/ppt/ink/ink2613.xml" ContentType="application/inkml+xml"/>
  <Override PartName="/ppt/ink/ink2614.xml" ContentType="application/inkml+xml"/>
  <Override PartName="/ppt/ink/ink2615.xml" ContentType="application/inkml+xml"/>
  <Override PartName="/ppt/ink/ink2616.xml" ContentType="application/inkml+xml"/>
  <Override PartName="/ppt/ink/ink2617.xml" ContentType="application/inkml+xml"/>
  <Override PartName="/ppt/ink/ink2618.xml" ContentType="application/inkml+xml"/>
  <Override PartName="/ppt/ink/ink2619.xml" ContentType="application/inkml+xml"/>
  <Override PartName="/ppt/ink/ink2620.xml" ContentType="application/inkml+xml"/>
  <Override PartName="/ppt/ink/ink2621.xml" ContentType="application/inkml+xml"/>
  <Override PartName="/ppt/ink/ink2622.xml" ContentType="application/inkml+xml"/>
  <Override PartName="/ppt/ink/ink2623.xml" ContentType="application/inkml+xml"/>
  <Override PartName="/ppt/ink/ink2624.xml" ContentType="application/inkml+xml"/>
  <Override PartName="/ppt/ink/ink2625.xml" ContentType="application/inkml+xml"/>
  <Override PartName="/ppt/ink/ink2626.xml" ContentType="application/inkml+xml"/>
  <Override PartName="/ppt/ink/ink2627.xml" ContentType="application/inkml+xml"/>
  <Override PartName="/ppt/ink/ink2628.xml" ContentType="application/inkml+xml"/>
  <Override PartName="/ppt/ink/ink2629.xml" ContentType="application/inkml+xml"/>
  <Override PartName="/ppt/ink/ink2630.xml" ContentType="application/inkml+xml"/>
  <Override PartName="/ppt/ink/ink2631.xml" ContentType="application/inkml+xml"/>
  <Override PartName="/ppt/ink/ink2632.xml" ContentType="application/inkml+xml"/>
  <Override PartName="/ppt/ink/ink2633.xml" ContentType="application/inkml+xml"/>
  <Override PartName="/ppt/ink/ink2634.xml" ContentType="application/inkml+xml"/>
  <Override PartName="/ppt/ink/ink2635.xml" ContentType="application/inkml+xml"/>
  <Override PartName="/ppt/ink/ink2636.xml" ContentType="application/inkml+xml"/>
  <Override PartName="/ppt/ink/ink2637.xml" ContentType="application/inkml+xml"/>
  <Override PartName="/ppt/ink/ink2638.xml" ContentType="application/inkml+xml"/>
  <Override PartName="/ppt/ink/ink2639.xml" ContentType="application/inkml+xml"/>
  <Override PartName="/ppt/ink/ink2640.xml" ContentType="application/inkml+xml"/>
  <Override PartName="/ppt/ink/ink2641.xml" ContentType="application/inkml+xml"/>
  <Override PartName="/ppt/ink/ink2642.xml" ContentType="application/inkml+xml"/>
  <Override PartName="/ppt/ink/ink2643.xml" ContentType="application/inkml+xml"/>
  <Override PartName="/ppt/ink/ink2644.xml" ContentType="application/inkml+xml"/>
  <Override PartName="/ppt/ink/ink2645.xml" ContentType="application/inkml+xml"/>
  <Override PartName="/ppt/ink/ink2646.xml" ContentType="application/inkml+xml"/>
  <Override PartName="/ppt/ink/ink2647.xml" ContentType="application/inkml+xml"/>
  <Override PartName="/ppt/ink/ink2648.xml" ContentType="application/inkml+xml"/>
  <Override PartName="/ppt/ink/ink2649.xml" ContentType="application/inkml+xml"/>
  <Override PartName="/ppt/ink/ink2650.xml" ContentType="application/inkml+xml"/>
  <Override PartName="/ppt/ink/ink2651.xml" ContentType="application/inkml+xml"/>
  <Override PartName="/ppt/ink/ink2652.xml" ContentType="application/inkml+xml"/>
  <Override PartName="/ppt/ink/ink2653.xml" ContentType="application/inkml+xml"/>
  <Override PartName="/ppt/ink/ink2654.xml" ContentType="application/inkml+xml"/>
  <Override PartName="/ppt/ink/ink2655.xml" ContentType="application/inkml+xml"/>
  <Override PartName="/ppt/ink/ink2656.xml" ContentType="application/inkml+xml"/>
  <Override PartName="/ppt/ink/ink2657.xml" ContentType="application/inkml+xml"/>
  <Override PartName="/ppt/ink/ink2658.xml" ContentType="application/inkml+xml"/>
  <Override PartName="/ppt/ink/ink2659.xml" ContentType="application/inkml+xml"/>
  <Override PartName="/ppt/ink/ink2660.xml" ContentType="application/inkml+xml"/>
  <Override PartName="/ppt/ink/ink2661.xml" ContentType="application/inkml+xml"/>
  <Override PartName="/ppt/ink/ink2662.xml" ContentType="application/inkml+xml"/>
  <Override PartName="/ppt/ink/ink2663.xml" ContentType="application/inkml+xml"/>
  <Override PartName="/ppt/ink/ink2664.xml" ContentType="application/inkml+xml"/>
  <Override PartName="/ppt/ink/ink2665.xml" ContentType="application/inkml+xml"/>
  <Override PartName="/ppt/ink/ink2666.xml" ContentType="application/inkml+xml"/>
  <Override PartName="/ppt/ink/ink2667.xml" ContentType="application/inkml+xml"/>
  <Override PartName="/ppt/ink/ink2668.xml" ContentType="application/inkml+xml"/>
  <Override PartName="/ppt/ink/ink2669.xml" ContentType="application/inkml+xml"/>
  <Override PartName="/ppt/ink/ink2670.xml" ContentType="application/inkml+xml"/>
  <Override PartName="/ppt/ink/ink2671.xml" ContentType="application/inkml+xml"/>
  <Override PartName="/ppt/ink/ink2672.xml" ContentType="application/inkml+xml"/>
  <Override PartName="/ppt/ink/ink2673.xml" ContentType="application/inkml+xml"/>
  <Override PartName="/ppt/ink/ink2674.xml" ContentType="application/inkml+xml"/>
  <Override PartName="/ppt/ink/ink2675.xml" ContentType="application/inkml+xml"/>
  <Override PartName="/ppt/ink/ink2676.xml" ContentType="application/inkml+xml"/>
  <Override PartName="/ppt/ink/ink2677.xml" ContentType="application/inkml+xml"/>
  <Override PartName="/ppt/ink/ink2678.xml" ContentType="application/inkml+xml"/>
  <Override PartName="/ppt/ink/ink2679.xml" ContentType="application/inkml+xml"/>
  <Override PartName="/ppt/ink/ink2680.xml" ContentType="application/inkml+xml"/>
  <Override PartName="/ppt/ink/ink2681.xml" ContentType="application/inkml+xml"/>
  <Override PartName="/ppt/ink/ink2682.xml" ContentType="application/inkml+xml"/>
  <Override PartName="/ppt/ink/ink2683.xml" ContentType="application/inkml+xml"/>
  <Override PartName="/ppt/ink/ink2684.xml" ContentType="application/inkml+xml"/>
  <Override PartName="/ppt/ink/ink2685.xml" ContentType="application/inkml+xml"/>
  <Override PartName="/ppt/ink/ink2686.xml" ContentType="application/inkml+xml"/>
  <Override PartName="/ppt/ink/ink2687.xml" ContentType="application/inkml+xml"/>
  <Override PartName="/ppt/ink/ink2688.xml" ContentType="application/inkml+xml"/>
  <Override PartName="/ppt/ink/ink2689.xml" ContentType="application/inkml+xml"/>
  <Override PartName="/ppt/ink/ink2690.xml" ContentType="application/inkml+xml"/>
  <Override PartName="/ppt/ink/ink2691.xml" ContentType="application/inkml+xml"/>
  <Override PartName="/ppt/ink/ink2692.xml" ContentType="application/inkml+xml"/>
  <Override PartName="/ppt/ink/ink2693.xml" ContentType="application/inkml+xml"/>
  <Override PartName="/ppt/ink/ink2694.xml" ContentType="application/inkml+xml"/>
  <Override PartName="/ppt/ink/ink2695.xml" ContentType="application/inkml+xml"/>
  <Override PartName="/ppt/ink/ink2696.xml" ContentType="application/inkml+xml"/>
  <Override PartName="/ppt/ink/ink2697.xml" ContentType="application/inkml+xml"/>
  <Override PartName="/ppt/ink/ink2698.xml" ContentType="application/inkml+xml"/>
  <Override PartName="/ppt/ink/ink2699.xml" ContentType="application/inkml+xml"/>
  <Override PartName="/ppt/ink/ink2700.xml" ContentType="application/inkml+xml"/>
  <Override PartName="/ppt/ink/ink2701.xml" ContentType="application/inkml+xml"/>
  <Override PartName="/ppt/ink/ink2702.xml" ContentType="application/inkml+xml"/>
  <Override PartName="/ppt/ink/ink2703.xml" ContentType="application/inkml+xml"/>
  <Override PartName="/ppt/ink/ink2704.xml" ContentType="application/inkml+xml"/>
  <Override PartName="/ppt/ink/ink2705.xml" ContentType="application/inkml+xml"/>
  <Override PartName="/ppt/ink/ink2706.xml" ContentType="application/inkml+xml"/>
  <Override PartName="/ppt/ink/ink2707.xml" ContentType="application/inkml+xml"/>
  <Override PartName="/ppt/ink/ink2708.xml" ContentType="application/inkml+xml"/>
  <Override PartName="/ppt/ink/ink2709.xml" ContentType="application/inkml+xml"/>
  <Override PartName="/ppt/ink/ink2710.xml" ContentType="application/inkml+xml"/>
  <Override PartName="/ppt/ink/ink2711.xml" ContentType="application/inkml+xml"/>
  <Override PartName="/ppt/ink/ink2712.xml" ContentType="application/inkml+xml"/>
  <Override PartName="/ppt/ink/ink2713.xml" ContentType="application/inkml+xml"/>
  <Override PartName="/ppt/ink/ink2714.xml" ContentType="application/inkml+xml"/>
  <Override PartName="/ppt/ink/ink2715.xml" ContentType="application/inkml+xml"/>
  <Override PartName="/ppt/ink/ink2716.xml" ContentType="application/inkml+xml"/>
  <Override PartName="/ppt/ink/ink2717.xml" ContentType="application/inkml+xml"/>
  <Override PartName="/ppt/ink/ink2718.xml" ContentType="application/inkml+xml"/>
  <Override PartName="/ppt/ink/ink2719.xml" ContentType="application/inkml+xml"/>
  <Override PartName="/ppt/ink/ink2720.xml" ContentType="application/inkml+xml"/>
  <Override PartName="/ppt/ink/ink2721.xml" ContentType="application/inkml+xml"/>
  <Override PartName="/ppt/ink/ink2722.xml" ContentType="application/inkml+xml"/>
  <Override PartName="/ppt/ink/ink2723.xml" ContentType="application/inkml+xml"/>
  <Override PartName="/ppt/ink/ink2724.xml" ContentType="application/inkml+xml"/>
  <Override PartName="/ppt/ink/ink2725.xml" ContentType="application/inkml+xml"/>
  <Override PartName="/ppt/ink/ink2726.xml" ContentType="application/inkml+xml"/>
  <Override PartName="/ppt/ink/ink2727.xml" ContentType="application/inkml+xml"/>
  <Override PartName="/ppt/ink/ink2728.xml" ContentType="application/inkml+xml"/>
  <Override PartName="/ppt/ink/ink2729.xml" ContentType="application/inkml+xml"/>
  <Override PartName="/ppt/ink/ink2730.xml" ContentType="application/inkml+xml"/>
  <Override PartName="/ppt/ink/ink2731.xml" ContentType="application/inkml+xml"/>
  <Override PartName="/ppt/ink/ink2732.xml" ContentType="application/inkml+xml"/>
  <Override PartName="/ppt/ink/ink2733.xml" ContentType="application/inkml+xml"/>
  <Override PartName="/ppt/ink/ink2734.xml" ContentType="application/inkml+xml"/>
  <Override PartName="/ppt/ink/ink2735.xml" ContentType="application/inkml+xml"/>
  <Override PartName="/ppt/ink/ink2736.xml" ContentType="application/inkml+xml"/>
  <Override PartName="/ppt/ink/ink2737.xml" ContentType="application/inkml+xml"/>
  <Override PartName="/ppt/ink/ink2738.xml" ContentType="application/inkml+xml"/>
  <Override PartName="/ppt/ink/ink2739.xml" ContentType="application/inkml+xml"/>
  <Override PartName="/ppt/ink/ink2740.xml" ContentType="application/inkml+xml"/>
  <Override PartName="/ppt/ink/ink2741.xml" ContentType="application/inkml+xml"/>
  <Override PartName="/ppt/ink/ink2742.xml" ContentType="application/inkml+xml"/>
  <Override PartName="/ppt/ink/ink2743.xml" ContentType="application/inkml+xml"/>
  <Override PartName="/ppt/ink/ink2744.xml" ContentType="application/inkml+xml"/>
  <Override PartName="/ppt/ink/ink2745.xml" ContentType="application/inkml+xml"/>
  <Override PartName="/ppt/ink/ink2746.xml" ContentType="application/inkml+xml"/>
  <Override PartName="/ppt/ink/ink2747.xml" ContentType="application/inkml+xml"/>
  <Override PartName="/ppt/ink/ink2748.xml" ContentType="application/inkml+xml"/>
  <Override PartName="/ppt/ink/ink2749.xml" ContentType="application/inkml+xml"/>
  <Override PartName="/ppt/ink/ink2750.xml" ContentType="application/inkml+xml"/>
  <Override PartName="/ppt/ink/ink2751.xml" ContentType="application/inkml+xml"/>
  <Override PartName="/ppt/ink/ink2752.xml" ContentType="application/inkml+xml"/>
  <Override PartName="/ppt/ink/ink2753.xml" ContentType="application/inkml+xml"/>
  <Override PartName="/ppt/ink/ink2754.xml" ContentType="application/inkml+xml"/>
  <Override PartName="/ppt/ink/ink2755.xml" ContentType="application/inkml+xml"/>
  <Override PartName="/ppt/ink/ink2756.xml" ContentType="application/inkml+xml"/>
  <Override PartName="/ppt/ink/ink2757.xml" ContentType="application/inkml+xml"/>
  <Override PartName="/ppt/ink/ink2758.xml" ContentType="application/inkml+xml"/>
  <Override PartName="/ppt/ink/ink2759.xml" ContentType="application/inkml+xml"/>
  <Override PartName="/ppt/ink/ink2760.xml" ContentType="application/inkml+xml"/>
  <Override PartName="/ppt/ink/ink2761.xml" ContentType="application/inkml+xml"/>
  <Override PartName="/ppt/ink/ink2762.xml" ContentType="application/inkml+xml"/>
  <Override PartName="/ppt/ink/ink2763.xml" ContentType="application/inkml+xml"/>
  <Override PartName="/ppt/ink/ink2764.xml" ContentType="application/inkml+xml"/>
  <Override PartName="/ppt/ink/ink2765.xml" ContentType="application/inkml+xml"/>
  <Override PartName="/ppt/ink/ink2766.xml" ContentType="application/inkml+xml"/>
  <Override PartName="/ppt/ink/ink2767.xml" ContentType="application/inkml+xml"/>
  <Override PartName="/ppt/ink/ink2768.xml" ContentType="application/inkml+xml"/>
  <Override PartName="/ppt/ink/ink2769.xml" ContentType="application/inkml+xml"/>
  <Override PartName="/ppt/ink/ink2770.xml" ContentType="application/inkml+xml"/>
  <Override PartName="/ppt/ink/ink2771.xml" ContentType="application/inkml+xml"/>
  <Override PartName="/ppt/ink/ink2772.xml" ContentType="application/inkml+xml"/>
  <Override PartName="/ppt/ink/ink2773.xml" ContentType="application/inkml+xml"/>
  <Override PartName="/ppt/ink/ink2774.xml" ContentType="application/inkml+xml"/>
  <Override PartName="/ppt/ink/ink2775.xml" ContentType="application/inkml+xml"/>
  <Override PartName="/ppt/ink/ink2776.xml" ContentType="application/inkml+xml"/>
  <Override PartName="/ppt/ink/ink2777.xml" ContentType="application/inkml+xml"/>
  <Override PartName="/ppt/ink/ink2778.xml" ContentType="application/inkml+xml"/>
  <Override PartName="/ppt/ink/ink2779.xml" ContentType="application/inkml+xml"/>
  <Override PartName="/ppt/ink/ink2780.xml" ContentType="application/inkml+xml"/>
  <Override PartName="/ppt/ink/ink2781.xml" ContentType="application/inkml+xml"/>
  <Override PartName="/ppt/ink/ink2782.xml" ContentType="application/inkml+xml"/>
  <Override PartName="/ppt/ink/ink2783.xml" ContentType="application/inkml+xml"/>
  <Override PartName="/ppt/ink/ink2784.xml" ContentType="application/inkml+xml"/>
  <Override PartName="/ppt/ink/ink2785.xml" ContentType="application/inkml+xml"/>
  <Override PartName="/ppt/ink/ink2786.xml" ContentType="application/inkml+xml"/>
  <Override PartName="/ppt/ink/ink2787.xml" ContentType="application/inkml+xml"/>
  <Override PartName="/ppt/ink/ink2788.xml" ContentType="application/inkml+xml"/>
  <Override PartName="/ppt/ink/ink2789.xml" ContentType="application/inkml+xml"/>
  <Override PartName="/ppt/ink/ink2790.xml" ContentType="application/inkml+xml"/>
  <Override PartName="/ppt/ink/ink2791.xml" ContentType="application/inkml+xml"/>
  <Override PartName="/ppt/ink/ink2792.xml" ContentType="application/inkml+xml"/>
  <Override PartName="/ppt/ink/ink2793.xml" ContentType="application/inkml+xml"/>
  <Override PartName="/ppt/ink/ink2794.xml" ContentType="application/inkml+xml"/>
  <Override PartName="/ppt/ink/ink2795.xml" ContentType="application/inkml+xml"/>
  <Override PartName="/ppt/ink/ink2796.xml" ContentType="application/inkml+xml"/>
  <Override PartName="/ppt/ink/ink2797.xml" ContentType="application/inkml+xml"/>
  <Override PartName="/ppt/ink/ink2798.xml" ContentType="application/inkml+xml"/>
  <Override PartName="/ppt/ink/ink2799.xml" ContentType="application/inkml+xml"/>
  <Override PartName="/ppt/ink/ink2800.xml" ContentType="application/inkml+xml"/>
  <Override PartName="/ppt/ink/ink2801.xml" ContentType="application/inkml+xml"/>
  <Override PartName="/ppt/ink/ink2802.xml" ContentType="application/inkml+xml"/>
  <Override PartName="/ppt/ink/ink2803.xml" ContentType="application/inkml+xml"/>
  <Override PartName="/ppt/ink/ink2804.xml" ContentType="application/inkml+xml"/>
  <Override PartName="/ppt/ink/ink2805.xml" ContentType="application/inkml+xml"/>
  <Override PartName="/ppt/ink/ink2806.xml" ContentType="application/inkml+xml"/>
  <Override PartName="/ppt/ink/ink2807.xml" ContentType="application/inkml+xml"/>
  <Override PartName="/ppt/ink/ink2808.xml" ContentType="application/inkml+xml"/>
  <Override PartName="/ppt/ink/ink2809.xml" ContentType="application/inkml+xml"/>
  <Override PartName="/ppt/ink/ink2810.xml" ContentType="application/inkml+xml"/>
  <Override PartName="/ppt/ink/ink2811.xml" ContentType="application/inkml+xml"/>
  <Override PartName="/ppt/ink/ink2812.xml" ContentType="application/inkml+xml"/>
  <Override PartName="/ppt/ink/ink2813.xml" ContentType="application/inkml+xml"/>
  <Override PartName="/ppt/ink/ink2814.xml" ContentType="application/inkml+xml"/>
  <Override PartName="/ppt/ink/ink2815.xml" ContentType="application/inkml+xml"/>
  <Override PartName="/ppt/ink/ink2816.xml" ContentType="application/inkml+xml"/>
  <Override PartName="/ppt/ink/ink2817.xml" ContentType="application/inkml+xml"/>
  <Override PartName="/ppt/ink/ink2818.xml" ContentType="application/inkml+xml"/>
  <Override PartName="/ppt/ink/ink2819.xml" ContentType="application/inkml+xml"/>
  <Override PartName="/ppt/ink/ink2820.xml" ContentType="application/inkml+xml"/>
  <Override PartName="/ppt/ink/ink2821.xml" ContentType="application/inkml+xml"/>
  <Override PartName="/ppt/ink/ink2822.xml" ContentType="application/inkml+xml"/>
  <Override PartName="/ppt/ink/ink2823.xml" ContentType="application/inkml+xml"/>
  <Override PartName="/ppt/ink/ink2824.xml" ContentType="application/inkml+xml"/>
  <Override PartName="/ppt/ink/ink2825.xml" ContentType="application/inkml+xml"/>
  <Override PartName="/ppt/ink/ink2826.xml" ContentType="application/inkml+xml"/>
  <Override PartName="/ppt/ink/ink2827.xml" ContentType="application/inkml+xml"/>
  <Override PartName="/ppt/ink/ink2828.xml" ContentType="application/inkml+xml"/>
  <Override PartName="/ppt/ink/ink2829.xml" ContentType="application/inkml+xml"/>
  <Override PartName="/ppt/ink/ink2830.xml" ContentType="application/inkml+xml"/>
  <Override PartName="/ppt/ink/ink2831.xml" ContentType="application/inkml+xml"/>
  <Override PartName="/ppt/ink/ink2832.xml" ContentType="application/inkml+xml"/>
  <Override PartName="/ppt/ink/ink2833.xml" ContentType="application/inkml+xml"/>
  <Override PartName="/ppt/ink/ink2834.xml" ContentType="application/inkml+xml"/>
  <Override PartName="/ppt/ink/ink2835.xml" ContentType="application/inkml+xml"/>
  <Override PartName="/ppt/ink/ink2836.xml" ContentType="application/inkml+xml"/>
  <Override PartName="/ppt/ink/ink2837.xml" ContentType="application/inkml+xml"/>
  <Override PartName="/ppt/ink/ink2838.xml" ContentType="application/inkml+xml"/>
  <Override PartName="/ppt/ink/ink2839.xml" ContentType="application/inkml+xml"/>
  <Override PartName="/ppt/ink/ink2840.xml" ContentType="application/inkml+xml"/>
  <Override PartName="/ppt/ink/ink2841.xml" ContentType="application/inkml+xml"/>
  <Override PartName="/ppt/ink/ink2842.xml" ContentType="application/inkml+xml"/>
  <Override PartName="/ppt/ink/ink2843.xml" ContentType="application/inkml+xml"/>
  <Override PartName="/ppt/ink/ink2844.xml" ContentType="application/inkml+xml"/>
  <Override PartName="/ppt/ink/ink2845.xml" ContentType="application/inkml+xml"/>
  <Override PartName="/ppt/ink/ink2846.xml" ContentType="application/inkml+xml"/>
  <Override PartName="/ppt/ink/ink2847.xml" ContentType="application/inkml+xml"/>
  <Override PartName="/ppt/ink/ink2848.xml" ContentType="application/inkml+xml"/>
  <Override PartName="/ppt/ink/ink2849.xml" ContentType="application/inkml+xml"/>
  <Override PartName="/ppt/ink/ink2850.xml" ContentType="application/inkml+xml"/>
  <Override PartName="/ppt/ink/ink2851.xml" ContentType="application/inkml+xml"/>
  <Override PartName="/ppt/ink/ink2852.xml" ContentType="application/inkml+xml"/>
  <Override PartName="/ppt/ink/ink2853.xml" ContentType="application/inkml+xml"/>
  <Override PartName="/ppt/ink/ink2854.xml" ContentType="application/inkml+xml"/>
  <Override PartName="/ppt/ink/ink2855.xml" ContentType="application/inkml+xml"/>
  <Override PartName="/ppt/ink/ink2856.xml" ContentType="application/inkml+xml"/>
  <Override PartName="/ppt/ink/ink2857.xml" ContentType="application/inkml+xml"/>
  <Override PartName="/ppt/ink/ink2858.xml" ContentType="application/inkml+xml"/>
  <Override PartName="/ppt/ink/ink2859.xml" ContentType="application/inkml+xml"/>
  <Override PartName="/ppt/ink/ink2860.xml" ContentType="application/inkml+xml"/>
  <Override PartName="/ppt/ink/ink2861.xml" ContentType="application/inkml+xml"/>
  <Override PartName="/ppt/ink/ink2862.xml" ContentType="application/inkml+xml"/>
  <Override PartName="/ppt/ink/ink2863.xml" ContentType="application/inkml+xml"/>
  <Override PartName="/ppt/ink/ink2864.xml" ContentType="application/inkml+xml"/>
  <Override PartName="/ppt/ink/ink2865.xml" ContentType="application/inkml+xml"/>
  <Override PartName="/ppt/ink/ink2866.xml" ContentType="application/inkml+xml"/>
  <Override PartName="/ppt/ink/ink2867.xml" ContentType="application/inkml+xml"/>
  <Override PartName="/ppt/ink/ink2868.xml" ContentType="application/inkml+xml"/>
  <Override PartName="/ppt/ink/ink2869.xml" ContentType="application/inkml+xml"/>
  <Override PartName="/ppt/ink/ink2870.xml" ContentType="application/inkml+xml"/>
  <Override PartName="/ppt/ink/ink2871.xml" ContentType="application/inkml+xml"/>
  <Override PartName="/ppt/ink/ink2872.xml" ContentType="application/inkml+xml"/>
  <Override PartName="/ppt/ink/ink2873.xml" ContentType="application/inkml+xml"/>
  <Override PartName="/ppt/ink/ink2874.xml" ContentType="application/inkml+xml"/>
  <Override PartName="/ppt/ink/ink2875.xml" ContentType="application/inkml+xml"/>
  <Override PartName="/ppt/ink/ink2876.xml" ContentType="application/inkml+xml"/>
  <Override PartName="/ppt/ink/ink2877.xml" ContentType="application/inkml+xml"/>
  <Override PartName="/ppt/ink/ink2878.xml" ContentType="application/inkml+xml"/>
  <Override PartName="/ppt/ink/ink2879.xml" ContentType="application/inkml+xml"/>
  <Override PartName="/ppt/ink/ink2880.xml" ContentType="application/inkml+xml"/>
  <Override PartName="/ppt/ink/ink2881.xml" ContentType="application/inkml+xml"/>
  <Override PartName="/ppt/ink/ink2882.xml" ContentType="application/inkml+xml"/>
  <Override PartName="/ppt/ink/ink2883.xml" ContentType="application/inkml+xml"/>
  <Override PartName="/ppt/ink/ink2884.xml" ContentType="application/inkml+xml"/>
  <Override PartName="/ppt/ink/ink2885.xml" ContentType="application/inkml+xml"/>
  <Override PartName="/ppt/ink/ink2886.xml" ContentType="application/inkml+xml"/>
  <Override PartName="/ppt/ink/ink2887.xml" ContentType="application/inkml+xml"/>
  <Override PartName="/ppt/ink/ink2888.xml" ContentType="application/inkml+xml"/>
  <Override PartName="/ppt/ink/ink2889.xml" ContentType="application/inkml+xml"/>
  <Override PartName="/ppt/ink/ink2890.xml" ContentType="application/inkml+xml"/>
  <Override PartName="/ppt/ink/ink2891.xml" ContentType="application/inkml+xml"/>
  <Override PartName="/ppt/ink/ink2892.xml" ContentType="application/inkml+xml"/>
  <Override PartName="/ppt/ink/ink2893.xml" ContentType="application/inkml+xml"/>
  <Override PartName="/ppt/ink/ink2894.xml" ContentType="application/inkml+xml"/>
  <Override PartName="/ppt/ink/ink2895.xml" ContentType="application/inkml+xml"/>
  <Override PartName="/ppt/ink/ink2896.xml" ContentType="application/inkml+xml"/>
  <Override PartName="/ppt/ink/ink2897.xml" ContentType="application/inkml+xml"/>
  <Override PartName="/ppt/ink/ink2898.xml" ContentType="application/inkml+xml"/>
  <Override PartName="/ppt/ink/ink2899.xml" ContentType="application/inkml+xml"/>
  <Override PartName="/ppt/ink/ink2900.xml" ContentType="application/inkml+xml"/>
  <Override PartName="/ppt/ink/ink2901.xml" ContentType="application/inkml+xml"/>
  <Override PartName="/ppt/ink/ink2902.xml" ContentType="application/inkml+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ink/ink519.xml" ContentType="application/inkml+xml"/>
  <Override PartName="/ppt/ink/ink520.xml" ContentType="application/inkml+xml"/>
  <Override PartName="/ppt/ink/ink521.xml" ContentType="application/inkml+xml"/>
  <Override PartName="/ppt/ink/ink522.xml" ContentType="application/inkml+xml"/>
  <Override PartName="/ppt/ink/ink523.xml" ContentType="application/inkml+xml"/>
  <Override PartName="/ppt/ink/ink524.xml" ContentType="application/inkml+xml"/>
  <Override PartName="/ppt/ink/ink525.xml" ContentType="application/inkml+xml"/>
  <Override PartName="/ppt/ink/ink526.xml" ContentType="application/inkml+xml"/>
  <Override PartName="/ppt/ink/ink527.xml" ContentType="application/inkml+xml"/>
  <Override PartName="/ppt/ink/ink528.xml" ContentType="application/inkml+xml"/>
  <Override PartName="/ppt/ink/ink529.xml" ContentType="application/inkml+xml"/>
  <Override PartName="/ppt/ink/ink530.xml" ContentType="application/inkml+xml"/>
  <Override PartName="/ppt/ink/ink531.xml" ContentType="application/inkml+xml"/>
  <Override PartName="/ppt/ink/ink532.xml" ContentType="application/inkml+xml"/>
  <Override PartName="/ppt/ink/ink533.xml" ContentType="application/inkml+xml"/>
  <Override PartName="/ppt/ink/ink534.xml" ContentType="application/inkml+xml"/>
  <Override PartName="/ppt/ink/ink535.xml" ContentType="application/inkml+xml"/>
  <Override PartName="/ppt/ink/ink536.xml" ContentType="application/inkml+xml"/>
  <Override PartName="/ppt/ink/ink537.xml" ContentType="application/inkml+xml"/>
  <Override PartName="/ppt/ink/ink538.xml" ContentType="application/inkml+xml"/>
  <Override PartName="/ppt/ink/ink539.xml" ContentType="application/inkml+xml"/>
  <Override PartName="/ppt/ink/ink540.xml" ContentType="application/inkml+xml"/>
  <Override PartName="/ppt/ink/ink541.xml" ContentType="application/inkml+xml"/>
  <Override PartName="/ppt/ink/ink542.xml" ContentType="application/inkml+xml"/>
  <Override PartName="/ppt/ink/ink543.xml" ContentType="application/inkml+xml"/>
  <Override PartName="/ppt/ink/ink544.xml" ContentType="application/inkml+xml"/>
  <Override PartName="/ppt/ink/ink545.xml" ContentType="application/inkml+xml"/>
  <Override PartName="/ppt/ink/ink546.xml" ContentType="application/inkml+xml"/>
  <Override PartName="/ppt/ink/ink547.xml" ContentType="application/inkml+xml"/>
  <Override PartName="/ppt/ink/ink548.xml" ContentType="application/inkml+xml"/>
  <Override PartName="/ppt/ink/ink549.xml" ContentType="application/inkml+xml"/>
  <Override PartName="/ppt/ink/ink550.xml" ContentType="application/inkml+xml"/>
  <Override PartName="/ppt/ink/ink551.xml" ContentType="application/inkml+xml"/>
  <Override PartName="/ppt/ink/ink552.xml" ContentType="application/inkml+xml"/>
  <Override PartName="/ppt/ink/ink553.xml" ContentType="application/inkml+xml"/>
  <Override PartName="/ppt/ink/ink554.xml" ContentType="application/inkml+xml"/>
  <Override PartName="/ppt/ink/ink555.xml" ContentType="application/inkml+xml"/>
  <Override PartName="/ppt/ink/ink556.xml" ContentType="application/inkml+xml"/>
  <Override PartName="/ppt/ink/ink557.xml" ContentType="application/inkml+xml"/>
  <Override PartName="/ppt/ink/ink558.xml" ContentType="application/inkml+xml"/>
  <Override PartName="/ppt/ink/ink559.xml" ContentType="application/inkml+xml"/>
  <Override PartName="/ppt/ink/ink560.xml" ContentType="application/inkml+xml"/>
  <Override PartName="/ppt/ink/ink561.xml" ContentType="application/inkml+xml"/>
  <Override PartName="/ppt/ink/ink562.xml" ContentType="application/inkml+xml"/>
  <Override PartName="/ppt/ink/ink563.xml" ContentType="application/inkml+xml"/>
  <Override PartName="/ppt/ink/ink564.xml" ContentType="application/inkml+xml"/>
  <Override PartName="/ppt/ink/ink565.xml" ContentType="application/inkml+xml"/>
  <Override PartName="/ppt/ink/ink566.xml" ContentType="application/inkml+xml"/>
  <Override PartName="/ppt/ink/ink567.xml" ContentType="application/inkml+xml"/>
  <Override PartName="/ppt/ink/ink568.xml" ContentType="application/inkml+xml"/>
  <Override PartName="/ppt/ink/ink569.xml" ContentType="application/inkml+xml"/>
  <Override PartName="/ppt/ink/ink570.xml" ContentType="application/inkml+xml"/>
  <Override PartName="/ppt/ink/ink571.xml" ContentType="application/inkml+xml"/>
  <Override PartName="/ppt/ink/ink572.xml" ContentType="application/inkml+xml"/>
  <Override PartName="/ppt/ink/ink573.xml" ContentType="application/inkml+xml"/>
  <Override PartName="/ppt/ink/ink574.xml" ContentType="application/inkml+xml"/>
  <Override PartName="/ppt/ink/ink575.xml" ContentType="application/inkml+xml"/>
  <Override PartName="/ppt/ink/ink576.xml" ContentType="application/inkml+xml"/>
  <Override PartName="/ppt/ink/ink577.xml" ContentType="application/inkml+xml"/>
  <Override PartName="/ppt/ink/ink578.xml" ContentType="application/inkml+xml"/>
  <Override PartName="/ppt/ink/ink579.xml" ContentType="application/inkml+xml"/>
  <Override PartName="/ppt/ink/ink580.xml" ContentType="application/inkml+xml"/>
  <Override PartName="/ppt/ink/ink581.xml" ContentType="application/inkml+xml"/>
  <Override PartName="/ppt/ink/ink582.xml" ContentType="application/inkml+xml"/>
  <Override PartName="/ppt/ink/ink583.xml" ContentType="application/inkml+xml"/>
  <Override PartName="/ppt/ink/ink584.xml" ContentType="application/inkml+xml"/>
  <Override PartName="/ppt/ink/ink585.xml" ContentType="application/inkml+xml"/>
  <Override PartName="/ppt/ink/ink586.xml" ContentType="application/inkml+xml"/>
  <Override PartName="/ppt/ink/ink587.xml" ContentType="application/inkml+xml"/>
  <Override PartName="/ppt/ink/ink588.xml" ContentType="application/inkml+xml"/>
  <Override PartName="/ppt/ink/ink589.xml" ContentType="application/inkml+xml"/>
  <Override PartName="/ppt/ink/ink590.xml" ContentType="application/inkml+xml"/>
  <Override PartName="/ppt/ink/ink591.xml" ContentType="application/inkml+xml"/>
  <Override PartName="/ppt/ink/ink592.xml" ContentType="application/inkml+xml"/>
  <Override PartName="/ppt/ink/ink593.xml" ContentType="application/inkml+xml"/>
  <Override PartName="/ppt/ink/ink594.xml" ContentType="application/inkml+xml"/>
  <Override PartName="/ppt/ink/ink595.xml" ContentType="application/inkml+xml"/>
  <Override PartName="/ppt/ink/ink596.xml" ContentType="application/inkml+xml"/>
  <Override PartName="/ppt/ink/ink597.xml" ContentType="application/inkml+xml"/>
  <Override PartName="/ppt/ink/ink598.xml" ContentType="application/inkml+xml"/>
  <Override PartName="/ppt/ink/ink599.xml" ContentType="application/inkml+xml"/>
  <Override PartName="/ppt/ink/ink600.xml" ContentType="application/inkml+xml"/>
  <Override PartName="/ppt/ink/ink601.xml" ContentType="application/inkml+xml"/>
  <Override PartName="/ppt/ink/ink602.xml" ContentType="application/inkml+xml"/>
  <Override PartName="/ppt/ink/ink603.xml" ContentType="application/inkml+xml"/>
  <Override PartName="/ppt/ink/ink604.xml" ContentType="application/inkml+xml"/>
  <Override PartName="/ppt/ink/ink605.xml" ContentType="application/inkml+xml"/>
  <Override PartName="/ppt/ink/ink606.xml" ContentType="application/inkml+xml"/>
  <Override PartName="/ppt/ink/ink607.xml" ContentType="application/inkml+xml"/>
  <Override PartName="/ppt/ink/ink608.xml" ContentType="application/inkml+xml"/>
  <Override PartName="/ppt/ink/ink609.xml" ContentType="application/inkml+xml"/>
  <Override PartName="/ppt/ink/ink610.xml" ContentType="application/inkml+xml"/>
  <Override PartName="/ppt/ink/ink611.xml" ContentType="application/inkml+xml"/>
  <Override PartName="/ppt/ink/ink612.xml" ContentType="application/inkml+xml"/>
  <Override PartName="/ppt/slides/slide21.xml" ContentType="application/vnd.openxmlformats-officedocument.presentationml.slide+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0.xml" ContentType="application/inkml+xml"/>
  <Override PartName="/ppt/ink/ink311.xml" ContentType="application/inkml+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ink/ink318.xml" ContentType="application/inkml+xml"/>
  <Override PartName="/ppt/ink/ink319.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ink/ink325.xml" ContentType="application/inkml+xml"/>
  <Override PartName="/ppt/ink/ink326.xml" ContentType="application/inkml+xml"/>
  <Override PartName="/ppt/ink/ink327.xml" ContentType="application/inkml+xml"/>
  <Override PartName="/ppt/ink/ink328.xml" ContentType="application/inkml+xml"/>
  <Override PartName="/ppt/ink/ink329.xml" ContentType="application/inkml+xml"/>
  <Override PartName="/ppt/ink/ink330.xml" ContentType="application/inkml+xml"/>
  <Override PartName="/ppt/ink/ink331.xml" ContentType="application/inkml+xml"/>
  <Override PartName="/ppt/ink/ink332.xml" ContentType="application/inkml+xml"/>
  <Override PartName="/ppt/ink/ink333.xml" ContentType="application/inkml+xml"/>
  <Override PartName="/ppt/ink/ink334.xml" ContentType="application/inkml+xml"/>
  <Override PartName="/ppt/ink/ink335.xml" ContentType="application/inkml+xml"/>
  <Override PartName="/ppt/ink/ink336.xml" ContentType="application/inkml+xml"/>
  <Override PartName="/ppt/ink/ink337.xml" ContentType="application/inkml+xml"/>
  <Override PartName="/ppt/ink/ink338.xml" ContentType="application/inkml+xml"/>
  <Override PartName="/ppt/ink/ink339.xml" ContentType="application/inkml+xml"/>
  <Override PartName="/ppt/ink/ink340.xml" ContentType="application/inkml+xml"/>
  <Override PartName="/ppt/ink/ink341.xml" ContentType="application/inkml+xml"/>
  <Override PartName="/ppt/ink/ink342.xml" ContentType="application/inkml+xml"/>
  <Override PartName="/ppt/ink/ink343.xml" ContentType="application/inkml+xml"/>
  <Override PartName="/ppt/ink/ink344.xml" ContentType="application/inkml+xml"/>
  <Override PartName="/ppt/ink/ink345.xml" ContentType="application/inkml+xml"/>
  <Override PartName="/ppt/ink/ink346.xml" ContentType="application/inkml+xml"/>
  <Override PartName="/ppt/ink/ink347.xml" ContentType="application/inkml+xml"/>
  <Override PartName="/ppt/ink/ink348.xml" ContentType="application/inkml+xml"/>
  <Override PartName="/ppt/ink/ink349.xml" ContentType="application/inkml+xml"/>
  <Override PartName="/ppt/ink/ink350.xml" ContentType="application/inkml+xml"/>
  <Override PartName="/ppt/ink/ink351.xml" ContentType="application/inkml+xml"/>
  <Override PartName="/ppt/ink/ink352.xml" ContentType="application/inkml+xml"/>
  <Override PartName="/ppt/ink/ink353.xml" ContentType="application/inkml+xml"/>
  <Override PartName="/ppt/ink/ink354.xml" ContentType="application/inkml+xml"/>
  <Override PartName="/ppt/ink/ink355.xml" ContentType="application/inkml+xml"/>
  <Override PartName="/ppt/ink/ink356.xml" ContentType="application/inkml+xml"/>
  <Override PartName="/ppt/ink/ink357.xml" ContentType="application/inkml+xml"/>
  <Override PartName="/ppt/ink/ink358.xml" ContentType="application/inkml+xml"/>
  <Override PartName="/ppt/ink/ink359.xml" ContentType="application/inkml+xml"/>
  <Override PartName="/ppt/ink/ink360.xml" ContentType="application/inkml+xml"/>
  <Override PartName="/ppt/ink/ink361.xml" ContentType="application/inkml+xml"/>
  <Override PartName="/ppt/ink/ink362.xml" ContentType="application/inkml+xml"/>
  <Override PartName="/ppt/ink/ink363.xml" ContentType="application/inkml+xml"/>
  <Override PartName="/ppt/ink/ink364.xml" ContentType="application/inkml+xml"/>
  <Override PartName="/ppt/ink/ink365.xml" ContentType="application/inkml+xml"/>
  <Override PartName="/ppt/ink/ink366.xml" ContentType="application/inkml+xml"/>
  <Override PartName="/ppt/ink/ink367.xml" ContentType="application/inkml+xml"/>
  <Override PartName="/ppt/ink/ink368.xml" ContentType="application/inkml+xml"/>
  <Override PartName="/ppt/ink/ink369.xml" ContentType="application/inkml+xml"/>
  <Override PartName="/ppt/ink/ink370.xml" ContentType="application/inkml+xml"/>
  <Override PartName="/ppt/ink/ink371.xml" ContentType="application/inkml+xml"/>
  <Override PartName="/ppt/ink/ink372.xml" ContentType="application/inkml+xml"/>
  <Override PartName="/ppt/ink/ink373.xml" ContentType="application/inkml+xml"/>
  <Override PartName="/ppt/ink/ink374.xml" ContentType="application/inkml+xml"/>
  <Override PartName="/ppt/ink/ink375.xml" ContentType="application/inkml+xml"/>
  <Override PartName="/ppt/ink/ink376.xml" ContentType="application/inkml+xml"/>
  <Override PartName="/ppt/ink/ink377.xml" ContentType="application/inkml+xml"/>
  <Override PartName="/ppt/ink/ink378.xml" ContentType="application/inkml+xml"/>
  <Override PartName="/ppt/ink/ink379.xml" ContentType="application/inkml+xml"/>
  <Override PartName="/ppt/ink/ink380.xml" ContentType="application/inkml+xml"/>
  <Override PartName="/ppt/ink/ink381.xml" ContentType="application/inkml+xml"/>
  <Override PartName="/ppt/ink/ink382.xml" ContentType="application/inkml+xml"/>
  <Override PartName="/ppt/ink/ink383.xml" ContentType="application/inkml+xml"/>
  <Override PartName="/ppt/ink/ink384.xml" ContentType="application/inkml+xml"/>
  <Override PartName="/ppt/ink/ink385.xml" ContentType="application/inkml+xml"/>
  <Override PartName="/ppt/ink/ink386.xml" ContentType="application/inkml+xml"/>
  <Override PartName="/ppt/ink/ink387.xml" ContentType="application/inkml+xml"/>
  <Override PartName="/ppt/ink/ink388.xml" ContentType="application/inkml+xml"/>
  <Override PartName="/ppt/ink/ink389.xml" ContentType="application/inkml+xml"/>
  <Override PartName="/ppt/ink/ink390.xml" ContentType="application/inkml+xml"/>
  <Override PartName="/ppt/ink/ink391.xml" ContentType="application/inkml+xml"/>
  <Override PartName="/ppt/ink/ink392.xml" ContentType="application/inkml+xml"/>
  <Override PartName="/ppt/ink/ink393.xml" ContentType="application/inkml+xml"/>
  <Override PartName="/ppt/ink/ink394.xml" ContentType="application/inkml+xml"/>
  <Override PartName="/ppt/ink/ink395.xml" ContentType="application/inkml+xml"/>
  <Override PartName="/ppt/ink/ink396.xml" ContentType="application/inkml+xml"/>
  <Override PartName="/ppt/ink/ink397.xml" ContentType="application/inkml+xml"/>
  <Override PartName="/ppt/ink/ink398.xml" ContentType="application/inkml+xml"/>
  <Override PartName="/ppt/ink/ink399.xml" ContentType="application/inkml+xml"/>
  <Override PartName="/ppt/ink/ink400.xml" ContentType="application/inkml+xml"/>
  <Override PartName="/ppt/ink/ink401.xml" ContentType="application/inkml+xml"/>
  <Override PartName="/ppt/ink/ink402.xml" ContentType="application/inkml+xml"/>
  <Override PartName="/ppt/ink/ink403.xml" ContentType="application/inkml+xml"/>
  <Override PartName="/ppt/ink/ink404.xml" ContentType="application/inkml+xml"/>
  <Override PartName="/ppt/ink/ink405.xml" ContentType="application/inkml+xml"/>
  <Override PartName="/ppt/ink/ink406.xml" ContentType="application/inkml+xml"/>
  <Override PartName="/ppt/ink/ink407.xml" ContentType="application/inkml+xml"/>
  <Override PartName="/ppt/ink/ink408.xml" ContentType="application/inkml+xml"/>
  <Override PartName="/ppt/ink/ink409.xml" ContentType="application/inkml+xml"/>
  <Override PartName="/ppt/ink/ink410.xml" ContentType="application/inkml+xml"/>
  <Override PartName="/ppt/slides/slide22.xml" ContentType="application/vnd.openxmlformats-officedocument.presentationml.slide+xml"/>
  <Override PartName="/ppt/slides/slide23.xml" ContentType="application/vnd.openxmlformats-officedocument.presentationml.slide+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3434.xml" ContentType="application/inkml+xml"/>
  <Override PartName="/ppt/ink/ink3435.xml" ContentType="application/inkml+xml"/>
  <Override PartName="/ppt/ink/ink3436.xml" ContentType="application/inkml+xml"/>
  <Override PartName="/ppt/ink/ink3437.xml" ContentType="application/inkml+xml"/>
  <Override PartName="/ppt/ink/ink3438.xml" ContentType="application/inkml+xml"/>
  <Override PartName="/ppt/ink/ink3439.xml" ContentType="application/inkml+xml"/>
  <Override PartName="/ppt/ink/ink3440.xml" ContentType="application/inkml+xml"/>
  <Override PartName="/ppt/ink/ink3441.xml" ContentType="application/inkml+xml"/>
  <Override PartName="/ppt/ink/ink3442.xml" ContentType="application/inkml+xml"/>
  <Override PartName="/ppt/ink/ink3443.xml" ContentType="application/inkml+xml"/>
  <Override PartName="/ppt/ink/ink3444.xml" ContentType="application/inkml+xml"/>
  <Override PartName="/ppt/ink/ink3445.xml" ContentType="application/inkml+xml"/>
  <Override PartName="/ppt/ink/ink3446.xml" ContentType="application/inkml+xml"/>
  <Override PartName="/ppt/ink/ink3447.xml" ContentType="application/inkml+xml"/>
  <Override PartName="/ppt/ink/ink3448.xml" ContentType="application/inkml+xml"/>
  <Override PartName="/ppt/ink/ink3449.xml" ContentType="application/inkml+xml"/>
  <Override PartName="/ppt/ink/ink3450.xml" ContentType="application/inkml+xml"/>
  <Override PartName="/ppt/ink/ink3451.xml" ContentType="application/inkml+xml"/>
  <Override PartName="/ppt/ink/ink3452.xml" ContentType="application/inkml+xml"/>
  <Override PartName="/ppt/ink/ink3453.xml" ContentType="application/inkml+xml"/>
  <Override PartName="/ppt/ink/ink3454.xml" ContentType="application/inkml+xml"/>
  <Override PartName="/ppt/ink/ink3455.xml" ContentType="application/inkml+xml"/>
  <Override PartName="/ppt/ink/ink3459.xml" ContentType="application/inkml+xml"/>
  <Override PartName="/ppt/ink/ink3460.xml" ContentType="application/inkml+xml"/>
  <Override PartName="/ppt/ink/ink3461.xml" ContentType="application/inkml+xml"/>
  <Override PartName="/ppt/ink/ink3467.xml" ContentType="application/inkml+xml"/>
  <Override PartName="/ppt/ink/ink3468.xml" ContentType="application/inkml+xml"/>
  <Override PartName="/ppt/ink/ink3469.xml" ContentType="application/inkml+xml"/>
  <Override PartName="/ppt/ink/ink3470.xml" ContentType="application/inkml+xml"/>
  <Override PartName="/ppt/ink/ink3471.xml" ContentType="application/inkml+xml"/>
  <Override PartName="/ppt/ink/ink3472.xml" ContentType="application/inkml+xml"/>
  <Override PartName="/ppt/ink/ink3473.xml" ContentType="application/inkml+xml"/>
  <Override PartName="/ppt/ink/ink3474.xml" ContentType="application/inkml+xml"/>
  <Override PartName="/ppt/ink/ink3475.xml" ContentType="application/inkml+xml"/>
  <Override PartName="/ppt/ink/ink3476.xml" ContentType="application/inkml+xml"/>
  <Override PartName="/ppt/ink/ink3477.xml" ContentType="application/inkml+xml"/>
  <Override PartName="/ppt/ink/ink3478.xml" ContentType="application/inkml+xml"/>
  <Override PartName="/ppt/ink/ink3479.xml" ContentType="application/inkml+xml"/>
  <Override PartName="/ppt/ink/ink3480.xml" ContentType="application/inkml+xml"/>
  <Override PartName="/ppt/ink/ink3481.xml" ContentType="application/inkml+xml"/>
  <Override PartName="/ppt/ink/ink3482.xml" ContentType="application/inkml+xml"/>
  <Override PartName="/ppt/ink/ink3495.xml" ContentType="application/inkml+xml"/>
  <Override PartName="/ppt/ink/ink3496.xml" ContentType="application/inkml+xml"/>
  <Override PartName="/ppt/ink/ink3497.xml" ContentType="application/inkml+xml"/>
  <Override PartName="/ppt/ink/ink3498.xml" ContentType="application/inkml+xml"/>
  <Override PartName="/ppt/ink/ink3499.xml" ContentType="application/inkml+xml"/>
  <Override PartName="/ppt/ink/ink3500.xml" ContentType="application/inkml+xml"/>
  <Override PartName="/ppt/ink/ink3501.xml" ContentType="application/inkml+xml"/>
  <Override PartName="/ppt/ink/ink3502.xml" ContentType="application/inkml+xml"/>
  <Override PartName="/ppt/ink/ink3503.xml" ContentType="application/inkml+xml"/>
  <Override PartName="/ppt/ink/ink3514.xml" ContentType="application/inkml+xml"/>
  <Override PartName="/ppt/ink/ink3515.xml" ContentType="application/inkml+xml"/>
  <Override PartName="/ppt/ink/ink3516.xml" ContentType="application/inkml+xml"/>
  <Override PartName="/ppt/ink/ink3517.xml" ContentType="application/inkml+xml"/>
  <Override PartName="/ppt/ink/ink3518.xml" ContentType="application/inkml+xml"/>
  <Override PartName="/ppt/ink/ink3519.xml" ContentType="application/inkml+xml"/>
  <Override PartName="/ppt/ink/ink3522.xml" ContentType="application/inkml+xml"/>
  <Override PartName="/ppt/ink/ink3523.xml" ContentType="application/inkml+xml"/>
  <Override PartName="/ppt/ink/ink3525.xml" ContentType="application/inkml+xml"/>
  <Override PartName="/ppt/ink/ink3527.xml" ContentType="application/inkml+xml"/>
  <Override PartName="/ppt/ink/ink3528.xml" ContentType="application/inkml+xml"/>
  <Override PartName="/ppt/ink/ink3529.xml" ContentType="application/inkml+xml"/>
  <Override PartName="/ppt/ink/ink3530.xml" ContentType="application/inkml+xml"/>
  <Override PartName="/ppt/ink/ink3531.xml" ContentType="application/inkml+xml"/>
  <Override PartName="/ppt/ink/ink3532.xml" ContentType="application/inkml+xml"/>
  <Override PartName="/ppt/ink/ink3533.xml" ContentType="application/inkml+xml"/>
  <Override PartName="/ppt/ink/ink3534.xml" ContentType="application/inkml+xml"/>
  <Override PartName="/ppt/ink/ink3535.xml" ContentType="application/inkml+xml"/>
  <Override PartName="/ppt/ink/ink3536.xml" ContentType="application/inkml+xml"/>
  <Override PartName="/ppt/ink/ink3537.xml" ContentType="application/inkml+xml"/>
  <Override PartName="/ppt/ink/ink3538.xml" ContentType="application/inkml+xml"/>
  <Override PartName="/ppt/ink/ink3539.xml" ContentType="application/inkml+xml"/>
  <Override PartName="/ppt/ink/ink3540.xml" ContentType="application/inkml+xml"/>
  <Override PartName="/ppt/ink/ink3541.xml" ContentType="application/inkml+xml"/>
  <Override PartName="/ppt/ink/ink3542.xml" ContentType="application/inkml+xml"/>
  <Override PartName="/ppt/ink/ink3543.xml" ContentType="application/inkml+xml"/>
  <Override PartName="/ppt/ink/ink3544.xml" ContentType="application/inkml+xml"/>
  <Override PartName="/ppt/ink/ink3545.xml" ContentType="application/inkml+xml"/>
  <Override PartName="/ppt/ink/ink3546.xml" ContentType="application/inkml+xml"/>
  <Override PartName="/ppt/ink/ink3547.xml" ContentType="application/inkml+xml"/>
  <Override PartName="/ppt/ink/ink3548.xml" ContentType="application/inkml+xml"/>
  <Override PartName="/ppt/slides/slide24.xml" ContentType="application/vnd.openxmlformats-officedocument.presentationml.slide+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slides/slide25.xml" ContentType="application/vnd.openxmlformats-officedocument.presentationml.slide+xml"/>
  <Override PartName="/ppt/ink/ink3549.xml" ContentType="application/inkml+xml"/>
  <Override PartName="/ppt/ink/ink3550.xml" ContentType="application/inkml+xml"/>
  <Override PartName="/ppt/ink/ink3551.xml" ContentType="application/inkml+xml"/>
  <Override PartName="/ppt/ink/ink3552.xml" ContentType="application/inkml+xml"/>
  <Override PartName="/ppt/ink/ink3561.xml" ContentType="application/inkml+xml"/>
  <Override PartName="/ppt/ink/ink3562.xml" ContentType="application/inkml+xml"/>
  <Override PartName="/ppt/ink/ink3563.xml" ContentType="application/inkml+xml"/>
  <Override PartName="/ppt/ink/ink3564.xml" ContentType="application/inkml+xml"/>
  <Override PartName="/ppt/ink/ink3565.xml" ContentType="application/inkml+xml"/>
  <Override PartName="/ppt/ink/ink3566.xml" ContentType="application/inkml+xml"/>
  <Override PartName="/ppt/ink/ink3567.xml" ContentType="application/inkml+xml"/>
  <Override PartName="/ppt/ink/ink3568.xml" ContentType="application/inkml+xml"/>
  <Override PartName="/ppt/ink/ink3569.xml" ContentType="application/inkml+xml"/>
  <Override PartName="/ppt/ink/ink3570.xml" ContentType="application/inkml+xml"/>
  <Override PartName="/ppt/ink/ink3571.xml" ContentType="application/inkml+xml"/>
  <Override PartName="/ppt/ink/ink3572.xml" ContentType="application/inkml+xml"/>
  <Override PartName="/ppt/ink/ink3573.xml" ContentType="application/inkml+xml"/>
  <Override PartName="/ppt/ink/ink3574.xml" ContentType="application/inkml+xml"/>
  <Override PartName="/ppt/ink/ink3575.xml" ContentType="application/inkml+xml"/>
  <Override PartName="/ppt/ink/ink3576.xml" ContentType="application/inkml+xml"/>
  <Override PartName="/ppt/ink/ink3577.xml" ContentType="application/inkml+xml"/>
  <Override PartName="/ppt/ink/ink3578.xml" ContentType="application/inkml+xml"/>
  <Override PartName="/ppt/ink/ink3579.xml" ContentType="application/inkml+xml"/>
  <Override PartName="/ppt/ink/ink3580.xml" ContentType="application/inkml+xml"/>
  <Override PartName="/ppt/ink/ink3581.xml" ContentType="application/inkml+xml"/>
  <Override PartName="/ppt/ink/ink3582.xml" ContentType="application/inkml+xml"/>
  <Override PartName="/ppt/ink/ink3583.xml" ContentType="application/inkml+xml"/>
  <Override PartName="/ppt/ink/ink3584.xml" ContentType="application/inkml+xml"/>
  <Override PartName="/ppt/ink/ink3585.xml" ContentType="application/inkml+xml"/>
  <Override PartName="/ppt/ink/ink3586.xml" ContentType="application/inkml+xml"/>
  <Override PartName="/ppt/slides/slide26.xml" ContentType="application/vnd.openxmlformats-officedocument.presentationml.slide+xml"/>
  <Override PartName="/ppt/ink/ink411.xml" ContentType="application/inkml+xml"/>
  <Override PartName="/ppt/ink/ink412.xml" ContentType="application/inkml+xml"/>
  <Override PartName="/ppt/ink/ink413.xml" ContentType="application/inkml+xml"/>
  <Override PartName="/ppt/ink/ink414.xml" ContentType="application/inkml+xml"/>
  <Override PartName="/ppt/ink/ink415.xml" ContentType="application/inkml+xml"/>
  <Override PartName="/ppt/ink/ink416.xml" ContentType="application/inkml+xml"/>
  <Override PartName="/ppt/ink/ink417.xml" ContentType="application/inkml+xml"/>
  <Override PartName="/ppt/ink/ink418.xml" ContentType="application/inkml+xml"/>
  <Override PartName="/ppt/ink/ink419.xml" ContentType="application/inkml+xml"/>
  <Override PartName="/ppt/ink/ink420.xml" ContentType="application/inkml+xml"/>
  <Override PartName="/ppt/ink/ink421.xml" ContentType="application/inkml+xml"/>
  <Override PartName="/ppt/ink/ink422.xml" ContentType="application/inkml+xml"/>
  <Override PartName="/ppt/ink/ink423.xml" ContentType="application/inkml+xml"/>
  <Override PartName="/ppt/ink/ink424.xml" ContentType="application/inkml+xml"/>
  <Override PartName="/ppt/ink/ink425.xml" ContentType="application/inkml+xml"/>
  <Override PartName="/ppt/ink/ink426.xml" ContentType="application/inkml+xml"/>
  <Override PartName="/ppt/ink/ink427.xml" ContentType="application/inkml+xml"/>
  <Override PartName="/ppt/ink/ink428.xml" ContentType="application/inkml+xml"/>
  <Override PartName="/ppt/ink/ink429.xml" ContentType="application/inkml+xml"/>
  <Override PartName="/ppt/ink/ink430.xml" ContentType="application/inkml+xml"/>
  <Override PartName="/ppt/ink/ink431.xml" ContentType="application/inkml+xml"/>
  <Override PartName="/ppt/ink/ink432.xml" ContentType="application/inkml+xml"/>
  <Override PartName="/ppt/ink/ink433.xml" ContentType="application/inkml+xml"/>
  <Override PartName="/ppt/ink/ink434.xml" ContentType="application/inkml+xml"/>
  <Override PartName="/ppt/ink/ink435.xml" ContentType="application/inkml+xml"/>
  <Override PartName="/ppt/ink/ink436.xml" ContentType="application/inkml+xml"/>
  <Override PartName="/ppt/ink/ink437.xml" ContentType="application/inkml+xml"/>
  <Override PartName="/ppt/ink/ink438.xml" ContentType="application/inkml+xml"/>
  <Override PartName="/ppt/ink/ink439.xml" ContentType="application/inkml+xml"/>
  <Override PartName="/ppt/ink/ink440.xml" ContentType="application/inkml+xml"/>
  <Override PartName="/ppt/ink/ink441.xml" ContentType="application/inkml+xml"/>
  <Override PartName="/ppt/ink/ink442.xml" ContentType="application/inkml+xml"/>
  <Override PartName="/ppt/ink/ink443.xml" ContentType="application/inkml+xml"/>
  <Override PartName="/ppt/ink/ink444.xml" ContentType="application/inkml+xml"/>
  <Override PartName="/ppt/ink/ink445.xml" ContentType="application/inkml+xml"/>
  <Override PartName="/ppt/ink/ink446.xml" ContentType="application/inkml+xml"/>
  <Override PartName="/ppt/ink/ink447.xml" ContentType="application/inkml+xml"/>
  <Override PartName="/ppt/ink/ink448.xml" ContentType="application/inkml+xml"/>
  <Override PartName="/ppt/ink/ink449.xml" ContentType="application/inkml+xml"/>
  <Override PartName="/ppt/ink/ink450.xml" ContentType="application/inkml+xml"/>
  <Override PartName="/ppt/ink/ink451.xml" ContentType="application/inkml+xml"/>
  <Override PartName="/ppt/ink/ink452.xml" ContentType="application/inkml+xml"/>
  <Override PartName="/ppt/ink/ink453.xml" ContentType="application/inkml+xml"/>
  <Override PartName="/ppt/ink/ink454.xml" ContentType="application/inkml+xml"/>
  <Override PartName="/ppt/ink/ink455.xml" ContentType="application/inkml+xml"/>
  <Override PartName="/ppt/ink/ink456.xml" ContentType="application/inkml+xml"/>
  <Override PartName="/ppt/ink/ink457.xml" ContentType="application/inkml+xml"/>
  <Override PartName="/ppt/ink/ink458.xml" ContentType="application/inkml+xml"/>
  <Override PartName="/ppt/ink/ink459.xml" ContentType="application/inkml+xml"/>
  <Override PartName="/ppt/ink/ink460.xml" ContentType="application/inkml+xml"/>
  <Override PartName="/ppt/ink/ink461.xml" ContentType="application/inkml+xml"/>
  <Override PartName="/ppt/ink/ink462.xml" ContentType="application/inkml+xml"/>
  <Override PartName="/ppt/ink/ink463.xml" ContentType="application/inkml+xml"/>
  <Override PartName="/ppt/ink/ink464.xml" ContentType="application/inkml+xml"/>
  <Override PartName="/ppt/ink/ink465.xml" ContentType="application/inkml+xml"/>
  <Override PartName="/ppt/ink/ink466.xml" ContentType="application/inkml+xml"/>
  <Override PartName="/ppt/ink/ink467.xml" ContentType="application/inkml+xml"/>
  <Override PartName="/ppt/ink/ink468.xml" ContentType="application/inkml+xml"/>
  <Override PartName="/ppt/ink/ink469.xml" ContentType="application/inkml+xml"/>
  <Override PartName="/ppt/ink/ink470.xml" ContentType="application/inkml+xml"/>
  <Override PartName="/ppt/ink/ink471.xml" ContentType="application/inkml+xml"/>
  <Override PartName="/ppt/ink/ink472.xml" ContentType="application/inkml+xml"/>
  <Override PartName="/ppt/ink/ink473.xml" ContentType="application/inkml+xml"/>
  <Override PartName="/ppt/ink/ink474.xml" ContentType="application/inkml+xml"/>
  <Override PartName="/ppt/ink/ink475.xml" ContentType="application/inkml+xml"/>
  <Override PartName="/ppt/ink/ink476.xml" ContentType="application/inkml+xml"/>
  <Override PartName="/ppt/ink/ink477.xml" ContentType="application/inkml+xml"/>
  <Override PartName="/ppt/ink/ink478.xml" ContentType="application/inkml+xml"/>
  <Override PartName="/ppt/ink/ink479.xml" ContentType="application/inkml+xml"/>
  <Override PartName="/ppt/ink/ink480.xml" ContentType="application/inkml+xml"/>
  <Override PartName="/ppt/ink/ink481.xml" ContentType="application/inkml+xml"/>
  <Override PartName="/ppt/ink/ink482.xml" ContentType="application/inkml+xml"/>
  <Override PartName="/ppt/ink/ink483.xml" ContentType="application/inkml+xml"/>
  <Override PartName="/ppt/ink/ink484.xml" ContentType="application/inkml+xml"/>
  <Override PartName="/ppt/ink/ink485.xml" ContentType="application/inkml+xml"/>
  <Override PartName="/ppt/ink/ink486.xml" ContentType="application/inkml+xml"/>
  <Override PartName="/ppt/ink/ink487.xml" ContentType="application/inkml+xml"/>
  <Override PartName="/ppt/ink/ink488.xml" ContentType="application/inkml+xml"/>
  <Override PartName="/ppt/ink/ink489.xml" ContentType="application/inkml+xml"/>
  <Override PartName="/ppt/ink/ink490.xml" ContentType="application/inkml+xml"/>
  <Override PartName="/ppt/ink/ink491.xml" ContentType="application/inkml+xml"/>
  <Override PartName="/ppt/ink/ink492.xml" ContentType="application/inkml+xml"/>
  <Override PartName="/ppt/ink/ink493.xml" ContentType="application/inkml+xml"/>
  <Override PartName="/ppt/ink/ink494.xml" ContentType="application/inkml+xml"/>
  <Override PartName="/ppt/ink/ink495.xml" ContentType="application/inkml+xml"/>
  <Override PartName="/ppt/ink/ink496.xml" ContentType="application/inkml+xml"/>
  <Override PartName="/ppt/ink/ink497.xml" ContentType="application/inkml+xml"/>
  <Override PartName="/ppt/ink/ink498.xml" ContentType="application/inkml+xml"/>
  <Override PartName="/ppt/ink/ink499.xml" ContentType="application/inkml+xml"/>
  <Override PartName="/ppt/ink/ink500.xml" ContentType="application/inkml+xml"/>
  <Override PartName="/ppt/ink/ink501.xml" ContentType="application/inkml+xml"/>
  <Override PartName="/ppt/ink/ink502.xml" ContentType="application/inkml+xml"/>
  <Override PartName="/ppt/ink/ink503.xml" ContentType="application/inkml+xml"/>
  <Override PartName="/ppt/ink/ink504.xml" ContentType="application/inkml+xml"/>
  <Override PartName="/ppt/ink/ink505.xml" ContentType="application/inkml+xml"/>
  <Override PartName="/ppt/ink/ink506.xml" ContentType="application/inkml+xml"/>
  <Override PartName="/ppt/ink/ink507.xml" ContentType="application/inkml+xml"/>
  <Override PartName="/ppt/ink/ink508.xml" ContentType="application/inkml+xml"/>
  <Override PartName="/ppt/ink/ink509.xml" ContentType="application/inkml+xml"/>
  <Override PartName="/ppt/ink/ink510.xml" ContentType="application/inkml+xml"/>
  <Override PartName="/ppt/ink/ink511.xml" ContentType="application/inkml+xml"/>
  <Override PartName="/ppt/ink/ink512.xml" ContentType="application/inkml+xml"/>
  <Override PartName="/ppt/ink/ink513.xml" ContentType="application/inkml+xml"/>
  <Override PartName="/ppt/ink/ink514.xml" ContentType="application/inkml+xml"/>
  <Override PartName="/ppt/ink/ink515.xml" ContentType="application/inkml+xml"/>
  <Override PartName="/ppt/ink/ink516.xml" ContentType="application/inkml+xml"/>
  <Override PartName="/ppt/ink/ink517.xml" ContentType="application/inkml+xml"/>
  <Override PartName="/ppt/ink/ink518.xml" ContentType="application/inkml+xml"/>
  <Override PartName="/ppt/ink/ink3587.xml" ContentType="application/inkml+xml"/>
  <Override PartName="/ppt/ink/ink3588.xml" ContentType="application/inkml+xml"/>
  <Override PartName="/ppt/ink/ink3589.xml" ContentType="application/inkml+xml"/>
  <Override PartName="/ppt/ink/ink3602.xml" ContentType="application/inkml+xml"/>
  <Override PartName="/ppt/ink/ink3603.xml" ContentType="application/inkml+xml"/>
  <Override PartName="/ppt/ink/ink3604.xml" ContentType="application/inkml+xml"/>
  <Override PartName="/ppt/ink/ink3605.xml" ContentType="application/inkml+xml"/>
  <Override PartName="/ppt/ink/ink3606.xml" ContentType="application/inkml+xml"/>
  <Override PartName="/ppt/slides/slide27.xml" ContentType="application/vnd.openxmlformats-officedocument.presentationml.slide+xml"/>
  <Override PartName="/ppt/ink/ink2903.xml" ContentType="application/inkml+xml"/>
  <Override PartName="/ppt/ink/ink2904.xml" ContentType="application/inkml+xml"/>
  <Override PartName="/ppt/ink/ink2905.xml" ContentType="application/inkml+xml"/>
  <Override PartName="/ppt/ink/ink2906.xml" ContentType="application/inkml+xml"/>
  <Override PartName="/ppt/ink/ink2907.xml" ContentType="application/inkml+xml"/>
  <Override PartName="/ppt/ink/ink2908.xml" ContentType="application/inkml+xml"/>
  <Override PartName="/ppt/ink/ink2909.xml" ContentType="application/inkml+xml"/>
  <Override PartName="/ppt/ink/ink2910.xml" ContentType="application/inkml+xml"/>
  <Override PartName="/ppt/ink/ink2911.xml" ContentType="application/inkml+xml"/>
  <Override PartName="/ppt/ink/ink2912.xml" ContentType="application/inkml+xml"/>
  <Override PartName="/ppt/ink/ink2913.xml" ContentType="application/inkml+xml"/>
  <Override PartName="/ppt/ink/ink2914.xml" ContentType="application/inkml+xml"/>
  <Override PartName="/ppt/ink/ink2915.xml" ContentType="application/inkml+xml"/>
  <Override PartName="/ppt/ink/ink2916.xml" ContentType="application/inkml+xml"/>
  <Override PartName="/ppt/ink/ink2917.xml" ContentType="application/inkml+xml"/>
  <Override PartName="/ppt/ink/ink2918.xml" ContentType="application/inkml+xml"/>
  <Override PartName="/ppt/ink/ink2919.xml" ContentType="application/inkml+xml"/>
  <Override PartName="/ppt/ink/ink2920.xml" ContentType="application/inkml+xml"/>
  <Override PartName="/ppt/ink/ink2921.xml" ContentType="application/inkml+xml"/>
  <Override PartName="/ppt/ink/ink2922.xml" ContentType="application/inkml+xml"/>
  <Override PartName="/ppt/ink/ink2923.xml" ContentType="application/inkml+xml"/>
  <Override PartName="/ppt/ink/ink2924.xml" ContentType="application/inkml+xml"/>
  <Override PartName="/ppt/ink/ink2925.xml" ContentType="application/inkml+xml"/>
  <Override PartName="/ppt/ink/ink2926.xml" ContentType="application/inkml+xml"/>
  <Override PartName="/ppt/ink/ink2927.xml" ContentType="application/inkml+xml"/>
  <Override PartName="/ppt/ink/ink2928.xml" ContentType="application/inkml+xml"/>
  <Override PartName="/ppt/ink/ink2929.xml" ContentType="application/inkml+xml"/>
  <Override PartName="/ppt/ink/ink2930.xml" ContentType="application/inkml+xml"/>
  <Override PartName="/ppt/ink/ink2931.xml" ContentType="application/inkml+xml"/>
  <Override PartName="/ppt/ink/ink2932.xml" ContentType="application/inkml+xml"/>
  <Override PartName="/ppt/ink/ink2933.xml" ContentType="application/inkml+xml"/>
  <Override PartName="/ppt/ink/ink2934.xml" ContentType="application/inkml+xml"/>
  <Override PartName="/ppt/ink/ink2935.xml" ContentType="application/inkml+xml"/>
  <Override PartName="/ppt/ink/ink2936.xml" ContentType="application/inkml+xml"/>
  <Override PartName="/ppt/ink/ink2937.xml" ContentType="application/inkml+xml"/>
  <Override PartName="/ppt/ink/ink2938.xml" ContentType="application/inkml+xml"/>
  <Override PartName="/ppt/ink/ink2939.xml" ContentType="application/inkml+xml"/>
  <Override PartName="/ppt/ink/ink2940.xml" ContentType="application/inkml+xml"/>
  <Override PartName="/ppt/ink/ink2941.xml" ContentType="application/inkml+xml"/>
  <Override PartName="/ppt/ink/ink2942.xml" ContentType="application/inkml+xml"/>
  <Override PartName="/ppt/ink/ink2943.xml" ContentType="application/inkml+xml"/>
  <Override PartName="/ppt/ink/ink2944.xml" ContentType="application/inkml+xml"/>
  <Override PartName="/ppt/ink/ink2945.xml" ContentType="application/inkml+xml"/>
  <Override PartName="/ppt/ink/ink2946.xml" ContentType="application/inkml+xml"/>
  <Override PartName="/ppt/ink/ink2947.xml" ContentType="application/inkml+xml"/>
  <Override PartName="/ppt/ink/ink2948.xml" ContentType="application/inkml+xml"/>
  <Override PartName="/ppt/ink/ink2949.xml" ContentType="application/inkml+xml"/>
  <Override PartName="/ppt/ink/ink2950.xml" ContentType="application/inkml+xml"/>
  <Override PartName="/ppt/ink/ink2951.xml" ContentType="application/inkml+xml"/>
  <Override PartName="/ppt/ink/ink2952.xml" ContentType="application/inkml+xml"/>
  <Override PartName="/ppt/ink/ink2953.xml" ContentType="application/inkml+xml"/>
  <Override PartName="/ppt/ink/ink2954.xml" ContentType="application/inkml+xml"/>
  <Override PartName="/ppt/ink/ink2955.xml" ContentType="application/inkml+xml"/>
  <Override PartName="/ppt/ink/ink2956.xml" ContentType="application/inkml+xml"/>
  <Override PartName="/ppt/ink/ink2957.xml" ContentType="application/inkml+xml"/>
  <Override PartName="/ppt/ink/ink2958.xml" ContentType="application/inkml+xml"/>
  <Override PartName="/ppt/ink/ink2959.xml" ContentType="application/inkml+xml"/>
  <Override PartName="/ppt/ink/ink2960.xml" ContentType="application/inkml+xml"/>
  <Override PartName="/ppt/ink/ink2961.xml" ContentType="application/inkml+xml"/>
  <Override PartName="/ppt/ink/ink2962.xml" ContentType="application/inkml+xml"/>
  <Override PartName="/ppt/ink/ink2963.xml" ContentType="application/inkml+xml"/>
  <Override PartName="/ppt/ink/ink2964.xml" ContentType="application/inkml+xml"/>
  <Override PartName="/ppt/ink/ink2965.xml" ContentType="application/inkml+xml"/>
  <Override PartName="/ppt/ink/ink2966.xml" ContentType="application/inkml+xml"/>
  <Override PartName="/ppt/ink/ink2967.xml" ContentType="application/inkml+xml"/>
  <Override PartName="/ppt/ink/ink2968.xml" ContentType="application/inkml+xml"/>
  <Override PartName="/ppt/ink/ink2969.xml" ContentType="application/inkml+xml"/>
  <Override PartName="/ppt/ink/ink2970.xml" ContentType="application/inkml+xml"/>
  <Override PartName="/ppt/ink/ink2971.xml" ContentType="application/inkml+xml"/>
  <Override PartName="/ppt/ink/ink2972.xml" ContentType="application/inkml+xml"/>
  <Override PartName="/ppt/ink/ink2973.xml" ContentType="application/inkml+xml"/>
  <Override PartName="/ppt/ink/ink2974.xml" ContentType="application/inkml+xml"/>
  <Override PartName="/ppt/ink/ink2975.xml" ContentType="application/inkml+xml"/>
  <Override PartName="/ppt/ink/ink2976.xml" ContentType="application/inkml+xml"/>
  <Override PartName="/ppt/ink/ink2977.xml" ContentType="application/inkml+xml"/>
  <Override PartName="/ppt/ink/ink2978.xml" ContentType="application/inkml+xml"/>
  <Override PartName="/ppt/ink/ink2979.xml" ContentType="application/inkml+xml"/>
  <Override PartName="/ppt/ink/ink2980.xml" ContentType="application/inkml+xml"/>
  <Override PartName="/ppt/ink/ink2981.xml" ContentType="application/inkml+xml"/>
  <Override PartName="/ppt/ink/ink2982.xml" ContentType="application/inkml+xml"/>
  <Override PartName="/ppt/ink/ink2983.xml" ContentType="application/inkml+xml"/>
  <Override PartName="/ppt/ink/ink2984.xml" ContentType="application/inkml+xml"/>
  <Override PartName="/ppt/ink/ink2985.xml" ContentType="application/inkml+xml"/>
  <Override PartName="/ppt/ink/ink2986.xml" ContentType="application/inkml+xml"/>
  <Override PartName="/ppt/ink/ink2987.xml" ContentType="application/inkml+xml"/>
  <Override PartName="/ppt/ink/ink2988.xml" ContentType="application/inkml+xml"/>
  <Override PartName="/ppt/ink/ink2989.xml" ContentType="application/inkml+xml"/>
  <Override PartName="/ppt/ink/ink2990.xml" ContentType="application/inkml+xml"/>
  <Override PartName="/ppt/ink/ink2991.xml" ContentType="application/inkml+xml"/>
  <Override PartName="/ppt/ink/ink2992.xml" ContentType="application/inkml+xml"/>
  <Override PartName="/ppt/ink/ink2993.xml" ContentType="application/inkml+xml"/>
  <Override PartName="/ppt/ink/ink2994.xml" ContentType="application/inkml+xml"/>
  <Override PartName="/ppt/ink/ink2995.xml" ContentType="application/inkml+xml"/>
  <Override PartName="/ppt/ink/ink2996.xml" ContentType="application/inkml+xml"/>
  <Override PartName="/ppt/ink/ink2997.xml" ContentType="application/inkml+xml"/>
  <Override PartName="/ppt/ink/ink2998.xml" ContentType="application/inkml+xml"/>
  <Override PartName="/ppt/ink/ink2999.xml" ContentType="application/inkml+xml"/>
  <Override PartName="/ppt/ink/ink3000.xml" ContentType="application/inkml+xml"/>
  <Override PartName="/ppt/ink/ink3001.xml" ContentType="application/inkml+xml"/>
  <Override PartName="/ppt/ink/ink3002.xml" ContentType="application/inkml+xml"/>
  <Override PartName="/ppt/ink/ink3003.xml" ContentType="application/inkml+xml"/>
  <Override PartName="/ppt/ink/ink3004.xml" ContentType="application/inkml+xml"/>
  <Override PartName="/ppt/ink/ink3005.xml" ContentType="application/inkml+xml"/>
  <Override PartName="/ppt/ink/ink3006.xml" ContentType="application/inkml+xml"/>
  <Override PartName="/ppt/ink/ink3007.xml" ContentType="application/inkml+xml"/>
  <Override PartName="/ppt/ink/ink3008.xml" ContentType="application/inkml+xml"/>
  <Override PartName="/ppt/ink/ink3009.xml" ContentType="application/inkml+xml"/>
  <Override PartName="/ppt/ink/ink3010.xml" ContentType="application/inkml+xml"/>
  <Override PartName="/ppt/ink/ink3011.xml" ContentType="application/inkml+xml"/>
  <Override PartName="/ppt/ink/ink3012.xml" ContentType="application/inkml+xml"/>
  <Override PartName="/ppt/ink/ink3013.xml" ContentType="application/inkml+xml"/>
  <Override PartName="/ppt/ink/ink3014.xml" ContentType="application/inkml+xml"/>
  <Override PartName="/ppt/ink/ink3015.xml" ContentType="application/inkml+xml"/>
  <Override PartName="/ppt/ink/ink3016.xml" ContentType="application/inkml+xml"/>
  <Override PartName="/ppt/ink/ink3017.xml" ContentType="application/inkml+xml"/>
  <Override PartName="/ppt/ink/ink3018.xml" ContentType="application/inkml+xml"/>
  <Override PartName="/ppt/ink/ink3019.xml" ContentType="application/inkml+xml"/>
  <Override PartName="/ppt/ink/ink3020.xml" ContentType="application/inkml+xml"/>
  <Override PartName="/ppt/ink/ink3021.xml" ContentType="application/inkml+xml"/>
  <Override PartName="/ppt/ink/ink3022.xml" ContentType="application/inkml+xml"/>
  <Override PartName="/ppt/ink/ink3023.xml" ContentType="application/inkml+xml"/>
  <Override PartName="/ppt/ink/ink3024.xml" ContentType="application/inkml+xml"/>
  <Override PartName="/ppt/ink/ink3025.xml" ContentType="application/inkml+xml"/>
  <Override PartName="/ppt/ink/ink3026.xml" ContentType="application/inkml+xml"/>
  <Override PartName="/ppt/ink/ink3027.xml" ContentType="application/inkml+xml"/>
  <Override PartName="/ppt/ink/ink3028.xml" ContentType="application/inkml+xml"/>
  <Override PartName="/ppt/ink/ink3029.xml" ContentType="application/inkml+xml"/>
  <Override PartName="/ppt/ink/ink3030.xml" ContentType="application/inkml+xml"/>
  <Override PartName="/ppt/ink/ink3031.xml" ContentType="application/inkml+xml"/>
  <Override PartName="/ppt/ink/ink3032.xml" ContentType="application/inkml+xml"/>
  <Override PartName="/ppt/ink/ink3033.xml" ContentType="application/inkml+xml"/>
  <Override PartName="/ppt/ink/ink3034.xml" ContentType="application/inkml+xml"/>
  <Override PartName="/ppt/ink/ink3035.xml" ContentType="application/inkml+xml"/>
  <Override PartName="/ppt/ink/ink3036.xml" ContentType="application/inkml+xml"/>
  <Override PartName="/ppt/ink/ink3037.xml" ContentType="application/inkml+xml"/>
  <Override PartName="/ppt/ink/ink3038.xml" ContentType="application/inkml+xml"/>
  <Override PartName="/ppt/ink/ink3039.xml" ContentType="application/inkml+xml"/>
  <Override PartName="/ppt/ink/ink3040.xml" ContentType="application/inkml+xml"/>
  <Override PartName="/ppt/ink/ink3041.xml" ContentType="application/inkml+xml"/>
  <Override PartName="/ppt/ink/ink3042.xml" ContentType="application/inkml+xml"/>
  <Override PartName="/ppt/ink/ink3043.xml" ContentType="application/inkml+xml"/>
  <Override PartName="/ppt/ink/ink3044.xml" ContentType="application/inkml+xml"/>
  <Override PartName="/ppt/ink/ink3045.xml" ContentType="application/inkml+xml"/>
  <Override PartName="/ppt/ink/ink3046.xml" ContentType="application/inkml+xml"/>
  <Override PartName="/ppt/ink/ink3047.xml" ContentType="application/inkml+xml"/>
  <Override PartName="/ppt/ink/ink3048.xml" ContentType="application/inkml+xml"/>
  <Override PartName="/ppt/ink/ink3049.xml" ContentType="application/inkml+xml"/>
  <Override PartName="/ppt/ink/ink3050.xml" ContentType="application/inkml+xml"/>
  <Override PartName="/ppt/ink/ink3051.xml" ContentType="application/inkml+xml"/>
  <Override PartName="/ppt/ink/ink3052.xml" ContentType="application/inkml+xml"/>
  <Override PartName="/ppt/ink/ink3053.xml" ContentType="application/inkml+xml"/>
  <Override PartName="/ppt/ink/ink3054.xml" ContentType="application/inkml+xml"/>
  <Override PartName="/ppt/ink/ink3055.xml" ContentType="application/inkml+xml"/>
  <Override PartName="/ppt/ink/ink3056.xml" ContentType="application/inkml+xml"/>
  <Override PartName="/ppt/ink/ink3057.xml" ContentType="application/inkml+xml"/>
  <Override PartName="/ppt/ink/ink3058.xml" ContentType="application/inkml+xml"/>
  <Override PartName="/ppt/ink/ink3059.xml" ContentType="application/inkml+xml"/>
  <Override PartName="/ppt/ink/ink3060.xml" ContentType="application/inkml+xml"/>
  <Override PartName="/ppt/ink/ink3061.xml" ContentType="application/inkml+xml"/>
  <Override PartName="/ppt/ink/ink3062.xml" ContentType="application/inkml+xml"/>
  <Override PartName="/ppt/ink/ink3063.xml" ContentType="application/inkml+xml"/>
  <Override PartName="/ppt/ink/ink3064.xml" ContentType="application/inkml+xml"/>
  <Override PartName="/ppt/ink/ink3065.xml" ContentType="application/inkml+xml"/>
  <Override PartName="/ppt/ink/ink3066.xml" ContentType="application/inkml+xml"/>
  <Override PartName="/ppt/ink/ink3067.xml" ContentType="application/inkml+xml"/>
  <Override PartName="/ppt/ink/ink3068.xml" ContentType="application/inkml+xml"/>
  <Override PartName="/ppt/ink/ink3069.xml" ContentType="application/inkml+xml"/>
  <Override PartName="/ppt/ink/ink3070.xml" ContentType="application/inkml+xml"/>
  <Override PartName="/ppt/ink/ink3071.xml" ContentType="application/inkml+xml"/>
  <Override PartName="/ppt/ink/ink3072.xml" ContentType="application/inkml+xml"/>
  <Override PartName="/ppt/ink/ink3073.xml" ContentType="application/inkml+xml"/>
  <Override PartName="/ppt/ink/ink3074.xml" ContentType="application/inkml+xml"/>
  <Override PartName="/ppt/ink/ink3075.xml" ContentType="application/inkml+xml"/>
  <Override PartName="/ppt/ink/ink3076.xml" ContentType="application/inkml+xml"/>
  <Override PartName="/ppt/ink/ink3077.xml" ContentType="application/inkml+xml"/>
  <Override PartName="/ppt/ink/ink3078.xml" ContentType="application/inkml+xml"/>
  <Override PartName="/ppt/ink/ink3079.xml" ContentType="application/inkml+xml"/>
  <Override PartName="/ppt/ink/ink3080.xml" ContentType="application/inkml+xml"/>
  <Override PartName="/ppt/ink/ink3081.xml" ContentType="application/inkml+xml"/>
  <Override PartName="/ppt/ink/ink3082.xml" ContentType="application/inkml+xml"/>
  <Override PartName="/ppt/ink/ink3083.xml" ContentType="application/inkml+xml"/>
  <Override PartName="/ppt/ink/ink3084.xml" ContentType="application/inkml+xml"/>
  <Override PartName="/ppt/ink/ink3085.xml" ContentType="application/inkml+xml"/>
  <Override PartName="/ppt/ink/ink3086.xml" ContentType="application/inkml+xml"/>
  <Override PartName="/ppt/ink/ink3087.xml" ContentType="application/inkml+xml"/>
  <Override PartName="/ppt/ink/ink3088.xml" ContentType="application/inkml+xml"/>
  <Override PartName="/ppt/ink/ink3089.xml" ContentType="application/inkml+xml"/>
  <Override PartName="/ppt/ink/ink3090.xml" ContentType="application/inkml+xml"/>
  <Override PartName="/ppt/ink/ink3091.xml" ContentType="application/inkml+xml"/>
  <Override PartName="/ppt/ink/ink3092.xml" ContentType="application/inkml+xml"/>
  <Override PartName="/ppt/ink/ink3093.xml" ContentType="application/inkml+xml"/>
  <Override PartName="/ppt/ink/ink3094.xml" ContentType="application/inkml+xml"/>
  <Override PartName="/ppt/ink/ink3095.xml" ContentType="application/inkml+xml"/>
  <Override PartName="/ppt/ink/ink3096.xml" ContentType="application/inkml+xml"/>
  <Override PartName="/ppt/ink/ink3097.xml" ContentType="application/inkml+xml"/>
  <Override PartName="/ppt/ink/ink3098.xml" ContentType="application/inkml+xml"/>
  <Override PartName="/ppt/ink/ink3099.xml" ContentType="application/inkml+xml"/>
  <Override PartName="/ppt/ink/ink3100.xml" ContentType="application/inkml+xml"/>
  <Override PartName="/ppt/ink/ink3101.xml" ContentType="application/inkml+xml"/>
  <Override PartName="/ppt/ink/ink3102.xml" ContentType="application/inkml+xml"/>
  <Override PartName="/ppt/ink/ink3103.xml" ContentType="application/inkml+xml"/>
  <Override PartName="/ppt/ink/ink3104.xml" ContentType="application/inkml+xml"/>
  <Override PartName="/ppt/ink/ink3105.xml" ContentType="application/inkml+xml"/>
  <Override PartName="/ppt/ink/ink3106.xml" ContentType="application/inkml+xml"/>
  <Override PartName="/ppt/ink/ink3107.xml" ContentType="application/inkml+xml"/>
  <Override PartName="/ppt/ink/ink3108.xml" ContentType="application/inkml+xml"/>
  <Override PartName="/ppt/ink/ink3109.xml" ContentType="application/inkml+xml"/>
  <Override PartName="/ppt/ink/ink3110.xml" ContentType="application/inkml+xml"/>
  <Override PartName="/ppt/ink/ink3111.xml" ContentType="application/inkml+xml"/>
  <Override PartName="/ppt/ink/ink3112.xml" ContentType="application/inkml+xml"/>
  <Override PartName="/ppt/ink/ink3113.xml" ContentType="application/inkml+xml"/>
  <Override PartName="/ppt/ink/ink3114.xml" ContentType="application/inkml+xml"/>
  <Override PartName="/ppt/ink/ink3115.xml" ContentType="application/inkml+xml"/>
  <Override PartName="/ppt/ink/ink3116.xml" ContentType="application/inkml+xml"/>
  <Override PartName="/ppt/ink/ink3117.xml" ContentType="application/inkml+xml"/>
  <Override PartName="/ppt/ink/ink3118.xml" ContentType="application/inkml+xml"/>
  <Override PartName="/ppt/ink/ink3119.xml" ContentType="application/inkml+xml"/>
  <Override PartName="/ppt/ink/ink3120.xml" ContentType="application/inkml+xml"/>
  <Override PartName="/ppt/ink/ink3121.xml" ContentType="application/inkml+xml"/>
  <Override PartName="/ppt/ink/ink3122.xml" ContentType="application/inkml+xml"/>
  <Override PartName="/ppt/ink/ink3123.xml" ContentType="application/inkml+xml"/>
  <Override PartName="/ppt/ink/ink3124.xml" ContentType="application/inkml+xml"/>
  <Override PartName="/ppt/ink/ink3125.xml" ContentType="application/inkml+xml"/>
  <Override PartName="/ppt/ink/ink3126.xml" ContentType="application/inkml+xml"/>
  <Override PartName="/ppt/ink/ink3127.xml" ContentType="application/inkml+xml"/>
  <Override PartName="/ppt/ink/ink3128.xml" ContentType="application/inkml+xml"/>
  <Override PartName="/ppt/ink/ink3129.xml" ContentType="application/inkml+xml"/>
  <Override PartName="/ppt/ink/ink3130.xml" ContentType="application/inkml+xml"/>
  <Override PartName="/ppt/ink/ink3131.xml" ContentType="application/inkml+xml"/>
  <Override PartName="/ppt/ink/ink3132.xml" ContentType="application/inkml+xml"/>
  <Override PartName="/ppt/ink/ink3133.xml" ContentType="application/inkml+xml"/>
  <Override PartName="/ppt/ink/ink3134.xml" ContentType="application/inkml+xml"/>
  <Override PartName="/ppt/ink/ink3135.xml" ContentType="application/inkml+xml"/>
  <Override PartName="/ppt/ink/ink3136.xml" ContentType="application/inkml+xml"/>
  <Override PartName="/ppt/ink/ink3137.xml" ContentType="application/inkml+xml"/>
  <Override PartName="/ppt/ink/ink3138.xml" ContentType="application/inkml+xml"/>
  <Override PartName="/ppt/ink/ink3139.xml" ContentType="application/inkml+xml"/>
  <Override PartName="/ppt/ink/ink3140.xml" ContentType="application/inkml+xml"/>
  <Override PartName="/ppt/ink/ink3141.xml" ContentType="application/inkml+xml"/>
  <Override PartName="/ppt/ink/ink3142.xml" ContentType="application/inkml+xml"/>
  <Override PartName="/ppt/ink/ink3143.xml" ContentType="application/inkml+xml"/>
  <Override PartName="/ppt/ink/ink3144.xml" ContentType="application/inkml+xml"/>
  <Override PartName="/ppt/ink/ink3145.xml" ContentType="application/inkml+xml"/>
  <Override PartName="/ppt/ink/ink3146.xml" ContentType="application/inkml+xml"/>
  <Override PartName="/ppt/ink/ink3147.xml" ContentType="application/inkml+xml"/>
  <Override PartName="/ppt/ink/ink3148.xml" ContentType="application/inkml+xml"/>
  <Override PartName="/ppt/ink/ink3149.xml" ContentType="application/inkml+xml"/>
  <Override PartName="/ppt/ink/ink3150.xml" ContentType="application/inkml+xml"/>
  <Override PartName="/ppt/ink/ink3151.xml" ContentType="application/inkml+xml"/>
  <Override PartName="/ppt/ink/ink3152.xml" ContentType="application/inkml+xml"/>
  <Override PartName="/ppt/ink/ink3153.xml" ContentType="application/inkml+xml"/>
  <Override PartName="/ppt/ink/ink3154.xml" ContentType="application/inkml+xml"/>
  <Override PartName="/ppt/ink/ink3155.xml" ContentType="application/inkml+xml"/>
  <Override PartName="/ppt/ink/ink3156.xml" ContentType="application/inkml+xml"/>
  <Override PartName="/ppt/ink/ink3157.xml" ContentType="application/inkml+xml"/>
  <Override PartName="/ppt/ink/ink3158.xml" ContentType="application/inkml+xml"/>
  <Override PartName="/ppt/ink/ink3159.xml" ContentType="application/inkml+xml"/>
  <Override PartName="/ppt/ink/ink3160.xml" ContentType="application/inkml+xml"/>
  <Override PartName="/ppt/ink/ink3161.xml" ContentType="application/inkml+xml"/>
  <Override PartName="/ppt/ink/ink3162.xml" ContentType="application/inkml+xml"/>
  <Override PartName="/ppt/ink/ink3163.xml" ContentType="application/inkml+xml"/>
  <Override PartName="/ppt/ink/ink3164.xml" ContentType="application/inkml+xml"/>
  <Override PartName="/ppt/ink/ink3165.xml" ContentType="application/inkml+xml"/>
  <Override PartName="/ppt/ink/ink3166.xml" ContentType="application/inkml+xml"/>
  <Override PartName="/ppt/ink/ink3167.xml" ContentType="application/inkml+xml"/>
  <Override PartName="/ppt/ink/ink3168.xml" ContentType="application/inkml+xml"/>
  <Override PartName="/ppt/ink/ink3169.xml" ContentType="application/inkml+xml"/>
  <Override PartName="/ppt/ink/ink3170.xml" ContentType="application/inkml+xml"/>
  <Override PartName="/ppt/ink/ink3171.xml" ContentType="application/inkml+xml"/>
  <Override PartName="/ppt/ink/ink3172.xml" ContentType="application/inkml+xml"/>
  <Override PartName="/ppt/ink/ink3173.xml" ContentType="application/inkml+xml"/>
  <Override PartName="/ppt/ink/ink3174.xml" ContentType="application/inkml+xml"/>
  <Override PartName="/ppt/ink/ink3175.xml" ContentType="application/inkml+xml"/>
  <Override PartName="/ppt/ink/ink3176.xml" ContentType="application/inkml+xml"/>
  <Override PartName="/ppt/ink/ink3177.xml" ContentType="application/inkml+xml"/>
  <Override PartName="/ppt/ink/ink3178.xml" ContentType="application/inkml+xml"/>
  <Override PartName="/ppt/ink/ink3179.xml" ContentType="application/inkml+xml"/>
  <Override PartName="/ppt/ink/ink3180.xml" ContentType="application/inkml+xml"/>
  <Override PartName="/ppt/ink/ink3181.xml" ContentType="application/inkml+xml"/>
  <Override PartName="/ppt/ink/ink3182.xml" ContentType="application/inkml+xml"/>
  <Override PartName="/ppt/ink/ink3183.xml" ContentType="application/inkml+xml"/>
  <Override PartName="/ppt/ink/ink3184.xml" ContentType="application/inkml+xml"/>
  <Override PartName="/ppt/ink/ink3185.xml" ContentType="application/inkml+xml"/>
  <Override PartName="/ppt/ink/ink3186.xml" ContentType="application/inkml+xml"/>
  <Override PartName="/ppt/ink/ink3187.xml" ContentType="application/inkml+xml"/>
  <Override PartName="/ppt/ink/ink3188.xml" ContentType="application/inkml+xml"/>
  <Override PartName="/ppt/ink/ink3189.xml" ContentType="application/inkml+xml"/>
  <Override PartName="/ppt/ink/ink3190.xml" ContentType="application/inkml+xml"/>
  <Override PartName="/ppt/ink/ink3191.xml" ContentType="application/inkml+xml"/>
  <Override PartName="/ppt/ink/ink3192.xml" ContentType="application/inkml+xml"/>
  <Override PartName="/ppt/ink/ink3193.xml" ContentType="application/inkml+xml"/>
  <Override PartName="/ppt/ink/ink3194.xml" ContentType="application/inkml+xml"/>
  <Override PartName="/ppt/ink/ink3195.xml" ContentType="application/inkml+xml"/>
  <Override PartName="/ppt/ink/ink3196.xml" ContentType="application/inkml+xml"/>
  <Override PartName="/ppt/ink/ink3197.xml" ContentType="application/inkml+xml"/>
  <Override PartName="/ppt/ink/ink3198.xml" ContentType="application/inkml+xml"/>
  <Override PartName="/ppt/ink/ink3199.xml" ContentType="application/inkml+xml"/>
  <Override PartName="/ppt/ink/ink3200.xml" ContentType="application/inkml+xml"/>
  <Override PartName="/ppt/ink/ink3201.xml" ContentType="application/inkml+xml"/>
  <Override PartName="/ppt/ink/ink3202.xml" ContentType="application/inkml+xml"/>
  <Override PartName="/ppt/ink/ink3203.xml" ContentType="application/inkml+xml"/>
  <Override PartName="/ppt/ink/ink3204.xml" ContentType="application/inkml+xml"/>
  <Override PartName="/ppt/ink/ink3205.xml" ContentType="application/inkml+xml"/>
  <Override PartName="/ppt/ink/ink3206.xml" ContentType="application/inkml+xml"/>
  <Override PartName="/ppt/ink/ink3207.xml" ContentType="application/inkml+xml"/>
  <Override PartName="/ppt/ink/ink3208.xml" ContentType="application/inkml+xml"/>
  <Override PartName="/ppt/ink/ink3209.xml" ContentType="application/inkml+xml"/>
  <Override PartName="/ppt/ink/ink3210.xml" ContentType="application/inkml+xml"/>
  <Override PartName="/ppt/ink/ink3211.xml" ContentType="application/inkml+xml"/>
  <Override PartName="/ppt/ink/ink3212.xml" ContentType="application/inkml+xml"/>
  <Override PartName="/ppt/ink/ink3213.xml" ContentType="application/inkml+xml"/>
  <Override PartName="/ppt/ink/ink3214.xml" ContentType="application/inkml+xml"/>
  <Override PartName="/ppt/ink/ink3215.xml" ContentType="application/inkml+xml"/>
  <Override PartName="/ppt/ink/ink3216.xml" ContentType="application/inkml+xml"/>
  <Override PartName="/ppt/ink/ink3217.xml" ContentType="application/inkml+xml"/>
  <Override PartName="/ppt/ink/ink3218.xml" ContentType="application/inkml+xml"/>
  <Override PartName="/ppt/ink/ink3219.xml" ContentType="application/inkml+xml"/>
  <Override PartName="/ppt/ink/ink3220.xml" ContentType="application/inkml+xml"/>
  <Override PartName="/ppt/ink/ink3221.xml" ContentType="application/inkml+xml"/>
  <Override PartName="/ppt/ink/ink3222.xml" ContentType="application/inkml+xml"/>
  <Override PartName="/ppt/ink/ink3223.xml" ContentType="application/inkml+xml"/>
  <Override PartName="/ppt/ink/ink3224.xml" ContentType="application/inkml+xml"/>
  <Override PartName="/ppt/ink/ink3225.xml" ContentType="application/inkml+xml"/>
  <Override PartName="/ppt/ink/ink3226.xml" ContentType="application/inkml+xml"/>
  <Override PartName="/ppt/ink/ink3227.xml" ContentType="application/inkml+xml"/>
  <Override PartName="/ppt/ink/ink3228.xml" ContentType="application/inkml+xml"/>
  <Override PartName="/ppt/ink/ink3229.xml" ContentType="application/inkml+xml"/>
  <Override PartName="/ppt/ink/ink3230.xml" ContentType="application/inkml+xml"/>
  <Override PartName="/ppt/ink/ink3231.xml" ContentType="application/inkml+xml"/>
  <Override PartName="/ppt/ink/ink3232.xml" ContentType="application/inkml+xml"/>
  <Override PartName="/ppt/ink/ink3233.xml" ContentType="application/inkml+xml"/>
  <Override PartName="/ppt/ink/ink3234.xml" ContentType="application/inkml+xml"/>
  <Override PartName="/ppt/ink/ink3235.xml" ContentType="application/inkml+xml"/>
  <Override PartName="/ppt/ink/ink3236.xml" ContentType="application/inkml+xml"/>
  <Override PartName="/ppt/ink/ink3237.xml" ContentType="application/inkml+xml"/>
  <Override PartName="/ppt/ink/ink3238.xml" ContentType="application/inkml+xml"/>
  <Override PartName="/ppt/ink/ink3239.xml" ContentType="application/inkml+xml"/>
  <Override PartName="/ppt/ink/ink3240.xml" ContentType="application/inkml+xml"/>
  <Override PartName="/ppt/ink/ink3241.xml" ContentType="application/inkml+xml"/>
  <Override PartName="/ppt/ink/ink3242.xml" ContentType="application/inkml+xml"/>
  <Override PartName="/ppt/ink/ink3243.xml" ContentType="application/inkml+xml"/>
  <Override PartName="/ppt/ink/ink3244.xml" ContentType="application/inkml+xml"/>
  <Override PartName="/ppt/ink/ink3245.xml" ContentType="application/inkml+xml"/>
  <Override PartName="/ppt/ink/ink3246.xml" ContentType="application/inkml+xml"/>
  <Override PartName="/ppt/ink/ink3247.xml" ContentType="application/inkml+xml"/>
  <Override PartName="/ppt/ink/ink3248.xml" ContentType="application/inkml+xml"/>
  <Override PartName="/ppt/ink/ink3249.xml" ContentType="application/inkml+xml"/>
  <Override PartName="/ppt/ink/ink3250.xml" ContentType="application/inkml+xml"/>
  <Override PartName="/ppt/ink/ink3251.xml" ContentType="application/inkml+xml"/>
  <Override PartName="/ppt/ink/ink3252.xml" ContentType="application/inkml+xml"/>
  <Override PartName="/ppt/ink/ink3253.xml" ContentType="application/inkml+xml"/>
  <Override PartName="/ppt/ink/ink3254.xml" ContentType="application/inkml+xml"/>
  <Override PartName="/ppt/ink/ink3255.xml" ContentType="application/inkml+xml"/>
  <Override PartName="/ppt/ink/ink3256.xml" ContentType="application/inkml+xml"/>
  <Override PartName="/ppt/ink/ink3257.xml" ContentType="application/inkml+xml"/>
  <Override PartName="/ppt/ink/ink3258.xml" ContentType="application/inkml+xml"/>
  <Override PartName="/ppt/ink/ink3259.xml" ContentType="application/inkml+xml"/>
  <Override PartName="/ppt/ink/ink3260.xml" ContentType="application/inkml+xml"/>
  <Override PartName="/ppt/ink/ink3261.xml" ContentType="application/inkml+xml"/>
  <Override PartName="/ppt/ink/ink3262.xml" ContentType="application/inkml+xml"/>
  <Override PartName="/ppt/ink/ink3263.xml" ContentType="application/inkml+xml"/>
  <Override PartName="/ppt/ink/ink3264.xml" ContentType="application/inkml+xml"/>
  <Override PartName="/ppt/ink/ink3265.xml" ContentType="application/inkml+xml"/>
  <Override PartName="/ppt/ink/ink3266.xml" ContentType="application/inkml+xml"/>
  <Override PartName="/ppt/ink/ink3267.xml" ContentType="application/inkml+xml"/>
  <Override PartName="/ppt/ink/ink3268.xml" ContentType="application/inkml+xml"/>
  <Override PartName="/ppt/ink/ink3269.xml" ContentType="application/inkml+xml"/>
  <Override PartName="/ppt/ink/ink3270.xml" ContentType="application/inkml+xml"/>
  <Override PartName="/ppt/ink/ink3271.xml" ContentType="application/inkml+xml"/>
  <Override PartName="/ppt/ink/ink3272.xml" ContentType="application/inkml+xml"/>
  <Override PartName="/ppt/ink/ink3273.xml" ContentType="application/inkml+xml"/>
  <Override PartName="/ppt/slides/slide28.xml" ContentType="application/vnd.openxmlformats-officedocument.presentationml.slide+xml"/>
  <Override PartName="/ppt/ink/ink3274.xml" ContentType="application/inkml+xml"/>
  <Override PartName="/ppt/ink/ink3275.xml" ContentType="application/inkml+xml"/>
  <Override PartName="/ppt/ink/ink3276.xml" ContentType="application/inkml+xml"/>
  <Override PartName="/ppt/ink/ink3277.xml" ContentType="application/inkml+xml"/>
  <Override PartName="/ppt/ink/ink3278.xml" ContentType="application/inkml+xml"/>
  <Override PartName="/ppt/ink/ink3279.xml" ContentType="application/inkml+xml"/>
  <Override PartName="/ppt/ink/ink3280.xml" ContentType="application/inkml+xml"/>
  <Override PartName="/ppt/ink/ink3281.xml" ContentType="application/inkml+xml"/>
  <Override PartName="/ppt/ink/ink3282.xml" ContentType="application/inkml+xml"/>
  <Override PartName="/ppt/ink/ink3283.xml" ContentType="application/inkml+xml"/>
  <Override PartName="/ppt/ink/ink3284.xml" ContentType="application/inkml+xml"/>
  <Override PartName="/ppt/ink/ink3285.xml" ContentType="application/inkml+xml"/>
  <Override PartName="/ppt/ink/ink3286.xml" ContentType="application/inkml+xml"/>
  <Override PartName="/ppt/ink/ink3287.xml" ContentType="application/inkml+xml"/>
  <Override PartName="/ppt/ink/ink3288.xml" ContentType="application/inkml+xml"/>
  <Override PartName="/ppt/ink/ink3289.xml" ContentType="application/inkml+xml"/>
  <Override PartName="/ppt/ink/ink3290.xml" ContentType="application/inkml+xml"/>
  <Override PartName="/ppt/ink/ink3291.xml" ContentType="application/inkml+xml"/>
  <Override PartName="/ppt/ink/ink3292.xml" ContentType="application/inkml+xml"/>
  <Override PartName="/ppt/ink/ink3293.xml" ContentType="application/inkml+xml"/>
  <Override PartName="/ppt/ink/ink3294.xml" ContentType="application/inkml+xml"/>
  <Override PartName="/ppt/ink/ink3295.xml" ContentType="application/inkml+xml"/>
  <Override PartName="/ppt/ink/ink3296.xml" ContentType="application/inkml+xml"/>
  <Override PartName="/ppt/ink/ink3297.xml" ContentType="application/inkml+xml"/>
  <Override PartName="/ppt/ink/ink3298.xml" ContentType="application/inkml+xml"/>
  <Override PartName="/ppt/ink/ink3299.xml" ContentType="application/inkml+xml"/>
  <Override PartName="/ppt/ink/ink3300.xml" ContentType="application/inkml+xml"/>
  <Override PartName="/ppt/ink/ink3301.xml" ContentType="application/inkml+xml"/>
  <Override PartName="/ppt/ink/ink3302.xml" ContentType="application/inkml+xml"/>
  <Override PartName="/ppt/ink/ink3303.xml" ContentType="application/inkml+xml"/>
  <Override PartName="/ppt/ink/ink3304.xml" ContentType="application/inkml+xml"/>
  <Override PartName="/ppt/ink/ink3305.xml" ContentType="application/inkml+xml"/>
  <Override PartName="/ppt/ink/ink3306.xml" ContentType="application/inkml+xml"/>
  <Override PartName="/ppt/ink/ink3307.xml" ContentType="application/inkml+xml"/>
  <Override PartName="/ppt/ink/ink3308.xml" ContentType="application/inkml+xml"/>
  <Override PartName="/ppt/ink/ink3309.xml" ContentType="application/inkml+xml"/>
  <Override PartName="/ppt/ink/ink3310.xml" ContentType="application/inkml+xml"/>
  <Override PartName="/ppt/ink/ink3311.xml" ContentType="application/inkml+xml"/>
  <Override PartName="/ppt/ink/ink3312.xml" ContentType="application/inkml+xml"/>
  <Override PartName="/ppt/ink/ink3313.xml" ContentType="application/inkml+xml"/>
  <Override PartName="/ppt/ink/ink3314.xml" ContentType="application/inkml+xml"/>
  <Override PartName="/ppt/ink/ink3315.xml" ContentType="application/inkml+xml"/>
  <Override PartName="/ppt/ink/ink3316.xml" ContentType="application/inkml+xml"/>
  <Override PartName="/ppt/ink/ink3317.xml" ContentType="application/inkml+xml"/>
  <Override PartName="/ppt/ink/ink3318.xml" ContentType="application/inkml+xml"/>
  <Override PartName="/ppt/ink/ink3319.xml" ContentType="application/inkml+xml"/>
  <Override PartName="/ppt/ink/ink3320.xml" ContentType="application/inkml+xml"/>
  <Override PartName="/ppt/ink/ink3321.xml" ContentType="application/inkml+xml"/>
  <Override PartName="/ppt/ink/ink3322.xml" ContentType="application/inkml+xml"/>
  <Override PartName="/ppt/ink/ink3323.xml" ContentType="application/inkml+xml"/>
  <Override PartName="/ppt/ink/ink3324.xml" ContentType="application/inkml+xml"/>
  <Override PartName="/ppt/ink/ink3325.xml" ContentType="application/inkml+xml"/>
  <Override PartName="/ppt/ink/ink3326.xml" ContentType="application/inkml+xml"/>
  <Override PartName="/ppt/ink/ink3327.xml" ContentType="application/inkml+xml"/>
  <Override PartName="/ppt/ink/ink3328.xml" ContentType="application/inkml+xml"/>
  <Override PartName="/ppt/ink/ink3329.xml" ContentType="application/inkml+xml"/>
  <Override PartName="/ppt/ink/ink3330.xml" ContentType="application/inkml+xml"/>
  <Override PartName="/ppt/ink/ink3331.xml" ContentType="application/inkml+xml"/>
  <Override PartName="/ppt/ink/ink3332.xml" ContentType="application/inkml+xml"/>
  <Override PartName="/ppt/ink/ink3333.xml" ContentType="application/inkml+xml"/>
  <Override PartName="/ppt/ink/ink3334.xml" ContentType="application/inkml+xml"/>
  <Override PartName="/ppt/ink/ink3335.xml" ContentType="application/inkml+xml"/>
  <Override PartName="/ppt/ink/ink3336.xml" ContentType="application/inkml+xml"/>
  <Override PartName="/ppt/ink/ink3337.xml" ContentType="application/inkml+xml"/>
  <Override PartName="/ppt/ink/ink3338.xml" ContentType="application/inkml+xml"/>
  <Override PartName="/ppt/ink/ink3339.xml" ContentType="application/inkml+xml"/>
  <Override PartName="/ppt/ink/ink3340.xml" ContentType="application/inkml+xml"/>
  <Override PartName="/ppt/ink/ink3341.xml" ContentType="application/inkml+xml"/>
  <Override PartName="/ppt/ink/ink3342.xml" ContentType="application/inkml+xml"/>
  <Override PartName="/ppt/ink/ink3343.xml" ContentType="application/inkml+xml"/>
  <Override PartName="/ppt/ink/ink3344.xml" ContentType="application/inkml+xml"/>
  <Override PartName="/ppt/ink/ink3345.xml" ContentType="application/inkml+xml"/>
  <Override PartName="/ppt/ink/ink3346.xml" ContentType="application/inkml+xml"/>
  <Override PartName="/ppt/ink/ink3347.xml" ContentType="application/inkml+xml"/>
  <Override PartName="/ppt/ink/ink3348.xml" ContentType="application/inkml+xml"/>
  <Override PartName="/ppt/ink/ink3349.xml" ContentType="application/inkml+xml"/>
  <Override PartName="/ppt/ink/ink3350.xml" ContentType="application/inkml+xml"/>
  <Override PartName="/ppt/ink/ink3351.xml" ContentType="application/inkml+xml"/>
  <Override PartName="/ppt/ink/ink3352.xml" ContentType="application/inkml+xml"/>
  <Override PartName="/ppt/ink/ink3353.xml" ContentType="application/inkml+xml"/>
  <Override PartName="/ppt/ink/ink3354.xml" ContentType="application/inkml+xml"/>
  <Override PartName="/ppt/ink/ink3355.xml" ContentType="application/inkml+xml"/>
  <Override PartName="/ppt/ink/ink3356.xml" ContentType="application/inkml+xml"/>
  <Override PartName="/ppt/ink/ink3357.xml" ContentType="application/inkml+xml"/>
  <Override PartName="/ppt/ink/ink3358.xml" ContentType="application/inkml+xml"/>
  <Override PartName="/ppt/ink/ink3359.xml" ContentType="application/inkml+xml"/>
  <Override PartName="/ppt/ink/ink3360.xml" ContentType="application/inkml+xml"/>
  <Override PartName="/ppt/ink/ink3361.xml" ContentType="application/inkml+xml"/>
  <Override PartName="/ppt/ink/ink3362.xml" ContentType="application/inkml+xml"/>
  <Override PartName="/ppt/ink/ink3363.xml" ContentType="application/inkml+xml"/>
  <Override PartName="/ppt/ink/ink3364.xml" ContentType="application/inkml+xml"/>
  <Override PartName="/ppt/ink/ink3365.xml" ContentType="application/inkml+xml"/>
  <Override PartName="/ppt/ink/ink3366.xml" ContentType="application/inkml+xml"/>
  <Override PartName="/ppt/ink/ink3367.xml" ContentType="application/inkml+xml"/>
  <Override PartName="/ppt/ink/ink3368.xml" ContentType="application/inkml+xml"/>
  <Override PartName="/ppt/ink/ink3369.xml" ContentType="application/inkml+xml"/>
  <Override PartName="/ppt/ink/ink3370.xml" ContentType="application/inkml+xml"/>
  <Override PartName="/ppt/ink/ink3371.xml" ContentType="application/inkml+xml"/>
  <Override PartName="/ppt/ink/ink3372.xml" ContentType="application/inkml+xml"/>
  <Override PartName="/ppt/ink/ink3373.xml" ContentType="application/inkml+xml"/>
  <Override PartName="/ppt/ink/ink3374.xml" ContentType="application/inkml+xml"/>
  <Override PartName="/ppt/ink/ink3375.xml" ContentType="application/inkml+xml"/>
  <Override PartName="/ppt/ink/ink3376.xml" ContentType="application/inkml+xml"/>
  <Override PartName="/ppt/ink/ink3377.xml" ContentType="application/inkml+xml"/>
  <Override PartName="/ppt/ink/ink3378.xml" ContentType="application/inkml+xml"/>
  <Override PartName="/ppt/ink/ink3379.xml" ContentType="application/inkml+xml"/>
  <Override PartName="/ppt/ink/ink3380.xml" ContentType="application/inkml+xml"/>
  <Override PartName="/ppt/ink/ink3381.xml" ContentType="application/inkml+xml"/>
  <Override PartName="/ppt/ink/ink3382.xml" ContentType="application/inkml+xml"/>
  <Override PartName="/ppt/ink/ink3383.xml" ContentType="application/inkml+xml"/>
  <Override PartName="/ppt/ink/ink3384.xml" ContentType="application/inkml+xml"/>
  <Override PartName="/ppt/ink/ink3385.xml" ContentType="application/inkml+xml"/>
  <Override PartName="/ppt/ink/ink3386.xml" ContentType="application/inkml+xml"/>
  <Override PartName="/ppt/ink/ink3387.xml" ContentType="application/inkml+xml"/>
  <Override PartName="/ppt/ink/ink3388.xml" ContentType="application/inkml+xml"/>
  <Override PartName="/ppt/ink/ink3389.xml" ContentType="application/inkml+xml"/>
  <Override PartName="/ppt/ink/ink3390.xml" ContentType="application/inkml+xml"/>
  <Override PartName="/ppt/ink/ink3391.xml" ContentType="application/inkml+xml"/>
  <Override PartName="/ppt/ink/ink3392.xml" ContentType="application/inkml+xml"/>
  <Override PartName="/ppt/ink/ink3393.xml" ContentType="application/inkml+xml"/>
  <Override PartName="/ppt/ink/ink3394.xml" ContentType="application/inkml+xml"/>
  <Override PartName="/ppt/ink/ink3395.xml" ContentType="application/inkml+xml"/>
  <Override PartName="/ppt/ink/ink3396.xml" ContentType="application/inkml+xml"/>
  <Override PartName="/ppt/ink/ink3397.xml" ContentType="application/inkml+xml"/>
  <Override PartName="/ppt/ink/ink3398.xml" ContentType="application/inkml+xml"/>
  <Override PartName="/ppt/ink/ink3399.xml" ContentType="application/inkml+xml"/>
  <Override PartName="/ppt/ink/ink3400.xml" ContentType="application/inkml+xml"/>
  <Override PartName="/ppt/ink/ink3401.xml" ContentType="application/inkml+xml"/>
  <Override PartName="/ppt/ink/ink3402.xml" ContentType="application/inkml+xml"/>
  <Override PartName="/ppt/ink/ink3403.xml" ContentType="application/inkml+xml"/>
  <Override PartName="/ppt/ink/ink3404.xml" ContentType="application/inkml+xml"/>
  <Override PartName="/ppt/ink/ink3405.xml" ContentType="application/inkml+xml"/>
  <Override PartName="/ppt/ink/ink3406.xml" ContentType="application/inkml+xml"/>
  <Override PartName="/ppt/ink/ink3407.xml" ContentType="application/inkml+xml"/>
  <Override PartName="/ppt/ink/ink3408.xml" ContentType="application/inkml+xml"/>
  <Override PartName="/ppt/ink/ink3409.xml" ContentType="application/inkml+xml"/>
  <Override PartName="/ppt/ink/ink3410.xml" ContentType="application/inkml+xml"/>
  <Override PartName="/ppt/ink/ink3411.xml" ContentType="application/inkml+xml"/>
  <Override PartName="/ppt/ink/ink3412.xml" ContentType="application/inkml+xml"/>
  <Override PartName="/ppt/ink/ink3413.xml" ContentType="application/inkml+xml"/>
  <Override PartName="/ppt/ink/ink3414.xml" ContentType="application/inkml+xml"/>
  <Override PartName="/ppt/ink/ink3415.xml" ContentType="application/inkml+xml"/>
  <Override PartName="/ppt/ink/ink3416.xml" ContentType="application/inkml+xml"/>
  <Override PartName="/ppt/ink/ink3417.xml" ContentType="application/inkml+xml"/>
  <Override PartName="/ppt/ink/ink3418.xml" ContentType="application/inkml+xml"/>
  <Override PartName="/ppt/ink/ink3419.xml" ContentType="application/inkml+xml"/>
  <Override PartName="/ppt/ink/ink3420.xml" ContentType="application/inkml+xml"/>
  <Override PartName="/ppt/ink/ink3421.xml" ContentType="application/inkml+xml"/>
  <Override PartName="/ppt/ink/ink3422.xml" ContentType="application/inkml+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tableStyles.xml" ContentType="application/vnd.openxmlformats-officedocument.presentationml.tableStyles+xml"/>
  <Override PartName="/ppt/presProps.xml" ContentType="application/vnd.openxmlformats-officedocument.presentationml.presProps+xml"/>
  <Override PartName="/ppt/viewProps.xml" ContentType="application/vnd.openxmlformats-officedocument.presentationml.viewProp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ppt/presentation.xml><?xml version="1.0" encoding="utf-8"?>
<p:presentation xmlns:p="http://schemas.openxmlformats.org/presentationml/2006/main" xmlns:r="http://schemas.openxmlformats.org/officeDocument/2006/relationships" xmlns:a="http://schemas.openxmlformats.org/drawingml/2006/main" saveSubsetFonts="1" strictFirstAndLastChars="0">
  <p:sldMasterIdLst>
    <p:sldMasterId id="2147483648" r:id="rId1"/>
  </p:sldMasterIdLst>
  <p:notesMasterIdLst>
    <p:notesMasterId r:id="rId2"/>
  </p:notesMasterIdLst>
  <p:handoutMasterIdLst>
    <p:handoutMasterId r:id="rId3"/>
  </p:handoutMasterIdLst>
  <p:sldIdLst>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Lst>
  <p:sldSz type="screen4x3" cy="6858000" cx="9144000"/>
  <p:notesSz cx="6669088" cy="9926638"/>
  <p:defaultTextStyle>
    <a:defPPr>
      <a:defRPr lang="en-US"/>
    </a:defPPr>
    <a:lvl1pPr algn="l" eaLnBrk="0" fontAlgn="base" hangingPunct="0" rtl="0">
      <a:spcBef>
        <a:spcPct val="0"/>
      </a:spcBef>
      <a:spcAft>
        <a:spcPct val="0"/>
      </a:spcAft>
      <a:defRPr sz="2400" kern="1200">
        <a:solidFill>
          <a:schemeClr val="tx1"/>
        </a:solidFill>
        <a:latin typeface="Times New Roman" pitchFamily="18" charset="0"/>
        <a:ea typeface="+mn-ea"/>
        <a:cs typeface="+mn-cs"/>
      </a:defRPr>
    </a:lvl1pPr>
    <a:lvl2pPr algn="l" eaLnBrk="0" fontAlgn="base" hangingPunct="0" marL="457200" rtl="0">
      <a:spcBef>
        <a:spcPct val="0"/>
      </a:spcBef>
      <a:spcAft>
        <a:spcPct val="0"/>
      </a:spcAft>
      <a:defRPr sz="2400" kern="1200">
        <a:solidFill>
          <a:schemeClr val="tx1"/>
        </a:solidFill>
        <a:latin typeface="Times New Roman" pitchFamily="18" charset="0"/>
        <a:ea typeface="+mn-ea"/>
        <a:cs typeface="+mn-cs"/>
      </a:defRPr>
    </a:lvl2pPr>
    <a:lvl3pPr algn="l" eaLnBrk="0" fontAlgn="base" hangingPunct="0" marL="914400" rtl="0">
      <a:spcBef>
        <a:spcPct val="0"/>
      </a:spcBef>
      <a:spcAft>
        <a:spcPct val="0"/>
      </a:spcAft>
      <a:defRPr sz="2400" kern="1200">
        <a:solidFill>
          <a:schemeClr val="tx1"/>
        </a:solidFill>
        <a:latin typeface="Times New Roman" pitchFamily="18" charset="0"/>
        <a:ea typeface="+mn-ea"/>
        <a:cs typeface="+mn-cs"/>
      </a:defRPr>
    </a:lvl3pPr>
    <a:lvl4pPr algn="l" eaLnBrk="0" fontAlgn="base" hangingPunct="0" marL="1371600" rtl="0">
      <a:spcBef>
        <a:spcPct val="0"/>
      </a:spcBef>
      <a:spcAft>
        <a:spcPct val="0"/>
      </a:spcAft>
      <a:defRPr sz="2400" kern="1200">
        <a:solidFill>
          <a:schemeClr val="tx1"/>
        </a:solidFill>
        <a:latin typeface="Times New Roman" pitchFamily="18" charset="0"/>
        <a:ea typeface="+mn-ea"/>
        <a:cs typeface="+mn-cs"/>
      </a:defRPr>
    </a:lvl4pPr>
    <a:lvl5pPr algn="l" eaLnBrk="0" fontAlgn="base" hangingPunct="0" marL="1828800" rtl="0">
      <a:spcBef>
        <a:spcPct val="0"/>
      </a:spcBef>
      <a:spcAft>
        <a:spcPct val="0"/>
      </a:spcAft>
      <a:defRPr sz="2400" kern="1200">
        <a:solidFill>
          <a:schemeClr val="tx1"/>
        </a:solidFill>
        <a:latin typeface="Times New Roman" pitchFamily="18" charset="0"/>
        <a:ea typeface="+mn-ea"/>
        <a:cs typeface="+mn-cs"/>
      </a:defRPr>
    </a:lvl5pPr>
    <a:lvl6pPr algn="l" defTabSz="914400" eaLnBrk="1" hangingPunct="1" latinLnBrk="0" marL="2286000" rtl="0">
      <a:defRPr sz="2400" kern="1200">
        <a:solidFill>
          <a:schemeClr val="tx1"/>
        </a:solidFill>
        <a:latin typeface="Times New Roman" pitchFamily="18" charset="0"/>
        <a:ea typeface="+mn-ea"/>
        <a:cs typeface="+mn-cs"/>
      </a:defRPr>
    </a:lvl6pPr>
    <a:lvl7pPr algn="l" defTabSz="914400" eaLnBrk="1" hangingPunct="1" latinLnBrk="0" marL="2743200" rtl="0">
      <a:defRPr sz="2400" kern="1200">
        <a:solidFill>
          <a:schemeClr val="tx1"/>
        </a:solidFill>
        <a:latin typeface="Times New Roman" pitchFamily="18" charset="0"/>
        <a:ea typeface="+mn-ea"/>
        <a:cs typeface="+mn-cs"/>
      </a:defRPr>
    </a:lvl7pPr>
    <a:lvl8pPr algn="l" defTabSz="914400" eaLnBrk="1" hangingPunct="1" latinLnBrk="0" marL="3200400" rtl="0">
      <a:defRPr sz="2400" kern="1200">
        <a:solidFill>
          <a:schemeClr val="tx1"/>
        </a:solidFill>
        <a:latin typeface="Times New Roman" pitchFamily="18" charset="0"/>
        <a:ea typeface="+mn-ea"/>
        <a:cs typeface="+mn-cs"/>
      </a:defRPr>
    </a:lvl8pPr>
    <a:lvl9pPr algn="l" defTabSz="914400" eaLnBrk="1" hangingPunct="1" latinLnBrk="0" marL="3657600" rtl="0">
      <a:defRPr sz="2400" kern="1200">
        <a:solidFill>
          <a:schemeClr val="tx1"/>
        </a:solidFill>
        <a:latin typeface="Times New Roman" pitchFamily="18" charset="0"/>
        <a:ea typeface="+mn-ea"/>
        <a:cs typeface="+mn-cs"/>
      </a:defRPr>
    </a:lvl9pPr>
  </p:defaultTextStyle>
</p:presentation>
</file>

<file path=ppt/presProps.xml><?xml version="1.0" encoding="utf-8"?>
<p:presentationPr xmlns:p="http://schemas.openxmlformats.org/presentationml/2006/main" xmlns:r="http://schemas.openxmlformats.org/officeDocument/2006/relationships" xmlns:a="http://schemas.openxmlformats.org/drawingml/2006/main">
  <p:clrMru>
    <a:srgbClr val="0033CC"/>
    <a:srgbClr val="2BB7C1"/>
    <a:srgbClr val="ED6C00"/>
    <a:srgbClr val="232323"/>
    <a:srgbClr val="000000"/>
    <a:srgbClr val="3333CC"/>
    <a:srgbClr val="000066"/>
    <a:srgbClr val="990099"/>
    <a:srgbClr val="CC0000"/>
  </p:clrMru>
</p:presentationPr>
</file>

<file path=ppt/tableStyles.xml><?xml version="1.0" encoding="utf-8"?>
<a:tblStyleLst xmlns:a="http://schemas.openxmlformats.org/drawingml/2006/main" def="{5C22544A-7EE6-4342-B048-85BDC9FD1C3A}"/>
</file>

<file path=ppt/viewProps.xml><?xml version="1.0" encoding="utf-8"?>
<p:viewPr xmlns:p="http://schemas.openxmlformats.org/presentationml/2006/main" xmlns:r="http://schemas.openxmlformats.org/officeDocument/2006/relationships" xmlns:a="http://schemas.openxmlformats.org/drawingml/2006/main" lastView="sldThumbnailView">
  <p:normalViewPr vertBarState="maximized">
    <p:restoredLeft sz="32787"/>
    <p:restoredTop sz="90984" autoAdjust="0"/>
  </p:normalViewPr>
  <p:slideViewPr>
    <p:cSldViewPr snapToGrid="0">
      <p:cViewPr>
        <p:scale>
          <a:sx n="75" d="100"/>
          <a:sy n="75" d="100"/>
        </p:scale>
        <p:origin x="795" y="3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notesMaster" Target="notesMasters/notesMaster1.xml"/><Relationship Id="rId3" Type="http://schemas.openxmlformats.org/officeDocument/2006/relationships/handoutMaster" Target="handoutMasters/handoutMaster1.xml"/><Relationship Id="rId4" Type="http://schemas.openxmlformats.org/officeDocument/2006/relationships/slide" Target="slides/slide1.xml"/><Relationship Id="rId5" Type="http://schemas.openxmlformats.org/officeDocument/2006/relationships/slide" Target="slides/slide2.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9" Type="http://schemas.openxmlformats.org/officeDocument/2006/relationships/slide" Target="slides/slide6.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tableStyles" Target="tableStyles.xml"/><Relationship Id="rId36" Type="http://schemas.openxmlformats.org/officeDocument/2006/relationships/presProps" Target="presProps.xml"/><Relationship Id="rId37" Type="http://schemas.openxmlformats.org/officeDocument/2006/relationships/viewProps" Target="viewProps.xml"/><Relationship Id="rId38"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15" name=""/>
        <p:cNvGrpSpPr/>
        <p:nvPr/>
      </p:nvGrpSpPr>
      <p:grpSpPr>
        <a:xfrm>
          <a:off x="0" y="0"/>
          <a:ext cx="0" cy="0"/>
          <a:chOff x="0" y="0"/>
          <a:chExt cx="0" cy="0"/>
        </a:xfrm>
      </p:grpSpPr>
      <p:sp>
        <p:nvSpPr>
          <p:cNvPr id="1052266" name="Rectangle 1026"/>
          <p:cNvSpPr>
            <a:spLocks noGrp="1" noChangeArrowheads="1"/>
          </p:cNvSpPr>
          <p:nvPr>
            <p:ph type="hdr" sz="quarter"/>
          </p:nvPr>
        </p:nvSpPr>
        <p:spPr bwMode="auto">
          <a:xfrm>
            <a:off x="0" y="1"/>
            <a:ext cx="2890228" cy="495675"/>
          </a:xfrm>
          <a:prstGeom prst="rect"/>
          <a:noFill/>
          <a:ln w="9525">
            <a:noFill/>
            <a:miter lim="800000"/>
            <a:headEnd/>
            <a:tailEnd/>
          </a:ln>
          <a:effectLst/>
        </p:spPr>
        <p:txBody>
          <a:bodyPr anchor="t" anchorCtr="0" bIns="48325" compatLnSpc="1" lIns="96650" numCol="1" rIns="96650" tIns="48325" vert="horz" wrap="square">
            <a:prstTxWarp prst="textNoShape"/>
          </a:bodyPr>
          <a:lstStyle>
            <a:lvl1pPr defTabSz="966788">
              <a:defRPr sz="1200"/>
            </a:lvl1pPr>
          </a:lstStyle>
          <a:p>
            <a:endParaRPr lang="en-US"/>
          </a:p>
        </p:txBody>
      </p:sp>
      <p:sp>
        <p:nvSpPr>
          <p:cNvPr id="1052267" name="Rectangle 1027"/>
          <p:cNvSpPr>
            <a:spLocks noGrp="1" noChangeArrowheads="1"/>
          </p:cNvSpPr>
          <p:nvPr>
            <p:ph type="dt" sz="quarter" idx="1"/>
          </p:nvPr>
        </p:nvSpPr>
        <p:spPr bwMode="auto">
          <a:xfrm>
            <a:off x="3778861" y="1"/>
            <a:ext cx="2890227" cy="495675"/>
          </a:xfrm>
          <a:prstGeom prst="rect"/>
          <a:noFill/>
          <a:ln w="9525">
            <a:noFill/>
            <a:miter lim="800000"/>
            <a:headEnd/>
            <a:tailEnd/>
          </a:ln>
          <a:effectLst/>
        </p:spPr>
        <p:txBody>
          <a:bodyPr anchor="t" anchorCtr="0" bIns="48325" compatLnSpc="1" lIns="96650" numCol="1" rIns="96650" tIns="48325" vert="horz" wrap="square">
            <a:prstTxWarp prst="textNoShape"/>
          </a:bodyPr>
          <a:lstStyle>
            <a:lvl1pPr algn="r" defTabSz="966788">
              <a:defRPr sz="1200"/>
            </a:lvl1pPr>
          </a:lstStyle>
          <a:p>
            <a:endParaRPr lang="en-US"/>
          </a:p>
        </p:txBody>
      </p:sp>
      <p:sp>
        <p:nvSpPr>
          <p:cNvPr id="1052268" name="Rectangle 1028"/>
          <p:cNvSpPr>
            <a:spLocks noGrp="1" noChangeArrowheads="1"/>
          </p:cNvSpPr>
          <p:nvPr>
            <p:ph type="ftr" sz="quarter" idx="2"/>
          </p:nvPr>
        </p:nvSpPr>
        <p:spPr bwMode="auto">
          <a:xfrm>
            <a:off x="0" y="9430963"/>
            <a:ext cx="2890228" cy="495675"/>
          </a:xfrm>
          <a:prstGeom prst="rect"/>
          <a:noFill/>
          <a:ln w="9525">
            <a:noFill/>
            <a:miter lim="800000"/>
            <a:headEnd/>
            <a:tailEnd/>
          </a:ln>
          <a:effectLst/>
        </p:spPr>
        <p:txBody>
          <a:bodyPr anchor="b" anchorCtr="0" bIns="48325" compatLnSpc="1" lIns="96650" numCol="1" rIns="96650" tIns="48325" vert="horz" wrap="square">
            <a:prstTxWarp prst="textNoShape"/>
          </a:bodyPr>
          <a:lstStyle>
            <a:lvl1pPr defTabSz="966788">
              <a:defRPr sz="1200"/>
            </a:lvl1pPr>
          </a:lstStyle>
          <a:p>
            <a:endParaRPr lang="en-US"/>
          </a:p>
        </p:txBody>
      </p:sp>
      <p:sp>
        <p:nvSpPr>
          <p:cNvPr id="1052269" name="Rectangle 1029"/>
          <p:cNvSpPr>
            <a:spLocks noGrp="1" noChangeArrowheads="1"/>
          </p:cNvSpPr>
          <p:nvPr>
            <p:ph type="sldNum" sz="quarter" idx="3"/>
          </p:nvPr>
        </p:nvSpPr>
        <p:spPr bwMode="auto">
          <a:xfrm>
            <a:off x="3778861" y="9430963"/>
            <a:ext cx="2890227" cy="495675"/>
          </a:xfrm>
          <a:prstGeom prst="rect"/>
          <a:noFill/>
          <a:ln w="9525">
            <a:noFill/>
            <a:miter lim="800000"/>
            <a:headEnd/>
            <a:tailEnd/>
          </a:ln>
          <a:effectLst/>
        </p:spPr>
        <p:txBody>
          <a:bodyPr anchor="b" anchorCtr="0" bIns="48325" compatLnSpc="1" lIns="96650" numCol="1" rIns="96650" tIns="48325" vert="horz" wrap="square">
            <a:prstTxWarp prst="textNoShape"/>
          </a:bodyPr>
          <a:lstStyle>
            <a:lvl1pPr algn="r" defTabSz="966788">
              <a:defRPr sz="1200"/>
            </a:lvl1pPr>
          </a:lstStyle>
          <a:p>
            <a:fld id="{FD44B327-A602-4675-8F09-6B5BBB7A8923}" type="slidenum">
              <a:rPr lang="en-US"/>
              <a:t>‹#›</a:t>
            </a:fld>
            <a:endParaRPr lang="en-US"/>
          </a:p>
        </p:txBody>
      </p:sp>
    </p:spTree>
  </p:cSld>
  <p:clrMap accent1="accent1" accent2="accent2" accent3="accent3" accent4="accent4" accent5="accent5" accent6="accent6" bg1="lt1" bg2="lt2" tx1="dk1" tx2="dk2" hlink="hlink" folHlink="folHlink"/>
</p:handoutMaster>
</file>

<file path=ppt/ink/ink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00.97 807.224 158.161, 6923.377 863.305 294.821, 6932.423 929.631 568.669, 6932.863 1018.768 764.332, 6936.144 1072.844 809.308, 6924.026 1118.185 399.086</trace>
</ink>
</file>

<file path=ppt/ink/ink1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76.306 222.359 426.258, 11873.896 288.575 658.993, 11874.257 336.511 788.585, 11870.348 405.591 827.987, 11867.46 457.421 843.107, 11864.059 510.708 853.013, 11857.033 578.645 860.187, 11849.319 638.634 866.49, 11838.991 696.592 871.214, 11829.522 762.109 875.76, 11826.776 818.407 875.981, 11856.338 765.466 834.995, 11866.146 709.572 654.838, 11866.566 656.87 466.504, 11864.577 611.582 347.376</trace>
</ink>
</file>

<file path=ppt/ink/ink10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92.592 3873.761 361.694, 12459.437 3826.855 383.773, 12382.811 3834.849 792.29, 12337.302 3861.15 844.397, 12300.668 3913.441 853.226, 12321.297 3969.857 847.794, 12367.192 4001.369 825.92, 12425.403 4018.298 791.056, 12471.362 4055.76 736.939, 12513.363 4137.473 620.229, 12439.662 4194.413 658.157, 12392.975 4201.899 679.451, 12346.254 4194.227 189.084</trace>
</ink>
</file>

<file path=ppt/ink/ink10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28.091 4202.962 417.669, 13013.65 4269.351 651.1, 12980.646 4314.577 566.61</trace>
</ink>
</file>

<file path=ppt/ink/ink10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55.43 3917.56 338.676, 13651.895 3977.196 609.07, 13647.884 4074.887 739.305, 13641.948 4127.882 771.191, 13632.855 4182.782 778.354, 13627.223 4234.708 716.817, 13606.408 4280.114 199.483</trace>
</ink>
</file>

<file path=ppt/ink/ink10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13.042 3660.415 395.377, 13636.781 3711.208 369.749, 13682.648 3758.336 337.945</trace>
</ink>
</file>

<file path=ppt/ink/ink10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75.529 3913.322 254.972, 13809.97 3960.737 336.271, 13809.226 4015.248 469.69, 13798.733 4103.875 742.928, 13788.122 4155.171 827.443, 13772.409 4207.073 860.375, 13797.004 4142.452 774.992, 13813.684 4068.927 697.052, 13822.94 4002.147 613.555, 13841.24 3914.669 454.718, 13869.825 3853.639 344.844, 13935.203 3830.08 547.858, 13971.133 3935.366 811.947, 13969.861 3990.342 844.246, 13970.921 4059.565 857.846, 13975.391 4131.185 863.496, 13988.232 4192.134 864.158, 14035.893 4232.796 843.396, 14066.246 4283.12 234.708</trace>
</ink>
</file>

<file path=ppt/ink/ink10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19.188 4037.655 254.972, 14224.263 3977.487 280.191, 14219.996 3931.053 403.677, 14179.684 3874.173 781.744, 14120.522 3881.425 818.03, 14075.11 3921.416 822.539, 14049.684 3972.222 823.487, 14024.582 4030.687 823.362, 14022.44 4084.497 822.963, 14031.344 4150.281 822.065, 14055.139 4198.875 830.36, 14109.562 4218.11 845.777, 14171.938 4187.095 820.514, 14204.156 4140.442 775.712, 14230.128 4077.927 687.003, 14247.388 4026.942 615.3, 14262.324 3976.183 541.613, 14272.745 3925.197 477.474, 14284.327 3841.591 391.009, 14287.334 3777.072 363.476, 14288.31 3714.065 357.049, 14287.569 3642.502 401.783, 14266.132 3700.304 809.809, 14264.553 3752.722 840.092, 14261.185 3830.65 857.101, 14256.876 3911.557 866.007, 14258.539 3997.845 870.627, 14259.913 4056.587 873.503, 14265.768 4113.616 874.578, 14283.032 4171.236 871.679, 14281.585 4218.456 575.683</trace>
</ink>
</file>

<file path=ppt/ink/ink10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49.176 4029.178 369.092, 14404.005 4051.681 478.402, 14463.181 4011.816 699.489, 14509.556 3989.222 770.203, 14569.744 3897.316 709.864, 14504.079 3835.15 582.527, 14424.197 3827.274 585.465, 14355.989 3877.491 618.326, 14323.541 3970.36 707.585, 14317.668 4019.477 764.107, 14321.552 4074.967 813.163, 14352.856 4136.031 854.949, 14402.604 4162.764 865.573, 14494.308 4175.181 868.617, 14567.721 4177.727 865.384, 14642.656 4175.153 817.177, 14700.282 4171.069 631.088, 14747.612 4183.205 6.311</trace>
</ink>
</file>

<file path=ppt/ink/ink10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03.82 3870.935 290.844, 14707.05 3922.644 308.229, 14714.501 3976.08 419.449, 14722.747 4046.182 502.023, 14728.032 4094.917 580.253, 14737.61 4216.55 707.65, 14738.984 4271.684 750.168, 14736.68 4334.581 785.208, 14735.577 4386.718 800.998, 14733.35 4442.501 813.666, 14730.429 4524.162 832.894, 14729.66 4597.026 845.404, 14724.706 4679.382 854.251, 14722.547 4744.625 858.822, 14723.43 4809.637 858.13, 14729.116 4867.332 851.87, 14717.421 4918.784 420.074</trace>
</ink>
</file>

<file path=ppt/ink/ink10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22.188 3965.598 215.563, 14781.488 3928.193 234.605, 14853.486 3925.911 441.081, 14903.614 3980.027 686.035, 14898.73 4072.899 791.825, 14828.501 4163.97 799.16, 14742.576 4248.889 801.1, 14690.812 4287.944 758.869</trace>
</ink>
</file>

<file path=ppt/ink/ink10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22.823 4152.099 261.163, 14971.721 4136.913 251.75, 15027.141 4113.156 340.731, 15082.208 4088.587 443.436, 15151.852 4051.362 508.115, 15208.313 4002.272 512.343, 15233.265 3925.524 449.564, 15204.352 3870.33 386.268, 15150.191 3845.44 379.939, 15066.762 3862.457 388.255, 15013.948 3901.675 412.671, 14974.572 3960.677 473.393, 14945.612 4040.996 620.589, 14941.29 4131.225 777.614, 14969.689 4190.86 842.41, 15022.062 4227.293 859.016, 15093.733 4245.177 858.583, 15151.614 4253.605 841.304, 15211.094 4248.278 717.543, 15257.489 4237.463 512.401</trace>
</ink>
</file>

<file path=ppt/ink/ink1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36.619 291.145 136.826, 11878.123 244.506 241.584, 11923.447 244.227 449.942, 11994.075 249.665 707.229, 12042.399 265.848 781.604, 12088.815 298.978 823.795, 12080.149 358.11 845.587, 12049.011 407.877 845.31, 11990.604 481.483 839.689, 11912.604 565.302 826.568, 11824.509 622.792 801.828, 11878.943 599.582 567.469, 11930.796 583.758 559.598, 11975.875 568.548 546.896, 12021.639 561.488 530.696, 12092.664 573.054 490.838, 12131.677 622.971 502.466, 12101.06 680.03 574.9, 12012.076 732.067 720.749, 11969.201 754.426 791.376, 11914.828 770.459 824.089, 11859.856 773.952 828.855, 11857.782 723.705 221.49</trace>
</ink>
</file>

<file path=ppt/ink/ink10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33.985 3876.586 226.02, 15352.268 3939.575 392.235, 15356.527 4007.866 541.112, 15351.647 4091.674 653.069, 15329.267 4189.64 770.995, 15309.68 4235.612 828.54, 15317.682 4182.049 757.424, 15334.806 4111.04 659.355, 15355.996 4001.1 519.87, 15370.187 3923.211 460.328, 15388.786 3850.804 409.14, 15416.276 3796.639 361.055, 15446.872 3867.788 533.656, 15447.941 3914.905 603.151, 15447.514 3979.422 675.498, 15447.272 4032.906 731.774, 15447.123 4082.671 776.546, 15451.063 4149.097 835.628, 15466.345 4203.125 849.424, 15496.94 4253.095 741.17, 15508.597 4303.409 206.26</trace>
</ink>
</file>

<file path=ppt/ink/ink10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812.966 4047.545 351.906, 15868.281 3998.067 297.978, 15882.949 3924.394 462.994, 15861.386 3856.951 631.057, 15780.027 3799.777 780.669, 15713.586 3794.439 803.604, 15651.553 3826.118 814.538, 15583.739 3928.647 822.132, 15568.351 3989.34 824.762, 15565.496 4045.184 831.991, 15583.319 4109.819 845.606, 15686.965 4148.778 810.493, 15755.411 4107.434 785.819, 15844.813 4010.182 633.47, 15885.658 3927.44 461.791, 15903.529 3871.76 381.791, 15918.543 3801.469 291.115, 15923.351 3752.528 267.823, 15927.373 3702.58 248.943, 15930.508 3650.934 239.794, 15934.427 3598.777 240.564, 15937.661 3545.636 297.787, 15915.104 3607.595 679.665, 15904.136 3656.806 738.882, 15896.651 3710.089 795.982, 15893.131 3761.45 818.358, 15889.877 3814.286 833.084, 15888.906 3870.926 844.374, 15885.234 3927.83 851.824, 15882.562 3988.672 858.532, 15883.056 4055.345 866.559, 15887.718 4115.988 871.491, 15905.096 4174.068 859.884, 15954.943 4142.732 270.638</trace>
</ink>
</file>

<file path=ppt/ink/ink10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89.58 3952.882 136.826, 16040.27 3937.487 278.757, 16091.667 3927.18 474.028, 16146.888 3884.025 529.344, 16151.715 3816.048 522.534, 16093.506 3769.988 588.988, 16013.086 3810.028 719.521, 15994.06 3856.917 754.79, 15982.391 3906.111 793.045, 15976.377 3975.963 828.147, 15975.819 4043.253 848.058, 15985.367 4105.591 861.262, 16018.842 4155.694 866.254, 16081.081 4173.449 815.794, 16131.859 4144.564 632.832, 16185.757 4094.962 378.523, 16216.378 4048.453 246.781, 16235.064 3990.733 206.174, 16246.486 3935.608 188.068, 16255.057 3876.364 181.824, 16259.005 3814.584 189.355, 16258.565 3763.049 319.483, 16240.729 3822.376 670.953, 16239.854 3889.801 741.922, 16233.993 3956.993 798.938, 16225.161 4015.333 838.115, 16217.603 4069.802 850.3, 16208.315 4136.686 855.044, 16200.235 4191.356 856.834, 16224.104 4129.235 739.855, 16244.968 4072.965 657.952, 16273.651 3981.217 537.025, 16287.448 3929.944 491.081, 16320.913 3835.108 433.469, 16350.063 3777.001 409.868, 16385.359 3731.514 447.507, 16426.053 3793.438 824.524, 16424.73 3850.465 838.029, 16420.064 3915.995 850.316, 16410.611 3995.246 857.335, 16404.154 4055.893 863.126, 16401.977 4120.215 867.816, 16406.672 4179.473 866.02, 16395.393 4225.033 571.946</trace>
</ink>
</file>

<file path=ppt/ink/ink10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464.324 3773.446 722.252, 16518.496 3767.602 588.539, 16600.656 3754.252 603.296, 16681.547 3775.589 425.304</trace>
</ink>
</file>

<file path=ppt/ink/ink10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599.965 3649.112 177.251, 16590.627 3716.792 433.692, 16582.619 3771.27 546.493, 16572.066 3888.179 747.053, 16571.717 3953.825 790.452, 16577.189 4026.497 840.622, 16598.342 4080.226 859.006, 16702.643 4125.869 842.6, 16751.545 4098.004 638.219, 16800.014 4088.374 6.382</trace>
</ink>
</file>

<file path=ppt/ink/ink1015.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7.589 9941.009 136.826, 787.881 9963.569 297.239, 859.894 9965.563 452.586, 925.879 9962.704 513.275, 998.443 9960.311 606.058, 1088.459 9955.337 662.729, 1138.179 9948.531 677.779, 1186.084 9941.87 698.99, 1235.782 9934.07 717.785, 1286.374 9932.611 727.55, 1336.789 9936.225 734.1, 1387.714 9937.491 733.32, 1436.619 9928.304 722.694, 1483.442 9930.777 698.04, 1529.771 9929.646 684.545, 1575.258 9921.021 686.652, 1620.674 9920.227 662.217, 1709.37 9923.745 615.734, 1754.803 9920.373 597.014, 1801.864 9911.023 581.542</trace>
</ink>
</file>

<file path=ppt/ink/ink1016.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99.051 10006.001 143.057, 14445.157 9997.174 137.666, 14504.019 10001.438 143.041, 14549.642 10005.967 147.805, 14599.232 10014.519 153.223, 14655.471 10018.405 162.405, 14715.353 10025.784 173.85, 14761.501 10020.748 181.256, 14808.165 10011.051 190.508, 14864.345 10019.974 199.734, 14912.859 10026.179 213.139, 14967.605 10042.6 229.739, 15020.001 10043.657 247.932, 15082.672 10030.646 261.181, 15142.045 10029.709 267.344, 15189.248 10028.832 276.85, 15256.343 10043.803 294.505, 15301.65 10065.589 309.47, 15362.792 10066.837 353.656, 15431.678 10083.028 381.795, 15485.439 10075.539 404.648, 15541.828 10082.263 421.947, 15602.741 10094.196 431.057, 15660.323 10082.757 430.962, 15718.668 10072.118 429.044, 15787.647 10074.821 436.51, 15847.329 10087.257 453.312, 15905.186 10104.054 460.341, 15959.504 10136.551 475.048, 16026.068 10131.262 525.755, 16082.675 10150.188 524.363, 16153.512 10138.695 550.12, 16226.591 10159.53 557.467, 16300.402 10180.502 608.837, 16381.173 10179.294 600.673, 16448.33 10138.878 617.761, 16530.074 10140.127 617.173, 16604.355 10172.175 666.357, 16679.723 10158.814 613.085, 16758.789 10155.423 575.725, 16833.354 10130.813 580.539, 16912.471 10149.661 566.359, 16976.072 10147.216 549.844, 17049.16 10145.381 547.93, 17118.506 10110.85 573.366, 17190.971 10100.247 575.464, 17267.389 10096.971 609.74, 17346.857 10105.54 620.528, 17428.309 10101.354 633.297, 17516.539 10106.375 651.113, 17564.199 10097.354 654.992, 17650.521 10085.896 671.819, 17739.824 10080.154 689.281, 17824.17 10057.774 720.926, 17873.193 10051.882 727.424, 17921.184 10042.521 724.799, 17969.16 10035.106 725.621, 18015.029 10016.142 718.6, 18068.793 10006.034 703.73, 18114.615 10008.288 702.805, 18163.1 9994.45 705.58, 18209.604 9983.959 698.177, 18257.041 9982.463 690.15, 18312.291 9977.174 668.925</trace>
</ink>
</file>

<file path=ppt/ink/ink1017.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76.762 10039.911 146.574, 14522.373 10053.05 139.692, 14576.941 10039.266 146.547, 14629.888 10015.991 162.915, 14684.829 9999.4 199.109, 14731.921 9986.327 220.334, 14780.806 9975.227 259.944, 14835.25 9983.46 294.512, 14897.095 10003.891 350.292, 14966.903 10028.139 358.817, 15020.819 10019.596 356.001, 15088.355 10039.763 348.209, 15138.772 10030.973 363.311, 15186.027 10029.03 365.136, 15235.088 10036.658 356.613</trace>
</ink>
</file>

<file path=ppt/ink/ink1018.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67.664 8143.994 512.882, 13537.961 8134.188 327.381, 13589.312 8105.887 356.975, 13634.903 8081.16 410.864, 13698.329 8032.368 490.604, 13776.629 7994.649 559.142, 13826.608 7972.75 578.63, 13888.933 7963.237 580.772, 13947.3 7938.628 578.625, 14026.313 7920.353 571.878, 14071.565 7920.733 562.802, 14086.807 7875.307 171.925</trace>
</ink>
</file>

<file path=ppt/ink/ink1019.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37.851 7755.451 379.244, 13885.463 7770.048 403.463, 13951.408 7771.338 493.647, 14031.897 7773.904 550.781, 14082.105 7781.209 570.346, 14160.968 7807.339 580.308, 14193.993 7875.041 574.306, 14183.666 7922.437 575.529, 14160.475 7983.308 579.121, 14134.315 8029.315 581.675, 14101.719 8075.12 584.668, 14039.42 8136.223 569.243, 13974.845 8186.594 473.09, 13914.813 8209.777 316.006</trace>
</ink>
</file>

<file path=ppt/ink/ink1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142.198 654.919 248.699, 12154.48 708.036 860.306, 12137.232 761.403 862.452, 12112.244 813.568 863.115, 12130.518 749.743 856.525, 12156.289 703.31 830.347, 12225.23 628.733 777.216, 12257.405 726.117 847.818, 12255.188 780.378 857.082, 12277.335 730.665 811.606, 12297.599 682.928 776.102, 12314.779 638.548 712.246, 12362.484 633.01 855.224, 12367.708 690.02 873.913, 12391.444 742.774 874.598, 12447.464 765.559 853.959, 12494.486 805.818 8.539</trace>
</ink>
</file>

<file path=ppt/ink/ink1020.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50.742 7389.515 165.445, 14358.657 7435.764 296.237, 14365.286 7503.791 436.962, 14369.916 7566.684 529.053, 14372.819 7650.976 695.243, 14371.547 7728.689 757.256, 14369.976 7789.185 798.619, 14368.619 7871.756 825.627, 14368.547 7962.952 841.166, 14368.098 8042.335 852.043, 14369.627 8099.066 855.5, 14379.504 8156.402 843.482, 14402.718 8103.029 400.149, 14398.132 8049.897 168.119</trace>
</ink>
</file>

<file path=ppt/ink/ink1021.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66.286 7814.792 136.826, 14359.085 7757.997 137.156, 14390.664 7709.493 251.859, 14441.892 7693.852 389.819, 14500.516 7688.924 505.412, 14551.991 7689.232 544.549, 14632.626 7704.091 645.252, 14636.043 7806.1 792.939, 14568.58 7921.837 813.988, 14487.402 8002.686 822.203, 14435.685 8054.448 819.962, 14398.28 8102.334 806.343, 14444.133 8125.701 241.104, 14497.617 8104.267 140.958</trace>
</ink>
</file>

<file path=ppt/ink/ink1022.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12.769 7852.94 155.908, 14830.119 7798.873 365.413, 14805.317 7736.536 683.814, 14714.979 7725.065 771.543, 14639.927 7815.339 774.391, 14628.613 7866.012 775.391, 14619.85 7922.443 776.696, 14617.011 7985.44 781.978, 14633.684 8049.154 805.486, 14726.535 8081.498 802.917, 14769.592 8031.572 731.346, 14794.362 7980.251 636.79, 14828.899 7893.529 427.563, 14844.493 7847.112 351.424, 14867.262 7784.845 244.228, 14855.289 7837.489 654.821, 14850.88 7890.798 767.854, 14851.762 7944.806 847.027, 14863.173 8002.882 864.509, 14902.579 8053.674 831.184, 14919.655 8102.243 409.873</trace>
</ink>
</file>

<file path=ppt/ink/ink1023.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74.478 7679.156 319.729, 15118.58 7655.832 737.637, 15065.954 7652.797 840.517, 15012.004 7664.25 856.157, 14957.758 7689.944 858.233, 14939.099 7786.596 848.602, 15001.711 7795.963 822.386, 15071.763 7801.295 795.311, 15127.213 7822.213 779.04, 15135.177 7887.7 786.257, 15049.843 7966.876 807.265, 14952.734 8024.968 813.253, 14925.795 7946.676 412.548, 14961.129 7890.443 194.344, 15019.223 7850.056 137.094, 15076.284 7821.895 138.411, 15134.807 7807.459 156.453, 15181.029 7795.355 198.39, 15247.626 7778.434 307.269, 15318.048 7762.685 438.77, 15371.163 7729.101 578.867, 15325.205 7652.44 613.603, 15279.428 7633.217 589.999, 15193.104 7644.761 583.146, 15124.265 7689.959 622.389, 15067.429 7762.387 725.074, 15057.769 7832.607 761.346, 15057.709 7899.809 803.39, 15088.312 7961.183 831.442, 15134.118 8003.703 851.227, 15188.776 8010.96 858.06, 15250.806 8009.842 861.928, 15311.322 8002.516 862.775, 15361.747 7972.47 852.247, 15412.157 7938.726 795.163, 15476.104 7863.108 430.551</trace>
</ink>
</file>

<file path=ppt/ink/ink1024.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92.068 7258.117 414.833, 15405.859 7328.268 439.649, 15413.738 7389.977 542.795, 15421.354 7498.669 750.118, 15423.342 7557.568 803.453, 15424.631 7610.913 839.082, 15425.966 7672.326 852.553, 15426.837 7741.552 860.669, 15426.867 7805.832 865.347, 15429.199 7866.507 867.81, 15430.654 7927.293 869.36, 15432.545 7993.336 870.81, 15435.171 8050.281 867.278, 15432.644 7988.369 855.456, 15433.359 7931.031 841.593, 15436.324 7861.629 813.901, 15441.921 7794.819 780.414, 15449.982 7741.596 744.822, 15466.345 7689.156 732.642, 15551.157 7680.9 844.157, 15582.845 7726.153 857.862, 15593.412 7783.662 862.159, 15587.067 7840.811 864.063, 15567.599 7908.354 866.586, 15534.471 7976.861 869.379, 15487.259 8028.412 872.902, 15431.896 8061.113 875.542, 15393.883 8007.302 870.004, 15395.784 7937.99 853.371, 15404.39 7865.072 764.922, 15414.941 7800.275 614.932, 15430.578 7714.113 359.982</trace>
</ink>
</file>

<file path=ppt/ink/ink1025.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890.831 7703.175 194.019, 15883.585 7645.098 356.356, 15832.809 7627.74 496.764, 15755.064 7636.277 600.579, 15680.468 7688.021 637.862, 15638.023 7773.394 670.108, 15634.925 7877.815 707.03, 15650.126 7932.267 727.865, 15670.249 7978.898 760.634, 15768.387 8036.243 787.607, 15831.555 8013.09 733.895, 15887.122 7934.82 585.925, 15932.172 7850.375 376.352, 15951.806 7793.41 254.114, 15966.957 7745.137 188.864, 15937.075 7812.443 484.277, 15951.788 7863.035 581.202, 15988.466 7940.1 597.596, 16020.919 7987.769 386.23</trace>
</ink>
</file>

<file path=ppt/ink/ink1026.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027.885 7632.531 175.795, 16055.201 7717.771 660.499, 16065.418 7812.612 781.579, 16067.651 7871.369 793.818, 16063.235 7924.058 784.164, 16056.031 7870.816 625.812, 16053.123 7783.87 496.65, 16057.477 7718.759 462.867, 16074.006 7657.334 450.119, 16120.472 7653.327 651.87, 16139.957 7712.83 776.446, 16150.51 7775.734 820.864, 16166.147 7826.341 839.106, 16183.507 7882.214 835.379, 16220.296 7927.902 716.979, 16266.719 7967.274 325.247</trace>
</ink>
</file>

<file path=ppt/ink/ink1027.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00.721 7679.156 139.546, 15930.311 7751.036 345.101, 15943.958 7807.393 396.172, 15961.896 7876.129 411.683, 15975.755 7921.805 242.14</trace>
</ink>
</file>

<file path=ppt/ink/ink1028.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501.215 7713.065 395.377, 16482.727 7656.038 397.534, 16449.389 7609.542 487.293, 16369.295 7585.806 718.474, 16276.672 7637.517 795.03, 16245.2 7691.882 806.842, 16232.997 7764.184 814.327, 16234.725 7817.839 819.747, 16259.17 7871.97 826.856, 16314.705 7900.019 834.728, 16377.129 7909.948 832.635, 16431.326 7878.646 802.547, 16470.48 7815.47 753.894, 16492.637 7768.888 715.044, 16512.055 7713.353 647.031, 16524.74 7665.823 551.173, 16535.344 7582.599 408.143, 16536.182 7495.112 282.224, 16533.953 7426.34 239.582, 16531.881 7368.519 196.544, 16529.596 7312.109 183.542, 16526.666 7253.676 204.774, 16494.299 7342.574 700.192, 16491.445 7398.383 772.53, 16490.451 7467.253 819.042, 16493.51 7534.619 852.532, 16505.16 7603.648 862.376, 16518.498 7663.102 868.762, 16539.742 7722.426 873.16, 16565.926 7783.141 877.968, 16606.674 7835.524 879.657, 16669.107 7836.696 846.877, 16718.551 7854.215 417.612</trace>
</ink>
</file>

<file path=ppt/ink/ink1029.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1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54.141 353.317 485.539, 12718.636 363.114 565.971, 12802.164 353.305 781.744, 12851.716 339.903 789.989, 12897.453 342.541 389.559</trace>
</ink>
</file>

<file path=ppt/ink/ink1030.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47.338 5580.77 147.579, 13867.326 5629.283 223.897, 13897.327 5692.44 268.421, 13930.35 5760.834 311.764, 13956.206 5813.874 332.964, 13983.076 5874.872 343.404, 14017.45 5921.333 349.575, 14076.593 5955.12 358.907, 14122.521 5959.356 381.655, 14166.5 5920.124 444.048, 14203.232 5846.499 506.649, 14238.543 5754.091 544.86, 14264.651 5670.332 564.061, 14282.299 5614.171 581.952, 14297.767 5566.646 607.603, 14319.007 5518.99 645.686, 14344.33 5478.601 685.499, 14389.902 5408.447 702.704</trace>
</ink>
</file>

<file path=ppt/ink/ink1031.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37.463 8494.77 268.985, 17366.723 8545.208 779.345, 17383.973 8591.009 806.449, 17403.279 8639.188 823.341, 17415.703 8685.379 827.711, 17432.76 8741.021 830.679, 17454.918 8795.453 832.328, 17479.156 8837.484 834.123, 17527.826 8819 836.959, 17550.133 8752.39 836.542, 17563.172 8699.944 836.183, 17578.26 8646.461 834.641, 17600.746 8585.88 830.798, 17622.064 8533.338 827.247, 17655.797 8472.87 824.825, 17688.102 8412.84 824.902, 17715.496 8371.13 834.659, 17750.016 8319.099 845.844, 17782.393 8268.532 857.909, 17810.23 8217.741 862.261, 17829.791 8170.457 863.525, 17864.791 8130.063 240.31</trace>
</ink>
</file>

<file path=ppt/ink/ink1032.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41.062 5497.943 136.826, 13883.586 5572.348 757.699, 13903.013 5619.705 785.359, 13925.869 5688.24 798.275, 13945.921 5745.688 808.284, 13968.749 5788.168 813.328, 13996.148 5831.585 819.177, 14082.828 5904.647 817.372, 14126.724 5939.65 808.539, 14166.978 5970.176 789.005, 14255.402 5996.499 807.963, 14283.9 5950.726 829.346, 14302.735 5907.075 837.046, 14333.554 5829.342 845.36, 14355.789 5759.008 849.662, 14372.008 5704.314 852.063, 14393.925 5629.838 853.635, 14414.275 5565.107 855.879, 14434.7 5514.447 857.289, 14462.34 5454.805 860.926, 14489.757 5406.764 864.735, 14518.136 5363.527 866.222, 14560.216 5330.309 241.061</trace>
</ink>
</file>

<file path=ppt/ink/ink1033.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30 5252.208 165.445, 14889.332 5290.361 789.277, 14912.699 5336.197 807.994, 14924.817 5392.581 800.79, 14922.897 5449.221 764.277, 14921.241 5495.439 632.126, 14905.323 5538.035 6.321</trace>
</ink>
</file>

<file path=ppt/ink/ink1034.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19.73 5651.271 206.804, 14785.516 5608.308 403.8, 14851.114 5621.602 467.775, 14871.8 5680.717 459.808, 14868.781 5728.251 431.345, 14857.817 5781.382 382.05, 14853.395 5833.177 336.411, 14864.939 5883.551 315.491, 14919.584 5857.517 308.669, 14961.345 5791.567 288.479, 14994.443 5727.351 245.621, 15028.396 5639.61 213.9, 15048.31 5580.934 187.633, 15068.624 5513.174 164.128, 15086.341 5460.768 149.953, 15106.795 5397.331 141.372, 15120.877 5350.569 137.014, 15130.309 5300.712 136.826, 15195.836 5308.045 597.896, 15222.621 5355.14 420.077, 15177.113 5411.424 248.031</trace>
</ink>
</file>

<file path=ppt/ink/ink1035.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88.609 5500.309 136.826, 15144.609 5510.341 435.795, 15162.513 5577.236 480.565, 15164.187 5649.782 486.828, 15163.065 5693.099 486.708, 15167.991 5765.406 485.371, 15218.194 5808.978 529.176, 15331.525 5779.158 578.257, 15385.35 5749.53 572.013, 15455.162 5709.32 538.503, 15539.328 5632.381 441.841, 15588.059 5584.586 241.398</trace>
</ink>
</file>

<file path=ppt/ink/ink1036.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54.402 7112.309 148.517, 17378.703 7155.534 580.827, 17413.775 7234.967 609.229, 17421.297 7280.745 472.152, 17420.105 7339.549 279.452</trace>
</ink>
</file>

<file path=ppt/ink/ink1037.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28.146 7470.677 144.726, 17379.598 7430.285 357.976, 17426.172 7443.42 511.641, 17420.895 7519.946 522.602, 17410.986 7611.235 523.854, 17407.748 7689.823 525.354, 17476.02 7674.554 511.97, 17509.459 7609.796 490.453, 17545.242 7556.072 462.061, 17597.742 7475.074 373.814, 17627.537 7414.947 298.914, 17644.959 7360.788 253.123, 17659.834 7300.989 219.385, 17666.568 7255.73 200.922, 17666.086 7208.766 192.129, 17662.311 7162.873 196.046, 17600.352 7131.855 279.48, 17545.309 7151.602 413.244, 17611.793 7161.538 633.448, 17653.811 7174.166 707.559, 17699.582 7190.032 752.562, 17740.141 7269.702 587.668, 17706.416 7328.354 486.713, 17686.506 7400.665 485.677, 17715.787 7475.086 509.933, 17773.062 7509.25 630.653, 17817.143 7512.78 726.565, 17860.443 7506.267 775.294, 17905.6 7485.633 776.559, 17955.496 7452.456 667.932, 17984.232 7395.319 124.447</trace>
</ink>
</file>

<file path=ppt/ink/ink1038.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258.574 7696.462 268.985, 17288.164 7756.093 283.763, 17336.143 7793.016 324.544, 17393.725 7809.625 377.178, 17453.807 7821.511 395.22, 17503.105 7828.162 396.505, 17566.623 7835.275 397.02, 17648.828 7832.332 390.327, 17690.893 7828.91 383.835, 17745.607 7823.868 371.595, 17815.111 7797.798 349.381, 17873.014 7770.423 328.954, 17932.246 7743.866 311.691, 17980.615 7709.913 304.458, 18032.867 7679.92 298.962, 18104.611 7633.8 290.077, 18181.98 7577.401 290.418, 18239.895 7528.923 294.978, 18302.324 7455.044 306.253, 18332.088 7400.598 313.973, 18350.482 7334.745 323.245, 18354.293 7283.358 328.26, 18354.814 7237.023 333.751, 18353.428 7176.213 343.318, 18333.041 7099.604 353.525, 18306.395 7035.028 365.756, 18267.877 6978.848 383.259, 18225.59 6941.812 396.897, 18179.502 6909.999 411.655, 18111 6859.263 439.422, 18017.068 6816.796 467.424, 17966.037 6796.917 480.032, 17900.248 6773.869 501.593, 17814.408 6764.349 513.854, 17756.508 6766.745 525.046, 17671.848 6775.126 547.145, 17619.6 6781.457 562.86, 17553.875 6803.83 579.223, 17496.932 6825.91 595.754, 17423.438 6857.535 624.934, 17341.16 6912.792 654.398, 17251.877 7001.323 685.741, 17206.121 7082.986 705.67, 17181.432 7147.054 718.364, 17150.002 7238.015 740.59, 17135.539 7282.481 750.129, 17122.217 7340.964 756.718, 17112.771 7395.09 761.645, 17101.822 7474.339 767.923, 17116.424 7590.387 765.473, 17134.607 7664.989 762.689, 17146.434 7713.482 760.182, 17162.568 7757.275 757.778, 17217.762 7843.076 764.069, 17305.416 7913.125 778.947, 17416.531 7925.1 787.619, 17494.875 7918.183 786.941, 17545.801 7913.688 786.33, 17602.08 7900.816 760.285, 17658.09 7882.022 723.583, 17723.074 7848.151 660.768, 17779.584 7814.895 592.687, 17844.266 7779.332 354.61</trace>
</ink>
</file>

<file path=ppt/ink/ink1039.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677.648 7415.543 229.776, 18719.787 7410.707 209.605</trace>
</ink>
</file>

<file path=ppt/ink/ink1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12.598 591.424 227.889, 12577.618 605.649 315.2, 12635.619 596.514 451.938, 12707.54 582.299 556.672, 12790.819 560.966 619.434, 12866.422 550.596 474.317</trace>
</ink>
</file>

<file path=ppt/ink/ink1040.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42.278 5840.3 208.481, 14603.975 5894.384 211.535, 14594.962 5957.646 238.365, 14596.143 6012.141 279.236, 14617.607 6077.325 304.987, 14634.854 6122.545 325.589, 14676.971 6168.389 337.318, 14734.172 6206.607 341.186, 14803.494 6228.052 339.931, 14856.143 6232.265 338.06, 14904.257 6235.206 335.932, 14966.978 6236.895 331.787, 15048.01 6217.916 325.798, 15114.669 6198.089 319.272, 15185.37 6171.404 313.412, 15240.189 6144.898 310.871, 15297.529 6114.623 308.795, 15375.168 6072.391 305.476, 15417.525 6047.065 305.065, 15467.546 6010.287 305.12, 15511.095 5972.435 306.441, 15567.797 5919.458 310.614, 15626.886 5834.291 319.57, 15653.108 5787.838 325.194, 15688.465 5712.533 335.277, 15705.271 5661.468 339.843, 15722.873 5595.02 343.959, 15736.49 5537.114 348.535, 15750.963 5461.672 356.333, 15755.42 5419.566 360.476, 15753.936 5363.33 364.129, 15748.233 5302.708 367.544, 15738.29 5221.27 373.472, 15729.514 5177.476 375.906, 15710.204 5116.863 378.011, 15690.172 5062.295 379.022, 15661.234 4994.641 380.29, 15599.329 4928.937 375.498, 15544.623 4896.109 371.216, 15462.718 4858.335 361.598, 15407.97 4844.15 355.331, 15335.307 4835.369 347.57, 15262.562 4832.197 339.705, 15215.278 4830.136 332.626, 15167.411 4830.318 324.486, 15114.526 4834.761 315.21, 15031.19 4849.502 306.449, 14942.924 4865.278 297.216, 14885.55 4875.532 288.907, 14822.49 4889.22 281.355, 14760.876 4913.07 273.658, 14690.59 4955.585 266.85, 14625.688 5004.61 259.405, 14583.5 5036.478 252.705, 14540.941 5079.993 246.513, 14499.137 5126.85 242.094, 14440.958 5190.682 238.673, 14384.513 5254.911 242.034, 14310.351 5346.522 252.166, 14274.631 5403.415 261.21, 14237.396 5491.727 275.654, 14205.071 5584.235 292.508, 14184.061 5644.365 307.676, 14166.885 5710.155 323.274, 14154.051 5776.884 338.073, 14150.325 5878.953 351.748, 14154.683 5970.139 366.545, 14157.515 6029.41 379.862, 14167.928 6099.763 392.747, 14187.891 6168.912 405.617, 14234.597 6241.572 416.114, 14291.15 6304.624 425.528, 14374.202 6377.938 441.574, 14425.281 6403.75 443.937, 14493.818 6414.608 432.095, 14557.379 6417.601 390.353, 14627.798 6424.412 263.228, 14669.823 6419.369 89.759</trace>
</ink>
</file>

<file path=ppt/ink/ink10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03.248 5319.068 194.019, 6951.471 5316.859 190.642, 7004.679 5314.311 258.072, 7069.184 5306.715 382.901, 7131.552 5305.079 550.152, 7210.602 5300.822 639.095, 7260.429 5285.926 644.697</trace>
</ink>
</file>

<file path=ppt/ink/ink10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37.158 5490.026 187.565, 6986.839 5493.99 250.844, 7048.589 5495.11 369.814, 7112.387 5486.987 523.586, 7193.596 5474.154 649.64, 7242.164 5475.166 672.251, 7295.22 5478.852 615.764</trace>
</ink>
</file>

<file path=ppt/ink/ink10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62.722 5345.913 145.682, 10610.933 5339.308 293.733, 10661.324 5334.604 536.292, 10746.299 5329.094 699.267, 10791.665 5326.552 735.402, 10846.242 5327.495 766.156, 10896.216 5321.888 771.611, 10947.154 5314.854 772.039, 10997.375 5309.1 742.869, 11048.028 5319.773 206.733</trace>
</ink>
</file>

<file path=ppt/ink/ink10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10.763 5478.723 433.146, 10671.955 5515.653 489.514, 10757.758 5509.95 754.282, 10805.699 5498.009 803.536, 10863.66 5495.518 826.55, 10932.596 5493.541 833.098, 10990.052 5487.875 821.047, 11042.908 5480.768 794.655, 11091.261 5489.971 391.86</trace>
</ink>
</file>

<file path=ppt/ink/ink10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84.101 6777.164 294.595, 7153.694 6802.747 610.029, 7247.947 6812.503 803.869, 7308.139 6822.749 833.35, 7366.298 6827.401 844.023, 7414.417 6847.835 416.205</trace>
</ink>
</file>

<file path=ppt/ink/ink10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96.818 7027.243 431.69, 7152.059 7025.695 429.234, 7213.173 7020.706 519.362, 7301.519 7006.055 787.258, 7355.548 7000.724 842.692, 7423.585 6999.817 858.343, 7485.113 6993.256 849.73, 7536.527 7004.51 419.019</trace>
</ink>
</file>

<file path=ppt/ink/ink10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83.063 7100.713 222.333, 13073.015 7091.445 797.216, 13126.868 7091.376 829.223, 13180.912 7097.515 837.696, 13227.971 7119.374 413.085</trace>
</ink>
</file>

<file path=ppt/ink/ink10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81.651 7253.305 336.258, 13032.668 7255.743 454.212, 13105.598 7250.601 728.745, 13161.588 7236.504 819.854, 13216.271 7259.961 847.869, 13271.415 7258.756 855.556, 13322.043 7274.413 421.892</trace>
</ink>
</file>

<file path=ppt/ink/ink10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07.576 7119.081 198.33, 13653.266 7132.752 709.246, 13702.52 7132.998 800.887, 13758.626 7126.226 821.968, 13808.344 7106.645 823.744, 13856.175 7081.27 820.584, 13904.586 7059.105 809.133, 13857.664 7085.173 489.632</trace>
</ink>
</file>

<file path=ppt/ink/ink1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54.43 194.58 400.177, 12973.634 278.194 746.447, 12975.95 325.394 796.489, 12975.183 394.861 831.487, 12973.92 467.102 852.248, 12970.873 537.38 862.919, 12966.138 605.754 868.439, 12960.744 665.139 871.39, 12953.649 723.992 874.756, 12949.203 789.459 877.123, 12947.102 853.431 878.38, 12945.903 906.531 878.519, 12948.758 962.547 876.828, 12974.921 914.462 668.216, 12979.023 866.995 496.827, 12978.531 822.361 403.934, 12974.934 765.29 164.554</trace>
</ink>
</file>

<file path=ppt/ink/ink10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27.358 7086.585 201.698, 13717.861 7097.146 834.684, 13777.059 7102.654 860.554, 13831.829 7113.47 863.013, 13885.849 7128.654 864.538, 13942.922 7127.69 867.623, 13998.981 7127.919 868.902, 14049.968 7145.147 428.473</trace>
</ink>
</file>

<file path=ppt/ink/ink10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10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56.535 7059.74 144.726, 13124.08 7063.864 684.925, 13218.166 7088.295 793.858, 13269.64 7079.512 798.281, 13318.508 7087.037 393.648</trace>
</ink>
</file>

<file path=ppt/ink/ink10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89.526 7087.998 204.961, 13739.022 7079.8 209.482</trace>
</ink>
</file>

<file path=ppt/ink/ink10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22.065 7136.036 183.136, 10678.679 7133.53 581.375, 10775.779 7139.002 793.609, 10827.087 7142.213 810.694, 10882.075 7147.229 817.311, 10949.245 7153.923 819.491, 11003.439 7152.671 819.864, 11059.534 7147.169 814.517, 11112.253 7146.835 598.778</trace>
</ink>
</file>

<file path=ppt/ink/ink10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65.867 7442.631 326.73, 10722.951 7426.345 584.351, 10813.1 7411.909 805.152, 10869.049 7403.259 832.097, 10936.407 7391.419 846.633, 11001.079 7382.463 854.847, 11060.778 7377.731 857.898, 11122.039 7385.253 858.762, 11179.791 7385.61 824.475, 11228.138 7402.059 406.565</trace>
</ink>
</file>

<file path=ppt/ink/ink105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41.91 330.042 181.595, 452.29 395.472 491.238, 454.641 478.35 627.128, 455.318 536.232 702.898, 451.621 597.094 758.724, 449.383 686.156 801.786, 445.466 748.086 830.449, 439.163 808.629 844.874, 430.214 897.156 855.442, 423.654 961.435 861.798, 410.518 1068.162 867.008, 403.872 1135.015 869.004, 400.302 1194.565 870.239, 398.67 1264.658 870.953, 403.653 1324.9 869.57, 458.29 1274.971 716.254</trace>
</ink>
</file>

<file path=ppt/ink/ink105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9.851 351.236 324.382, 427.158 350.76 334.152, 506.773 358.922 421.683, 581.96 369.472 554.868, 675.436 387.912 723.825, 722.232 404.021 797.474, 781.837 504.753 845.996, 767.94 563.774 850.271, 677.531 657.818 839.363, 630.732 688.594 830.453, 567.933 721.951 817.96, 512.879 751.348 783.521, 455.993 772.058 705.674, 404.151 782.658 518.546</trace>
</ink>
</file>

<file path=ppt/ink/ink105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2.425 931.931 305.826, 798.766 978.844 388.404, 806.558 1039.737 543.138, 809.735 1091.715 649.92, 807.298 1188.773 745.852, 802.905 1246.147 795.146, 795.092 1300.509 820.977, 795.633 1241.124 674.522, 799.491 1190.871 591.202, 804.128 1141.822 546.789, 809.136 1093.26 501.484, 822.783 1024.16 445.454, 874.56 1029.125 597.196, 949.73 1083.003 753.818, 1004.842 1084.292 687.704, 1054.947 1102.307 6.877</trace>
</ink>
</file>

<file path=ppt/ink/ink105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95.81 813.249 172.949, 1867.703 749.965 217.191, 1834.213 704.229 283.944, 1781.991 678.696 497.211, 1705.108 702.569 709.94, 1639.426 775.424 744.836, 1616.928 823.719 754.335, 1603.529 880.347 770.545, 1596.281 932.228 786.975, 1604.215 993.109 806.611, 1631.34 1055.075 818.427, 1687.746 1077.832 823.961, 1742.298 1048.344 819.512, 1789.456 1005.198 808.843, 1823.918 948.919 770.526, 1852.065 895.223 710.074, 1876.855 843.579 629.04, 1894.78 789.846 543.96, 1907.431 712.563 487.442, 1911.624 613.188 452.554, 1911.607 535.193 398.941, 1912.97 476.817 351.852, 1912.803 416.159 316.459, 1912.765 363.667 390.308, 1904.03 430.5 811.896, 1898.646 484.263 824.123, 1894.417 539.711 835.271, 1889.65 619.46 845.082, 1885.825 686.749 852.609, 1883.278 746.117 858.452, 1885.891 827.339 866.355, 1900.157 895.211 871.116, 1926.707 946.812 873.362, 2026.839 968.272 865.233, 2083.512 917.321 824.095, 2129.526 894.298 8.306</trace>
</ink>
</file>

<file path=ppt/ink/ink1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21.358 203.84 405.367, 12980.625 175.845 379.835, 13052.62 166.262 436.472, 13095.22 168.132 494.143, 13173.132 175.257 636.684, 13259.923 202.071 799.722, 13309.271 297.177 856.582, 13290.236 348.658 858.354, 13262.305 408.957 858.836, 13207.006 477.937 859.53, 13153.016 520.791 860.494, 13087.858 563.455 861.256, 13037.356 592.136 860.787, 12983.701 602.488 839.506, 12935.435 596.122 413.977</trace>
</ink>
</file>

<file path=ppt/ink/ink106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76.664 325.804 259.004, 2078.704 383.41 649.458, 2081.909 444.411 748.235, 2082.084 493.091 771.787, 2082.263 558.255 803.1, 2079.801 652.842 831.368, 2077.949 714.694 842.736, 2077.658 769.58 852.242, 2078.422 842.621 860.938, 2079.317 905.51 865.483, 2083.324 971.926 866.971, 2108.754 908.818 725.533, 2109.201 848.474 555.826, 2105.927 799.569 434.743, 2103.51 741.192 102.774</trace>
</ink>
</file>

<file path=ppt/ink/ink106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54.057 454.376 136.826, 2046.901 407.466 136.826, 2048.94 350.258 299.339, 2110.471 330.401 503.285, 2197.766 336.946 736.673, 2249.19 345.906 800.749, 2303.917 366.018 837.11, 2336.612 411.319 853.297, 2327.501 466.561 856.357, 2291.658 527.57 855.919, 2235.335 564.85 846.481, 2178.984 619.127 830.18, 2130.772 670.09 810.231, 2049.302 736.469 763.612, 2106.95 711.115 732.367, 2176.503 697.401 736.284, 2224.114 698.776 739.979, 2293.476 708.161 727.483, 2358.626 718.633 694.135, 2406.886 735.898 655.788, 2441.873 821.583 716.942, 2336.213 907.243 789.741, 2280.955 934.028 806.347, 2228.396 956.25 823.915, 2175.167 979.702 836.736, 2108.507 1010.196 849.42, 2045.603 1028.128 856.21, 1990.939 1011.5 856.372, 1996.123 946.638 823.359, 2024.124 900.102 705.555</trace>
</ink>
</file>

<file path=ppt/ink/ink106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76.522 796.294 196.589, 2500.573 860.387 630.354, 2503.148 906.281 755.689, 2499.693 960.813 792.172, 2491.467 1017.401 795.73, 2473.352 963.446 788.245, 2483.386 908.358 710.973, 2500.444 854.633 604.682, 2539.51 782.999 597.172, 2593.303 852.293 774.121, 2597.458 904.115 791.997, 2588.487 956.275 798.985, 2579.857 896.826 798.433, 2593.469 841.82 757.306, 2612.285 791.029 659.236, 2672.579 748.742 637.207, 2710.595 841.51 840.166, 2715.241 900.773 862.75, 2735.404 954.577 867.239, 2794.897 973.826 866.662, 2854.971 961.415 856.32, 2901.059 966.88 565.539</trace>
</ink>
</file>

<file path=ppt/ink/ink106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20.498 587.187 165.445, 3073.273 558.064 394.036, 3138.224 544.869 531.237, 3211.837 531.535 579.913, 3258.324 551.348 530.496</trace>
</ink>
</file>

<file path=ppt/ink/ink106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96.478 779.339 379.244, 3047.889 770.973 349.021, 3109.66 762.86 492.083, 3191.712 757.317 664.679, 3243.91 753.41 616.3, 3290.178 765.078 6.163</trace>
</ink>
</file>

<file path=ppt/ink/ink106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704.354 339.933 384.901, 3717.62 393.554 359.071, 3724.626 457.519 486.181, 3731.186 550.737 644.15, 3731.934 617.969 709.176, 3730.739 681.581 755.697, 3727.556 736.141 790.15, 3723.531 788.623 812.202, 3718.017 841.863 822.723, 3714.074 898.498 833.951, 3713.277 965.792 839.763, 3717.256 1024.097 815.5, 3704.584 1072.993 402.139</trace>
</ink>
</file>

<file path=ppt/ink/ink106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945.964 503.827 354.098, 3945.874 571.297 378.815, 3952.08 630.457 481.957, 3951.768 714.208 670.377, 3952.48 767.185 748.471, 3956.138 823.814 796.549, 3975.432 872.679 810.585, 4023.107 899.081 817.688, 4077.985 881.936 803.923, 4160.024 797.694 660.577, 4185.613 750.306 563.557, 4204.1 692.101 492.257, 4217.11 620.26 430.706, 4207.792 541.814 385.156, 4150.032 517.765 455.93, 4101.908 511.056 550.813, 4052.632 518.974 657.452, 3948.183 548.345 785.316, 3894.368 570.231 829.258, 3873.761 620.749 705.618</trace>
</ink>
</file>

<file path=ppt/ink/ink106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368.429 690.328 438.64, 4440.804 705.914 804.507, 4486.388 738.546 223.886</trace>
</ink>
</file>

<file path=ppt/ink/ink106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59.491 259.398 259.004, 4641.473 308.183 416.381, 4609.288 411.646 670.479, 4590.487 472.129 739.661, 4573.093 522.277 768.493, 4547.02 611.984 810.752, 4531.977 686.377 833.256, 4519.274 750.612 848.135, 4516.493 807.834 858.105, 4526.247 875.099 866.089, 4551.674 925.759 868.859, 4598.685 964.029 869.765, 4666.355 970.176 831.894, 4721.204 945.427 715.01, 4767.053 913.494 574.098</trace>
</ink>
</file>

<file path=ppt/ink/ink106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823.39 615.445 254.972, 4800.623 667.251 569.013, 4784.929 759.9 722.473, 4777.969 808.422 764.886, 4776.317 860.793 803.296, 4788.858 916.971 836.659, 4840.805 932.318 821.291, 4889.491 887.907 756.541, 4926.062 832.361 640.565, 4945.909 786.268 553.28, 4956.922 740.83 493.312, 4960.686 667.843 477.77, 4933.591 588.658 545.666, 4853.643 583.533 678.244, 4780.399 670.873 788.619, 4764.269 723.352 804.345, 4787.784 777.102 660.406, 4791.948 822.932 183.784</trace>
</ink>
</file>

<file path=ppt/ink/ink1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22.968 619.203 227.889, 13254.285 662.99 597.499, 13259.68 711.781 770.625, 13256.621 765.484 831.829, 13250.738 816.686 849.677, 13249.597 870.78 853.867, 13300.631 856.081 857.899, 13353.855 844.11 862.517, 13397.401 848.502 569.632</trace>
</ink>
</file>

<file path=ppt/ink/ink107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244.441 659.244 147.579, 5245.119 606.544 272.698, 5224.275 553.252 473.819, 5144.74 532.573 806.241, 5090.846 541.452 824.882, 5014.224 625.29 818.11, 4980.209 673.134 811.349, 4947.968 729.01 806.788, 4926.739 778.055 803.573, 4917.241 831.147 803.795, 4921.331 886.841 810.258, 4970.102 919.222 812.662, 5022.688 919.982 797.992, 5077.718 902.178 765.437, 5136.873 880.066 677.725, 5190.938 847.261 546.92, 5248.163 785.695 304.431, 5271.439 722.896 272.768, 5193.457 770.995 800.165, 5168.167 828.588 827.205, 5157.811 898.37 846.283, 5152.676 976.651 858.387, 5152.33 1063.781 862.609, 5157.428 1144.396 863.659, 5148.133 1203.411 864.207, 5132.139 1288.61 864.493, 5111.9 1348.328 864.583, 5076.25 1401.26 865.389, 4978.79 1471.96 872.652, 4922.985 1460.892 874.218, 4894.445 1385.79 865.669, 4893.815 1320.186 799.038, 4909.016 1273.086 394.021</trace>
</ink>
</file>

<file path=ppt/ink/ink107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259.985 616.858 142.493, 5281.295 670.469 245.859, 5272.406 724.108 280.072, 5247.797 787.154 268.144, 5220.593 841.569 203.821, 5199.228 892.37 90.112</trace>
</ink>
</file>

<file path=ppt/ink/ink107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255.746 616.858 136.826, 5266.036 664.825 398.026, 5262.678 727.132 383.039, 5248.033 776.439 302.469</trace>
</ink>
</file>

<file path=ppt/ink/ink107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381.496 807.597 206.804, 5378.732 863.85 534.049, 5369.479 948.432 703.24, 5361.397 1004.257 653.381, 5349.664 1052.46 467.89</trace>
</ink>
</file>

<file path=ppt/ink/ink107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486.052 840.094 170.327, 5483.793 900.496 328.955, 5492.683 957.122 519.274, 5553.237 958.629 488.839, 5594.5 909.147 313.554, 5614.136 854.626 208.318, 5558.883 827.076 293.246, 5510.627 829.59 455.552</trace>
</ink>
</file>

<file path=ppt/ink/ink107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471.923 849.983 136.826, 5463.093 925.03 475.847, 5473.115 992.06 622.591, 5547.821 936.847 616.548, 5600.497 874.443 512.837, 5563.856 821.284 537.928, 5518.486 796.832 684.213</trace>
</ink>
</file>

<file path=ppt/ink/ink107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853.413 276.353 161.705, 5873.893 325.133 835.953, 5869.975 396.008 851.216, 5863.525 495.079 855.278, 5858.652 557.469 857.214, 5855.476 615.423 858.317, 5848.536 691.089 859.188, 5842.558 761.791 861.034, 5841.462 825.798 864.302, 5839.909 892.75 869.253, 5841.657 956.04 871.119, 5846.982 1012.773 871.283, 5846.249 1088.647 871.024, 5840.695 1153.483 870.422, 5834.454 1212.48 868.946, 5843.401 1140.447 821.002, 5857.79 1067.877 736.531, 5862.83 1019.599 504.553</trace>
</ink>
</file>

<file path=ppt/ink/ink107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876.02 282.004 177.251, 5931.597 242.984 544.449, 6025.701 252.321 697.706, 6100.811 320.347 771.815, 6102.667 379.144 780.896, 6043.573 475.881 811.765, 5959.349 568.261 822.031, 5902.108 596.95 824.631, 5838.17 598.214 812.11, 5813.159 548.711 733.68, 5845.631 502.561 546.392</trace>
</ink>
</file>

<file path=ppt/ink/ink107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37.411 741.192 268.985, 6178.389 820.959 728.332, 6185.083 867.751 774.62, 6178.173 918.08 792.17, 6160.857 968.114 800.274, 6144.088 1017.862 806.166, 6155.808 956.962 786.118, 6177.514 899.612 697.475, 6224.865 822.152 585.245, 6280.795 762.835 513.478, 6350.058 765.948 693.261, 6397.956 795.609 678.62</trace>
</ink>
</file>

<file path=ppt/ink/ink107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761.923 615.445 180.076, 6809.86 681.529 506.37, 6818.176 765.216 669.047, 6810.435 816.539 731.381, 6800.174 867.002 767.091, 6788.206 917.592 791.467, 6778.077 968.294 803.411, 6785.833 912.766 790.196, 6805.35 853.671 737.899, 6829.98 793.32 643.067, 6847.986 748.036 568.696, 6889.231 678.948 488.475, 6933.246 617.046 490.339, 6989.755 653.277 727.389, 7004.713 703.113 778.689, 7009.669 758.957 805.189, 7006.781 810.88 816.987, 6999.272 866.648 824.136, 6992.907 919.717 837.574, 7008.052 865.968 832.45, 7025.794 804.492 796.613, 7045.22 750.261 742.719, 7065.076 698.328 698.231, 7113.415 611.884 657.175, 7161.454 680.285 794.103, 7164.706 740.699 823.884, 7170.012 800.145 855.026, 7184.399 857.196 866.11, 7226.873 914.099 848.199, 7246.438 963.309 8.549</trace>
</ink>
</file>

<file path=ppt/ink/ink1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50.787 672.115 279.589, 13729.311 613.296 417.369, 13678.839 568.161 784.606, 13633.136 586.776 841.723, 13566.007 667.067 855.009, 13548.403 719.7 854.397, 13554.512 774.163 854.042, 13585.846 817.08 853.754, 13639.489 820.845 817.586, 13684.331 798.67 787.509, 13728.563 761.232 726.588, 13778.366 683.913 549.151, 13806.304 603.352 359.891, 13816.443 544.267 270.474, 13825.209 473.069 208.576, 13830.585 430.427 183.752, 13838.781 376.388 161.229, 13844.853 321.485 151.957, 13852.617 270.35 156.842, 13859.831 212.778 413.274, 13844.393 285.281 683.376, 13837.312 340.994 756.706, 13829.011 395.72 814.507, 13822.096 448.667 838.147, 13815.037 516.348 853.296, 13806.721 583.482 867.514, 13803.134 641.734 874.052, 13810.168 702.52 880.5, 13831.278 756.872 882.763, 13875.891 789.749 866.072, 13926.371 773.129 365.339</trace>
</ink>
</file>

<file path=ppt/ink/ink108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40.905 267.875 174.361, 7252.394 323.079 477.16, 7266.936 408.03 632.967, 7272.213 457.41 683.638, 7278.848 514.546 726.861, 7283.25 569.209 763.902, 7287.08 629.179 790.128, 7291.609 683.077 805.456, 7294.812 737.005 816.727, 7300.314 804.492 830.6, 7310.042 865.8 848.394, 7338.307 915.998 857.081, 7398.55 887.413 825.298, 7457.97 797.535 711.197, 7481.551 737.089 618.475, 7495.706 688.676 548.793, 7510.842 604.041 440.944, 7534.457 525.362 354.821, 7548.421 466.142 298.799, 7560.581 415.949 272.03, 7564.626 348.824 258.53, 7556.524 289.751 370.744, 7580.508 360.539 756.139, 7588.478 415.101 779.25, 7597.565 497.888 788.069, 7603.338 554.337 798.598, 7610.146 629.011 820.96, 7617.476 689.66 834.866, 7629.173 765.207 853.444, 7648.22 823.38 858.874, 7739.071 874.64 850.432, 7812.962 771.047 770.94, 7832.126 703.333 703.687, 7842.84 645.981 647.683, 7851.599 572.391 591.904, 7857.36 521.234 545.211, 7865.604 424.04 475.444, 7867.58 352.172 464.672, 7860.808 284.808 576.715, 7848.144 235.531 674.314</trace>
</ink>
</file>

<file path=ppt/ink/ink108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108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115.505 590.013 577.641, 8209.658 586.043 589.55, 8308.922 552.083 746.58, 8357.001 557.116 774.828, 8388.79 607.585 595.653, 8387.748 652.864 297.211</trace>
</ink>
</file>

<file path=ppt/ink/ink108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104.202 844.332 261.163, 8159.047 837.246 485.04, 8241.597 824.79 702.45, 8296.526 808.887 765.732, 8361.439 805.592 744.815, 8422.155 805.637 570.526</trace>
</ink>
</file>

<file path=ppt/ink/ink108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07.838 282.004 231.681, 8806.929 348.511 468.491, 8795.743 397.522 615.197, 8781.164 457.143 690.771, 8767.059 531.979 745.758, 8752.663 609.801 780.146, 8736.616 683.553 802.761, 8706.808 754.769 821.089, 8678.848 817.541 834.137, 8660.275 872.289 845.338, 8629.48 935.676 858.393, 8607.805 989.262 864.039, 8589.118 1048.118 867.848, 8579.459 1108.024 868.479, 8573.878 1166.212 866.698, 8619.92 1121.257 502.275</trace>
</ink>
</file>

<file path=ppt/ink/ink108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29.351 594.252 231.681, 8923.808 646.897 225.602, 8918.853 707.831 285.001, 8916.936 761.854 414.977, 8918.31 829.324 612.208, 8960.114 901.46 776.604, 9012.446 889.033 788.586, 9059.667 851.771 739.423, 9118.645 767.795 546.715, 9132.36 698.939 440.627, 9110.701 630.187 382.19, 9036.066 588.532 512.831, 8957.634 618.082 739.956, 8908.961 652.954 799.811, 8862.331 670.821 8.062</trace>
</ink>
</file>

<file path=ppt/ink/ink108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31.256 262.224 495.475, 9516.153 327.267 443.616, 9504.204 394.965 540.419, 9494.541 451.887 618.498, 9484.41 506.568 695.23, 9478.31 552.629 730.347, 9467.705 623.912 789.828, 9454.141 704.527 833.258, 9442.558 770.979 855.76, 9443.253 828.656 864.832, 9467.542 883.293 854.073, 9472.005 929.366 564.055</trace>
</ink>
</file>

<file path=ppt/ink/ink108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52.767 595.664 143.881, 9626.091 646.484 408.055, 9619.282 710.597 712.996, 9619.308 765.943 798.285, 9703.146 796.999 754.344, 9782.722 724.025 645.463, 9821.282 652.021 463.254, 9817.108 579.927 308.01, 9792.509 528.422 278.249, 9729.812 506.207 379.572, 9668.424 531.497 508.141, 9612.013 591.271 658.454, 9575.056 676.199 425.029</trace>
</ink>
</file>

<file path=ppt/ink/ink108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25.779 520.782 165.445, 9959.72 496.625 401.342, 9887.358 538.624 582.498, 9818.478 591.377 626.865, 9787.781 643.935 616.944, 9754.387 721.752 567.363, 9784.152 785.294 507.44, 9833.074 782.889 420.197, 9900.753 766.46 348.727, 9966.752 719.953 248.944, 10002.331 665.904 175.183, 10026.89 609.593 140.2, 9972.8 662.665 301.998, 9957.136 716.411 389.938, 9940.883 790.08 532.03, 9933.386 872.861 688.224, 9930.076 923.161 746.585, 9927.358 973.684 774.401, 9924.496 1031.19 815.359, 9916.802 1123.919 845.508, 9912.658 1197.734 855.763, 9908.778 1257.997 861.996, 9892.276 1335.852 864.998, 9874.009 1397.754 867.304, 9840.915 1446.285 868.592, 9791.084 1482.6 867.663, 9729.854 1468.919 851.572, 9673.962 1385.466 332.98</trace>
</ink>
</file>

<file path=ppt/ink/ink108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78.058 779.339 333.855, 10074.879 839.448 671.136, 10043.977 938.665 830.806, 10030.222 1007.555 849.81, 10018.775 1069.462 853.403, 9993.22 1115.734 420.83</trace>
</ink>
</file>

<file path=ppt/ink/ink1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69.056 350.672 315.132, 13958.637 438.114 740.157, 13960.376 500.532 811.766, 13957.071 570.923 846.855, 13952.199 627.194 860.386, 13945.892 690.544 865.988, 13940.182 748.372 870.864, 13936.238 804.49 873.541, 13936.528 859.405 872.549, 13978.291 766.753 513.324</trace>
</ink>
</file>

<file path=ppt/ink/ink109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82.615 835.854 140.79, 10181.998 881.815 389.974, 10192.475 962.773 802.684, 10239.519 989.817 803.552, 10319.271 918.031 568.618, 10334.579 847.877 419.214, 10272.786 819.276 507.468, 10200.068 826.291 614.696, 10153.069 818.797 6.147</trace>
</ink>
</file>

<file path=ppt/ink/ink109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51.705 171.799 150.556, 10646.545 260.035 736.626, 10637.106 325.748 788.433, 10623.585 398.293 818.178, 10615.359 459.207 831.717, 10609.439 526.559 843.593, 10606.495 607.676 857.745, 10606.872 665.438 864.853, 10612.577 722.981 866.695, 10602.193 768.791 572.391</trace>
</ink>
</file>

<file path=ppt/ink/ink109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92.362 208.535 331.466, 10639.087 192.305 380.043, 10706.475 181.302 574.524, 10792.947 213.547 822.205, 10797.008 270.207 853.819, 10759.194 320.589 854.295, 10676.797 411.793 802.064, 10628.468 439.862 223.206</trace>
</ink>
</file>

<file path=ppt/ink/ink109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52.024 402.1 366.505, 10815.192 373.635 660.701, 10913.193 349.983 762.913, 10967.564 349.045 780.986, 11018.204 352.627 757.651, 10971.763 370.685 112.307</trace>
</ink>
</file>

<file path=ppt/ink/ink109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56.579 301.785 180.076, 10848.505 366.192 246.908, 10844.997 411.489 364.258, 10843.292 478.853 592.189, 10859.123 570.133 808.427, 10886.459 617.09 845.869, 10942.288 651.819 792.154, 11001.021 636.871 628.944, 11049.589 640.399 6.289</trace>
</ink>
</file>

<file path=ppt/ink/ink109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97.378 794.881 361.694, 10445.308 804.84 342.742, 10523.383 803.235 462.029, 10570.985 798.363 554.945, 10621.017 791.305 639.771, 10711.841 779.126 749.764, 10766.396 770.8 770.42, 10831.283 757.375 778.507, 10903.901 744.027 769.809, 10953.494 737.115 742.028, 11026.86 730.509 659.158, 11088.013 730.333 549.952, 11156.117 728.476 285.711</trace>
</ink>
</file>

<file path=ppt/ink/ink109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38.99 879.654 290.844, 10646.512 930.438 455.159, 10653.683 1007.831 646.889, 10656.84 1113.695 772.339, 10656.694 1177.514 810.09, 10656.287 1242.034 833.114, 10653.339 1299.388 851.152, 10651.061 1367.924 858.493, 10649.943 1436.531 861.365, 10658.105 1492.822 837.242, 10648.935 1543.863 412.861</trace>
</ink>
</file>

<file path=ppt/ink/ink109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72.899 910.738 468.769, 10744.511 902.433 483.28, 10822.103 900.114 662.971, 10877.617 903.308 764.081, 10928.959 920.179 835.609, 10935.749 987.993 860.923, 10904.152 1038.083 863.661, 10865.12 1084.696 864.483, 10822.825 1133.457 864.861, 10728.491 1195.087 737.548, 10682.833 1196.599 363.7</trace>
</ink>
</file>

<file path=ppt/ink/ink109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52.341 1094.412 196.589, 10858.763 1159.513 323.558, 10858.011 1210.095 511.699, 10859.73 1286.41 688.912, 10856.514 1336.263 771, 10857.049 1388.208 810.259, 10914.148 1392.432 809.467, 10968.279 1376.43 811.199, 11022.393 1366.009 812.408, 11081.459 1362.113 766.186, 11127.371 1374.125 377.821</trace>
</ink>
</file>

<file path=ppt/ink/ink109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97.796 590.013 408.156, 13268.053 578.204 390.337, 13341.004 586.27 504.376, 13421.854 585.208 716.781, 13479.677 579.409 804.202, 13527.939 599.684 702.032</trace>
</ink>
</file>

<file path=ppt/ink/ink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16.057 952.733 283.991, 7076.523 984.962 333.587, 7125.21 1010.088 478.172, 7196.847 1042.308 704.725, 7239.369 1059.624 772.4, 7274.421 1008.663 222.744, 7267.399 960.67 75.111</trace>
</ink>
</file>

<file path=ppt/ink/ink1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76.993 350.672 136.826, 14030.104 356.162 385.087, 14092.462 354.546 625.663, 14160.563 405.899 793.373, 14164.034 463.604 830.555, 14131.108 536.767 846.659, 14094.937 585.349 848.469, 14045.051 636.285 827.506, 13956.137 698.48 725.996, 14020.454 648.865 425.891, 14085.499 641.853 424.778, 14142.555 646.391 421.901, 14197.929 658.355 415.076, 14243.659 693.22 428.561, 14197.34 760.356 606.929, 14113.968 821.749 755.136, 14025.738 861.82 804.47, 13980.151 833.052 756.036, 13971.812 782.868 683.694, 13978.792 738.813 190.265</trace>
</ink>
</file>

<file path=ppt/ink/ink110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79.429 796.294 417.669, 13232.405 804.793 387.787, 13304.87 808.258 459.053, 13386.528 800.823 632.501, 13434.488 794.098 732.139, 13490.747 789.659 803.931, 13542.933 780.348 772.817, 13590.297 787.273 381.091</trace>
</ink>
</file>

<file path=ppt/ink/ink110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36.121 397.861 286.346, 13742.809 455.772 463.739, 13743.031 526.206 685.857, 13738.649 582.931 745.524, 13729.347 640.568 799.77, 13713.004 712.648 829.509, 13695.314 772.396 851.251, 13678.898 827 859.264, 13660.85 889.468 863.966, 13683.784 941.092 846.21, 13688.192 986.741 558.863</trace>
</ink>
</file>

<file path=ppt/ink/ink110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01.433 491.111 356.616, 13905.779 551.005 490.259, 13895.812 640.889 729.303, 13894.121 690.757 791.612, 13887.836 746.62 827.967, 13906.485 798.234 846.763, 13957.541 823.701 859.979, 14014.896 813.46 858.335, 14074.154 776.378 832.566, 14115.998 727.362 766.958, 14158.957 628.5 564.709, 14153.308 548.223 525.511, 14111.933 476.629 612.126, 14023.083 464.611 718.027, 13976.243 478.319 747.381, 13924.462 494.013 776.225, 13922.009 573.224 405.782</trace>
</ink>
</file>

<file path=ppt/ink/ink110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35.201 291.895 382.564, 14327.154 351.462 483.979, 14313.885 429.551 660.078, 14304.358 500.393 786.284, 14298.81 559.327 827.271, 14296.868 623.907 839.327, 14299.457 689.93 843.241, 14311.279 744.024 822.829, 14305.856 794.701 405.753</trace>
</ink>
</file>

<file path=ppt/ink/ink110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97.687 475.569 136.826, 14501.129 530.463 214.1, 14486.227 587.253 339.367, 14481.132 647.48 548.4, 14483.563 693.332 718.644, 14512.273 739.287 804.702, 14566.414 750.419 808.985, 14614.815 719.427 779.604, 14645.326 662.843 703.032, 14667.488 574.161 558.862, 14649.489 498.411 481.134, 14598.5 444.494 461.103, 14533.392 429.913 467.239, 14467.657 458.069 474.962, 14484.52 504.348 266.598</trace>
</ink>
</file>

<file path=ppt/ink/ink110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26.899 445.899 248.699, 14761.724 399.86 708.501, 14711.042 433.87 763.094, 14643.965 512.173 767.34, 14627.383 559.34 761.567, 14632.181 619.061 757.552, 14683.812 645.025 714.277, 14763.806 584.121 480.967, 14806.829 533.426 373.824, 14812.566 581.074 518.462, 14794.167 681.118 670.508, 14787.599 726.414 736.493, 14780.416 778.259 785.524, 14765.654 849.368 830.139, 14743.723 937.828 848.546, 14727.583 1001.145 854.901, 14708.875 1087.001 859.517, 14693.096 1158.24 862.94, 14679.167 1213.804 865.879, 14662.07 1271.509 870.476, 14630.089 1331.235 875.547, 14530.998 1380.792 878.699, 14490.5 1330.568 876.777, 14482.174 1274.023 874.983, 14479.667 1217.291 873.448, 14489.63 1134.007 866.552, 14511.206 1064.251 837.155, 14556.468 999.284 788.807, 14594.211 951.907 715.639, 14640.67 921.712 7.156</trace>
</ink>
</file>

<file path=ppt/ink/ink110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56.569 708.695 218.519, 14872.499 773.126 801.745, 14852.944 822.375 831.648, 14836.093 880.338 852.938, 14831.688 936.8 854.006, 14877.115 899.688 518.925</trace>
</ink>
</file>

<file path=ppt/ink/ink110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68.19 751.082 136.826, 15003.342 801.258 592.953, 15027.594 884.934 798.635, 15080.909 887.205 794.838, 15128.565 858.584 680.768, 15185.017 791.955 471.355, 15174.848 725.641 513.487, 15095.396 703.695 618.09, 15050.093 708.875 719.239, 14999.658 723.556 828.086, 14948.405 721.583 408.346</trace>
</ink>
</file>

<file path=ppt/ink/ink110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77.313 375.255 136.826, 11209.506 446.449 415.347, 11208.239 516.473 537.981, 11204.347 601.553 677.455, 11206.752 534.009 670.937, 11229.392 448.606 508.497, 11265.918 391.633 435.576, 11300 455.579 495.584, 11306.503 524.942 583.524, 11306.391 613.22 703.859, 11306.389 661.495 740.464, 11314.648 613.323 704.9, 11324.599 559.392 625.857, 11341.106 508.102 499.695, 11356.579 438.568 432.613, 11378.833 385.713 407.139, 11409.478 479.531 687.439, 11414.053 530.723 775.292, 11421.714 585.002 830.047, 11503.143 613.899 368.564</trace>
</ink>
</file>

<file path=ppt/ink/ink110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481.093 279.179 235.544, 11523.67 340.469 400.886, 11548.442 413.735 564.194, 11560.551 461.864 623.682, 11573.557 516.804 704.371, 11579.977 568.436 742.095, 11600.67 614.504 776.783, 11645.986 579.605 703.453, 11687.602 493.132 510.449, 11715.443 408.076 422.449, 11730.557 341.033 345.241, 11743.697 284.725 277.854, 11767.964 332.178 621.075, 11783.41 419.911 702.43, 11792.688 469.441 730.434, 11809.553 520.854 763.208, 11882.292 502.458 760.759, 11902.289 457.214 694.086, 11915.795 411.86 637.609, 11932.616 317.914 606.361, 11936.983 271.929 622.517, 11936.428 222.698 685.375, 11930.234 174.278 760.369, 11939.339 128.069 374.953</trace>
</ink>
</file>

<file path=ppt/ink/ink1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59.298 555.708 296.758, 14409.124 554.725 333.823, 14464.142 562.392 561.756, 14511.984 568.026 703.329, 14561.124 564.09 777.028, 14612.08 555.478 788.432, 14657.258 562.505 388.792</trace>
</ink>
</file>

<file path=ppt/ink/ink111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84.377 256.573 138.097, 11131.323 325.853 550.632, 11117.082 371.891 678.759, 11100.247 467.196 782.767, 11109.739 530.726 814.334, 11128.039 583.248 822.857, 11174.786 633.205 784.27, 11240.177 646.969 669.391, 11291.496 645.901 533.184, 11327.238 598.06 463.002, 11366.35 545.816 322.13</trace>
</ink>
</file>

<file path=ppt/ink/ink111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32.133 215.599 305.826, 12082.715 262.92 395.119, 12098.128 334.44 624.282, 12090.005 387.438 690.138, 12073.503 433.691 728.719, 12044.079 500.383 721.414, 12019.067 557.792 685.823, 11978.035 641.798 610.488</trace>
</ink>
</file>

<file path=ppt/ink/ink111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02.428 722.824 136.826, 11151.021 738.205 300.363, 11199.556 731.277 473.203, 11275.397 735.104 652.75, 11362.687 723.635 671.787, 11412.028 715.547 685.253, 11502.487 696.967 704.995, 11552.643 696.205 706.985, 11600.912 696.142 706.112, 11650.181 692.868 708.313, 11698.146 699.409 721.68, 11750.428 700.841 740.741, 11800.256 689.299 747.778, 11849.133 691.614 742.81, 11900.049 697.104 734.19, 11947.005 689.275 701.009, 12034.729 690.345 660.071, 12112.128 653.728 700.422, 12060.174 687.613 361.827</trace>
</ink>
</file>

<file path=ppt/ink/ink111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90.655 253.747 136.826, 15397.957 331.034 695.622, 15396.269 405.994 762.768, 15394.614 484.157 793.48, 15391.088 565.881 817.448, 15386.797 651.983 832.718, 15383.182 725.438 844.018, 15379.017 789.396 852.496, 15374.108 845.443 858.049, 15368.796 901.973 860.419, 15363.601 958.944 861.653, 15358.827 1042.201 862.564, 15356.344 1115.45 863.082, 15356.356 1184.963 863.191, 15358.199 1242.997 860.487, 15383.795 1185.725 628.647, 15387.101 1129.812 474.419, 15392.927 1083.845 121.102</trace>
</ink>
</file>

<file path=ppt/ink/ink111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60.983 224.076 371.692, 15421.242 203.128 638.912, 15507.35 254.509 802.158, 15553.294 279.879 825.967, 15541.124 363.094 836.274, 15447.696 456.593 834.134, 15367.874 541.381 844.728, 15322.35 567.171 416.552</trace>
</ink>
</file>

<file path=ppt/ink/ink111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58.477 787.817 204.961, 15506.979 777.066 347.004, 15568.523 762.648 568.937, 15616.274 755.276 670.253, 15665.251 750.763 702.515, 15712.916 761.916 195.503</trace>
</ink>
</file>

<file path=ppt/ink/ink111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54.555 646.528 152.587, 15563.248 700.36 449.366, 15552.15 781.599 663.757, 15544.178 839.121 730.85, 15537.404 886.674 771.096, 15534.365 939.079 810.185, 15551.748 988.83 848.826, 15611.82 1014.768 865.646, 15676.521 1011.105 861.863, 15743.537 983.505 774.297, 15791.383 952.483 451.578</trace>
</ink>
</file>

<file path=ppt/ink/ink111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10.612 567.407 177.251, 15944.294 627.246 360.934, 15944.504 690.339 426.184, 15939 753.199 505.071, 15925.286 825.97 714.398, 15935.963 772.336 634.726, 15944.42 722.415 553.1, 15955.308 634.73 451.141, 15966.07 567.318 406.597, 15977.899 507.51 397.772, 16018.237 556.603 512.233, 16034.437 640.577 563.946, 16037.562 687.3 607.206, 16034.1 733.898 668.791, 16060.491 645.318 734.342, 16082.131 582.845 652.414, 16096.778 533.97 623.394, 16149.472 604.37 817.236, 16154.244 661.64 841.799, 16161.592 718.337 855.437, 16182.207 771.683 862.441, 16288.514 818.125 685.532, 16335.762 842.307 6.855</trace>
</ink>
</file>

<file path=ppt/ink/ink111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52.54 428.944 222.333, 16294.134 511.599 728.612, 16302.712 589.177 783.834, 16310.714 656.394 803.895, 16319.448 720.725 819.766, 16322.657 777.031 840.286, 16343.959 830.94 857.416, 16393.773 862.847 858.018, 16443.861 826.262 817.009, 16471.148 776.501 748.278, 16488.715 729.195 668.562, 16504.672 664.557 574.542, 16521.691 575.459 475.767, 16531.039 512.007 422.537, 16536.682 445.242 404.272, 16535.586 382.94 412.898, 16551.723 482.126 831.661, 16561.051 558.729 850.211, 16568.578 636.789 858.235, 16574.006 692.189 862.85, 16582.648 747.4 866.304, 16608.963 797.749 865.678, 16665.502 815.517 863.66, 16712.014 778.001 855.378, 16741.432 729.42 846.291, 16769.256 664.114 831.646, 16778.564 587.297 818.066, 16783.951 529.766 807.903, 16786.82 476.413 801.515, 16788.043 421.461 799.781, 16776.4 367.334 811.037, 16749.449 321.081 830.955, 16738.932 270.698 409.76</trace>
</ink>
</file>

<file path=ppt/ink/ink111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985.848 564.581 273.231, 17049.148 566.232 575.309, 17141.203 550.338 802.779, 17192.08 566.69 823.845, 17238.377 600.637 229.268</trace>
</ink>
</file>

<file path=ppt/ink/ink1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90.261 371.837 172.949, 14507.177 424.217 408.108, 14512.014 516.465 670.919, 14513.271 561.382 742.429, 14515.848 614.757 808.316, 14513.601 672.159 836.722, 14512.908 725.376 854.257, 14512.222 776.997 710.892, 14496.973 820.797 197.834</trace>
</ink>
</file>

<file path=ppt/ink/ink112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51.797 276.353 231.681, 17363.902 347.285 514.345, 17349.674 457.121 716.503, 17343.418 530.587 774.852, 17337.457 594.655 804.9, 17329.598 659.968 832.829, 17320.77 715.219 843.728, 17315.473 771.866 852.824, 17324.17 833.553 832.626, 17314.854 884.277 410.584</trace>
</ink>
</file>

<file path=ppt/ink/ink112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539.713 358.3 175.795, 17532.791 405.421 195.123, 17522.699 456.781 320.232, 17514.834 506.002 434.433, 17513.207 581.483 554.431, 17516.93 669.942 722.836, 17607.596 708.194 800.776, 17660.43 668.31 763.813, 17684.791 622.327 708.376, 17706.348 567.193 638.821, 17721.76 486.524 537.903, 17714.887 413.959 516.477, 17658.715 366.771 663.275, 17606.822 365.458 740.578, 17554.49 383.449 784.796, 17502.891 467.688 701.615, 17577.104 500.01 281.548</trace>
</ink>
</file>

<file path=ppt/ink/ink112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808.168 259.398 324.382, 17793.891 336.606 840.763, 17784.137 420.65 855.98, 17780.344 493.253 862.069, 17778.816 557.468 866.581, 17778.527 627.522 869.377, 17789.82 700.085 870.501, 17848.059 692.559 627.744, 17895.76 701.892 6.277</trace>
</ink>
</file>

<file path=ppt/ink/ink112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924.029 371.016 267.501, 17910.777 416.663 363.629, 17902.512 475.28 523.194, 17904.162 573.228 704.352, 17909.834 627.157 777.909, 17922.672 677.484 829.867, 17974.301 696.865 813.607, 18033.416 654.033 686.054, 18064.174 605.948 591.255, 18081.154 555.759 500.552, 18093.293 487.316 417.966, 18071.926 422.236 438.269, 18021.83 380.252 510.588, 17943.582 373.931 681.043, 17923.301 439.262 218.664</trace>
</ink>
</file>

<file path=ppt/ink/ink112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254.654 462.853 239.477, 18245.828 409.238 362.377, 18187.436 377.338 699.714, 18136.834 379.93 785.047, 18081.957 400.411 805.831, 18041.109 446.87 804.309, 18029.588 503.605 800.606, 18061.324 551.529 776.893, 18119.07 554.519 641.296, 18189.033 526.598 378.861, 18234.818 467.903 247.306, 18200.277 528.081 708.445, 18177.264 630.387 810.177, 18166.748 694.633 835.512, 18152.479 762.132 855.13, 18127.34 844.524 863.681, 18105.688 917.823 868.027, 18087.092 1008.436 871.013, 18065.85 1072.301 872.868, 18039.197 1131.531 874.29, 18014.951 1184.217 875.528, 17975.227 1236.393 876.297, 17917.82 1230.851 872.054, 17888.684 1152.369 830.186, 17884.369 1088.604 653.618, 17892.486 1026.242 453.914, 17905.027 979.337 2.544</trace>
</ink>
</file>

<file path=ppt/ink/ink112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288.564 618.271 551.906, 18292.42 692.219 793.54, 18281.633 755.473 849.895, 18266.717 816.217 859.708, 18259.311 871.703 852.402, 18312.566 848.921 265.433</trace>
</ink>
</file>

<file path=ppt/ink/ink112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414.316 606.967 243.481, 18408.871 654.118 264.022, 18406.643 704.001 442.557, 18410.77 772.99 746.967, 18488.648 802.656 752.932, 18533.652 705.739 618.655, 18523.924 659.625 646.527, 18506.123 614.037 675.489, 18428.756 599.226 731.721, 18378.037 625.908 526.856</trace>
</ink>
</file>

<file path=ppt/ink/ink112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740.701 351.236 170.327, 18749.789 433.057 671.023, 18744.947 533.321 809.596, 18746.037 608.168 841.046, 18739.18 676.508 853.302, 18730.887 737.64 859.805, 18719.451 801.563 864.026, 18711.836 859.063 866.413, 18702.816 919.008 868.056, 18691.885 987.847 870.677, 18689.473 1051.914 872.425, 18725.543 1098.897 871.802, 18789.521 1005.852 648.583</trace>
</ink>
</file>

<file path=ppt/ink/ink112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644.623 332.868 259.004, 18712.961 340.596 298.355, 18769.658 339.049 444.651, 18844.08 339.182 690.195, 18942.156 360.647 848.212, 18974.297 409.212 865.796, 18961.943 472.673 870.299, 18923.734 522.892 871.016, 18891.033 579.025 870.695, 18844.885 621.279 868.982, 18798.777 658.891 862.803, 18765.607 704.758 672.835</trace>
</ink>
</file>

<file path=ppt/ink/ink112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900.361 784.991 424.458, 18919.521 847.29 802.066, 18918.25 899.955 858.956, 18911.475 958.358 865.071, 18905.709 1014.178 867.391, 18968.105 1013.011 871.475, 19026.938 1019.591 841.711, 19082.602 1027.406 575.383</trace>
</ink>
</file>

<file path=ppt/ink/ink1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52.723 340.089 136.826, 14867.528 411.96 646.341, 14868.045 455.617 722.161, 14866.088 524.418 770.959, 14864.218 583.039 801.398, 14878.07 634.424 832.012, 14965.282 696.541 848.738, 15017.313 703.625 850.331, 15075.99 695.164 821.45, 15125.917 661.358 705.338, 15163.295 584.376 457.968, 15170.146 540.618 387.819, 15173.979 482.799 329.557, 15170.86 433.943 353.518, 15152.02 386.867 552.839, 15141.188 342.805 768.108, 15141.297 297.906 7.742</trace>
</ink>
</file>

<file path=ppt/ink/ink113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40.819 1358.621 410.607, 13516.309 1355.756 646.333, 13606.56 1344.418 800.707, 13658.567 1356.765 749.485, 13707.891 1387.335 7.495</trace>
</ink>
</file>

<file path=ppt/ink/ink113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27.785 1518.278 596.873, 13378.883 1526.979 578.999, 13424.104 1530.448 652.252, 13478.186 1534.694 730.827, 13532.594 1526.423 791.697, 13599.046 1518.137 807.854, 13651.399 1520.45 650.058, 13698.397 1538.458 6.5</trace>
</ink>
</file>

<file path=ppt/ink/ink113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23.896 1379.815 227.889, 14332.397 1436.863 704.822, 14330.604 1493.751 748.473, 14326.673 1550.599 784.303, 14321.707 1605.557 813.376, 14311.311 1709.434 833.507, 14303.766 1785.506 845.767, 14296.326 1846.104 854.535, 14286.435 1921.815 860.865, 14278.313 1985.614 866.039, 14273.609 2042.27 869.603, 14268.73 2106.65 871.235, 14247.849 2156.409 429.623</trace>
</ink>
</file>

<file path=ppt/ink/ink113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53.568 1369.925 343.552, 14422.188 1383.131 513.331, 14467.974 1391.055 655.095, 14567.373 1418.667 839.492, 14576.311 1478.213 862.883, 14488.971 1562.525 867.357, 14431.018 1615.665 868.229, 14388.179 1665.402 868.657, 14311.254 1756.987 862.045, 14260.427 1788.999 239.898</trace>
</ink>
</file>

<file path=ppt/ink/ink113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93.766 1769.771 602.313, 14673.449 1748.663 635.171, 14721.292 1736.258 758.457, 14770.044 1724.803 832.102, 14826.307 1728.359 812.636, 14872.959 1747.257 400.727</trace>
</ink>
</file>

<file path=ppt/ink/ink113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70.064 1629.895 231.681, 14688.913 1679.021 709.492, 14689.504 1725.411 758.866, 14685.677 1789.266 805.959, 14679.545 1856.26 830.702, 14675.717 1915.843 851.402, 14705.224 1962.896 865.469, 14763.942 1955.596 861.225, 14809.389 1921.446 775.483, 14854.943 1906.214 382.406</trace>
</ink>
</file>

<file path=ppt/ink/ink113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22.836 1526.755 288.455, 15300.507 1466.349 356.919, 15215.523 1420.76 597.704, 15128.588 1451.873 633.857, 15081.978 1524.215 644.119, 15077.101 1644.926 664.902, 15095.032 1736.144 722.036, 15157.827 1810.59 804.192, 15212.808 1812.04 811.934, 15262.972 1783.506 797.084, 15296.168 1734.643 763.001, 15319.805 1686.92 697.517, 15343.117 1627.588 612.597, 15360.619 1576.578 513.914, 15378.427 1507.208 347.823, 15385.905 1443.336 252.246, 15388.812 1396.55 216.065, 15389.7 1345.966 201.699, 15391.774 1299.515 197.424, 15393.01 1240.543 205.177, 15389 1190.107 240.446, 15361.648 1282.123 826.971, 15356.275 1340.838 856.066, 15350.245 1400.975 865.921, 15345.383 1457.358 869.492, 15344.32 1535.252 873.73, 15355.932 1601.743 875.465, 15384.971 1655.901 875.265, 15440.727 1678.754 858.405, 15491.261 1646.102 733.604, 15540.766 1633.361 204.154</trace>
</ink>
</file>

<file path=ppt/ink/ink113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55.968 1320.474 433.146, 15558.036 1373.979 827.661, 15553.813 1445.912 849.593, 15547.577 1511.444 859.23, 15543.289 1582.682 864.082, 15539.481 1669.071 867.824, 15539.393 1734.664 870.924, 15539.872 1796.24 871.53, 15584.752 1729.078 648.329, 15591.268 1676.047 504.283, 15601.483 1630.124 58.743</trace>
</ink>
</file>

<file path=ppt/ink/ink113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22.059 1296.455 288.455, 15583.77 1263.294 526.278, 15678.924 1277.943 757.644, 15727.94 1290.615 822.794, 15776.468 1313.437 856.291, 15808.214 1364.044 866.558, 15706.471 1443.126 849.592, 15654.341 1461.87 824.865, 15602.163 1479.002 749.495, 15550.786 1489.312 612.878, 15603.104 1485.429 493.947, 15649.664 1478.12 485.393, 15734.329 1470.929 479.722, 15808.687 1474.974 477.925, 15870.233 1497.579 499.363, 15843.531 1570.25 734.799, 15796.467 1622.965 789.11, 15740.646 1667.774 824.59, 15685.345 1701.762 844.184, 15635.486 1736.39 855.708, 15575.767 1758.319 859.771, 15525.256 1721.061 850.489, 15537.846 1654.767 789.159, 15564.664 1606.759 219.615</trace>
</ink>
</file>

<file path=ppt/ink/ink113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47.349 1522.516 190.833, 15965.527 1572.365 804.777, 15962.498 1628.994 808.365, 15957.146 1686.066 812.094, 15951.074 1738.174 830.754, 15957.799 1681.031 834.058, 15966.991 1626.452 794.742, 15976.024 1569.709 732.766, 15989.307 1521.991 644.843, 16053.827 1511.313 835.757, 16063.32 1570.382 853.057, 16066.121 1634.271 857.409, 16064.77 1691.379 859.792, 16080.576 1623.972 847.426, 16095.517 1563.998 820.677, 16114.486 1512.576 798.333, 16188.52 1489.951 849.18, 16197.224 1545.959 863.23, 16203.738 1623.651 867.161, 16218.436 1680.543 867.986, 16267.24 1723.047 866.103, 16324.863 1725.193 680.138, 16374.166 1743.693 6.801</trace>
</ink>
</file>

<file path=ppt/ink/ink1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99.558 243.524 154.814, 15030.41 313.782 837.833, 15033.098 367.347 846.976, 15032.112 424.953 852.291, 15031.677 498.344 857.311, 15030.932 566.071 863.995, 15028.49 633.749 868.832, 15025.427 693.059 873.115, 15023.862 749.087 874.893, 15021.377 804.423 875.814, 15021.905 868.555 874.841, 15022.79 926.633 872.074, 15023.347 979.575 853.392, 15008.189 1026.686 420.825</trace>
</ink>
</file>

<file path=ppt/ink/ink114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638.268 1508.387 172.949, 16692.693 1504.726 412.369, 16763.916 1493.015 603.471, 16814.578 1489.334 596.303</trace>
</ink>
</file>

<file path=ppt/ink/ink114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666.527 1505.562 237.502, 16736.484 1492.458 399.554, 16806.367 1480.877 465.366, 16879.541 1464.197 481.577</trace>
</ink>
</file>

<file path=ppt/ink/ink114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038.125 1374.163 277.54, 17036.199 1422.762 380.28, 17035.967 1487.023 478.886, 17028.826 1580.317 533.086, 17027.248 1665.526 552.903, 17023.744 1741.97 572.569, 17019.268 1790.603 587.99, 17014.477 1851.563 616.707, 17004.805 1952.482 696.68, 17001.951 2006.32 741.218, 17004.174 2057.343 768.406, 17015.629 2106.983 595.755, 17011.256 2152.901 5.957</trace>
</ink>
</file>

<file path=ppt/ink/ink114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115.838 1299.281 286.346, 17166.328 1317.392 359.643, 17224.994 1340.383 564.514, 17246.762 1416.037 800.037, 17202.439 1462.775 799.055, 17119.684 1531.576 649.365, 17073.43 1566.727 397.728</trace>
</ink>
</file>

<file path=ppt/ink/ink114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274.084 1535.232 308.06, 17292.922 1628.193 648.434, 17287.43 1678.853 706.253, 17278.701 1735.286 742.898, 17275.445 1783.336 751.49, 17370.82 1800.55 811.618, 17432.484 1790.507 736.733, 17479.93 1783.262 583.548</trace>
</ink>
</file>

<file path=ppt/ink/ink114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861.861 1532.406 286.346, 17835.76 1475.18 408.257, 17763.803 1480.609 731.651, 17710.988 1564.679 793.912, 17705.568 1620.89 797.978, 17707.785 1674.645 800.05, 17712.525 1726.398 802.203, 17734.146 1780.562 804.733, 17782.648 1799.231 801.694, 17866.846 1727.521 642.942, 17897.994 1673.161 535.206, 17924.715 1616.845 429.843, 17958.48 1553.796 344.48, 17981.34 1506.221 283.29, 18005.18 1454.363 247.201, 18024.756 1400.819 227.792, 18039.367 1351.736 218.918, 18043.742 1291.945 225.574, 18042.861 1231.585 262.165, 17991.531 1220.742 544.641, 17974.766 1303.792 711.367, 17969.043 1360.265 789.322, 17961.057 1425.807 835.805, 17957.957 1489.726 851.864, 17958.908 1553.962 858.467, 17979.883 1612.897 859.786, 18039.482 1641.702 842.806, 18103.246 1642.304 806.674, 18156.104 1624.805 753.86, 18205.105 1595.475 656.488, 18254.736 1584.503 6.565</trace>
</ink>
</file>

<file path=ppt/ink/ink114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299.869 1283.739 192.332, 18289.371 1346.638 747.813, 18290.863 1398.97 830.161, 18287.492 1468.833 853.556, 18281.309 1538.125 860.833, 18273.754 1614.791 863.689, 18265.604 1688.397 865.496, 18260.344 1746.706 867.778, 18262.023 1803.142 869.492, 18299.686 1751.421 754.731, 18312.133 1689.518 574.163, 18321.729 1612.766 319.809, 18326.029 1556.004 155.273</trace>
</ink>
</file>

<file path=ppt/ink/ink114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301.281 1338.841 136.826, 18355.102 1304.451 631.378, 18435.775 1353.641 799.46, 18460.521 1400.435 809.311, 18442.945 1452.408 813.446, 18347.785 1509.929 652.543, 18403.264 1479.652 403.28, 18470.451 1477 410.527, 18539.666 1501.923 411.991, 18559.668 1573.959 486.622, 18511.613 1646.78 677.066, 18429.098 1734.839 807.31, 18383.711 1777.396 834.455, 18321.219 1801.116 828.031, 18267.629 1799.091 709.951, 18221.322 1781.685 197.572</trace>
</ink>
</file>

<file path=ppt/ink/ink114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989.023 1234.288 174.361, 17979.148 1308.084 384.159, 17982.482 1364.759 451.015, 18000.645 1431.59 374.398</trace>
</ink>
</file>

<file path=ppt/ink/ink114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770.021 1580.444 138.775, 17801.521 1534.939 86.327</trace>
</ink>
</file>

<file path=ppt/ink/ink1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28.162 699.894 141.628, 15447.585 650.701 199.625, 15410.146 599.306 721.465, 15362.38 603.955 777.648, 15315.822 629.004 802.278, 15284.2 671.659 821.847, 15278.768 721.85 830.322, 15309.176 764.912 835.103, 15366.199 777.717 827.023, 15417.966 768.976 755.738, 15491.245 699.016 393.732, 15519.341 630.798 242.74, 15530.444 571.999 197.194, 15536.689 497.946 168.783, 15538.359 453.139 155.693, 15539.773 404.616 145.628, 15541.218 349.351 137.905, 15542.352 294.028 136.826, 15543.708 245.012 150.886, 15498.969 302.351 775.147, 15494.265 363.283 793.484, 15491.122 448.974 811.324, 15488.564 508.317 822.847, 15484.95 577.188 840.124, 15483.482 636.492 853.816, 15488.488 693.718 864.217, 15507.294 750.787 867.844, 15559.382 775.874 817.459, 15608.384 744.66 569.541</trace>
</ink>
</file>

<file path=ppt/ink/ink115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75.506 2659.887 359.148, 13354.955 2658.305 763.949, 13421.896 2654.962 840.961, 13486.536 2654.034 858.805, 13548.161 2652.078 863.792, 13602.697 2664.25 835.32, 13652.581 2694.243 232.461</trace>
</ink>
</file>

<file path=ppt/ink/ink115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69.854 2887.361 239.477, 13320.877 2896.511 345.608, 13382.724 2900.309 558.378, 13433.688 2903.324 695.59, 13480.953 2910.188 794.242, 13541.637 2927.896 846.011, 13597.354 2928.284 835.778, 13646.348 2944.996 412.139</trace>
</ink>
</file>

<file path=ppt/ink/ink115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31.739 2566.637 410.607, 14122.885 2627.377 368.705, 14114.767 2673.917 369.381, 14109.183 2734.71 387.642, 14107.56 2796.159 417.224, 14105.501 2844.074 466.823, 14102.66 2896.773 519.823, 14099.684 2980.897 618.227, 14098.933 3027.496 665.587, 14096.204 3084.537 743.708, 14092.12 3134.477 806.207, 14090.414 3205.702 836.705, 14088.231 3269.808 854.842, 14089.563 3347.916 862.578, 14095.474 3406.49 863.835, 14085.201 3452.167 570.502</trace>
</ink>
</file>

<file path=ppt/ink/ink115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82.288 2529.902 433.146, 14139.025 2514.182 414.28, 14198.059 2513.971 485.178, 14276.947 2534.731 714.207, 14330.73 2618.708 850.722, 14317.361 2679.625 862.176, 14283.804 2752.39 868.024, 14243.523 2817.331 870.648, 14202.643 2877.596 871.469, 14104.08 2942.448 825.894, 14075.222 2895.838 325.827</trace>
</ink>
</file>

<file path=ppt/ink/ink115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97.051 3051.256 329.091, 14355.479 3041.506 702.387, 14403.755 3035.804 775.025, 14459.274 3037.128 792.239, 14515.621 3043.03 752.504, 14563.368 3064.702 209.414</trace>
</ink>
</file>

<file path=ppt/ink/ink115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67.699 2897.251 206.804, 14370.763 2950.735 292.19, 14366.763 3002.678 505.053, 14357.543 3089.778 723.806, 14352.348 3138.736 792.757, 14352.597 3202.458 839.66, 14387.541 3248.412 866.783, 14444.291 3249.208 871.139, 14505.232 3225.869 862.66, 14561.127 3195.383 786.927, 14609.103 3186.772 388.049</trace>
</ink>
</file>

<file path=ppt/ink/ink115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34.281 2949.528 279.589, 14942.199 2885.537 304.358, 14939.547 2832.128 500.589, 14899.434 2765.552 818.85, 14859.206 2811.505 819.634, 14836.091 2878.765 817.034, 14821.998 2943.168 813.601, 14818.314 2996.364 811.452, 14822.792 3050.255 809.555, 14910.665 3075.725 784.125, 14959.979 2990.562 656.056, 14989.487 2908.95 557.932, 15003.023 2862.821 487.968, 15012.201 2801.677 381.599, 15025.882 2736.524 291.099, 15029.399 2680.143 226.759, 15030.801 2622.678 189.419, 15030.958 2564.292 171.533, 15031.41 2503.596 180.52, 15024.209 2449.588 200.201, 15012.49 2400.894 257.003, 14987.661 2450.405 766.509, 14986.414 2507.001 838.6, 14982.65 2578.237 860.46, 14982.767 2647.711 869.786, 14984.452 2716.34 873.455, 14986.319 2780.87 877.467, 14995.356 2859.707 880.06, 15006.613 2928.288 881.752, 15024.525 2984.805 882.295, 15063.587 3032.073 881.268, 15118.541 3072.039 874.763, 15177.741 3081.379 838.162, 15237.26 3076.262 619.997, 15288.001 3067.879 363.376</trace>
</ink>
</file>

<file path=ppt/ink/ink115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31.312 2539.792 136.826, 15313.346 2611.985 776.802, 15310.925 2665.552 832.728, 15309.578 2720.045 848.26, 15306.547 2802.167 858.201, 15303.775 2860.882 863.434, 15299.052 2941.695 868.144, 15298.743 3006.343 871.114, 15301.742 3063.19 871.976, 15317.126 3120.268 867.531, 15344.79 3055.684 741.673, 15345.642 2993.796 560.358, 15343.764 2946.194 425.18, 15341.204 2900.078 74.218</trace>
</ink>
</file>

<file path=ppt/ink/ink115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95.99 2539.792 136.826, 15351.313 2530.654 374.256, 15412.375 2530.965 746.685, 15461.461 2544.74 849.762, 15484.088 2597.946 863.883, 15450.042 2653.841 862.365, 15410.203 2704.315 859.076, 15364.408 2758.637 841.931, 15280.228 2832.557 761.982, 15358.68 2765.19 624.814, 15455.684 2735.035 637.368, 15541.125 2782.03 672.941, 15543.083 2832.446 708.623, 15530.412 2879.148 746.722, 15508.291 2935.287 779.068, 15475.933 2982.647 811.542, 15385.933 3057.052 846.016, 15335.648 3071.802 417.187</trace>
</ink>
</file>

<file path=ppt/ink/ink115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36.188 2837.91 270.975, 15562.925 2906.435 410.491, 15571.364 2975.532 620.574, 15566.179 3063.872 780.654, 15555.254 3115.89 834.017, 15570.752 3045.76 812.792, 15586.393 2995.544 796.746, 15601.377 2940.905 793.111, 15622.671 2892.98 791.85, 15654.032 2846.259 792.516, 15716.615 2939.989 849.923, 15728.078 2998.261 864.035, 15741.548 3054.135 867.069, 15767.24 2987.737 844.285, 15778.365 2929.542 814.895, 15803.7 2881.954 792.205, 15829.982 2834.124 782.359, 15876.428 2928.715 859.222, 15874.604 2990.378 863.886, 15884.543 3048.311 868.887, 15914.294 3099.589 871.288, 15972.118 3115.811 799.347, 16018.237 3147.042 222.45</trace>
</ink>
</file>

<file path=ppt/ink/ink1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60.984 445.914 136.826, 15658.893 400.641 136.826, 15653.512 346.713 222.789, 15634.436 403.82 743.383, 15633.475 461.598 805.845, 15634.725 536.068 839.43, 15635.53 590.315 854.257, 15634.849 642.838 861.242, 15633.149 703.957 865.474, 15636.709 761.735 867.951, 15625.379 804.294 573.221</trace>
</ink>
</file>

<file path=ppt/ink/ink116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063.209 2890.187 379.244, 16134.5 2872.49 579.257, 16230.897 2864.401 753.71, 16283.093 2848.029 770.35, 16336.47 2838.524 773.513, 16388.795 2855.713 742.539, 16434.936 2890.008 7.425</trace>
</ink>
</file>

<file path=ppt/ink/ink116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191.783 2624.565 379.244, 16253.582 2635.655 513.133, 16265.511 2681.938 615.456, 16271.988 2727.583 702.671, 16271.622 2779.77 772.706, 16268.089 2862.26 823.051, 16265.474 2918.671 847.398, 16251.4 2997.606 860.595, 16237.526 3052.821 863.027, 16220.619 3115.524 795.295, 16190.01 3161.722 221.322</trace>
</ink>
</file>

<file path=ppt/ink/ink116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211.916 2836.497 136.826, 17180.906 2886.632 170.211, 17248.148 2874.466 567.383</trace>
</ink>
</file>

<file path=ppt/ink/ink116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542.189 2505.883 348.483, 16546.93 2586.28 766.04, 16546.066 2643.501 821.442, 16547.43 2747.507 845.024, 16549.008 2813.819 854.834, 16549.994 2879.91 860.921, 16553.074 2963.35 865.231, 16557.357 3042.244 869.576, 16560.287 3117.878 872.43, 16561.756 3177.909 873.404, 16564.814 3236.267 872.169, 16568.809 3296.731 865.737, 16566.436 3236.514 707.67, 16580.176 3189.155 196.937</trace>
</ink>
</file>

<file path=ppt/ink/ink116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539.363 2494.58 501.098, 16606.68 2457.433 473.021, 16680.207 2432.344 702.872, 16731.131 2430.684 799.768, 16787.332 2446.22 847.849, 16805.285 2498.096 863.808, 16783.357 2553.125 866.29, 16752.928 2601.455 867.354, 16702.541 2667.474 867.842, 16655.361 2729.301 868.073, 16620.551 2779.774 867.514, 16576.508 2839.944 864.407, 16525.838 2877.579 830.19, 16476.98 2893.613 409.383</trace>
</ink>
</file>

<file path=ppt/ink/ink116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101.709 2861.929 178.579, 17090.494 2815.41 181.409, 17040.314 2795.448 234.08, 16992.064 2797.061 323.229, 16940.145 2797.678 429.914, 16855.686 2831.544 572.704, 16788.127 2896.549 712.397, 16753.996 2953.806 787.985, 16735.064 3008.001 829.197, 16731.91 3063.313 847.337, 16747.654 3131.748 862.583, 16786.197 3182.173 866.272, 16834.492 3212.759 866.647, 16898.959 3230.266 865.071, 16963.961 3230.823 856.528, 17017.164 3214.187 779.593, 17065.445 3215.09 384.433</trace>
</ink>
</file>

<file path=ppt/ink/ink116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902.484 3096.469 210.176, 16952.371 3096.639 306.033, 17004.658 3090.85 488.068, 17081.324 3089.762 639.815, 17084.916 3182.929 814.368, 17056.553 3232.078 226.63</trace>
</ink>
</file>

<file path=ppt/ink/ink116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481.783 2900.077 137.376, 17451.18 2853.25 204.264, 17404.77 2809.026 407.105, 17362.236 2762.625 552.421, 17291.662 2804.13 616.576, 17261.172 2864.363 636.028, 17244.896 2931.734 653.908, 17233.885 2989.147 687.128, 17227.828 3034.587 733.501, 17229.686 3083.423 780.958, 17324.855 3106.791 800.828, 17376.574 3067.571 793.286, 17454.938 2980.366 790.871, 17481.371 2934.407 787.415, 17503.691 2886.072 780.769, 17526.242 2828.859 702.935, 17538.725 2766.121 525.444, 17548.887 2697.392 314.078, 17554.84 2651.645 222.226, 17556.453 2579.806 189.9, 17553.547 2523.653 192.85, 17547.963 2475.416 202.035, 17525.959 2526.259 761.467, 17522.076 2576.369 810.348, 17516.166 2629.802 819.63, 17509.096 2693.238 822.598, 17506.57 2754.087 828.351, 17503.525 2816.824 839.095, 17506.326 2890.996 853.645, 17509.459 2953.589 864.993, 17521.133 3015.044 870.478, 17558.148 3062.274 871.517, 17612.871 3089.219 869.674, 17672.83 3090.26 806.668, 17718.127 3064.03 462.964</trace>
</ink>
</file>

<file path=ppt/ink/ink116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778.498 2532.728 290.844, 17762.338 2605.641 785.316, 17754.988 2666.095 807.094, 17747.742 2729.75 819.859, 17739.654 2821.925 833.172, 17734.967 2888.924 841.417, 17728.82 2959.433 850.471, 17723.863 3021.065 856.247, 17721.76 3077.255 861.801, 17753.309 3029.205 425.244</trace>
</ink>
</file>

<file path=ppt/ink/ink116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744.59 2563.811 237.502, 17814.461 2569.776 479.526, 17893.662 2600.194 742.969, 17904.01 2691.485 821.443, 17872.984 2748.604 797.996, 17840.459 2805.224 754.489, 17787.373 2858.867 675.505, 17725.604 2928.725 495.044, 17779.172 2876.244 338.362, 17830.166 2850.659 347.405, 17881.697 2837.593 360.048, 17956.004 2848.876 365.501, 18022.91 2900.96 383.249, 18035.717 2960.416 491.434, 17972.906 3024.404 680.912, 17880.131 3083.628 796.268, 17812.869 3111.346 835.735, 17750.652 3122.443 854.027, 17691.959 3105.497 853.865, 17683.268 3031.982 820.025, 17707.787 2952.263 754.745, 17723.814 2895.053 712.005, 17754.709 2849.396 7.12</trace>
</ink>
</file>

<file path=ppt/ink/ink1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37.173 390.356 168.978, 15699.751 417.5 652.014, 15742.136 445.259 785.976, 15767.326 488.087 810.471, 15765.216 543.67 815.525, 15732.002 586.572 773.093, 15686.099 618.05 676.605, 15617.214 659.492 480.164, 15676.999 648.751 358.376, 15730.576 643.905 340.813, 15775.312 650.724 315.1, 15820.145 664.39 293.217, 15823.167 727.643 445.165, 15756.236 778.3 539.239, 15678.477 825.376 688.288, 15634.353 815.271 750.018, 15640.407 756.984 546.222, 15654.605 713.323 332.509</trace>
</ink>
</file>

<file path=ppt/ink/ink117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023.996 1350.144 136.826, 17075.311 1329.344 338.106, 17121.877 1330.428 472.058, 17169.543 1355.019 351.81</trace>
</ink>
</file>

<file path=ppt/ink/ink117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055.082 1378.402 136.826, 17104.639 1356.635 187.319, 17150.051 1377.728 135.539</trace>
</ink>
</file>

<file path=ppt/ink/ink117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581.75 1509.8 177.251, 16631.533 1487.752 307.447, 16689.766 1473.534 486.349, 16760.992 1457.917 677.966, 16816.541 1449.245 727.507, 16872.275 1437.393 695.889, 16917.762 1425.627 498.013</trace>
</ink>
</file>

<file path=ppt/ink/ink117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570.447 1506.974 174.361, 16645.986 1496.997 486.344, 16729.836 1479.845 474.735, 16800.596 1474.906 354.216</trace>
</ink>
</file>

<file path=ppt/ink/ink117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035.299 1399.595 136.826, 17057.289 1444.963 375.62, 17060.77 1495.663 310.684, 17065.598 1541.109 231.334</trace>
</ink>
</file>

<file path=ppt/ink/ink117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18.682 4132.111 447.16, 9181.427 4161.263 700.457</trace>
</ink>
</file>

<file path=ppt/ink/ink117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117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622.053 10480.176 789.837, 2679.695 10481.508 816.776, 2736.97 10474.738 828.878, 2798.778 10469.88 820.092, 2848.078 10482.115 404.403</trace>
</ink>
</file>

<file path=ppt/ink/ink117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48.581 10638.419 643.632, 2656.466 10632.058 660.793, 2714.593 10628.292 714.167, 2790.609 10619.186 763.005, 2846.985 10622.922 787.632, 2903.661 10625.93 795.585, 2955.366 10625.988 678.492, 3005.183 10642.659 6.785</trace>
</ink>
</file>

<file path=ppt/ink/ink117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01.921 10046.42 155.908, 1624.845 10125.66 543.076, 1628.936 10173.389 616.886, 1634.67 10257.223 684.182, 1639.643 10316.497 732.746, 1642.458 10364.307 764.447, 1649.129 10448.184 784.988, 1654.742 10510.174 794.406, 1657.861 10576.859 796.876, 1656.011 10678.297 803.432, 1659.379 10750.742 815.867, 1663.836 10816.779 829.761, 1665.03 10880.433 842.344, 1670.856 10944.182 859.631, 1686.021 11007.178 862.156, 1725.928 10930.205 233.524</trace>
</ink>
</file>

<file path=ppt/ink/ink1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35.566 1602.053 677.832, 8443.273 1679.457 746.593, 8446.455 1737.041 784.374, 8446.111 1788.019 805.712, 8445.431 1839.932 835.531, 8443.048 1902.202 856.579, 8439.701 1972.713 864.602, 8437.879 2039.729 869.556, 8436.626 2098.896 871.6, 8438.203 2156.653 870.204, 8466.945 2102.939 802.41, 8471.463 2046.234 641.397, 8489.623 2003.433 6.414</trace>
</ink>
</file>

<file path=ppt/ink/ink118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5.624 10126.955 301.125, 1567.849 10074.055 304.474, 1626.74 10079.545 335.029, 1686.741 10085.135 402.052, 1756.477 10096.162 505.484, 1842.159 10135.675 679.159, 1887.878 10168.485 773.017, 1926.829 10221.564 828.576, 1958.983 10280.556 854.26, 1968.311 10338.188 862.704, 1949.296 10398.786 864.743, 1915.838 10446.035 864.346, 1867.528 10478.527 863.362, 1811.006 10507.037 861.079, 1736.118 10529.728 852.301, 1682.168 10541.682 831.04, 1628.556 10549.273 667.19, 1582.825 10540.9 185.672</trace>
</ink>
</file>

<file path=ppt/ink/ink118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121.878 10586.142 136.826, 2070.119 10533.042 329.412, 2007.54 10547.318 576.468, 1968.88 10628.505 651.804, 1959.131 10722.242 737.989, 1957.935 10791.216 781.756, 1962.548 10851.831 812.657, 1970.202 10907.283 838.341, 2002.025 10956.729 849.978, 2062.936 10952.146 828.642, 2105.894 10900.588 804.786, 2132.749 10854.974 742.039</trace>
</ink>
</file>

<file path=ppt/ink/ink118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38.516 10721.778 203.32, 2090.15 10741.347 441.141, 2160.832 10734.977 689.41, 2147.284 10786.004 853.561, 2138.107 10841.287 851.633, 2142.669 10903.035 805.844, 2166.691 10952.494 539.814</trace>
</ink>
</file>

<file path=ppt/ink/ink118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01.955 10475.938 166.345, 2566.742 10496.741 629.428, 2615.233 10487.247 737.046, 2662.577 10480.704 804.195, 2716.353 10478.53 833.892, 2776.991 10477.89 844.505, 2833.461 10477.82 850.59, 2892.157 10468.031 852.726, 2948.502 10455.437 854.41, 3003.183 10437.168 857.022, 3049.632 10437.137 566.003</trace>
</ink>
</file>

<file path=ppt/ink/ink118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80.927 10272.48 607.783, 7039.804 10268.596 713.366, 7086.185 10262.655 757.926, 7138.228 10253.384 769.489, 7188.633 10258.016 707.807, 7234.337 10260.486 566.537, 7265.886 10215.12 178.617</trace>
</ink>
</file>

<file path=ppt/ink/ink118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47.652 10040.769 194.019, 7145.678 10112.892 771.117, 7128.285 10183.303 799.808, 7106.746 10251.185 810.865, 7075.168 10323.001 806, 7051.246 10372.434 770.594, 7022.595 10422.655 700.725, 6979.629 10470.312 544.041</trace>
</ink>
</file>

<file path=ppt/ink/ink118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95.055 10403.879 136.826, 7030.826 10459.564 273.633, 7044.637 10521.64 426.332, 7047.715 10601.149 536.681, 7046.559 10649.295 576.654, 7048.451 10735.938 654.031, 7052.994 10829.092 666.884, 7090.707 10783.021 192.196</trace>
</ink>
</file>

<file path=ppt/ink/ink118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64.29 10432.137 194.019, 7122.718 10420.043 286.723, 7190.062 10409.168 472.849, 7243.45 10505.585 742.101, 7249.387 10554.688 774.016, 7256.117 10606.656 786.028, 7262.277 10669.106 789.379, 7269.735 10724.343 792.11, 7276.664 10778.251 796.121, 7283.538 10831.355 806.198, 7274.878 10774.498 466.178, 7253.443 10709.954 252.598, 7227.398 10651.379 164.187, 7204.491 10603.544 105.912</trace>
</ink>
</file>

<file path=ppt/ink/ink118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67.116 10499.957 220.517, 7121.391 10498.275 380.811, 7181.28 10485.385 572.728, 7156.7 10541.85 197.803, 7209.771 10529.446 290.55, 7195.625 10578.527 215.79, 7142.056 10634.828 141.718, 7095.215 10675.317 138.808, 7148.587 10660.512 391.01, 7207.014 10635.597 446.507, 7255.238 10615.562 420.411</trace>
</ink>
</file>

<file path=ppt/ink/ink118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08.867 10894.149 151.561, 6961.301 10860.625 160.2, 7034.506 10816.651 239.662, 7086.289 10783.814 339.907, 7138.478 10755.079 455.175, 7211.421 10713.503 581.126, 7257.054 10704.945 610.883, 7303.872 10688.624 545.156, 7351.036 10680.109 338.927</trace>
</ink>
</file>

<file path=ppt/ink/ink1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67.314 1448.607 402.939, 8527.117 1473.46 389.932, 8574.22 1513.129 495.465, 8607.491 1558.811 626.604, 8647.57 1648.474 812.51, 8633.997 1718.018 852.769, 8596.189 1768.677 858.1, 8558.711 1811.457 859.303, 8475.629 1889.438 860.64, 8424.239 1900.492 832.54, 8376.251 1895.198 410.542</trace>
</ink>
</file>

<file path=ppt/ink/ink119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25.045 10788.184 263.341, 7124.417 10842.272 317.887, 7112.187 10913.175 580.236, 7086.375 10995.032 771.533, 7082.585 11046.668 714.931, 7063.415 11092.649 198.958</trace>
</ink>
</file>

<file path=ppt/ink/ink119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46.557 10878.608 279.589, 7278.887 10924.804 298.617, 7332.683 10980.752 547.089, 7400.11 11027.459 808.574, 7441.045 11074.825 8.085</trace>
</ink>
</file>

<file path=ppt/ink/ink119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13.566 10584.729 319.729, 6660.218 10573.317 282.107, 6732.928 10551.124 387.455, 6809.183 10542.137 446.167, 6872.292 10537.014 453.601, 6918.271 10543.065 282.209</trace>
</ink>
</file>

<file path=ppt/ink/ink119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749.206 10501.368 224.168, 6795.833 10501.394 312.445, 6867.508 10498.652 509.732, 6953.278 10499.56 719.907, 7004.508 10504.288 811.233, 7004.581 10597.167 859.677, 6961.569 10644.582 858.261, 6872.562 10729.761 830.093, 6836.232 10684.326 97.485</trace>
</ink>
</file>

<file path=ppt/ink/ink119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65.242 10262.591 447.16, 7430.898 10274.603 374.133, 7489.147 10291.371 443.221, 7550.155 10314.128 522.669, 7596.002 10349.741 295.39</trace>
</ink>
</file>

<file path=ppt/ink/ink119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20.029 10406.705 140.79, 7357.501 10463.264 460.462, 7397.045 10524.765 647.781, 7409.015 10573.47 6.478</trace>
</ink>
</file>

<file path=ppt/ink/ink119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24.267 10420.834 279.589, 7386.212 10404.746 269.821, 7442.639 10395.304 290.479, 7492.095 10385.743 303.966, 7558.324 10368.262 386.281, 7637.242 10344.834 580.864, 7734.447 10321.139 811.168, 7749.321 10375.307 855.602, 7699.9 10419.809 857.397, 7652.322 10457.011 848.219, 7599.989 10483.313 824.58, 7543.262 10505.03 673.284, 7490.935 10513.115 439.941</trace>
</ink>
</file>

<file path=ppt/ink/ink119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25.998 10430.724 136.826, 7420.759 10477.72 154.827, 7402.16 10542.241 251.826, 7388.454 10605.203 441.611, 7438.912 10621.368 277.365</trace>
</ink>
</file>

<file path=ppt/ink/ink119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604.026 10454.743 196.589, 7656.027 10489.026 485.504, 7723.036 10529.733 747.458, 7757.911 10575.916 7.474</trace>
</ink>
</file>

<file path=ppt/ink/ink119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68.386 10608.747 149.476, 7524.98 10611.296 166.724, 7574.437 10607.408 279.911, 7634.738 10583.433 474.994, 7710.027 10570.546 716.429, 7758.262 10583.415 199.375</trace>
</ink>
</file>

<file path=ppt/ink/ink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27.177 786.059 158.161, 7141.424 835.995 194.399, 7178.397 885.659 370.2, 7230.624 930.707 557.822, 7292.147 927.626 298.483</trace>
</ink>
</file>

<file path=ppt/ink/ink1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36.89 1514.747 231.681, 8439.716 1579.428 283.378, 8444.219 1626.579 315.989, 8448.128 1673.024 329.631, 8449.392 1726.26 334.139, 8448.405 1772.214 305.962</trace>
</ink>
</file>

<file path=ppt/ink/ink120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31.967 10612.985 136.826, 7580.223 10675.068 315.404, 7587.917 10728.197 524.751, 7580.473 10828.017 585.709, 7576.437 10876.257 435.598</trace>
</ink>
</file>

<file path=ppt/ink/ink120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24.585 10936.536 348.483, 7482.955 10930.505 370.65, 7529.246 10930.702 488.489, 7607.726 10919.933 718.167, 7664.337 10912.732 805.362, 7718.195 10897.876 845.299, 7774.5 10884.979 836.205, 7828.894 10884.649 767.169, 7879.71 10901.246 213.495</trace>
</ink>
</file>

<file path=ppt/ink/ink120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28.682 10399.641 288.455, 7855.039 10458.762 364.165, 7877.555 10517.758 517.159, 7881.625 10565.414 450.709</trace>
</ink>
</file>

<file path=ppt/ink/ink120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69.655 10399.641 364.254, 7937.752 10396.013 518.995, 8023.11 10387.136 725.319, 8078.271 10374.37 763.921, 8132.719 10366.539 775.919, 8183.103 10367.324 781.479, 8190.752 10419.826 858.414, 8096.682 10493.493 715.737, 8045.459 10517.592 462.808</trace>
</ink>
</file>

<file path=ppt/ink/ink120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34.334 10570.601 235.544, 7898.335 10543.217 437.452, 7978.978 10527.72 604.855, 8067.459 10519.504 749.3, 8117.49 10515.195 755.36, 8167.893 10513.396 486.452</trace>
</ink>
</file>

<file path=ppt/ink/ink120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51.606 10061.96 452.778, 7966.559 10146.38 518.953, 7984.76 10236.926 573.883, 7996.221 10293.711 635.242, 8006.171 10341.32 667.304, 8014.629 10391.783 695.814, 8027.144 10469.173 741.865, 8033.707 10536.995 782.75, 8039.383 10602.921 801.13, 8048.061 10684.187 817.901, 8053.652 10736.802 827.275, 8055.281 10795.563 831.994, 8054.742 10852.861 832.428, 8051.111 10942.449 821.014, 8041.933 10999.386 799.994, 8034.606 11064.684 691.202, 8032.143 11110.321 160.829</trace>
</ink>
</file>

<file path=ppt/ink/ink1206.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1.651 1909.09 136.826, 420.36 1954.592 216.962, 442.368 1999.947 278.848, 471.069 2064.241 316.629</trace>
</ink>
</file>

<file path=ppt/ink/ink1207.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92.462 2266.146 136.826, 400.991 2222.03 147.985, 417.099 2179.377 186.637, 457.24 2130.713 206.122, 512.596 2102.991 210.153, 554.121 2152.207 219.21, 551.652 2209.524 223.062, 545.14 2268.208 226.466, 537.523 2323.916 229.62, 529.614 2375.35 232.01, 577.034 2312.394 332.163, 597.061 2250.224 349.362, 616.909 2177.804 323.092, 626.418 2127.929 281.275, 637.023 2068.701 236.42, 650.105 2011.697 176.181, 661.365 1969.563 19.535</trace>
</ink>
</file>

<file path=ppt/ink/ink1208.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74.702 1752.879 136.826, 659.661 1709.423 225.417, 706.696 1710.85 244.96, 760.912 1716.089 260.461, 813.792 1724.721 276.393, 828.633 1771.364 277.995, 776.524 1831.671 248.995, 725.935 1894.72 205.521, 776.292 1935.738 197.415, 839.829 1927.564 201.554, 894.461 1894.036 200.857, 839.84 1928.306 136.826, 792.83 1960.394 136.826, 740.186 2014.361 141.286, 725.115 2067.196 163.855, 722.777 2111.49 197.354, 722.322 2165.033 228.594, 727.124 2217.544 268.549, 752.655 2286.034 304.751, 802.087 2326.689 323.37, 872.581 2339.633 339.756, 930.735 2321.826 331.213, 974.84 2288.621 317.23, 1029.768 2233.148 271.461, 1076.555 2169.922 229.314, 1105.544 2117.185 210.366, 1144.023 2047.17 178.781, 1195.775 1965.134 155.724, 1232.412 1918.872 148.584, 1270.173 1868.403 105.912</trace>
</ink>
</file>

<file path=ppt/ink/ink1209.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4.934 1259.302 136.826, 1201.614 1276.836 240.558, 1175.898 1332.909 310.089, 1151.553 1418.222 347.637, 1135.272 1487.456 362.009, 1124.689 1532.458 374.943, 1113.662 1587.267 384.604, 1103.279 1638.696 392.63, 1087.328 1704.524 398.431, 1070.937 1771.398 403.2, 1060.282 1814.866 407.492, 1047.819 1864.4 410.717, 1035.104 1924.848 413.811, 1017.663 2007.314 416.562, 1000.819 2090.323 419.8, 989.87 2144.278 422.714, 980.015 2190.181 425.543, 971.791 2232.845 428.921, 960.516 2285.286 432.38, 951.871 2334.882 435.762, 939.016 2409.171 443.157, 930.991 2478.422 378.331, 956.028 2430.981 239.562</trace>
</ink>
</file>

<file path=ppt/ink/ink1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22.089 1832.222 142.493, 8671.374 1869.911 752.835, 8681.511 1918.89 788.716, 8682.321 1967.777 798.309, 8683.635 2018.442 803.611, 8684.112 2072.26 807.556, 8678.258 2122.562 814.288, 8668.741 2070.444 643.09, 8695.61 1978.347 516.075, 8713.082 1929.964 461.574, 8745.628 1880.02 398.625, 8795.492 1852.577 382.32, 8843.331 1873.997 640.386, 8886.559 1891.746 572.471</trace>
</ink>
</file>

<file path=ppt/ink/ink1210.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3.853 1213.357 136.826, 1107.802 1237.483 152.028, 1076.7 1280.24 168.283, 1045.847 1334.147 175.115, 1024.077 1386.265 180.017, 998.237 1464.436 182.948, 982.723 1514.135 183.855, 961.475 1582.252 185.188, 942.288 1648.931 185.438, 930.274 1696.541 182.365, 918.219 1738.922 95.319</trace>
</ink>
</file>

<file path=ppt/ink/ink1211.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2.656 1342.002 136.826, 1145.601 1337.463 170.689, 1191.995 1370.151 236.048, 1236.804 1434.301 278.651, 1281.4 1500.172 323.927, 1326.544 1573.084 323.279, 1351.035 1619.224 306.817, 1369.4 1661.855 169.122</trace>
</ink>
</file>

<file path=ppt/ink/ink1212.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1213.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798.438 1200.533 136.826, 5855.342 1222.863 709.874, 5909.971 1213.838 792.283, 5960.301 1200.428 820.424, 6011.358 1187.227 832.567, 6073.006 1173.392 836.97, 6128.701 1161.966 837.297, 6188.943 1153.312 835.516, 6241.206 1151.281 832.641, 6292.327 1159.944 837.85, 6341.313 1186.016 851.651, 6392.32 1202.294 857.945, 6448.62 1198.473 857.317, 6501.577 1184.898 850.967, 6565.415 1171.161 845.602, 6639.009 1151.926 835.956, 6688.658 1138.995 826.293, 6736.858 1125.051 812.607, 6796.535 1114.069 797.113, 6848.42 1111.842 787.231, 6896.725 1125.26 786.285, 6946.271 1145.197 807.677, 7041.239 1197.998 855.702, 7097.108 1204.098 855.77, 7152.66 1200.069 849.905, 7207.936 1189.2 843.504, 7259.408 1173.114 833.992, 7312.27 1153.811 812.834, 7358.919 1133.702 767.986, 7403.792 1111.751 671.966, 7446.132 1120.013 632.683, 7526.406 1152.803 792.814, 7578.149 1146.79 797.076, 7629.729 1139.761 797.546, 7681.191 1131.001 796.853, 7735.526 1123.568 796.448, 7790.233 1120.122 798.1, 7842.282 1123.681 817.04, 7894.16 1126.799 844.993, 7946.98 1131.378 858.292, 7992.063 1150.878 423.241</trace>
</ink>
</file>

<file path=ppt/ink/ink1214.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543.863 1295.646 242.809, 6539.852 1360.152 502.849, 6534.695 1431.067 543.214, 6531.596 1476.222 596.495, 6526.668 1521.18 636.801, 6482.094 1498.142 320.713, 6476.528 1445.567 226.671, 6469.832 1397.909 169.382, 6466.111 1349.627 140.94, 6467.317 1397.02 309.474, 6473.574 1442.116 352.605, 6482.639 1504.431 438.47, 6511.826 1568.365 630.269, 6609.797 1588.163 798.458, 6653.224 1557.179 815.842, 6685.466 1506.652 830.341, 6717.849 1441.2 837.064, 6735.106 1390.938 830.738, 6748.994 1335.082 804.316, 6776.74 1291.358 223.833</trace>
</ink>
</file>

<file path=ppt/ink/ink1215.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81.2 1222.542 315.132, 6496.261 1266.41 284.112, 6506.823 1318.197 286.85, 6518.709 1375.906 294.99, 6528.958 1421.967 310.575, 6544.989 1467.266 318.313, 6571.066 1523.841 311.877, 6586.367 1566.06 2.816</trace>
</ink>
</file>

<file path=ppt/ink/ink1216.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67.62 1316.533 643.632, 6911.944 1317.452 514.239, 6981.292 1315.566 605.748, 7023.917 1324.015 419.819</trace>
</ink>
</file>

<file path=ppt/ink/ink1217.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23.234 1494.072 187.565, 6840.464 1546.637 377.259, 6856.731 1608.506 610.561, 6872.848 1688.081 792.048, 6886.832 1738.02 823.128, 6884.538 1785.071 405.901</trace>
</ink>
</file>

<file path=ppt/ink/ink1218.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83.287 1528.013 419.448, 6934.954 1501.994 473.405, 7013.777 1479.786 689.899, 7068.778 1484.696 778.235, 7120.897 1482.534 825.937, 7182.783 1489.998 842.704, 7233.235 1511.025 850.695, 7278.309 1538.376 852.717, 7292.354 1595.477 853.349, 7263.183 1642.941 853.878, 7207.839 1685.615 854.497, 7149.841 1713.225 847.914, 7099.253 1726.295 820.678, 7048.745 1724.937 629.204, 7006.441 1709.561 6.292</trace>
</ink>
</file>

<file path=ppt/ink/ink1219.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98.167 1370.056 142.493, 7005.944 1424.051 171.482, 7008.795 1472.664 215.609, 7011.424 1516.653 310.362, 7011.639 1587.582 455.794, 7003.944 1656.588 595.106, 6962.069 1663.774 145.119</trace>
</ink>
</file>

<file path=ppt/ink/ink1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56.52 1772.696 270.975, 9125.905 1723.276 379.246, 9074.371 1730.305 684.133, 9038.355 1808.65 724.889, 9027.395 1854.317 735.655, 9019.949 1905.85 753.541, 9018.154 1958.215 776.791, 9032.982 2012.714 793.275, 9085.809 1993.438 797.985, 9130.783 1910.214 666.375, 9164.151 1840.965 384.098, 9178.293 1785.883 205.742, 9187.979 1736.647 113.397</trace>
</ink>
</file>

<file path=ppt/ink/ink122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62.92 1544.984 136.826, 6980.006 1586.975 140.12, 7010.998 1630.334 229.252, 7053.837 1665.031 350.176</trace>
</ink>
</file>

<file path=ppt/ink/ink122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77.801 1385.721 140.79, 7081.432 1435.376 176.19, 7077.818 1486.587 236.969, 7066.398 1536.01 317.899, 7053.089 1591.176 401.846, 7040.927 1647.878 493.259, 7034.152 1689.751 497.501</trace>
</ink>
</file>

<file path=ppt/ink/ink1222.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92.162 1522.791 203.32, 7113.246 1564.67 218.126, 7165.568 1614.908 346.938, 7221.359 1638.092 372.372, 7275.674 1638.516 317.286</trace>
</ink>
</file>

<file path=ppt/ink/ink1223.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06.26 1252.566 324.382, 7359.522 1249.804 374.039, 7410.304 1251.733 438.031, 7453.167 1273.366 243.127</trace>
</ink>
</file>

<file path=ppt/ink/ink1224.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44.118 1205.571 149.476, 7356.032 1248.947 336.783, 7365.128 1294.111 485.789, 7371.876 1345.898 625.228, 7380.783 1435.941 753.554, 7390.846 1489.212 737.101, 7385.167 1531.012 363.479</trace>
</ink>
</file>

<file path=ppt/ink/ink1225.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25.32 1437.938 235.544, 7274.529 1409.635 233.714, 7324.86 1386.806 282.534, 7369.06 1367.116 379.925, 7429.568 1342.925 525.06, 7471.771 1334.095 571.597, 7514.816 1338.589 413.013</trace>
</ink>
</file>

<file path=ppt/ink/ink1226.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62.916 1353.085 136.826, 7405.353 1392.173 527.688, 7376.255 1466.641 623.651, 7356.673 1511.328 664.939, 7335.897 1555.08 699.981, 7289.27 1631.579 751.568, 7260.386 1679.861 751.735</trace>
</ink>
</file>

<file path=ppt/ink/ink1227.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78.06 1505.821 181.595, 7418.097 1568.633 463.244, 7431.327 1647.264 743.855, 7433.829 1694.241 806.006, 7433.226 1742.794 836.812, 7436.624 1793.006 852.627, 7438.865 1740.894 505.513, 7439.262 1698.915 334.843</trace>
</ink>
</file>

<file path=ppt/ink/ink1228.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30.279 1499.293 136.826, 7490.719 1488.026 465.382, 7555.976 1493.017 832.542, 7561.816 1546.534 861.162, 7562.108 1598.375 866.32, 7567.469 1650.796 868.2, 7579.012 1704.843 868.651, 7596.019 1754.301 865.22, 7596.429 1797.625 571.417</trace>
</ink>
</file>

<file path=ppt/ink/ink1229.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28.974 1640.28 151.561, 7495.647 1625.058 744.898, 7542.83 1633.098 800.312, 7588.281 1657.371 222.719</trace>
</ink>
</file>

<file path=ppt/ink/ink1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98.853 1547.818 136.826, 9190.425 1501.032 136.826, 9196.986 1452.728 136.826, 9203.92 1401.805 136.826, 9208.676 1353.108 153.322, 9200.36 1408.601 706.51, 9196.54 1459.396 755.13, 9195.438 1514.822 807.589, 9195.349 1564.438 830.571, 9190.605 1621.942 848.997, 9185.503 1695.006 862.253, 9181.769 1749.883 868.817, 9186.824 1806.554 873.963, 9198.099 1864.955 877.081, 9226.617 1918.431 877.767, 9272.415 1956.557 875.825, 9331.065 1964.195 822.686, 9373.998 1985.001 405.683</trace>
</ink>
</file>

<file path=ppt/ink/ink123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92.419 1752.548 210.176, 7459.05 1739.304 569.949, 7503.308 1731.618 684.279, 7554.158 1726.95 667.368</trace>
</ink>
</file>

<file path=ppt/ink/ink123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654.82 1266.926 433.146, 7675.714 1316.18 483.172, 7694.614 1360.584 636.477, 7708.382 1406.297 710.907, 7717.338 1450.648 689.836, 7711.912 1494.729 191.974</trace>
</ink>
</file>

<file path=ppt/ink/ink1232.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626.1 1586.757 305.826, 7686.141 1535.795 338.857, 7746.661 1512.865 415.793, 7803.851 1494.686 487.85, 7847.746 1478.111 568.48, 7923.415 1455.984 709.439, 7969.633 1448.891 772.628, 8046.549 1510.154 783.561, 8072.609 1554.603 787.07, 8080.648 1610.144 805.337, 8072.097 1659.07 829.675, 8050.642 1710.186 850.225, 7958.86 1757.231 855.352, 7925.276 1705.302 786.084, 7915.815 1657.177 660.929, 7911.097 1601.524 555.479, 7907.04 1554.659 461.547, 7905.538 1502.787 387.063, 7902.347 1445.141 343.295, 7901.344 1393.653 295.783, 7901.261 1341.928 236.559, 7905.839 1285.943 149.542, 7930.215 1346.647 573.903, 7926.904 1402.015 690.218, 7920.872 1450.193 745.928, 7907.193 1520.669 791.511, 7888.235 1585.843 805.654, 7866.063 1641.027 793.202, 7842.036 1689.318 703.119, 7798.691 1732.138 355.104</trace>
</ink>
</file>

<file path=ppt/ink/ink1233.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63.696 1584.147 569.271, 7939.197 1628.706 707.064, 7983.891 1645.289 783.671, 8027.587 1680.41 7.836</trace>
</ink>
</file>

<file path=ppt/ink/ink1234.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188.759 1402.692 333.855, 8188.651 1462.966 615.789, 8276.946 1474.343 785.052, 8331.286 1476.493 789.419, 8385.294 1464.703 786.617, 8439.477 1453.771 730.263, 8486.141 1459.523 203.225</trace>
</ink>
</file>

<file path=ppt/ink/ink1235.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15.649 1208.182 485.539, 8568.368 1296.451 798.801, 8543.415 1350.837 807.897, 8526.361 1397.648 807.193, 8509.352 1452.972 799.693, 8492.771 1503.308 773.593, 8465.501 1549.973 697.774, 8435.796 1593.318 451.66</trace>
</ink>
</file>

<file path=ppt/ink/ink1236.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73.873 1381.805 279.589, 8585.922 1452.627 278.213, 8588.178 1512.106 307.125, 8586.78 1571.222 389.012, 8584.175 1639.978 600.708, 8585.165 1687.661 740.102, 8594.884 1733.026 769.855, 8590.018 1776.814 379.631</trace>
</ink>
</file>

<file path=ppt/ink/ink1237.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22.175 1326.976 348.483, 8667.074 1323.422 307.718, 8713.92 1315.932 344.453, 8771.099 1302.573 392.333, 8835.711 1294.3 421.544, 8885.131 1294.34 234.747</trace>
</ink>
</file>

<file path=ppt/ink/ink1238.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26.613 1225.152 136.826, 8749.978 1284.822 317.11, 8764.607 1335.346 430.825, 8774.84 1430.674 542.105, 8778.025 1528.684 636.503, 8780.134 1571.055 683.944, 8780.84 1633.703 723.645, 8782.106 1689.031 767.32, 8785.312 1736.164 796.111, 8788.822 1784.776 812, 8773.104 1736.502 620.867, 8773.414 1692.088 6.208</trace>
</ink>
</file>

<file path=ppt/ink/ink1239.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29.225 1283.897 190.833, 8726.51 1340.94 196.783, 8715.28 1399.167 224.047, 8702.741 1458.494 250.327, 8692.787 1503.437 277.829, 8676.976 1546.762 302.073, 8658.065 1608.621 326.519, 8641.56 1656.034 352.121, 8627.344 1709.264 441.445, 8654.289 1654.979 358.887</trace>
</ink>
</file>

<file path=ppt/ink/ink1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364.207 1558.401 305.826, 9377.136 1613.415 525.608, 9379.309 1690.537 734.182, 9374.569 1743.211 802.924, 9370.347 1792.301 836.073, 9363.184 1847.275 851.549, 9358.482 1902.509 858.766, 9358.271 1967.764 860.531, 9362.637 2028.345 857.224, 9387.795 1979.491 610.486, 9396.983 1936.933 471.164</trace>
</ink>
</file>

<file path=ppt/ink/ink124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15.386 1383.11 175.795, 8847.452 1443.893 175.795, 8861.192 1488.505 193.745, 8880.059 1542.749 261.966, 8899.085 1589.613 436.241, 8927.454 1662.725 683.187, 8942.263 1704.625 795.052, 8943.082 1750.118 392.056</trace>
</ink>
</file>

<file path=ppt/ink/ink124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35.23 1610.256 288.455, 8677.787 1609.027 296.985, 8729.356 1613.575 333.906, 8776.159 1619.181 324.256, 8836.596 1625.484 269.18</trace>
</ink>
</file>

<file path=ppt/ink/ink1242.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45.149 1593.285 194.019, 9017.073 1635.619 371.362, 8976.434 1694.237 774.157, 8932.596 1728.078 7.741</trace>
</ink>
</file>

<file path=ppt/ink/ink1243.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40.448 1163.797 607.783, 9210.907 1171.996 516.373, 9278.667 1164.11 577.88, 9323.634 1161.565 625.667, 9417.146 1161.601 765.66, 9465.231 1182.751 809.455, 9465.826 1234.931 817.11, 9448.873 1282.435 827.035, 9424.141 1329.028 841.168, 9396.655 1388.991 852.483, 9373.062 1440.305 858.586, 9350.336 1491.577 853.341, 9333.291 1434.404 514.707</trace>
</ink>
</file>

<file path=ppt/ink/ink1244.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65.252 1261.704 206.804, 9213.142 1265.958 485.821, 9288.135 1265.675 704.998, 9335.462 1265.703 793.954, 9304.883 1311.497 339.556</trace>
</ink>
</file>

<file path=ppt/ink/ink1245.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40.448 1481.017 184.541, 9199.829 1441.69 210.486, 9259.409 1405.978 299.149, 9304.077 1391.142 388.617, 9357 1379.502 485.894</trace>
</ink>
</file>

<file path=ppt/ink/ink1246.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46.975 1276.064 139.546, 9165.728 1318.341 206.604, 9172.216 1367.066 305.223, 9178.734 1433.082 452.039, 9180.981 1518.073 610.398, 9178.389 1606.383 742.755, 9178.924 1658.962 806.835, 9190.435 1709.117 849.054, 9248.038 1711.81 863.792, 9293.237 1669.307 841.085, 9327.583 1623.07 781.115, 9348.359 1570.455 617.336, 9363.565 1526.402 434.925, 9370.212 1483.751 282.074, 9371.138 1440.962 223.305, 9376.596 1394.448 168.67, 9394.871 1462.635 448.449, 9394.741 1511.735 546.058, 9387.222 1557.184 658.318, 9440.48 1602.154 783.442, 9462.816 1529.414 549.681, 9478.708 1467.006 144.763</trace>
</ink>
</file>

<file path=ppt/ink/ink1247.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49.846 1282.591 184.541, 9502.273 1244.402 423.852, 9577.084 1227.245 679.163, 9621.685 1224.125 762.957, 9666.488 1232.409 786.271, 9683.15 1281.724 806.13, 9662.259 1328.975 825.163, 9582.562 1391.976 737.793, 9540.772 1367.259 490.636, 9519.596 1311.637 286.548</trace>
</ink>
</file>

<file path=ppt/ink/ink1248.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28.174 1243.429 136.826, 9538.278 1291.951 213.08, 9535.882 1373.783 340.164, 9532.756 1438.999 452.401, 9526.522 1534.329 642.07, 9523.346 1577.201 693.772, 9518.536 1632.795 775.892, 9511.116 1706.171 848.484, 9506.219 1771.892 872.006, 9505.56 1840.905 881.235, 9509.215 1901.196 879.699, 9497.839 1943.753 580.98</trace>
</ink>
</file>

<file path=ppt/ink/ink1249.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770.992 1235.596 239.477, 9782.277 1288.413 716.028, 9785.747 1335.679 768.805, 9790.211 1408.652 803.848, 9792.344 1482.819 829.213, 9791.996 1547.464 847.141, 9789.692 1617.411 859.529, 9787.906 1675.649 867.838, 9784.679 1731.959 871.643, 9781.944 1798.307 874.314, 9782.452 1860.789 876.776, 9786.087 1919.835 877.2, 9792.231 1971.97 873.03, 9806.766 1903.186 845.67, 9814.203 1850.306 839.048, 9815.645 1784.37 808.819, 9811.915 1720.958 675.793, 9808.3 1674.269 374.539</trace>
</ink>
</file>

<file path=ppt/ink/ink1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343.042 1486.968 158.161, 9396.386 1445.712 161.207, 9445.457 1449.81 252.392, 9505.735 1478.934 450.984, 9563.876 1539.168 711.788, 9577.425 1594.391 761.193, 9574.218 1649.358 787.878, 9551.021 1696.362 797.973, 9511.835 1740.434 783.824, 9464.341 1777.236 752.508, 9416.004 1800.251 730.684, 9359.766 1812.51 662.609, 9312.3 1818.826 562.803, 9378.425 1776.597 328.032, 9434.037 1771.46 337.807, 9484.875 1768.33 356.774, 9545.389 1777.496 442.623, 9571.385 1830.68 733.356, 9542.308 1873.661 777.901, 9504.498 1917.172 791.837, 9454.772 1944.738 791.031, 9406.565 1939.981 712.655, 9418.154 1895.173 228.009</trace>
</ink>
</file>

<file path=ppt/ink/ink125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730.522 1212.098 324.382, 9791.232 1188.771 349.18, 9843.742 1184.446 431.376, 9904.804 1187.237 510.767, 9996.184 1208.967 721.591, 10041.312 1234.278 824.625, 10062.454 1284.107 859.729, 10050.766 1339.257 863.604, 10027.588 1408.482 864.307, 10005.128 1455.292 863.858, 9957.548 1509.599 857.634, 9909.667 1548.776 811.776, 9866.406 1586.854 492.436</trace>
</ink>
</file>

<file path=ppt/ink/ink125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93.439 1538.457 296.758, 10653.542 1606.04 436.708, 10698.887 1656.331 519.126</trace>
</ink>
</file>

<file path=ppt/ink/ink1252.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98.666 1497.988 192.332, 10119.925 1539.78 473.447, 10137.193 1609.146 708.76, 10142.459 1654.219 782.899, 10143.045 1706.844 812.623, 10140.215 1765.471 839.745, 10135.129 1714.287 828.262, 10143.612 1660.453 797.504, 10158.577 1604.617 773.526, 10179.712 1558.55 771.658, 10226.337 1558.505 798.56, 10271.447 1609.085 764.486</trace>
</ink>
</file>

<file path=ppt/ink/ink1253.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50.621 1236.901 168.978, 10371.09 1287.758 793.909, 10379.656 1341.517 806.729, 10383.438 1410.111 812.335, 10386.348 1459.653 817.466, 10384.475 1525.352 819.808, 10379.119 1588.975 824.689, 10372.97 1648.982 835.006, 10372.327 1704.034 849.642, 10389.112 1755.863 863.428, 10435.873 1721.795 849.966, 10469.635 1670.199 826.656, 10493.85 1614.555 804.455, 10501.94 1560.865 775.107, 10507.791 1509.905 658.021, 10509.305 1466.524 524.798, 10509.322 1421.562 402.905, 10507.193 1355.643 212.98, 10493.662 1306.495 194.594, 10521.999 1381.883 568.343, 10535.239 1428.587 673.794, 10548.96 1473.207 737.889, 10560.146 1520.418 770.441, 10571.395 1568.43 777.614, 10582.914 1615.334 741.04, 10603.295 1662.976 522.115</trace>
</ink>
</file>

<file path=ppt/ink/ink1254.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67.852 1252.566 177.251, 10677.938 1310.985 311.67, 10675.923 1360.899 447.031, 10665.825 1433.356 632.363, 10654.315 1485.005 696.782, 10642.18 1541.056 737.206, 10626.22 1595.007 771.18, 10607.281 1644.615 780.712, 10553.702 1728.701 785.732, 10562.395 1674.128 253.133</trace>
</ink>
</file>

<file path=ppt/ink/ink1255.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14.327 1571.092 136.826, 10663.495 1615.929 453.749, 10693.674 1684.815 718.523, 10717.903 1727.215 792.324, 10796.088 1792.168 769.673</trace>
</ink>
</file>

<file path=ppt/ink/ink1256.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969.415 1401.386 431.69, 10987.056 1461.018 373.424, 10999.037 1522.489 398.802, 11004.923 1581.132 513.185, 10996.539 1660.103 711.779, 10983.371 1703.097 772.153, 10984.562 1652.791 767.842, 11007.463 1610.893 675.741, 11047.653 1537.146 518.938, 11098.055 1539.218 527.979, 11125.387 1613.384 705.986, 11127.605 1656.224 753.429, 11124.155 1707.81 782.425, 11153.05 1654.227 752.948, 11164.354 1598.446 670.749, 11170.427 1550.233 625.832, 11177.58 1472.456 560.656, 11194.216 1399.574 535.919, 11208.095 1445.18 677.281, 11211.213 1489.774 715.11, 11214.434 1555.788 764.704, 11218.088 1617.555 812.039, 11226.306 1673.386 841.781, 11248.981 1729.707 859.103, 11335.608 1792.093 581.824, 11378.141 1786.874 246.341</trace>
</ink>
</file>

<file path=ppt/ink/ink1257.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34.948 1256.483 321.468, 11357.247 1310.344 447.305, 11376.656 1377.731 623.156, 11385.981 1448.807 701.772, 11392.176 1492.708 763.732, 11396.863 1564.468 820.213, 11400.87 1630.727 843.993, 11416.879 1691.563 861.842, 11450.239 1736.163 869.69, 11500.955 1724.57 866.46, 11542.498 1668.069 859.604, 11563.623 1615.637 840.993, 11583.393 1553.272 820.322, 11595.767 1493.145 801.756, 11607.818 1433.043 745.641, 11611.148 1381.102 694.948, 11611.967 1332.723 617.569, 11590.05 1391.236 659.901, 11584.841 1442.191 712.755, 11579.025 1498.161 761.236, 11582.891 1564.259 801.879, 11593.353 1617.803 839.042, 11619.64 1663.587 857.875, 11669.453 1700.854 865.939, 11726.451 1700.955 859.652, 11789.385 1598.447 843.937, 11798.144 1547.255 839.575, 11792.129 1484.449 837.52, 11783.543 1421.633 836.456, 11763.641 1354.449 838.035, 11743.201 1302.195 841.412, 11709.03 1250.87 848.818, 11663.877 1206.082 850.216, 11639.138 1163.734 8.57</trace>
</ink>
</file>

<file path=ppt/ink/ink1258.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38.859 1146.826 346.01, 11865.991 1197.865 549.152, 11912.376 1271.207 773.709, 11923.734 1314.004 381.531</trace>
</ink>
</file>

<file path=ppt/ink/ink1259.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29.721 1415.746 303.606, 11872.567 1412.092 319.326, 11916.132 1391.847 372.176, 11960.354 1372.007 430.984, 12041.037 1344.178 557.402, 12134.409 1333.542 701.791, 12180.112 1337.484 754.666, 12228.36 1351.991 774.395, 12266.755 1444.861 818.49, 12261.244 1505.501 838.401, 12245.455 1562.317 848.838, 12220.661 1614.92 856.098, 12182.91 1663.948 861.667, 12101.263 1730.23 870.027, 12080.172 1676.524 865.569, 12103.656 1608.535 848.895, 12123.202 1522.298 794.051, 12129.832 1447.954 717.781, 12132.715 1369.248 608.183, 12132.857 1316.864 500.551, 12135.602 1243.354 346.018, 12138.435 1190.037 270.136, 12147.981 1134.023 174.245, 12154.868 1091.609 147.512, 12164.742 1164.642 410.72, 12126.974 1253.278 642.624, 12101.652 1320.595 732.129, 12075.654 1384.535 792.964, 12050.806 1458.986 828.991, 12026.62 1524.661 842.476, 12001.651 1583.504 851.62, 11982.265 1637.237 860.788, 11964.6 1693.602 866.111, 11931.95 1738.808 241.03</trace>
</ink>
</file>

<file path=ppt/ink/ink1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34.069 1841.482 364.254, 9639.818 1897.518 559.183, 9629.906 1978.822 693.932, 9626.269 1933.745 799.479, 9638.049 1878.875 799.766, 9662.441 1832.229 757.546, 9737.389 1817.92 745.81, 9747.628 1863.498 794.503, 9743.893 1912.271 808.681, 9737.636 1961.887 816.576, 9739.774 1911.506 819.279, 9759.895 1860.135 734.035, 9786.965 1814.142 635.061, 9850.971 1773.011 605.745, 9879.592 1843.959 775.215, 9890.497 1901.662 840.857, 9918.783 1944.135 855.174, 9971.626 1939.342 656.66, 10017.96 1950.254 6.566</trace>
</ink>
</file>

<file path=ppt/ink/ink126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15.1 1343.947 560.979, 12062.591 1424.793 619.937, 12112.771 1497.984 737.032, 12194.203 1559.23 696.224, 12239.139 1586.936 499.833</trace>
</ink>
</file>

<file path=ppt/ink/ink126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14.053 1038.475 716.669, 12320.254 1086.434 572.018, 12349 1151.74 501.035, 12410.588 1191.286 339.22</trace>
</ink>
</file>

<file path=ppt/ink/ink1262.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98.646 1016.283 298.934, 12540.779 1069.933 658.865, 12468.101 1122.631 766.279, 12391.155 1160.868 418.843, 12345.097 1164.957 312.442, 12382.068 1210.926 558.044, 12397.909 1282.606 679.008, 12403.497 1334.46 744.589, 12406.019 1389.8 793.24, 12406.236 1440.609 837.893, 12413.878 1385.645 518.631, 12421.925 1342.567 314.406</trace>
</ink>
</file>

<file path=ppt/ink/ink1263.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26.323 1182.073 244.831, 12482.236 1177.479 419.835, 12528.961 1217.317 812.609, 12526.449 1275.73 854.209, 12521.951 1329.813 861.611, 12516.304 1382.19 864.71, 12509.877 1437.094 865.742, 12459.793 1404.333 720.3, 12440.739 1360.631 568.655, 12403.346 1300.154 247.283, 12402.03 1249.775 250.522, 12469.451 1233.864 529.444, 12519.195 1276.755 782.655, 12476.553 1310.772 750.591, 12403.556 1370.734 593.613, 12479.191 1336.142 643.119, 12522.29 1325.064 724.637, 12511.987 1367.807 639.711, 12443.308 1425.272 432.05, 12394.278 1471.574 306.341, 12343.141 1521.225 256.486, 12292.355 1564.076 219.853, 12241.194 1607.475 194.581, 12314.345 1602.107 625.423, 12356.166 1583.692 695.256, 12398.675 1563.752 769.455, 12451.616 1541.306 809.952, 12502.252 1520.782 829.561, 12550.066 1500.881 821.787, 12484.355 1446.048 291.746, 12452.854 1400.285 181.033, 12429.316 1348.164 147.248, 12415.585 1302.663 143.061, 12422.09 1374.105 601.498, 12426.183 1416.732 677.405, 12428.151 1458.668 710.779, 12432.545 1522.697 761.688, 12435.133 1575.012 797.785, 12435.718 1626.081 816.681, 12434.646 1691.009 832.191, 12433.326 1740.603 844.537, 12432.433 1791.472 857.649, 12466.8 1747.971 718.647, 12509.787 1719.779 7.186</trace>
</ink>
</file>

<file path=ppt/ink/ink1264.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61.31 1098.525 371.692, 12668.62 1142.845 390.714, 12632.197 1204.766 582.207, 12569.735 1286.773 744.891, 12541.082 1338.234 773.111, 12512.976 1391.453 779.702, 12487.622 1435.909 772.909, 12454.022 1488.957 740.041, 12419.804 1533.245 614.222</trace>
</ink>
</file>

<file path=ppt/ink/ink1265.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55.566 1320.449 218.519, 12578.714 1393.585 223.823, 12584.731 1443.239 248.994, 12577.938 1510.281 335.962, 12574.54 1573.462 464.189, 12564.939 1653.859 720.897, 12567.877 1697.877 830.459, 12601.615 1645.646 799.251, 12623.479 1596.055 729.749, 12640.136 1545.375 594.156</trace>
</ink>
</file>

<file path=ppt/ink/ink1266.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27.887 1099.831 376.604, 12747.519 1154.808 422, 12747.949 1221.003 622.82, 12726.879 1298.168 460.251</trace>
</ink>
</file>

<file path=ppt/ink/ink1267.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07.784 1350.474 136.826, 12655.792 1350.81 350.284, 12705.509 1329.012 513.149, 12782.639 1300.132 644.484, 12829.109 1287.464 655.003</trace>
</ink>
</file>

<file path=ppt/ink/ink1268.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62.615 1415.746 136.826, 12694.547 1464.688 163.453, 12717.529 1520.259 288.165, 12734.001 1570.239 486.884, 12761.92 1628.199 401.306</trace>
</ink>
</file>

<file path=ppt/ink/ink1269.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62.353 1379.194 138.775, 12861.712 1435.081 228.397, 12840.627 1511.424 530.243, 12803.715 1591.757 750.692, 12743.777 1672.242 649.556, 12682.268 1697.533 226.607</trace>
</ink>
</file>

<file path=ppt/ink/ink1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57.382 1776.664 369.092, 10111.784 1771.698 478.869, 10191.081 1765.966 782.624, 10240.688 1770.474 793.884, 10288.14 1791.232 220.93</trace>
</ink>
</file>

<file path=ppt/ink/ink127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94.729 1710.774 136.826, 12658.79 1672.48 517.551, 12710.959 1664.931 682.418, 12756.438 1657.625 791.795, 12808.976 1650.19 845.886, 12869.871 1644.058 857.311, 12920.755 1661.732 767.553, 12964.263 1695.226 7.675</trace>
</ink>
</file>

<file path=ppt/ink/ink127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12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6.763 736.937 184.541, 902.21 684.612 184.541, 858.526 625.255 259.321, 780.129 572.54 580.382, 667.875 607.25 792.601, 600.524 706.938 812.348, 618.632 764.359 810.323, 708.9 840.927 805.764, 757.445 868.624 802.7, 806.214 891.933 799.381, 863.085 915.898 793.383, 904.151 1024.243 782.918, 882.475 1088.007 777.614, 857.491 1138.878 767.146, 771.394 1217.266 643.337, 701.35 1196.479 453.027, 689.612 1116.503 285.516</trace>
</ink>
</file>

<file path=ppt/ink/ink12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2.414 659.228 288.455, 901.653 713.995 322.175, 893.802 770.829 436.677, 887.589 845.778 596.029, 889.65 935.67 758.924, 893.856 988.447 807.762, 901.635 1043.466 836.625, 921.527 1121.607 852.905, 943.345 1186.668 856.507, 976.147 1232.597 842.012, 1038.862 1256.818 729.225, 1093.98 1252.72 563.521</trace>
</ink>
</file>

<file path=ppt/ink/ink12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9.687 768.02 136.826, 1085.573 760.575 290.445, 1150.729 746.962 442.103, 1196.524 736.801 555.928, 1241.88 722.529 692.896, 1296.631 711.033 770.777, 1350.65 700.404 814.577, 1400.695 706.817 401.684</trace>
</ink>
</file>

<file path=ppt/ink/ink12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8.044 513.701 213.813, 1150.596 575.757 343.532, 1136.843 649.951 574.415, 1128.564 705.888 677.288, 1125.595 756.509 762.684, 1112.282 837.281 815.385, 1101.513 918.739 850.823, 1101.659 979.844 860.695, 1115.294 1057.867 867.693, 1147.183 1121.226 868.601, 1184.485 1167.188 865.411, 1257.856 1192.539 857.182, 1315.713 1183.976 840.579, 1365.055 1137.637 799.653, 1409.88 1092.323 633.738</trace>
</ink>
</file>

<file path=ppt/ink/ink12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4.693 816.058 151.561, 1014.408 820.42 147.465, 1074.511 813.327 145.035, 1121.527 807.581 90.112</trace>
</ink>
</file>

<file path=ppt/ink/ink12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7.365 558.914 491.086, 1531.154 644.385 469.062, 1550.695 716.732 518.446, 1561.065 773.805 607.628, 1563.754 825.315 672.853, 1564.978 874.353 742.175, 1556.358 942.91 767.275, 1541.469 1007.908 766.595, 1525.79 1065.017 741.242, 1510.505 1111.928 702.889, 1489.6 1174.137 626.279, 1469.717 1222.045 466.177</trace>
</ink>
</file>

<file path=ppt/ink/ink12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7.628 816.058 138.097, 1005.424 812.434 198.834, 1065.865 794.48 319.959, 1123.199 778.752 346.995, 1177.689 766.982 309.877, 1234.69 758.101 252.406</trace>
</ink>
</file>

<file path=ppt/ink/ink12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70.377 824.536 136.826, 1920.949 795.568 490.642, 2011.89 777.311 709.522, 2058.75 771.598 766.364, 2112.305 771.574 782.81, 2175.47 778.749 788.223, 2226.584 782.338 788.791, 2291.258 785.481 741.284, 2339.411 804.175 206.292</trace>
</ink>
</file>

<file path=ppt/ink/ink1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76.439 1928.788 612.366, 10224.73 1921.578 712.914, 10268.561 1915.191 775.269, 10327.593 1907.37 822.15, 10386.698 1909.421 849.99, 10438.179 1897.76 858.217, 10481.513 1902.064 566.792</trace>
</ink>
</file>

<file path=ppt/ink/ink12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11.669 577.281 301.125, 1963.632 617.065 363.037, 1935.858 673.184 421.616, 1894.556 727.591 439.652, 1840.645 776.877 416.807, 1787.295 809.979 397.498, 1733.497 836.354 382.603, 1793.175 886.409 502.925, 1866.257 913.579 522.003, 1928.086 940.798 490.717, 1973.525 969.99 361.546</trace>
</ink>
</file>

<file path=ppt/ink/ink12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04.287 830.187 138.097, 1971.446 821.39 574.125, 2052.865 819.219 639.557, 2106.595 813.925 667.518, 2198.687 807.733 693.063, 2247.877 802.378 700.843, 2298.816 795.756 706.838, 2348.556 791.093 713.292, 2400.361 792.283 716.266, 2453.595 793.893 697.195, 2499.907 795.873 676.791, 2545.236 796.906 658.58, 2633.921 787.487 629.045, 2715.371 795.37 599.713, 2804.609 802.18 585.129, 2890.291 802.559 575.885, 2973.565 799.362 568.004, 3062.46 793.596 553.677, 3144.068 786.848 554.522, 3227.158 769.899 563.104, 3319.639 753.389 580.424, 3406.047 745.705 598.755, 3492.001 745.827 610.216, 3577.197 759.959 616.509, 3660.293 773.953 620.179, 3745.266 771.522 622.378, 3791.644 772.332 620.711, 3890.732 776.349 610.511, 3984.463 780.085 607.481, 4030.723 782.672 600.353, 4110.588 776.394 572.297, 4191.356 762.445 543.851, 4272.249 757.87 523.792, 4357.367 767.907 514.609, 4435.071 776.535 506.836, 4505.825 770.763 504.196, 4584.234 774.815 499.556, 4662.952 783.176 488.523, 4731.822 788.805 474.204, 4799.585 788.447 466.398, 4874.084 774.85 452.088, 4942.673 773.937 431.963, 5005.51 779.102 415.708, 5061.685 784.869 415.017, 5146.17 796.874 420.382, 5219.45 799.904 428.497, 5302.178 801.845 445.869, 5369.769 801.269 468.356, 5441.146 802.72 486.943, 5519.78 807.664 491.285, 5598.049 807.041 475.849, 5681.012 808.2 449.085, 5740.162 809.875 432.61, 5805.436 806.258 424.414, 5869.041 805.163 414.438, 5929.564 804.984 398.278, 5990.915 806.021 386.899, 6051.166 804.34 383.707, 6104.974 799.725 386.747, 6168.573 793.477 395.848, 6236.903 782.737 406.75, 6303.283 778.67 419.198, 6371.811 776.664 444.111, 6438.329 778.845 462.881, 6506.398 781.848 468.392, 6571.341 779.069 475.219, 6639.26 770.491 477.22, 6707.432 759.444 477.105, 6782.697 755.721 476.521, 6856.685 743.548 467.916, 6928.137 732.731 454.697, 6993.956 730.145 374.177</trace>
</ink>
</file>

<file path=ppt/ink/ink12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00.071 484.031 389.944, 6853.289 477.096 394.369, 6918.691 505.666 429.116, 6978.186 551.975 522.896, 7036.17 614.416 649.537, 7083.763 696.6 704.466, 7096.323 748.522 708.821, 7070.613 799.514 725.211, 7018.078 836.551 739.753, 6892.831 895.104 727.243, 6829.768 925.59 673.013, 6773.7 955.006 566.77, 6727.05 972.524 383.65</trace>
</ink>
</file>

<file path=ppt/ink/ink12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885.208 397.845 224.168, 3924.75 344.948 264.775, 3924.75 289.49 390.359, 3902.714 226.077 527.126, 3845.212 156.792 692.689, 3795.79 157.606 757.906, 3728.273 250.209 781.36, 3707.635 313.158 783.788, 3690.739 380.498 786.323, 3685.167 431.842 788.922, 3680.244 511.616 797.583, 3681.089 588.485 814.419, 3688.76 653.377 829.789, 3710.38 708.142 835.441, 3760.927 728.153 801.745, 3810.042 691.659 782.965, 3847.069 644.557 748.629, 3876.223 583.675 671.256, 3903.638 532.401 560.652, 3942.83 449.025 404.081, 3960.44 399.876 304.011, 3938.375 459.624 690.458, 3935.168 516.515 739.111, 3935.577 573.065 777.301, 3935.25 629.74 817.752, 3964.26 690.809 843.483, 4011.844 729.339 851.219, 4073.801 719.262 819.456, 4111.971 662.554 644.847, 4127.812 616.186 505.538, 4148.832 569.807 2.332</trace>
</ink>
</file>

<file path=ppt/ink/ink12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05.624 202.867 338.676, 4174.822 173.039 497.658, 4249.369 204.546 845.869, 4241.669 261.277 860.081, 4207.321 306.554 844.248, 4147.261 343.484 786.324, 4096.393 365.822 676.194, 4152.108 364.87 548.548, 4201.357 348.584 535.526, 4284.796 325.328 369.288</trace>
</ink>
</file>

<file path=ppt/ink/ink12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885.208 301.769 181.595, 3940.38 303.64 205.473, 3952.843 377.121 369.468, 3931.996 426.302 376.163, 3900.031 494.706 336.722, 3884.102 540.344 259.289</trace>
</ink>
</file>

<file path=ppt/ink/ink12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12.646 506.637 261.163, 7235.706 584.288 417.795, 7247.473 655.658 523.693, 7255.39 704.223 590.081, 7262.181 772.374 649.818, 7268.37 878.788 749.739, 7270.046 942.14 781.766, 7272.005 1005.066 800.211, 7273.075 1059.309 809.694, 7289.109 997.75 779.192, 7291.876 933.126 673.778, 7291.667 832.766 495.921, 7301.991 751.813 402.739, 7315.769 692.202 372.734, 7340.472 625.5 364.612, 7383.635 568.04 407.97, 7443.993 548.425 518.467, 7520.315 577.834 634.924, 7578.767 656.506 678.092, 7649.763 716.166 464.077</trace>
</ink>
</file>

<file path=ppt/ink/ink12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673.259 371 356.616, 7644.351 418.929 381.25, 7618.947 488.26 478.105, 7592.199 591.918 717.022, 7586.695 639.175 784.081, 7582.669 698.362 831.485, 7584.159 767.544 856.609, 7590.292 826.921 864.375, 7611.537 889.376 867.054, 7699.703 964.559 851.408, 7752.527 946.917 668.565</trace>
</ink>
</file>

<file path=ppt/ink/ink12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50.971 493.921 218.519, 7831.962 444.972 609.771, 7920.32 457.95 638.129</trace>
</ink>
</file>

<file path=ppt/ink/ink12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28.682 310.246 201.698, 7823.288 373.906 487.386, 7817.303 462.189 668.795, 7813.478 507.889 736.247, 7809.032 570.385 784.022, 7803.062 646.115 816.484, 7798.728 699.517 837.063, 7793.521 776.297 852.515, 7794.439 841.109 862.379, 7816.805 903.001 863.58, 7864.171 932.493 842.532, 7920.302 928.211 802.379, 7980.958 901.302 701.183, 8027.13 872.19 551.249</trace>
</ink>
</file>

<file path=ppt/ink/ink1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16.949 1455.221 364.254, 10640.56 1524.862 674.51, 10647.486 1591.113 771.357, 10651.447 1651.536 824.113, 10652.92 1725.557 843.209, 10650.201 1794.765 852.35, 10646.18 1847.284 856.114, 10639.084 1921.09 858.635, 10635.617 1982.022 861.423, 10631.96 2037.771 864.257, 10628.468 2094.096 867.167, 10624.759 2149.455 870.727, 10624.77 2207.459 872.482, 10656.173 2164.234 395.239</trace>
</ink>
</file>

<file path=ppt/ink/ink12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698.693 496.747 154.814, 7749.456 467.672 470.063, 7819.062 447.909 485.736, 7894.222 429.884 360.044</trace>
</ink>
</file>

<file path=ppt/ink/ink12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44.859 296.117 478.47, 8113.701 324.438 507.362, 8174.58 393.799 663.771, 8190.096 446.765 722.672, 8203.226 512.521 770.194, 8212.867 580.827 807.416, 8216.432 641.974 828.12, 8215.466 701.809 840.032, 8211.881 760.149 849.947, 8201.028 821.547 853.091, 8181.319 886.742 846.872, 8150.225 946.935 798.322, 8093.204 982.338 637.943, 8046.38 1002.974 238.756</trace>
</ink>
</file>

<file path=ppt/ink/ink12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977.048 1324.697 523.602, 3895.036 1310.837 688.912, 3821.169 1400.971 767.341, 3806.562 1449.603 782.599, 3799.657 1501.344 801.047, 3799.952 1554.701 822.364, 3811.344 1623.234 842.421, 3843.247 1678.176 852.864, 3903.412 1688.651 854.304, 3963.177 1662.096 837.732, 4013.621 1604.08 805.014, 4071.64 1512.221 670.838, 4098.051 1459.863 595.262, 4121.282 1410.55 479.536, 4141.698 1341.066 376.166, 4150.412 1276.798 301.375, 4156.244 1201.571 254.996, 4159.675 1138.123 236.155, 4163.004 1072.207 231.154, 4165.354 1025.881 243.777, 4166.37 958.325 313.843, 4140.145 1015.831 804.043, 4128.894 1082.193 832.25, 4120.037 1150.076 845.516, 4111.399 1223.897 854.901, 4107.29 1284.173 862.036, 4101.769 1341.696 866.669, 4097.646 1416.731 871.483, 4114.051 1492.092 876.24, 4163.469 1537.437 877.608, 4224.762 1546.725 874.949, 4291.075 1533.12 870.946, 4351.862 1501.293 844.476, 4403.496 1492.929 416.428</trace>
</ink>
</file>

<file path=ppt/ink/ink12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909.228 1361.431 136.826, 3958.76 1312.131 194.232, 4009.034 1278.271 261.443, 4075.243 1270.573 322.984, 4130.432 1323.326 348.666, 4140.364 1370.618 320.478</trace>
</ink>
</file>

<file path=ppt/ink/ink12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67.883 900.832 310.309, 10867.503 852.589 233.444, 10846.741 801.042 228.672, 10799.67 765.753 331.714, 10745.771 769.568 356.812, 10687.918 797.69 361.759, 10616.895 846.626 372.698, 10561.383 913.66 413.54, 10572.992 967.148 495.117, 10653.321 962.526 466.061, 10713.592 923.726 377.981, 10762.999 881.784 277.025, 10823.175 836.019 230.775, 10847.88 898.587 310.282, 10847.877 953.871 376, 10846.222 1009.838 419.396, 10839.328 1109.099 507.94, 10832.206 1223.638 615.937, 10828.162 1288.839 680.272, 10821.655 1344.058 731.645, 10813.972 1391.794 766.266, 10803.199 1444.156 782.894, 10792.36 1493.825 796.802, 10776.598 1560.538 816.756, 10763.17 1621.379 844.691, 10742.914 1678.734 861.53, 10696.486 1620.225 860.891, 10682.484 1565.552 858.496, 10669.62 1502.592 856.099, 10658.778 1434.067 848.754, 10653.857 1351.823 836.095, 10654.927 1284.973 824.957, 10660.439 1222.532 812.084, 10671.48 1157.766 799.927, 10687.346 1090.829 780.723, 10707.562 1028.284 717.026, 10759.664 953.098 554.271, 10834.814 910.887 363.019</trace>
</ink>
</file>

<file path=ppt/ink/ink12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92.855 790.627 270.975, 11118.214 769.737 518.207, 11024.535 801.784 665.562, 10942.148 875.901 735.257, 10911.453 934.975 764.077, 10906.704 988.281 780.804, 10992.107 1047.413 801.022, 11050.516 1037.126 744.148, 11131.37 978.628 547.876, 11184.349 918.224 323.312, 11222.312 861.619 204.415, 11238.244 808.713 193.173, 11203.841 855.5 429.489, 11186.857 923.293 701.253, 11204.354 977.74 824.377, 11306.438 1014.544 697.615, 11353.72 975.91 505.92</trace>
</ink>
</file>

<file path=ppt/ink/ink12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99.143 814.645 231.681, 11397.809 877.57 378.415, 11395.266 945.816 671.334, 11394.262 999.655 803.839, 11398.173 1053.027 857.157, 11438.215 1007.045 320.811</trace>
</ink>
</file>

<file path=ppt/ink/ink12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35.562 416.213 292.982, 11383.735 468.544 834.365, 11414.623 522.76 834.943, 11458.832 576.06 763.548, 11478.104 625.652 212.488</trace>
</ink>
</file>

<file path=ppt/ink/ink12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96.952 796.278 348.483, 11605.242 856.876 469.835, 11599.2 928.367 700.359, 11582.115 1030.199 801.159, 11573.371 1093.51 836.61, 11598.893 1030.708 849.2, 11620.674 961.915 819.455, 11639.908 908.414 758.752, 11655.233 855.731 675.69, 11670.237 810.043 620.199, 11687.925 764.39 551.608, 11718.802 687.643 493.571, 11771.366 722.928 780.318, 11778.387 784.859 819.488, 11782.706 849.994 843.418, 11795.716 903.801 859.989, 11825.011 964.619 867.388, 11830.972 1011.25 572.849</trace>
</ink>
</file>

<file path=ppt/ink/ink12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80.207 960.172 626.245, 12981.278 904.081 635.44, 12971.091 800.857 811.312, 12957.757 728.354 842.376, 12945.375 668.707 853.098, 12924.644 607.213 855.101, 12899.3 550.275 853.165, 12780.521 522.395 839.275, 12729.079 573.796 835.972, 12685.488 654.976 833.511, 12657.484 727.493 831.089, 12634.403 802.501 828.689, 12624.87 863.454 828.098, 12627.999 944.009 834.632, 12638.003 1013.514 843.933, 12654.475 1067.544 849.733, 12678.328 1130.977 854.079, 12708.923 1183.303 855.863, 12773.729 1210.997 848.11, 12834.126 1218.702 838.462, 12893.892 1192.832 825.058, 12936.029 1143.955 802.508, 12968.491 1089.847 765.824, 12996.479 1033.637 681.178, 13018.436 977.227 570.053, 13042.673 903.766 396.04, 13057.966 844.801 321.951, 13062.856 796.222 303.225, 13022.617 852.262 789.701, 13028.628 903.02 830.539, 13038.811 965.515 853.642, 13055.7 1028.957 859.714, 13089.647 1085.769 862.637, 13139.807 1117.079 856.332, 13181.901 1053.152 765.771, 13197.613 996.654 536.05</trace>
</ink>
</file>

<file path=ppt/ink/ink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59.998 820.452 136.826, 7376.947 875.846 256.982, 7387.689 942.884 553.829, 7394.419 988.302 716.565, 7408.593 1032.779 794.223, 7407.981 1078.833 391.647</trace>
</ink>
</file>

<file path=ppt/ink/ink1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39.438 1418.182 354.098, 10690.414 1405.684 418.345, 10770.229 1416.026 671.373, 10815.136 1443.058 776.949, 10867.49 1486.266 848.964, 10884.114 1541.213 860.559, 10859.881 1599.611 863.188, 10826.017 1646.314 865.147, 10778.459 1696.99 866.74, 10696.019 1778.022 867.067, 10644.344 1813.878 844.56, 10597.339 1827.641 416.469</trace>
</ink>
</file>

<file path=ppt/ink/ink13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21.498 410.561 440.114, 13180.851 403.467 644.26, 13255.888 480.077 852.987, 13247.969 547.836 855.248, 13229.857 606.987 851.387, 13204.057 659.919 833.383, 13120.086 739.11 704.356, 13184.9 741.973 812.516, 13247.771 736.576 731.342, 13312.544 733.144 599.353, 13375.55 727.017 524.738, 13425.763 734.927 462.269</trace>
</ink>
</file>

<file path=ppt/ink/ink13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84.159 629.558 226.02, 13750.485 676.65 415.64, 13700.449 719.92 510.76, 13639.862 771.248 549.023, 13562.489 823.285 584.639, 13481.109 872.276 671.725, 13463.971 937.374 799.377, 13518.812 953.171 806.43, 13576.384 974.108 811.682, 13635.082 996.046 817.422, 13691.679 1023.708 823.077, 13756.46 1050.028 823.073, 13816.514 1054.231 792.465, 13861.882 1072.966 390.78</trace>
</ink>
</file>

<file path=ppt/ink/ink13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57.173 728.46 554.92, 14069.708 727.922 624.162, 14017.091 749.089 643.884, 13967.724 764.793 643.508, 13913.463 780.347 633.223, 13867.539 795.004 621.217, 13782.851 822.856 600.172, 13760.102 873.587 780.459, 13812.608 895.477 811.389, 13877.53 920.44 827.576, 13950.226 934.442 828.791, 14022.722 940.102 817.191, 14090.745 940.122 723.539, 14142.714 930.486 521.77, 14189.936 917.966 281.402</trace>
</ink>
</file>

<file path=ppt/ink/ink13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05.529 471.315 521.115, 14313.739 518.467 628.504, 14319.634 580.447 707.117, 14325.42 665.683 790.644, 14329.603 741.806 824.461, 14331.649 811.655 844.623, 14331.165 884.588 850.788, 14328.622 956.726 849.07, 14325.394 1055.525 831.542, 14323.33 1109.387 804.645, 14315.596 1199.87 752.094, 14304.605 1271.496 697.98, 14294.486 1318.313 651.322</trace>
</ink>
</file>

<file path=ppt/ink/ink13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23.224 3357.836 346.01, 331.747 3434.222 580.321, 336.49 3496.902 717.83, 337.932 3556.307 788.819, 338.615 3620.211 842.389, 336.084 3706.14 856.264, 333.834 3775.488 862.831, 328.672 3885.851 867.228, 322.923 3974.9 868.677, 320.005 4046.167 869.495, 320.75 4126.8 869.089, 324.434 4185.474 865.319, 312.42 4230.807 571.483</trace>
</ink>
</file>

<file path=ppt/ink/ink13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75.502 3747.792 286.346, 430.001 3754.131 282.937, 485.355 3764.356 309.444, 542.889 3780.289 330.505, 597.362 3813.844 408.301, 621.274 3882.553 552.727, 598.556 3963.389 653.967, 577.015 4012.737 707.194, 529.567 4069.946 746.859, 483.403 4119.429 778.28, 434.348 4159.659 792.938, 383.381 4190.366 806.698, 331.717 4198.147 707.042, 349.315 4152.761 99.408</trace>
</ink>
</file>

<file path=ppt/ink/ink13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0.464 3822.674 233.604, 802.757 3754.634 355.859, 768.192 3705.604 601.221, 671.877 3720.377 780.832, 603.464 3809.686 791.016, 578.988 3878.979 795.133, 571.963 3960.601 803.255, 574.155 4026.69 820.318, 596.491 4085.162 843.595, 654.49 4121.358 858.015, 715.791 4125.415 855.203, 768.919 4096.486 814.527, 801.061 4037.506 707.194, 815.359 3992.225 605.082, 832.976 3940.125 473.649, 849.655 3883.132 350.126, 854.641 3831.695 246.739, 845.257 3780.358 173.846, 820.398 3835.508 443.165, 827.597 3916.099 656.5, 839.559 3966.119 745.571, 861.651 4024.316 788.71, 897.122 4074.128 608.556</trace>
</ink>
</file>

<file path=ppt/ink/ink13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6.324 3687.038 336.258, 956.263 3745.666 485.712, 953.426 3858.699 690.635, 950.504 3919.769 749.918, 942.921 3992.357 781.163, 937.765 4047.023 797.029, 928.356 4101.879 824.623, 937.545 4024.047 841.745, 947.206 3958.805 831.943, 958.512 3895.177 796.497, 969.506 3844.214 692.696, 986.101 3788.676 516.59, 1015.065 3731.3 330.967, 1066.247 3786.406 728.287, 1070.679 3841.822 804.608, 1075.902 3908.363 843.951, 1081.471 3968.022 861.905, 1089.305 4028.904 869.894, 1120.237 4087.264 870.379, 1177.042 4111.298 848.782, 1226.361 4154.729 8.487</trace>
</ink>
</file>

<file path=ppt/ink/ink13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6.609 3736.488 204.961, 1382.924 3700.737 330.3, 1320.025 3706.564 621.249, 1263.921 3786.642 746.171, 1252.579 3845.594 773.874, 1249.595 3909.904 798.607, 1255.037 3982.602 817.751, 1264.891 4036.174 835.827, 1310.935 4079.316 854.011, 1365.838 4065.789 855.581, 1396.027 4015.194 853.206, 1419.973 3959.808 840.322, 1444.227 3886.121 815.501, 1460.561 3824.036 792.179, 1473.703 3759.872 689.561, 1481.803 3710.983 523.964, 1485.633 3660.778 360.345, 1484.954 3597.6 231.511, 1481.968 3545.944 185.12, 1478.551 3495.897 160.654, 1475.444 3443.468 146.021, 1473.62 3395.169 139.097, 1471.279 3334.839 137.938, 1466.162 3285.426 163.222, 1447.983 3341.748 412.124, 1442.197 3442.141 518.793, 1441.588 3525.198 634.225, 1446.273 3636.884 762.508, 1451.554 3704.26 820.403, 1463.293 3790.461 846.946, 1475.019 3853.055 861.012, 1495.556 3919.588 867.615, 1522.01 3979.981 868.302, 1568.284 4018.884 858.993, 1628.909 4013.324 826.567, 1677.422 3987.408 641.438, 1726.378 3979.06 6.414</trace>
</ink>
</file>

<file path=ppt/ink/ink13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07.573 3641.825 298.934, 1601.088 3700.35 445.414, 1607.289 3786.414 635.97, 1610.161 3851.12 724.639, 1611.563 3926.395 789.126, 1611.777 4008.775 829.982, 1608.321 4096.512 852.299, 1604.069 4172.558 861.983, 1605.23 4246.997 865.836, 1604.54 4316.197 868.389, 1602.949 4383.373 870.103, 1606.768 4473.244 870.928, 1613.966 4536.467 869.429, 1629.752 4593.863 859.45, 1666.212 4533.881 721.626, 1679.11 4479.313 521.031</trace>
</ink>
</file>

<file path=ppt/ink/ink1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30.715 1833.545 263.341, 10786.058 1843.286 439.305, 10873.665 1836.097 671.29, 10921.33 1834.127 732.707, 10977.481 1833.666 762.832, 11035.637 1832.573 776.579, 11082.393 1828.37 464.788</trace>
</ink>
</file>

<file path=ppt/ink/ink13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9.315 3593.787 294.595, 1654.863 3612.349 416.689, 1726.51 3626.346 573.071, 1776.659 3639.697 673.758, 1850.985 3698.304 772.798, 1830.831 3757.4 771.241, 1783.097 3801.948 767.009, 1737.674 3832.17 761.62, 1637.105 3914.16 740.683, 1558.312 3979.206 578.721</trace>
</ink>
</file>

<file path=ppt/ink/ink13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83.729 3654.541 218.519, 2061.647 3603.639 296.344, 2000.062 3546.78 723.364, 1947.122 3648.848 806.062, 1930.848 3709.136 811.545, 1924.985 3766.317 817.225, 1924.561 3825.824 834.043, 1931.239 3886.728 850.65, 1944.363 3944.739 858.533, 2000.753 3927.15 830.12, 2030.445 3872.899 765.635, 2056.302 3815.747 705.068, 2082.245 3761.447 611.621, 2108.208 3682.51 394.432, 2085.541 3752.298 775.024, 2102.368 3821.058 850.886, 2139.365 3867.048 861.275, 2203.38 3892.783 827.795, 2259.509 3894.61 782.157, 2308.213 3880.895 713.239, 2357.857 3883.244 198.487</trace>
</ink>
</file>

<file path=ppt/ink/ink13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04.781 3641.825 450.15, 2494.744 3581.12 453.562, 2416.093 3572.115 777.081, 2361.672 3600.676 797.394, 2309.094 3629 804.54, 2293.907 3680.188 815.08, 2352.042 3709.837 819.549, 2410.364 3724.916 803.179, 2459.69 3743.66 742.304, 2522.465 3805.195 438.659, 2504.081 3868.868 441.337, 2431.693 3917.088 478.585, 2352.656 3935.601 529.651, 2268.285 3915.981 623.509, 2272.272 3847.855 480.865</trace>
</ink>
</file>

<file path=ppt/ink/ink13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795.843 3509.014 412.364, 2741.659 3486.062 386.631, 2685.27 3506.145 470.171, 2621.5 3560.312 672.545, 2559.975 3640.033 809.505, 2556.517 3692.67 839.358, 2610.597 3721.188 845.492, 2681.484 3728.794 846.107, 2767.738 3726.979 845.84, 2835.767 3726.392 844.773, 2893.39 3733.306 838.826, 2946.416 3747.785 811.806, 2934.338 3805.344 796.201, 2881.351 3833.706 813.367, 2815.832 3868.883 827.458, 2747.303 3906.125 844.1, 2674.083 3948.682 854.367, 2614.91 3964.788 858.359, 2553.702 3951.284 839.831, 2508.226 3905.848 634.476</trace>
</ink>
</file>

<file path=ppt/ink/ink13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54.266 3576.833 456.929, 3516.886 3565.137 420.719, 3571.109 3584.266 359.815</trace>
</ink>
</file>

<file path=ppt/ink/ink13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396.336 3877.777 456.929, 3443.168 3885.133 389.429, 3507.879 3904.044 344.263, 3562.052 3917.767 367.602, 3614.536 3914.29 351.548</trace>
</ink>
</file>

<file path=ppt/ink/ink13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12.689 3602.264 338.676, 4160.14 3628.198 369.234, 4183.963 3673.546 427.971, 4201.687 3733.763 543.331, 4213.924 3821.645 710.707, 4212.032 3896.745 755.07, 4208.699 3946.841 781.374, 4201.514 4016.022 798.593, 4194.779 4071.308 802.507, 4203.026 3988.164 691.761, 4214.12 3923.581 653.696, 4224.947 3876.219 637.261, 4236.375 3827.946 625.319, 4269.182 3732.562 601.451, 4311.586 3653.932 587.762, 4395.457 3675.909 738.856, 4441.9 3702.579 517.873</trace>
</ink>
</file>

<file path=ppt/ink/ink13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22.437 3528.795 315.132, 4483.042 3587.999 464.229, 4461.502 3682.065 739.197, 4451.674 3735.227 810.003, 4447.032 3797.575 827.613, 4447.144 3860.624 840.568, 4452.763 3928.02 850.388, 4461.174 3982.4 856.398, 4480.237 4037.19 860.53, 4538.333 4076.422 843.681, 4602.817 4077.81 764.716, 4654.016 4049.979 689.427, 4701.313 4041.56 191.861</trace>
</ink>
</file>

<file path=ppt/ink/ink13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01.561 3660.193 475.74, 4671.366 3647.569 573.417, 4759.518 3631.447 715.298, 4805.803 3628.039 774.771, 4858.832 3631.969 604.599</trace>
</ink>
</file>

<file path=ppt/ink/ink13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28.725 3516.079 217.331, 4724.217 3578.641 288.957, 4724.364 3624.749 368.291, 4720.532 3688.103 563.703, 4717.683 3755.036 659.555, 4716.824 3801.476 732.896, 4718.69 3879.2 809.9, 4722.079 3940.148 834.311, 4729.291 3997.219 852.312, 4754.98 4055.19 838.1, 4810.311 4030.78 474.331</trace>
</ink>
</file>

<file path=ppt/ink/ink1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64.323 1771.373 279.589, 10885.141 1845.295 519.996, 10886.427 1893.246 595.569, 10887.479 1941.063 641.527, 10884.285 1991.78 704.469, 10887.77 2043.999 736.538, 10896.072 2098.541 774.942, 10941.691 2122.531 810.725, 10993.029 2125.688 833.57, 11051.252 2121.213 835.294, 11111.655 2093.934 792.479, 11156.145 2052.285 557.605</trace>
</ink>
</file>

<file path=ppt/ink/ink13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891.21 3428.48 136.931, 4943.7 3463.956 279.366, 4968.374 3514.087 471.289, 4997.943 3598.281 716.026, 5015.236 3661.39 820.686, 5026.791 3747.663 861.263, 5023.778 3810.625 870.442, 5009.971 3875.299 874.607, 4998.903 3934.403 876.364, 4981.164 4021.444 878.683, 4964.305 4109.045 879.418, 4948.897 4179.548 878.446, 4933.701 4254.03 875.191, 4921.64 4317.88 871.859, 4895.35 4365.051 429.931</trace>
</ink>
</file>

<file path=ppt/ink/ink13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364.54 3612.155 529.018, 5437.771 3614.932 621.326, 5488.305 3626.247 733.891</trace>
</ink>
</file>

<file path=ppt/ink/ink13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298.132 3804.307 670.515, 5359.073 3794.468 619.199, 5408.536 3789.28 662.423, 5504.666 3789.81 749.736, 5570.786 3798.191 774.626, 5630.244 3804.787 701.151, 5679.537 3827.527 7.011</trace>
</ink>
</file>

<file path=ppt/ink/ink13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54.158 3904.622 140.79, 4756.61 3952.006 193.275, 4777.15 4011.847 357.528, 4831.594 4035.879 574.794, 4877.977 4004.14 518.283</trace>
</ink>
</file>

<file path=ppt/ink/ink13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34.375 3470.866 178.579, 4721.055 3532.542 212.941, 4726.465 3581.395 241.743, 4731.801 3632.655 262.472, 4745.847 3678.292 255.403</trace>
</ink>
</file>

<file path=ppt/ink/ink13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66.578 324.375 450.15, 9575.528 372.533 562.417, 9583.008 440.087 681.234, 9585.91 512.163 752.036, 9586.148 567.2 782.934, 9585.796 625.483 805.412, 9584.393 704.422 837.796, 9581.42 771.144 852.456, 9572.669 860.97 862.122, 9566.328 919.871 866.982, 9561.362 983.214 870.135, 9557.125 1065.998 872.176, 9556.378 1151.601 872.688, 9560.244 1211.396 871.528, 9548.229 1257.077 575.583</trace>
</ink>
</file>

<file path=ppt/ink/ink13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80.708 289.053 445.67, 9638.729 271.239 432.9, 9712.353 280.2 678.24, 9768.2 360.255 861.37, 9737.353 431.62 864.809, 9699.807 501.979 865.699, 9671.221 555.493 865.705, 9643.94 606.872 865.128, 9613.298 659.455 864.004, 9584.707 712.145 861.124, 9598.112 644.484 474.051, 9621.683 589.997 145.234</trace>
</ink>
</file>

<file path=ppt/ink/ink13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762.975 387.955 136.826, 9811.051 382.12 136.826, 9822.989 429.15 246.147, 9825.407 478.42 434.501, 9824.035 559.746 645.139, 9832.656 605.345 724.812, 9866.128 654.087 831.705, 9930.732 655.223 845.612, 9981.57 611.595 819.21, 10017.237 556.714 773.397, 10041.037 496.165 693.467, 10051.747 446.374 611.667, 10047.389 365.695 499.975, 10010.135 306.396 454.911, 9953.136 278.886 522.852, 9871.45 290.756 744.058, 9895.075 352.815 760.279, 9955.184 353.011 706.771, 10003.944 359.375 655.287, 10066.45 413.134 554.25, 10079.883 490.685 561.032, 10085.645 545.4 599.484, 10104.268 633.94 756.787, 10168.208 624.801 738.884, 10181.662 573.504 657.666, 10188.728 528.049 615.276, 10192.158 477.364 586.374, 10194.571 425.816 565.348, 10201.913 347.761 533.695, 10200.971 446.636 724.939, 10206.559 501.185 776.351, 10224.527 559.07 818.481, 10272.345 594.984 851.25, 10323.192 563.008 853.452, 10374.18 536.094 822.443, 10422.962 494.959 765.742, 10472.478 457.799 533.812</trace>
</ink>
</file>

<file path=ppt/ink/ink13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84.98 486.857 321.468, 10552.883 427.378 426.882, 10611.906 386.693 605.509, 10629.671 313.299 727.341, 10533.495 284.16 764.558, 10483.009 296.891 774.791, 10436.949 317.539 788.67, 10406.489 362.919 815.956, 10409.335 423.017 839.891, 10447.291 474.554 848.696, 10495.837 504.142 833.728, 10552.373 512.58 805.829, 10608.446 513.475 659.201, 10683.059 498.485 266.391</trace>
</ink>
</file>

<file path=ppt/ink/ink13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65.836 208.519 412.364, 10680.999 273.979 522.612, 10689.681 319.753 569.518, 10698.154 366.959 633.365, 10702.553 415.625 690.825, 10707.695 462.178 767.372, 10711.604 511.567 807.654, 10711.643 579.722 846.763, 10694.936 525.29 608.027, 10699.338 477.091 475.749, 10711.125 414.679 334.097, 10723.508 360.172 277.987, 10735.337 313.387 257.469, 10777.39 263.068 414.613, 10832.243 294.284 689.921</trace>
</ink>
</file>

<file path=ppt/ink/ink1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93.637 1758.145 387.584, 10256.669 1754.951 641.439, 10301.03 1759.64 732.978, 10350.243 1763.4 722.03, 10393.667 1781.656 200.934</trace>
</ink>
</file>

<file path=ppt/ink/ink13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62.066 3802.894 235.544, 6360.888 3756.112 234.146, 6341.29 3706.966 282.915, 6283.586 3623.192 454.551, 6238.701 3564.985 557.298, 6161.948 3512.012 636.882, 6101 3565.943 655.611, 6080.743 3617.528 660.928, 6067.564 3712.793 668.935, 6070.417 3766.154 685.791, 6077.992 3825.455 724.468, 6090.553 3891.298 761.862, 6106.41 3957.147 794.271, 6123.747 4011.157 814.601, 6224.604 4025.218 812.192, 6262.042 3972.791 742.683, 6291.487 3921.13 676.128, 6323.254 3869.283 562.629, 6345.686 3820.264 447.732, 6367.889 3760.027 330.7, 6376.191 3712.113 298.036, 6377.425 3659.913 338.201, 6329.862 3722.106 682.53, 6324.084 3771.516 755.63, 6337.476 3824.295 796.474, 6362.425 3881.753 832.199, 6405.664 3938.326 848.842, 6453.203 3978.039 852.079, 6521.76 3986.716 813.504, 6567.184 4008.527 401.155</trace>
</ink>
</file>

<file path=ppt/ink/ink13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68.529 3507.601 310.309, 7047.141 3452.374 332.474, 6986.477 3391.266 471.395, 6917.312 3368.131 630.43, 6834.172 3389.864 737.128, 6788.593 3403.649 765.865, 6732.93 3436.684 781.667, 6687.202 3474.879 783.215, 6650.59 3521.233 781.573, 6629.91 3571.403 780.981, 6630.114 3628.67 782.445, 6652.197 3684.194 784.444, 6693.301 3730.787 785.74, 6807.082 3814.347 788.714, 6867.947 3849.384 791.545, 6918.537 3882.748 794.689, 6964.569 3981.009 798.141, 6956.237 4047.678 798.435, 6909.934 4118.449 798.861, 6860.421 4168.139 799.956, 6800.293 4214.314 801.686, 6749.391 4248.141 803.59, 6702.085 4270.926 803.537, 6646.429 4281.905 770.633, 6596.155 4257.927 501.811</trace>
</ink>
</file>

<file path=ppt/ink/ink13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01.804 3811.372 405.367, 6964.106 3813.179 368.418, 7020.403 3809.997 423.871, 7094.986 3806.234 530.551, 7118.006 3862.538 235.34, 7092.804 3921.064 296.573, 7089.364 3983.962 422.354, 7089.757 4056.262 583.555, 7092.802 4147.385 724.152, 7096.625 4195.696 642.847, 7084.662 4244.009 6.428</trace>
</ink>
</file>

<file path=ppt/ink/ink13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15.931 4194.262 359.148, 6970.896 4197.853 517.377, 7016.631 4199.133 699.415, 7071.102 4197.969 794.553, 7125.813 4191.484 797.717, 7191.644 4180.671 588.38</trace>
</ink>
</file>

<file path=ppt/ink/ink13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04.486 3554.227 400.177, 7279.658 3617.325 469.648, 7258.569 3706.375 694.932, 7250.692 3768.178 769.095, 7247.601 3819.557 796.252, 7246.863 3885.41 809.084, 7250.903 3955.41 826.067, 7264.336 4022.095 840.937, 7298.943 4080.366 842.661, 7354.763 4100.067 721.266, 7401.977 4096.773 136.759</trace>
</ink>
</file>

<file path=ppt/ink/ink13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87.85 3689.863 373.978, 7443.324 3685.273 405.314, 7517.504 3678.173 539.57, 7605.334 3668.886 723.364, 7659.353 3665.386 782.497, 7711.97 3668.407 642.505, 7758.184 3686.816 6.425</trace>
</ink>
</file>

<file path=ppt/ink/ink13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92.405 3514.666 199.915, 7466.382 3561.211 421.013, 7474.671 3609.028 503.178, 7484.462 3657.967 631.23, 7501.052 3745.179 756.255, 7508.284 3804.724 800.574, 7519.559 3899.216 836.183, 7530.384 3979.935 852.881, 7552.257 4040.89 860.38, 7644.217 4056.053 550.341, 7669.06 3992.602 356.299, 7683.569 3944.406 104.758</trace>
</ink>
</file>

<file path=ppt/ink/ink13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79.229 3484.996 475.74, 7833.834 3530.01 635.425, 7855.655 3578.952 747.423, 7871.514 3625.717 827.672, 7878.354 3691.185 862.173, 7872.818 3775.84 873.652, 7856.199 3854.108 876.829, 7834.281 3928.392 877.626, 7819.926 3985.245 876.994, 7799.997 4052.648 876.203, 7783.572 4109.37 874.368, 7760.42 4163.555 863.178, 7716.076 4213.554 8.631</trace>
</ink>
</file>

<file path=ppt/ink/ink13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30.588 3743.553 324.382, 8407.985 3694.393 406.315, 8351.386 3663.605 640.852, 8305.123 3665.784 702.929, 8223.191 3736.024 738.445, 8202.62 3781.603 760.751, 8198.409 3832.443 769.244, 8196.75 3885.295 779.77, 8211.245 3956.503 792.468, 8234.808 4014.881 808.74, 8278.029 4061.311 827.103, 8334.648 4070.923 811.723, 8393.485 4040.392 725.198, 8449.203 3959.507 579.229, 8495.575 3875.375 459.299, 8529.035 3812.983 330.86, 8550.801 3760.132 209.403, 8571.236 3707.019 140.953, 8555.968 3782.663 438.153, 8550.286 3851.705 524.567, 8563.091 3898.318 602.42, 8583.479 3943.659 674.349, 8679.864 3988.138 743.223, 8732.379 3968.445 718.764, 8778.597 3947.979 673.561, 8830.377 3867.089 551.285, 8843.383 3796.823 465.602, 8827.604 3737.211 450.859, 8793.08 3683.416 454.788, 8735.062 3639.122 460.093, 8655.426 3614.504 466.657, 8580.433 3623.806 480.176, 8532.44 3651.702 370.984</trace>
</ink>
</file>

<file path=ppt/ink/ink13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43.797 3627.697 364.254, 8986.602 3617.247 755.177, 8911.316 3693.566 802.575, 8908.416 3749.319 806.19, 9003.503 3808.552 722.003, 9053.908 3824.073 599.596, 9102.723 3843.855 403.414, 9149.795 3902.082 243.586, 9126.874 3950.6 374.63, 9084.428 4001.328 545.365, 9001.079 4050.797 670.39, 8955.263 4054.719 752.295, 8939.24 4007.761 434.593</trace>
</ink>
</file>

<file path=ppt/ink/ink1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96.109 1705.232 294.595, 11378.29 1657.936 497.469, 11332.811 1599.786 782.969, 11269.627 1681.24 801.589, 11256.133 1737.173 804.384, 11249.928 1800.032 813.875, 11253.047 1862.685 841.463, 11268.555 1911.51 858.08, 11324.916 1923.609 850.798, 11371.403 1886.229 793.932, 11422.696 1798.302 568.385, 11449.349 1735.45 420.556, 11460.063 1641.846 305.631, 11460.757 1595.841 256.348, 11451.366 1530.759 217.493, 11448.107 1471.697 192.647, 11446.216 1422.591 176.185, 11449.679 1375.543 161.736, 11454.474 1326.513 154.778, 11469.788 1272.999 151.267, 11480.084 1226.006 182.381, 11487.247 1178.212 373.285, 11462.469 1253.143 798.024, 11451.102 1305.599 827.882, 11445.263 1370.554 841.743, 11438.625 1449.848 857.09, 11433.552 1514.484 863.534, 11430.881 1584.334 867.935, 11424.65 1645.345 871.615, 11417.187 1724.332 876.002, 11411.539 1785.573 880.091, 11423.056 1845.7 882.278, 11443.907 1899.353 881.915, 11494.226 1934.494 873.767, 11548.306 1928.135 814.573, 11593.945 1909.485 335.439</trace>
</ink>
</file>

<file path=ppt/ink/ink13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348.988 3595.2 512.882, 9284.046 3644.008 498.851, 9239.633 3720.12 677.879, 9232.47 3776.134 782.766, 9233.353 3827.018 831.195, 9245.55 3890.917 853.862, 9262.406 3944.762 866.23, 9289.316 3998.067 867.834, 9330.926 4063.454 862.68, 9379.627 4111.195 823.557, 9430.619 4141.342 674.96, 9476.08 4156.358 275.243</trace>
</ink>
</file>

<file path=ppt/ink/ink13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41.146 3665.844 649.335, 9588.007 3680.131 711.968, 9637.974 3691.976 811.542, 9701.546 3709.064 853.674, 9756.278 3731.134 860.912, 9792.373 3777.318 855.003, 9771.132 3840.817 810.683, 9735.059 3900.383 735.282, 9700.049 3952.145 640.513, 9638.98 4016.799 481.161, 9595.339 4063.399 391.378, 9527.526 4107.745 437.45, 9615.531 4096.501 791.347, 9670.787 4080.153 813.96, 9735.279 4068.208 820.01, 9801.009 4058.588 822.852, 9867.249 4052.256 786.14, 9916.994 4028.341 652.813, 9967.135 4021.97 6.528</trace>
</ink>
</file>

<file path=ppt/ink/ink13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98.934 3610.742 649.335, 10045.464 3609.689 630.855, 10133.75 3621.669 662.39, 10184.691 3627.294 436.16</trace>
</ink>
</file>

<file path=ppt/ink/ink13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13.063 3595.2 224.168, 10011.492 3648.209 297.314, 10026.86 3702.354 433.344, 10041.088 3795.626 666.052, 10043.87 3866.124 747.732, 10044.495 3936.074 808.526, 10042.868 4000.957 841.398, 10037.616 4074.887 861.697, 10037.389 4142.203 866.978, 10053.021 4196.362 850.013, 10100.846 4147.888 520.305</trace>
</ink>
</file>

<file path=ppt/ink/ink13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76.963 3740.728 461.488, 10177.814 3829.318 548.393, 10180.064 3887.468 673.287, 10187.786 3950.405 779.197, 10200.392 4009.038 853.151, 10232.879 4057.234 862.088, 10292.092 4076.043 794.359, 10343.866 4084.031 512.826</trace>
</ink>
</file>

<file path=ppt/ink/ink13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44.959 3541.51 466.845, 10714.235 3477.711 454.758, 10656.729 3430.405 820.85, 10606.829 3531.396 866.332, 10597.822 3603.297 870.83, 10599.843 3679.022 873.946, 10604.255 3751.077 876.398, 10609.937 3831.12 877.433, 10614.298 3889.328 877.905, 10619.479 3981.63 878.662, 10622.765 4063.483 879.425, 10624.141 4168.482 880.139, 10625.692 4238.056 880.7, 10627.729 4298.878 881.07, 10631.226 4392.558 880.805, 10633.84 4461.077 880.106, 10635.27 4522.509 878.975, 10636.214 4580.976 876.433, 10630.668 4643.569 869.009, 10572.588 4644.463 581.885</trace>
</ink>
</file>

<file path=ppt/ink/ink13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71.629 3876.364 664.697, 10318.918 3852.946 642.13, 10377.867 3855.874 707.693, 10443.055 3861.003 777.03, 10518.606 3872.775 836.99, 10574.932 3875.722 837.599, 10627.316 3891.391 764.291, 10675.739 3925.405 7.643</trace>
</ink>
</file>

<file path=ppt/ink/ink13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94.411 3832.564 551.906, 10733.278 3891.948 698.813, 10716.581 3942.851 774.777, 10705.483 4007.416 826.271, 10702.456 4069.407 853.059, 10720.94 4122.802 866.953, 10826.098 4166.87 851.464, 10886.395 4154.686 784.029, 10950.299 4132.947 712.079, 10999.919 4132.642 198.164</trace>
</ink>
</file>

<file path=ppt/ink/ink13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13.556 3884.841 165.445, 10661.854 3888.596 337.496, 10713.016 3882.978 280.521</trace>
</ink>
</file>

<file path=ppt/ink/ink13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38.846 3636.174 301.125, 11087.381 3634.627 359.403, 11138.197 3633.617 424.671, 11209.245 3624.895 480.257, 11268.14 3624.056 237.972</trace>
</ink>
</file>

<file path=ppt/ink/ink1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72.585 1374.529 387.584, 11670.098 1440.138 513.54, 11670.029 1499.671 654.273, 11669.225 1549.061 735.642, 11664.995 1609.82 792.85, 11660.219 1669.966 840.73, 11653.879 1721.436 855.648, 11645.581 1774.87 865.928, 11637.092 1826.766 869.503, 11628.688 1887.067 872.103, 11624.492 1944.741 871.228, 11652.47 1890.522 854.239, 11666.838 1833.231 789.754, 11674.373 1773.443 656.635, 11673.096 1713.113 465.554, 11669.906 1662.451 345.487, 11666.814 1598.808 250.024, 11666.213 1556.016 67.623</trace>
</ink>
</file>

<file path=ppt/ink/ink13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99.603 3451.087 333.855, 11107.44 3514.536 380.423, 11116.806 3592.747 555.831, 11120.934 3642.315 655.256, 11122.458 3735.28 799.833, 11125.684 3791.849 835.543, 11128.977 3858.472 858.103, 11144.145 3925.027 864.379, 11161.591 3984.799 867.649, 11194.618 4035.716 866.105, 11246.038 4059.2 826.192, 11300.017 4037.873 502.87</trace>
</ink>
</file>

<file path=ppt/ink/ink13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60.819 3647.477 348.483, 10915.782 3622.612 423.431, 10983.599 3617.279 544.463, 11029.907 3617.478 581.507, 11115.408 3617.295 574.832, 11162.77 3623.278 492.121, 11227.606 3637.255 175.494</trace>
</ink>
</file>

<file path=ppt/ink/ink13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414.685 3708.231 518.223, 11495.108 3691.548 459.205, 11540.542 3687.578 437.293, 11614.652 3684.915 471.169, 11690.854 3684.427 580.415, 11740.285 3691.85 538.178</trace>
</ink>
</file>

<file path=ppt/ink/ink13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12.353 3273.063 495.475, 12084.15 3259.935 475.041, 12168.819 3291.686 647.711, 12214.479 3313.784 741.17, 12267.838 3413.542 849.845, 12249.538 3475.126 848.224, 12209.501 3522.056 829.589, 12152.797 3560.432 790.523, 12102.391 3601.324 710.562, 12023.206 3639.39 556.794, 12129.771 3620.246 669.911, 12176.787 3618.686 679.698, 12232.476 3614.407 694.979, 12279.975 3607.873 705.566, 12327.863 3600.668 715.101, 12379.264 3594.016 679.712, 12427.367 3571.862 538.696</trace>
</ink>
</file>

<file path=ppt/ink/ink13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78.299 3202.419 518.223, 12452.961 3179.775 651.343, 12500.531 3170.016 753.705, 12553.089 3161.548 800.663, 12613.123 3166.72 799.413, 12663.741 3179.594 545.985</trace>
</ink>
</file>

<file path=ppt/ink/ink13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85.682 3151.554 217.331, 12506.296 3228.839 565.624, 12508.949 3315.86 728.256, 12507.777 3369.509 762.314, 12506.494 3424.036 790.631, 12504.536 3481.973 800.205, 12503.743 3541.066 814.785, 12513.484 3595.953 823.279, 12506.062 3646.404 405.975</trace>
</ink>
</file>

<file path=ppt/ink/ink13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95.89 3191.116 558.377, 12618.452 3259.542 523.987, 12648.854 3356.865 654.368, 12698.509 3437.228 817.238, 12750.167 3477.317 858.08, 12801.011 3507.997 866.18, 12852.086 3535.701 856.41, 12910.88 3550.159 742.402, 12959.491 3580.833 7.424</trace>
</ink>
</file>

<file path=ppt/ink/ink13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91.827 3282.953 540.807, 13079.474 3202.466 532.7, 13045.177 3130.089 750.452, 12991.955 3122.01 784.488, 12936.476 3221.008 785.834, 12934.138 3289.158 785.949, 12937.905 3351.516 786.724, 12947.67 3403.879 789.713, 12978.614 3455.78 800.682, 13028.647 3442.409 773.556, 13054.285 3389.932 667.53, 13071.697 3341.862 540.915, 13088.385 3289.807 390.788, 13101.544 3237.363 230.094, 13111.075 3184.014 134.211</trace>
</ink>
</file>

<file path=ppt/ink/ink13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11.608 2912.777 136.826, 13108.98 2851.027 136.826, 13104.89 2805.694 161.565, 13078.151 2887.745 582.264, 13076.907 2941.104 666.988, 13076.967 2990.239 772.292, 13078.2 3044.055 818.746, 13079.388 3100.683 853.877, 13088.884 3166.474 866.065, 13102.579 3227.664 869.134, 13120.154 3292.356 869.444, 13139.84 3361.014 863.293, 13161.214 3415.997 796.179, 13186.955 3461.493 641.994, 13196.493 3510.276 6.42</trace>
</ink>
</file>

<file path=ppt/ink/ink13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38.42 3793.004 793.738, 12302.666 3777.323 683.918, 12376.219 3764.631 610.34, 12432.196 3752.133 598.782, 12489.314 3736.925 634.981, 12561.331 3715.746 689.215, 12622.258 3701.277 716.987, 12715.492 3681.302 764.954, 12774.175 3671.457 781.724, 12866.874 3653.468 806.865, 12944.985 3640.288 814.016, 13006.716 3631.434 812.071, 13078.817 3620.767 779.277, 13129.673 3612.311 640.794, 13178.677 3620.068 6.408</trace>
</ink>
</file>

<file path=ppt/ink/ink1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60.681 1427.442 136.826, 11670.32 1376.606 137.275, 11721.37 1337.798 479.12, 11795.305 1367.57 816.55, 11813.586 1423.663 838.641, 11806.637 1482.37 848.551, 11778.188 1548.028 853.231, 11748.082 1606.022 854.001, 11717.482 1648.962 853.991, 11632.585 1716.46 820.561, 11689.818 1699.851 654.708, 11735.68 1690.779 653.086, 11816.581 1702.663 640.992, 11840.468 1772.655 671.397, 11781.111 1849.696 843.74, 11729.365 1869.888 858.115, 11676.789 1859.387 836.892, 11678.967 1804.802 544.81</trace>
</ink>
</file>

<file path=ppt/ink/ink13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01.542 3894.731 210.176, 12660.92 3868.174 317.554, 12724.955 3856.267 354.726, 12807.749 3845.833 374.613, 12868.411 3842.222 387.896, 12937.584 3845.88 530.858, 13022.362 3873.718 759.602, 13110.456 3964.453 859.097, 13142.164 4015.907 855.137, 13169.755 4064.113 835.408, 13191.124 4114.414 757.936, 13213.758 4163.168 297.582</trace>
</ink>
</file>

<file path=ppt/ink/ink13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01.399 3852.345 768.161, 12994.999 3916.627 804.177, 12982.368 3979.073 835.737, 12967.083 4039.987 856.069, 12942.44 4115.948 865.286, 12921.779 4173.434 869.913, 12903.408 4230.008 873.221, 12867.279 4278.968 243.008</trace>
</ink>
</file>

<file path=ppt/ink/ink13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00.479 3294.256 633.727, 13681.002 3347.808 565.924, 13733.453 3413.278 578.795, 13762.987 3463.096 621.472, 13789.345 3520.819 678.651, 13807.402 3575.273 734.851, 13817.791 3631.971 785.054, 13820.131 3693.02 823.078, 13813.485 3758.765 853.937, 13783.028 3870.189 862.841, 13761.677 3945.8 865.555, 13737.967 4021.893 866.182, 13705.782 4098.358 865.614, 13671.742 4162.667 861.663, 13637.438 4209.581 815.524, 13591.112 4242.493 226.952</trace>
</ink>
</file>

<file path=ppt/ink/ink13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069.59 5239.796 424.458, 6127.879 5216.162 397.294, 6198.086 5221.751 485.953, 6275.905 5216.423 642.342, 6333.548 5209.772 727.22, 6381.179 5209.425 766.357, 6431.194 5205.228 745.364, 6481.667 5217.475 207.427</trace>
</ink>
</file>

<file path=ppt/ink/ink13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39.492 5037.754 319.729, 7231.195 4975.005 319.729, 7216.46 4921.239 312.571, 7181.526 4850.048 420.4, 7145.357 4792.066 586.487, 7068.708 4735.024 665.461, 6989.842 4781.554 673.111, 6963.703 4835.005 678.912, 6952.003 4921.705 692.653, 6947.914 4990.034 712.073, 6947.884 5036.577 725.751, 6946.418 5101.747 752.56, 6947.564 5156.486 767.85, 6952.192 5236.332 797.281, 6962.779 5298.14 822.756, 6975.593 5353.469 840.073, 6991.348 5406.925 850.043, 7013.762 5457.384 857.949, 7057.753 5510.572 861.435, 7118.052 5520.385 862.212, 7171.025 5478.709 852.934, 7202.612 5432.895 820.305, 7233.646 5370.269 727.604, 7250.67 5322.213 635.81, 7265.258 5274.567 528.473, 7281.087 5200.176 419.69, 7291.159 5143.805 327.99, 7299.283 5079.39 261.897, 7304.781 5015.938 212.225, 7309.239 4955.896 173.191, 7311.064 4909.066 160.266, 7312.429 4863.835 264.52, 7287.791 4925.026 599.515, 7276.766 5017.876 731.508, 7275.452 5081.186 773.972, 7277.48 5146.088 804.406, 7284.146 5214.915 823.692, 7296.662 5276.183 845.591, 7330.027 5337.267 861.336, 7399.25 5388.688 869.244, 7471.935 5412.532 868.301, 7540.065 5423.203 855.932, 7605.485 5423.331 706.804, 7659.788 5415.299 463.775</trace>
</ink>
</file>

<file path=ppt/ink/ink13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93.677 4893.64 456.929, 7862.919 4826.1 447.323, 7806.055 4776.434 555.176, 7722.166 4770.915 733.205, 7671.591 4791.835 765.591, 7602.398 4873.905 777.645, 7590.408 4929.494 779.306, 7590.864 5000.954 782.393, 7615.725 5084.236 786.753, 7635.915 5139.29 789.914, 7670.736 5208.478 795.444, 7708.521 5267.271 801.405, 7795.104 5351.821 817.258, 7828.806 5401.676 824.993, 7842.238 5454.615 829.745, 7833.144 5526.841 832.019, 7812.021 5594.997 833.605, 7782.019 5647.352 834.755, 7744.645 5693.164 835.375, 7645.313 5755.78 832.94, 7584.401 5769.443 810.414, 7581.226 5701.322 591.27, 7612.092 5654.503 420.174</trace>
</ink>
</file>

<file path=ppt/ink/ink13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34.651 5316.092 433.146, 7931.268 5386.385 535.291, 7924.631 5477.586 729.058, 7924.126 5525.682 783.394, 7933.673 5581.678 810.537, 7954.481 5631.865 828.775, 8007.417 5669.432 851.328, 8070.871 5686.078 856.229, 8131.717 5654.694 841.83, 8173.395 5603.294 797.886, 8197.286 5552.795 705.842, 8213.387 5502.929 536.292, 8202.111 5426.84 351.288, 8173.119 5380.63 279.689, 8114.827 5321.014 213.677, 8060.846 5296.747 225.749, 7997.988 5295.882 316.891, 7940.9 5327.558 441.072, 7916.469 5386.036 581.796, 7968.254 5469.902 826.814, 8024.731 5495.583 856.351, 8087.428 5517.177 867.221, 8150.117 5534.875 867.088, 8209.004 5537.401 862.17, 8274.69 5540.155 786.86, 8320.241 5557.491 388.016</trace>
</ink>
</file>

<file path=ppt/ink/ink13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76.896 4889.402 495.475, 8360.635 4949.021 360.723, 8353.162 5030.438 376.733, 8351.485 5076.761 408.006, 8350.273 5157.49 529.534, 8354.425 5205.543 616.745, 8367.546 5301.041 776.02, 8384.135 5356.026 826.322, 8406.686 5413.33 851.042, 8439.98 5464.919 832.064, 8494.585 5478.933 667.308, 8544.034 5453.217 491.93</trace>
</ink>
</file>

<file path=ppt/ink/ink13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29.175 5092.857 495.475, 8500.254 5077.044 474.73, 8553.228 5064.481 524.723, 8630.106 5044.596 651.717, 8692.354 5035.05 702.254, 8747.292 5027.146 694.123, 8794.636 5027.235 556.326, 8841.466 5036.069 239.285</trace>
</ink>
</file>

<file path=ppt/ink/ink13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93.074 4866.795 155.908, 8547.703 4931.064 327.165, 8540.484 4981.672 421.684, 8530.004 5050.142 573.923, 8529.695 5097.575 602.418, 8528.96 5154.175 643.288, 8530.699 5210.389 687.622, 8539.959 5257.012 720.752, 8563.407 5317.121 767.347, 8599.484 5369.819 822.897, 8705.367 5415.96 842.013, 8761.768 5402.624 788.633, 8810.42 5406.993 388.89</trace>
</ink>
</file>

<file path=ppt/ink/ink1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82.918 1767.405 244.831, 11918.416 1835.088 741.176, 11907.178 1894.126 821.157, 11895.912 1944.577 855.741, 11894.63 1888.64 807.089, 11913.727 1836.721 708.036, 11957.899 1768.521 592.047, 12022.956 1771.146 741.449, 12033.788 1820.381 813.46, 12018.924 1867.532 830.553, 12001.468 1914.875 840.007, 12025.662 1870.212 780.813, 12057.581 1823.698 661.844, 12117.357 1767.7 571.69, 12182.299 1772.664 810.384, 12194.691 1823.025 847.509, 12206.836 1876.975 866.024, 12242.237 1921.734 869.172, 12294.996 1926.478 819.705, 12338.565 1945.488 404.213</trace>
</ink>
</file>

<file path=ppt/ink/ink13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71.737 4776.371 515.342, 9023.178 4853.675 780.633, 9045.366 4903.464 828.681, 9069.829 4980.538 864.984, 9080.017 5053.371 873.457, 9084.861 5122.653 877.023, 9081.771 5202.507 879.512, 9071.702 5275.489 881.059, 9056.938 5348.386 882.152, 9041.694 5419.411 881.032, 9022.611 5497.92 878.439, 9001.485 5567.073 873.942, 8966.189 5616.699 243.209</trace>
</ink>
</file>

<file path=ppt/ink/ink13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95.155 5032.102 348.483, 9633.42 4979.103 543.638, 9541.5 4980.624 773.121, 9482.812 5004.125 793.443, 9437.991 5052.637 794.604, 9400.279 5105.406 794.282, 9370.054 5159.548 792.887, 9355.543 5213.829 789.469, 9387.583 5269.637 778.416, 9432.849 5296.761 748.825, 9481.735 5316.604 678.819, 9537.442 5327.821 630.155, 9584.402 5335.966 590.804, 9620.998 5390.856 588.344, 9564.571 5455.589 608.838, 9498.46 5507.145 593.769, 9499.455 5460.297 305.306</trace>
</ink>
</file>

<file path=ppt/ink/ink13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854.816 5136.656 333.855, 9850.663 5186.855 332.264, 9847.74 5250.602 347.949, 9843.409 5323.573 443.294, 9851.714 5405.354 740.508, 9868.8 5454.131 835.578, 9896.744 5407.036 654.072, 9911.332 5325.982 394.421</trace>
</ink>
</file>

<file path=ppt/ink/ink13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66.897 4736.81 546.338, 9717.412 4785.396 572.373, 9784.072 4809.455 621.691, 9835.429 4823.534 616.542, 9886.862 4836.349 601.61, 9940.139 4847.499 581.006, 9991.729 4861.627 523.159, 10037.879 4879.159 329.891</trace>
</ink>
</file>

<file path=ppt/ink/ink13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54.038 5044.819 623.453, 10084.237 5121.858 580.763, 10088.953 5201.589 688.995, 10087.43 5253.59 717.56, 10083.587 5306.337 744.491, 10077.328 5363.391 760.902, 10068.762 5415.342 786.454, 10089.541 5354.586 771.502, 10103.091 5297.679 716.48, 10114.719 5252.033 674.78, 10133.133 5177.621 615.122, 10158.194 5076.873 562.502, 10172.666 5030.938 544.448, 10215.329 5081.58 814.995, 10223.601 5156.1 840.674, 10235.659 5222.203 856.408, 10252.909 5275.653 865.004, 10291.196 5328.598 869.39, 10399.21 5392.188 839.2, 10452.886 5404.343 550.897</trace>
</ink>
</file>

<file path=ppt/ink/ink13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33.654 4975.587 501.098, 10727.909 5022.366 409.293, 10713.547 5103.42 432.264, 10708.748 5187.261 585.726, 10719.979 5276.521 732.336, 10742.402 5341.346 805.878, 10772.825 5394.903 807.92, 10868.031 5454.515 606.919</trace>
</ink>
</file>

<file path=ppt/ink/ink13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999.286 4972.761 617.894, 11063.397 4973.521 610.455, 11160.771 4986.414 672.65, 11207.194 5001.487 764.247, 11244.831 5055.132 817.339, 11257.712 5107.737 827.043, 11250.509 5165.979 803.139, 11231.197 5221.375 710.487, 11155.562 5294.149 470.316, 11084.039 5340.2 381.366, 11023.357 5374.529 355.023, 10966.397 5403.38 346.098, 11016.271 5420.637 526.487, 11118.098 5407.673 603.23, 11211.054 5397.861 586.721</trace>
</ink>
</file>

<file path=ppt/ink/ink13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83.601 4907.77 481.211, 11454.627 4880.718 452.09, 11536.031 4865.446 433.284, 11581.346 4857.837 434.67, 11645.983 4849.115 451.797, 11714.542 4846.656 430.754, 11767.383 4850.552 201.379</trace>
</ink>
</file>

<file path=ppt/ink/ink13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416.099 4875.272 288.455, 11446.001 4941.638 288.455, 11451.232 5013.822 272.856, 11451.447 5063.468 280.969, 11448.194 5141.717 326.491, 11446.292 5195.797 405.835, 11445.108 5286.951 626.311, 11473.067 5373.166 797.629, 11533.763 5353.897 453.296, 11576.725 5308.38 121.997</trace>
</ink>
</file>

<file path=ppt/ink/ink13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93.03 4947.33 333.855, 11713.85 5016.16 495.848, 11732.554 5099.675 712.56, 11747.773 5154.834 791.328, 11776.092 5211.791 829.849, 11819.971 5260.595 846.994, 11878.08 5292.333 845.356, 11922.653 5340.26 8.453</trace>
</ink>
</file>

<file path=ppt/ink/ink1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42.484 1730.366 750.045, 12490.377 1715.072 821.157, 12552.152 1707.606 848.453, 12607.909 1698.958 859.068, 12665.109 1699.846 862.506, 12718.574 1700.046 862.537, 12769.793 1714.671 518.562</trace>
</ink>
</file>

<file path=ppt/ink/ink13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66.996 4721.269 315.132, 12314.183 4682.138 320.608, 12248.722 4668.365 485.733, 12177.617 4698.354 683.862, 12147.055 4747.807 771.136, 12137.068 4819.541 819.656, 12142.997 4909.211 841.993, 12145.708 4965.126 851.785, 12141.882 5074.272 861.473, 12136.42 5162.215 865.334, 12135.032 5248.157 868.562, 12127.896 5320.778 871.183, 12120.496 5387.232 873.395, 12108.775 5455.497 875.28, 12099.438 5516.564 876.502, 12094.788 5585.583 876.876, 12093.406 5645.845 873.455, 12050.045 5582.473 381.945, 12029.457 5517.685 288.073, 12005.277 5461.19 265.546, 11987.124 5415.575 158.863</trace>
</ink>
</file>

<file path=ppt/ink/ink13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72.474 5179.043 296.758, 11928.268 5178.526 335.007, 11982.908 5177.073 435.363, 12058.43 5156.78 509.681, 12117.346 5140.467 566.109, 12171.355 5119.758 600.237, 12271.255 5107.125 565.031, 12322.869 5115.329 524.255, 12399.726 5106.677 313.177</trace>
</ink>
</file>

<file path=ppt/ink/ink13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39.056 5070.25 338.676, 12392.434 5145.128 509.755, 12362 5218.995 758.729, 12350.151 5273.355 831.266, 12370.228 5329.867 856.083, 12437.138 5347.193 759.856, 12486.505 5379.194 7.598</trace>
</ink>
</file>

<file path=ppt/ink/ink13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52.09 4919.072 546.338, 12617.454 4886.658 458.876, 12694.896 4866.068 481.251, 12776.51 4854.187 534.193, 12857.645 4851.946 474.995</trace>
</ink>
</file>

<file path=ppt/ink/ink13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38.278 4741.049 369.092, 12649.513 4801.112 468.081, 12649.465 4873.915 667.348, 12648.021 4944.257 788.437, 12644.79 4998.394 830.223, 12642.271 5085.918 853.396, 12642.534 5146.639 863.324, 12655.749 5221.215 867.559, 12675.085 5276.088 868.589, 12740.531 5320.92 870.925, 12800.608 5337.341 871.977, 12861.771 5327.065 861.26, 12907.887 5334.286 568.802</trace>
</ink>
</file>

<file path=ppt/ink/ink13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24.324 5027.864 379.244, 13195.601 4979.104 464.458, 13277.131 4957.516 581.204, 13324.223 4949.654 615.601, 13371.112 4940.252 612.413, 13426.961 4931.662 544.616</trace>
</ink>
</file>

<file path=ppt/ink/ink13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96.876 4430.214 373.978, 13851.525 4454.656 349.047, 13914.944 4476.512 407.337, 13982.101 4525.577 552.118, 14027.361 4602.393 721.354, 14020.7 4658.841 749.024, 13979.746 4708.038 681.935, 13928.696 4751.335 579.202, 13856.485 4802.927 464.879, 13805.436 4839.151 412.307, 13751.227 4875.881 394.822, 13825.069 4841.484 615.785, 13882.088 4824.569 673.5, 13931.145 4812.178 720.991, 13982.438 4799.191 756.805, 14034.842 4788.743 780.276, 14088.612 4774.544 789.591, 14139.264 4760.84 775.77, 14187.235 4763.604 382.548</trace>
</ink>
</file>

<file path=ppt/ink/ink13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79.779 4372.286 333.855, 14248.964 4354.598 349.191, 14297.522 4340.913 405.086, 14357.857 4328.814 421.985, 14407.261 4324.249 70.197</trace>
</ink>
</file>

<file path=ppt/ink/ink13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46.187 4348.268 147.579, 14248.996 4408.513 208.466, 14247.982 4453.875 315.821, 14245.146 4522.314 464.267, 14240.704 4613.025 624.042, 14237.242 4658.585 707.056, 14234.626 4706.429 773.166, 14234.401 4757.31 837.941, 14261.227 4806.622 829.758, 14270.247 4857.218 409.17</trace>
</ink>
</file>

<file path=ppt/ink/ink13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86.066 4385.002 379.244, 14386.165 4446.846 449.464, 14390.753 4531.469 628.661, 14395.909 4588.095 754.61, 14411.112 4654.598 833.754, 14431.497 4711.827 868.461, 14476.252 4761.668 874.185, 14545.987 4791.439 845.391, 14599.28 4806.257 626.673</trace>
</ink>
</file>

<file path=ppt/ink/ink1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56.539 1399.663 244.831, 12864.373 1468.141 352.803, 12873.344 1540.309 528.262, 12879.83 1619.069 692.604, 12881.782 1663.056 756.49, 12881.518 1726.802 817.278, 12879.787 1780.184 850.365, 12875.895 1843.95 857.415, 12871.829 1897.279 861.738, 12868.274 1966.1 864.408, 12863.793 2025.06 866.07, 12870.69 2084.334 864.273, 12887.778 2034.897 601.349</trace>
</ink>
</file>

<file path=ppt/ink/ink13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18.421 4421.738 310.309, 14806.674 4371.891 365.608, 14746.016 4349.485 766.732, 14697.97 4389.202 791.013, 14658.936 4448.603 796.465, 14639.643 4530.524 800.886, 14631.874 4590.308 813.929, 14634.976 4653.142 830.743, 14653.467 4715.364 850.336, 14701.926 4745.487 853.682, 14764.491 4708.703 809.194, 14794.283 4655.976 713.272, 14823.847 4576.299 559.878, 14839.359 4520.276 448.694, 14854.612 4457.12 196.985</trace>
</ink>
</file>

<file path=ppt/ink/ink13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70.699 4182.96 136.826, 14870.698 4132.415 136.826, 14871.472 4072.981 137.034, 14862.339 4022.643 217.271, 14841.349 4102.633 561.776, 14843.152 4207.785 781.898, 14849.743 4264.872 838.193, 14861.621 4345.799 860.975, 14872.657 4435.476 871.164, 14881.515 4504.078 874.442, 14891.12 4570.854 876.414, 14901.26 4627.685 875.41, 14922.253 4699.138 863.811, 14948.652 4755.207 755.56, 14971.044 4802.767 239.366</trace>
</ink>
</file>

<file path=ppt/ink/ink13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85.572 5054.709 639.375, 13850.634 5051.443 577.358, 13911.493 5052.522 591.353, 13987.459 5036.413 624.086, 14063.773 5017.846 658.518, 14118.654 4997.171 681.757, 14190.415 4971.454 726.459, 14254.849 4947.611 754.051, 14314.369 4928.46 763.567, 14387.882 4908.087 768.985, 14492.391 4878.828 774.423, 14551.539 4864.979 767.383, 14645.053 4842.887 735.999, 14719.643 4823.869 678.229, 14775.833 4810.102 595.913, 14854.037 4794.652 428.855, 14907.434 4807.454 101.935</trace>
</ink>
</file>

<file path=ppt/ink/ink13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78.224 4999.606 419.448, 14636.766 5030.368 419.448, 14680.466 5080.18 445.143, 14703.604 5126.026 509.821, 14744.982 5199.085 666.933, 14797.436 5294.699 822.996, 14828.803 5345.229 851.817, 14852.849 5395.203 862.705, 14865.92 5459.087 862.159, 14869.046 5518.694 858.337, 14871.403 5574.792 828.176, 14857.239 5624.095 408.39</trace>
</ink>
</file>

<file path=ppt/ink/ink13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57.665 5132.417 333.855, 14709.626 5147.166 554.637, 14650.604 5225.181 775.269, 14599.344 5287.783 820.163, 14553.905 5335.835 835.43, 14505.702 5393.128 844.187, 14465.734 5441.537 852.889, 14439.688 5491.704 858.743, 14496.717 5512.311 819.151, 14558.952 5484.928 792.104, 14606.119 5459.787 737.667, 14653.055 5433.042 569.766</trace>
</ink>
</file>

<file path=ppt/ink/ink13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67.731 4526.291 586.983, 15299.41 4578.043 569.662, 15336.888 4658.659 581.262, 15360.423 4742.5 661.93, 15365.916 4791.593 712.857, 15367.433 4840.917 756.197, 15364.142 4904.319 791.435, 15355.299 4968.441 816.419, 15344.737 5022.147 826.181, 15327.385 5102.539 839.117, 15309.505 5177.315 847.988, 15277.273 5259.575 853.814, 15252.429 5311.401 857.321, 15205.109 5380.31 858.8, 15173.185 5425.946 859.128, 15146.26 5485.633 857.89, 15101.202 5534.436 8.579</trace>
</ink>
</file>

<file path=ppt/ink/ink13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77.907 4965.697 172.949, 14531.848 4965.853 324.614, 14580.978 4996.692 465.457, 14635.914 5046.004 518.677, 14671.174 5109.531 525.35, 14687.951 5174.891 381.264</trace>
</ink>
</file>

<file path=ppt/ink/ink13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03.974 5170.565 364.254, 14666.277 5235.91 532.282, 14605.4 5318.714 727.363, 14515.226 5409.483 776.038, 14475.068 5455.376 783.301, 14435.358 5502.347 796.742, 14403.76 5548.677 813.723, 14378.059 5600.006 836.826, 14360.277 5653.011 851.834, 14389.088 5598.47 799.451, 14415.642 5545.686 688.426, 14451.636 5499.5 565.293, 14503.179 5437.203 433.294, 14553.204 5383.09 255.157, 14590.922 5337.5 27.646</trace>
</ink>
</file>

<file path=ppt/ink/ink13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73.772 6443.574 346.01, 291.612 6497.485 421.447, 308.749 6582.649 653.125, 312.429 6635.219 732.184, 314.772 6725.49 788.823, 314.851 6785.374 810.698, 314.401 6868.536 836.881, 313.794 6935.348 848.642, 317.005 7011.146 856.739, 321.015 7077.32 862.336, 328.884 7133.424 861.185, 320.417 7179.323 568.753</trace>
</ink>
</file>

<file path=ppt/ink/ink13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3.553 6777.014 192.332, 345.787 6747.094 243.065, 411.606 6758.108 352.68, 469.095 6794.552 509.491, 504.538 6865.688 697.248, 498.995 6912.972 771.522, 444.046 7002.739 810.067, 408.261 7048.801 817.82, 366.529 7099.514 830.648, 315.45 7144.013 777.133</trace>
</ink>
</file>

<file path=ppt/ink/ink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66.363 570.44 512.882, 7550.027 643.417 645.065, 7507.37 737.54 773.568, 7470.703 779.966 7.735</trace>
</ink>
</file>

<file path=ppt/ink/ink1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41.987 1329.554 436.07, 12895.249 1302.272 432.846, 12938.754 1303.899 557.984, 12981.774 1311.448 679.009, 13031.069 1336.086 790.43, 13068.05 1384.245 838.469, 13084.76 1432.319 855.784, 13081.28 1488.86 859.457, 13063.588 1538.633 860.82, 13026.815 1603.988 861.5, 12987.81 1650.679 862.081, 12938.824 1695.453 862.78, 12884.498 1729.672 862.35, 12829.796 1741.875 823.078, 12782.315 1737.002 405.876</trace>
</ink>
</file>

<file path=ppt/ink/ink14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65.47 6921.128 298.934, 755.278 6848.514 365.18, 744.008 6784.933 459.587, 711.999 6703.693 648.858, 624.929 6718.525 726.985, 547.085 6834.37 747.797, 523.721 6892.602 757.301, 512.733 6962.107 771.667, 513.155 7017.661 791.248, 525.332 7074.678 823.745, 568.828 7121.017 850.395, 637.755 7137.395 840.415, 691.577 7122.864 786.635, 760.603 7057.126 445.423, 782.026 6999.16 321.552, 791.241 6950.084 244.24, 793.613 6891.58 180.03, 797.485 6938.069 788.205, 807.187 6988.793 848.853, 832.388 7048.977 854.316, 835.849 7095.148 564.216</trace>
</ink>
</file>

<file path=ppt/ink/ink14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8.602 6730.389 382.564, 910.662 6689.18 655.532, 861.208 6702.107 684.384, 814.565 6781.121 671.668, 837.114 6828.56 660.284, 918.461 6887.359 653.16, 994.633 6933.598 727.761, 1016.059 7023.685 833.417, 967.862 7057.693 838.315, 917.832 7081.889 807.495, 868.229 7088.308 398.192</trace>
</ink>
</file>

<file path=ppt/ink/ink14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4.901 6851.896 212.081, 1136.53 6832.695 229.026, 1182.365 6843.686 310.947, 1242.948 6841.351 430.592, 1311.021 6833.541 683.815, 1365.873 6759.098 756.839, 1301.436 6685.916 600.54, 1224.234 6654.736 472.836, 1149.335 6664.13 421.537, 1091.86 6690.663 410.692, 1049.912 6751.583 430.711, 1021.375 6821.403 481.93, 1002.065 6915.768 651.743, 1001.783 6968.603 750.845, 1031.403 7014.481 832.573, 1082.207 7039.291 857.401, 1157.784 7042.811 861.204, 1233.121 7043.323 862.755, 1303.767 7034.87 862.815, 1362.202 7020.819 848.006, 1412.59 6994.598 559.503</trace>
</ink>
</file>

<file path=ppt/ink/ink14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5.853 6405.426 510.021, 1409.611 6482.497 680.12, 1418.775 6549.219 752.399, 1421.112 6599.09 779.227, 1421.244 6701.316 799.302, 1421.241 6768.412 813.367, 1419.491 6836.414 826.16, 1418.239 6914.593 837.66, 1417.167 6980.085 847.992, 1419.759 7039.685 854.468, 1428.707 7096.536 770.311, 1420.84 7143.595 379.856</trace>
</ink>
</file>

<file path=ppt/ink/ink14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1.286 6704.957 204.961, 1450.643 6682.972 298.81, 1510.611 6697.072 568.352, 1600.063 6743.434 774.18, 1646.585 6841.86 810.934, 1628.583 6913.3 819.767, 1600.119 6963.533 823.718, 1517.62 7047.206 827.253, 1470.294 7085.976 813.372, 1423.226 7103.941 401.09</trace>
</ink>
</file>

<file path=ppt/ink/ink14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39.611 6690.829 256.862, 1893.115 6633.816 324.851, 1839.005 6602.217 570.325, 1792.635 6605.416 692.851, 1737.192 6633.454 755.724, 1697.636 6680.435 782.992, 1682.131 6744.433 793.633, 1690.18 6814.595 808.156, 1699.573 6876.946 823.933, 1712.817 6931.042 836.632, 1749.388 6989.743 848.332, 1799.011 7021.204 852.839, 1864.215 7017.095 834.014, 1912.014 6976.071 784.997, 1943.846 6914.585 635.923, 1968.514 6835.499 449.261, 1978.365 6764.322 272.446, 1980.31 6716.791 214.262, 1972.152 6669.889 330.588, 1964.968 6739.212 583.596, 1966.303 6793.749 646.996, 1970.617 6848.37 708.272, 1979.665 6898.5 766.22, 1998.997 6946.607 800.459, 2043.665 6992.346 660.08</trace>
</ink>
</file>

<file path=ppt/ink/ink14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32.864 6570.732 281.911, 2057.282 6625.089 601.634, 2071.006 6709.994 697.763, 2071.567 6781.224 715.855, 2069.901 6844.107 731.148, 2063.986 6909.688 745.524, 2057.432 6961.076 760.43, 2049.93 7012.16 800.317, 2060.255 6958.771 801.516, 2069.971 6899.305 733.07, 2080.903 6829.066 659.608, 2088.11 6771.401 576.043, 2095.61 6718.787 507.469, 2116.491 6651.226 441.909, 2165.713 6648.05 695.712, 2203.695 6760.713 849.084, 2218.117 6823.501 861.976, 2226.035 6881.033 867.219, 2237.968 6945.851 870.624, 2264.524 6999.86 871.798, 2316.93 7027.049 784.873</trace>
</ink>
</file>

<file path=ppt/ink/ink14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74.014 6642.79 219.116, 2548.106 6596.247 286.046, 2502.749 6570.016 626.314, 2417.26 6632.189 783.098, 2393.904 6700.14 785.391, 2386.764 6756.751 786.214, 2386.433 6824.496 787.287, 2399.474 6881.189 788.518, 2431.426 6928.129 791.307, 2482.164 6940.025 796.137, 2525.43 6894.266 798.995, 2550.176 6827.085 789.147, 2569.539 6770.234 735.26, 2585.291 6712.945 634.955, 2594.405 6663.361 477.792, 2600.681 6601.976 290.275, 2600.413 6549.246 197.622, 2597.903 6503.514 156.102, 2592.394 6446.409 140.394, 2587.355 6389.504 136.826, 2584.237 6342.239 136.826, 2580.76 6290.865 137.136, 2578.441 6236.84 149.235, 2571.507 6302.867 413.107, 2571.791 6358.392 493.728, 2573.878 6466.664 699.478, 2576.46 6522.152 759.872, 2581.034 6576.017 807.912, 2586.616 6635.063 837.334, 2595.069 6716.336 851.488, 2604.068 6783.129 865.032, 2619.266 6840.79 869.976, 2641.299 6895.44 873.393, 2690.931 6939.295 869.804, 2762.698 6946.551 795.511, 2815.771 6931.446 591.466, 2861.52 6933.483 5.914</trace>
</ink>
</file>

<file path=ppt/ink/ink14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869.315 6473.244 436.07, 2931.211 6485.069 578.496, 2980.611 6506.458 666.752</trace>
</ink>
</file>

<file path=ppt/ink/ink14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850.947 6662.57 716.669, 2896.82 6706.91 716.669, 2993.453 6727.735 754.027, 3040.279 6743.105 640.359</trace>
</ink>
</file>

<file path=ppt/ink/ink1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72.163 1718.461 298.934, 13089.906 1770.471 500.46, 13096.009 1853.74 766.408, 13081.488 1909.191 788.773, 13068.791 1961.193 813.679, 13069.161 2016.663 830.232, 13126.868 1987.104 858.841, 13179.095 1969.978 861.119, 13235.371 1966.747 860.433, 13290.44 1966.218 721.153, 13335.215 1980.667 200.689</trace>
</ink>
</file>

<file path=ppt/ink/ink14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51.013 6569.32 336.258, 4615.15 6642.851 580.237, 4611.783 6689.998 613.776, 4610.785 6753.769 645.538, 4615.202 6865.809 703.27, 4622.01 6960.489 741.17, 4629.146 7034.646 778.451, 4638.324 7099.09 809.802, 4651.497 7157.143 830.628, 4671.328 7218.592 844.822, 4691.484 7281.56 855.884, 4738.498 7325.339 859.459, 4797.074 7301.052 849.977, 4838.86 7245.743 827.364, 4869.169 7180.918 798.42, 4895.51 7109.645 717.801, 4912.536 7059.252 641.267, 4927.01 7010.753 557.751, 4940.595 6951.432 487.069, 4957.188 6850.951 411.882, 4966.588 6757.347 363.422, 4977.867 6673.034 331.607, 4989.488 6615.142 307.132, 5001.132 6561.911 293.986, 4964.477 6633.685 629.932, 4953.903 6703.694 699.604, 4947.031 6777.404 755.124, 4943.031 6849.108 799.298, 4942.787 6910.733 830.557, 4951.479 6988.159 855.168, 4963.971 7042.058 867.583, 4995.72 7097.629 870.924, 5056.504 7138.303 867.925, 5115.171 7150.136 858.934, 5179.842 7154.117 837.618, 5240.455 7148.678 818.372, 5289.784 7160.345 403.556</trace>
</ink>
</file>

<file path=ppt/ink/ink14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63.905 6762.884 356.616, 5194.46 6814.663 334.127, 5236.441 6878.548 365.311, 5265.409 6938.651 426.001, 5275.754 7016.887 516.188, 5271.189 7063.211 574.313, 5243.244 7162.158 685.681, 5226.021 7211.718 761.898, 5245.232 7150.346 760.518, 5264.775 7101.326 716.904, 5289.403 7038.709 653.039, 5313.31 6981.179 590.45, 5340.044 6923.351 556.466, 5361.24 6869.078 557.264, 5378.229 6815.822 578.092, 5424.612 6825.868 750.979, 5445.317 6873.809 818.213, 5481.925 6919.203 790.086, 5499.023 6965.057 389.607</trace>
</ink>
</file>

<file path=ppt/ink/ink14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32.997 6579.21 488.308, 5589.503 6646.966 644.682, 5575.271 6695.2 786.796, 5567.949 6768.794 830.232, 5560.751 6843.789 856.783, 5560.909 6924.888 866.791, 5564.546 6984.209 870.705, 5583.879 7049.4 872.656, 5688.054 7108.803 851.272, 5744.487 7106.26 788.402, 5794.839 7095.023 481.46</trace>
</ink>
</file>

<file path=ppt/ink/ink14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88.101 6713.434 397.772, 5745.371 6690.958 430.09, 5817.991 6681.938 591.72, 5906.017 6666.311 764.97, 5960.982 6664.636 722.503, 6006.992 6673.168 272.636</trace>
</ink>
</file>

<file path=ppt/ink/ink14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823.742 6532.584 237.502, 5801.394 6599.904 310.89, 5800.784 6690.221 464.622, 5804.135 6774.716 617.341, 5808.198 6836.089 697.384, 5814.89 6909.576 761.343, 5826.537 6976.746 819.395, 5846.436 7029.917 843.102, 5882.578 7083.68 857.936, 5931.052 7114.329 811.363, 5970.807 7162.967 8.113</trace>
</ink>
</file>

<file path=ppt/ink/ink14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071.003 6476.07 468.769, 6109.629 6535.023 511.072, 6136.265 6611.043 713.636, 6150.433 6686.538 815.609, 6156.271 6747.965 847.122, 6151.917 6839.764 860.996, 6147.859 6896.868 865.37, 6135.152 6976.707 867.673, 6121.399 7031.802 868.773, 6104.022 7088.792 868.131, 6080.689 7155.951 867.327, 6055.113 7221.152 864.67, 6025.888 7284.111 834.763, 5981.535 7331.122 8.347</trace>
</ink>
</file>

<file path=ppt/ink/ink14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80.751 6623.01 488.308, 6551.595 6604.415 457.388, 6622.236 6589.599 579.962, 6709.237 6578.981 756.506, 6755.109 6588.545 373.048</trace>
</ink>
</file>

<file path=ppt/ink/ink14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31.298 6878.741 538.266, 6505.973 6883.193 549.28, 6552.251 6889.336 610.401, 6608.873 6889.433 702.042, 6667.708 6885.818 783.711, 6731.248 6874.371 829.064, 6789.278 6878.453 807.208, 6835.483 6897.554 398.05</trace>
</ink>
</file>

<file path=ppt/ink/ink14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47.367 6584.862 277.54, 7937.781 6534.497 276.138, 7919.728 6474.216 288.609, 7894.009 6406.669 338.196, 7864.214 6342.274 453.947, 7811.193 6295.422 592.769, 7731.381 6303.322 678.125, 7692.671 6349.2 688, 7654.648 6401.739 694.553, 7605.281 6495.311 699.677, 7584.782 6551.582 701.817, 7575.307 6615.276 703.498, 7571.113 6675.142 708.42, 7569.747 6748.661 718.878, 7571.747 6801.503 729.517, 7581.477 6886.039 749.232, 7595.583 6956.887 772.113, 7611.032 7008.685 796.185, 7648.939 7071.117 827.19, 7751.372 7133.225 852.38, 7805.626 7112.105 834.089, 7856.412 7061.544 804.125, 7894.903 6997.426 747.928, 7923.529 6919.333 637.683, 7935.893 6868.044 593.39, 7951.562 6809.638 508.747, 7968.2 6713.897 394.927, 7973.096 6650.626 332.304, 7971.02 6597.719 304.616, 7972.441 6542.761 301.82, 7939.854 6611.237 656.19, 7931.109 6691.887 743.053, 7931.321 6758.668 788.031, 7933.997 6844.185 820.975, 7941.835 6911.432 840.144, 7958.394 6980.465 856.839, 7989.059 7028.14 864.029, 8088.255 7089.584 859.545, 8159.793 7103.499 749.377, 8216.431 7090.14 553.106, 8261.673 7076.198 72.607</trace>
</ink>
</file>

<file path=ppt/ink/ink14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80.817 6387.058 273.231, 8257.323 6435.662 314.869, 8252.461 6501.331 508.97, 8259.085 6609.087 728.523, 8263.284 6670.517 780.54, 8266.431 6767.718 829.248, 8268.334 6843.514 843.567, 8273.42 6902.907 854.258, 8284.977 6980.037 863.819, 8300.792 7041.46 868.824, 8349.802 7081.026 865.994, 8403.551 7033.39 847.835, 8430.553 6971.333 836.376, 8451.736 6887.074 823.533, 8467.077 6808.962 808.853, 8479.91 6749.892 757.303, 8491.316 6689.812 691.313, 8498.267 6636.618 613.503, 8502.786 6587.326 529.346, 8507.568 6535.182 456.553, 8512.934 6461.793 385.378, 8518.367 6391.235 349.443, 8522.446 6319.293 343.762, 8528.555 6258.069 392.005, 8505.376 6339.076 773.158, 8492.912 6400.203 830.977, 8481.041 6475.058 858.672, 8475.56 6548.093 872.019, 8476.229 6606.366 876.22, 8482.976 6700.492 880.188, 8497.77 6796.425 882.711, 8521.575 6871.086 884.309, 8560.568 6923.916 885.019, 8622.939 6962.117 884.185, 8690.595 6980.082 880.13, 8760.137 6979.929 853.599, 8819.164 6964.237 691.693, 8870.412 6952.08 432.497</trace>
</ink>
</file>

<file path=ppt/ink/ink1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70.879 1674.808 252.864, 13519.057 1615.277 505.436, 13463.942 1629.211 818.947, 13440.515 1680.981 837.846, 13424.11 1736.713 842.455, 13417.491 1791.54 846.137, 13421.83 1846.113 848.613, 13439.994 1900.537 852.086, 13514.245 1904.041 825.07, 13551.403 1857.926 726.501, 13577.106 1810.346 564.126, 13601.61 1730.2 305.226, 13616.206 1657.343 220.002, 13621.595 1611.669 182.398, 13626.635 1552.028 158.267, 13629.677 1506.467 109.808</trace>
</ink>
</file>

<file path=ppt/ink/ink14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65.768 6444.986 148.517, 8814.78 6453.019 225.857, 8793.03 6511.85 455.105, 8790.151 6563.024 582.959, 8791.55 6626.812 692.615, 8801.074 6696.715 736.797, 8808.632 6757.402 768.343, 8822.139 6811.334 788.013, 8845.58 6870.535 799.48, 8885.738 6917.769 786.837, 8940.69 6947.565 668.15, 8989.271 6952.987 445.728</trace>
</ink>
</file>

<file path=ppt/ink/ink14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15.22 6497.263 543.78, 8988.581 6478.939 508.91, 9073.423 6459.581 665.629, 9123.463 6451.729 721.534, 9184.458 6448.507 659.883, 9235.68 6455.903 456.082</trace>
</ink>
</file>

<file path=ppt/ink/ink14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26.843 6365.864 157.024, 9011.916 6413.406 195.012, 9017.116 6486.901 304.478, 9020.683 6547.204 466.651, 9024.206 6611.32 633.269, 9025.812 6673.06 716.216, 9029.629 6749.688 776.033, 9034.705 6813.812 811.619, 9045.081 6881.771 839.616, 9066.594 6935.929 856.66, 9114.988 6964.144 830.794, 9171.677 6921.832 632.226, 9208.218 6849.783 429.079, 9231.474 6789.171 309.063, 9249.746 6741.061 106.517</trace>
</ink>
</file>

<file path=ppt/ink/ink14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365.944 6241.531 431.69, 9404.957 6299.772 440.497, 9438.108 6369.013 540.62, 9462.489 6450.468 711.104, 9470.876 6498.789 779.978, 9475.265 6563.224 843.193, 9465.829 6654.487 861.248, 9455.977 6718.298 868.281, 9438.686 6788.964 870.753, 9415.426 6871.322 872.331, 9390.592 6941.398 873.184, 9356.794 7002.674 872.078, 9321.36 7048.233 866.377, 9271.129 7081.721 241.104</trace>
</ink>
</file>

<file path=ppt/ink/ink14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92.614 6240.118 177.251, 8880.692 6291.488 218.255, 8862.704 6355.005 315.157, 8851.511 6413.887 391.308, 8843.799 6474.625 468.926, 8839.265 6570.222 575.405, 8840.833 6621.24 604.064, 8847.49 6673.74 590.561, 8858.151 6723.674 486.307</trace>
</ink>
</file>

<file path=ppt/ink/ink14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02.504 6320.652 136.826, 8900.501 6274.759 148.736, 8880.276 6334.091 336.973, 8864.77 6393.605 496.689, 8845.58 6471.795 673.275, 8834.323 6517.816 752.281, 8827.029 6566.423 797.389, 8836.935 6513.715 771.16, 8845.422 6462.027 696.159, 8857.672 6415.775 617.764, 8873.367 6367.431 539.149, 8910.525 6311.46 218.511</trace>
</ink>
</file>

<file path=ppt/ink/ink14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20.872 6518.456 159.321, 8978.528 6479.726 307.496, 9037.838 6477.257 183.415</trace>
</ink>
</file>

<file path=ppt/ink/ink14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99.996 6234.466 208.481, 9008.322 6289.56 221.474, 9011.038 6355.036 296.62, 9011.222 6403.132 314.48, 9009.434 6459.728 276.433, 9005.221 6518.362 173.102</trace>
</ink>
</file>

<file path=ppt/ink/ink14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70.676 6973.404 267.501, 10013.229 7028.256 336.654, 10074.818 7036.099 515.002, 10157.522 7031.081 718.435, 10208.555 7017.611 780.611, 10270.923 6992.447 806.664, 10325.148 6962.421 813.605, 10373.891 6918.688 805.865, 10414.964 6871.731 776.052, 10429.77 6793.369 723.743, 10424.691 6736.336 663.878, 10383.391 6681.593 601.021, 10323.598 6628.332 499.663, 10247.072 6590.926 429.071, 10162.935 6569.118 364.983, 10092.116 6573.468 348.383, 10023.519 6605.608 342.564, 9952.403 6652.167 355.558, 9890.382 6724.853 392.611, 9855.165 6797.823 428.192, 9831.859 6871.055 469.612, 9826.584 6937.391 521.293, 9846.025 7034.952 627.552, 9869.442 7083.261 695.192, 9940.551 7184.098 785.085, 9991.108 7248 826.179, 10040.033 7290.893 850.432, 10099.987 7338.117 862.711, 10154.998 7383.437 870.114, 10219.11 7406.53 873.299, 10278.834 7408.346 873.724, 10361.258 7408.19 873.561, 10441.346 7410.487 869.544, 10541.539 7366.899 849.304, 10592.977 7340.425 813.293, 10642.758 7332.717 401.051</trace>
</ink>
</file>

<file path=ppt/ink/ink14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76.82 6422.38 523.602, 10646.644 6416.353 469.507, 10727.051 6410.185 517.09, 10786.341 6405.834 217.166</trace>
</ink>
</file>

<file path=ppt/ink/ink1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30.407 1366.592 136.826, 13625.222 1319.575 136.826, 13627.919 1263.715 236.149, 13630.941 1333.554 760.683, 13626.509 1402.711 823.902, 13614.957 1476.321 845.858, 13608.241 1546.483 858.138, 13598.154 1625.334 864.737, 13593.294 1683.723 868.951, 13593.022 1740.961 871.531, 13594.307 1806.205 873.316, 13610.776 1864.088 873.411, 13643.546 1909.303 867.443, 13706.015 1916.589 856.377, 13761.071 1896.764 809.688, 13808.011 1895.643 399.273</trace>
</ink>
</file>

<file path=ppt/ink/ink14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04.301 6177.952 405.367, 10864.561 6133.518 346.22, 10925.165 6099.641 437.327, 10993.969 6061.71 501.547, 10939.511 6130.559 714.803, 10943.624 6192.893 742.641, 10951.33 6246.987 756.058, 10967.535 6309.361 770.806, 10985.917 6374.734 779.721, 11002.422 6432.916 792.824, 11016.207 6496.3 809.339, 11028.272 6551.63 831.083, 11034.406 6605.296 850.058, 11013.271 6659.471 855.632, 10961.811 6638.306 798.573, 10921.26 6591.811 402.306</trace>
</ink>
</file>

<file path=ppt/ink/ink14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56.579 5840.272 649.335, 10902.062 5855.446 585.203, 10980.436 5909.828 724.642, 11011.268 5956.701 7.246</trace>
</ink>
</file>

<file path=ppt/ink/ink14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92.538 6066.333 643.632, 11141.804 6078.159 617.78, 11229.99 6118.207 819.427, 11261.936 6173.146 849.197, 11262.191 6251.352 820.725, 11249.291 6314.585 801.674, 11229.235 6363.481 767.378, 11173.126 6444.062 665.017, 11228.677 6445.72 729.712, 11280.662 6432.266 774.242, 11338.021 6424.294 762.275, 11389.622 6418.143 609.766, 11435.863 6427.666 6.097</trace>
</ink>
</file>

<file path=ppt/ink/ink14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63.819 6055.031 506.358, 11453.456 6039.217 523.049, 11502.749 6030.036 547.257, 11556.797 6023.365 594.531, 11603.306 6020.958 630.279, 11651.661 6032.486 602.652</trace>
</ink>
</file>

<file path=ppt/ink/ink14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418.925 6052.205 181.595, 11433.54 6106.528 225.225, 11443.134 6162.28 307.095, 11452.773 6229.138 448.594, 11458.79 6279.836 553.08, 11467.142 6367.876 722.34, 11470.553 6421.401 786.502, 11477.188 6475.491 813.626, 11564.929 6482.297 546.664</trace>
</ink>
</file>

<file path=ppt/ink/ink14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63.359 6118.61 283.991, 11683.198 6175.411 313.881, 11677.916 6243.272 488.873, 11694.295 6342.854 764.094, 11719.082 6389.431 835.599, 11768.521 6430.788 857.138, 11835.411 6434.043 806.196, 11881.961 6452.118 397.551</trace>
</ink>
</file>

<file path=ppt/ink/ink14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57.564 5980.147 310.309, 12060.846 5917.862 354.528, 12033.572 5853.682 672.748, 11950.656 5826.305 797.622, 11899.656 5932.177 807.573, 11903.798 5989.567 810.02, 11929.71 6042.819 837.46, 11990.777 6044.963 820.348, 12067.185 5961.783 575.194, 12108.585 5879.37 363.278, 12119.159 5818.158 270.343, 12117.834 5734.615 204.723, 12112.035 5670.707 179.028, 12101.424 5611.77 184.317, 12083.54 5552.548 262.236, 12055.276 5598.471 703.694, 12052.35 5668.413 805.021, 12058.72 5736.518 839.216, 12069.494 5812.97 858, 12084.481 5869.498 865.032, 12113.047 5920.715 869.369, 12154.665 5968.504 866.549, 12211.699 5995.951 755.882</trace>
</ink>
</file>

<file path=ppt/ink/ink14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65.091 6084.701 719.711, 11823.367 6065.004 722.58, 11869.815 6048.3 757.735, 11931.937 6029.374 804.207, 12010.876 6008.962 840.479, 12099.675 5991.667 860.257, 12160.875 5983.747 862.019, 12219.465 5978.371 861.98, 12283.551 5979.096 860.93, 12344.907 5983.248 859.809, 12394.179 6003.461 423.989</trace>
</ink>
</file>

<file path=ppt/ink/ink14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46.263 6110.132 607.783, 12118.625 6163.039 596.011, 12157.404 6211.977 570.337, 12209.543 6289.577 617.689, 12262.543 6380.252 753.015, 12278.338 6428.4 824, 12278.144 6488.303 844.891, 12261.435 6537.896 416.632</trace>
</ink>
</file>

<file path=ppt/ink/ink14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98.541 6155.345 405.367, 12075.651 6212.281 404.637, 12040.488 6288.437 453.852, 12020.167 6336.89 532.729, 12001.845 6383.099 628.448, 11967.521 6469.764 819.492, 11948.039 6525.974 867.455, 11911.197 6573.896 241.404</trace>
</ink>
</file>

<file path=ppt/ink/ink1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28.835 1336.168 229.776, 13804.718 1390.184 670.319, 13805.55 1442.279 771.084, 13804.308 1489.281 814.584, 13801.624 1546.901 835.864, 13798.457 1610.984 853.713, 13794.079 1677.07 862.901, 13786.51 1742.295 868.36, 13781.568 1795.183 870.448, 13775.068 1850.859 871.988, 13775.277 1909.151 871.578, 13812.628 1857.554 838.168, 13825.038 1804.934 680.73, 13829.569 1736.321 497.747, 13834.619 1692.357 348.43</trace>
</ink>
</file>

<file path=ppt/ink/ink14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5.36 8668.142 292.982, 792.298 8725.5 446.184, 798.539 8800.345 507.786, 800.806 8852.098 575.239, 802.53 8900.191 649.126, 801.97 8963.607 682.758, 800.596 9024.796 715.492, 798.086 9115.375 772.69, 795.508 9194.791 811.095, 790.604 9291.659 833.748, 787.693 9355.765 845.361, 788.296 9437.388 856.294, 792.256 9499.024 860.507, 797.319 9561.006 863.238, 809.128 9630.059 862.783, 854.993 9594.738 638.588, 863.852 9548.322 439.667</trace>
</ink>
</file>

<file path=ppt/ink/ink14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1.341 8629.992 267.501, 803.262 8637.51 413.787, 877.241 8652.841 706.584, 984.997 8687.324 850.247, 1047.739 8719.346 862.238, 1069.026 8820.937 859.348, 1026.066 8876.272 842.567, 982.26 8926.275 810.095, 942.39 8972.833 732.573, 908.902 9020.46 673.988, 841.924 9089.624 472.12, 789.441 9099.38 303.947, 797.935 9040.745 425.699, 856.561 9031.828 649.946, 902.766 9115.412 775.195, 931.14 9161.152 814.675, 1012.365 9246.188 849.413, 1071.083 9294.877 856.2, 1133.565 9341.667 858.089, 1183.267 9378.637 859.442, 1235.937 9429.297 860.548, 1275.695 9478.015 861.304, 1313.534 9527.765 861.944, 1347.882 9574.164 862.454, 1364.457 9624.947 425.293</trace>
</ink>
</file>

<file path=ppt/ink/ink14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1.834 9248.836 341.107, 1401.298 9280.472 492.788, 1482.177 9264.643 744.93, 1528.125 9237.367 767.104, 1560.299 9191.003 685.976, 1513.59 9121.328 441.548, 1466.257 9074.696 373.248, 1408.401 9063.569 348.071, 1353.745 9096.95 346.09, 1329.678 9151.521 356.709, 1324.138 9213.227 419.895, 1337.355 9289.53 569.389, 1375.372 9374.474 765.023, 1459.213 9448.734 855.474, 1514.411 9452.235 855.142, 1580.04 9441.295 822.815, 1631.395 9422.733 726.212, 1679.5 9400.971 511.132</trace>
</ink>
</file>

<file path=ppt/ink/ink14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30.038 8396.866 215.563, 1983.544 8356.088 198.039, 1938.019 8354.777 247.248, 1883.155 8402.14 424.836, 1871.997 8469.184 456.686, 1885.9 8546.724 469.538, 1918.451 8608.72 482.51, 1949.036 8667.48 495.779, 1956.036 8750.612 539.737, 1920.374 8821.897 493.7, 1863.422 8863.013 339.091, 1844.812 8912.426 246.406, 1884.623 8982.928 345.865, 1905.855 9044.244 403.778, 1918.949 9100.531 432.109, 1930.962 9167.119 477.208, 1937.622 9239.596 529.547, 1938.962 9292.622 570.512, 1939.932 9345.122 618.623, 1939.615 9405.323 670.519, 1938.799 9461.598 720.637, 1939.268 9513.097 768.499, 1940.343 9577.648 821.01, 1943.618 9640.378 852.174, 1949.732 9699.12 859.593, 1939.654 9744.604 567.701</trace>
</ink>
</file>

<file path=ppt/ink/ink14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46.248 8559.349 180.076, 3145.651 8620.211 141.351, 3148.167 8671.878 117.389</trace>
</ink>
</file>

<file path=ppt/ink/ink14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68.044 8590.431 168.978, 2444.823 8650.291 352.616, 2431.976 8712.946 411.539, 2426.875 8791.9 492.952, 2425.398 8839.95 555.68, 2430.493 8887.23 618.422, 2435.805 8935.599 652.19, 2442.515 9001.367 707.811, 2446.835 9049.313 750.265, 2459.782 9116.514 785.016, 2475.348 9172.198 817.611, 2498.969 9221.85 840.086, 2544.554 9260.14 834.158, 2599.46 9259.161 758.634, 2650.037 9204.434 561.791, 2678.073 9136.932 419.852, 2693.822 9083.527 334.968, 2711.045 9036.784 265.782, 2721.168 8975.375 215, 2730.04 8921.645 183.692, 2739.1 8875.194 163.586, 2749.49 8826.22 147.006, 2761.561 8769.067 140.322, 2770.463 8703.108 136.84, 2774.573 8648.451 136.826, 2774.731 8597.677 179.707, 2737.212 8666.809 559.223, 2731.762 8717.105 659.779, 2732.943 8774.231 739.331, 2738.293 8823.894 779.231, 2741.414 8875.948 813.743, 2744.61 8964.702 840.48, 2760.176 9045.055 853.841, 2784.95 9115.834 858.908, 2875.092 9189.638 853.362, 2933.791 9205.115 807.919, 2980.896 9235.945 224.836</trace>
</ink>
</file>

<file path=ppt/ink/ink14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75.284 8764.216 336.258, 3002.046 8822.48 519.219, 3024.324 8919.701 741.14, 3030.672 8991.822 802.042, 3033.54 9064.592 833.377, 3033.099 9123.26 848.308, 3031.44 9186.709 856.243, 3047.938 9126.397 814.603, 3056.811 9048.866 782.396, 3066.352 8980.601 717.368, 3082.048 8916.844 648.156, 3094.247 8870.978 586.972, 3129.683 8802.112 595.884, 3192.057 8878.8 850.857, 3205.372 8929.792 419.575</trace>
</ink>
</file>

<file path=ppt/ink/ink14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358.187 8524.026 248.699, 3305.605 8597.505 402.047, 3293.854 8673.489 608.567, 3291.139 8732.941 711.476, 3294.571 8794.156 778.04, 3305.386 8864.541 819.214, 3333.068 8929.358 840.512, 3356.914 8993.381 850.395, 3385.711 9045.059 847.664, 3432.529 9083.786 811.966, 3485.659 9100.555 673.071, 3534.768 9062.248 533.226</trace>
</ink>
</file>

<file path=ppt/ink/ink14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31.659 8672.379 483.963, 3501.818 8663.475 444.277, 3588.244 8640.69 555.51, 3673.403 8609.218 598.58, 3719.589 8601.134 464.703</trace>
</ink>
</file>

<file path=ppt/ink/ink14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74.365 8505.658 312.854, 3581.497 8561.999 488.057, 3584.621 8612.771 613.973, 3580.411 8712.345 740.977, 3579.833 8771.178 766.912, 3579.408 8836.312 787.776, 3585.582 8924.201 808.954, 3593.704 8982.154 831.086, 3617.968 9040.276 851.636, 3672.107 9051.326 753.586, 3690.519 9003.516 651.242, 3707.957 8953.629 460.165, 3722.883 8888.166 284.534, 3730.666 8838.434 180.326, 3733.356 8789.678 121.742</trace>
</ink>
</file>

<file path=ppt/ink/ink1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97.086 1345.427 136.826, 13841.944 1320.904 279.039, 13887.604 1319.988 585.672, 13956.792 1368.208 832.88, 13974.417 1416.315 856.465, 13964.396 1472.461 861.24, 13945.424 1530.394 860.95, 13921.403 1582.237 860.331, 13886.979 1640.319 859.115, 13791.294 1708.369 829.953, 13739.545 1721.445 738.901, 13783.799 1683.774 522.076, 13866.612 1661.462 509.996, 13946.575 1667.73 500.494, 13999.315 1712.665 481.446, 14000.73 1778.557 654.447, 13930.915 1846.598 843.024, 13874.163 1873.135 855.843, 13811.6 1874.858 835.563, 13765.226 1860.807 412.033</trace>
</ink>
</file>

<file path=ppt/ink/ink14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793.367 8379.912 421.947, 3845.883 8446.002 447.378, 3879.489 8533.384 586.884, 3899.012 8589.4 667.47, 3911.469 8638.077 731.515, 3917.343 8689.644 774.001, 3920.1 8759.697 809.349, 3906.305 8839.759 823.465, 3888.062 8901.912 830.376, 3862.598 8968.427 837.438, 3837.38 9038.566 843.233, 3808.514 9109.628 847.269, 3779.869 9167.693 839.882, 3748.646 9215.68 808.648, 3709.062 9268.31 651.756</trace>
</ink>
</file>

<file path=ppt/ink/ink14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211.594 8905.505 583.858, 4297.536 8882.627 583.858, 4373.464 8846.331 541.097, 4458.924 8809.489 511.444, 4524.013 8778.268 481.581, 4580.989 8727.609 444.351, 4605.508 8668.722 380.625, 4572.939 8594.785 323.844, 4532.616 8548.283 304.875, 4471.905 8486.178 296.781, 4426.173 8434.604 296.071, 4357.971 8409.53 300.686, 4303.757 8415.34 310.86, 4254.33 8460.202 339.342, 4215.131 8517.976 408.53, 4195.459 8580.971 454.256, 4177.293 8664.24 560.156, 4176.229 8734.854 632.57, 4177.86 8781.649 695.063, 4182.681 8827.271 751.532, 4190.944 8875.514 778.148, 4203.17 8936.781 817.222, 4226.908 9012.982 844.141, 4252.367 9074.904 859.441, 4280.319 9125.61 867.74, 4379.204 9195.247 873.33, 4463.509 9204.996 868.737, 4528.974 9201.729 855.493, 4597.827 9186.46 824.19, 4652.939 9153.012 711.227, 4700.096 9124.391 398.972</trace>
</ink>
</file>

<file path=ppt/ink/ink14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00.466 8141.134 277.54, 4751.919 8126.67 245.79, 4810.756 8087.238 444.43, 4781.31 8181.009 655.42, 4792.103 8246.558 724.249, 4801.218 8308.844 770.927, 4808.813 8368.55 805.779, 4813.361 8430.071 823.644, 4815.677 8484.043 842.638, 4815.13 8550.323 856.712, 4808.657 8607.883 860.765, 4753.943 8582.059 671.222, 4735.524 8532.957 469.444</trace>
</ink>
</file>

<file path=ppt/ink/ink14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29.819 7748.353 366.505, 4681.569 7773.146 373.164, 4715.475 7821.509 450.569, 4759.161 7892.22 517.315, 4801.052 7951.904 361.24</trace>
</ink>
</file>

<file path=ppt/ink/ink14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850.235 8060.6 336.258, 4898.601 8062.946 439.674, 4971.558 8080.039 768.682, 4987.711 8174.944 823.961, 4921.084 8259.837 680.866, 4991.344 8296.15 780.08, 5041.471 8289.169 770.22, 5090.1 8273.619 651.067, 5138.757 8244.97 394.15</trace>
</ink>
</file>

<file path=ppt/ink/ink14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63.587 7958.873 493.078, 5116.822 7964.939 438.73, 5188.06 7971.378 463.981, 5260.79 7957.384 576.084, 5350.019 7953.479 727.224, 5398.112 7982.758 7.272</trace>
</ink>
</file>

<file path=ppt/ink/ink14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59.666 7981.479 183.136, 5174.28 8037.923 314.02, 5184.62 8088.453 480.228, 5183.501 8180.986 687.428, 5176.419 8228.764 746.768, 5171.591 8281.389 789.345, 5182.243 8332.99 798.284, 5224.636 8286.52 524.677</trace>
</ink>
</file>

<file path=ppt/ink/ink14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305.198 8032.343 136.826, 5342.362 8097.337 523.662, 5354.748 8184.099 772.574, 5376.678 8238.808 810.637, 5426.053 8268.363 563.166</trace>
</ink>
</file>

<file path=ppt/ink/ink14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97.99 7666.406 294.595, 5624.243 7641.862 453.99, 5548.654 7683.718 842.482, 5529.441 7738.656 861.814, 5521.312 7806.967 866.946, 5519.385 7864.49 868.509, 5517.145 7930.805 870.033, 5518.409 8001.142 871.463, 5520.309 8065.491 872.521, 5521.764 8130.639 873.73, 5524.642 8198.373 875.596, 5530.406 8273.99 876.763, 5535.573 8356.039 878.083, 5537.788 8412.755 878.537, 5540.887 8486.798 878.318, 5544.85 8562.213 875.178, 5546.578 8630.361 862.642, 5530.973 8681.463 425.386</trace>
</ink>
</file>

<file path=ppt/ink/ink14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409.755 8148.2 474.185, 5472.725 8131.893 539.874, 5560.743 8117.7 770.867, 5617.42 8115.608 802.375, 5665.116 8129.574 395.667</trace>
</ink>
</file>

<file path=ppt/ink/ink1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14.57 1676.131 569.271, 14195.35 1670.104 690.453, 14250.308 1664.385 786.546, 14312.024 1662.276 845.926, 14375.687 1663.561 864.998, 14428.952 1664.232 864.481, 14476.309 1680.684 426.293</trace>
</ink>
</file>

<file path=ppt/ink/ink14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842.109 8201.889 181.595, 5783.621 8149.751 428.603, 5710.317 8167.101 608.46, 5663.715 8201.14 680.811, 5613.363 8284.555 786.185, 5611.883 8336.53 815.168, 5643.872 8383.045 841.495, 5707.266 8397.219 840.113, 5775.108 8394.856 820.412, 5826.808 8374.662 693.4, 5875.064 8372.216 192.966</trace>
</ink>
</file>

<file path=ppt/ink/ink14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892.974 7997.02 438.64, 5965.708 7988.033 573.111, 6051.23 7961.81 643.756, 6097.066 7974.729 368.625</trace>
</ink>
</file>

<file path=ppt/ink/ink14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936.775 7770.959 213.813, 5937.361 7822.66 300.679, 5940.078 7872.325 421.27, 5942.681 7950.264 560.881, 5944.376 8037.719 716.099, 5944.917 8087.028 763.511, 5946.62 8157.438 824.411, 5954.827 8217.542 851.974, 5991.356 8267.487 850.763, 6051.469 8264.143 779.432, 6103.381 8244.486 625.215, 6150.379 8217.399 419.97</trace>
</ink>
</file>

<file path=ppt/ink/ink14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819.502 8005.498 414.833, 5880.654 8026.867 375.167, 5936.482 8026.22 388.779, 5996.829 8010.351 432.285, 6043.515 8004.562 385.903</trace>
</ink>
</file>

<file path=ppt/ink/ink14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40.872 7770.959 254.972, 6393.253 7784.322 186.496, 6447.521 7782.064 248.464, 6511.054 7781.857 323.884, 6528.068 7838.481 665.308, 6520.72 7886.342 744.223, 6510.937 7936.749 771.576, 6508.389 7988.179 788.95, 6513.787 8042.816 816.273, 6520.739 8096.709 836.034, 6524.227 8152.899 851.973, 6523.511 8209.507 854.025, 6523.615 8265.592 854.347, 6621.905 8323.578 821.442, 6588.586 8370.052 789.01, 6538.211 8385.342 772.616, 6464.081 8469.978 765.817, 6439.53 8523.248 773.258, 6428.882 8573.913 792.304, 6446.173 8623.861 801.245, 6474.512 8683.698 809.29, 6498.854 8740.756 814.826, 6514.983 8802.306 817.084, 6520.988 8872.403 818.128, 6527.087 8940.595 819.362, 6529.488 9018.651 821.62, 6529.095 9087.691 826.427, 6521.886 9164.441 831.775, 6513.433 9229.864 837.845, 6494.465 9287.74 841.386, 6465.157 9346.026 835.6, 6432.823 9392.552 815.93, 6388.107 9438.892 761.056, 6339.124 9474.53 647.694</trace>
</ink>
</file>

<file path=ppt/ink/ink14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61.146 8314.919 369.092, 7022.033 8300.626 330.282, 7081.034 8294.253 366.473, 7134.363 8289.818 484.103, 7214.164 8292.732 640.787, 7260.257 8317.506 429.341</trace>
</ink>
</file>

<file path=ppt/ink/ink14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95.055 8601.733 501.098, 7076.941 8625.53 478.813, 7168.03 8612.002 625.556, 7215.627 8602.251 684.33, 7265.857 8599.528 620.825, 7312.213 8612.238 6.208</trace>
</ink>
</file>

<file path=ppt/ink/ink14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73.578 8151.025 294.595, 7827.702 8267.948 827.811, 7830.929 8339.473 842.464, 7830.246 8405.386 848.383, 7828.769 8479.737 852.622, 7826.641 8580.374 858.765, 7822.858 8660.768 861.518, 7819.376 8719.396 862.643, 7815.101 8798.843 863.872, 7810.504 8889.052 865.977, 7807.843 8949.271 867.298, 7805.513 9055.261 869.686, 7805.712 9144.935 871.999, 7808.502 9206.062 873.833, 7817.023 9268.536 874.397, 7883.62 9238.71 613.743, 7894.883 9192.583 435.823</trace>
</ink>
</file>

<file path=ppt/ink/ink14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91.945 8285.249 351.906, 7846.231 8288.173 419.377, 7920.255 8291.663 535.119, 7997.323 8301.871 677.395, 8091.042 8326.488 812.496, 8141.859 8356.978 854.277, 8160.338 8415.225 865.492, 8130.723 8492.688 866.868, 8081.635 8558.024 863.543, 8032.066 8614.008 846.959, 7976.766 8661.203 815.397, 7929.619 8698.051 736.515, 7847.921 8759.539 411.178, 7788.24 8796.679 162.428, 7845.238 8844.24 527.399, 7912.642 8934.36 725.43, 7941.818 8985.209 767.85, 7970.28 9031.869 804.745, 8038.505 9123.077 841.586, 8079.383 9175.415 855.038, 8115.798 9222.67 860.459, 8202.872 9300.654 861.519, 8229.31 9347.007 424.832</trace>
</ink>
</file>

<file path=ppt/ink/ink14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01.694 9111.786 371.692, 8252.729 9115.089 330.755, 8309.429 9112.171 397.655, 8383.056 9108.929 575.742, 8446.702 9042.885 569.346, 8444.793 8969.363 455.836, 8378.782 8905.891 311.251, 8324.565 8889.841 244.04, 8272.688 8914.198 230.422, 8227.634 8965 274.243, 8211.753 9023.143 325.85, 8212.72 9072.006 420.735, 8237.319 9154.628 609.758, 8258.992 9205.591 735.246, 8363.242 9268.648 846.591, 8427.28 9276.28 805.943, 8514.46 9268.352 700.751, 8579.991 9257.761 634.63, 8632.184 9247.447 569.429</trace>
</ink>
</file>

<file path=ppt/ink/ink1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10.64 1502.842 224.168, 14605.807 1546.988 348.616, 14605.548 1611.052 585.216, 14609.753 1701.769 785.51, 14634.374 1750.64 823.933, 14738.816 1797.227 848.87, 14795.072 1799.621 850.408, 14855.851 1790.18 835.298, 14904.378 1775.903 810.498, 14950.983 1754.84 761.742, 15011.912 1690.366 476.751, 15027.877 1637.235 409.702, 15027.111 1571.093 421.816, 15024.05 1507.849 468.952, 15000.196 1449.763 798.402, 14985.737 1405.778 393.708</trace>
</ink>
</file>

<file path=ppt/ink/ink14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45.21 8135.484 308.06, 9031.617 8079.749 317.812, 8966.222 8026.987 556.59, 8896.494 8073.925 642.849, 8875.865 8121.628 660.599, 8892.223 8227.038 704.807, 8913.011 8273.169 735.193, 8941.721 8326.799 752.427, 8966.981 8381.454 765.41, 8983.888 8437.812 773.536, 8989.259 8503.697 789.833, 8980.882 8555.175 799.406, 8960.443 8602.676 806.061, 8923.088 8649.434 792.666, 8872.872 8666.032 695.341, 8827.097 8662.495 569.146, 8856.032 8726.604 523.397, 8885.391 8799.142 561.456, 8897.804 8855.775 581.903, 8905.732 8924.03 607.567, 8908.816 8972.011 629.026, 8912.042 9037.371 672.238, 8912.768 9084.391 695.973, 8913.525 9162.307 739.792, 8913.75 9222.513 780.132, 8915.461 9282.341 815.245, 8915.658 9338.542 837.829, 8915.355 9411.763 857.725, 8918.314 9489.928 866.683, 8923.291 9563.027 870.52, 8930.911 9625.294 873.434, 8965.196 9671.36 867.764, 8990.819 9616.17 720.227</trace>
</ink>
</file>

<file path=ppt/ink/ink14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31.256 8581.954 158.161, 9523.874 8531.809 158.161, 9512.875 8451.995 159.016, 9502.418 8404.313 175.435, 9484.355 8351.186 242.326, 9447.421 8303.097 404.387, 9375.147 8308.809 516.276, 9333.117 8372.421 551.328, 9296.589 8457.795 595.893, 9274.812 8557.429 637.915, 9265.749 8608.673 669.747, 9264.109 8682.087 708.919, 9265.406 8731.128 742.01, 9270.577 8806.021 784.112, 9286.763 8883.034 805.39, 9305.091 8952.037 821.921, 9326.071 9002.131 832.773, 9359.98 9056.773 843.249, 9441.03 9129.419 842.298, 9487.983 9083.463 824.071, 9513.979 9020.775 803.851, 9533.612 8960.704 758.639, 9545.771 8910.097 710.082, 9556.647 8864.062 632.009, 9566.768 8812.439 510.276, 9572.383 8764.761 438.031, 9577.823 8702.537 348.8, 9579.282 8645.049 325.814, 9581.397 8584.809 308.392, 9583.69 8534.619 301.259, 9586.2 8468.233 295.668, 9572.09 8528.842 476.904, 9567.495 8614.833 577.816, 9568.549 8667.285 634.217, 9570.814 8720.652 717.062, 9577.525 8781.078 782.963, 9587.189 8837.073 835.737, 9609.146 8888.983 853.052, 9658.879 8932.752 860.941, 9720.252 8950.458 833.773, 9775.61 8948.89 721.067, 9820.905 8935.176 312.274</trace>
</ink>
</file>

<file path=ppt/ink/ink14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833.622 8316.332 250.773, 9821.141 8363.077 332.007, 9820.427 8416.694 433.186, 9823.148 8466.918 549.685, 9827.18 8553.338 660.226, 9845.377 8663.083 761.25, 9854.957 8722.844 803.331, 9876.665 8779.492 824.341, 9909.346 8837.834 837.831, 10016.665 8870.421 810.053, 10049.591 8822.646 764.187, 10072.546 8771.799 693.373, 10089.972 8723.855 586.597, 10114.688 8632.692 429.502, 10126.371 8535.515 284.883, 10130.571 8467.106 236.027, 10131.753 8418.668 198.826, 10132.819 8371.327 173.749, 10133.911 8319.368 161.04, 10132.131 8267.099 152.645, 10125.029 8215.041 298.376, 10097.866 8271 494.514, 10090.37 8339.62 608.118, 10088.41 8407.117 717.455, 10088.061 8458.592 774.819, 10088.45 8531.229 816.36, 10091.495 8592.949 841.264, 10096.159 8667.194 859.594, 10111.653 8738.224 870.646, 10141.396 8793.191 873.865, 10198.029 8822.291 845.546, 10243.81 8869.088 8.455</trace>
</ink>
</file>

<file path=ppt/ink/ink14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73.359 8330.462 246.871, 10316.785 8330.77 299.94, 10286.349 8413.81 546.229, 10286.022 8494.173 612.95, 10291.298 8551.09 648.438, 10297.532 8608.545 702.439, 10312.395 8668.346 749.63, 10338.655 8716.042 787.065, 10388.806 8754.049 794.763, 10453.465 8767.198 749.208, 10517.674 8758.374 529.047, 10566.93 8720.418 82.461</trace>
</ink>
</file>

<file path=ppt/ink/ink14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46.83 8408.17 246.871, 10497.513 8428.4 259.881, 10563.792 8412.224 398.507, 10631.089 8381.334 547.842, 10711.035 8387.04 527.655, 10756.61 8415.868 245.159</trace>
</ink>
</file>

<file path=ppt/ink/ink14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89.536 8210.365 190.833, 10580.188 8261.756 344.295, 10591.132 8332.716 478.197, 10603.209 8408.089 566.625, 10609.427 8495.207 608.877, 10612.535 8553.418 644.963, 10621.104 8619.678 701.615, 10632.785 8669.064 743.808, 10655.632 8718.646 777.848, 10710.274 8726.148 421.25, 10735.137 8680.678 65.749</trace>
</ink>
</file>

<file path=ppt/ink/ink14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35.387 8170.806 379.244, 10876.018 8218.402 397.498, 10906.393 8289.221 556.604, 10920.753 8389.843 737.937, 10919.022 8448.938 797.288, 10912.726 8519.234 835.617, 10902.079 8578.616 849.703, 10886.846 8632.742 857.025, 10868.864 8687.046 860.022, 10837.015 8744.269 848.555, 10804.257 8791.622 693.769</trace>
</ink>
</file>

<file path=ppt/ink/ink14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16.875 8604.56 329.091, 11267.295 8600.863 284.259, 11330.447 8607.943 310.961, 11390.377 8596.643 401.869, 11452.794 8578.672 477.871, 11518.694 8543.14 503.072, 11570.439 8481.703 451.723, 11587.231 8412.86 374.753, 11546.46 8349.366 324.238, 11494.759 8314.194 268.644, 11445.267 8291.45 227.41, 11398.331 8274.051 194.126, 11343.796 8267.736 181.691, 11292.176 8284.377 201.704, 11241.703 8337.256 257.057, 11220.776 8413.213 314.22, 11212.21 8494.193 365.838, 11212.702 8574.113 408.397, 11238.746 8662.588 580.768, 11265.677 8709.111 709.67, 11313.587 8747.707 811.133, 11361.654 8768.672 852.204, 11443.558 8774.178 863.768, 11525.726 8770.433 865.458, 11585.435 8760.281 864.33, 11641.725 8744.263 855.596, 11704.734 8718.362 801.685, 11754.274 8714.977 395.327</trace>
</ink>
</file>

<file path=ppt/ink/ink14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30.545 7679.121 275.251, 11578.484 7670.978 292.188, 11646.271 7649.633 397.618, 11706.485 7627.663 448.504, 11747.604 7681.967 641.197, 11751.267 7729.084 681.09, 11755.333 7777.251 718.799, 11756.979 7823.804 741.431, 11759.309 7873.255 760.251, 11762.589 7930.161 781.927, 11764.488 7980.845 803.282, 11754.931 8031.895 824.053, 11729.254 8081.65 830.112, 11682.901 8111.738 794.15, 11635.229 8082.365 662.856</trace>
</ink>
</file>

<file path=ppt/ink/ink14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03.699 7392.307 395.377, 11586.995 7453.532 493.928, 11651.857 7498.532 510.308, 11721.483 7542.391 334.251</trace>
</ink>
</file>

<file path=ppt/ink/ink1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26.265 1357.333 162.93, 14814.338 1400.719 458.621, 14818.834 1449.019 622.125, 14819.462 1499.74 695.968, 14815.866 1551.178 744.88, 14816.068 1616.419 774.715, 14816.754 1674.086 800.362, 14809.675 1722.053 824.413, 14797.665 1778.411 847.782, 14785.642 1838.003 861.547, 14779.544 1898.933 865.456, 14768.14 1958.596 867.884, 14764.007 2017.308 867.308, 14744.788 2063.788 427.687</trace>
</ink>
</file>

<file path=ppt/ink/ink14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63.995 7577.395 319.729, 11840.746 7631.271 300.144, 11832.864 7683.854 374.866, 11838.232 7750.444 516.747, 11855.045 7849.279 652.983, 11864.61 7897.227 696.073, 11878.521 7954.897 733.281, 11899.266 8009.801 730.351, 11943.543 8058.769 570.998</trace>
</ink>
</file>

<file path=ppt/ink/ink14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69.964 7577.395 428.786, 12035.859 7579.467 502.768, 12136.673 7594.365 770.283, 12182.044 7620.628 784.405, 12176.664 7679.918 629.516, 12143.94 7728.115 449.053, 12102.594 7774.837 300.554, 12059.162 7820.2 224.476, 12003.367 7880.948 172.479, 11957.307 7926.812 168.981, 12022.4 7893.816 445.533, 12069.034 7876.95 484.909, 12135.218 7867.224 511.466, 12191.84 7862.084 484.032, 12259.359 7854.745 358.102, 12304.83 7857.145 102.494</trace>
</ink>
</file>

<file path=ppt/ink/ink14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31.355 7561.853 384.901, 12303.566 7529.817 336.763, 12352.226 7517.928 343.926, 12424.117 7507.179 444.754, 12489.053 7516.813 440.392</trace>
</ink>
</file>

<file path=ppt/ink/ink14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92.111 7492.622 196.589, 12300.598 7554.055 394.925, 12312.017 7636.322 566.172, 12313.059 7684.536 670.687, 12313.232 7735.074 726.461, 12318.904 7791.436 785.332, 12334.885 7850.154 819.136, 12388.313 7851.24 616.542, 12419.427 7790.851 109.976</trace>
</ink>
</file>

<file path=ppt/ink/ink14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09.385 7571.743 227.889, 12434.465 7643.758 528.642, 12476.285 7729.439 742.217, 12525.134 7774.378 698.871</trace>
</ink>
</file>

<file path=ppt/ink/ink14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45.659 7239.715 389.944, 12694.98 7209.96 376.407, 12639.737 7216.797 618.078, 12610.577 7324.142 821.212, 12610.11 7377.217 835.446, 12612.438 7445.553 848.928, 12619.464 7517.176 854.656, 12628.542 7592.963 859.392, 12638.467 7678.995 862.035, 12645.514 7734.316 863.338, 12650.541 7805.068 864.578, 12659.278 7893.975 865.766, 12667.03 7969.972 867.126, 12674.532 8036.47 868.241, 12682.24 8103.928 867.682, 12681.438 8160.548 792.96, 12632.181 8120.911 219.24</trace>
</ink>
</file>

<file path=ppt/ink/ink14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50.358 7652.277 389.944, 12500.483 7625.592 449.773, 12569.385 7600.814 642.702, 12615.763 7600.338 649.725, 12668.472 7607.18 566.045, 12713.693 7615.8 289.484</trace>
</ink>
</file>

<file path=ppt/ink/ink14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86.953 7619.781 305.826, 12826.419 7600.855 583.186, 12766.796 7659.825 792.018, 12764.885 7716.165 818.883, 12793.792 7769.595 831.169, 12851.378 7805.432 836.694, 12921.184 7803.972 830.93, 12988.848 7788.732 720.03, 13038.769 7793.75 200.377</trace>
</ink>
</file>

<file path=ppt/ink/ink14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97.161 7455.886 305.826, 13060.421 7445.116 414, 13124.654 7421.217 544.216, 13200.005 7400.287 532.647, 13248.69 7424.219 138.642</trace>
</ink>
</file>

<file path=ppt/ink/ink14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52.265 7275.038 149.476, 13048.753 7334.773 255.482, 13049.228 7395.168 393.068, 13053.01 7487.143 666.503, 13063.952 7597.185 831.465, 13075.618 7657.546 855.769, 13101.051 7713.519 860.864, 13155.95 7737.281 830.072, 13220.562 7717.796 784.167, 13275.192 7689.6 648.013, 13324.766 7681.869 6.48</trace>
</ink>
</file>

<file path=ppt/ink/ink1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15.183 1755.5 136.826, 15198.063 1712.727 425.57, 15139.086 1712.556 772.708, 15112.979 1760.977 793.472, 15102.432 1824.923 798.391, 15103.191 1874.326 812.143, 15122.583 1922.906 833.625, 15172.417 1910.972 798.053, 15242.804 1829.645 508.587, 15283.27 1766.486 270.049, 15301.127 1718.317 203.226, 15318.339 1665.84 164.091, 15328.122 1622.144 149.435, 15329.667 1577.603 141.788, 15330.983 1522.593 137.772, 15328.565 1461.314 136.826, 15325.993 1410.822 136.826, 15326.364 1364.13 136.826, 15306.771 1318.444 220.793, 15279.344 1378.883 631.744, 15277.369 1429.453 723.195, 15276.166 1498.059 767.391, 15274.698 1568.636 807.756, 15269.369 1620.003 822.137, 15260.08 1682.164 835.673, 15257.111 1735.87 846.001, 15256.364 1795.173 854.175, 15271.667 1853.183 859.716, 15300.472 1912.202 861.812, 15345.667 1947.731 850.725, 15404.869 1953.04 727.767, 15448.391 1972.019 202.53</trace>
</ink>
</file>

<file path=ppt/ink/ink14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43.327 7509.577 602.313, 13425.496 7499.603 665.16, 13481.93 7497.184 769.229, 13534.463 7488.858 757.03, 13584.938 7494.589 548.948</trace>
</ink>
</file>

<file path=ppt/ink/ink14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47.425 7234.063 136.826, 13798.017 7231.548 247.246, 13866.413 7251.174 462.814, 13936.95 7291.156 653.193, 13954.847 7344.416 678.07, 13955.505 7393.316 657.879, 13907.55 7477.887 558.008, 13836.134 7551.252 461.435, 13782.287 7592.98 384.779, 13735.192 7613.288 267.262, 13804.673 7588.865 435.729, 13887.906 7580.132 560.176, 13979.237 7568.106 629.061, 14031.655 7564.004 596.28, 14107.544 7551.884 317.784</trace>
</ink>
</file>

<file path=ppt/ink/ink14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55.76 7186.025 310.309, 14203.868 7165.342 377.159, 14262.191 7157.876 433.787, 14307.428 7160.718 399.204</trace>
</ink>
</file>

<file path=ppt/ink/ink14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72.714 7176.135 224.168, 14181.452 7224.071 238.217, 14191.562 7301.546 381.932, 14194.46 7368.321 518.267, 14195.045 7423.097 611.107, 14193.941 7479.625 687.135, 14192.054 7524.923 756.381, 14196.973 7579.981 791.541, 14185.669 7627.688 390.325</trace>
</ink>
</file>

<file path=ppt/ink/ink14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81.509 7224.173 270.975, 14299.963 7306.527 490.847, 14313.129 7395.311 659.267, 14327.884 7442.948 745.783, 14360.567 7494.816 815.673, 14422.235 7521.415 788.432, 14477.801 7525.546 688.775, 14527.003 7546.115 6.888</trace>
</ink>
</file>

<file path=ppt/ink/ink14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50.601 7006.59 354.098, 14739.659 6951.846 329.538, 14704.566 6898.708 475.776, 14637.25 6852.791 615.147, 14558.771 6844.038 678.484, 14481.834 6911.427 728.336, 14465.795 6956.954 733.034, 14457.354 7005.647 749.693, 14474.219 7051.849 777.458, 14571.677 7090.996 787.098, 14632.494 7080.172 735.702, 14683.765 7050.178 588.054, 14739.066 6978.943 361.6, 14759.928 6933.086 259.546, 14774.795 6884.311 217.432, 14783.534 6837.649 186.388, 14789.251 6773.317 158.759, 14791.689 6718.711 146.052, 14790.046 6660.794 138.557, 14785.088 6611.302 136.826, 14774.46 6557.735 137.746, 14757.026 6629.519 781.398, 14761.941 6685.051 823.804, 14773.729 6757.685 842.111, 14786.437 6819.326 850.971, 14808.281 6874.982 853.845, 14836.656 6928.977 841.288, 14868.77 6980.724 638.341, 14855.156 7032.021 70.197</trace>
</ink>
</file>

<file path=ppt/ink/ink14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76.176 7174.723 414.833, 14455.089 7161.811 410.377, 14540.027 7149.519 486.994, 14623.489 7129.454 566.225, 14676.477 7116.383 647.245, 14723.005 7101.449 709.292, 14788.149 7080.556 754.155, 14845.847 7062.381 785.275, 14895.336 7050.549 745.081, 14950.856 7048.313 465.369</trace>
</ink>
</file>

<file path=ppt/ink/ink14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90.163 7231.238 318.863, 14844.048 7260.043 380.539, 14880.655 7312.303 553.17, 14904.931 7366.062 677.17, 14920.343 7416.415 752.518, 14930.943 7466.079 787.859, 14939.369 7521.638 806.985, 14940.026 7574.2 728.583, 14924.577 7622.562 202.757</trace>
</ink>
</file>

<file path=ppt/ink/ink14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32.551 7246.779 246.871, 14791.519 7311.352 254.958, 14768.535 7375.849 317.953, 14747.332 7426.974 414.49, 14723.385 7493.235 577.411, 14690.208 7569.072 752.916</trace>
</ink>
</file>

<file path=ppt/ink/ink14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88.432 7156.355 172.949, 14734.068 7145.617 264.97, 14792.658 7172.788 295.725, 14838.742 7218.171 259.401</trace>
</ink>
</file>

<file path=ppt/ink/ink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31.97 696.107 224.168, 7587.537 682.717 244.47, 7631.501 678.311 288.488, 7690.021 671.688 439.799, 7759.577 665.25 713.755, 7715.677 708.692 161.154</trace>
</ink>
</file>

<file path=ppt/ink/ink1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73.141 1539.881 143.057, 15464.966 1618.859 788.242, 15460.974 1671.048 832.841, 15457.028 1730.486 849.634, 15447.18 1795.197 855.639, 15438.349 1846.533 858.884, 15433.884 1905.105 862.381, 15433.495 1958.761 864.447, 15417.299 2006.203 426.276</trace>
</ink>
</file>

<file path=ppt/ink/ink15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09.483 6808.786 208.481, 15171.204 6795.591 207.564, 15225.31 6855.764 304.738, 15246.631 6916.629 493.969, 15249.754 6973.602 602.929, 15247.92 7034.716 724.462, 15233.473 7081.631 774.779, 15212.035 7138.139 799.943, 15181.412 7212.627 815.849, 15154.702 7288.895 824.001, 15131.647 7357.82 828.658, 15110.459 7418.133 827.715, 15090.934 7467.931 820.974, 15070.203 7520.618 752.437</trace>
</ink>
</file>

<file path=ppt/ink/ink15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54.236 6721.187 237.502, 15505.472 6719 319.193, 15561.472 6707.933 403.213, 15625.789 6706.004 472.235, 15626.69 6790.88 681.731, 15584.081 6882.912 777.768, 15578.339 6939.493 785.281, 15579.852 6993.192 796.772, 15582.302 7046.737 809.451, 15583.137 7105.794 818.183, 15582.88 7160.03 823.917, 15581.993 7222.539 826.764, 15585.605 7280.555 829.452, 15591.783 7335.214 831.054, 15607.496 7388.879 833.16, 15632.444 7437.215 835.542, 15705.314 7528.121 839.189, 15744.711 7624.079 700.526, 15669.479 7684.062 715.858, 15612.854 7774.569 757.999, 15602.343 7827.07 774.381, 15611.961 7882.672 780.82, 15631.879 7932.666 784.189, 15657.662 7985.393 788.672, 15693.471 8034.032 792.339, 15729.578 8079.509 790.284, 15760.12 8129.181 784.37, 15785.332 8180.876 776.561, 15806.135 8249.723 764.123, 15814.24 8298.453 750.536, 15814.243 8368.309 737.003, 15809.934 8427.875 727.741, 15795.443 8474.129 741.391, 15770.937 8544.521 770.808, 15740.13 8596.614 798.349, 15697.26 8643.031 817.575, 15621.802 8735.835 825.28, 15574.588 8784.766 802.693</trace>
</ink>
</file>

<file path=ppt/ink/ink15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5.339 11023.417 475.74, 1121.079 11011.162 431.426, 1182.447 11008.585 501.775, 1229.844 11006.232 577.899, 1275.396 11004.604 688.398, 1326.298 11005.008 763.227, 1380.048 11005.729 704.622, 1426.416 11021.878 196.089</trace>
</ink>
</file>

<file path=ppt/ink/ink15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9.468 11331.425 607.783, 1137.296 11309.779 529.406, 1184.967 11302.186 526.585, 1264.411 11286.018 568.666, 1328.454 11280.969 652.334, 1385.431 11270.527 718.386, 1437.702 11262.222 752.506, 1501.167 11256.782 750.106, 1549.376 11267.042 604.038</trace>
</ink>
</file>

<file path=ppt/ink/ink15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67.551 10674.435 196.589, 1879.794 10723.025 221.902, 1891.939 10785.323 245.201, 1896.302 10859.627 320.83, 1896.453 10915.937 406.714, 1894.143 10974.494 490.728, 1889.164 11062.992 623.194, 1886.379 11120.831 697.292, 1885.368 11210.888 754.937, 1886.612 11267.429 796.659, 1889.493 11323.064 825.34, 1897.206 11392.775 852.847, 1911.93 11447.877 850.838, 1909.135 11493.906 561.919</trace>
</ink>
</file>

<file path=ppt/ink/ink15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15.273 10681.499 329.091, 1879.789 10680.652 291.973, 1949.311 10681.875 354.53, 2013.2 10705.063 582.472, 2080.472 10771.124 788.419, 2094.13 10831.514 825.52, 2073.453 10883.676 826.895, 1994.437 10958.407 573.505, 1930.238 10991.046 286.696, 1979.32 11066.071 574.711, 2030.989 11160.367 759.342, 2050.875 11207.773 808.076, 2073.387 11266.358 835.304, 2096.9 11319.013 853.231, 2123.6 11376.294 859.28, 2128.918 11422.56 567.494</trace>
</ink>
</file>

<file path=ppt/ink/ink15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205.24 11185.898 574.989, 2251.064 11201.496 459.134, 2325.96 11207.054 455.419, 2402.215 11189.944 625.372, 2461.378 11134.52 668.998, 2433.411 11085.224 661.544, 2385.726 11051.339 645.646, 2338.423 11030.736 593.098, 2292.409 11022.874 537.872, 2246.138 11033.448 498.259, 2191.712 11102.046 510.866, 2182.288 11184.193 610.518, 2184.943 11236.008 674.924, 2186.011 11293.884 735.807, 2204.103 11354.499 807.865, 2297.411 11411.65 861.439, 2370.459 11401.726 869.489, 2428.002 11385.802 869.816, 2479.272 11353.538 867.133, 2524.922 11342.371 572.681</trace>
</ink>
</file>

<file path=ppt/ink/ink15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16.259 10441.309 543.78, 2929.787 10426.274 756.922, 2874.927 10450.152 770.68, 2834.9 10499.523 773.012, 2832.87 10549.395 773.066, 2855.457 10599.827 772.868, 2889.557 10651.817 773.044, 2916.752 10703.11 773.552, 2942.07 10760.632 774.503, 2957.784 10812.47 775.754, 2957.21 10872.37 774.674, 2934.405 10932.208 705.3, 2866.185 10998.729 508.525, 2804.42 11035.334 395.209, 2747.654 11060.996 298.873, 2701.445 11088.811 240.8, 2732.92 11139.62 248.948, 2758.417 11208.528 266.602, 2779.907 11268.146 289.148, 2793.162 11314.485 329.256, 2799.314 11362.545 373.416, 2810.242 11446.53 459.36, 2818.035 11534.84 539.95, 2818.406 11588.464 595.44, 2824.018 11645.719 665.378, 2823.116 11700.977 721.519, 2822.08 11767.339 771.125, 2820.469 11831.985 810.769, 2819.127 11885.072 836.391, 2818.148 11949.822 850.877, 2814.699 12011.659 854.545, 2795.191 12060.862 421.393</trace>
</ink>
</file>

<file path=ppt/ink/ink15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68.713 11033.308 267.501, 3538.178 10983.081 297.153, 3480.89 10924 444.648, 3394.496 10910.115 496.166, 3316.521 10936.261 528.088, 3261.631 11011.229 600.131, 3238.45 11102.093 713.663, 3239.119 11176.604 753.132, 3239.824 11239.898 786.615, 3242.101 11290.688 807.979, 3257.682 11361.735 822.281, 3278.224 11428.801 835.189, 3307.344 11484.052 844.556, 3405.923 11545.311 851.103, 3467.633 11548.153 834.376, 3521.734 11527.082 808.727, 3595.166 11421.247 619.462, 3608.25 11374.525 509.596, 3615.949 11314.249 403.122, 3621.536 11254.413 312.816, 3624.75 11207.122 255.964, 3627.114 11151.541 206.568, 3629.956 11094.894 192.019, 3628.313 11038.472 247.178, 3597.588 11110.271 432.397, 3590.443 11157.55 497.469, 3588.466 11211.772 573.448, 3589.369 11261.522 618.057, 3590.886 11326.3 695.349, 3598.269 11381.149 789.93, 3619.928 11434.709 851.095, 3666.411 11478.416 857.698, 3725.604 11485.37 655.395, 3771.542 11506.924 6.554</trace>
</ink>
</file>

<file path=ppt/ink/ink15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46.599 10884.954 194.019, 4118.993 10838.677 265.791, 4043.124 10791.999 368.438, 3965.549 10790.59 465.54, 3880.101 10817.978 629.899, 3808.059 10871.144 760.686, 3781.188 10916.72 780.151, 3784.395 10981.043 799.894, 3821.468 11042.493 815.136, 3870.542 11084.077 819.044, 3932.602 11124.521 821.195, 3982.748 11152.084 822.27, 4038.112 11184.104 823.225, 4086.342 11218.312 823.664, 4113.721 11265.257 823.506, 4131.432 11322.2 823.154, 4108.354 11371.92 822.805, 4010.821 11441.093 821.712, 3948.858 11466.297 821.073, 3879.84 11485.765 820.648, 3825.701 11498.464 819.043, 3767.555 11497.701 782.227, 3734.53 11448.351 487.823</trace>
</ink>
</file>

<file path=ppt/ink/ink1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51.974 1635.124 157.024, 15513.58 1600.217 467.952, 15575.28 1652.213 769.87, 15581.172 1703.382 804.61, 15556.67 1750.695 817.276, 15472.694 1814.502 690.591, 15429.395 1830.964 580.045, 15502.707 1806.689 459.537, 15574.746 1793.191 441.857, 15633.635 1797.41 397.672, 15658.746 1843.418 374.623, 15634.884 1896.546 460.446, 15579.098 1951.837 586.697, 15496.471 1977.463 644.44, 15479.716 1934.194 487.601</trace>
</ink>
</file>

<file path=ppt/ink/ink15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50.838 11225.459 400.177, 4207.475 11183.957 550.098, 4284.948 11182.143 492.487, 4277.928 11241.692 164.339, 4230.155 11247.739 136.826, 4204.969 11299.336 397.493, 4216.286 11375.15 610.637, 4229.731 11465.65 727.315, 4239.853 11511.586 214.379</trace>
</ink>
</file>

<file path=ppt/ink/ink15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15.515 11484.017 315.132, 4187.56 11502.066 534.151, 4284.24 11494.743 799.162, 4339.309 11494.379 809.9, 4387.003 11509.926 399.378</trace>
</ink>
</file>

<file path=ppt/ink/ink15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33.741 10920.276 144.726, 4492.631 10983.391 608.611, 4481.187 11040.945 729.317, 4477.892 11108.187 777.61, 4486.384 11183.209 804.899, 4495.819 11257.795 823.328, 4502.487 11315.395 835.058, 4520.693 11372.99 848.589, 4557.634 11428.518 857.329, 4611.718 11468.042 854.003, 4678.233 11467.301 759.279, 4725.693 11436.823 404.779</trace>
</ink>
</file>

<file path=ppt/ink/ink15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35.471 10989.508 226.02, 4680.893 10997.727 513.08, 4765.952 10987.736 777.215, 4820.416 10974.255 822.835, 4874.034 10966.458 783.664, 4921.812 10975.021 386.44</trace>
</ink>
</file>

<file path=ppt/ink/ink15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21.66 10903.322 376.604, 4730.84 10959.438 574.63, 4739.456 11012.747 731.762, 4744.186 11081.684 795.352, 4745.892 11166.828 819.926, 4748.299 11236.403 824.278, 4749.799 11296.478 826.954, 4757.107 11371.084 833.326, 4767.955 11428.134 843.261, 4796.661 11474.507 856.136, 4857.474 11483.861 846.173, 4907.445 11451.667 785.812, 4955.666 11412.046 428.701</trace>
</ink>
</file>

<file path=ppt/ink/ink15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946.315 10821.375 509.205, 5017.74 10825.559 500.37, 5087.263 10874.297 570.221, 5154.314 10966.915 741.444, 5173.202 11022.479 808.621, 5175.163 11076.803 834.065, 5166.366 11150.865 842.965, 5149.262 11240.849 847.408, 5126.726 11308.4 848.289, 5100.101 11365.271 841.74, 5071.614 11413.834 824.199, 5029.568 11477.631 740.619, 4954.456 11540.1 509.031</trace>
</ink>
</file>

<file path=ppt/ink/ink15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404.103 11072.869 326.73, 5462.647 11089.356 301.055, 5523.576 11089.121 487.399, 5619.349 11063.789 637.056, 5705.914 11021.377 665.203, 5754.803 10947.832 593.339, 5725.551 10901.977 526.662, 5660.519 10862.24 454.255, 5590.446 10839.82 407.397, 5527.232 10835.263 382.106, 5477.171 10852.793 383.088, 5431.669 10882.505 421.625, 5388.988 10952.286 521.952, 5377.683 11005.284 596.632, 5375.296 11059.313 670.063, 5380.992 11107.324 706.906, 5390.386 11161.021 740.924, 5407.864 11223.168 783.136, 5431.445 11312.06 807.404, 5447.005 11362.069 827.326, 5482.448 11431.415 849.439, 5525.966 11480.225 862.296, 5585.917 11503.146 868.249, 5670.444 11506.112 870.612, 5750.01 11485.898 868.681, 5802.051 11460.679 865.71, 5847.434 11417.981 848.595, 5886.478 11366.558 816.989, 5941.114 11280.746 602.924</trace>
</ink>
</file>

<file path=ppt/ink/ink15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702.229 10459.676 252.864, 5763.062 10458.558 236.955, 5821.963 10442.331 223.129, 5879.367 10427.284 309.406, 5928.103 10419.739 430.553, 5895.374 10493.59 704.935, 5892.294 10544.872 734.021, 5891.093 10598.307 750.916, 5890.451 10668.033 788.453, 5884.949 10722.14 833.077, 5881.553 10779.451 857.497, 5833.251 10748.103 827.844, 5827.196 10680.458 689.971, 5838.272 10633.672 192.012</trace>
</ink>
</file>

<file path=ppt/ink/ink15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707.881 10143.19 290.844, 5770.303 10134.753 753.616, 5810.146 10181.551 793.419, 5880.041 10261.9 654.708, 5914.673 10308.458 445.774</trace>
</ink>
</file>

<file path=ppt/ink/ink15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055.461 10308.498 317.424, 6011.721 10358.385 499.175, 5997.197 10441.991 763.562, 5995.481 10502.602 838.971, 6004.204 10556.833 855.996, 6026.362 10619.152 861.646, 6079.199 10648.284 791.619</trace>
</ink>
</file>

<file path=ppt/ink/ink1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33.458 2535.959 208.481, 8537.793 2597.825 613.984, 8533.233 2689.008 743.603, 8535.367 2740.758 804.39, 8543.382 2790.594 832.814, 8566.93 2835.186 848.466, 8611.053 2865.25 851.489, 8663.953 2874.213 843.074, 8720.046 2861.797 830.223, 8771.061 2835.297 801.767, 8842.305 2759.622 753.573, 8875.673 2673.34 691.615, 8881.496 2630 675.853, 8883.509 2579.212 666.843, 8879.492 2532.891 734.502, 8867.614 2483.827 795.459, 8832.003 2431.112 841.136, 8815.91 2384.653 8.478</trace>
</ink>
</file>

<file path=ppt/ink/ink15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00.674 10315.562 543.78, 6176.134 10321.363 567.126, 6221.943 10325.701 668.651, 6274.1 10335.516 798.292, 6325.742 10369.424 858.205, 6307.383 10427.221 816.411, 6258.642 10461.236 718.473, 6180.022 10508.249 525.559, 6111.979 10555.219 438.913, 6182.081 10557.227 661.753, 6276.479 10541.023 746.179, 6333.113 10535.306 699.662, 6381.227 10527.1 562.85</trace>
</ink>
</file>

<file path=ppt/ink/ink15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09.788 10194.055 498.281, 6356.174 10209.512 440.574, 6443.289 10219.129 461.407, 6516.415 10201.107 568.56, 6594.801 10184.323 531.713, 6640.125 10169.301 271.564</trace>
</ink>
</file>

<file path=ppt/ink/ink15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53.906 10151.668 298.934, 6451.993 10210.492 291.502, 6464.968 10261.586 391.331, 6471.394 10339.403 633.01, 6474.724 10396.815 744.517, 6478.552 10447.26 808.841, 6486.165 10500.905 838.872, 6504.482 10554.613 818.133, 6561.288 10472.394 244.493</trace>
</ink>
</file>

<file path=ppt/ink/ink15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569.765 10213.835 164.176, 6565.726 10299.349 632.197, 6566.105 10350.249 757.915, 6571.263 10417.896 845.684, 6590.511 10480.196 868.299, 6637.711 10524.693 869.63, 6693.421 10534.989 848.755, 6739.443 10560.401 418.538</trace>
</ink>
</file>

<file path=ppt/ink/ink15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97.881 9977.884 387.584, 6950.415 9948.276 419.256, 6879.159 9936.531 748.517, 6830.716 9955.365 861.218, 6803.488 10013.345 869.967, 6794.246 10069.119 872.2, 6793.757 10162.461 874.833, 6794.983 10229.045 876.102, 6797.008 10322.29 877.889, 6804.66 10382.072 878.979, 6812.589 10453.566 880.36, 6818.824 10521.519 881.06, 6830.623 10590.591 881.676, 6845.719 10673.661 881.922, 6855.686 10738.388 881.798, 6866.172 10801.445 880.307, 6858.714 10848.567 581.381</trace>
</ink>
</file>

<file path=ppt/ink/ink15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41.825 10350.883 431.69, 6704.069 10354.516 547.185, 6757.334 10351.024 675.018, 6807.91 10344.32 746.118, 6869.514 10334.49 791.465, 6930.366 10334.83 756.663, 6985.191 10336.714 608.609</trace>
</ink>
</file>

<file path=ppt/ink/ink15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62.876 10343.819 445.67, 7008.338 10337.415 729.199, 6979.09 10386.899 775.485, 6956.358 10437.26 801.081, 6939.568 10494.042 836.141, 6969.356 10547.692 862.474, 7026.949 10561.612 864.989, 7089.177 10547.087 813.64, 7139.359 10551.739 401.222</trace>
</ink>
</file>

<file path=ppt/ink/ink15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96.787 10276.003 464.161, 7158.776 10272.764 412.477, 7224.211 10250.098 645.59, 7278.267 10234.74 731.018, 7323.899 10233.858 7.368</trace>
</ink>
</file>

<file path=ppt/ink/ink15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90.04 10061.244 356.616, 7188.609 10128.897 356.616, 7188.45 10222.581 363.781, 7189.107 10302.314 482.208, 7189.661 10350.223 584.399, 7189.572 10401.76 678.12, 7189.599 10452.271 792.226, 7202.624 10505.933 846.063, 7255.87 10536.705 859.32, 7314.177 10518.679 827.38, 7362.716 10482.977 675.119, 7409.38 10443.784 297.33</trace>
</ink>
</file>

<file path=ppt/ink/ink15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03.391 10397.51 549.332, 7492.905 10378.551 714.943, 7548.784 10368.809 751.813, 7604.599 10360.744 774.811, 7658.513 10357.887 700.421, 7706.138 10358.436 512.759</trace>
</ink>
</file>

<file path=ppt/ink/ink1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90.876 2365.317 252.864, 8694.38 2411.533 242.342, 8699.017 2464.89 314.455, 8695.033 2520.148 412.207, 8699.401 2596.019 519.241, 8697.491 2644.103 573.863, 8685.844 2741.262 700.081, 8683.645 2836.614 806.726, 8673.776 2889.139 835.74, 8668.696 2941.896 851.102, 8648.674 2987.008 419.695</trace>
</ink>
</file>

<file path=ppt/ink/ink15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19.887 10061.244 436.07, 7786.711 10102.849 729.39, 7834.325 10132.551 847.528, 7863.913 10202.306 854.915, 7867.73 10260.838 827.158, 7850.587 10315.316 721.818, 7821.55 10364.355 633.206, 7759.651 10418.88 490.492, 7842.579 10436.778 780.926, 7895.756 10440.595 703.021, 7947.715 10428.842 469.636</trace>
</ink>
</file>

<file path=ppt/ink/ink15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71.387 9972.231 538.266, 8066.938 9952.807 544.905, 8119.241 9948.262 576.058, 8211.682 9958.355 669.902, 8262.592 9967.279 472.197</trace>
</ink>
</file>

<file path=ppt/ink/ink15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36.382 9980.709 204.961, 8044.752 10028.229 268.126, 8063.338 10094.145 366.878, 8079.287 10155.921 530.134, 8084.457 10257.428 700.185, 8085.732 10303.996 762.163, 8087.167 10366.101 814.584, 8105.866 10421.025 832.856, 8158.386 10432.886 475.697</trace>
</ink>
</file>

<file path=ppt/ink/ink15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173.436 10011.793 252.864, 8186.211 10075.878 264.839, 8192.926 10122.918 336.833, 8208.677 10196.535 489.855, 8242.285 10277.472 758.24, 8274.619 10327.116 854.113, 8308.591 10372.578 860.16, 8366.023 10390.551 581.034</trace>
</ink>
</file>

<file path=ppt/ink/ink15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28.714 9804.099 261.163, 8714.165 9751.207 214.112, 8653.711 9703.515 351.371, 8598.979 9696.103 502.959, 8530.245 9723.728 671.909, 8511.984 9770.762 700.33, 8506.594 9817.639 718.01, 8517.91 9865.877 743.288, 8563.883 9897.484 766.792, 8623.056 9898.135 726.967, 8674.974 9875.828 668.045, 8749.568 9814.236 521.994, 8791.147 9748.082 376.923, 8814.471 9689.098 244.652, 8824.304 9640.492 179.133, 8825.982 9592.508 153.799, 8821.977 9523.011 139.027, 8817.012 9470.445 136.826, 8806.302 9421.73 136.826, 8763.828 9474.438 745.602, 8770.531 9532.427 772.907, 8771.249 9590.967 793.819, 8774.878 9647.829 806.798, 8779.49 9717.93 829.571, 8785.672 9774.504 846.692, 8799.317 9834.959 857.265, 8817.272 9889.83 850.157, 8844.112 9940.394 540.206</trace>
</ink>
</file>

<file path=ppt/ink/ink15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24.937 9927.019 474.185, 8497.982 9918.658 493.479, 8544.278 9911.088 558.194, 8606.043 9895.47 632.14, 8669.609 9880.74 702.642, 8738.821 9866.972 752.909, 8791.279 9858.382 787.726, 8857.781 9845.721 805.334, 8915.777 9838.503 736.037, 8965.928 9837.283 494.73</trace>
</ink>
</file>

<file path=ppt/ink/ink15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82.405 9990.6 361.694, 8850.461 10048.336 518.512, 8913.295 10113.417 698.844, 8970.94 10204.868 752.107, 8985.467 10261.597 777.321, 8993.067 10321.982 800.935, 8990.038 10374.865 740.833, 8957.608 10325.452 70.197</trace>
</ink>
</file>

<file path=ppt/ink/ink15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17.729 10055.592 189.188, 8770.354 10113.633 189.188, 8742.49 10159.42 194.433, 8701.895 10209.887 287.432, 8653.231 10284.29 456.099, 8606.527 10356.853 703.704, 8572.2 10407.663 814.271</trace>
</ink>
</file>

<file path=ppt/ink/ink15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89.329 9757.473 498.281, 9241.446 9766.012 484.536, 9306.968 9801.591 626.201, 9351.728 9882.984 789.21, 9355.432 9947.781 829.202, 9350.418 10033.43 851.703, 9338.157 10100.183 857.411, 9318.703 10188.184 858.745, 9300.519 10254.808 859.379, 9269.139 10325.735 859.544, 9231.726 10375.503 855.849, 9182.652 10409.394 238.174</trace>
</ink>
</file>

<file path=ppt/ink/ink15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01.902 10620.745 783.772, 9663.859 10624.402 754.525, 9714.992 10622.799 820.63, 9788.657 10613.556 854.466, 9867.209 10604.236 864.648, 9933.344 10593.252 865.413, 9998.158 10585.179 860.295, 10053.847 10587.771 636.721, 10099.84 10605.519 6.367</trace>
</ink>
</file>

<file path=ppt/ink/ink1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37.464 2795.23 136.826, 8976.696 2773.514 738.518, 8951.665 2866.295 820.725, 8971.709 2915.767 825.992, 9025.015 2892.222 782.102, 9049.712 2848.314 647.834, 9067.301 2800.293 466.435, 9082.914 2742.361 275.776, 9093.598 2698.22 188.05, 9107.471 2631.553 145.816, 9114.803 2582.323 137.123</trace>
</ink>
</file>

<file path=ppt/ink/ink15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820.905 10475.218 144.726, 9877.797 10550.508 768.504, 9886.101 10630.777 818.653, 9883.187 10701.276 831.008, 9875.795 10774.028 837.353, 9874.417 10843.991 844.455, 9878.755 10900.353 848.019, 9893.84 10955.631 845.537, 9891.305 11001.386 558.418</trace>
</ink>
</file>

<file path=ppt/ink/ink15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78.376 10441.309 454.284, 10237.759 10423.101 382.316, 10296.742 10411.968 475.471, 10369.187 10398.927 587.77, 10330.863 10501.395 848.094, 10336.835 10574.29 859.237, 10345.943 10645.839 862.891, 10356.938 10727.437 865.395, 10361.795 10793.719 866.62, 10368.737 10850.255 867.637, 10379.391 10916.102 868.64, 10380.547 10983.864 869.116, 10366.853 11059.486 869.456, 10352.312 11120.755 869.689, 10326.913 11193.716 870.064, 10280.093 11251.109 870.525, 10185.697 11264.369 846.633, 10151.364 11207.348 766.854, 10131.865 11153.53 593.257, 10118.916 11107.813 107.906</trace>
</ink>
</file>

<file path=ppt/ink/ink15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50.117 9992.013 750.045, 10202.901 9989.133 636.696, 10273.971 10065.615 793.008, 10289.543 10112.199 391.048</trace>
</ink>
</file>

<file path=ppt/ink/ink15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803.95 10380.556 161.705, 9822.452 10435.608 368.566, 9839.533 10506.069 495.217, 9859.853 10588.556 547.87, 9868.527 10643.77 552.212, 9878.668 10689.265 500.732, 9891.821 10735.707 378.008</trace>
</ink>
</file>

<file path=ppt/ink/ink15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32.561 10379.143 431.69, 10762.161 10355.188 697.918, 10697.881 10435.5 774.785, 10682.483 10487.458 795.644, 10679.938 10539.95 805.199, 10681.392 10603.092 816.67, 10693.386 10672.043 830.818, 10705.988 10727.241 843.973, 10729.649 10787.903 855.222, 10779.811 10819.705 866.601, 10837.618 10773.001 865.303, 10867.55 10719.108 859.496, 10894.503 10662.285 842.231, 10917.187 10611.178 800.113, 10944.28 10559.608 705.872, 10956.983 10510.473 562.834, 10957.905 10427.016 410.193, 10898.968 10456.762 627.825, 10884.747 10545.609 779.781, 10893.613 10607.08 813.288, 10927.169 10666.826 843.929, 11051.289 10711.055 869.721, 11109.046 10704.828 867.796, 11160.931 10676.844 811.945, 11213.168 10641.048 543.581</trace>
</ink>
</file>

<file path=ppt/ink/ink15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01.476 10384.793 154.814, 10852.384 10375.557 353.867, 10906.51 10412.562 422.526, 10929.331 10470.728 535.798, 10943.957 10549.568 548.066</trace>
</ink>
</file>

<file path=ppt/ink/ink15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458.487 10273.177 288.455, 11447.638 10221.359 290.395, 11423.731 10172.489 347.305, 11357.655 10106.763 567.193, 11271.197 10109.381 679.799, 11210.45 10202.288 756.051, 11195.107 10255.532 779.075, 11196.872 10307.765 794.935, 11217.194 10364.804 815.357, 11252.878 10410.984 830.033, 11341.997 10476.315 848.263, 11397.376 10508.344 854.093, 11444.919 10551.152 854.729, 11456.509 10609.156 854.788, 11439.732 10672.07 854.818, 11411.723 10736.963 854.84, 11378.798 10796.534 854.813, 11344.194 10842.71 854.727, 11289.098 10891.241 854.553, 11230.173 10915.881 850.61, 11187.186 10868.769 568.358</trace>
</ink>
</file>

<file path=ppt/ink/ink15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492.395 10487.935 452.778, 11478.256 10580.252 679.165, 11474.545 10634.023 763.191, 11475.081 10698.928 821.708, 11480.874 10765.912 850.363, 11507.08 10825.613 861.365, 11558.945 10858.337 865.951, 11628.854 10850.168 865.704, 11691.209 10812.743 861.047, 11734.615 10750.012 842.314, 11759.025 10688.173 814.322, 11773.965 10635.389 744.166, 11772.742 10581.722 671.103, 11722.474 10506.714 538.279, 11649.18 10466.688 509.898, 11564.623 10464.501 506.049, 11501.284 10496.28 544.306, 11464.692 10569.584 719.691, 11472.228 10621.589 811.449, 11512.064 10678.223 856.885, 11558.998 10711.524 869.473, 11620.245 10754.048 873.94, 11683.464 10780.306 875.848, 11749.564 10806.321 876.104, 11811.751 10828.677 867.851, 11859.27 10866.079 241.514</trace>
</ink>
</file>

<file path=ppt/ink/ink15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93.666 10319.802 373.978, 11879.222 10387.326 541.529, 11879.385 10485.274 756.25, 11887.327 10549.731 809.991, 11898.052 10612.955 836.19, 11909.469 10669.938 852.331, 11924.544 10724.263 860.597, 11947.32 10776.657 857.412, 11999.938 10794.072 766.787, 12044.534 10744.503 654.029, 12067.396 10697.478 447.11</trace>
</ink>
</file>

<file path=ppt/ink/ink15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99.636 10357.949 213.813, 12062.816 10362.132 337.53, 12134.591 10349.883 497.178, 12211.407 10332.92 607.811, 12299.994 10339.096 499.047, 12361.289 10341.804 266.806</trace>
</ink>
</file>

<file path=ppt/ink/ink1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26.094 2449.977 136.826, 9131.846 2403.324 142.85, 9113.057 2463.873 803.731, 9105.795 2509.913 396.336</trace>
</ink>
</file>

<file path=ppt/ink/ink15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88.649 10184.165 194.019, 12070.364 10288.582 830.409, 12071.948 10348.528 850.124, 12069.237 10408.293 860.594, 12067.589 10483.653 867.067, 12074.947 10547.636 870.796, 12091.517 10608.546 874.43, 12121.992 10661.231 876.199, 12171.85 10691.509 875.206, 12240.974 10690.381 871.353, 12293.005 10666.399 868.1, 12343.074 10629.915 851.139, 12393.59 10582.367 760.385</trace>
</ink>
</file>

<file path=ppt/ink/ink15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15.035 10032.984 210.176, 12461.495 10084.858 236.724, 12483.123 10156.631 346.649, 12497.85 10231.13 516.905, 12506.895 10314.352 672.408, 12504.812 10411.826 807.585, 12491.579 10479.493 834.923, 12474.945 10540.495 844.846, 12453.777 10602.938 837.333, 12436.795 10661.054 794.697, 12418.345 10710.645 349.003</trace>
</ink>
</file>

<file path=ppt/ink/ink15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79.854 10396.097 317.424, 12041.69 10370.712 425.34, 12095.585 10347.447 385.661, 12155.626 10320.279 269.049, 12201.978 10316.473 131.33</trace>
</ink>
</file>

<file path=ppt/ink/ink15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30.402 10175.687 136.826, 11913.852 10247.636 522.551, 11912.797 10295.433 618.812, 11910.559 10387.741 702.1, 11911.629 10437.514 640.748, 11921.161 10483.414 483.57, 11940.999 10529.832 226.002</trace>
</ink>
</file>

<file path=ppt/ink/ink15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12.034 10213.835 154.814, 11890.711 10276.241 422.008, 11889.413 10322.36 477.055, 11889.654 10370.247 540.98, 11892.162 10427.374 579.118, 11906.203 10515.298 565.816, 11942.076 10579.744 355.582</trace>
</ink>
</file>

<file path=ppt/ink/ink15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44.531 10398.923 174.361, 12022.663 10414.299 449.644</trace>
</ink>
</file>

<file path=ppt/ink/ink15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64.346 10331.104 317.424, 12918.188 10384.633 355.325, 12975.083 10393.507 506.898, 13055.079 10388.375 700.631, 13103.753 10373.143 757.687, 13150.303 10353.007 771.966, 13211.079 10265.201 751.837, 13217.896 10209.614 698.457, 13206.665 10155.096 578.45, 13166.498 10079.397 437.171, 13098.029 10019.849 365.302, 13047.301 9999.136 357.881, 12992.91 10006.772 381.512, 12936.777 10046.068 440.922, 12884.376 10128.476 538.22, 12865.448 10177.947 600.02, 12846.333 10269.346 698.84, 12840.741 10317.623 752.109, 12848.63 10394.309 793.335, 12852.926 10448.862 820.767, 12873.438 10540.532 842.467, 12897.347 10592.425 850.903, 12926.969 10651.789 857.987, 12976.243 10713.643 866.844, 13076.428 10767.346 876.459, 13140.976 10766.391 876.951, 13190.479 10735.515 875.23, 13243.042 10700.414 870.294, 13321.151 10645.756 844.987, 13377.424 10598.084 734.758, 13424.95 10579.04 204.476</trace>
</ink>
</file>

<file path=ppt/ink/ink15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93.558 9583.688 431.69, 13244.159 9573.209 300.894, 13297.266 9566.85 349.845, 13360.548 9534.258 513.087, 13416.125 9479.111 653.016, 13342.43 9537.737 831.47, 13347.253 9600.787 849.668, 13367.614 9670.837 858.653, 13385.03 9725.024 860.769, 13397.028 9782.548 862.685, 13410.862 9837.216 865.364, 13419.757 9902.58 868.081, 13411.656 9959.749 870.098, 13386.344 10019.078 871.264, 13322.902 10027.452 856.463, 13290.331 9976.281 659.213, 13277.946 9926.766 6.592</trace>
</ink>
</file>

<file path=ppt/ink/ink15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45.519 9261.552 392.654, 13197.844 9278.479 638.425, 13274.562 9351.949 847.399, 13327.297 9385.52 835.454, 13384.025 9411.53 715.089</trace>
</ink>
</file>

<file path=ppt/ink/ink15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28.42 9422.62 366.505, 13498.851 9484.509 698.893, 13497.688 9562.888 770.297, 13500.472 9620.368 797.375, 13506.887 9696.935 826.227, 13518.581 9754.168 844.745, 13550.541 9804.367 857.478, 13605.119 9826.297 857.314, 13655.682 9799.946 681.216, 13702.556 9792.446 189.576</trace>
</ink>
</file>

<file path=ppt/ink/ink1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35.317 2828.301 136.826, 8634.482 2874.019 469.809, 8620.458 2948.398 724.57, 8617.516 2994.122 795.008, 8618.371 3043.862 828.132, 8603.97 3089.677 408.368</trace>
</ink>
</file>

<file path=ppt/ink/ink15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07.543 9422.62 589.67, 13688.234 9426.498 807.54, 13733.665 9459.989 871.165, 13771.763 9507.832 875.975, 13774.566 9567.899 864.888, 13739.504 9623.511 830.097, 13700.248 9674.479 674.374, 13642.387 9743.173 493.102, 13722.871 9741.515 815.084, 13776.229 9729.977 838.182, 13835.021 9711.175 759.103, 13881.049 9676.321 366.205</trace>
</ink>
</file>

<file path=ppt/ink/ink15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40.36 9387.298 577.641, 13787.685 9386.618 564.888, 13870.778 9372.355 687.999, 13917.46 9365.334 773.142, 13967.761 9365.298 814.014, 14027.673 9366.958 834.965, 14083.059 9370.051 619.321, 14037.711 9381.465 178.424</trace>
</ink>
</file>

<file path=ppt/ink/ink15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05.671 9392.95 136.826, 13858.072 9374.427 136.826, 13836.32 9438.127 519.373, 13845.431 9525.588 667.802, 13846.046 9581.244 717.7, 13852.335 9639.096 780.933, 13861.251 9701.419 824.901, 13883.599 9755.466 855.313, 13936.388 9785.951 860.814, 13978.987 9737.071 717.691, 13987.81 9688.641 484.106, 13985.591 9625.715 266.789</trace>
</ink>
</file>

<file path=ppt/ink/ink15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52.298 9432.51 136.826, 13987.306 9503.067 770.954, 14009.775 9552.316 849.588, 14037.882 9611.083 862.484, 14075.771 9659.62 863.986, 14122.111 9708.027 861.185, 14177.324 9739.859 789.8, 14217.925 9785.587 7.898</trace>
</ink>
</file>

<file path=ppt/ink/ink15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86.066 9231.882 376.604, 14350.536 9166.1 433.617, 14286.472 9166.837 819.642, 14268.435 9218.234 858.384, 14258.354 9288.52 866.667, 14256.856 9344.726 869.359, 14259.485 9410.398 872.971, 14265.096 9520.554 875.441, 14269.162 9606.122 877.457, 14273.185 9666.827 879.154, 14279.018 9736.912 880.455, 14285.229 9813.861 881.508, 14291.633 9880.027 881.481, 14296.855 9938.67 880.483, 14301.718 9998.298 878.494, 14301.233 10061.868 876.303, 14274.444 10011.792 500.341</trace>
</ink>
</file>

<file path=ppt/ink/ink15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11.959 9531.413 503.521, 14189.02 9564.169 607.83, 14283.426 9553.222 781.385, 14333.919 9541.558 780.362, 14382.037 9546.13 384.812</trace>
</ink>
</file>

<file path=ppt/ink/ink15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49.648 9467.832 233.604, 14394.97 9464.418 297.718, 14372.935 9527.044 607.203, 14372.737 9577.886 766.81, 14383.22 9629.71 836.331, 14402.398 9682.36 858.935, 14505.912 9724.092 869.812, 14556.487 9697.888 854.398, 14599.372 9648.072 613.623</trace>
</ink>
</file>

<file path=ppt/ink/ink15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11.816 9336.435 382.564, 14591.175 9353.778 824.255, 14653.111 9343.849 853.558, 14712.168 9341.265 856.452, 14763.181 9355.826 422.333</trace>
</ink>
</file>

<file path=ppt/ink/ink15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30.501 9234.708 326.73, 14628.774 9293.26 489.3, 14631.558 9340.903 637.077, 14632.86 9397.999 761.301, 14638.15 9449.666 812.902, 14642.184 9506.157 845.952, 14651.434 9564.565 865.688, 14670.998 9621.406 872.452, 14699.282 9677.156 876.042, 14760.224 9682.932 862.306, 14796.116 9634.407 772.372, 14836.327 9584.318 582.782</trace>
</ink>
</file>

<file path=ppt/ink/ink15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52.648 9363.278 509.205, 15030.185 9360.589 693.52, 15078.988 9367.022 770.586, 15138.471 9376.362 797.886, 15187.851 9401.913 222.044</trace>
</ink>
</file>

<file path=ppt/ink/ink1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93.024 2531.991 138.097, 9090.053 2586.91 423.998, 9086.556 2671.576 583.277, 9083.102 2721.128 686.607, 9077.69 2773.107 767.376, 9073.842 2829.746 834.83, 9076.441 2884.671 863.185, 9097.853 2936.01 863.429, 9158.696 2934.552 691.578, 9201.827 2947.791 192.459</trace>
</ink>
</file>

<file path=ppt/ink/ink15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45.441 9202.21 281.911, 15415.152 9201.032 480.008, 15478.058 9262.91 785.607, 15475.911 9319.827 724.621, 15451.729 9365.979 576.164, 15406.482 9418.298 420.189, 15493.464 9388.445 761.198, 15548.428 9377.527 809.066, 15605.594 9370.125 785.488, 15662.678 9360.799 591.697, 15707.906 9368.088 5.917</trace>
</ink>
</file>

<file path=ppt/ink/ink15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33.361 9205.036 346.01, 15602.98 9194.482 364.148, 15675.473 9172.318 444.417, 15764.228 9141.558 526.699, 15845.53 9125.498 465.57, 15895.575 9128.219 276.15</trace>
</ink>
</file>

<file path=ppt/ink/ink15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63.35 9151.346 192.332, 15675.998 9196.787 292.572, 15680.55 9242.003 526.457, 15681.953 9322.997 741.207, 15680.384 9370.926 812.614, 15694.847 9424.647 828.588, 15754.099 9413.438 713.203, 15794.33 9365.979 402.31</trace>
</ink>
</file>

<file path=ppt/ink/ink15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97.578 9200.799 215.563, 15849.543 9271.826 578.196, 15903.041 9354.716 835.617, 15961.526 9380.637 854.583, 16016.764 9385.58 728.96, 16063.329 9405.874 202.862</trace>
</ink>
</file>

<file path=ppt/ink/ink15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149.397 8840.512 371.692, 16138.372 8793.951 432.97, 16080.392 8753.612 740.025, 16034.375 8778.07 794.016, 16010.062 8825.755 809.421, 16015.055 8888.459 823.283, 16047.612 8935.282 854.959, 16104.717 8930.444 852.956, 16142.626 8884.908 821.275, 16168.74 8834.531 764.283, 16183.722 8786.315 645.42, 16185.38 8729.914 547.976, 16173.078 8657.833 518.66, 16154.801 8591.729 525.679, 16124.938 8513.147 708.896, 16106.038 8614.04 868.015, 16109.572 8672.255 873.256, 16123.185 8744.873 877.264, 16144.573 8804.993 880.059, 16170.296 8860.159 880.932, 16210.663 8911.446 878.672, 16266.914 8942.998 866.757, 16330.119 8950.519 708.351, 16375.622 8983.245 407.78</trace>
</ink>
</file>

<file path=ppt/ink/ink15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37.458 9158.411 336.258, 15988.216 9123.98 557.933, 16034.782 9090.961 694.249, 16080.039 9059.333 795.859, 16149.748 9014.876 839.626, 16217.018 8978.945 851.857, 16300.582 8955.524 841.584, 16358.271 8947.065 800.039, 16410.256 8948.626 505.223, 16405.23 8995.008 1.786</trace>
</ink>
</file>

<file path=ppt/ink/ink15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187.546 9063.747 201.698, 16255.526 9123.424 553.187, 16331.095 9177.289 740.788, 16409.045 9267.296 821.673, 16428.414 9318.735 845.536, 16430.176 9364.528 558.418</trace>
</ink>
</file>

<file path=ppt/ink/ink15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85.035 9118.851 201.698, 16248.392 9164.628 215.394, 16212.18 9216.798 333.378, 16181.025 9267.709 471.532, 16141.531 9336.098 749.483, 16120.796 9382.561 851.557, 16076.268 9431.183 8.515</trace>
</ink>
</file>

<file path=ppt/ink/ink15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550.668 8808.016 298.934, 16603.871 8812.099 690.813, 16648.564 8929.723 851.756, 16653.301 9010.198 864.037, 16647.217 9099.6 869.973, 16637.012 9165.402 872.799, 16624.186 9220.364 874.595, 16593.299 9302.104 874.932, 16569.053 9358.709 873.633, 16540.697 9420.15 871.56, 16494.496 9469.333 8.715</trace>
</ink>
</file>

<file path=ppt/ink/ink15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929.33 8755.74 195.555, 16977.344 8750.375 253.689, 17025.91 8751.341 450.315, 17100.266 8738.359 700.509, 17098.949 8788.94 788.302, 17076.307 8836.305 801.902, 17057.164 8887.439 811.472, 17044.979 8940.715 820.143, 17036.314 8994.562 828.062, 17031.795 9055.188 839.828, 17030.744 9118.291 849.729, 17037.223 9174.541 854.368, 17054.412 9229.149 857.424, 17092.105 9274.397 859.268, 17140 9303.922 858.279, 17159.646 9390.121 817.677, 17129.871 9441.829 824.097, 17109.199 9498.842 841.075, 17102.654 9553.825 849.113, 17096.852 9615.359 853.436, 17088.283 9681.835 855.669, 17083.938 9750.157 856.59, 17083.545 9805.76 857.269, 17089.738 9868.606 858.16, 17098.49 9930.886 859.427, 17110.01 10000.227 860.833, 17122.701 10066.192 862.359, 17135.332 10143.765 863.715, 17145.328 10207.954 861.683, 17150.889 10273.448 858.116, 17152.471 10335.747 855.262, 17148.803 10403.012 854.558, 17139.242 10459.758 853.984, 17119.92 10521.146 853.673, 17079.135 10583.993 833.31, 17031.055 10627.271 705.599, 16980.977 10649.105 7.056</trace>
</ink>
</file>

<file path=ppt/ink/ink1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221.341 2610.037 259.004, 9241.448 2680.77 797.447, 9236.899 2744.769 831.7, 9229.973 2812.748 857.022, 9224.772 2866.523 865.107, 9219.432 2919.105 871.017, 9244.79 2865.776 552.946, 9246.091 2805.546 275.641, 9243.463 2747.332 164.423, 9232.91 2696.072 140.896, 9225.133 2646.823 136.826, 9244.05 2604.45 172.043, 9286.514 2582.291 365.167, 9345.491 2584.506 647.645, 9388.059 2594.737 796.516, 9420.809 2692.951 859.107, 9385.034 2740.129 859.106, 9342.104 2779.52 857.929, 9299.34 2813.536 855.765, 9246.38 2842.647 854.052, 9195.492 2857.358 829.611, 9228.871 2811.767 658.003, 9272.825 2796.878 643.018, 9318.427 2786.162 633.037, 9363.181 2781.388 626.897, 9406.761 2782.363 625.718, 9450.53 2838.928 829.132, 9404.744 2878.855 854.857, 9342.19 2898.735 860.927, 9288.585 2899.315 861.501, 9238.433 2875.116 822.611, 9195.679 2833.549 8.226</trace>
</ink>
</file>

<file path=ppt/ink/ink15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83.335 11136.448 136.826, 4205.443 11190.299 852.948, 4264.688 11170.501 859.265, 4317.497 11148.106 858.018, 4363.853 11144.421 566.661</trace>
</ink>
</file>

<file path=ppt/ink/ink15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248.33 11222.633 136.826, 4251.656 11276.413 366.313, 4253.252 11347.374 522.409, 4255.001 11426.894 473.292</trace>
</ink>
</file>

<file path=ppt/ink/ink15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66.38 11154.815 346.01, 4211.939 11170.129 269.062, 4268.573 11133.902 162.98</trace>
</ink>
</file>

<file path=ppt/ink/ink15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291.041 9377.408 239.477, 17364.527 9353.74 234.777, 17411.689 9345.002 275.494, 17463.271 9344.201 360.395, 17535.539 9340.094 506.15, 17618.098 9340.363 660.367, 17668.572 9351.651 564.753</trace>
</ink>
</file>

<file path=ppt/ink/ink15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30.602 9515.871 263.341, 17365.281 9565.06 252.682, 17451.178 9575.381 297.599, 17500.139 9565.561 332.387, 17570.594 9551.479 379.44, 17655.537 9525.571 384, 17712.586 9506.647 329.602, 17760.717 9493.363 218.92</trace>
</ink>
</file>

<file path=ppt/ink/ink15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762.957 9238.945 301.125, 17812.742 9294.083 433.277, 17836.535 9369.589 618.919, 17844.93 9420.267 689.639, 17851.342 9475.269 738.988, 17856.031 9538.327 772.151, 17859.592 9594.107 782.391, 17873.883 9538.234 629.66, 17873.678 9484.607 524.264, 17877.613 9410.139 450.185, 17890.49 9338.641 412.312, 17927.23 9284.479 430.177, 17996.074 9270.681 614.191, 18041.383 9278.884 676.123, 18086.643 9292.287 737.173, 18176.809 9334.336 318.888</trace>
</ink>
</file>

<file path=ppt/ink/ink15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203.787 9082.114 270.975, 18180.533 9174.993 694.652, 18182.023 9226.744 750.643, 18182.943 9291.916 800.393, 18186.854 9348.928 832.503, 18194.506 9402.545 850.317, 18213.516 9466.562 861.288, 18244.646 9519.37 863.932, 18300.859 9520.346 825.369, 18347.67 9483.985 387.633</trace>
</ink>
</file>

<file path=ppt/ink/ink15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246.178 9262.964 389.944, 18301.02 9252.021 495.884, 18384.311 9236.385 752.115, 18437.727 9236.771 658.267, 18485.959 9253.238 6.582</trace>
</ink>
</file>

<file path=ppt/ink/ink15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326.713 9107.547 270.975, 18339.254 9050.068 453.098, 18355.578 9123.87 722.46, 18358.562 9190.476 763.024, 18358.559 9248.555 780.082, 18356.482 9310.089 796.552, 18357.703 9376.6 820.514, 18365.896 9436.155 845.608, 18391.803 9488.531 857.019, 18451.221 9490.562 800.332, 18497.176 9448.652 312.097</trace>
</ink>
</file>

<file path=ppt/ink/ink15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527.35 8983.214 239.477, 18598.99 9046.348 350.286, 18645.299 9096.762 458.322, 18696.906 9169.591 619.877, 18721.439 9218.181 715.272, 18737.617 9270.385 772.713, 18731.236 9333.408 806.64, 18705.549 9389.695 821.29, 18669.793 9468.209 828.801, 18636.27 9525.388 821.777, 18598.232 9590.727 773.149, 18565.18 9641.017 628.64</trace>
</ink>
</file>

<file path=ppt/ink/ink1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83.802 2771.42 227.889, 9648.598 2731.46 371.374, 9707.082 2722.786 573.347, 9773.03 2769.462 768.992, 9803.083 2816.343 799.068, 9848.239 2849.659 836.047, 9904.184 2847.74 836.543, 9961.911 2832.123 767.721, 10007.886 2812.744 542.008</trace>
</ink>
</file>

<file path=ppt/ink/ink1590.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83.251 5845.199 136.826, 10336.942 5813.185 155.243, 10279.583 5787.853 244.793, 10215.595 5764.718 383.051, 10158.728 5788.525 430.995, 10103.014 5820.127 429.36, 10033.714 5878.226 423.932, 9977.317 5919.599 417.714, 9926.604 5960.865 415.852, 9878.354 5995.755 412.448, 9838.999 6048.094 408.053, 9806.832 6108.948 404.23, 9775.33 6182.943 397.691, 9762.429 6229.483 392.581, 9746.47 6291.55 386.299, 9723.473 6352.204 374.192, 9706.228 6399.53 364.059, 9690.268 6452.902 354.848, 9675.636 6503.291 355.651, 9653.913 6567.163 363.338, 9638.205 6629.015 375.996, 9624.455 6693.417 399.825, 9614.904 6781.321 413.784, 9610.513 6842.242 419.706, 9612.289 6905.222 428.271, 9614.356 6977.402 445.029, 9615.12 7050.305 466.84, 9621.784 7117.042 491.644, 9648.817 7199.365 520.375, 9685.348 7266.612 534.585, 9723.902 7339.149 552.949, 9793.553 7403.698 567.72, 9860.086 7437.515 583.939, 9938.303 7478.005 615.816, 10026.361 7508.207 649.144, 10122.384 7536.205 698.744, 10174.024 7546.703 723.094, 10236.83 7556.938 741.806, 10311.426 7566.042 750.703, 10377.972 7571.579 755.408, 10429.672 7574.289 755.705, 10480.764 7575.389 754.151, 10535.495 7576.099 751.257, 10587.275 7579.556 748.574, 10636.274 7581.18 742.766, 10689.453 7584.752 734.339, 10740.963 7590.433 719.809, 10802.263 7594.227 704.371, 10861.552 7597.09 687.794, 10940.213 7593.902 676.312, 10996.206 7593.018 666.699, 11044.901 7591.299 659.153, 11116.96 7588.915 635.742, 11163.296 7586.38 612.715, 11268.61 7574.547 584.842, 11350.944 7562.244 623.875, 11434.315 7541.612 666.985, 11504.604 7530.009 698.338, 11552.88 7522.066 709.067, 11636.068 7508.546 722.417, 11682.723 7500.63 726.469, 11747.051 7485.166 723.507, 11799.328 7471.002 716.067, 11881.318 7424.355 709.398, 11940.566 7398.368 705.099, 11996.505 7376.732 701.963, 12093.539 7340.963 692.04, 12164.487 7319.292 674.058, 12230.244 7292.812 643.579, 12315.531 7248.553 609.453, 12367.155 7222.605 577.376, 12415.018 7194.659 548.994, 12476.936 7154.271 525.901, 12551.083 7099.351 502.01, 12609.182 7053.912 494.088, 12671.868 7008.4 485.796, 12720.209 6969.535 480.908, 12796.91 6910.02 471.822, 12851.252 6837.94 455.336, 12890.727 6775.742 435.11, 12930.608 6702.749 402.21, 12949.692 6646.006 364.648, 12952.927 6573.478 324.022, 12939.02 6516.097 297.082, 12914.781 6452.144 276.797, 12882.966 6392.44 264.649, 12856.68 6345.58 258.168, 12825.765 6279.072 251.74, 12797.438 6221.801 246.226, 12760.58 6160.346 240.341, 12721.526 6105.797 233.677, 12671.757 6063.238 235.286, 12616.607 6016.083 247.275, 12559.834 5969.566 262.814, 12509.704 5935.533 274.604, 12435.337 5890.509 300.796, 12379.628 5865.55 319.451, 12314.739 5843.501 341.785, 12238.497 5821.052 363.994, 12156.916 5792.497 384.403, 12087.641 5765.933 400.821, 12010.812 5748.095 418.397, 11936.147 5729.702 433.495, 11882.241 5688.43 441.585, 11819.586 5649.26 455.643, 11755.104 5613.946 470.9, 11672.618 5612.333 481.972, 11624.082 5608.295 488.444, 11572.435 5608.472 493.517, 11493.148 5617.182 500.185, 11409.899 5647.126 505.828, 11338.983 5655.282 507.134, 11256.724 5688.08 505.699, 11182.59 5708.228 503.998, 11110.945 5703.14 501.472, 11022.568 5705.18 502.566, 10950.881 5709.278 510.463, 10879.51 5707.361 518.651, 10831.172 5712.584 524.932, 10745.511 5735.313 541.764, 10696.926 5735.121 560.329, 10615.39 5729.584 595.316, 10529.555 5716.833 615.776, 10481.773 5708.976 627.902, 10394.899 5703.495 646.661, 10329.527 5722.433 667.692, 10278.098 5750.49 684.795, 10200.258 5814.169 721.075, 10155.552 5899.067 729.566, 10124.78 5946.436 7.295</trace>
</ink>
</file>

<file path=ppt/ink/ink1591.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82.396 6031.7 379.244, 12828.889 6041.822 355.057, 12892.503 6036.199 351.413, 12962.591 6023.893 379.259, 13040.408 6005.011 515.458, 13118.938 5987.23 623.276, 13209.018 5977.196 652.349, 13255.808 5974.379 636.196, 13307.225 5982.58 478.516</trace>
</ink>
</file>

<file path=ppt/ink/ink1592.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08.782 5910.192 203.32, 13165.28 5919.053 297.823, 13215.966 5934.172 408.955, 13287.686 5958.702 533.007, 13329.722 6023.833 588.613, 13264.067 6118.94 609.824, 13192.36 6187.827 558.687, 13152.708 6233.737 257.032</trace>
</ink>
</file>

<file path=ppt/ink/ink1593.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64.38 5948.339 181.595, 13801.259 6040.991 598.69, 13804.305 6087.836 640.189, 13807.548 6154.062 706.62, 13811.343 6228.541 758.14, 13812.588 6321.936 799.661, 13814.411 6380.094 825.358, 13817.119 6447.521 844.916, 13821.979 6504.302 854.717, 13838.013 6561.728 858.823, 13835.709 6608.217 567.193</trace>
</ink>
</file>

<file path=ppt/ink/ink1594.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38.947 5911.605 364.254, 13799.571 5890.429 326.408, 13853.064 5889.082 345.638, 13916.269 5905.266 465.443, 13972.596 5955.386 634.133, 13937.205 6056.354 726.183, 13882.096 6151.964 745.648, 13809.861 6232.898 756.25, 13753.714 6229.955 408.803, 13763.649 6163.539 243.835</trace>
</ink>
</file>

<file path=ppt/ink/ink1595.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42.408 5655.873 250.773, 13989.13 5645.373 250.773, 14032.08 5698.254 229.715, 14062.173 5763.626 272.275, 14075.205 5813.235 354.423, 14087.58 5884.587 502.652, 14086.386 5963.79 626.135, 14078.166 6058.203 750.078, 14071.106 6114.155 802.37, 14061.152 6172.198 827.704, 14065.626 6115.565 813.189, 14077.756 6053.819 763.323, 14094.965 5995.099 714.867, 14113.704 5941.923 665.798, 14137.963 5896.195 607.435, 14195.256 5895.876 725.258, 14198.983 5943.187 793.812, 14203.226 5998.938 825.347, 14217.3 6063.208 845.469, 14313.996 6111.911 607.644, 14383.24 6081.15 210.167</trace>
</ink>
</file>

<file path=ppt/ink/ink1596.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46.822 5938.449 136.931, 14423.661 5891.879 136.931, 14366.98 5849.206 353.051, 14310.125 5867.061 626.197, 14282.511 5955.855 760.442, 14284.068 6006.434 787.548, 14291.51 6059.79 807.492, 14380.799 6044.166 754.552, 14445.357 5964.49 501.438, 14472.695 5901.296 333.858, 14436.543 5999.515 808.382, 14453.753 6057.048 843.824, 14556.069 6132.578 861.295, 14619.141 6129.897 823.521, 14679.231 6103.408 678.582, 14726.256 6078.682 269.595</trace>
</ink>
</file>

<file path=ppt/ink/ink1597.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67.555 5843.786 283.991, 14691.003 5847.497 724.441, 14643.669 5869.04 773.845, 14597.335 5895.56 795.678, 14564.074 5985.216 804.363, 14620.041 6004.571 805.746, 14674.322 6009.855 806.404, 14727.392 6014.123 806.577, 14776.319 6033.227 790.115, 14754.667 6083.179 775.101, 14708.972 6105.869 767.285, 14655.211 6124.403 744.269, 14604.846 6130.489 672.284, 14553.185 6116.261 567.299</trace>
</ink>
</file>

<file path=ppt/ink/ink1598.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67.555 5951.165 190.833, 14826.232 5945.986 218.838, 14887.195 5933.509 359.453, 14938.801 5914.777 504.346, 14943.902 5853.037 517.16, 14893.14 5803.464 414.254, 14847.03 5816.903 458.207, 14820.859 5880.452 583.964, 14808.998 5928.17 676.393, 14806.249 6037.069 835.939, 14837.867 6083.657 855.22, 14902.392 6107.604 836.355, 14959.526 6095.924 731.805, 15010.715 6068.59 642.53, 15065.487 6039.225 472.913, 15111.57 6017.322 74.037</trace>
</ink>
</file>

<file path=ppt/ink/ink1599.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70.097 5872.044 369.092, 15544.391 5818.677 428.967, 15494.122 5772.113 688.198, 15416.286 5787.007 852.585, 15387.555 5838.312 856.897, 15378.621 5906.171 857.182, 15388.667 5966.417 857.51, 15431.749 6013.021 858.71, 15489.445 6003.214 828.291, 15531.19 5954.971 765.889, 15575.747 5872.922 577.804, 15592.553 5825.858 494.476, 15609.468 5743.805 443.906, 15618.834 5683.083 425.271, 15625.497 5629.424 415.89, 15631.691 5538.385 409.012, 15634.804 5470.929 450.29, 15586.405 5541.297 735.257, 15572.494 5599.874 791.65, 15565.988 5654.375 816.131, 15559.884 5733.796 841.023, 15562.019 5810.435 856.049, 15566.846 5872.373 864.137, 15584.957 5932.013 869.818, 15625.03 5978.601 869.748, 15680.021 5994.167 843.359, 15736.101 5988.205 772.228, 15782.821 5998.447 380.801</trace>
</ink>
</file>

<file path=ppt/ink/ink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63.181 788.704 190.833, 7519.275 794.753 270.333, 7587.374 789.545 414.774, 7652.293 780.881 487.199, 7722.082 773.239 549.426, 7795.876 772.095 414.357</trace>
</ink>
</file>

<file path=ppt/ink/ink1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33.323 2471.141 324.382, 10217.521 2531.706 721.872, 10209.237 2581.419 788.355, 10196.234 2637.129 826.721, 10180.195 2700.35 844.143, 10162.635 2758.477 851.686, 10139.75 2824.43 854.236, 10123.206 2873.401 855.431, 10113.951 2928.421 848.627, 10146.441 2883.069 447.198</trace>
</ink>
</file>

<file path=ppt/ink/ink1600.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22.693 5843.786 288.455, 15770.699 5840.568 369.998, 15844.497 5830.248 658.557, 15908.278 5766.77 574.744, 15863.06 5716.186 462.063, 15795.696 5690.195 451.308, 15734.49 5721.989 447.943, 15688.739 5785.347 477.037, 15668.244 5863.32 680.246, 15678.948 5912.661 803.398, 15766.013 5980.783 866.985, 15831.461 5996.111 865.025, 15889.416 5994.964 790.051, 15936.139 6009.518 389.59</trace>
</ink>
</file>

<file path=ppt/ink/ink1601.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002.452 5503.281 438.64, 16000.686 5581.147 662.348, 15999.996 5694.595 789.481, 15996.403 5761.999 834.525, 15992.787 5825.11 848.278, 15990.467 5881.687 857.828, 15995.592 5944.014 863.319, 16023.604 5999.591 867.794, 16080.824 6003.329 852.064, 16134.213 5980.027 783.029, 16187.309 5951.797 627.585</trace>
</ink>
</file>

<file path=ppt/ink/ink1602.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358.51 5794.335 187.565, 16349.894 5734.325 268.877, 16319.019 5675.469 423.137, 16278.162 5623.185 622.779, 16176.265 5612.319 795.963, 16114.519 5706.154 809.233, 16100.001 5769.048 813.152, 16095.024 5838.077 828.984, 16103.87 5893.428 846.651, 16132.252 5944.597 860.32, 16188.495 5972.349 864.581, 16257.021 5972.215 859.87, 16320.957 5944.251 825.254, 16369.144 5909.276 721.061, 16420.816 5830.561 464.05, 16437.828 5768.834 294.603, 16426.523 5706.478 323.314, 16385.209 5777.698 535.911, 16375.518 5871.141 760.484, 16399.902 5917.051 829.86, 16445.719 5951.831 824.645, 16502.129 5959.127 549.547</trace>
</ink>
</file>

<file path=ppt/ink/ink1603.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545.016 5627.615 243.481, 16536.023 5674.906 310.922, 16535.615 5731.807 454.5, 16540.826 5812.118 591.838, 16550.012 5900.746 743.153, 16601.301 5909.224 425.353, 16641.732 5846.138 183.544, 16663.701 5798.573 70.197</trace>
</ink>
</file>

<file path=ppt/ink/ink1604.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03.262 5583.816 136.826, 16672.916 5640.41 662.972, 16670.924 5693.152 784.287, 16669.926 5745.424 838.352, 16670.807 5808.17 853.627, 16671.129 5871.062 858.318, 16672.08 5929.362 858.741, 16669.842 6014.103 859.045, 16665.877 6079.386 859.227, 16660.428 6164.673 859.488, 16653.789 6224.804 859.858, 16644.389 6291.667 860.051, 16630.256 6354.652 860.237, 16606.301 6409.624 860.665, 16553.135 6434.329 831.772, 16501.943 6440.15 410.163</trace>
</ink>
</file>

<file path=ppt/ink/ink160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2.929 12911.04 317.424, 1259.222 12967.169 361.567, 1263.207 13014.025 405.078, 1273.308 13106.149 616.627, 1278.549 13160.621 745.182, 1274.898 13240.805 811.213, 1270.507 13306.516 845.662, 1267.646 13365.235 861.571, 1266.377 13427.67 864.716, 1263.046 13489.809 867.846, 1259.97 13570.737 870.283, 1255.795 13657.32 872.754, 1255.13 13721.362 874.504, 1265.97 13777.803 873.409, 1317.712 13746.147 622.221, 1364.648 13735.289 6.222</trace>
</ink>
</file>

<file path=ppt/ink/ink160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7.496 12944.949 222.333, 1278.006 12918.318 390.618, 1349.534 12906.136 612.437, 1397.295 12902.981 730.451, 1454.26 12909.628 796.78, 1501.57 12931.044 836.848, 1567.36 13025.206 860.394, 1565.33 13106.244 863.726, 1545.729 13164.69 863.538, 1517.516 13213.641 861.167, 1474.664 13269.913 847.508, 1426.839 13316.638 804.525, 1374.509 13350.837 631.13, 1305.582 13358.022 233.446, 1364.436 13345.112 429.5, 1405.248 13423.346 606.796, 1428.162 13470.744 680.658, 1450.505 13538.829 743.968, 1470.657 13590.264 793.508, 1498.643 13655.368 838.283, 1526.032 13703.429 855.534, 1605.019 13787.917 845.214, 1627.918 13834.996 416.792</trace>
</ink>
</file>

<file path=ppt/ink/ink160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01.921 13527.059 503.521, 1654.395 13571.936 417.305, 1720.553 13603.248 519.689, 1801.167 13602.411 663.343, 1852.307 13575.521 734.903, 1939.862 13501.675 811.083, 1968.135 13442.838 828.899, 1979.602 13385.312 820.834, 1962.889 13334.896 790.572, 1907.36 13300.138 694.572, 1852.521 13287.864 610.625, 1792.629 13291.695 581.411, 1708.36 13314.46 558.888, 1626.183 13385.398 609.442, 1594.079 13476.608 694.294, 1583.928 13539.636 736.605, 1581.704 13591.869 769.164, 1591.472 13651.672 799.838, 1690.032 13727.304 837.098, 1763.665 13750.45 851.959, 1834.463 13765.961 861.112, 1898.013 13768.363 862.374, 1958.821 13763.132 851.637, 2012.893 13748.013 783.661, 2061.375 13750.395 386.439</trace>
</ink>
</file>

<file path=ppt/ink/ink160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650.312 12737.256 208.481, 2579.031 12690.438 696.468, 2525.61 12697.681 810.318, 2477.973 12722.461 824.102, 2441.569 12843.638 817.344, 2449.964 12902.829 816.313, 2467.25 12962.532 815.16, 2487.764 13027.36 811.655, 2514.456 13082.051 819.592, 2532.785 13133.542 841.605, 2534.101 13190.634 851.755, 2502.746 13239.099 782.249, 2449.612 13244.475 526.609, 2468.566 13326.425 463.453, 2484.413 13396.366 494.309, 2499.148 13491.768 535.676, 2503.313 13543.708 554.142, 2509.24 13617.874 587.433, 2513.466 13670.117 619.133, 2516.828 13719.615 660.987, 2519.177 13765.23 700.006, 2521.579 13813.987 736.118, 2524.67 13873.486 786.616, 2528.144 13924.973 815.761, 2530.782 13990.725 842.445, 2533.627 14059.402 857.307, 2541.101 14116.327 860.206, 2567.866 14064.778 610.532</trace>
</ink>
</file>

<file path=ppt/ink/ink160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35.722 12741.494 656.508, 2950.24 12786.978 640.43, 2965.022 12839.88 730.816, 2979.525 12929.988 775.252, 2988.25 13009.66 804.449, 2997.484 13084.292 822.914, 3007.129 13195.646 837.502, 3010.591 13277.459 849.219, 3009.941 13362.955 858.418, 3009.259 13435.835 862.127, 3007.8 13501.425 864.997, 3005.668 13594.487 868.208, 3004.363 13665.082 870.778, 3002.991 13737.52 872.749, 3002.804 13796.45 873.676, 3010.065 13858.887 869.646, 3025.495 13792.14 527.408, 3029.149 13745.886 154.792</trace>
</ink>
</file>

<file path=ppt/ink/ink1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25.386 2496.275 199.915, 10255.115 2545.785 474.231, 10274.266 2632.828 708.958, 10282.759 2683.64 765.962, 10291.534 2739.975 797.244, 10298.688 2795.834 825.126, 10317.557 2847.509 850.115, 10342.719 2896.233 868.885, 10398.771 2905.888 873.756, 10449.82 2880.283 872.873, 10486.974 2835.097 868.534, 10519.551 2780.732 859.512, 10544.634 2720.538 850.343, 10562.049 2667.182 839.14, 10569.421 2613.747 832.082, 10578.573 2558.005 826.867, 10580.107 2501.583 826.007, 10596.486 2456.569 407.321</trace>
</ink>
</file>

<file path=ppt/ink/ink161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61.155 13375.879 136.826, 3014.411 13385.694 335.631, 3066.497 13437.646 593.822, 3131.599 13519.728 791.428, 3154.829 13570.107 833.064, 3169.695 13636.74 853.085, 3161.507 13695.577 859.323, 3119.876 13741.219 857.567, 3069.722 13769.669 845.903, 3012.204 13768.704 776.281, 2966.85 13752.738 382.8</trace>
</ink>
</file>

<file path=ppt/ink/ink161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40.454 13459.238 144.726, 3500.403 13406.141 233.176, 3431.825 13373.974 487.775, 3344.199 13367.994 764.185, 3293.884 13379.284 834.239, 3220.635 13476.381 855.27, 3207.466 13547.699 855.818, 3203.479 13617.383 856.045, 3207.833 13674.135 856.143, 3227.878 13731.049 856.237, 3272.118 13777.612 856.119, 3336.385 13795.082 848.838, 3391.649 13788.666 820.955, 3451.903 13762.179 758.116, 3521.177 13673.962 585.34, 3552.656 13588.875 469.085, 3562.791 13527.199 430.092, 3522.868 13580.995 725.891, 3513.414 13633.832 793.06, 3512.773 13691.256 837.343, 3538.487 13742.464 853.522, 3596.314 13775.179 827.533, 3653 13771.576 642.565, 3701.1 13784.285 6.425</trace>
</ink>
</file>

<file path=ppt/ink/ink161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864.014 13375.879 237.502, 3811.067 13366.978 547.708, 3730.184 13407.416 811.802, 3683.3 13453.571 840.458, 3650.457 13503.298 839.951, 3624.466 13553.481 829.636, 3650.707 13603.989 813.657, 3710.064 13599.933 809.556, 3773.659 13612.081 803.63, 3828.519 13636.152 780.13, 3879.995 13720.702 663.402, 3841.686 13766.708 703.855, 3751.118 13830.306 773.758, 3696.607 13850.438 733.989, 3649.969 13840.318 437.818</trace>
</ink>
</file>

<file path=ppt/ink/ink161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913.466 13539.774 331.466, 3935.794 13588.687 344.284, 3997.227 13587.844 467.181, 4066.752 13562.346 599.842, 4112.842 13539.567 671.081, 4158.132 13506.709 708.488, 4219 13426.925 585.085, 4173.488 13367.812 442.794, 4086.212 13354.375 456.762, 4000.302 13354.768 513.65, 3916.08 13389.952 643.103, 3879.289 13467.713 773.329, 3879.929 13518.896 802.868, 3882.23 13573.849 831.399, 3899.58 13639.714 846.611, 3949.052 13699.445 856.794, 4008.401 13730.942 861.573, 4064.273 13754.021 864.984, 4133.607 13768.056 864.787, 4199.449 13755.94 847.871, 4249.788 13731.882 649.226, 4299.667 13725.659 6.492</trace>
</ink>
</file>

<file path=ppt/ink/ink161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289.304 12960.492 526.514, 4287.079 13038.512 619.416, 4291.413 13090.26 724.486, 4296.509 13152.172 772.507, 4301.784 13219.145 813.854, 4303.686 13273.622 828.768, 4303.627 13343.112 840.206, 4303.391 13419.4 849.312, 4303.613 13497.517 854.235, 4305.157 13563.062 856.022, 4307.844 13629.395 854.816, 4316.464 13693.417 830.519, 4306.855 13743.953 409.546</trace>
</ink>
</file>

<file path=ppt/ink/ink161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296.37 13329.255 195.555, 4346.965 13356.635 470.672, 4434.949 13379.92 760.906, 4491.754 13394.054 826.069, 4550.771 13425.248 852.592, 4574.394 13482.746 859.778, 4562.885 13542.68 859.587, 4529.701 13606.094 858.725, 4480.333 13661.394 857.954, 4425.899 13705.125 857.465, 4364.734 13742.11 852.288, 4311.98 13768.459 813.578, 4262.091 13775.566 401.191</trace>
</ink>
</file>

<file path=ppt/ink/ink161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85.242 13309.473 351.906, 4730.094 13282.553 476.366, 4653.397 13306.035 784.329, 4591.839 13410.874 830.895, 4590.328 13479.604 839.968, 4593.145 13554.847 847.781, 4614.88 13614.541 853.765, 4652.927 13675.57 856.985, 4709.037 13700.856 853.999, 4767.675 13691.525 823.349, 4818.007 13657.465 796.837, 4846.795 13604.024 744.407, 4868.662 13543.67 643.189, 4880.941 13475.53 507.947, 4889.107 13401.046 310.493, 4887.793 13355.824 249.394, 4836.288 13431.07 751.82, 4831.779 13487.455 812.262, 4836.817 13540.551 839.72, 4852.943 13601.795 854.026, 4908.859 13627.897 855.757, 4957.523 13601.68 811.819, 5006.632 13567.193 448.369</trace>
</ink>
</file>

<file path=ppt/ink/ink161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16.96 13236.004 265.291, 5014.7 13297.96 472.972, 5023.429 13377.062 624.899, 5023.944 13428.524 657.554, 5021.993 13493.525 676.927, 5018.2 13546.413 681.751, 5011.234 13594.728 691.559, 4999.4 13642.511 723.978, 4993.95 13592.422 769.176, 5000.874 13533.719 740.943, 5010.967 13476.184 678.667, 5023.275 13418.143 625.07, 5038.509 13366.099 543.168, 5071.414 13293.381 425.283, 5138.728 13261.822 502.68, 5178.801 13332.626 775.188, 5198.823 13406.927 838.937, 5215.005 13469.197 855.315, 5233.255 13532.615 863.524, 5254.726 13587.856 863.333, 5307.122 13612.98 747.028</trace>
</ink>
</file>

<file path=ppt/ink/ink161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08.659 13295.345 268.985, 5428.039 13263.436 801.956, 5381.055 13285.972 836.104, 5349.299 13338.015 837.92, 5339.5 13398.46 837.126, 5335.328 13458.58 835.822, 5338.961 13531.588 834.322, 5348.234 13594.599 831.727, 5375.32 13645.515 841.382, 5432.317 13636.266 819.801, 5470.025 13565.049 767.245, 5491.142 13491.003 687.8, 5505.567 13437.085 580.743, 5525.422 13353.51 427.691, 5534.858 13291.488 312.893, 5537.092 13235.803 268.206, 5535.521 13173.637 248.983, 5532.206 13103.281 243.592, 5529.461 13044.655 239.894, 5526.475 12994.787 237.962, 5524.33 12918.314 253.073, 5520.925 12864.2 299.423, 5505.586 12921.601 811.829, 5507.342 12986.804 842.171, 5510.684 13052.369 856.962, 5515.844 13136.478 864.204, 5521.628 13202.489 868.415, 5530.307 13285.882 871.714, 5538.804 13359.646 873.963, 5553.235 13448.21 875.236, 5573.708 13520.582 875.871, 5610.4 13573.458 875.8, 5690.71 13576.966 867.813, 5740.326 13543.101 821.42, 5785.757 13487.421 703.092, 5825.637 13436.188 527.08</trace>
</ink>
</file>

<file path=ppt/ink/ink161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99.371 13269.913 136.826, 4846.653 13282.788 221.824, 4883.765 13339.268 188.973</trace>
</ink>
</file>

<file path=ppt/ink/ink1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12.195 2501.566 242.809, 10701.225 2556.68 264.617, 10696.2 2605.26 417.135, 10691.565 2685.215 721.828, 10689.688 2728.797 810.274, 10686.225 2789.576 854.364, 10685.445 2841.884 865.943, 10690.054 2898.583 866.871, 10711.705 2950.508 817.53, 10715.179 2997.79 403.14</trace>
</ink>
</file>

<file path=ppt/ink/ink162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59.809 13340.557 152.587, 4822.503 13306.862 328.388, 4875.651 13376.604 548.78, 4881.926 13423.51 595.111, 4878.759 13470.036 339.288</trace>
</ink>
</file>

<file path=ppt/ink/ink162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162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28.933 13104.604 261.163, 6132.805 13154.068 672.379, 6114.374 13203.966 773.224, 6087.652 13267.351 812.05, 6065.253 13327.522 820.343, 6042.188 13385.524 823.739, 6021.434 13454.604 822.381, 6004.182 13510.146 808.558, 5971.312 13555.904 225.013</trace>
</ink>
</file>

<file path=ppt/ink/ink162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000.357 13176.662 136.826, 6056.496 13245.864 592.43, 6118.445 13317.14 777.904, 6152.175 13365.006 806.795, 6183.569 13412.597 819.564, 6212.513 13464.208 828.593, 6240.942 13513.188 786.88, 6250.824 13560.913 388.026</trace>
</ink>
</file>

<file path=ppt/ink/ink162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17.805 13275.565 189.188, 6683.848 13329.541 452.483, 6770.449 13319.748 666.572, 6838 13303.029 756.499, 6885.539 13290.008 790.839, 6937.799 13272.829 816.679, 6990.487 13241.665 821.934, 7044.69 13140.363 755.851, 7020.081 13089.307 728.313, 6911.524 13019.397 653.077, 6861.315 13008.087 609.577, 6815.163 12999.554 556.17, 6755.116 12998.72 504.081, 6688.17 13019.787 436.072, 6626.726 13075.542 444.006, 6593.992 13136.44 518.178, 6588.534 13216.58 682.012, 6599.123 13276.184 760.682, 6614.228 13332.29 800.756, 6633.115 13392.902 826.906, 6654.326 13463.12 843.868, 6678.888 13523.982 853.769, 6713.187 13585.387 860.065, 6757.602 13640.242 865.64, 6820.375 13669.079 867.029, 6906.446 13683.152 867.686, 6966.174 13681.025 867.624, 7021.873 13669.692 865.979, 7077.805 13650.11 860.458, 7128.736 13580.375 845.758, 7161.989 13529.077 825.072, 7195.849 13468.912 757.801, 7229.695 13397.025 628.69, 7256.415 13349.889 408.592</trace>
</ink>
</file>

<file path=ppt/ink/ink162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95.055 12538.04 683.228, 7027.161 12483.468 602.775, 7080.689 12435.685 419.324, 7139.626 12388.162 465.999, 7193.155 12340.933 663.118, 7145.062 12430.618 802.047, 7150.858 12488.273 806.494, 7157.263 12542.34 815.148, 7169.431 12608.268 831.811, 7183.534 12676.618 850.52, 7192.351 12744.188 861.616, 7191.491 12813.734 868.38, 7181.21 12877.811 873.189, 7108.22 12868.74 859.201, 7089.723 12808.573 854.544, 7078.219 12752.202 823.027, 7064.823 12681.285 682.067, 7054.426 12626.611 247.674</trace>
</ink>
</file>

<file path=ppt/ink/ink162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04.946 12136.779 397.772, 7054.056 12174.298 489.307, 7120.316 12228.103 748.084, 7205.184 12290.127 581.019</trace>
</ink>
</file>

<file path=ppt/ink/ink162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18.298 12357.19 346.01, 7276.546 12327.669 581.991, 7326.829 12326.931 700.506, 7378.744 12325.791 781.931, 7435.975 12345.075 844.222, 7458.2 12407.76 857.054, 7431.375 12474.292 831.813, 7360.919 12557.166 725.076, 7286.719 12627.957 567.24, 7366.232 12641.88 802.668, 7417.774 12630.618 819.873, 7482.523 12619.757 829.606, 7538.137 12606.229 802.691, 7584.024 12579.228 662.388, 7630.921 12537.585 201.331</trace>
</ink>
</file>

<file path=ppt/ink/ink162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66.973 12278.068 554.92, 7514.777 12278.25 537.193, 7590.166 12263.625 546.612, 7668.531 12248.395 695.601, 7716.627 12234.883 795.252, 7769.6 12233.393 779.9, 7815.839 12247.375 384.584</trace>
</ink>
</file>

<file path=ppt/ink/ink162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94.135 12210.251 180.076, 7588.408 12259.42 312.112, 7599.204 12321.146 629.899, 7613.972 12426.243 818.468, 7618.334 12479.827 844.679, 7624.008 12545.713 853.823, 7630.232 12604.426 855.573, 7652.953 12656.23 830.791, 7657.659 12707.474 409.68</trace>
</ink>
</file>

<file path=ppt/ink/ink1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901.361 2616.651 136.826, 10894.955 2659.952 213.245, 10885.192 2730.314 516.77, 10900.317 2813.442 833.059, 10930.523 2866.932 871.728, 10977.617 2895.83 875.807, 11037.701 2892.33 865.634, 11110.5 2808.456 829.472, 11121.791 2757.811 778.789, 11116.41 2701.609 732.252, 11102.356 2647.064 709.598, 11080.917 2602.837 697.677, 11007.548 2560.344 757.241, 10962.3 2572.834 782.01, 10886.897 2659.13 765.503, 10889.846 2707.521 539.879</trace>
</ink>
</file>

<file path=ppt/ink/ink163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39.667 12328.932 212.081, 7778.674 12411.763 753.049, 7788.972 12470.812 794.747, 7800.964 12529.579 834.767, 7820.737 12588.869 852.526, 7862.342 12644.069 827.913, 7881.671 12692.01 8.345</trace>
</ink>
</file>

<file path=ppt/ink/ink163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18.648 12084.503 317.424, 8189.68 12022.483 329.913, 8149.911 11976.693 471.178, 8072.965 11962.144 809.879, 8018.472 11982.569 861.307, 7954.803 12081.02 872.058, 7944.118 12137.516 875.243, 7939.873 12198.255 878.14, 7941.491 12255.918 879.698, 7946.532 12333.776 880.912, 7952.841 12429.462 882.049, 7956.039 12505.327 882.911, 7958.544 12563.863 883.54, 7966.917 12641.905 884.128, 7981.683 12703.376 881.399, 7998.422 12761.622 869.18, 7962.461 12711.989 338.865</trace>
</ink>
</file>

<file path=ppt/ink/ink163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91.945 12350.125 421.947, 7854.577 12350.499 443.146, 7931.792 12341.477 640.179, 7984.473 12333.236 740.652, 8044.227 12335.915 813.259, 8096.655 12344.719 813.768, 8155.617 12372.447 717.267</trace>
</ink>
</file>

<file path=ppt/ink/ink163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22.888 12310.563 265.291, 8160.704 12321.611 558.764, 8141.137 12372.391 723.459, 8131.886 12421.222 817.802, 8132.762 12487.946 847.011, 8155.182 12545.028 865.774, 8255.949 12590.399 840.273, 8311.466 12560.445 806.338, 8360.665 12551.845 397.621</trace>
</ink>
</file>

<file path=ppt/ink/ink163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28.856 12177.754 454.284, 8393.229 12171.646 663.371, 8444.805 12161.724 766.425, 8498.044 12155.813 719.038, 8547.034 12166.316 200.101</trace>
</ink>
</file>

<file path=ppt/ink/ink163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98.091 12050.594 222.333, 8400.722 12105.75 490.543, 8401.987 12157.543 631.235, 8402.246 12207.36 710.207, 8401.502 12262.375 776.83, 8402.155 12316.522 818.815, 8405.325 12398.448 849.197, 8416.476 12479.209 862.505, 8439.714 12543.494 868.334, 8491.119 12569.803 867.555, 8558.766 12562.878 839.857, 8608.405 12527.297 677.551, 8658.52 12511.787 6.775</trace>
</ink>
</file>

<file path=ppt/ink/ink163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01.869 11999.73 161.705, 8754.718 11999.458 192.984, 8816.23 12001.282 286.191, 8866.559 11993.166 356.737, 8917.987 11994.172 471.599, 8942.112 12086.603 808.18, 8929.458 12138.953 821.651, 8919.199 12195.933 829.309, 8912.127 12262.465 835.163, 8908.857 12322.27 841.482, 8906.729 12398.302 845.123, 8903.997 12469.848 849.562, 8904.18 12527.816 852.313, 8911.089 12590.63 854.371, 8930.211 12644.196 855.614, 8969.586 12689.803 855.856, 9018.719 12786.709 807.513, 8982.105 12832.632 812.413, 8954.591 12882.481 823.306, 8934.293 12936.418 838.609, 8927.933 12995.364 848.952, 8924.901 13054.948 857.696, 8929.523 13118.302 862.096, 8940.503 13175.312 863.328, 8955.741 13235.26 863.964, 8970.419 13300.265 864.261, 8979.863 13372.71 864.402, 8984.588 13432.995 864.505, 8987.766 13521.813 864.56, 8988.41 13585.19 864.503, 8986.806 13644.206 864.268, 8981.332 13715.351 863.831, 8970.94 13784.172 863.633, 8953.24 13837.226 863.242, 8923.49 13884.621 764.38, 8877.79 13922.224 7.644</trace>
</ink>
</file>

<file path=ppt/ink/ink163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26.699 12610.096 526.514, 9505 12602.146 459.884, 9582.895 12591.186 594.592, 9667.116 12587.854 655.79, 9714.119 12607.059 6.558</trace>
</ink>
</file>

<file path=ppt/ink/ink163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01.267 12844.635 699.577, 9456.39 12855.767 662.255, 9512.472 12861.827 710.988, 9562.091 12861.354 765.027, 9632.106 12848.314 816.189, 9695.469 12838.71 825.841, 9747.839 12828.507 817.568, 9813.885 12812.061 799.729, 9863.271 12815.906 394.362</trace>
</ink>
</file>

<file path=ppt/ink/ink163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14.97 12327.519 483.963, 10602.983 12416.844 613.089, 10610.664 12504.714 759.342, 10618.075 12583.35 807.809, 10625.39 12664.2 844.475, 10628.713 12733.038 855.524, 10630.721 12809.95 861.206, 10633.182 12905.209 864.495, 10636.169 12980.917 866.349, 10639.533 13047.258 867.457, 10644.096 13109.684 867.778, 10651.203 13169.418 866.169, 10669.229 13223.364 744.933, 10682.411 13175.326 355.589</trace>
</ink>
</file>

<file path=ppt/ink/ink1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57.21 2848.143 758.401, 11253.728 2901.889 856.779, 11227.584 2960.454 798.138, 11188.503 3003.117 7.981</trace>
</ink>
</file>

<file path=ppt/ink/ink164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36.164 12730.192 312.854, 10703.337 12769.293 337.703, 10770.984 12847.949 625.392, 10811.369 12942.876 805.979, 10818.343 12997.941 838.088, 10801.113 13058.032 853.181, 10761.244 13121.362 854.406, 10712.785 13164.165 843.413, 10664.317 13192.51 816.672, 10614.816 13202.928 402.717</trace>
</ink>
</file>

<file path=ppt/ink/ink164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19.701 12877.13 361.694, 11202.32 12812.54 379.77, 11162.269 12764.957 593.566, 11075.144 12725.666 758.112, 11025.717 12721.887 794.922, 10970.768 12737.75 817.536, 10900.729 12826.472 829.225, 10883.792 12879.614 830.826, 10876.915 12945.997 833.024, 10884.804 13006.617 838.311, 10908.827 13071.355 847.507, 10955.908 13110.255 853.039, 11011.98 13113.469 837.528, 11073.219 13103.466 809.467, 11125.26 13081.865 711.504, 11186.042 13006.888 560.571, 11210.423 12927.712 473.246, 11213.833 12856.056 442.113, 11174.404 12923.827 765.957, 11178.388 12980.609 809.979, 11203.157 13031.387 822.983, 11256.747 13058.898 702.799, 11311.104 13068.563 468.236, 11364.623 13074.881 187.322</trace>
</ink>
</file>

<file path=ppt/ink/ink164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83.601 12731.604 303.606, 11404.254 12781.281 551.409, 11409.428 12840.405 679.879, 11404.694 12907.154 731.202, 11396.485 12972.109 755.663, 11386.474 13021.583 772.107, 11375.865 13079.574 786.833, 11362.872 13130.444 801.342, 11355.057 13071.385 792.853, 11364.067 12997.857 765.524, 11373.965 12945.171 733.184, 11384.62 12896.243 691.024, 11396.712 12849.676 648.258, 11412.269 12795.829 582.721, 11433.513 12750.166 529.509, 11488.654 12738.204 714.553, 11495.968 12785.408 805.061, 11499.669 12847.452 841.301, 11502.172 12906.061 857.358, 11508.412 12966.911 863.519, 11531.302 13030.953 867.593, 11637.283 13087.766 863.415, 11693.184 13087.345 780.876, 11739.184 13102.292 385.066</trace>
</ink>
</file>

<file path=ppt/ink/ink164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65.407 12761.275 436.07, 11823.967 12713.936 552.796, 11735.041 12701.662 788.926, 11663.267 12798.864 810.64, 11656.578 12864.134 817.344, 11663.755 12944.064 829.621, 11678.172 13008.915 837.46, 11714.453 13057.951 846.283, 11770.055 13058.941 849.185, 11813.786 13010.63 825.745, 11847.553 12948.485 761.739, 11869.823 12872.91 668.961, 11896.495 12784.601 448.426, 11908.239 12733.672 369.607, 11918.149 12677.318 280.768, 11922.208 12588.597 232.048, 11922.526 12532.367 214.335, 11922.228 12466.551 204.049, 11921.244 12388.549 202.728, 11920.185 12325.986 218.849, 11917.18 12273.585 283.953, 11873.813 12348.888 630.053, 11866.643 12408.276 686.801, 11860.697 12472.221 739.276, 11856.946 12537.86 789.108, 11856.141 12600.543 822.518, 11856.512 12655.034 843.883, 11858.442 12716.747 862.551, 11866.85 12778.177 868.322, 11880.435 12840.245 871.297, 11905.889 12899.803 870.664, 11937.765 12947.563 856.328, 11991.518 12970.506 750.221, 12036.891 12948.682 527.229</trace>
</ink>
</file>

<file path=ppt/ink/ink164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121.147 12545.104 459.584, 12112.617 12629.028 729.161, 12109.303 12678.135 813.605, 12105.948 12730.655 842.341, 12102.401 12789.283 854.848, 12101.902 12864.406 863.101, 12100.314 12942.356 867.291, 12095.918 13022.675 869.859, 12091.603 13105.134 871.818, 12088.807 13178.707 873.035, 12086.132 13238.307 873.79, 12084.13 13303.387 874.445, 12085.426 13361.181 874.406, 12094.072 13425.636 873.096, 12142.013 13390.482 836.267, 12156.511 13337.644 702.082, 12170.583 13291.903 157.899</trace>
</ink>
</file>

<file path=ppt/ink/ink164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128.212 12576.187 521.115, 12207.174 12616.974 685.302, 12295.232 12652.449 822.778, 12344.259 12681.217 860.329, 12365.425 12734.907 868.671, 12341.201 12788.354 866.918, 12295.394 12831.994 861.779, 12238.488 12864.689 846.288, 12179.083 12877.067 758.174, 12132.442 12871.617 373.871</trace>
</ink>
</file>

<file path=ppt/ink/ink164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34.038 12576.187 577.641, 12619.583 12528.372 555.07, 12549.222 12512.785 840.01, 12512.663 12577.013 856.836, 12480.272 12647.751 858.05, 12458.523 12713.405 858.711, 12454.428 12769.927 860.662, 12462.747 12836.837 863.219, 12500.658 12887.658 867.176, 12557.284 12902.703 861.724, 12625.806 12800.331 790.541, 12647.87 12742.963 707.287, 12667.521 12684.212 627.946, 12685.428 12600.902 583.982, 12680.072 12692.793 855.479, 12676.034 12754.276 864.956, 12674.892 12817.286 868.425, 12693.907 12885.37 868.587, 12741.382 12926.301 823.479, 12794.805 12922.313 359.815</trace>
</ink>
</file>

<file path=ppt/ink/ink164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46.612 12560.646 261.163, 13058.297 12508.094 275.237, 12983.375 12497.666 830.18, 12921.772 12540.491 848.768, 12831.383 12621.037 854.202, 12795.722 12669.178 854.872, 12847.492 12696.108 855.402, 12919.346 12709.529 855.57, 12975.533 12714.318 852.409, 13038.626 12719.586 820.372, 13086.153 12750.096 711.203, 13082.967 12797.622 677.212, 13018.424 12871.499 752.166, 12966.467 12892.418 682.106, 12924.384 12845.661 277.875</trace>
</ink>
</file>

<file path=ppt/ink/ink164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55.727 12467.395 317.424, 13206.892 12461.991 809.882, 13172.395 12518.52 851.517, 13140.188 12578.429 860.72, 13139.041 12639.725 860.67, 13248.069 12699.73 849.438, 13305.281 12713.073 822.55, 13357.922 12727.086 739.866, 13411.455 12742.757 602.848, 13372.972 12807.485 789.62, 13321.897 12822.61 833.342, 13261.418 12844.813 851.947, 13215.266 12846.203 562.651</trace>
</ink>
</file>

<file path=ppt/ink/ink164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1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87.673 2645.753 218.519, 11763.525 2591.691 578.046, 11690.142 2613.57 824.571, 11642.135 2662.699 849.231, 11592.713 2725.008 858.883, 11559.946 2769.019 860.792, 11536.929 2825.511 862.64, 11539.897 2886.407 865.492, 11564.081 2938.409 867.796, 11610.528 2979.077 868.431, 11666.539 2997.629 866.002, 11723.94 2983.94 850.45, 11785.511 2892.471 797.761, 11760.9 2849.871 799.73, 11717.779 2814.027 819.418, 11663.209 2802.165 831.229, 11610.51 2815.31 808.631, 11563.756 2811.688 398.752</trace>
</ink>
</file>

<file path=ppt/ink/ink1650.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74.773 2828.084 136.826, 14784.618 2781.953 242.158, 14840.419 2737.612 319.238, 14915.394 2690.477 348.202, 14980.183 2658.906 350.282, 15049.083 2631.4 348.303, 15108.525 2603.636 346.489, 15161.331 2578.525 344.246, 15234.356 2545.433 340.152, 15321.316 2504.708 340.213, 15364.811 2483.897 347.073, 15421.98 2456.289 360.707, 15494.9 2424.764 376.127, 15559.379 2401.408 389.882, 15617.04 2386.332 400.63, 15679.649 2367.139 403.924, 15752.154 2351.481 383.757, 15799.375 2340.29 254.494</trace>
</ink>
</file>

<file path=ppt/ink/ink1651.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54.124 2065.073 196.589, 15499.7 2094.322 191.19, 15551.199 2143.737 326.18, 15590.457 2184.712 334.916, 15632.481 2218.399 340.712, 15693.697 2262.897 349.306, 15740.076 2276.839 358.722, 15757.913 2333.207 375.274, 15710.876 2385.53 380.769, 15655.755 2434.154 382.497, 15602.229 2482.191 375.918, 15558.036 2532.544 347.588, 15517.729 2585.879 177.504</trace>
</ink>
</file>

<file path=ppt/ink/ink1652.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43.112 1780.199 136.826, 16286.012 1819.106 357.805, 16335.146 1858.945 237.771, 16335.04 1912.278 168.034</trace>
</ink>
</file>

<file path=ppt/ink/ink1653.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091.258 2224.452 136.826, 16103.147 2183.116 167.894, 16158.951 2140.178 204.107, 16200.076 2109.834 231.945, 16254.375 2076.758 263.46, 16312.304 2043.474 280.979, 16359.315 2071.713 281.803, 16361.698 2141.308 280.904, 16358.444 2188.11 281.752, 16354.11 2236.105 283.795, 16349.154 2276.547 287.433, 16339.263 2330.036 293.821, 16321.22 2400.778 304.877, 16308.348 2450.162 314.117, 16299.726 2498.272 333.811, 16297.868 2543.342 380.995, 16334.341 2490.425 439.306, 16368.356 2425.123 453.637, 16398.42 2356.364 426.652, 16422.988 2295.77 393.145, 16436.998 2248.727 368.652, 16455.541 2183.651 319.047, 16478.041 2114.096 262.348, 16496.121 2061.531 215.945, 16511.277 2020.497 179.819, 16528.996 1970.882 156.768, 16542.512 1928.348 140.065, 16551.52 1883.09 136.826, 16543.207 1837.557 136.826, 16493.045 1822.378 166.179, 16538.709 1820.659 236.513, 16579.686 1807.398 288.958, 16631.545 1791.564 331.969, 16693.867 1765.947 354.399, 16701.645 1820.096 368.794, 16658.508 1865.733 339.727, 16604.969 1925.859 293.244, 16569.439 1981.706 271.418, 16619.867 1997.487 301.47, 16662.914 1980.644 308.6, 16709.34 1962.566 317.099, 16763.512 1936.878 169.779, 16713.855 1972.906 150.961, 16659.553 2008.108 224.09, 16616.865 2045.785 289.918, 16574.164 2112.14 360.224, 16548.004 2181.275 412.526, 16538.289 2222.706 423.979, 16518.598 2305.98 447.88, 16514.738 2362.678 454.072, 16518.133 2433.329 457.795, 16534.656 2486.718 461.693, 16596.525 2551.466 486.377, 16667.123 2584.096 522.955, 16720.365 2594.922 557.782, 16791.697 2583.945 589.41, 16885.381 2551.908 621.352, 16956.775 2511.03 604.957, 17002.057 2485.936 577.271, 17069.164 2447.922 522.126, 17133.994 2404.259 386.562, 17176.822 2375.046 96.946</trace>
</ink>
</file>

<file path=ppt/ink/ink16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29.284 224.06 518.223, 7201.673 219.122 561.709, 7249.006 211.285 684.415, 7309.021 206.49 781.459, 7362.729 200.958 820.166, 7423.086 198.5 843.799, 7481.851 205.644 846.06, 7539.886 216.096 823.158, 7590.224 243.594 229.076</trace>
</ink>
</file>

<file path=ppt/ink/ink16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91.452 263.621 443.071, 7195.464 323.107 413.805, 7212.403 400.659 610.195, 7218.979 449.378 731.777, 7222.227 504.004 794.165, 7225.022 557.145 829.234, 7225.315 620.484 850.349, 7222.423 702.792 864.932, 7218.269 763.992 868.143, 7217.7 823.117 860.307, 7200.365 873.505 424.234</trace>
</ink>
</file>

<file path=ppt/ink/ink16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77.323 567.391 506.358, 7244.679 598.107 448.937, 7302.371 574.474 530.794, 7385.215 605.274 628.388, 7462.536 650.23 369.909</trace>
</ink>
</file>

<file path=ppt/ink/ink16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13.599 450.122 481.211, 7552.586 534.29 659.607, 7564.425 601.818 770.784, 7574.505 666.142 834.739, 7570.489 728.655 858.476, 7559.845 795.197 864.851, 7540.636 857.646 866.596, 7547.85 797.246 816.991, 7559.618 739.48 764.484, 7572.607 679.179 703.993, 7583.02 628.408 642.545, 7597.927 579.015 565.999, 7637.702 506.395 525.139, 7713.422 539.528 787.617, 7766.86 547.599 813.214, 7817.339 573.345 226.309</trace>
</ink>
</file>

<file path=ppt/ink/ink16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38.253 735.524 267.501, 7807.013 754.485 575.328, 7890.051 718.606 712.27, 7922.484 640.949 477.64, 7883.324 584.96 327.858, 7817.647 571.109 293.249, 7762.641 630.905 441.433, 7740.947 710.99 717.329, 7742.649 762.917 793.565, 7771.352 810.729 847.233, 7824.861 833.797 860.839, 7880.606 835.663 852.331, 7948.703 830.296 712.521, 7996.819 821.71 205.702</trace>
</ink>
</file>

<file path=ppt/ink/ink16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91.168 731.285 373.978, 8049.002 736.591 362.235, 8119.885 735.563 471.869, 8191.264 704.459 565.964, 8256.396 660.414 580.048, 8226.753 592.002 434.881, 8165.015 552.982 399.74, 8099.425 544.871 417.661, 8031.16 579.583 539.121, 7995.173 660.66 736.996, 7983.99 713.564 823.277, 8001.854 767.583 859.139, 8056.157 810.065 867.656, 8114.661 828.383 870.627, 8177.299 837.384 871.344, 8244.573 837.17 867.39, 8300.822 827.608 835.956, 8351.993 835.517 412.227</trace>
</ink>
</file>

<file path=ppt/ink/ink1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57.785 2863.974 136.826, 11858.119 2920.032 701.585, 11877.978 3015.166 848.575, 11977.584 3059.397 833.379, 12026.578 3044.76 814.97, 12074.937 3026.315 794.538, 12129.114 2949.611 692.868, 12120.572 2903.097 707.678, 12043.469 2856.859 814.213, 12015.277 2902.025 819.576, 11969.496 2939.888 8.195</trace>
</ink>
</file>

<file path=ppt/ink/ink16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74.74 262.208 456.929, 9402.444 245.585 473.715, 9318.924 236.709 567.7, 9262.79 233.644 615.823, 9213.91 236.728 652.805, 9113.14 253.252 687.265, 9067.164 271.862 688.06, 9077.328 360.074 693.952, 9174.636 422.233 697.395, 9220.478 441.572 699.65, 9270.743 467.711 704.848, 9349.818 539.151 744.35, 9348.76 595.984 785.404, 9302.348 640.695 797.442, 9256.89 669.208 796.448, 9201.324 692.14 786.766, 9149.92 702.007 758.342, 9091.151 709.23 670.211, 9069.01 662.634 451.669</trace>
</ink>
</file>

<file path=ppt/ink/ink16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394.203 438.818 410.607, 9398.12 514.676 394.031, 9392.089 608.581 537.881, 9382.136 692.579 676.166, 9368.728 770.023 792.074, 9356.127 828.235 832.131, 9343.135 893.415 861.104, 9325.73 984.152 869.898, 9313.32 1049.081 874.197, 9303.3 1116.026 877.222, 9296.783 1187.514 879.505, 9291.249 1251.107 881.284, 9299.601 1311.851 880.815, 9362.203 1269.889 802.669, 9380.74 1219.349 752.954, 9417.091 1173.773 7.529</trace>
</ink>
</file>

<file path=ppt/ink/ink16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351.814 420.451 481.211, 9422.31 431.61 433.56, 9494.347 440.498 584.605, 9575.763 471.83 833.3, 9584.938 525.495 857.396, 9571.058 589.789 860.903, 9542.288 647.846 858.445, 9512.77 699.381 855.191, 9475.931 749.261 833.472, 9426.151 794.784 751.824, 9392.368 840.011 472.101</trace>
</ink>
</file>

<file path=ppt/ink/ink16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723.413 582.933 242.809, 9719.301 524.244 284.302, 9659.079 465.601 754.882, 9609.159 505.001 836.906, 9578.539 563.002 847.08, 9558.821 626.626 849.259, 9548.334 685.265 850.353, 9551.444 748.372 852.031, 9656.729 781.947 821.233, 9709.057 747.503 770.33, 9753.3 698.901 683.708, 9789.709 649.522 554.518, 9827.927 577.849 336.325, 9773.787 610.311 453.555, 9733.596 676.874 694.64, 9721.548 725.882 810.008, 9741.78 781.587 854.143, 9792.249 809.839 815.713, 9857.531 821.302 762.296, 9904.259 846.561 212.139</trace>
</ink>
</file>

<file path=ppt/ink/ink16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51.212 482.618 296.758, 9971.401 452.844 680.504, 9929.478 503.248 785.673, 9902.089 554.505 829.907, 9883.117 608.876 847.814, 9870.261 666.108 858.267, 9879.47 725.228 863.723, 9911.817 781.513 870.339, 9963.679 803.464 871.936, 10033.469 796.29 856.803, 10078.793 806.394 565.859</trace>
</ink>
</file>

<file path=ppt/ink/ink16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06.315 656.403 246.871, 10154.979 651.126 363.035, 10232.728 651.6 652.165, 10297.861 593.19 447.423, 10287.066 531.179 347.295, 10217.383 480.686 329.029, 10154.133 485.42 398.241, 10133.485 545.393 584.039, 10137.312 631.871 764.933, 10148.768 689.676 839.155, 10189.724 739.016 864.774, 10248.779 759.249 866.388, 10330.844 763.442 770.705, 10385.687 758.787 651.171, 10434.694 770.628 6.512</trace>
</ink>
</file>

<file path=ppt/ink/ink16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20.271 472.728 231.681, 9674.797 520.575 468.558, 9712.628 582.184 547.51, 9738.366 660.084 404.645</trace>
</ink>
</file>

<file path=ppt/ink/ink16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56.119 246.666 526.514, 11096.543 334.515 830.168, 11066.255 399.883 845.391, 11044.161 453.137 851.088, 11017.354 504.587 854.413, 10986.12 591.433 857.242, 10965.904 654.279 859.205, 10945.529 734.106 861.61, 10932.649 791.899 863.212, 10920.256 847.857 862.9, 10979.394 847.629 782.674, 11015.677 802.316 655.902</trace>
</ink>
</file>

<file path=ppt/ink/ink16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22.527 260.795 366.505, 11240.81 317.843 469.994, 11253.115 407.858 675.057, 11257.183 460.981 738.571, 11261.002 509.473 783.658, 11266.384 584.19 815.173, 11271.449 640.573 831.754, 11281.806 702.906 846.015, 11304.397 761.005 841.321, 11347.102 808.15 513.975</trace>
</ink>
</file>

<file path=ppt/ink/ink16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69.472 191.564 346.01, 11373.465 237.619 317.218, 11371.531 295.071 438.194, 11365.356 341.984 571.059, 11357.757 396.387 688.455, 11350.563 448.346 745.335, 11336.869 528.078 796.512, 11327.64 581.302 816.034, 11311.336 649.675 829.532, 11297.26 712.83 840.373, 11285.144 767.792 835.254, 11278.584 825.336 795.523, 11255.213 875.602 221.386</trace>
</ink>
</file>

<file path=ppt/ink/ink1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94.038 2824.29 175.795, 11993.887 2880.303 468.406, 11991.615 2956.562 637.107, 11986.405 3003.412 713.386, 11979.932 3050.199 761.679, 11975.44 3096.177 788.802, 11962.071 3145.388 799.224, 11933.192 3188.801 222.416</trace>
</ink>
</file>

<file path=ppt/ink/ink16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97.73 231.125 440.114, 11428.506 280.432 414.611, 11454.725 361.518 567.719, 11463.971 415.435 656.434, 11470.213 469.529 701.332, 11475.883 532.39 781.376, 11481.637 604.066 830.374, 11485.984 680.35 857.722, 11491.583 751.469 871.161, 11505.787 815.161 877.447, 11525.53 877.999 877.212, 11524.708 925.534 579.337</trace>
</ink>
</file>

<file path=ppt/ink/ink16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43.578 556.088 346.01, 11618.478 602.707 337.649, 11584.182 677.687 388.36, 11571.511 745.058 603.971, 11597.526 835.02 806.988, 11646.651 867.074 839.885, 11708.991 861.85 840.532, 11783.924 768.681 737.155, 11799.279 720.499 634.24, 11805.171 631.446 451.71, 11765.548 582.472 367.162, 11703.165 605.513 394.081, 11648.048 638.885 468.373, 11582.453 685.316 564.311, 11582.917 732.744 474.856</trace>
</ink>
</file>

<file path=ppt/ink/ink16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88.333 609.778 321.468, 11905.913 557.199 840.934, 11848.776 666.202 857.203, 11847.763 731.363 856.335, 11868.854 785.137 855.691, 11916.384 814.449 849.986, 11972.801 794.896 773.257, 12008.858 736.371 644.544, 12029.592 687.817 524.455, 12043.333 638.149 439.944, 12059.922 573.588 324.914, 12065.892 509.888 224.966, 12067.016 462.936 184.231, 12069.089 411.882 149.398, 12074.959 353.853 137.861, 12072.829 291.648 136.826, 12067.983 234.59 145.185, 12022.461 259.051 446.019, 12009.73 344.772 696.113, 12006.55 396.983 765.262, 12006.015 477.967 811.178, 12007.494 553.281 838.897, 12013.638 632.837 860.82, 12020.882 696.521 876.575, 12043.56 750.362 879.739, 12151.084 780.688 756.047, 12197.075 789.509 372.822</trace>
</ink>
</file>

<file path=ppt/ink/ink16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88.649 556.088 493.078, 12137.739 605.204 408.451, 12219.23 591.062 413.449, 12293.319 571.875 513.78, 12363.253 523.548 583.8, 12404.836 465.469 420.223, 12335.891 418.415 373.377, 12283.648 415.148 383.83, 12212.623 424.053 429.657, 12146.06 452.191 485.733, 12108.799 526.222 547.905, 12115.895 614.766 728.063, 12184.448 695.487 828.611, 12240.49 718.275 851.201, 12298.856 728.926 857.111, 12367.495 725.142 824.049, 12416.869 703.689 472.514</trace>
</ink>
</file>

<file path=ppt/ink/ink16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71.554 243.841 566.644, 12461.096 289.345 569.487, 12455.663 338.442 642.234, 12450.214 390.47 734.425, 12448.542 442.003 792.672, 12448.209 527.957 846.258, 12453.258 613.122 865.508, 12465.618 683.516 871.72, 12494.857 743.594 873.696, 12550.51 767.785 785.554, 12603.077 735.653 565.008</trace>
</ink>
</file>

<file path=ppt/ink/ink16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39.198 177.435 140.051, 12021.062 222.658 169.522, 12010.263 270.723 237.243, 12001.86 329.608 293.978, 12000.05 381.364 353.273, 12006.219 432.781 357.185, 12004.638 478.337 2.958</trace>
</ink>
</file>

<file path=ppt/ink/ink16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73.25 615.429 136.826, 11723.786 567.73 184.289, 11769.805 568.464 133.809</trace>
</ink>
</file>

<file path=ppt/ink/ink16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01.048 160.48 166.345, 12030.229 218.629 409.672</trace>
</ink>
</file>

<file path=ppt/ink/ink16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1.22 1851.702 343.552, 940.643 1857.644 309.521, 1008.967 1867.905 361.595, 1079.012 1873.214 418.658, 1159.993 1870.9 458.224, 1238.745 1872.403 434.551, 1309.886 1871.826 256.072</trace>
</ink>
</file>

<file path=ppt/ink/ink16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4.035 1892.676 178.579, 1025.583 1945.251 279.402, 1023.087 2002.686 417.36, 1024.943 2075.615 558.818, 1020.908 2151.114 627.917, 1015.933 2201.575 683.463, 1017.094 2278.485 741.686, 1018.606 2331.197 762.814, 1024.858 2382.297 768.385, 1034.217 2439.914 713.905, 1053.23 2485.933 517.276</trace>
</ink>
</file>

<file path=ppt/ink/ink1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33.974 2389.084 155.908, 11888.5 2377.027 341.862, 11939.025 2393.992 555.938, 11984.549 2461.14 778.63, 11964.288 2506.773 815.904, 11900.44 2582.43 745.398, 11950.258 2598.596 793.542, 11999.135 2600.299 802.83, 12042.763 2616.551 395.891</trace>
</ink>
</file>

<file path=ppt/ink/ink16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19.161 2512.931 196.589, 870.926 2522.129 277.853, 927.219 2521.086 442.116, 1008.056 2522.225 625.741, 1057.473 2522.579 699.461, 1105.427 2523.733 749.495, 1159.109 2525.706 772.614, 1209.937 2528.602 761.613, 1265.819 2531.276 641.839, 1312.158 2549.226 6.418</trace>
</ink>
</file>

<file path=ppt/ink/ink16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2.491 2292.521 329.091, 1304.056 2348.402 355.048, 1305.66 2415.038 543.177, 1297.479 2497.788 752.831, 1278.767 2546.878 814.87, 1273.727 2482.477 673.148, 1291.023 2436.97 504.675, 1305.062 2391.7 422.345, 1323.551 2336.685 312.498, 1344.442 2265.781 268.412, 1372.202 2209.567 351.771, 1414.522 2259.403 687.253, 1420.906 2319.899 743.477, 1423.547 2376.506 801.449, 1424.683 2437.482 835.412, 1426.759 2504.833 864.792, 1444.013 2560.791 874.697, 1493.78 2595.974 836.784, 1553.882 2580.75 584.954</trace>
</ink>
</file>

<file path=ppt/ink/ink16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189.698 2079.176 158.161, 2174.521 2033.538 159.486, 2149.777 1986.158 235.003, 2099.463 1919.807 464.758, 2045.966 1874.985 622.685, 1998.709 1871.623 769.695, 1929.056 1985.39 850.59, 1916.265 2048.491 856.092, 1908.803 2130.825 859.716, 1906.8 2214.334 862.127, 1904.883 2301.778 864.52, 1905.453 2378.022 866.698, 1908.055 2440.927 868.253, 1909.676 2497.549 869.386, 1915.272 2570.971 870.296, 1921.848 2638.514 870.496, 1927.728 2696.612 870.341, 1935.12 2757.873 869.989, 1938.857 2814.554 869.641, 1938.07 2871.375 864.982, 1889.869 2821.181 450.035</trace>
</ink>
</file>

<file path=ppt/ink/ink16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87.792 2388.598 213.813, 1656.906 2397.34 396.43, 1732.082 2396.067 540.81, 1778.239 2395.402 631.436, 1875.046 2383.598 746.195, 1927.056 2369.74 755.119, 1975.761 2363.915 693.745, 2061.889 2365.91 458.442</trace>
</ink>
</file>

<file path=ppt/ink/ink16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24.386 2196.446 140.79, 2042.252 2270.076 322.436, 2048.608 2328.216 399.677, 2051.046 2393.458 470.148, 2051.222 2438.954 499.246, 2050.844 2524.344 595.563, 2070.219 2454.847 839.746, 2081.789 2387.363 820.692, 2095.851 2318.722 802.209, 2117.06 2257.317 789.25, 2197.186 2226.914 776.561, 2240.594 2275.774 581.376</trace>
</ink>
</file>

<file path=ppt/ink/ink16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188.285 2377.295 145.682, 2228.509 2426.356 249.993, 2293.398 2446.363 426.911, 2376.254 2456.909 621.36, 2421.761 2440.858 674.73, 2470.677 2372.742 526.392, 2428.461 2318.91 408.828, 2361.62 2271.988 360.619, 2308.601 2267.971 341.958, 2251.737 2293.043 362.188, 2217.493 2346.848 508.371, 2224.63 2435.709 755.375, 2314.573 2505.984 846.971, 2372.774 2520.676 849.821, 2433.736 2524.867 804.56, 2485.053 2516.503 367.572</trace>
</ink>
</file>

<file path=ppt/ink/ink16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20.322 2414.03 250.773, 2573.244 2422.859 369.023, 2622.597 2390.4 499.333, 2615.264 2329.73 344.68, 2569.933 2273.739 247.885, 2511.695 2338.693 341.378, 2494.423 2391.847 415.979, 2478.453 2471.06 678.967, 2516.725 2560.97 855.879, 2570.931 2577.423 693.994</trace>
</ink>
</file>

<file path=ppt/ink/ink16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335.58 2187.968 275.251, 3271.543 2162.377 359.266, 3216.02 2162.412 456.254, 3156.483 2183.06 574.161, 3166.019 2266.332 638.157, 3229.649 2343.58 645.873, 3290.377 2413.124 648.981, 3290.926 2461.619 648.951, 3211.609 2506.745 618.945, 3163.87 2502.57 6.189</trace>
</ink>
</file>

<file path=ppt/ink/ink16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396.336 2135.691 175.795, 3388.315 2193.488 204.133, 3383.125 2278.942 337.26, 3383.342 2344.841 426.404, 3381.475 2396.036 530.129, 3369.357 2445.082 620.836, 3352.794 2506.118 696.496, 3339.126 2556.805 757.821, 3327.576 2609.079 800.306, 3313.651 2682.402 826.23, 3301.16 2751.368 850.809, 3297.347 2820.787 861.039, 3295.6 2880.577 868.722, 3305.651 2944.633 872.375, 3335.401 2992.747 868.889, 3392.516 2964.665 803.273, 3419.467 2901.061 753.585, 3430.407 2839.339 681.429, 3455.57 2792.967 6.814</trace>
</ink>
</file>

<file path=ppt/ink/ink16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363.839 2186.555 389.944, 3429.101 2181.568 349.489, 3474.534 2192.44 387.954, 3534.426 2231.436 585.151, 3566.248 2320.564 810.986, 3542.623 2372.512 827.156, 3497.251 2416.591 821.651, 3451.986 2449.36 805.293, 3404.26 2479.539 766.157, 3351.519 2510.819 601.758</trace>
</ink>
</file>

<file path=ppt/ink/ink1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28.146 2613.963 136.826, 11774.784 2597.774 252.302</trace>
</ink>
</file>

<file path=ppt/ink/ink16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779.239 2350.45 206.804, 3784.265 2298.786 219.256, 3777.281 2250.337 306.377, 3764.935 2203.328 498.502, 3693.793 2181.048 675.423, 3656.65 2226.898 683.698, 3612.503 2326.488 688.919, 3599.616 2375.089 691.555, 3593.429 2433.617 721.135, 3616.568 2481.154 791.477, 3670.088 2487.824 813.398, 3721.912 2461.544 715.918, 3778.735 2391.323 429.44, 3784.56 2466.191 799.633, 3823.786 2517.42 802.624, 3879.548 2532.48 587.011</trace>
</ink>
</file>

<file path=ppt/ink/ink16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95.734 2268.503 267.501, 4045.589 2229.252 353.34, 3986.515 2224.057 613.844, 3913.018 2280.599 779.784, 3870.978 2338.495 829.672, 3840.326 2390.51 846.569, 3818.395 2446.146 856.877, 3802.542 2505.629 863.623, 3815.705 2562.146 867.409, 3872.34 2586.171 866.141, 3943.938 2583.352 862.244, 4010.97 2570.855 847.167, 4070.788 2553.075 789.839, 4119.143 2533.165 622.947, 4180.783 2503.22 193.39, 4234.106 2486.167 520.826, 4297.53 2451.208 586.424, 4264.732 2369.062 578.164, 4208.468 2316.351 453.39, 4143.557 2346.286 549.871, 4102.835 2415.572 700.631, 4093.44 2463.737 778.965, 4097.926 2522.013 846.155, 4130.574 2568.058 860.402, 4186.176 2600.416 864.758, 4246.562 2609.673 857.644, 4302.347 2611.441 801.285, 4358.711 2604.171 532.756</trace>
</ink>
</file>

<file path=ppt/ink/ink16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17.104 2522.822 736.584, 4582.354 2570.051 770.482, 4489.211 2655.178 737.132, 4415.055 2713.561 412.335</trace>
</ink>
</file>

<file path=ppt/ink/ink16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86.512 2408.378 369.092, 5240.24 2409.019 348.106, 5295.096 2404.036 376.406, 5370.631 2394.645 456.284, 5439.452 2383.978 474.333, 5501.594 2363.166 193.458</trace>
</ink>
</file>

<file path=ppt/ink/ink16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315.088 2118.737 250.773, 5320.433 2182.509 279.615, 5320.236 2247.48 336.404, 5315.586 2311.941 382.506, 5311.239 2379.098 458.159, 5300.152 2447.998 512.626, 5291.83 2493.254 564.711, 5280.074 2583.811 676.301, 5276.919 2634.575 746.775, 5289.417 2689.591 772.639, 5349.093 2675.88 604.677, 5391.077 2610.497 348.469</trace>
</ink>
</file>

<file path=ppt/ink/ink16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487.465 2005.706 206.804, 5514.214 2055.112 248.786, 5528.968 2105.841 350.514, 5539.61 2169.923 503.48, 5547.217 2253.702 657.842, 5549.605 2302.41 730.509, 5541.946 2378.998 783.63, 5533.367 2429.111 814.334, 5514.304 2497.767 830.326, 5494.781 2559.719 837.788, 5481.456 2620.032 848.2, 5472.566 2676.706 855.732, 5493.931 2619.159 723.109, 5509.885 2560.341 642.563, 5526.325 2507.698 605.988, 5540.446 2456.823 595.51, 5568.704 2374.662 481.367, 5619.787 2364.266 532.865, 5641.814 2455.362 794.922, 5651.075 2506.006 848.045, 5661.513 2561.525 860.371, 5697.482 2610.875 858.181, 5755.188 2630.746 837.603, 5801.532 2666.225 233.096</trace>
</ink>
</file>

<file path=ppt/ink/ink16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764.398 2469.132 288.455, 5852.075 2493.975 652.621, 5901.711 2495.716 780.065, 5961.309 2490.123 811.825, 6014.241 2473.069 810.378, 6026.873 2418.742 755.08, 6004.053 2370.112 698.217, 5919.819 2329.177 643.982, 5849.603 2380.458 658.385, 5788.323 2466.48 796.183, 5796.489 2523.657 844.45, 5853.717 2574.63 865.95, 5908.546 2595.411 868.51, 5967.409 2601.779 868.19, 6031.09 2601.212 864.895, 6102.67 2595.675 838.626, 6161.434 2586.864 658.795, 6206.655 2594.762 183.336</trace>
</ink>
</file>

<file path=ppt/ink/ink16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17.62 2252.961 312.854, 10124.2 2313.114 334.917, 10123.305 2370.658 500.858, 10114.417 2453.683 773.024, 10107.44 2509.614 852.362, 10152.068 2412.96 480.155, 10151.784 2348.53 334.355</trace>
</ink>
</file>

<file path=ppt/ink/ink16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44.148 1997.229 478.47, 10101.092 2051.036 557.317, 10154.086 2103.717 487.117</trace>
</ink>
</file>

<file path=ppt/ink/ink16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73.676 2310.889 303.606, 10428.749 2253.131 328.883, 10375.812 2248.249 512.616, 10306.742 2274.24 644.189, 10243.967 2345.634 695.2, 10324.26 2409.243 733.901, 10379.006 2423.964 753.328, 10445.341 2435.387 769.284, 10502.2 2449.482 781.449, 10557.24 2474.805 784.424, 10548.73 2527.92 794.939, 10479.693 2541.545 809.137, 10414.076 2548.743 825.165, 10356.466 2547.68 836.222, 10303.382 2535.372 806.869, 10274.51 2463.33 636.199, 10280.453 2381.8 363.884</trace>
</ink>
</file>

<file path=ppt/ink/ink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649.704 565.149 206.804, 7658.375 630.588 214.229, 7660.76 685.714 250.509, 7659.975 743.962 334.688, 7663.504 809.58 458.473, 7663.083 904.559 611.39, 7664.563 957.419 696.033, 7665.961 1023.582 813.34, 7670.805 1076.686 845.888, 7721.918 1073.799 471.698, 7754.018 994.873 290.353, 7771.775 943.924 155.006</trace>
</ink>
</file>

<file path=ppt/ink/ink1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85.066 2480.359 190.833, 12335.811 2506.5 593.121, 12382.262 2599.983 830.4, 12394.818 2656.938 852.209, 12398.139 2720.342 859.112, 12391.628 2790.281 860.765, 12384.957 2845.328 861.356, 12371.732 2905.603 861.895, 12356.493 2962.75 862.555, 12336.92 3011.632 863.164, 12311.833 3057.369 862.883, 12265.954 3099.883 8.628</trace>
</ink>
</file>

<file path=ppt/ink/ink17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76.218 2076.35 261.163, 11276.597 2184.719 738.537, 11278.006 2236.088 766.486, 11280.012 2301.697 805.707, 11281.974 2359.799 830.27, 11281.793 2455.245 846.207, 11280.554 2517.678 856.827, 11277.406 2606.046 866.682, 11275.842 2696.386 870.322, 11276.004 2773.013 873.121, 11275.593 2839.877 874.855, 11275.939 2902.761 875.83, 11279.9 2969.162 876.234, 11291.978 3025.777 871.088, 11304.922 2967.024 784.577, 11332.966 2920.094 218.34</trace>
</ink>
</file>

<file path=ppt/ink/ink17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95.682 2043.854 376.604, 11247.377 2007.785 347.906, 11302.638 1993.212 499.445, 11386.115 2001.248 734.309, 11442.776 2023.961 816.792, 11495.586 2053.863 854.885, 11566.742 2161.612 868.99, 11559.739 2226.904 871.932, 11532.028 2282.199 873.251, 11495.243 2332.607 873.266, 11445.097 2383.619 871.563, 11393.023 2421.927 868.642, 11338.308 2457.526 866.095, 11281.231 2495.513 859.142, 11232.263 2531.847 820.83, 11183.947 2547.677 404.767</trace>
</ink>
</file>

<file path=ppt/ink/ink17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45.627 2445.113 549.332, 11855.861 2363.67 471.257, 11844.474 2288.816 634.444, 11773.209 2261.356 812.404, 11679.544 2339.911 828.127, 11619.578 2379.97 836.154, 11571.189 2428.554 845.79, 11532.511 2483.506 854.298, 11505.758 2548.105 863.577, 11503.755 2617.826 870.569, 11532.274 2674.544 873.488, 11584.724 2718.742 873.528, 11634.834 2748.956 871.992, 11697.151 2761.773 867.26, 11760.91 2757.737 846.305, 11809.499 2722.881 755.773, 11820.495 2673.35 491.658, 11790.523 2627.375 89.77</trace>
</ink>
</file>

<file path=ppt/ink/ink17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91.618 2559.557 140.051, 11758.098 2562.875 758.128, 11810.307 2552.473 813.953, 11812.598 2606.946 870.855, 11806.522 2671.551 873.755, 11805.855 2739.78 875.619, 11810.095 2803.837 875.869, 11823.141 2873.449 869.809, 11816.725 2920.152 574.448</trace>
</ink>
</file>

<file path=ppt/ink/ink17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61.486 2446.526 543.78, 12037.023 2447.058 430.296, 12104.145 2441.297 572.591, 12121.163 2488.227 346.72</trace>
</ink>
</file>

<file path=ppt/ink/ink17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45.944 2593.466 656.508, 12049.649 2591.476 804.266, 12106.913 2602.094 661.054, 12154.526 2610.563 241.962</trace>
</ink>
</file>

<file path=ppt/ink/ink17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03.766 1307.742 478.47, 13367.997 1313.022 578.993, 13420.411 1310.284 646.616, 13479.106 1307.118 694.697, 13530.744 1303.044 740.861, 13599.318 1316.182 794.408, 13653.805 1328.593 772.759, 13707.683 1333.664 594.154</trace>
</ink>
</file>

<file path=ppt/ink/ink17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10.195 1376.973 273.231, 13091.204 1457.5 593.531, 13096.767 1503.593 693.729, 13104.996 1565.004 757.07, 13112.605 1634.331 788.653, 13116.285 1713.788 804.88, 13116.992 1788.141 820.154, 13116.257 1842.087 832.524, 13112.393 1911.244 846.021, 13106.062 1972.166 854.075, 13095.191 2038.349 859.679, 13081.026 2096.838 862.793, 13052.259 2146.176 863.474, 13002.606 2111.455 847.797, 12971.903 2057.313 822.308, 12947.717 2007.754 801.658, 12919.239 1940.482 782.746, 12901.209 1889.394 757.611, 12883.352 1842.2 723.834, 12867.38 1904.269 719.966, 12872.858 1956.248 769.907, 12871.329 2012.036 812.958, 12866.169 2067.195 840.538, 12854.385 2122.933 853.07, 12833.823 2178.781 858.857, 12812.179 2231.592 864.823, 12834.736 2168.781 856.445, 12871.632 2121.875 238.34</trace>
</ink>
</file>

<file path=ppt/ink/ink17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22.769 1627.053 252.864, 13512.789 1573.633 250.85, 13465.335 1526.204 327.133, 13394.351 1501.338 543.527, 13312.75 1502.919 706.834, 13260.394 1529.614 757.516, 13200.494 1610.142 799.293, 13188.014 1661.133 813.169, 13182.943 1743 834.24, 13183.699 1809.672 849.626, 13197.662 1875.727 859.344, 13232.613 1942.05 866.207, 13284.151 1984.713 868.416, 13346.646 2014.071 868.984, 13405.396 2016.385 866.739, 13459.682 1995.872 821.956, 13452.647 1938.824 339.52</trace>
</ink>
</file>

<file path=ppt/ink/ink17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75.506 1776.819 286.346, 13333.424 1757.641 444.46, 13419.572 1747.414 753.227, 13472.894 1738.344 819.396, 13519.09 1773.045 835.911, 13529.087 1828.09 842.601, 13510.845 1883.739 851.986, 13497.827 1938.772 859.884, 13487.86 1998.355 859.815, 13462.915 2045.408 423.992</trace>
</ink>
</file>

<file path=ppt/ink/ink17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53.604 2725.079 338.676, 12607.676 2725.762 430.834, 12677.367 2724.977 595.666, 12763.491 2718.908 729.438, 12811.331 2723.854 803.291, 12860.488 2729.17 832.834, 12904.4 2749.281 410.687</trace>
</ink>
</file>

<file path=ppt/ink/ink17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35.803 1679.33 426.258, 13639.032 1739.019 550.128, 13634.312 1839.378 776.233, 13632.999 1898.152 837.065, 13634.234 1961.234 854.922, 13655.562 2015.566 860.466, 13715.793 2004.384 844.771, 13762.426 1966.006 758.254, 13811.749 1947.056 211.014</trace>
</ink>
</file>

<file path=ppt/ink/ink17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24.324 1360.019 136.826, 13186.041 1334.809 558.888, 13268.646 1333.415 661.162, 13320.019 1327.115 652.05, 13408.929 1334.155 466.357, 13456.12 1343.005 242.993</trace>
</ink>
</file>

<file path=ppt/ink/ink17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17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03.162 1386.863 301.125, 14076.52 1373.347 430.527, 14155.689 1404.897 627.536, 14200.942 1488.774 779.737, 14218.395 1550.005 807.208, 14241.68 1611.148 818.579, 14264.971 1671.48 821.245, 14291.947 1722.624 821.69, 14366.129 1807.21 741.705, 14413.741 1836.235 492.768</trace>
</ink>
</file>

<file path=ppt/ink/ink17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84.019 1499.894 414.833, 14167.441 1577.087 651.76, 14154.668 1637.376 724.97, 14146.046 1688.379 757.237, 14132.957 1746.709 782.912, 14120.994 1802.843 804.051, 14113.274 1854.198 802.378, 14124.675 1905.392 331.197</trace>
</ink>
</file>

<file path=ppt/ink/ink17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66.854 2398.488 210.176, 12829.525 2397.891 210.176, 12886.483 2394.799 244.335, 12936.383 2396.132 274.988, 12991.604 2392.251 341.381, 13050.981 2380.386 414.249, 13101.046 2376.176 456.582, 13177.575 2361.155 535.313, 13232.498 2355.228 579.381, 13339.284 2343.78 655.228, 13414.495 2336.409 685.405, 13463.2 2331.61 709.49, 13510.898 2325.985 731.586, 13585.109 2318.491 754.902, 13682.783 2308.122 753.442, 13748.523 2309.202 733.918, 13805.967 2325.769 708.712, 13881.322 2339.49 665.995, 13974.395 2371.576 577.373, 14022.211 2386.182 538.284, 14099.866 2403.36 444.623, 14151.15 2401.859 217.121</trace>
</ink>
</file>

<file path=ppt/ink/ink17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02.353 2558.144 433.146, 13254.883 2590.163 799.772, 13173.011 2668.79 808.568, 13122.784 2723.376 802.073, 13087.748 2775.263 797.222, 13045.102 2870.748 786.399, 13104.247 2857.744 787.4, 13162.959 2859.699 800.505, 13222.229 2835.273 811.381, 13280.853 2825 817.817, 13343.215 2816.468 821.363, 13408.545 2814.588 818.955, 13472.868 2807.833 812.554, 13526.84 2807.063 808.552, 13577.228 2793.375 804.92, 13627.005 2796.189 396.922</trace>
</ink>
</file>

<file path=ppt/ink/ink17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85.397 2572.272 203.32, 13340.707 2620.97 610.077, 13344.926 2679.496 733.522, 13341.767 2747.954 811.049, 13335.396 2811.76 833.638, 13326.723 2865.649 845.458, 13315.931 2920.375 853.037, 13306.021 2978.267 858.248, 13306.819 3043.24 856.861, 13360.748 3055.694 788.974, 13409.888 3018.333 624.329, 13455.644 3002.746 6.243</trace>
</ink>
</file>

<file path=ppt/ink/ink17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88.858 2603.356 184.541, 13542.875 2596.105 232.902, 13594.503 2590.157 367.914, 13661.745 2579.954 554.786, 13754.618 2569.077 760.201, 13806.059 2571.326 782.601, 13855.033 2584.046 426.923</trace>
</ink>
</file>

<file path=ppt/ink/ink17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62.65 2580.75 194.019, 13666.157 2637.084 412.336, 13656.927 2714.487 656.478, 13651.376 2764.2 725.047, 13638.861 2834.237 792.299, 13630.274 2907.083 815.034, 13624.663 2966.344 835.246, 13678.245 2956.969 219.699</trace>
</ink>
</file>

<file path=ppt/ink/ink17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10.237 2588.829 292.982, 12881.661 2619.204 621.688, 12966.94 2637.56 810.819, 12981.69 2684.937 848.653, 12955.287 2733.984 857.095, 12931.228 2780.512 858.974, 12900.729 2831.126 859.703, 12870.312 2885.954 851.277, 12824.849 2927.678 8.512</trace>
</ink>
</file>

<file path=ppt/ink/ink17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57.314 2596.292 324.382, 13765.27 2653.779 457.26, 13776.798 2723.688 664.362, 13785.797 2802.827 781.969, 13798.486 2875.671 845.097, 13819.617 2926.176 864.099, 13913.018 2990.05 866.481, 13973.473 3005.867 844.861, 14051.294 3002.426 732.102, 14104.178 2997.118 514.663</trace>
</ink>
</file>

<file path=ppt/ink/ink17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64.873 2709.323 395.377, 14335.911 2662.91 473.607, 14272.826 2613.975 819.135, 14221.156 2636.197 834.089, 14199.038 2686.185 833.213, 14189.885 2741.61 833.184, 14185.336 2811.636 833.623, 14186.774 2867.609 834.484, 14191.917 2927.693 835.178, 14207.344 2986.357 840.475, 14254.219 3018.963 842.567, 14301.32 2981.298 793.393, 14325.248 2930.298 734.755, 14347.167 2863.156 682.112, 14364.812 2814.179 634.339, 14397.265 2723.813 522.457, 14413.121 2674.218 430.866, 14424.85 2609.199 316.275, 14428.95 2551.465 265.154, 14430.114 2493.046 246.854, 14436.286 2423.261 244.625, 14439.92 2363.638 248.221, 14442.98 2305.337 253.023, 14446.927 2255.569 265.674, 14454.444 2187.616 362.948, 14413.389 2271.894 865.547, 14405.495 2331.884 868.774, 14402.233 2413.995 871.716, 14399.661 2473.995 874.592, 14398.679 2546.182 877.053, 14400.502 2630.012 879.147, 14406.151 2692.577 880.205, 14416.79 2751.86 881.191, 14434.356 2813.802 882.01, 14455.305 2867.938 882.29, 14493.01 2933.208 881.309, 14544.784 2988.81 878.064, 14600.747 3024.01 872.033, 14671.389 3046.076 861.55, 14720.09 3081.179 239.76</trace>
</ink>
</file>

<file path=ppt/ink/ink17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34.391 2360.34 136.826, 13697.759 2343.01 347.118, 13766.075 2341.879 471.657, 13866.418 2339.602 568.405, 13915.829 2338.922 613.934, 13961.564 2334.058 655.383, 14032.894 2330.344 689.001, 14079.317 2329.686 712.556, 14143.329 2329.722 736.167, 14197.447 2335.519 748.158, 14246.342 2341.931 757.72, 14297.851 2341.337 765.54, 14360.342 2353.808 773.102, 14423.261 2363.862 778.667, 14477.371 2362.056 784.266, 14534.083 2359.579 789.506, 14587.538 2357.854 773.334, 14634.233 2324.272 416.819</trace>
</ink>
</file>

<file path=ppt/ink/ink17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42.198 1922.346 213.813, 12535.041 1869.704 214.827, 12489.313 1918.508 447.553, 12470.17 1982.595 497.377, 12450.898 2070.632 581.686, 12435.747 2184.823 657.202, 12426.589 2270.049 693.799, 12420.672 2325.378 725.895, 12415.375 2381.237 757.52, 12409.425 2437.595 786.38, 12404.24 2531.924 828.739, 12402.862 2600.051 839.97, 12402.479 2688.924 852.438, 12408.078 2773.575 858.566, 12419.058 2828.153 860.782, 12441.647 2912.439 862.393, 12470.802 2982.723 863.167, 12507.884 3033.691 863.088, 12561.008 3078.032 861.47, 12618.988 3107.246 853.078, 12692.507 3128.894 836.915, 12748.987 3141.49 807.619, 12809.381 3154.821 749.607, 12859.189 3184.61 7.496</trace>
</ink>
</file>

<file path=ppt/ink/ink17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01.783 1905.392 518.223, 14962.019 1972.397 456.173, 14989.349 2041.464 474.082, 15006.365 2116.818 546.405, 15013.649 2171.941 576.716, 15019.862 2260.534 636.836, 15015.092 2382.561 717.98, 15008.547 2430.29 738.326, 14997.985 2493.353 770.115, 14984.479 2544.026 793.236, 14961.026 2638.489 810.547, 14945.189 2700.107 821.498, 14928.454 2773.265 829.702, 14916.16 2826.01 832.903, 14898.972 2899.537 833.348, 14882.231 2958.326 824.894, 14859.537 3020.806 798.983, 14800.915 3003.513 513.615, 14795.699 2937.934 388.298, 14797.315 2810.624 286.037, 14799.717 2748.418 244.086, 14801.493 2688.995 114.081, 14804.29 2638.678 90.112</trace>
</ink>
</file>

<file path=ppt/ink/ink17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43.393 1273.833 466.845, 15211.628 1313.447 373.852, 15254.169 1381.368 453.229, 15231.107 1452.508 519.354, 15164.434 1508.907 458.921, 15105.873 1543.235 356.481, 15169.512 1557.514 451.932, 15242.799 1558.684 533.513, 15335.856 1560.06 612.463, 15384.775 1565.214 568.372</trace>
</ink>
</file>

<file path=ppt/ink/ink17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62.715 2672.587 326.73, 15484.97 2737.893 344.495</trace>
</ink>
</file>

<file path=ppt/ink/ink17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17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37.919 2741.819 301.125, 15685.007 2763.803 361.747, 15738.65 2813.918 582.452, 15756.043 2911.773 762.139, 15747.085 2962.426 786.368, 15724.349 3009.997 764.653, 15676.227 3054.701 482.464</trace>
</ink>
</file>

<file path=ppt/ink/ink17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85.215 2166.775 268.985, 16845.201 2132.458 263.734, 16891.855 2098.76 256.152, 16936.676 2048.173 302.046, 16954.199 1997.316 375.839, 16936.59 1930.186 447.764, 16894.617 1861.667 513.848, 16820.012 1831.957 573.211, 16739.488 1827.791 613.275, 16646.576 1850.196 636.442, 16594.451 1886.258 648.776, 16526.074 1946.329 690.177, 16483.957 2000.203 723.926, 16446.811 2067.565 774.299, 16430.656 2133.435 805.349, 16419.201 2212.235 828.453, 16419.439 2288.903 845.56, 16427.266 2356.102 855.972, 16439.096 2424.278 862.413, 16458.109 2481.999 866.003, 16481.344 2534.969 867.841, 16518.686 2603.525 869.089, 16558.605 2658.919 868.571, 16655.963 2738.225 864.646, 16719.191 2746.476 856.77, 16775.564 2716.088 794.972, 16794.344 2654.999 533.525, 16786.75 2609.28 161.917</trace>
</ink>
</file>

<file path=ppt/ink/ink17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63.728 2281.937 379.244, 13490.816 2327.811 275.293, 13498.713 2383.071 298.339, 13504.832 2430.362 577.307, 13506.324 2473.687 562.854</trace>
</ink>
</file>

<file path=ppt/ink/ink17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516.756 2433.81 248.699, 16581.846 2422.435 448.413, 16655.551 2405.686 606.235, 16744.676 2391.264 727.768, 16790.436 2404.34 770.974, 16804.213 2456.349 832.591, 16804.533 2514.175 854.658, 16798.264 2577.897 859.081, 16793.338 2640.722 860.005, 16795.738 2702.542 859.668, 16807.434 2771.235 842.066, 16860.719 2758.186 464.929</trace>
</ink>
</file>

<file path=ppt/ink/ink17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987.262 2399.901 277.54, 16979.852 2453.077 570.108, 16972.166 2499.19 686.904, 16952.672 2598.892 785.68, 16943.229 2648.986 818.299, 16940.01 2719.605 846.023, 16952.584 2776.384 859.749, 17002.789 2815.53 862.342, 17065.158 2804.976 849.616, 17120.883 2751.703 813.026, 17196.189 2673.568 326.057</trace>
</ink>
</file>

<file path=ppt/ink/ink1732.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936.396 1953.43 136.826, 16984.932 1917.502 136.826, 17042.781 1860.05 136.826, 17069.809 1811.447 137.006, 17102.949 1743.319 141.34, 17115.994 1693.233 143.647, 17126.59 1632.655 158.412, 17126.254 1583.86 188.066, 17105.191 1530.333 249.298, 17035.24 1476.444 312.224, 16982.486 1456.505 328.576, 16921.971 1443.952 341.779, 16860.846 1438.157 351.036, 16781.916 1435.345 362.555, 16708.605 1438.431 373.496, 16641.562 1450.838 400.5, 16576.293 1472.659 433.737, 16498.225 1511.002 466.485, 16401.41 1572.994 525.365, 16327.643 1637.76 575.739, 16267.439 1706.365 638.721, 16218.124 1775.679 695.24, 16162.212 1870.513 764.931, 16134.626 1930.662 795.625, 16119.627 1980.528 808.513, 16098.985 2062.4 823.019, 16084.621 2161.859 834.3, 16079.665 2259.154 843.065, 16081.079 2327.231 846.231, 16085.753 2415.415 850.813, 16095.687 2486.582 854.565, 16115.293 2541.303 856.243, 16151.282 2623.096 858.638, 16202.671 2715.3 860.125, 16263.872 2802.967 861.086, 16329.867 2886.101 861.67, 16429.668 2988.541 862.056, 16513.709 3060.07 862.077, 16570.938 3104.53 861.753, 16622.924 3136.944 860.979, 16732.553 3164.596 858.982, 16822.77 3179.549 856.78, 16878.951 3182.593 854.992, 16971.443 3182.081 851.565, 17054.426 3178.52 843.718, 17123.105 3170.248 833.175, 17186.521 3151.92 819.662, 17250.383 3127.441 802.614, 17312.412 3092.389 769.957, 17374.24 3044.562 733.083, 17420.516 3005.737 709.869, 17484.375 2938.089 660.251, 17561.848 2841.419 570.827, 17623.191 2733.339 487.247, 17654.943 2637.176 420.286, 17662.223 2591.015 405.148, 17667.824 2523.071 382.462, 17668.441 2455.896 369.72, 17662.035 2397.679 364.711, 17653.277 2343.012 362.605, 17636.799 2259.062 361.721, 17622.75 2212.828 362.762, 17592.613 2136.609 371.032, 17566.969 2090.138 380.768, 17523.922 2027.13 402.445, 17474.34 1975.486 429.018, 17392.344 1900.3 456.781, 17334.256 1851.047 481.228, 17238.705 1769.02 505.932, 17167.557 1717.542 517.219, 17088.842 1681.155 532.682, 17000.982 1657.439 553.073, 16941.15 1649.456 572.35, 16858.705 1645.706 609.749, 16796.939 1649.284 663.841, 16721.533 1643.363 711.599, 16674.836 1642.856 746.878, 16610.922 1650.499 782.285, 16558.773 1662.909 804.329, 16497.691 1700.866 828.976, 16451.385 1813.161 849.545, 16464.594 1873.986 834.445, 16506.156 1926.27 773.216, 16544.043 1974.024 546.477</trace>
</ink>
</file>

<file path=ppt/ink/ink1733.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17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10.74 2349.037 148.517, 6611.346 2400.562 592.423, 6610.908 2454.979 678.176, 6607.742 2507.32 746.864, 6597.431 2582.469 795.556, 6590.192 2638.048 817.052, 6580.746 2724.046 838.744, 6575.774 2794.689 848.037, 6573.256 2855.062 856.583, 6576.256 2913.022 859.473, 6583.654 2976.081 861.092, 6603.406 3030.51 852.201, 6648.895 2984.808 284.324</trace>
</ink>
</file>

<file path=ppt/ink/ink17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07.915 2315.128 331.466, 6631.586 2268.916 303.524, 6701.927 2243.6 399.585, 6754.647 2284.271 560.67, 6795.693 2357.945 774.811, 6786.314 2419.627 833.066, 6755.457 2478.764 849.568, 6679.226 2573.857 848.954, 6633.14 2612.935 804.318, 6586.903 2631.485 396.625</trace>
</ink>
</file>

<file path=ppt/ink/ink17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32.11 2370.23 195.555, 7138.119 2314.67 244.133, 7117.828 2243.435 486.912, 7045.352 2220.919 698.526, 6996.649 2216.831 731.815, 6941.731 2232.911 749.754, 6889.876 2269.863 758.154, 6858.528 2315.356 760.622, 6834.936 2378.704 764.354, 6821.251 2432.294 768.947, 6821.572 2490.198 781.113, 6838.127 2539.932 806.558, 6925.021 2598.876 839.964, 6982.994 2594.532 786.484, 7037.522 2566.122 695.116, 7093.785 2495.243 431.704, 7108.245 2444.352 263.76, 7118.735 2387.578 190.63, 7121.281 2331.932 213.78, 7101.213 2408.851 699.768, 7102.484 2456.448 778.773, 7109.292 2510.27 827.941, 7131.167 2566.58 848.789, 7185.492 2586.183 609.189</trace>
</ink>
</file>

<file path=ppt/ink/ink17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70.258 2298.173 281.911, 7219.215 2288.622 397.786, 7281.625 2273.355 623.812, 7327.22 2280.147 666.44, 7374.085 2295.052 253.49</trace>
</ink>
</file>

<file path=ppt/ink/ink17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22.536 2128.627 303.606, 7218.352 2191.03 670.978, 7218.934 2239.112 766.566, 7217.362 2303.887 815.859, 7214.295 2363.339 829.929, 7213.082 2422.839 839.015, 7211.995 2487.222 846.343, 7228.325 2542.524 844.256, 7287.405 2550.698 721.17, 7338.188 2523.357 446.111</trace>
</ink>
</file>

<file path=ppt/ink/ink17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85.023 1991.578 277.54, 7394.372 2042.299 596.906, 7402.512 2097.186 732.266, 7405.319 2153.267 784, 7406.106 2219.674 813.203, 7399.036 2285.202 833.448, 7387.238 2347.262 847.656, 7376.595 2409.993 855.352, 7370.157 2469.302 858.796, 7361.188 2525.264 859.843, 7385.71 2471.405 722.19, 7404.977 2423.515 574.558, 7423.998 2347.556 448.087, 7447.382 2283.179 400.903, 7510.43 2228.654 430.987, 7542.616 2294.394 715.295, 7542.214 2346.137 795.881, 7540.495 2404.984 832.757, 7541.251 2466.768 856.184, 7563.482 2521.874 867.447, 7620.496 2534.823 849.966, 7671.141 2565.531 236.537</trace>
</ink>
</file>

<file path=ppt/ink/ink17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08.952 2483.004 242.809, 13360.962 2469.349 239.106, 13425.754 2446.49 418.512, 13494.399 2439.678 586.554, 13571.945 2421.69 577.295</trace>
</ink>
</file>

<file path=ppt/ink/ink17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06.25 2397.075 161.705, 8314.776 2350.957 162.835, 8316.054 2294.388 237.661, 8292.42 2229.223 412.271, 8234.88 2192.918 557.131, 8151.979 2203.135 601.791, 8077.059 2265.028 642.191, 8024.582 2340.583 642.669, 8009.373 2388.894 632.109, 8001.945 2434.91 622.794, 8050.728 2505.719 595.128, 8103.174 2518.443 590.239, 8179.889 2512.464 477.269, 8242.828 2487.337 285.997, 8293.534 2450.765 100.01</trace>
</ink>
</file>

<file path=ppt/ink/ink17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34.509 2292.521 136.826, 8325.277 2347.681 299.91, 8311.507 2400.624 670.735, 8304.728 2452.095 778.104, 8299.927 2505.829 796.72, 8297.209 2569.163 810.252, 8292.028 2627.606 819.586, 8286.177 2688.364 825.603, 8281.414 2759.976 829.58, 8279.367 2814.737 833.525, 8278.013 2872.71 840.137, 8275.531 2935.964 849.175, 8267.746 2992.151 856.718, 8217.95 3019.141 850.647, 8163.782 2999.1 741.055</trace>
</ink>
</file>

<file path=ppt/ink/ink17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70.467 2320.779 161.705, 8563.067 2264.945 202.639, 8521.863 2213.166 446.847, 8453.867 2191.691 554.268, 8396.767 2247.466 581.934, 8370.396 2324.867 611.383, 8360.151 2415.265 727.649, 8371.578 2471.454 779.181, 8397.854 2516.686 796.101, 8450.112 2526.362 765.618, 8516.366 2451.362 517.409, 8546.135 2394.52 320.732, 8558.124 2341.928 256.479, 8564.262 2279.029 234.688, 8562.705 2223.403 303.884, 8536.504 2301.277 433.547, 8522.947 2383.579 677.681, 8525.975 2430.867 778.818, 8550.312 2484.721 844.579, 8600.443 2514.876 851.58, 8660.708 2526.28 811.84, 8721.496 2524.636 561.283</trace>
</ink>
</file>

<file path=ppt/ink/ink17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80.993 2264.264 248.699, 8749.399 2332.91 422.06, 8749.697 2404.098 593.605, 8749.898 2449.39 684.646, 8749.881 2500.919 781.621, 8753.024 2554.487 835.428, 8768.277 2501.628 90.355</trace>
</ink>
</file>

<file path=ppt/ink/ink17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63.72 2049.506 244.831, 8697.229 2098.26 738.691, 8745.698 2127.362 761.037, 8799.52 2157.433 599.141</trace>
</ink>
</file>

<file path=ppt/ink/ink17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33.589 2295.347 317.424, 8931.908 2362.204 661.48, 8928.71 2413.45 761.495, 8922.031 2469.02 785.655, 8911.419 2519.723 799.913, 8921.632 2464.422 705.813, 8931.934 2411.005 555.726, 8941.957 2357.388 473.634, 8956.188 2291.174 435.326, 8974.942 2229.257 525.971, 9041.476 2253.86 780.164, 9050.328 2310.249 790.888, 9048.763 2362.923 798.262, 9047.262 2416.598 811.752, 9048.003 2477.836 835.531, 9144.27 2514.799 844.951, 9194.983 2493.751 797.869, 9244.275 2490.214 393.445</trace>
</ink>
</file>

<file path=ppt/ink/ink17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2.009 4356.745 346.01, 615.833 4378.454 427.748, 668.665 4424.298 678.604, 704.694 4483.953 769.59, 729.734 4538.621 824.824, 756.405 4586.027 845.368, 791.387 4633.453 855.794, 843.773 4658.15 685.47</trace>
</ink>
</file>

<file path=ppt/ink/ink17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27.956 4290.338 346.01, 893.494 4341.813 359.155, 859.138 4398.539 362.633, 832.783 4455.534 320.926, 814.391 4505.074 282.194, 801.549 4550.39 231.735</trace>
</ink>
</file>

<file path=ppt/ink/ink17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4.812 4533.354 248.699, 837.802 4589.295 256.394, 846.13 4654.382 314.594, 853.598 4727.38 513.638, 855.07 4789.352 623.167, 852.432 4912.152 808.23, 849.479 4967.173 834.138, 846.068 5041.413 842.878, 845.303 5103.956 836.682, 846.237 5175.328 782.746, 854.711 5236.26 627.161, 845.848 5284.002 6.271</trace>
</ink>
</file>

<file path=ppt/ink/ink17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5.634 4755.178 150.556, 1453.289 4746.712 207.801, 1517.719 4747.354 307.15, 1585.714 4747.427 389.335, 1665.067 4744.34 472.983, 1756.299 4743.383 546.067, 1804.627 4741.151 588.068, 1869.837 4737.562 622.407, 1927.338 4735.051 655.083, 1992.283 4735.577 672.419, 2045.858 4741.481 679.192, 2126.003 4748.708 682.504, 2173.939 4751.948 684.348, 2225.675 4753.964 685.918, 2305.538 4757.435 687.042, 2356.731 4759.506 687.478, 2428.159 4762.054 687.065, 2474.475 4762.218 686.577, 2525.872 4768.078 682.119, 2578.59 4773.209 656.226, 2636.157 4777.138 586.681, 2686.605 4777.682 534.884, 2737.65 4779.324 501.147, 2807.334 4784.594 496.259, 2887.916 4788.882 533.675, 2969.053 4788.021 593.691, 3014.299 4784.202 570.907, 3089.866 4770.496 462.082</trace>
</ink>
</file>

<file path=ppt/ink/ink17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93.616 2500.201 267.501, 13405.879 2579.571 753.546, 13411.196 2626.718 824.279, 13427.142 2674.795 823.012, 13447.853 2629.078 112.642</trace>
</ink>
</file>

<file path=ppt/ink/ink17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87.332 4567.264 186.123, 1892.682 4516.651 186.123, 1827.592 4570.977 554.891, 1743.081 4621.724 596.858, 1696.581 4645.008 592.734, 1614.632 4692.304 560.641, 1551.099 4731.779 527.917, 1484.124 4761.964 480.682, 1421.323 4772.04 459.346, 1359.826 4779.15 631.797, 1445.717 4840.468 785.743, 1508.083 4861.637 768.56, 1596.229 4881.252 707.216, 1649.212 4892.904 670.574, 1716.442 4907.848 600.472, 1824.974 4918.629 447.758, 1887.231 4916.974 294.537</trace>
</ink>
</file>

<file path=ppt/ink/ink17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28.658 4656.275 226.02, 2992.113 4644.608 420.227, 3064.462 4649.375 574.283, 3110.9 4658.021 643.955, 3160.235 4668.459 704.92, 3215.685 4685.558 743.221, 3268.055 4704.71 768.858, 3313.887 4729.381 786.253, 3306.591 4783.012 795.333, 3212.977 4843.303 797.94, 3119.229 4912.425 800.451, 3007.401 4981.548 759.016, 2954.705 5004.112 580.69</trace>
</ink>
</file>

<file path=ppt/ink/ink17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33.708 3945.596 436.07, 3663.299 4021.215 728.161, 3689.869 4082.251 780.006, 3712.937 4131.814 807.541, 3736.042 4183.69 822.922, 3763.406 4229.74 769.402, 3773.546 4276.305 379.408</trace>
</ink>
</file>

<file path=ppt/ink/ink17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916.292 3971.028 526.514, 3872.084 4031.479 389.111, 3829.193 4086.635 285.724, 3789.061 4154.234 304.804</trace>
</ink>
</file>

<file path=ppt/ink/ink17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743.916 4150.463 180.076, 3755.557 4214.183 265.228, 3760.463 4281.835 337.275, 3765.097 4352.273 435.384, 3765.834 4421.785 511.517, 3764.618 4469.363 555.201, 3763.805 4542.759 626.294, 3762.92 4603.506 683.263, 3761.688 4649.58 700.108, 3760.337 4712.638 714.625, 3758.447 4764.874 671.022, 3751.278 4821.556 523.987</trace>
</ink>
</file>

<file path=ppt/ink/ink17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97.398 4392.067 190.833, 2359.906 4344.215 244.814, 2300.142 4295.133 430.547, 2228.646 4274.27 547.397, 2152.096 4304.101 589.311, 2097.164 4372.005 614.452, 2078.456 4418.951 626.019, 2060.193 4530.564 667.158, 2058.517 4583.109 697.176, 2067.911 4630.007 736.761, 2156.275 4670.384 719.975, 2213.26 4623.021 592.457, 2270.67 4573.999 482.89, 2315.724 4498.702 410.072, 2341.408 4428.947 325.019, 2360.676 4383.379 112.363</trace>
</ink>
</file>

<file path=ppt/ink/ink17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86.095 3874.951 136.826, 2375.662 3920.877 513.396, 2376.01 3969.051 556.196, 2375.022 4062.107 620.785, 2372.559 4108.464 655.593, 2367.823 4161.847 694.328, 2366.698 4214.507 744.378, 2371.637 4275.088 772.674, 2374.273 4326.222 782.683, 2381.175 4378.565 790.707, 2391.297 4430.986 797.645, 2402.991 4486.724 804.876, 2411.753 4541.327 813.078, 2429.44 4592.11 822.939, 2517.84 4634.121 629.084, 2564.27 4648.835 6.291</trace>
</ink>
</file>

<file path=ppt/ink/ink17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98.427 5535.089 153.636, 548.589 5529.795 202.29, 595.11 5523.798 274.276, 648.896 5512.941 374.722, 716.034 5506.822 516.864, 799.29 5504.594 696.221, 851.391 5509.186 717.616, 897.104 5520.06 617.046, 943.261 5532.557 256.733</trace>
</ink>
</file>

<file path=ppt/ink/ink17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9.49 5488.464 242.809, 790.647 5534.895 307.473, 792.897 5601.562 447.322, 793.415 5656.451 523.846, 793.128 5711.417 592.689, 793.49 5767.459 657.701, 795.293 5821.846 711.177, 796.545 5868.766 749.355, 799.158 5930.257 795.216, 804.728 5986.562 827.059, 811.429 6043.969 818.764, 801.079 6093.615 403.749</trace>
</ink>
</file>

<file path=ppt/ink/ink17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87.299 5878.42 315.132, 1033.081 5901.938 385.227, 1087.885 5938.596 556.073, 1158.105 5985.637 746.519, 1208.25 6020.679 790.612</trace>
</ink>
</file>

<file path=ppt/ink/ink17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51.821 2510.783 354.098, 13497.284 2510.132 379.319, 13499.949 2587.915 694.141, 13434.837 2637.037 339.079, 13500.225 2598.26 530.43, 13544.603 2591.365 554.134</trace>
</ink>
</file>

<file path=ppt/ink/ink17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3.159 5851.575 296.758, 1066.726 5912.717 325.001, 1029.2 5978.839 501.904, 995.591 6049.998 706.225</trace>
</ink>
</file>

<file path=ppt/ink/ink17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99.797 5422.059 237.502, 3603.548 5493.681 625.11, 3609.026 5555.866 717.586, 3611.682 5614.707 776.141, 3611.055 5702.421 807.978, 3608.242 5773.971 825.724, 3603.99 5851.822 840.794, 3600.541 5910.695 850.814, 3595.761 5977.163 859.811, 3593.9 6043.708 863.978, 3595.459 6100.386 858.618, 3624.893 6048.174 591.465</trace>
</ink>
</file>

<file path=ppt/ink/ink17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19.578 5444.665 273.231, 3666.832 5445.939 484.456, 3749.359 5456.267 798.921, 3798.456 5477.792 824.449, 3802.438 5535.005 831.206, 3779.272 5591.51 837.745, 3753.577 5646.073 844.403, 3726.857 5700.947 848.999, 3696.805 5758.853 833.514, 3632.527 5837.685 366.626</trace>
</ink>
</file>

<file path=ppt/ink/ink17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88.494 5780.931 177.251, 3645.431 5831.276 473.474, 3703.022 5874.423 696.691, 3774.483 5950.357 799.331, 3820.336 6001.917 799.174</trace>
</ink>
</file>

<file path=ppt/ink/ink17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880.969 5833.208 136.826, 3948.757 5856.489 604.526, 3995.449 5878.506 715.638, 4072.023 5945.681 845.89, 4110.779 6000.677 733.594</trace>
</ink>
</file>

<file path=ppt/ink/ink17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43.456 5739.957 204.961, 4019.092 5789.152 233.596, 3967.145 5862.406 474.998, 3907.18 5932.923 682.332, 3837.636 6017.5 569.013</trace>
</ink>
</file>

<file path=ppt/ink/ink17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4.287 6669.635 270.975, 625.619 6744.507 585.177, 610.104 6835.295 645.057, 597.543 6886.504 656.82, 583.6 6932.608 667.706, 550.092 7029.723 692.846, 531.608 7085.029 725.539, 525.199 7132.422 774.244, 625.592 7177.716 819.003, 687.224 7179.622 838.742, 745.907 7175.954 850.65, 801.408 7168.333 854.516, 857.162 7151.8 839.038, 902.61 7153.323 554.126</trace>
</ink>
</file>

<file path=ppt/ink/ink17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1.329 6935.257 283.991, 893.482 7000.384 523.602, 899.359 7093.008 790.218, 899.698 7151.306 834.329, 883.641 7200.426 411.424</trace>
</ink>
</file>

<file path=ppt/ink/ink17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16.335 6710.608 389.944, 883.533 6761.146 495.146, 933.608 6810.923 71.998</trace>
</ink>
</file>

<file path=ppt/ink/ink17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81.647 6908.413 227.889, 986.05 6972.083 397.563, 998.947 7040.574 691.249, 998.106 7089.289 774.352, 988.516 7147.193 844.074, 1006.489 7091.415 777.607, 1019.34 7030.448 615.163, 1033.917 6950.814 473.738, 1053.791 6880.271 446.244, 1110.767 6860.347 659.151, 1173.614 6953.075 841.163, 1193.488 7012.906 858.256, 1212.301 7066.329 866.202, 1230.745 7120.978 870.081, 1266.13 7166.233 771.619, 1311.869 7131.103 301.841</trace>
</ink>
</file>

<file path=ppt/ink/ink17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57.362 2668.198 178.579, 13302.814 2742.018 481.981, 13313.016 2790.581 654.409, 13318.345 2877.47 798.962, 13322.881 2932.862 852.653, 13330.756 2988.124 864.703, 13322.891 3031.29 571.076</trace>
</ink>
</file>

<file path=ppt/ink/ink17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9.774 6967.753 181.595, 1330.733 7002.788 634.446, 1418.106 6975.064 730.874, 1426.521 6925.57 620.127, 1389.367 6853.824 579.188, 1323.523 6863.391 626.115, 1279.321 6948.384 800.337, 1279.436 7013.711 846.099, 1308.388 7073.359 861.951, 1360.344 7107.243 872.016, 1419.381 7102.923 872.156, 1475.724 7080.928 784.015, 1524.224 7078.479 386.613</trace>
</ink>
</file>

<file path=ppt/ink/ink17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8.121 6912.65 612.366, 1614.958 6915.192 734.462, 1667.515 6919.148 812.944, 1729.723 6920.617 845.378, 1789.859 6920.205 824.034, 1838.39 6936.013 406.347</trace>
</ink>
</file>

<file path=ppt/ink/ink17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38.516 6745.931 443.071, 2026.582 6817.042 521.715, 2027.306 6905.312 741.999, 2038.263 6952.559 794.072, 2084.715 6981.988 808.969, 2136.981 6969.327 802.258, 2170.919 6919.883 740.965, 2172.09 6860.823 615.058, 2133.891 6773.575 490.705, 2085.085 6726.198 456.685, 2020.553 6709.011 447.917, 2013.218 6760.456 396.875</trace>
</ink>
</file>

<file path=ppt/ink/ink17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79.03 6497.263 267.501, 2304.583 6511.896 714.439, 2281.564 6564.922 855.88, 2276.554 6636.542 865.274, 2284.756 6699.551 866.655, 2290.685 6786.765 867.355, 2297.036 6847.741 867.663, 2308.327 6905.871 867.897, 2317.347 6962.155 868.045, 2323.955 7035.39 868.147, 2329.364 7100.147 868.174, 2331.72 7157.26 868.246, 2333.833 7229.051 868.27, 2332.042 7293.038 867.743, 2317.125 7352.99 862.692, 2291.193 7407.74 850.152, 2198.611 7432.195 387.688</trace>
</ink>
</file>

<file path=ppt/ink/ink17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120.465 6926.779 305.826, 2167.846 6913.96 486.977, 2213.15 6907.583 627.851, 2264.488 6903.634 737.588, 2316.742 6901.387 784.538, 2373.185 6899.678 825.474, 2432.651 6907.648 835.5, 2479.137 6930.39 412.002</trace>
</ink>
</file>

<file path=ppt/ink/ink17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62.71 6830.704 389.944, 2618.607 6840.082 531.614, 2709.738 6851.766 746.135, 2761.955 6848.917 766.006, 2807.716 6861.448 377.733</trace>
</ink>
</file>

<file path=ppt/ink/ink17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64.616 6597.578 445.67, 3113.787 6570.068 535.609, 3031.706 6596.135 789.524, 2982.865 6630.969 799.542, 2965.382 6680.102 784.787, 3032.598 6767.509 781.768, 3085.822 6807.139 784.226, 3141.237 6897.549 801.597, 3107.627 6944.998 813.6, 3016.324 7005.479 835.232, 2964.946 7011.533 411.869</trace>
</ink>
</file>

<file path=ppt/ink/ink17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202.765 6769.95 336.258, 3207.541 6824.17 386.843, 3209.167 6881.505 497.901, 3211.642 6959.214 729.302, 3212.114 7007.687 845.928, 3196.029 7057.554 417.144</trace>
</ink>
</file>

<file path=ppt/ink/ink17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70.268 6652.68 436.07, 3215.01 6722.791 802.176, 3266.696 6740.1 448.925</trace>
</ink>
</file>

<file path=ppt/ink/ink17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37.628 6796.794 186.123, 3508.866 6748.731 408.252, 3438.663 6721.237 710.957, 3391.819 6730.039 766.263, 3313.976 6798.648 779.367, 3302.879 6848.763 778.81, 3314.172 6902.04 777.396, 3401.098 6954.831 654.63, 3450.365 6943.229 490.051, 3496.66 6892.727 313.329, 3520.126 6833.917 255.898, 3497.469 6883.793 463.33, 3489.457 6933.399 577.597, 3486.271 6986.219 687.067, 3486.959 7038.492 769.417, 3488.881 7101.701 821.338, 3479.656 7174.174 846.278, 3476.334 7234.809 856.39, 3473.072 7303.704 863.585, 3466.519 7361.269 867.584, 3454.315 7426.542 872.223, 3426.182 7480.427 876.411, 3385.689 7526.646 878.604, 3334.359 7483.984 874.178, 3324.965 7404.254 870.481, 3320.763 7320.698 858.833, 3322.717 7256.347 841.056, 3326.075 7196.585 774.845, 3345.996 7146.403 215.631</trace>
</ink>
</file>

<file path=ppt/ink/ink17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30.119 2748.889 400.177, 13380.807 2736.882 366.257, 13441.821 2714.218 512.174, 13513.429 2687.077 690.621, 13565.271 2682.719 735.453, 13621.148 2675.208 767.087, 13678.608 2679.132 781.577, 13725.978 2683.101 799.294, 13775.3 2706.893 825.761, 13803.366 2800.598 856.746, 13788.878 2859.028 862.63, 13758.964 2902.029 865.289, 13714.561 2942.195 866.147, 13665.796 2975.745 863.593, 13616.792 3003.19 847.87, 13565.632 3016.516 754.69, 13518.208 3016.544 496.164</trace>
</ink>
</file>

<file path=ppt/ink/ink17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98.384 6490.198 213.813, 3614.608 6550.16 297.224, 3620.192 6600.318 415.717, 3623.8 6678.629 550.543, 3623.185 6786.148 676.968, 3623.062 6832.105 728.594, 3620.74 6885.014 782.651, 3616.909 6938.083 817.797, 3614.175 7001.074 838.566, 3613.563 7056.243 852.644, 3619.535 7000.859 771.72, 3626.839 6945.21 690.852, 3631.362 6897.44 605.687, 3635.586 6823.218 454.526, 3639.609 6760.745 368.87, 3642.331 6703.749 338.579, 3698.805 6689.731 639.198, 3720.302 6794.57 782.013, 3722.412 6853.987 820.35, 3723.887 6912.152 845.581, 3725.99 6967.952 859.171, 3736.075 7023.199 862.717, 3797.559 7036.454 842.351, 3848.081 7066.333 234.418</trace>
</ink>
</file>

<file path=ppt/ink/ink17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790.542 6645.616 184.541, 3855.842 6645.444 510.932, 3941.278 6633.218 651.233, 4033.495 6625.723 598.009</trace>
</ink>
</file>

<file path=ppt/ink/ink17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866.84 6535.411 167.651, 3880.337 6596.758 462.904, 3889.179 6661.63 578.371, 3890.564 6755.996 702.269, 3893.592 6823.154 773.868, 3895.089 6884.553 822.679, 3899.99 6942.879 849.49, 3939.417 6995.203 859.455, 3997.459 7007.712 846.167, 4050.849 6991.914 785.186, 4102.252 6966.561 545.197, 4148.855 6937.983 78.166</trace>
</ink>
</file>

<file path=ppt/ink/ink17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5.098 7791.464 428.786, 1352.781 7856.675 736.219, 1359.001 7905.046 788.025, 1361.27 7957.795 824.226, 1360.51 8013.606 840.847, 1357.165 8068.614 848.937, 1352.387 8134.156 854.4, 1345.845 8201.653 855.496, 1338.599 8264.686 856.783, 1336.043 8330.149 859.377, 1334.984 8386.123 863.397, 1347.046 8444.474 866.908, 1405.163 8441.964 869.785, 1464.428 8423.143 871.477, 1526.193 8421.611 872.11, 1588.063 8416.569 872.948, 1646.832 8397.988 869.744, 1693.964 8398.721 574.405</trace>
</ink>
</file>

<file path=ppt/ink/ink17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26.577 8016.112 227.889, 1817.921 8063.53 675.619, 1820.214 8109.542 798.913, 1826.799 8168.188 840.601, 1832.803 8229.616 858.723, 1847.022 8290.613 864.947, 1874.346 8340.188 867.582, 1926.844 8363.239 866.652, 1978.59 8313.236 859.261, 2013.003 8252.477 818.015, 2039.047 8186.17 706.668, 2051.177 8128.167 593.041, 2049.816 8056.191 438.221, 2041.644 8006.29 410.314, 2018.813 7940.371 483.052, 1975.381 7865.247 691.268, 1887.146 7807.529 865.579, 1833.38 7831.634 870.213, 1848.039 7895.752 861.98, 1843.515 7942.249 569.278</trace>
</ink>
</file>

<file path=ppt/ink/ink17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94.397 7822.547 142.493, 1870.048 7880.156 459.549, 1863.056 7928.411 549.787, 1854.299 8021.365 687.014, 1853.167 8069.373 744.79, 1854.177 8119.053 769.935, 1860.16 8169.679 605.245, 1889.25 8216.061 184.991</trace>
</ink>
</file>

<file path=ppt/ink/ink17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90.651 7853.631 305.826, 2466.521 7790.967 573.376, 2372.878 7806.196 709.068, 2317.406 7823.093 721.268, 2270.507 7846.671 732.722, 2210.884 7922.123 766.726, 2255.339 7967.678 776.806, 2346.578 8013.508 781.617, 2403.701 8038.062 788.163, 2449.994 8062.383 794.612, 2534.572 8130.514 829.278, 2549.444 8182.732 855.384, 2535.904 8239.927 858.11, 2506.607 8290.858 859.375, 2400.849 8336.287 863.218, 2338.756 8328.289 864.898, 2277.374 8312.814 865.96, 2262.338 8228.003 799.324, 2309.024 8187.376 7.993</trace>
</ink>
</file>

<file path=ppt/ink/ink17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80.234 7879.063 149.476, 960.801 7934.105 257.226, 937.658 8001.309 423.964, 923.441 8050.146 508.591, 906.061 8146.426 709.699, 902.112 8198.578 770.498, 901.223 8258.874 830.112, 908.889 8337.722 851.342, 922.623 8422.673 863.173, 940.763 8481.863 865.263, 966.663 8540.018 865.145, 1010.159 8598.585 851.259, 1091.086 8634.839 785.878, 1148.995 8656.704 710.409, 1210.362 8668.663 635.777, 1283.997 8674.332 524.865, 1329.904 8680.883 352.574</trace>
</ink>
</file>

<file path=ppt/ink/ink17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629.118 7746.251 158.161, 2670.622 7807.07 217.737, 2685.432 7859.06 301.233, 2699.799 7924.143 424.234, 2713.985 7997.284 568.414, 2720.796 8047.606 655.169, 2727.807 8096.017 756.552, 2724.616 8152.12 817.24, 2710.251 8206.569 847.42, 2688.508 8264.998 855.635, 2668.327 8316.979 857.419, 2649.93 8374.075 858.387, 2614.524 8422.285 238.88</trace>
</ink>
</file>

<file path=ppt/ink/ink17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49.994 7733.536 145.682, 2581.591 7781.243 186.144, 2600.728 7826.674 51.377</trace>
</ink>
</file>

<file path=ppt/ink/ink17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89.647 2762.118 178.579, 13426.459 2823.415 476.732, 13437.075 2899.864 659.278, 13443.786 2952.021 738.73, 13434.506 2999.313 205.581</trace>
</ink>
</file>

<file path=ppt/ink/ink17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47.168 7664.305 181.595, 2613.917 7724.213 556.524, 2654.381 7816.609 736.138, 2666.426 7864.493 766.137, 2677.784 7916.153 749.906, 2687.727 7964.486 648.339, 2684.502 8013.679 457.52</trace>
</ink>
</file>

<file path=ppt/ink/ink17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7.025 3538.685 154.814, 359.515 3477.27 311.815, 347.76 3420.806 429.376, 318.365 3349.231 580.048, 245.506 3380.324 660.794, 211.721 3463.978 677.7, 199.532 3514.919 723.669, 192.916 3570.228 776.451, 193.984 3621.338 819.491, 201.349 3683.391 848.07, 227.034 3737.934 855.537, 284.598 3726.012 811.43, 324.468 3679.065 693.242, 357.623 3594.864 471.289, 368.132 3532.209 317.696, 369.237 3485.483 277.366, 347.254 3553.826 720.642, 350.588 3604.512 789.38, 363.28 3654.914 841.156, 470.831 3680.914 632.611, 518.852 3690.554 6.326</trace>
</ink>
</file>

<file path=ppt/ink/ink17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8.646 3370.552 204.961, 490.252 3441.076 698.332, 495.597 3493.064 774.079, 494.694 3544.114 797.419, 488.304 3595.603 811.464, 478.945 3651.999 843.597, 487.351 3583.636 763.408, 496.165 3517.182 645.199, 501.543 3464.993 544.519, 525.984 3392.369 386.441, 582.979 3343.133 399.219, 638.176 3333.093 597.058, 688.101 3411.48 782.559, 697.747 3463.263 802.927, 699.939 3523.701 846.336, 701.036 3582.902 861.325, 705.834 3639.191 867.202, 730.274 3695.782 871.097, 786.825 3701.855 803.794, 832.106 3722.552 396.367</trace>
</ink>
</file>

<file path=ppt/ink/ink17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85.71 3404.461 189.188, 482.143 3452.844 277.426, 484.241 3507.171 444.69, 485.65 3570.337 556.698, 488.703 3656.015 708.539, 475.481 3703.584 197.179</trace>
</ink>
</file>

<file path=ppt/ink/ink17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0.464 3410.113 141.628, 876.161 3386.492 391.002, 935.555 3359.621 542.98, 1010.735 3343.582 554.096, 1084.304 3349.685 376.922</trace>
</ink>
</file>

<file path=ppt/ink/ink17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8.285 3181.225 317.424, 913.891 3235.835 577.434, 912.146 3341.953 747.331, 908.981 3395.188 778.478, 905.306 3446.722 802.628, 899.14 3525.519 826.791, 896.817 3578.99 843.151, 899.51 3638.44 856.157, 950.163 3671.718 864.151, 1018.707 3643.882 818.124, 1069.277 3640.641 403.433</trace>
</ink>
</file>

<file path=ppt/ink/ink17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8.164 3494.886 204.961, 1088.172 3495.607 388.752, 1156.061 3500.893 505.864, 1236.565 3480.168 589.98, 1323.653 3458.674 610.1, 1354.526 3397.588 387.323, 1324.919 3348.869 328.409, 1262.257 3311.746 309.584, 1212.037 3309.027 330.409, 1151.526 3314.516 399.908, 1091.543 3341.327 527.047, 1059.978 3421.019 750.278, 1045.399 3484.747 810.022, 1037.315 3545.592 834.989, 1041.227 3609.561 852.097, 1082.465 3656.183 863.378, 1161.315 3671.898 867.098, 1221.713 3671.329 867.063, 1284.297 3656.981 863.453, 1340.012 3637.625 806.656, 1389.972 3636.994 397.778</trace>
</ink>
</file>

<file path=ppt/ink/ink17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5.306 3291.43 186.123, 1427.112 3373.097 560.429, 1427.393 3427.337 656.983, 1425.576 3474.144 727.911, 1419.189 3533.233 775.986, 1413.737 3583.748 812.663, 1410.237 3638.86 846.88, 1426.388 3585.227 704.773, 1433.799 3534.189 566.689, 1446.978 3447.316 383.836, 1457.439 3395.856 300.141, 1467.952 3345.565 320.057, 1506.16 3423.805 792.365, 1507.979 3490.375 811.77, 1507.441 3553.698 840.475, 1512.974 3613.004 864.733, 1542.37 3661.733 873.988, 1599.688 3663.788 840.526, 1648.456 3682.01 414.48</trace>
</ink>
</file>

<file path=ppt/ink/ink17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59.851 3304.146 212.081, 1676.562 3378.427 531.752, 1678.061 3428.66 619.902, 1672.42 3474.837 664.777, 1669.184 3520.746 717.192, 1661.374 3579.917 758.417, 1644.722 3628.627 788.674, 1649.705 3562.382 743.7, 1660.823 3509.624 673.758, 1671.248 3459.76 592.643, 1689.349 3414.448 503.545, 1717.308 3352.121 406.753, 1754.01 3304.424 400.878, 1802.843 3327.255 781.285, 1817.828 3393.801 819.379, 1830.524 3459.053 840.316, 1835.512 3523.072 856.193, 1845.249 3577.778 866.197, 1874.625 3628.125 867.52, 1935.522 3633.006 505.431, 1981.978 3629.96 174.123</trace>
</ink>
</file>

<file path=ppt/ink/ink17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165.679 3400.222 215.563, 2154.461 3333.658 306.716, 2130.298 3279.657 720.312, 2040.949 3254.793 855.464, 1978.403 3368.004 855.523, 1967.781 3430.753 855.338, 1962.948 3495.896 855.227, 1964.623 3566.863 855.306, 1983.763 3626.451 856.412, 2086.136 3636.76 724.74, 2121.137 3591.373 534.15, 2144.521 3543.553 400.536, 2164.236 3480.394 308.28, 2169.628 3433.04 277.094, 2166.138 3386.204 282.095, 2153.06 3448.688 834.849, 2151.942 3518.593 859.565, 2156.928 3577.374 869.088, 2176.715 3637.484 873.292, 2228.675 3670.364 872.451, 2303.289 3670.093 855.212, 2357.206 3657.394 716.675, 2406.941 3661.905 199.443</trace>
</ink>
</file>

<file path=ppt/ink/ink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52.1 416.994 213.813, 7829.926 483.915 348.06, 7819.608 538.413 439.393, 7804.718 604.854 596.591, 7860.6 661.328 725.151, 7908.431 668.112 761.2, 7959.944 671.16 782.974, 8008.645 681.412 780.648, 8052.371 702.03 760.222, 8121.268 764.9 785.729, 8120.063 815.658 826.053, 8098.039 883.255 851.32, 8079.901 933.933 857.213, 8055.297 993.779 859.494, 8016.02 1041.554 859.229, 7936.941 1043.414 815.034, 7921.552 996.622 708.139, 7915.648 951.802 587.136, 7908.444 882.296 192.586</trace>
</ink>
</file>

<file path=ppt/ink/ink18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41.238 2816.353 190.833, 13497.098 2776.393 522.367, 13556.048 2810.8 784.347, 13543.917 2866.562 792.679, 13519.731 2912.457 754.519, 13488.896 2955.391 627.15, 13433.789 2995.611 393.288, 13449.958 2950.85 596.956, 13531.756 2923.813 599.826, 13575.627 2920.167 551.188, 13659.32 2904.05 476.723, 13701.659 2901.984 320.3</trace>
</ink>
</file>

<file path=ppt/ink/ink18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75.284 3284.366 195.555, 2956.429 3362.85 414.087, 2942 3428.333 585.887, 2935.124 3479.944 661.525, 2927.198 3595.222 773.379, 2922.989 3647.716 802.136, 2914.814 3729.716 831.658, 2911.225 3788.015 846.398, 2912.14 3865.999 862.156, 2917.998 3934.127 865.836, 2934.035 3991.585 864.644, 2967.85 3944.09 281.91</trace>
</ink>
</file>

<file path=ppt/ink/ink18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72.458 3336.642 252.864, 3027.8 3313.822 308.759, 3081.859 3312.96 549.942, 3144.651 3375.151 807.527, 3138.586 3434.18 816.954, 3115.734 3481.954 809.82, 3089.538 3531.693 793.519, 3056.444 3577.542 767.085, 2982.573 3645.173 588.978, 2934.374 3663.101 450.764</trace>
</ink>
</file>

<file path=ppt/ink/ink18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79.699 3371.964 331.466, 3463.218 3318.686 321.063, 3417.002 3286.227 433.371, 3346.741 3262.696 658.705, 3294.378 3274.109 735.569, 3217.053 3361.541 774.784, 3200.419 3412.759 784.191, 3190.959 3472.376 797.468, 3185.889 3527.278 812.377, 3188.018 3583.23 835.81, 3219.879 3633.265 856.652, 3280.49 3645.689 836.401, 3339.851 3620.081 765.386, 3387.349 3591.057 651.215, 3449.115 3519.165 381.748, 3467.645 3472.776 274.108, 3483.688 3418.26 218.211, 3489.265 3366.12 220.397, 3468.286 3444.698 602.877, 3461.357 3500.533 722.484, 3460.634 3549.427 795.41, 3482.878 3602.792 837.579, 3532.505 3628.756 789.149, 3587.83 3615.921 587.306, 3633.103 3620.179 5.873</trace>
</ink>
</file>

<file path=ppt/ink/ink18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63.062 3291.43 308.06, 3617.355 3295.86 561.339, 3713.493 3282.642 779.949, 3764.644 3296.062 473.267</trace>
</ink>
</file>

<file path=ppt/ink/ink18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49.25 3175.574 226.02, 3653.667 3226.623 526.471, 3652.724 3275.027 659.954, 3650.345 3324.138 722.924, 3647.197 3377.072 768.738, 3642.703 3431.511 806.24, 3637.828 3487.14 828.022, 3632.579 3542.863 847.97, 3633.854 3601.958 861.382, 3726.724 3632.966 833.215, 3773.577 3600.13 745.134, 3823.339 3585.307 207.363</trace>
</ink>
</file>

<file path=ppt/ink/ink18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750.98 3265.998 312.854, 3806.861 3258.377 474.253, 3881.271 3252.344 644.431, 3933.367 3247.993 679.774, 3980.003 3252.311 618.869, 4025.994 3288.244 147.039</trace>
</ink>
</file>

<file path=ppt/ink/ink18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844.233 3171.335 273.231, 3825.156 3220.667 464.089, 3822.416 3268.735 624.602, 3821.263 3331.4 742.662, 3824.038 3413.454 815.213, 3829.035 3481.96 844.925, 3840.381 3547.676 861.81, 3861.573 3601.119 866.49, 3917.719 3629.426 862.045, 3977.802 3616.209 792.818, 4026.637 3621.368 390.954</trace>
</ink>
</file>

<file path=ppt/ink/ink18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95.734 3373.377 361.694, 4149.576 3383.815 309.432, 4201.777 3393.736 330.581, 4249.163 3394.068 405.715, 4304.272 3372.985 434.029, 4322.811 3321.892 274.63, 4296.229 3270.533 226.338, 4234.617 3234.98 220.832, 4182.116 3233.666 264.754, 4125.404 3288.892 387.737, 4099.469 3369.628 587.933, 4096.282 3421.54 688.697, 4096.895 3468.112 759.842, 4108.192 3515.821 803.615, 4138.328 3566.946 827.389, 4238.018 3619.332 765.667, 4290.535 3606.222 673.021, 4337.294 3609.835 187.295</trace>
</ink>
</file>

<file path=ppt/ink/ink18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335.931 3216.548 256.862, 4367.041 3287.369 542.591, 4369.151 3345.187 598.796, 4365.324 3450.278 634.411, 4363.809 3496.557 637.107, 4362.748 3588.277 731.254, 4365.817 3636.423 818.483, 4387.471 3578.845 624.342, 4394.267 3528.967 495.752, 4398.421 3478.851 437.732, 4405.314 3407.004 355.601, 4410.312 3356.588 326.001, 4421.98 3305.707 293.716, 4468.046 3258.979 356.29, 4526.227 3265.573 572.48, 4605.82 3315.315 677.723</trace>
</ink>
</file>

<file path=ppt/ink/ink18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14.595 3254.695 137.376, 4728.399 3313.515 391.294, 4730.335 3378.826 511.051, 4723.61 3433.087 586.115, 4721.036 3481.647 658.577, 4709.903 3573.785 769.446, 4702.287 3625.26 789.004, 4712.015 3574.281 658.346, 4714.629 3516.017 590.342, 4724.602 3438.532 513.65, 4734.007 3366.095 447.772, 4749.464 3307.188 362.183, 4766.375 3258.095 303.673, 4833.868 3229.112 601.266, 4856.305 3312.847 744.851, 4865.672 3364.651 783.148, 4872.778 3421.834 806.691, 4875.045 3482.066 823.445, 4878.773 3538.765 830.403, 4888.488 3593.958 834.744, 4938.706 3621.591 828.245, 4989.829 3605.895 794.142, 5039.004 3607.069 391.607</trace>
</ink>
</file>

<file path=ppt/ink/ink18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18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970.686 3407.286 250.773, 5976.121 3481.05 520.256, 5971.454 3565.441 667.62, 5965.176 3617.169 718.633, 5958.316 3676.64 762.567, 5942.073 3750.04 783.018, 5920.98 3831.901 802.304, 5907.881 3896.365 812.88, 5895.461 3966.497 822.108, 5886.173 4022.539 832.316, 5885.284 4084.105 837.595, 5894.189 4142.471 839.852, 5944.281 4170.813 779.657, 6000.192 4151.304 600.948, 6046.716 4150.653 6.009</trace>
</ink>
</file>

<file path=ppt/ink/ink18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037.092 4058.626 319.729, 6105.2 4061.269 234.8, 6168.83 4026.409 319.633, 6231.348 3972.983 372.164, 6266.032 3907.237 288.499, 6228.016 3852.794 220.867, 6180.703 3823.839 214.129, 6124.369 3823.391 220.915, 6074.869 3885.056 242.117, 6063.686 3936.578 278.226, 6055.928 3984.306 377.037, 6057.22 4051.031 533.046, 6092.34 4122.277 766.175, 6141.925 4144.648 787.877, 6200.834 4150.085 627.391, 6270.225 4150.463 99.807</trace>
</ink>
</file>

<file path=ppt/ink/ink18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94.245 3852.345 206.804, 6350.787 3836.422 289.873, 6397.299 3830.047 348.68, 6449.734 3814.067 424.362, 6514.382 3807.345 434.778</trace>
</ink>
</file>

<file path=ppt/ink/ink18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86.085 3712.47 194.019, 6392.285 3759.383 378.74, 6395.208 3822.381 537.239, 6388.337 3921.106 631.834, 6384.98 3983.568 670.6, 6382.778 4042.356 709.055, 6388.381 4090.73 759.009, 6464.896 4154.631 802.847, 6516.358 4135.859 666.999, 6562.818 4134.558 185.619</trace>
</ink>
</file>

<file path=ppt/ink/ink18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02.404 3865.061 178.579, 6264.804 3839.764 356.227, 6324.084 3837.154 421.86, 6398.775 3840.147 414.561, 6468.12 3828.227 270.265</trace>
</ink>
</file>

<file path=ppt/ink/ink18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13.424 3766.159 143.057, 7011.465 3821.287 468.949, 6997.217 3904.798 549.361, 6978.841 4003.961 642.298, 6967.1 4058.204 707.089, 6967.851 4111.711 772.192, 6995.416 4157.689 815.452, 7053.626 4149.429 795.49, 7127.858 4064.373 571.945, 7147.369 4014.902 495.441, 7171.916 3942.773 389.848, 7188.912 3882.77 298.959, 7201.801 3817.633 199.445, 7210.178 3767.332 144.632, 7186.764 3821.271 684.018, 7181.862 3883.384 770.855, 7178.281 3945.454 810.295, 7177.261 4002.695 844.941, 7185.67 4063.629 861.206, 7212.786 4117.434 864.033, 7268.132 4131.274 829.237, 7316.88 4162.299 230.768</trace>
</ink>
</file>

<file path=ppt/ink/ink18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03.074 3726.598 218.519, 7275.052 3819.456 740.646, 7275.367 3879.608 783.759, 7275.99 3957.561 808.153, 7277.716 4010.742 821.952, 7281.838 4079.223 831.664, 7292.578 4132.519 822.655, 7382.826 4170.999 615.282, 7428.649 4184.021 6.153</trace>
</ink>
</file>

<file path=ppt/ink/ink18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11.869 3808.545 144.726, 7481.644 3805.067 162.698, 7540.184 3795.968 231.957, 7594.707 3784.2 331.704, 7645.652 3773.595 414.938, 7693.605 3774.26 263.45</trace>
</ink>
</file>

<file path=ppt/ink/ink18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06.534 3677.148 204.961, 7492.375 3726.572 670.051, 7472.796 3784.808 771.411, 7459.093 3841.442 800.205, 7452.7 3899.145 806.947, 7443.248 3960.07 811.21, 7439.861 4019.781 817.722, 7454.047 4080.997 833.874, 7490.148 4128.079 850.3, 7560.163 4144.863 828.108, 7615.43 4136.75 744.69, 7662.128 4115.192 594.892, 7707.906 4110.102 5.949</trace>
</ink>
</file>

<file path=ppt/ink/ink18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07.312 3805.719 138.775, 7364.983 3794.427 487.8, 7446.633 3779.853 565.562, 7496.786 3774.028 583.872, 7547.423 3771.198 585.051, 7622.888 3768.148 332.312</trace>
</ink>
</file>

<file path=ppt/ink/ink18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81.748 2530.626 554.92, 13957.469 2501.873 678.393, 14001.079 2493.977 783.58, 14054.41 2490.739 825.362, 14107.243 2499.983 724.478, 14153.455 2524.93 7.245</trace>
</ink>
</file>

<file path=ppt/ink/ink18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28.363 3650.302 268.985, 7773.772 3699.083 338.102, 7800.625 3753.776 549.646, 7810.853 3862.6 768.022, 7801.666 3926.299 809.648, 7785.882 3977.697 816.729, 7767.7 4028.869 813.034, 7743.376 4087.606 790.111, 7711.25 4138.496 704.718, 7668.875 4183.96 387.817</trace>
</ink>
</file>

<file path=ppt/ink/ink18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45.494 3528.795 233.604, 8256.578 3588.454 329.506, 8253.108 3645.106 438.496, 8242.484 3711.625 566.515, 8223.452 3827.594 728.09, 8217.115 3879.222 787.961, 8213.626 3936.596 822.091, 8217.289 4003.031 833.54, 8235.226 4056.836 772.89, 8235.228 4104.709 381.127</trace>
</ink>
</file>

<file path=ppt/ink/ink18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44.081 3783.114 195.555, 8304.282 3750.645 395.654, 8366.039 3773.261 695.958, 8389.052 3821.056 770.065, 8388.543 3875.123 796.669, 8362.011 3954.261 808.867, 8336.912 4014.646 814.381, 8306.394 4065.016 817.875, 8210.793 4129.012 811.324, 8193.834 4077.151 534.951, 8226.208 4030.746 268.437</trace>
</ink>
</file>

<file path=ppt/ink/ink18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62.45 3525.969 136.826, 8295.647 3599.927 536.617, 8291.224 3691.052 541.043, 8275.5 3784.153 403.778, 8271.602 3836.619 307.848</trace>
</ink>
</file>

<file path=ppt/ink/ink18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03.743 3863.648 445.67, 8444.902 3914.2 347.479, 8497.392 3902.957 451.771, 8568.881 3880.069 574.121, 8637.703 3840.976 592.757, 8656.273 3771.073 454.051, 8596.329 3741.909 363.493, 8543.542 3730.126 309.33, 8496.3 3731.622 299.118, 8449.935 3767.244 379.075, 8423.588 3820.382 578.379, 8416.84 3919.194 744.513, 8422.317 3977.753 785.898, 8437.49 4033.133 824.007, 8469.815 4083.001 850.028, 8530.559 4102.449 861.98, 8609.767 4097.865 861.57, 8666.341 4084.831 855.002, 8721.742 4070.424 774.393, 8769.599 4073.65 381.869</trace>
</ink>
</file>

<file path=ppt/ink/ink18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84.771 3746.379 331.466, 9139.921 3737.534 523.1, 9193.547 3728.555 631.879, 9250.603 3718.209 707.318, 9299.174 3708.756 746.78, 9349.851 3700.367 757.359, 9405.866 3691.301 741.994, 9456.634 3683.019 515.642</trace>
</ink>
</file>

<file path=ppt/ink/ink18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219 3609.329 244.831, 9214.408 3662.933 384.661, 9188.582 3734.898 580.631, 9174.205 3794.934 676.587, 9166.182 3847.097 724.136, 9158.829 3893.41 760.51, 9150.472 3949.608 787.835, 9150.332 4011.474 810.242, 9164.844 4063.444 819.521, 9220.715 4091.479 803.439, 9276.189 4088.013 753.687, 9330.71 4062.942 667.088, 9385.203 3990.021 534.68, 9408.624 3942.575 458.894, 9438.4 3897.134 92.148</trace>
</ink>
</file>

<file path=ppt/ink/ink18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52.132 3468.041 261.163, 9468.777 3514.682 375.986, 9471.937 3596.105 488.157, 9466.433 3670.543 590.238, 9447.95 3760.552 696.427, 9432.819 3822.668 743.988, 9420.805 3882.599 780.134, 9412.339 3943.287 811.778, 9403.876 4007.288 841.163, 9400.15 4064.961 856.702, 9432.746 3995.985 785.244, 9442.127 3931.533 755.93, 9450.03 3880.872 709.495, 9461.979 3827.899 604.916, 9481.832 3751.062 447.116, 9535.353 3758.175 698.636, 9543.146 3804.485 781.13, 9543.909 3865.497 820.64, 9542.978 3928.393 840.598, 9543.581 3989.862 855.008, 9549.767 4049.532 852.829, 9538.316 4101.1 420.547</trace>
</ink>
</file>

<file path=ppt/ink/ink18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13.205 3787.352 286.346, 9662.852 3826.773 325.087, 9722.835 3815.774 511.647, 9797.444 3795.171 597.352, 9875.322 3751.297 562.499, 9821.933 3701.875 372.051, 9762.353 3690.592 324.238, 9699.149 3691.979 311.143, 9652.733 3713.768 335.685, 9619.724 3795.029 642.472, 9624.922 3846.403 775.614, 9650.002 3904.873 831.712, 9683.88 3951.66 846.729, 9784.229 4001.952 851.038, 9849.927 3998.189 832.623, 9909.607 3987.722 753.832, 9961.571 3966.259 488.065</trace>
</ink>
</file>

<file path=ppt/ink/ink18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243.019 3531.62 148.517, 9210.276 3592.679 269.815, 9180.33 3659.193 367.397, 9171.285 3714.056 312.466</trace>
</ink>
</file>

<file path=ppt/ink/ink18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17.465 2378.502 148.517, 13945.59 2432.299 386.989, 13955.855 2494.358 616.974, 13953.575 2542.021 721.07, 13947.001 2602.884 794.969, 13941.993 2660.108 819.807, 13945.186 2710.751 735.233</trace>
</ink>
</file>

<file path=ppt/ink/ink18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40.226 3616.394 136.826, 10204.608 3569.713 638.243, 10262.446 3557.876 733.897, 10327.818 3542.875 801.262, 10387.568 3527.826 818.249, 10443.854 3515.274 813.639, 10498.785 3513.924 671.277, 10548.48 3529.143 6.713</trace>
</ink>
</file>

<file path=ppt/ink/ink18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61.739 3405.874 177.251, 10264.516 3481.099 544.574, 10249.803 3590.419 764.759, 10242.256 3646.135 811.091, 10232.781 3709.513 837.041, 10225.449 3773.096 860.597, 10230.788 3830.13 869.76, 10251.004 3889.05 874.368, 10299.36 3921.409 875.566, 10363.487 3904.845 869.856, 10424.006 3863.381 828.079, 10478.066 3820.248 689.229, 10523.571 3781.604 451.737</trace>
</ink>
</file>

<file path=ppt/ink/ink18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96.602 3653.129 392.654, 10665.474 3659.291 828.695, 10744.267 3758.883 860.331, 10766.447 3821.936 860.059, 10779.595 3878.68 825.865, 10774.79 3929.607 407.251</trace>
</ink>
</file>

<file path=ppt/ink/ink18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22.353 3596.613 308.06, 10698.677 3667.877 557.126, 10682.564 3718.215 703.794, 10666.131 3775.192 805.277, 10647.035 3839.435 853.01, 10629.678 3895.393 866.693, 10612.623 3951.29 866.743, 10611.254 3890.245 611.517, 10622.457 3845.029 580.835</trace>
</ink>
</file>

<file path=ppt/ink/ink18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66.646 3306.972 183.136, 11361.021 3389.864 583.617, 11355.505 3457.392 717.86, 11345.699 3525.129 801.363, 11334.667 3579.76 839.707, 11322.202 3650.178 855.988, 11311.883 3707.946 865.696, 11303.426 3764.522 871.658, 11298.381 3823.252 876.397, 11305.397 3887.317 875.022, 11337.9 3835.941 513.22</trace>
</ink>
</file>

<file path=ppt/ink/ink18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12.955 3627.697 252.864, 11366.809 3622.455 313.193, 11425.914 3638.066 594.677, 11512.978 3682.604 835.202, 11540.427 3732.365 862.937, 11507.159 3789.659 866.663, 11458.697 3837.176 867.596, 11408.063 3877.268 867.836, 11362.509 3910.983 867.788, 11311.409 3927.654 427.924</trace>
</ink>
</file>

<file path=ppt/ink/ink18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44.214 3626.284 286.346, 11828.502 3580.836 395.936, 11770.575 3551.814 753.217, 11717.221 3573.902 780.722, 11633.731 3658.533 777.965, 11607.883 3717.326 801.482, 11600.302 3778.622 834.26, 11607.53 3833.892 854.684, 11640.777 3881.39 862.169, 11696.732 3896.281 860.73, 11751.756 3877.36 846.779, 11818.985 3789.118 714.056, 11842.525 3743.581 512.29, 11858.963 3684.388 316.599, 11831.182 3734.233 845.153, 11831.693 3792.561 860.963, 11851.629 3844.844 868.286, 11903.775 3866.203 850.651, 11951.35 3829.595 725.647, 11999.12 3813.015 201.94</trace>
</ink>
</file>

<file path=ppt/ink/ink18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118.321 3637.586 222.333, 12065.368 3617.401 259.849, 12018.755 3618.122 429.337, 11957.477 3632.449 706.364, 12020.505 3704.476 772.231, 12109.79 3758.548 769.526, 12122.104 3807.141 818.23, 12075.897 3839.483 841.086, 12017.994 3865.946 836.438, 11956.491 3874.522 807.994, 11899.162 3880.31 654.282, 11849.738 3869.198 6.543</trace>
</ink>
</file>

<file path=ppt/ink/ink18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156.471 3726.598 265.291, 12213.97 3732.091 245.399, 12259.687 3735.634 303.643, 12309.761 3735.904 433.573, 12377.683 3729.504 654.731, 12400.341 3659.754 607.145, 12326.806 3615.869 490.887, 12243.592 3619.698 448.175, 12187.046 3637.213 446.639, 12136.65 3685.178 545.818, 12129.72 3772.055 780.969, 12179.273 3818 836.51, 12231.251 3842.121 852.547, 12290.183 3849.239 854.891, 12352.678 3839.433 843.682, 12412.62 3821.375 810.026, 12458.039 3792.388 425.889</trace>
</ink>
</file>

<file path=ppt/ink/ink18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75.299 3629.109 136.826, 11868.337 3706.243 783.357, 11879.347 3756.932 705.738, 11874.05 3805.824 196.4</trace>
</ink>
</file>

<file path=ppt/ink/ink18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14.033 2378.502 144.726, 14042.973 2447.871 686.867, 14044.634 2495.244 754.104, 14041.729 2554.027 790.405, 14034.232 2616.272 807.193, 14027.181 2681.896 826.662, 14021.848 2752.839 843.539, 14019.088 2814.545 854.039, 14018.114 2870.601 858.903, 14021.491 2923.284 836.127, 14023.151 2869.229 384.194, 14020.567 2826.529 241.897, 14014.925 2773.456 168.041</trace>
</ink>
</file>

<file path=ppt/ink/ink18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21.005 3328.165 212.081, 12537.957 3380.029 560.246, 12543.671 3437.925 692.766, 12545.818 3489.841 782.234, 12540.395 3564.564 830.504, 12533.832 3623.599 848.881, 12523.54 3680.68 857.32, 12510.735 3735.428 861.541, 12500.466 3795.168 863.151, 12475.209 3842.29 425.637</trace>
</ink>
</file>

<file path=ppt/ink/ink18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21.005 3609.329 290.844, 12603.554 3630.818 687.411, 12683.098 3690.016 812.668, 12668.903 3741.922 835.801, 12589.115 3819.48 852.55, 12541.977 3848.381 849.577, 12495.014 3797.325 680.344</trace>
</ink>
</file>

<file path=ppt/ink/ink18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68.902 3667.257 136.826, 12941.156 3619.88 220.988, 12862.153 3612.547 523.688, 12788.855 3646.883 611.352, 12724.255 3713.092 688.13, 12710.243 3762.076 774.313, 12724.137 3814.767 808.945, 12777.943 3850.235 821.329, 12836.708 3846.337 806.829, 12918.687 3781.73 757.028, 12972.02 3698.264 431.86, 12977.823 3643.813 293.33, 12936.805 3713.918 726.423, 12937.312 3762.708 791.087, 12958.817 3814.04 824.424, 13003.617 3860.748 767.128</trace>
</ink>
</file>

<file path=ppt/ink/ink18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45.199 3640.413 321.468, 13051.761 3702.028 654.932, 13045.869 3755.269 734.797, 13036.2 3803.732 782.302, 13043.669 3744.309 709.031, 13055.113 3693.008 570.854, 13081.348 3624.754 431.493, 13129.138 3678.558 856.076, 13140.474 3737.723 871.434, 13158.426 3791.17 874.407, 13216.164 3804.307 872.424, 13262.359 3832.343 430.21</trace>
</ink>
</file>

<file path=ppt/ink/ink18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56.361 3677.148 321.468, 13436.795 3628.376 572.039, 13379.871 3555.381 832.942, 13326.487 3532.943 855.708, 13273.678 3556.382 858.309, 13213.152 3654.698 859.084, 13204.766 3712.288 859.286, 13217.707 3770.6 861.565, 13268.646 3798.308 859.22, 13332.757 3778.664 814.966, 13380.344 3742.082 639.234, 13434.013 3677.708 330.958, 13461.043 3621.23 203.925, 13465.317 3544.876 146.909, 13458.335 3479.949 140.028, 13454.594 3429.073 138.114, 13449.297 3377.458 136.826, 13444.247 3316.152 136.826, 13436.705 3265.162 151.215, 13472.722 3353.525 852.78, 13466.307 3416.408 860.156, 13456.978 3477.24 864.71, 13446.657 3532.132 868.719, 13431.907 3587.324 872.404, 13418.768 3647.557 876.702, 13424.493 3714.959 881.004, 13463.651 3762.951 879.196, 13482.968 3813.867 433.549</trace>
</ink>
</file>

<file path=ppt/ink/ink18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32.483 3701.167 136.826, 13048.412 3777.839 570.189, 13052.164 3823.23 521.634</trace>
</ink>
</file>

<file path=ppt/ink/ink18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65.65 3516.079 292.982, 14135.268 3455.385 364.765, 14080.343 3440.563 487.625, 14009.462 3467.081 512.092, 13941.222 3506.138 515.047, 13921.737 3568.346 550.74, 14004.396 3604.304 571.723, 14078.327 3627.837 572.364, 14151.916 3653.937 643.512, 14112.406 3724.946 773.018, 14052.77 3746.601 765.19, 13999.919 3761.077 737.074, 13951.96 3767.844 686.805, 13904.888 3759.202 191.131</trace>
</ink>
</file>

<file path=ppt/ink/ink18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74.445 3554.227 315.132, 14288.521 3635.805 702.456, 14288.07 3685.28 817.126, 14285.183 3739.188 852.573, 14254.893 3686.094 455.768, 14251.351 3615.145 391.497, 14257.486 3567.635 183.385</trace>
</ink>
</file>

<file path=ppt/ink/ink18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41.947 3281.54 481.211, 14272.866 3343.871 484.103, 14298.53 3390.15 482.628</trace>
</ink>
</file>

<file path=ppt/ink/ink18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13.548 3544.336 263.341, 14617.355 3496.009 247.629, 14588.108 3433.183 407.078, 14539.216 3386.824 579.145, 14461.861 3363.994 667.823, 14397.354 3438.626 678.247, 14376.421 3491.442 676.844, 14363.806 3537.76 673.147, 14358.709 3583.747 671.794, 14411.404 3653.315 652.07, 14457.28 3658.76 546.562, 14502.896 3643.953 434.047, 14567.157 3608.891 272.474, 14613.301 3580.09 188.036, 14647.249 3525.558 144.194, 14596.863 3605.155 716.705, 14583.109 3659.914 821.418, 14572.289 3721.025 850.417, 14563.847 3786.152 863.52, 14543.524 3868.97 869.132, 14527.878 3946.572 873.023, 14506.226 4025.152 875.278, 14488.195 4085.32 876.424, 14462.194 4137.173 876.909, 14426.742 4186.237 877.349, 14318.688 4221.551 869.455, 14282.494 4171.188 741.605, 14267.152 4121.841 206.381</trace>
</ink>
</file>

<file path=ppt/ink/ink18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39.954 2596.766 150.556, 13996.677 2582.849 439.943, 14056.376 2588.787 476.681, 14024.495 2633.223 215.6, 13976.668 2663.06 140.555, 13925.423 2699.967 136.826, 13978.093 2699.46 302.19, 14020.672 2684.229 312.938</trace>
</ink>
</file>

<file path=ppt/ink/ink18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50.601 3456.738 250.773, 14757.736 3519.029 488.479, 14754.602 3595.624 642.292, 14746.49 3646.553 700.634, 14740.349 3692.997 742.9, 14749.331 3642.457 723.888, 14759.984 3587.033 603.316, 14774.776 3497.932 418.123, 14789.236 3438.009 314.95, 14839.686 3516.962 631.283, 14847.095 3568.454 651.109, 14851.013 3624.671 726.043, 14851.332 3673.634 801.799, 14857.309 3727.073 853.516, 14847.65 3772.312 563.687</trace>
</ink>
</file>

<file path=ppt/ink/ink18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61.761 3554.227 203.32, 15160.192 3498.543 536.594, 15100.978 3435.903 752.889, 15051.535 3429.076 792.488, 14994.831 3458.755 814.672, 14963.572 3507.342 817.661, 14943.895 3568.544 820.389, 14939.447 3628.971 826.392, 14945.384 3683.33 838.573, 15044.606 3725.138 800.214, 15090.747 3699.543 716.415, 15161.37 3634.071 611.969, 15193.92 3555.749 399.263, 15195.205 3502.179 420.162, 15165.627 3571.486 726.311, 15160.698 3627.68 791.029, 15181.842 3674.993 801.312, 15229.563 3711.562 797.237, 15282.41 3726.528 635.769</trace>
</ink>
</file>

<file path=ppt/ink/ink18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12.945 3219.374 369.092, 15330.641 3281.704 831.417, 15321.682 3341.802 849.304, 15312.447 3397.79 856.162, 15303.457 3452.419 859.837, 15290.039 3513.828 863.971, 15280.678 3568.799 866.931, 15271.445 3629.414 872.308, 15282.938 3684.756 875.6, 15382.852 3722.569 856.692, 15428.362 3731.761 565.785</trace>
</ink>
</file>

<file path=ppt/ink/ink18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87.051 3415.764 414.833, 15643.239 3441.261 590.351, 15690.961 3464.677 724.899</trace>
</ink>
</file>

<file path=ppt/ink/ink18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08.247 3566.942 551.906, 15656.947 3643.616 802.191, 15684.319 3692.355 223.242</trace>
</ink>
</file>

<file path=ppt/ink/ink18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86.862 4815.932 279.589, 6203.552 4868.087 450.102, 6206.355 4955.091 650.35, 6204.09 5020.836 711.856, 6203.106 5076.577 762.185, 6199.332 5128.861 782.799, 6193.629 5193.059 817.677, 6187.247 5252.271 834.853, 6181.319 5325.264 849.49, 6178.054 5390.688 851.875, 6182.121 5448.967 834.671, 6169.226 5499.033 411.593</trace>
</ink>
</file>

<file path=ppt/ink/ink18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86.862 4883.75 170.327, 6239.693 4868.465 224.129, 6317.353 4851.381 418.439, 6386.106 4839.336 605.419, 6432.025 4834.209 715.886, 6480.123 4837.725 794.174, 6492.088 4888.558 834.882, 6450.552 4941.217 847.364, 6405.499 4986.94 850.482, 6363.445 5035.507 847.343, 6316.024 5071.876 830.556, 6269.201 5126.392 785.751, 6223.895 5166.145 570.138</trace>
</ink>
</file>

<file path=ppt/ink/ink18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15.121 5121.114 224.168, 6267.803 5148.815 307.133, 6324.339 5198.754 536.658, 6396.51 5266.084 706.508, 6467.87 5348.798 844.407, 6548.78 5428.194 860.448, 6575.675 5474.206 424.304</trace>
</ink>
</file>

<file path=ppt/ink/ink18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07.915 5201.648 175.795, 6671.094 5270.057 693.95, 6725.087 5359.498 828.247, 6736.486 5409.517 408.425</trace>
</ink>
</file>

<file path=ppt/ink/ink18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98.342 5131.004 305.826, 6694.459 5195.873 304.893, 6683.959 5257.561 501.458, 6663.212 5340.035 790.989, 6644.485 5390.002 845.202, 6607.436 5435.785 235.211</trace>
</ink>
</file>

<file path=ppt/ink/ink18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57.938 2809.739 136.826, 13839.606 2857.651 144.474, 13898.38 2825.936 222.454, 13953.107 2788.871 300.352, 14013.294 2746.399 325.117, 14061.143 2739.39 281.092, 14030.331 2799.934 326.159, 13977.038 2851.656 381.785, 13938.559 2894.824 441.086, 13898.481 2947.37 483.485, 13853.539 3004.192 510.822</trace>
</ink>
</file>

<file path=ppt/ink/ink18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41.364 5006.67 220.517, 6998.34 5002.525 629.717, 7046.994 5040.178 777.816</trace>
</ink>
</file>

<file path=ppt/ink/ink18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25.823 5170.565 395.377, 6998.649 5196.603 620.935, 7044.721 5237.702 793.486</trace>
</ink>
</file>

<file path=ppt/ink/ink18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61.003 4660.515 172.949, 7346.675 4725.602 616.196, 7327.938 4816.319 765.71, 7312.945 4888.332 814.523, 7302.924 4942.286 832.884, 7297.813 5003.437 845.202, 7294.687 5087.954 854.524, 7291.776 5152.486 860.247, 7293.119 5238.884 864.545, 7300.393 5300.129 867.09, 7324.804 5355.342 868.8, 7378.88 5381.35 867.556, 7441.269 5371.962 860.133, 7508.223 5329.917 814.178, 7578.721 5237.63 638.956, 7606.278 5174.349 522.717, 7626.716 5117.67 407.21, 7650.43 5030.184 259.875, 7666.104 4973.358 141.485</trace>
</ink>
</file>

<file path=ppt/ink/ink18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00.105 4753.765 136.826, 7706.4 4700.096 136.826, 7683.246 4765.421 768.182, 7672.461 4823.516 803.122, 7662.292 4890.08 837.29, 7653.069 4944.112 853.015, 7642.835 5027.723 860.303, 7637.376 5095.766 863.595, 7637.191 5178.059 866.549, 7638.522 5236.344 869.075, 7647.084 5302.038 872.018, 7667.266 5354.884 873.495, 7717.058 5383.07 848.2, 7761.045 5431.835 8.482</trace>
</ink>
</file>

<file path=ppt/ink/ink18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79.229 5032.102 136.826, 7823.68 5119.328 668.457, 7823.326 5182.553 721.554, 7821.114 5235.344 757.907, 7814.979 5293.015 786.136, 7806.819 5350.67 799.152, 7820.373 5297.071 750.258, 7832.245 5231.169 656.022, 7842.202 5171.478 566.89, 7852.579 5120.323 486.052, 7868.786 5049.635 410.552, 7921.555 5037.223 585.643, 7963.579 5121.353 821.997, 8002.72 5168.81 365.084</trace>
</ink>
</file>

<file path=ppt/ink/ink18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149.416 4770.72 168.978, 8111.707 4833.506 478.742, 8103.974 4925.84 740.773, 8105.812 4982.021 809.658, 8107.529 5035.769 834.958, 8112.239 5091.067 848.145, 8117.842 5146.928 860.553, 8145.919 5204.806 865.783, 8185.665 5252.671 868.303, 8240.165 5270.423 857.059, 8295.857 5246.123 700.985, 8344.508 5241.748 195.077</trace>
</ink>
</file>

<file path=ppt/ink/ink18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42.668 4879.512 237.502, 8311.573 4869.223 460.77, 8390.402 4851.234 698.52, 8437.631 4838.493 760.342, 8491.091 4828.882 639.116, 8540.062 4835.977 6.391</trace>
</ink>
</file>

<file path=ppt/ink/ink18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48.638 4719.856 241.47, 8352.973 4800.918 670.404, 8354.438 4866.987 784.802, 8350.756 4927.659 828.912, 8345.081 4992.144 848.841, 8339.815 5078.666 859.173, 8339.89 5151.43 863.034, 8353.448 5206.011 865.039, 8399.116 5245.545 866.078, 8455.668 5225.309 866.034, 8504.402 5184.542 845.486, 8550.366 5133.511 715.352</trace>
</ink>
</file>

<file path=ppt/ink/ink18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52.417 4657.688 426.258, 8702.856 4703.017 448.186, 8744.113 4782.807 649.233, 8751.547 4842.461 759.384, 8746.497 4905.831 826.894, 8721.978 4980.805 851.893, 8691.722 5056.741 859.11, 8661.198 5124.738 862.88, 8632.134 5176.616 864.215, 8592.81 5225.833 855.44, 8541.926 5268.181 700.18, 8496.479 5285.93 194.853</trace>
</ink>
</file>

<file path=ppt/ink/ink18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37.828 4854.08 324.382, 8997.339 4845.188 656.06, 9044.8 4834.328 788.278, 9099.768 4824.588 838.889, 9153.739 4818.374 850.173, 9221.797 4814.835 849.988, 9281.763 4807.206 831.044, 9332.259 4817.188 409.804</trace>
</ink>
</file>

<file path=ppt/ink/ink18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15.356 2833.55 273.231, 14042.153 2880.255 319.297, 14069.666 2932.954 534.258, 14132.317 2988.546 620.904</trace>
</ink>
</file>

<file path=ppt/ink/ink18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43.479 5032.102 518.223, 9016.032 5033.906 468.284, 9098.959 5032.517 648.373, 9146.01 5032.626 723.355, 9194.742 5027.952 785.041, 9249.849 5026.983 823.643, 9318.985 5026.314 851.318, 9383.665 5024.253 856.13, 9434.48 5039.412 422.175</trace>
</ink>
</file>

<file path=ppt/ink/ink18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56.864 4368.048 213.813, 10103.979 4362.83 251.174, 10180.621 4342.896 348.804, 10248.876 4325.948 439.559, 10319.84 4313.833 548.973, 10399.119 4302.597 643.341, 10445.368 4296.004 681.278, 10506.271 4286.484 738.073, 10560.115 4277.734 770.986, 10625.624 4265.47 788.043, 10687.249 4256.646 790.012, 10749.64 4250.532 776.937, 10809.222 4243.276 717.985, 10862.062 4236.433 617.45, 10912.281 4231.801 398.533</trace>
</ink>
</file>

<file path=ppt/ink/ink18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60.007 4283.274 292.982, 10152.954 4354.843 404.122, 10153.982 4454.747 495.444, 10152.263 4572.841 614.682, 10149.995 4621.682 653.49, 10145.555 4691.517 713.047, 10139.062 4758.064 758.154, 10130.501 4847.922 793.156, 10125.756 4911.851 815.812, 10124.135 4971.562 832.113, 10122.983 5060.077 845.277, 10121.731 5117.491 854.294, 10118.768 5199.824 862.335, 10112.182 5262.188 864.526, 10099.744 5321.628 865.636, 10046.123 5342.541 829.966, 10010.537 5296.219 784.476, 9965.136 5234.519 700.6, 9921.894 5139.366 652.336, 9889.255 5081.528 609.681, 9864.729 5034.486 578.862, 9835.222 5085.543 607.454, 9836.288 5148.31 658.237, 9834.844 5244.795 742.201, 9841.455 5304.302 790.681, 9848.885 5358.822 820.54, 9900.296 5341.17 730.742, 9945.557 5340.764 360.344</trace>
</ink>
</file>

<file path=ppt/ink/ink18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95.188 4755.178 250.773, 10560.063 4705.289 225.54, 10506.481 4666.195 272.198, 10455.021 4643.415 375.523, 10377.216 4651.436 530.381, 10300.907 4710.953 679.926, 10267.852 4762.041 719.264, 10248 4808.332 745.265, 10236.947 4870.494 767.505, 10231.587 4928.824 797.576, 10247.015 4995.59 829.564, 10281.329 5058.466 846.165, 10339.462 5096.883 843.214, 10399.061 5111.805 807.845, 10453.383 5092.061 716.787, 10489.99 5042.484 539.498, 10524.08 4996.438 2.906</trace>
</ink>
</file>

<file path=ppt/ink/ink18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23.907 4878.099 165.445, 10375.813 4886.672 304.297, 10444.032 4878.111 377.869, 10511.249 4882.823 469.769, 10517.268 4949.564 617.326, 10493.872 5040.063 713.699, 10485.29 5100.312 761.831, 10488.252 5149.972 736.62, 10536.941 5179.385 247.514</trace>
</ink>
</file>

<file path=ppt/ink/ink18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77.138 4620.954 250.773, 10676.873 4673.896 440.101, 10671.43 4753.506 667.908, 10661.169 4822.845 754.59, 10650.983 4898.435 796.143, 10643.034 4975.493 817.406, 10639.665 5034.804 830.433, 10640.693 5091.286 844.68, 10655.388 5153.042 851.043, 10706.135 5182.505 848.472, 10755.727 5151.806 833.215, 10800.293 5100.932 671.796</trace>
</ink>
</file>

<file path=ppt/ink/ink18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93.173 4366.635 184.541, 11339.516 4353.409 217.57, 11400.034 4344.75 375.077, 11452.705 4376.449 466.159, 11484.174 4436.173 553.419, 11501.407 4538.534 653.951, 11507.721 4584.256 676.549, 11514.702 4643.971 709.556, 11524.974 4691.256 733.556, 11585.933 4780.433 779.939, 11632.247 4822.287 787.802, 11688.579 4857.349 787.862, 11743.503 4883.975 786.801, 11800.6 4898.386 726.672, 11853.613 4891.396 500.351</trace>
</ink>
</file>

<file path=ppt/ink/ink18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431.639 4594.109 400.177, 11417.184 4651.55 409.346, 11396.867 4725.345 582.228, 11383.817 4773.195 695.297, 11369.236 4827.483 769.498, 11357.861 4879.792 805.735, 11349.336 4933.717 807.06, 11343.472 4993.191 735.969, 11322.56 5040.018 204.813</trace>
</ink>
</file>

<file path=ppt/ink/ink18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707.871 5506.832 167.651, 9763.308 5484.029 172.523, 9825.353 5475.006 225.07, 9904.804 5466.594 300.097, 9951.972 5461.388 361.162, 10029.149 5450.544 465.093, 10104.97 5445.018 574.444, 10188.31 5436.868 678.469, 10301.447 5429.498 746.33, 10349.527 5426.284 762.531, 10435.457 5420.834 784.205, 10487.006 5417.66 789.824, 10553.588 5414.8 795.508, 10606.46 5412.317 798.927, 10681.234 5409.634 801.54, 10752.692 5407.472 804.281, 10806.896 5406.374 801.934, 10872.954 5409.723 793.457, 10933.795 5412.989 774.416, 10995.935 5418.038 753.407, 11048.357 5422.964 731.46, 11109.874 5429.075 704.283, 11158.228 5433.365 693.27, 11211.63 5436.87 690.514, 11261.254 5440.385 697.267, 11318.87 5441.613 710.138, 11365.108 5440.278 750.566, 11425.482 5439.335 789.037, 11483.861 5438.046 819.911, 11555.139 5435.146 836.274, 11626.511 5433.258 841.937, 11686.034 5431.247 844.693, 11753.291 5428.438 846.58, 11811.334 5421.598 847.38, 11862.729 5432.254 417.86</trace>
</ink>
</file>

<file path=ppt/ink/ink18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41.815 5666.488 343.552, 10587.312 5694.788 279.925, 10541.994 5737.035 286.875, 10480.539 5787.54 275.314, 10410.84 5844.499 241.787, 10359.425 5884.203 208.396, 10305.452 5932.226 184.597, 10251.027 5982.957 180.105, 10216.717 6032.532 268.134, 10289.759 6046.518 424.11, 10367.367 6034.631 471.55, 10446.877 6023.017 530.129, 10499.553 6017.56 565.106, 10598.067 5998.087 596.489, 10678.694 5972.702 490.829</trace>
</ink>
</file>

<file path=ppt/ink/ink18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64.59 2516.074 212.081, 14314.342 2539.146 530.339, 14234.606 2567.564 712.59, 14186.862 2582.796 640.271, 14144.465 2625.145 493.541, 14150.721 2703.276 611.583, 14145.673 2750.517 699.114, 14139.813 2799.857 749.159, 14135.93 2853.698 806.579, 14135.457 2908.718 837.652, 14139.995 2960.976 853.553, 14169.19 2909.978 398.212</trace>
</ink>
</file>

<file path=ppt/ink/ink18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48.562 5792.234 178.579, 10551.482 5843.23 146.322, 10539.358 5893.168 229.553, 10523.663 5969.593 348.77, 10511.844 6031.187 434.634, 10504.793 6101.951 528.722, 10502.852 6195.344 702.652, 10508.024 6241.333 777.092, 10523.103 6291.12 794.139, 10521.742 6340.29 391.606</trace>
</ink>
</file>

<file path=ppt/ink/ink18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02.569 5737.132 414.833, 10760.745 5745.143 414.833, 10812.663 5758.303 337.503, 10869.376 5762.044 320.836, 10923.405 5761.816 304.29, 10976.779 5768.164 252.618, 11022.478 5779.022 100.014</trace>
</ink>
</file>

<file path=ppt/ink/ink18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28.321 5779.519 414.833, 10829.4 5841.208 412.53, 10813.668 5915.099 577.166, 10801.617 5966.304 682.527, 10787.649 6063.325 814.753, 10789.118 6122.217 847.545, 10843.233 6111.106 306.187</trace>
</ink>
</file>

<file path=ppt/ink/ink18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959.723 5860.053 224.168, 10956.757 5913.416 244.678, 10958.321 5965.423 379.657, 10987.455 6043.583 688.733, 11071.132 6106.25 807.261, 11131.935 6110.979 743.156, 11187.271 6095.183 539.013</trace>
</ink>
</file>

<file path=ppt/ink/ink18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13.874 5759.738 250.773, 10759.341 5789.805 294.388, 10817.961 5788.936 427.098, 10896.064 5787.955 588.382, 10987.918 5787.966 706.239, 11048.106 5784.755 749.284, 11103.601 5777.443 749.265, 11154.277 5769.385 657.333, 11204.486 5777.697 6.573</trace>
</ink>
</file>

<file path=ppt/ink/ink18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20.653 5915.155 400.177, 11494.285 5861.893 379.667, 11465.985 5809.332 423.195, 11416.171 5767.822 736.984, 11357.306 5856.062 810.071, 11338.371 5908.596 813.682, 11325.206 5965.701 815.336, 11319.27 6042.492 816.714, 11321.721 6102.65 822.587, 11412.301 6112.146 792.158, 11443.613 6065.839 748.291, 11473.382 6018.389 659.844, 11503.511 5968.219 514.638</trace>
</ink>
</file>

<file path=ppt/ink/ink18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12.494 5547.806 136.826, 11611.27 5495.585 136.826, 11610.8 5448.175 168.184, 11573.288 5521.248 710.291, 11562.158 5581.267 775.194, 11552.69 5639.187 805.879, 11540.325 5705.157 834.657, 11528.293 5775.133 850.764, 11515.715 5839.893 859.689, 11505.688 5897.981 864.701, 11499.58 5959.703 871.538, 11521.476 6021.727 877.607, 11567.32 6059.216 879.557, 11643.44 6079.995 877.232, 11706.4 6067.933 863.085, 11766.489 6042.49 828.638, 11817.654 6038.451 408.618</trace>
</ink>
</file>

<file path=ppt/ink/ink18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53.962 4821.583 212.081, 12238.967 4876.298 778.884, 12236.631 4930.18 808.318, 12229.694 5015.724 822.488, 12228.082 5075.558 834.153, 12224.135 5131.817 844.028, 12218.839 5207.394 852.514, 12216.839 5276.542 860.221, 12227.765 5339.712 863.419, 12246.014 5392.922 866.155, 12338.862 5459.745 843.476, 12387.423 5425.646 756.46, 12420.704 5365.866 600.314, 12436.039 5320.334 525.012, 12457.171 5210.159 404.397, 12464.262 5149.214 337.026, 12473.275 5083.581 282.056, 12482.781 5020.999 240.044, 12492.967 4963.695 206.12, 12502.825 4913.214 182.959, 12512.907 4856.956 178.859, 12522.063 4806.898 189.411, 12532.336 4759.646 274.111, 12517.165 4838.995 823.105, 12504.688 4922.214 845.761, 12496.978 4977.564 859.124, 12486.492 5054.808 869.928, 12478.351 5133.295 874.28, 12474.979 5192.313 878.167, 12477.815 5264.276 882.013, 12490.292 5319.891 883.831, 12526.111 5366.984 883.547, 12587.825 5377.201 877.143, 12635.87 5402.569 432.537</trace>
</ink>
</file>

<file path=ppt/ink/ink18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34.674 4873.859 290.844, 12775.109 4858.085 395.006, 12721.241 4910.625 757.968, 12713.106 4971.761 811.87, 12708.521 5030.583 840.005, 12707.103 5118.529 853.694, 12710.551 5195.427 859.159, 12720.1 5266.498 861.221, 12750.598 5334.145 864.281, 12798.264 5369.386 864.259, 12854.627 5386.644 858.588, 12918.35 5377.248 720.941, 12967.815 5386.012 200.63</trace>
</ink>
</file>

<file path=ppt/ink/ink18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64.346 5075.901 208.481, 12920.016 5040.951 305.411, 12985.188 5032.116 470.007, 13059.192 5015.397 611.101, 13105.536 5008.691 683.122, 13154.902 4991.397 692.413, 13202.946 4977.81 340.744</trace>
</ink>
</file>

<file path=ppt/ink/ink18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92.619 2656.293 268.985, 14250.975 2653.428 301.457, 14295.722 2647.639 358.008, 14344.299 2634.901 387.542, 14336.869 2716.346 812.974, 14332.055 2779.54 827.115, 14329.523 2842.419 839.911, 14329.882 2905.28 851.072, 14327.876 2959.372 853.791, 14326.56 3012.75 855.95, 14321.016 3066.143 856.782, 14324.077 3117.841 735.474, 14311.62 3164.178 204.675</trace>
</ink>
</file>

<file path=ppt/ink/ink18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74.555 4876.686 294.595, 12963.016 4935.393 364.443, 12953.739 4999.589 470.462, 12946.094 5079.609 603.553, 12942.748 5134.14 680.282, 12941.207 5189.287 746.74, 12945.804 5256.851 812.592, 12967.64 5320.761 853.98, 13011.283 5367.253 854.985, 13072.057 5368.96 781.033, 13117.341 5340.714 635.095, 13152.658 5288.095 531.374, 13183.854 5241.771 317.343</trace>
</ink>
</file>

<file path=ppt/ink/ink18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18.99 4735.397 468.769, 13276.355 4790.835 602.279, 13335.4 4888.025 815.464, 13359.621 4956.427 858.267, 13364.439 5016.709 867.552, 13358.223 5084.978 870.318, 13346.639 5151.206 872.374, 13328.495 5213.773 873.71, 13308.725 5270.466 874.768, 13284.868 5321.716 875.89, 13248.188 5375.847 875.117, 13199.771 5412.92 243.536</trace>
</ink>
</file>

<file path=ppt/ink/ink18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06.449 5229.906 174.361, 13766.489 5243.624 168.438, 13847.564 5226.099 198.495, 13894.026 5209.974 221.136, 13954.748 5183.418 256.466, 14006.982 5150.579 276.558, 14056.76 5102.721 295.686, 14112.051 5036.977 309.295, 14150.444 4965.766 312.479, 14146.496 4913.692 307.512, 14080.741 4868.46 297.501, 14027.374 4864.295 294.414, 13963.626 4863.996 289.371, 13896.405 4873.849 284.215, 13846.505 4889.092 283.649, 13797.348 4916.987 306.836, 13738.822 4987.162 387.602, 13708.661 5068.601 446.485, 13690.416 5149.636 509.454, 13681.41 5237.705 606.306, 13688.461 5306.216 701.746, 13707.734 5367.331 775.503, 13754.026 5416.793 823.244, 13804.487 5441.544 839.132, 13873.068 5459.117 849.845, 13947.04 5470.854 855.005, 14029.556 5472.517 855.685, 14093.433 5467.408 843.162, 14150.192 5454.073 829.185, 14205.718 5438.515 815.534, 14262.816 5417.566 776.674, 14312.418 5387.512 708.331, 14360.79 5355.464 560.409</trace>
</ink>
</file>

<file path=ppt/ink/ink18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17.928 4585.625 338.676, 14271.502 4522.557 454.491, 14329.537 4487.706 525.948, 14356.496 4586.347 731.212, 14355.179 4639.08 760.691, 14353.38 4688.879 777.338, 14352.333 4748.438 811.839, 14349.059 4801.313 835.305, 14345.904 4864.788 856.227, 14333.37 4927.136 859.909, 14305.518 4981.895 860.514, 14250.796 4965.813 719.748, 14242.003 4895.685 459.535, 14236.46 4829.377 108.244</trace>
</ink>
</file>

<file path=ppt/ink/ink18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17.928 4298.81 292.982, 14271.705 4276.89 673.119, 14310.845 4363.546 620.408, 14321.188 4418.127 587.6, 14329.49 4470.943 562.464</trace>
</ink>
</file>

<file path=ppt/ink/ink18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55.299 4428.795 199.915, 14511.077 4409.515 274.111, 14566.109 4426.489 441.578, 14623.536 4478.506 673.093, 14616.297 4523.899 702.857, 14572.982 4611.18 648.584, 14504.172 4671.068 554.34, 14439.594 4728.854 501.837, 14497.66 4736.855 732.765, 14551.499 4728.333 767.121, 14605.924 4723.797 789.293, 14659.338 4719.586 790.35, 14707.481 4690.834 463.255</trace>
</ink>
</file>

<file path=ppt/ink/ink18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61.586 4373.693 384.901, 14712.588 4358.202 390.893, 14773.417 4340.005 481.521, 14848.209 4323.684 657.897, 14894.295 4323.457 636.099, 14941.094 4338.799 6.361</trace>
</ink>
</file>

<file path=ppt/ink/ink18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43.535 4344.022 227.889, 14760.719 4406.788 338.19, 14759.97 4488.37 508.743, 14757.008 4571.547 674.679, 14755.577 4627.778 749.062, 14759.162 4687.429 799.065, 14746.354 4735.237 394.035</trace>
</ink>
</file>

<file path=ppt/ink/ink18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55.156 4382.17 194.019, 14859.904 4431.803 300.125, 14866.096 4504.985 393.238, 14874.345 4578.224 571.515, 14909.61 4667.125 822.779, 15022.089 4707.674 817.695, 15069.796 4724.685 403.221</trace>
</ink>
</file>

<file path=ppt/ink/ink18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08.706 4209.798 279.589, 15294.92 4163.137 293.653, 15227.43 4119.352 563.421, 15149.574 4143.125 677.591, 15100.945 4229.24 716.562, 15107.287 4279.641 746.532, 15186.415 4332.838 766.475, 15241.654 4306.337 650.147, 15296.435 4236.455 388.192, 15316.815 4186.215 272.736, 15331.008 4132.282 198.239, 15339.666 4071.127 160.888, 15341.886 4008.755 144.845, 15341.089 3962.445 140.913, 15339.532 3914.244 138.597, 15338.654 3861.032 136.886, 15336.547 3810.852 136.826, 15332.952 3763.097 149.478, 15305.463 3822.01 483.243, 15298.39 3929.164 710.783, 15297.821 3996.425 796.085, 15306.671 4065.911 839.397, 15316.493 4119.538 855.028, 15334.647 4176.118 858.888, 15355.885 4229.133 857.593, 15381.389 4283.781 798.487, 15387.061 4332.914 393.75</trace>
</ink>
</file>

<file path=ppt/ink/ink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83.848 673.62 175.795, 7867.727 717.834 223.541, 7839.08 789.537 400.625, 7822.169 841.809 488.647, 7804.334 884.274 502.065</trace>
</ink>
</file>

<file path=ppt/ink/ink19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45.246 2621.9 136.826, 13940.312 2683.088 459.224, 13944.188 2748.591 507.941</trace>
</ink>
</file>

<file path=ppt/ink/ink19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41.345 4359.564 491.086, 15037.385 4338.11 536.73, 15092.701 4329.839 609.296, 15148.183 4322.575 680.002, 15207.26 4313.582 742.208, 15260.726 4304.724 792.087, 15313.156 4295.973 822.12, 15366.891 4288.078 825.69, 15427.7 4276.505 783.177, 15475.779 4282.972 386.2</trace>
</ink>
</file>

<file path=ppt/ink/ink19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28.488 4355.325 501.098, 15370.446 4420.181 547.006, 15394.078 4500.591 734.251, 15401.669 4551.438 789.275, 15404.135 4604.98 814.137, 15402.697 4662.781 821.864, 15385.405 4710.659 405.277</trace>
</ink>
</file>

<file path=ppt/ink/ink19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41.204 4416.08 155.908, 15303.105 4466.83 215.766, 15274.331 4514.479 280.366, 15248.501 4571.269 321.541, 15220.244 4623.812 417.49, 15193.597 4682.863 648.789</trace>
</ink>
</file>

<file path=ppt/ink/ink19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16.976 4687.342 203.32, 13977.707 4689.773 269.733, 14039.482 4673.021 425.065, 14103.182 4660.521 586.656, 14193.098 4648.569 715.26, 14242.471 4655.379 199.049</trace>
</ink>
</file>

<file path=ppt/ink/ink19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89.931 8310.008 450.15, 8560.526 8284.519 391.093, 8624.303 8275.104 417.125, 8695.122 8264.717 504.687, 8786.231 8250.878 670.546, 8884.961 8241.849 687.312, 8931.206 8254.302 191.272</trace>
</ink>
</file>

<file path=ppt/ink/ink19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08.299 8565.739 554.92, 8558.841 8522.845 543.066, 8615.344 8520.03 519.325, 8662.603 8520.964 546.759, 8715.585 8519.227 598.372, 8764.918 8518.801 654.373, 8858.263 8502.836 774.023, 8916.982 8482.433 790.487, 8972.092 8480.785 558.94</trace>
</ink>
</file>

<file path=ppt/ink/ink19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819.492 7515.968 348.483, 9870.958 7466.479 312.666, 9925.888 7429.719 364.243, 9989.124 7382.571 480.234, 10071.566 7365.75 674.221, 10129.781 7442.697 754.872, 10148.271 7498.269 784.824, 10164.676 7555.477 806.941, 10180.607 7615.182 822.51, 10196.912 7668.764 831.731, 10222.961 7728.711 837.627, 10252.383 7775.841 842.872, 10293.922 7821.439 846.03, 10344.996 7850.875 824.604, 10402.51 7856.033 723.569, 10473.96 7806.765 276</trace>
</ink>
</file>

<file path=ppt/ink/ink19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56.864 7645.953 433.146, 10048.215 7720.257 455.224, 10034.366 7775.995 569.356, 10016.975 7862.973 696.776, 10004.037 7927.788 802.657, 9994.164 7983.348 836.89, 9981.214 8038.361 863.4, 9953.127 8083.871 425.76</trace>
</ink>
</file>

<file path=ppt/ink/ink19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68.979 7000.266 405.367, 10838.496 6980.534 312.541, 10884.254 6966.476 294.407, 10941.71 6949.595 285.804, 11006.482 6939.178 322.742, 11071.861 6926.792 383.525, 11140.219 6906.602 459.845, 11192.047 6897.351 531.995, 11237.894 6894.591 590.286, 11328.317 6894.539 657.922, 11375.648 6891.413 668.066, 11425.666 6884.48 675.245, 11478.773 6877.604 650.24, 11564.3 6867.872 552.754</trace>
</ink>
</file>

<file path=ppt/ink/ink19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87.347 6966.356 369.092, 10793.139 7013.198 396.996, 10796.871 7093.686 523.79, 10798.78 7152.034 592.487, 10799.772 7201.212 632.076, 10801.325 7279.932 694.515, 10800.91 7328.688 722.505, 10800.967 7417.38 766.44, 10800.663 7474.408 786.564, 10799.313 7545.317 815.796, 10796.431 7606.444 835.331, 10793.046 7707.367 848.464, 10790.308 7787.613 856.907, 10788.568 7893.149 863.18, 10787.8 7959.78 864.956, 10786.602 8025.056 866.407, 10787.199 8094.09 866.751, 10758.356 8031.975 812.066, 10742.679 7978.075 793.953, 10718.134 7912.392 770.247, 10696.928 7859.875 730.159, 10674.358 7809.09 673.533, 10635.433 7733.083 501.211, 10607.65 7824.44 739.39, 10604.679 7878.144 793.722, 10597.414 7952.876 834.562, 10595.319 8007.087 852.597, 10643.228 7977.98 562.407</trace>
</ink>
</file>

<file path=ppt/ink/ink19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51.897 2531.948 356.616, 14514.206 2510.979 248.353, 14563.341 2524.25 428.522, 14570.437 2576.544 436.405, 14589.948 2635.787 446.451, 14588.485 2696.751 495.316, 14537.636 2661.27 390.7, 14510.363 2612.402 368.8, 14488.83 2568.651 382.007, 14503.238 2640.859 623.785, 14510.804 2690.895 717.516, 14512.789 2753.24 774.492, 14514.473 2805.772 818.19, 14513.761 2866.052 853.217, 14515.209 2919.04 863.185, 14514.929 2972.196 860.766, 14539.205 2926.146 688.32</trace>
</ink>
</file>

<file path=ppt/ink/ink19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56.438 7263.062 231.681, 11236.87 7197.18 262.821, 11165.285 7179.646 527.6, 11114.695 7195.07 600.535, 11062.764 7218.03 690.687, 11005.037 7264.681 743.087, 10967.827 7320.392 776.152, 10950.112 7370.515 791.106, 10932.507 7446.115 812.089, 10923.077 7520.903 832.345, 10921.134 7589.395 845.389, 10930.427 7649.846 853.364, 10954.96 7708.378 858.758, 10994.587 7764.35 863.38, 11084.684 7834.079 864.426, 11146.197 7834.093 833.331, 11192.561 7801.97 712.658, 11227.07 7756.122 460.367</trace>
</ink>
</file>

<file path=ppt/ink/ink19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999.286 7573.896 217.331, 11065.985 7568.818 413.442, 11132.498 7558.991 567.162, 11218.936 7563.636 648.959, 11253.242 7632.086 753.466, 11238.842 7685.977 801.152, 11231.176 7743.735 832.807, 11241.969 7796.834 742.603, 11287.782 7756.646 204.83</trace>
</ink>
</file>

<file path=ppt/ink/ink19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66.646 7356.312 270.975, 11373.69 7415.418 402.016, 11369.377 7484.388 600.749, 11364.131 7535.706 720.153, 11357.419 7605.759 793.005, 11352.352 7659.382 825.371, 11352.612 7722.488 841.38, 11363.841 7783.895 857.294, 11419.404 7804.295 857.434, 11466.101 7841.568 238.615</trace>
</ink>
</file>

<file path=ppt/ink/ink19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02.462 7209.356 213.813, 11994.927 7260.481 233.495, 12054.722 7296.832 388.384, 12124.626 7292.113 524.507, 12188.473 7277.358 591.039, 12287.263 7247.603 686.753, 12334.629 7230.159 706.684, 12384.795 7202.362 690.769, 12448.341 7137.282 502.794, 12441.019 7073.174 387.964, 12379.203 7019.195 357.87, 12321.489 6989.208 352.986, 12248.847 6983.254 349.468, 12182.378 6985.983 345.978, 12121.494 6994.788 342.897, 12069.079 7013.966 341.838, 12018.027 7054.139 367.095, 11978.51 7123.872 462.649, 11960.035 7211.084 589.377, 11957.975 7278.666 661.174, 11959.853 7346.979 723.989, 11967.049 7425.153 778.188, 11981.129 7493.34 819.922, 11998.787 7544.917 842.18, 12029.256 7596.075 859.79, 12087.79 7631.777 866, 12163.956 7662.494 867.645, 12224.442 7670.985 865.893, 12288.697 7670.869 861.884, 12356.682 7661.935 831.073, 12419.189 7637.448 740.35, 12517.517 7571.005 520.959, 12559.894 7510.961 315.837</trace>
</ink>
</file>

<file path=ppt/ink/ink19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29.483 6580.623 329.091, 12604.814 6541.475 536.953, 12684.76 6535.108 617.24, 12772.5 6538.096 497.413, 12829.856 6537.378 229.556</trace>
</ink>
</file>

<file path=ppt/ink/ink19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67.172 6329.13 217.331, 12914.108 6329.754 189.305, 12969.895 6298.465 300.368, 12967.19 6356.139 630.749, 12977.942 6445.01 701.648, 12986.829 6502.843 736.098, 12990.821 6564.982 772.935, 12988.765 6622.376 807.682, 12976.865 6673.196 826.82, 12952.26 6733.245 849.725, 12873.895 6814.217 859.837, 12854.59 6749.087 820.722, 12855.178 6680.042 589.065, 12862.116 6631.836 359.035</trace>
</ink>
</file>

<file path=ppt/ink/ink19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61.201 6062.095 296.758, 12806.854 6063.253 295.188, 12875.6 6080.028 437.433, 12930.814 6134.641 627.875, 12967.345 6214.069 486.704, 12981.259 6259.462 194.237</trace>
</ink>
</file>

<file path=ppt/ink/ink19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61.06 5968.844 301.125, 13211.224 5971.762 300.509, 13273.245 5972.258 458.592, 13347.604 5985.607 606.59, 13366.867 6051.568 706.758, 13291.093 6118.518 610.639, 13225.222 6194.504 513.927, 13174.011 6261.371 436.365, 13133.166 6313.66 377.565, 13188.596 6319.448 453.958, 13278.002 6287.686 564.904, 13325.855 6269.482 599.782, 13376.422 6263.693 617.085, 13423.904 6265.41 597.848, 13474.2 6256.003 487.436</trace>
</ink>
</file>

<file path=ppt/ink/ink19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13.974 5917.98 461.488, 13459.493 5910.768 406.033, 13519.589 5904.312 396.479, 13583.128 5904.055 494.574, 13654.317 5904.233 502.259, 13699.91 5918.413 192.062</trace>
</ink>
</file>

<file path=ppt/ink/ink19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25.595 5915.155 231.681, 13544.717 5970.166 306.142, 13551.724 6033.257 528.044, 13545.163 6134.404 735.554, 13538.683 6187.624 797.51, 13537.701 6246.315 827.573, 13590.189 6227.015 569.662, 13604.474 6180.769 352.429</trace>
</ink>
</file>

<file path=ppt/ink/ink19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87.364 2496.232 351.906, 14738.717 2477.158 294.723, 14787.739 2473.441 299.861, 14841.131 2463.651 341.505, 14892.305 2462 371.253, 14945.73 2477.683 356.499</trace>
</ink>
</file>

<file path=ppt/ink/ink19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25.913 5925.045 231.681, 13643.672 5987.835 591.306, 13654.701 6082.699 789.777, 13673.114 6140.74 845.294, 13711.767 6206.841 857.993, 13818.219 6230.588 645.608, 13865.254 6204.806 520.497, 13927.261 6156.999 221.148</trace>
</ink>
</file>

<file path=ppt/ink/ink19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52.298 5991.451 187.565, 13921.44 5941.559 229.415, 13868.95 5893.018 566.096, 13796.873 5937.111 755.426, 13785.325 5987.829 768.517, 13793.646 6041.541 777.156, 13815.321 6095.532 798.242, 13910.973 6113.971 640.185, 13959.665 6036.773 282.022, 13991.896 5968.639 170.054, 14002.91 5912.427 146.807, 14013.857 5849.845 141.014, 14019.253 5793.486 139.46, 14026.066 5747.292 138.178, 14030.754 5684.322 139.063, 14037.627 5638.021 148.678, 14039.725 5583.91 197.57, 13988.272 5689.257 854.533, 13988.685 5762.324 865.975, 13993.411 5823.888 869.31, 13996.573 5889.107 871.325, 14002.433 5948.037 873.631, 14012.938 6005.731 876.148, 14046.41 6057.471 875.358, 14100.229 6089.523 865.346, 14156.316 6097.848 631.859</trace>
</ink>
</file>

<file path=ppt/ink/ink19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94.653 6514.218 170.327, 13147.248 6498.07 275.268, 13199.101 6486.082 352.512, 13277.25 6466.92 472.97, 13345.385 6451.251 544.304, 13394.755 6437.28 582.085, 13458.576 6419.8 638.396, 13511.147 6400.177 686.276, 13581.786 6380.52 722.378, 13644.996 6365.066 757.879, 13712.012 6338.38 772.632, 13769.87 6317.245 765.796, 13833.158 6296.787 747.002, 13893.765 6265.712 718.302, 13940.081 6250.361 667.688, 13986.18 6248.533 430.987</trace>
</ink>
</file>

<file path=ppt/ink/ink19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80.382 6538.237 259.004, 13530.133 6516.695 341.732, 13581.045 6508.014 426.47, 13643.716 6509.341 466.941, 13698.924 6554.544 633.67, 13754.569 6639.469 799.166, 13815.43 6637.692 813.606, 13876.479 6630.858 680.904, 13922.329 6613.241 235.763</trace>
</ink>
</file>

<file path=ppt/ink/ink19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58.409 6541.062 319.729, 13630.78 6618.14 502.228, 13610.494 6701.748 539.417, 13593.775 6797.871 655.485, 13583.879 6846.553 724.14, 13574.957 6894.543 808.434, 13565.903 6948.306 863.581, 13589.24 6895.916 667.001</trace>
</ink>
</file>

<file path=ppt/ink/ink19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815.255 8236.521 267.501, 9878.102 8215.211 238.86, 9938.501 8205.86 275.442, 9994.904 8194.596 303.698, 10059.881 8177.711 347.113, 10132.336 8156.934 409.118, 10216.717 8133.292 490.403, 10265.684 8124.046 523.217, 10341.068 8110.662 581.883, 10387.687 8104.945 613.204, 10471.568 8094.849 662.487, 10524.372 8089.74 683.592, 10597.323 8071.788 713.578, 10656.915 8058.744 731.847, 10742.352 8037.809 741.36, 10803.047 8021.673 744.099, 10866.614 8008.016 745.1, 10921.396 7996.003 745.848, 10977.332 7993.375 746.973, 11055.112 7984.51 749.138, 11118.737 7977.889 751.719, 11192.676 7957.147 744.701, 11260.926 7941.008 709.892, 11329.184 7938.087 660.359, 11385.418 7945.344 613.22, 11435.818 7956.426 595.033, 11546.229 7954.541 591.522, 11657.475 7944.579 611.734, 11755.211 7921.841 633.298, 11804.897 7904.725 653.738, 11882.69 7885.728 674.343, 11935.84 7877.172 688.785, 11987.819 7872.131 701.484, 12039.659 7859.344 707.258, 12098.27 7843.032 713.055, 12188.435 7819.167 720.382, 12237.578 7805.599 723.556, 12321.03 7779.449 729.605, 12368.027 7765.739 733.121, 12433.159 7746.023 739.714, 12489.108 7729.836 746.647, 12591.48 7710.699 758.045, 12672.32 7696.516 767.943, 12749.387 7687.205 775.996, 12803.135 7677.816 779.449, 12854.411 7670.778 784.762, 12921.672 7660.792 794.803, 12974.534 7653.456 802.997, 13048.888 7637.683 809.678, 13118.334 7625 816.842, 13171.14 7618.946 818.557, 13231.954 7612.171 818.729, 13298.511 7608.93 818.971, 13358.75 7608.964 819.345, 13415.89 7609.017 820.004, 13471.663 7607.051 818.44, 13530.354 7609.67 816.291, 13585.922 7615.811 782.607, 13635.448 7638.633 217.791</trace>
</ink>
</file>

<file path=ppt/ink/ink19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39.801 8304.341 296.758, 11282.57 8388.194 707.032, 11248.283 8448.545 770.805, 11217.779 8508.973 779.719, 11185.493 8564.817 768.134, 11146.587 8610.466 749.125, 11065.317 8693.277 689.335, 11057.532 8758.162 652.677, 11106.424 8751.332 683.484, 11158.225 8741.18 732.953, 11212.07 8724.758 777.454, 11261.275 8708.534 807.19, 11323.29 8683.618 826.404, 11381.88 8662.957 831.702, 11439.894 8633.702 775.148, 11487.399 8626.751 382.241</trace>
</ink>
</file>

<file path=ppt/ink/ink19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64.913 8350.967 259.004, 11276.39 8404.747 320.002, 11288.155 8467 448.844, 11301.109 8556.326 601.917, 11310.403 8647.534 724.842, 11313.443 8706.56 767.56, 11315.131 8764.143 806.607, 11319.905 8816.416 820.238, 11308.29 8865.875 404.476</trace>
</ink>
</file>

<file path=ppt/ink/ink19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400.557 8355.204 475.74, 11476.676 8342.044 507.737, 11561.809 8317.122 657.195, 11621.115 8306.854 711.962, 11675.598 8296.024 762.085, 11723.771 8285.697 780.193, 11775.184 8278.12 739.2, 11825.902 8287.109 205.712</trace>
</ink>
</file>

<file path=ppt/ink/ink19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34.784 8339.663 283.991, 11545.974 8388.372 353.435, 11548.494 8456.277 534.77, 11551.948 8515.658 612.005, 11547.677 8619.292 751.24, 11539.271 8679.361 794.029, 11535.098 8731.094 818.834, 11590.1 8727.901 603.107</trace>
</ink>
</file>

<file path=ppt/ink/ink19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84.47 2418.187 192.332, 14829.287 2449.871 770.809, 14753.988 2519.777 818.072, 14682.838 2598.828 824.264, 14643.189 2660.031 818.006, 14622.194 2709.401 805.125, 14583.543 2753.131 8.051</trace>
</ink>
</file>

<file path=ppt/ink/ink19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80.315 8352.379 419.448, 11699.083 8422.705 405.279, 11713.127 8483.487 493.488, 11739.915 8552.944 666.972, 11772.98 8603.929 808.129, 11866.94 8666.987 860.891, 11925.91 8657.745 836.532, 11977.729 8640.656 733.646, 12023.172 8640.801 361.775</trace>
</ink>
</file>

<file path=ppt/ink/ink19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66.996 8360.856 324.382, 12322.894 8300.782 300.458, 12253.979 8259.923 447.751, 12180.494 8256.155 594.438, 12129.821 8333.971 628.898, 12125.596 8393.976 641.982, 12128.061 8447.803 665.745, 12139.471 8507.515 692.991, 12153.579 8553.367 717.535, 12245.217 8589.342 746.034, 12291.032 8564.256 743.019, 12342.162 8478.403 628.721, 12362.372 8427.036 576.376, 12380.68 8371.396 477.601, 12397.378 8305.688 335.211, 12407.831 8229.948 215.245, 12413.272 8174.696 169.361, 12417.265 8120.134 148.001, 12418.837 8053.398 139.835, 12418.248 7992.893 138.863, 12414.72 7946.612 143.973, 12403.062 7891.453 207.343, 12376.97 7958.416 678.314, 12381.6 8006.533 740.261, 12389.446 8055.576 797.138, 12400.868 8121.657 849.874, 12407.756 8191.093 866.296, 12411.538 8255.675 871.239, 12415.425 8315.241 875.567, 12427.313 8392.55 878.885, 12449.84 8455.105 880.347, 12489.171 8504.721 874.957, 12507.682 8555.656 431.459</trace>
</ink>
</file>

<file path=ppt/ink/ink19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47.917 7239.026 294.595, 14330.374 7309.827 463.206, 14324.968 7368.462 533.745, 14320.229 7428.027 595.736, 14317.279 7484.084 660.029, 14316.066 7535.072 714.374, 14316.104 7585.438 756.054, 14320.18 7655.959 804.192, 14330.55 7711.271 833.071, 14352.495 7767.248 850.534, 14448.362 7825.271 841.507, 14501.583 7788.632 828.171, 14546.054 7743.376 810.628, 14586.797 7695.854 766.948, 14619.812 7646.466 670.131, 14646.315 7586.068 535.359, 14663.217 7536.638 449.094, 14676.165 7478.853 378.914, 14684.728 7424.55 328.953, 14694.055 7361.062 277.68, 14704.07 7295.723 248.904, 14714.869 7234.273 240.586, 14673.8 7318.002 634.791, 14669.739 7367.018 678.203, 14666.065 7416.076 719.834, 14663.28 7471.621 758.947, 14664.02 7534.584 811.023, 14673.674 7587.697 834.479, 14688.007 7644.486 858.925, 14721.354 7701.281 868.557, 14767.297 7737.06 869.277, 14828.8 7725.169 838.152, 14880.271 7731.938 413.309</trace>
</ink>
</file>

<file path=ppt/ink/ink19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18.739 7124.583 248.699, 14880.168 7182.518 449.585, 14866.274 7264.514 675.085, 14862.422 7337.722 746.557, 14860.52 7395.344 798.509, 14859.771 7450.843 827.959, 14860.272 7520.761 852.566, 14865.653 7583.933 866.628, 14882.501 7642.015 870.343, 14944.149 7653.097 772.908, 14991.686 7625.341 293.06</trace>
</ink>
</file>

<file path=ppt/ink/ink19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42.758 7216.42 464.161, 15026.479 7197.249 511.747, 15082.272 7180.101 624.38, 15175.521 7161.917 749.717, 15224.682 7155.245 769.533, 15274.842 7144.843 658.515, 15320.412 7150.211 183.258</trace>
</ink>
</file>

<file path=ppt/ink/ink19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43.076 7068.067 244.831, 15047.05 7146.135 513.701, 15048.692 7204.69 660.966, 15049.552 7254.529 732.538, 15050.557 7313.478 787.289, 15052.331 7376.58 825.06, 15056.892 7443.964 841.66, 15062.997 7503.867 855.781, 15091.211 7552.559 861.626, 15144.386 7584.494 864.352, 15205.201 7595.513 857.506, 15263.66 7580.002 791.465, 15315.448 7534.673 564.29, 15349.719 7460.622 421.495</trace>
</ink>
</file>

<file path=ppt/ink/ink19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51.41 6983.294 468.769, 15481.333 7070.543 587.384, 15493.838 7118.81 695.943, 15503.368 7180.292 790.284, 15506.247 7248.769 829.019, 15505.047 7318.646 854.197, 15496.973 7388.838 867.44, 15482.663 7467.547 873.411, 15463.128 7534.788 876.911, 15436.418 7598.028 878.623, 15402.478 7670.909 877.713, 15371.304 7727.567 872.876, 15334.663 7780.389 853.233, 15292.922 7832.295 782.929, 15247.041 7861.816 217.881</trace>
</ink>
</file>

<file path=ppt/ink/ink1937.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811.162 1399.008 136.826, 17815.064 1355.004 136.826, 17818.574 1303.88 316.508, 17794.623 1367.033 751.159, 17776.99 1450.424 797.291, 17762.75 1522.666 824.72, 17748.963 1587.934 840.918, 17716.449 1682.472 852.027, 17692.281 1745.002 858.344, 17662.957 1815.349 860.306, 17609.242 1913.301 861.243, 17574.871 1984.883 861.687, 17536.469 2059.628 861.801, 17500.393 2143.042 861.867, 17475.877 2212.711 861.941, 17463.711 2270.028 861.083, 17470.502 2321.9 839.059, 17521.945 2301.713 497.677, 17566.924 2252.212 313.84</trace>
</ink>
</file>

<file path=ppt/ink/ink1938.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762.219 1508.802 187.565, 17811.703 1513.419 283.526, 17823.008 1562.274 333.881, 17835.273 1619.483 446.963, 17845.711 1676.016 508.417, 17858.748 1748.399 589.117, 17866.57 1797.699 614.743, 17878.293 1851.219 632.577, 17888.951 1896.541 642.415, 17900.162 1945.521 658.181, 17911.221 1995.67 671.806, 17923.953 2042.81 678.611, 17947.543 2132.822 645.795, 17959.791 2180.854 597.739, 17982.102 2243.136 128.98</trace>
</ink>
</file>

<file path=ppt/ink/ink1939.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422.244 1826.277 283.991, 17466.051 1819.09 254.498, 17547.691 1813.064 251.095, 17598.176 1808.353 267.036, 17679.039 1801.032 316.194, 17729.74 1791.809 348.906, 17792.633 1774.87 371.751, 17849.273 1755.362 377.915, 17903.557 1736.333 386.955, 17921.473 1781.81 611.36, 17889.439 1826.77 630.233, 17837.125 1906.644 647.815, 17814.295 1950.165 650.481, 17789.191 1994.804 652.697, 17752.514 2055.194 656.038, 17686.186 2159.341 659.527, 17620.828 2232.167 663.873, 17538.701 2300.836 692.972, 17492.002 2337.057 700.349</trace>
</ink>
</file>

<file path=ppt/ink/ink19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31.02 2595.443 146.574, 14730.501 2639.107 239.961, 14731.113 2686.211 357.976, 14725.573 2747.832 440.853, 14718.532 2816.606 468.331, 14711.514 2884.265 527.783, 14703.887 2966.946 709.409, 14682.83 3013.861 7.094</trace>
</ink>
</file>

<file path=ppt/ink/ink1940.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536.01 1895.063 292.982, 17588.812 1926.35 286.501, 17633.062 1947.969 275.704, 17692.389 1995.108 299.161, 17739.783 2033.358 369.991, 17792.215 2096.43 483.929, 17845.012 2165.477 643.325, 17881.838 2210.07 706.693, 17960.449 2289.55 797.86, 18048.303 2342.971 796.354, 18010.148 2300.368 186.838</trace>
</ink>
</file>

<file path=ppt/ink/ink19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473.594 3534.367 139.546, 4455.287 3584.587 801.235, 4445.96 3654.271 816.803, 4437.829 3708.304 825.042, 4426.035 3781.037 831.379, 4418.397 3850.575 835.613, 4421.717 3902.025 844.021, 4438.262 3960.84 852.662, 4469.155 4003.307 856.058, 4524.439 3993.335 826.061, 4554.156 3946.424 741.684, 4572.244 3903.524 670.688, 4588.537 3858.81 543.38, 4604.678 3801.962 399.421, 4615.495 3744.094 283.222, 4620.963 3701.75 230.713, 4627.043 3637.542 195.389, 4630.907 3588.307 168.784, 4634.298 3537.507 158.356, 4638.028 3490.355 185.658, 4630.543 3574.779 569.644, 4629.204 3625.35 642.515, 4629.425 3672.816 705.411, 4629.538 3715.589 754.009, 4630.392 3761.779 793.76, 4632.842 3823.166 839.661, 4637.005 3875.614 858.424, 4650.656 3931.833 859.515, 4647.018 3975.294 567.649</trace>
</ink>
</file>

<file path=ppt/ink/ink19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65.944 3519.816 319.729, 4729.223 3570.744 776.156, 4722.89 3629.598 806.595, 4719.487 3694.977 832.766, 4720.527 3755.311 849.384, 4722.964 3806.901 860.198, 4732.083 3865.562 862.888, 4762.603 3910.542 830.982, 4814.752 3912.49 694.832, 4857.192 3928.419 193.365</trace>
</ink>
</file>

<file path=ppt/ink/ink19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89.755 3642.838 338.676, 4845.85 3641.917 379.49, 4899.64 3636.935 431.304, 4942.434 3625.942 496.514, 5012.758 3622.197 600.737</trace>
</ink>
</file>

<file path=ppt/ink/ink19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867.804 3551.564 279.589, 4861.189 3618.229 367.985, 4859.178 3674.234 485.394, 4861.579 3732.184 629.659, 4868.502 3821.733 776.631, 4874.479 3868.693 818.685, 4906.693 3913.927 847.825, 4958.983 3933.939 828.584, 5007.904 3922.741 725.614, 5051.806 3893.594 612.846</trace>
</ink>
</file>

<file path=ppt/ink/ink19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27.084 3423.25 301.125, 5165.684 3490.875 407.831, 5178.931 3560.148 538.548, 5180.578 3607.089 631.027, 5175.933 3677.917 707.368, 5170.157 3725.04 756.51, 5154.61 3794.512 803.224, 5132.761 3857.947 823.794, 5110.967 3914.934 823.425, 5082.647 3972.09 783.015, 5044.472 4017.106 733.915, 5014.827 4069.931 573.839</trace>
</ink>
</file>

<file path=ppt/ink/ink19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31.336 4887.604 371.692, 12337.858 4957.022 695.558, 12338.41 5006.567 781.232, 12339.521 5062.145 831.659, 12343.646 5128.255 853.049, 12350.422 5192.125 860.691, 12359.052 5250.656 866.507, 12381.384 5304.28 869.554, 12428.397 5338.246 865.391, 12497.181 5299.383 839.584, 12539.156 5245.146 791.149, 12567.823 5199.523 736.888, 12595.136 5152.129 653.789, 12637.592 5075.348 432.229, 12663.268 5012.818 263.562, 12675.64 4967.155 201.546, 12680.505 4919.955 178.653, 12681.669 4864.772 171.805, 12679.689 4812.701 179.763, 12641.539 4855.84 654.278, 12626.562 4903.437 765.453, 12618.206 4961.579 830.726, 12615.103 5023.715 863.74, 12627.365 5082.157 872.428, 12652.157 5143.159 875.953, 12690.365 5198.841 873.327, 12781.391 5253.42 735.752, 12825.698 5220.969 473.721</trace>
</ink>
</file>

<file path=ppt/ink/ink19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44.603 4993.43 572.345, 12861.628 5061.943 552.52, 12872.186 5144.657 683.777, 12874.387 5199.402 756.729, 12874.012 5245.729 805.208, 12869.585 5298.548 823.97, 12881.735 5238.108 770.39, 12891.779 5174.569 686.883, 12897.866 5131.035 608.748, 12905.778 5081.226 538.932, 12934.986 5026.432 683.89, 13001.903 5093.475 661.334</trace>
</ink>
</file>

<file path=ppt/ink/ink19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77.961 4776.489 336.258, 13137.424 4849.577 669.936, 13125.08 4907.607 811.85, 13114.508 4966.92 856.056, 13107.055 5020.008 864.317, 13102.593 5085.679 869.672, 13106.442 5161.952 873.038, 13116.499 5223.123 874.057, 13147.846 5269.556 871.321, 13206.78 5285.583 866.187, 13258.872 5272.466 849.274, 13307.224 5228.193 726.921</trace>
</ink>
</file>

<file path=ppt/ink/ink19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65.27 4902.156 392.654, 13320.956 4905.4 483.22, 13387.142 4895.764 587.779, 13449.927 4902.815 243.001</trace>
</ink>
</file>

<file path=ppt/ink/ink19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40.278 2598.089 136.826, 14789.902 2576.281 207.692, 14840.043 2568.533 281.151, 14883.941 2564.014 367.203, 14934.442 2570.632 519.278, 14956.67 2650.874 851.399, 14960.06 2711.291 856.983, 14959 2774.046 857.684, 14957.693 2830.255 857.899, 14953.755 2893.852 858.098, 14948.977 2962.801 858.499, 14941.864 3017.105 859.423, 14920.34 2966.362 691.524, 14909.757 2921.561 599.804, 14897.999 2877.552 488.461, 14883.909 2814.005 301.589</trace>
</ink>
</file>

<file path=ppt/ink/ink19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39.35 4787.071 256.862, 13339.404 4831.771 248.063, 13338.272 4874.325 276.517, 13336.304 4932.606 379.111, 13329.019 4998.111 561.569, 13322.432 5074.835 714.18, 13322.546 5124.298 780.41, 13331.186 5171.27 818.845, 13358.623 5226.907 818.032, 13409.105 5240.555 677.599</trace>
</ink>
</file>

<file path=ppt/ink/ink19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66.881 4792.363 421.947, 13587.787 4854.878 386.676, 13602.537 4918.275 452.167, 13602.975 4991.626 611.134, 13599.896 5037.248 720.284, 13586.264 5089.654 794.706, 13567.007 5156.045 829.209, 13548.001 5217.903 838.744, 13529.325 5270.538 818.417, 13498.659 5335.103 714.039</trace>
</ink>
</file>

<file path=ppt/ink/ink19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79.034 5177.301 136.826, 13435.159 5152.241 273.915, 13462.51 5108.717 157.898</trace>
</ink>
</file>

<file path=ppt/ink/ink19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75.065 5108.515 136.826, 13393.709 5165.953 480.009, 13436.92 5180.935 614.223, 13471.358 5136.604 433.354</trace>
</ink>
</file>

<file path=ppt/ink/ink19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88.294 5141.585 136.826, 13377.105 5191.892 280.276, 13431.558 5178.354 611.453, 13476.15 5141.59 580.475</trace>
</ink>
</file>

<file path=ppt/ink/ink195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67.84 6045.067 750.045, 12271.633 6098.869 751.369, 12270.623 6152.545 751.992, 12269.759 6206.589 750.211, 12269.301 6263.242 731.742, 12267.439 6318.756 671.344, 12266.777 6366.258 484.716, 12263.376 6425.892 219.145</trace>
</ink>
</file>

<file path=ppt/ink/ink195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51.965 6525.248 136.826, 12246.673 6574.901 241.43, 12252.919 6617.853 706.975, 12260.635 6664.208 744.225, 12266.146 6709.603 480.558, 12263.018 6752.615 105.145</trace>
</ink>
</file>

<file path=ppt/ink/ink195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62.548 6768.646 136.826, 12260.077 6811.011 136.826, 12252.086 6863.123 182.664, 12244.11 6919.981 466.867, 12248.396 6971.711 218.816</trace>
</ink>
</file>

<file path=ppt/ink/ink195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51.965 7029.24 136.826, 12246.134 7080.659 232.626, 12244.913 7124.001 100.04</trace>
</ink>
</file>

<file path=ppt/ink/ink195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57.257 7210.465 144.726, 12250.815 7263.073 186.872, 12259.099 7319.271 345.718, 12266.894 7366.306 294.839, 12271.714 7415.414 117.408</trace>
</ink>
</file>

<file path=ppt/ink/ink19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40.278 2637.773 148.517, 14793.394 2623.513 424.473, 14871.583 2619.446 625.179, 14897.467 2663.039 492.031, 14851.4 2693.332 155.274</trace>
</ink>
</file>

<file path=ppt/ink/ink196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70.486 7352.006 164.176, 12270.486 7398.839 164.176, 12267.172 7445.915 152.941, 12264.742 7488.966 69.948</trace>
</ink>
</file>

<file path=ppt/ink/ink196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45.448 6570.224 141.628, 10099.607 6586.484 340.516, 10142.692 6611.764 394.812</trace>
</ink>
</file>

<file path=ppt/ink/ink196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01.544 6670.757 136.826, 10247.292 6708.726 224.409, 10292.802 6731.218 274.279, 10344.15 6765.9 189.352</trace>
</ink>
</file>

<file path=ppt/ink/ink196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04.477 6851.982 136.826, 10557.438 6880.721 321.402, 10610.098 6915.391 238.011</trace>
</ink>
</file>

<file path=ppt/ink/ink196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24.07 6947.226 136.826, 10740.644 6992.656 254.967, 10783.993 7042.142 476.76, 10827.622 7073.525 368.5</trace>
</ink>
</file>

<file path=ppt/ink/ink196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56.105 7091.413 136.826, 11107.103 7136.256 273.64, 11160.347 7172.075 332.968</trace>
</ink>
</file>

<file path=ppt/ink/ink196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59.826 7203.852 136.826, 11308.392 7227.913 207.192, 11362.445 7237.115 415.51</trace>
</ink>
</file>

<file path=ppt/ink/ink196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86.819 7184.008 290.844, 11438.668 7222.764 349.03, 11502.979 7231.626 419.573, 11567.931 7246.826 443.55, 11625.867 7273.026 413.259, 11668.227 7308.937 288.781, 11710.78 7346.124 129.346</trace>
</ink>
</file>

<file path=ppt/ink/ink196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26.006 7346.715 136.826, 11849.516 7396.523 153.335, 11889.003 7444.781 341.794, 11938.759 7459.908 460.707, 11986.156 7493.438 192.179</trace>
</ink>
</file>

<file path=ppt/ink/ink196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189.791 7533.231 174.361, 12242.974 7546.901 303.597</trace>
</ink>
</file>

<file path=ppt/ink/ink19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95.302 2762.118 136.826, 14740.659 2776.968 183.451, 14791.773 2766.329 226.313, 14853.063 2742.803 299.085, 14919.401 2716.846 352.667</trace>
</ink>
</file>

<file path=ppt/ink/ink197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35.305 7543.814 136.826, 12379.445 7567.203 416.714</trace>
</ink>
</file>

<file path=ppt/ink/ink197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03.556 7440.634 244.831, 12298.123 7495.161 278.148</trace>
</ink>
</file>

<file path=ppt/ink/ink1972.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37.102 10358.04 338.676, 10640.688 10401.286 507.865, 10655.701 10478.946 588.163, 10668.663 10523.826 611.575, 10697.009 10608.614 638.693, 10721.178 10655.21 659.542, 10751.586 10699.9 685.211, 10793.693 10711.64 707.969, 10871.25 10609.365 722.646, 10900.806 10562.349 726.716, 10945.476 10489.543 735.478, 10973.565 10437.256 741.775, 11009.209 10357.54 755.046, 11047.062 10267.888 773.076, 11075.643 10199.271 792.372, 11100.55 10148.957 814.267, 11132.282 10080.538 830.424, 11159.417 10015.299 847.055, 11179.289 9968.066 855.08, 11207.263 9925.009 855.76, 11250.588 9890.479 238.149</trace>
</ink>
</file>

<file path=ppt/ink/ink1973.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443.67 10157.197 787.254, 17469.6 10113.229 829.37, 17513.062 10084.499 842.594, 17565.037 10106.694 831.973, 17609.314 10151.21 830.29, 17643.879 10196.607 836.502, 17681.973 10258.621 842.803, 17718.453 10330.261 850.811, 17747.195 10383.097 854.37, 17783.887 10426.236 857.081, 17841.068 10420.751 858.112, 17876.115 10362.567 858.807, 17898.137 10290.526 858.823, 17914.736 10230.524 858.019, 17930.562 10164.794 857.054, 17937.883 10112.571 856.558, 17948.715 10036.076 850.248, 17952.527 9934.168 835.706, 17952.861 9856.888 824.106, 17951.646 9776.95 795.212, 17950.861 9724.991 769.208, 17946.961 9628.708 680.654, 17939.775 9561.912 592.482, 17935.084 9518.666 495.347, 17926.758 9445.712 102.634</trace>
</ink>
</file>

<file path=ppt/ink/ink1974.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01.193 9720.066 174.361, 12582.69 9679.327 174.361, 12646.054 9651.166 174.6, 12710.92 9626.438 179.338, 12756.745 9609.842 186.175, 12823.491 9585.128 201.905, 12880.942 9567.086 217.781, 12928.013 9554.37 226.361, 12975.666 9543.857 234.71, 13049.368 9528.461 254.301, 13096.072 9522.964 266.467, 13164.767 9513.907 281.719, 13224.179 9505.285 297.483, 13301.25 9493.278 326.834, 13395.006 9469.467 356.258, 13446.503 9446.797 370.305, 13513.534 9412.764 393.727, 13614.274 9384.92 409.919, 13674.833 9365.001 414.87, 13753.569 9333.43 422.254, 13795.719 9313.968 420.444, 13846.038 9301.391 416.193, 13891.554 9290.617 404.392, 13948.127 9276.864 376.342, 14008.782 9252.586 332.307, 14056.356 9230.552 284.242, 14124.532 9213.411 211.475, 14169.86 9217.527 157.293</trace>
</ink>
</file>

<file path=ppt/ink/ink1975.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39.497 9089.969 298.934, 14192.348 9139.079 283.912, 14249.591 9165.313 285.849, 14320.539 9197.912 299.705, 14366.237 9217.508 315.65, 14426.566 9254.381 333.481, 14474.365 9286.405 348.784, 14542.627 9342.377 365.922, 14599.266 9389.754 374.168, 14659.355 9453.442 381.679, 14719.231 9516.302 393.632, 14757.047 9563.678 403.547, 14798.77 9621.351 416.642, 14823.775 9687.908 411.204, 14848.589 9740.16 372.496</trace>
</ink>
</file>

<file path=ppt/ink/ink1976.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34.71 8677.78 241.47, 13962.143 8631.707 240.83, 14023.865 8643.516 383.819, 14073.513 8670.239 474.446, 14122.284 8720.672 497.821, 14122.689 8782.717 461.908, 14091.023 8862.229 357.955, 14063.454 8905.208 254.301, 14054.645 8855.142 355.315, 14078.928 8801.527 432.931, 14123.156 8852.082 455.119, 14126.087 8915.583 379.375, 14143.827 8965.784 316.768, 14200.201 9002.805 304.433, 14248.063 8986.341 319.542, 14291.836 8943.932 334.069, 14323.125 8888.929 305.417, 14347.586 8831.448 269.715, 14364.852 8768.308 242.565, 14375.148 8723.134 216.634, 14387.155 8669 192.281, 14397.999 8615.045 165.75, 14411.961 8562.861 151.459, 14421.445 8514.806 167.785, 14459.512 8471.221 553.283, 14511.485 8532.465 662.124, 14505.334 8574.67 554.362, 14477.206 8636.132 315.838, 14433.917 8634.242 270.101, 14439.584 8704.486 355.429, 14455.512 8759.012 359.779, 14469.703 8802.886 370.402, 14488.291 8861.144 390.899, 14521.328 8925.565 423.264, 14586.387 8953.139 458.407, 14659.253 8939.479 485.576, 14701.342 8923.462 499.43, 14766.47 8892.759 524.744, 14859.255 8826.262 529.13, 14910.629 8785.064 508.504, 14980.539 8719.485 463.908, 15036.793 8658.069 347.578</trace>
</ink>
</file>

<file path=ppt/ink/ink19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8.266 792.175 196.589, 498.25 839.471 341.637, 493.586 904.944 417.05, 489.825 993.613 491.411, 489.692 1085.328 566.478, 490.905 1130.579 615.94, 493.605 1193.207 671.465, 499.323 1252.35 742.956, 510.662 1318.645 796.7, 528.829 1373.583 838.272, 627.073 1435.379 855.672, 693.466 1415.889 848.728, 746.885 1371.922 825.109, 785.042 1319.966 802.482, 811.609 1271.84 776.855, 833.083 1205.042 722.819, 847.059 1139.835 634.984, 852.976 1085.331 565.257, 856.416 1040.085 523.666, 860.522 986.083 448.648, 865.772 928.482 347.191, 869.612 873.329 275.934, 871.709 827.121 226.609, 868.791 781.909 253.931, 839.454 873.609 580.984, 836.383 929.596 638.925, 832.331 988.719 695.539, 829.892 1048.231 737.946, 829.364 1104.311 767.638, 828.869 1162.387 789.658, 830.391 1210.529 803.883, 834.777 1266.347 824.854, 847.975 1319.941 848.2, 873.129 1365.895 861.869, 917.845 1395.842 861.477, 968.029 1377.987 816.953, 1017.743 1342.608 593.347</trace>
</ink>
</file>

<file path=ppt/ink/ink19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5.501 1169.177 227.889, 1039.837 1219.628 291.033, 1044.431 1269.796 481.799, 1043.324 1350.575 791.672, 1028.374 1393.982 390.389</trace>
</ink>
</file>

<file path=ppt/ink/ink19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6.464 801.435 184.541, 1129.752 849.789 266.121, 1115.378 924.884 459.085, 1121.724 1006.575 623.053, 1123.131 1050.169 689.152, 1130.548 1100.697 751.143, 1143.999 1154.091 782.468, 1158.309 1208.215 797.018, 1185.228 1250.733 799.293, 1233.226 1276.354 739.532</trace>
</ink>
</file>

<file path=ppt/ink/ink19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86.828 2439.352 286.346, 14639.727 2485.01 460.319, 14649.184 2544.515 383.149, 14629.897 2597.715 273.527, 14599.154 2646.952 196.176, 14596.367 2696.464 164.161, 14640.561 2751.228 251.686, 14663.59 2808.535 296.466, 14654.142 2856.156 293.627, 14634.765 2900.913 278.958, 14600.429 2953.733 209.885, 14552.478 2990.175 147.797, 14546.847 2947.505 195.87, 14606.884 2942.165 452.795, 14692.558 2946.938 623.732, 14756.204 2958.512 676.595, 14810.664 2973.144 703.394, 14901.452 3004.771 705.922, 14946.716 3019.851 699.678, 14996.163 3028.492 547.192</trace>
</ink>
</file>

<file path=ppt/ink/ink19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9.961 941.653 270.975, 1273.613 942.567 298.609, 1323.521 939.042 421.771, 1383.099 916.506 594.805, 1428.218 913.259 642.367, 1476.548 919.913 474.46</trace>
</ink>
</file>

<file path=ppt/ink/ink19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7.852 755.136 158.161, 1325.636 814.984 228.244, 1318.662 864.589 320.578, 1311.774 930.941 433.1, 1303.06 1028.134 550.007, 1298.295 1109.992 651.725, 1300.282 1168.272 727.961, 1310.734 1214.48 777.06, 1385.969 1281.55 747.217, 1432.63 1264.541 514.659</trace>
</ink>
</file>

<file path=ppt/ink/ink19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4.531 700.901 270.975, 1556.682 771.516 503.584, 1597.648 851.988 724.257, 1604.955 922.932 777.754, 1605.915 973.855 808.501, 1602.816 1025.106 821.744, 1585.617 1101.195 828.423, 1567.842 1167.952 832.45, 1547.915 1236.296 829.476, 1528.888 1289.516 810.432, 1515.054 1342.311 682.951</trace>
</ink>
</file>

<file path=ppt/ink/ink19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80.267 941.653 319.729, 1823.219 931.62 373.427, 1883.059 930.384 485.831, 1926.955 926.774 592.513, 1972.884 920.568 691.812, 2017.406 931.495 724.89, 2061.858 959.515 7.249</trace>
</ink>
</file>

<file path=ppt/ink/ink19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68.362 1174.468 275.251, 1813.089 1179.896 318.396, 1865.528 1180.302 448.816, 1931.94 1171.794 627.802, 1979.128 1168.395 672.997, 2022.131 1162.729 614.669, 2065.88 1171.177 6.147</trace>
</ink>
</file>

<file path=ppt/ink/ink19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53.599 1056.738 165.445, 2510.88 1033.183 228.626, 2580.334 1034.17 336.144, 2624.615 1024.025 373.428, 2695.326 1021.268 404.347, 2770.911 1011.713 432.257, 2840.836 1011.046 462.209, 2907.521 1007.564 483.723, 2970.314 982.695 505.892, 3045.224 985.308 551.355, 3109.095 961.873 564.421, 3184.787 949.458 553.461, 3227.891 945.156 545.753, 3305.115 953.196 533.819, 3376.515 952.032 521.752, 3446.476 949.378 524.546, 3515.902 957.61 541.806, 3576.232 974.497 557.051, 3649.231 954.03 546.844, 3722.128 956.439 542.206, 3802.159 952.952 584.986, 3844.575 954.462 616.719</trace>
</ink>
</file>

<file path=ppt/ink/ink19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26.356 272.309 220.517, 2607.291 251.045 460.484, 2671.83 233.518 615.036, 2716.128 221.913 695.93, 2785.03 209.569 757.579, 2831.778 200.238 795.565, 2889.316 187.384 813.806, 2945.052 178.211 817.313, 2997.011 179.229 767.115, 3044.17 195.982 213.48</trace>
</ink>
</file>

<file path=ppt/ink/ink19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67.364 273.632 155.908, 2536.262 318.736 252.897, 2536.097 374.104 341.43, 2541.695 434.602 494.625, 2548.443 511.808 634.227, 2551.097 563.049 708.53, 2552.207 624.137 768.767, 2553.044 685.159 823.294, 2552.593 752.478 846.085, 2552.774 812.296 857.574, 2549.115 870.233 860.269, 2542.876 925.111 849.777, 2519.662 872.954 679.493, 2500.21 829.921 581.059, 2460.048 766.461 490.057, 2427.339 711.523 423.522, 2395.266 763.595 545.962, 2372.822 856.564 607.008, 2368.427 933.148 627.541, 2411.979 924.347 543.664, 2456.72 882.42 110.851</trace>
</ink>
</file>

<file path=ppt/ink/ink19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49.669 404.591 231.681, 2905.817 371.905 253.974, 2846.952 355.658 412.1, 2781.927 357.894 596.583, 2699.289 390.539 750.391, 2643.026 475.912 801.557, 2629.292 522.48 825.348, 2626.749 575.394 839.093, 2625.18 628.289 852.586, 2636.224 679.981 859.669, 2668.672 736.794 864.656, 2719.718 772.013 865.702, 2775.245 790.427 864.276, 2828.98 795.658 860.963, 2884.077 781.392 826.734, 2913.936 707.251 155.774</trace>
</ink>
</file>

<file path=ppt/ink/ink19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855.747 651.957 136.826, 2807.006 662.936 142.758, 2869.188 652.919 548.57, 2943.438 649.622 737.817, 2938.096 697.273 836.878, 2922.003 752.819 841.702, 2890.828 798.024 234.237</trace>
</ink>
</file>

<file path=ppt/ink/ink19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22.047 2561.05 376.604, 15073.166 2541.146 441.993, 15147.672 2534.462 569.277, 15220.571 2536.397 607.363, 15264.978 2542.563 491.957</trace>
</ink>
</file>

<file path=ppt/ink/ink19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30.362 520.998 254.972, 3026.493 580.862 272.141, 3021.639 629.904 355.802, 3012.339 697.839 474.175, 3002.388 773.593 652.132, 3043.827 841.143 791.218, 3094.211 815.345 663.522, 3139.15 788.856 355.815</trace>
</ink>
</file>

<file path=ppt/ink/ink19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304.193 321.253 160.502, 3357.95 293.821 344.201, 3409.869 285.236 484.592, 3466.539 319.264 576.951, 3491.922 405.974 658.183, 3496.244 451.323 684.725, 3499.194 511.091 729.446, 3502.242 563.659 762.869, 3506.43 615.399 791.831, 3518.176 664.372 811.436, 3545.519 715.596 821.292, 3592.898 757.896 763.703</trace>
</ink>
</file>

<file path=ppt/ink/ink19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99.975 458.826 354.098, 3484.073 508.244 334.092, 3465.611 562.848 381.99, 3440.296 624.155 473.869, 3409.092 685.226 585.008, 3363.222 765.512 726.561, 3336.522 808.916 796.819, 3315.77 859.444 837.547, 3346.508 908.916 537.312</trace>
</ink>
</file>

<file path=ppt/ink/ink19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814.738 1265.742 190.833, 2750.802 1321.048 615.159, 2676.189 1401.976 763.139, 2611.757 1498.858 785.367, 2591.081 1551.62 785.867, 2579.768 1598.01 784.447, 2644.846 1590.425 779.984, 2696.814 1565.59 779.841, 2770.419 1542.38 780.295, 2827.009 1529.997 781.263, 2877.365 1517.737 781.576, 2930.821 1513.834 741.083, 2977.68 1525.743 206.236</trace>
</ink>
</file>

<file path=ppt/ink/ink19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810.769 1300.135 167.651, 2830.648 1402.055 716.296, 2832.181 1452.562 752.207, 2834.428 1504.47 784.346, 2826.515 1579.527 813.185, 2819.096 1633.469 829.211, 2802.456 1703.734 844.007, 2787.344 1756.185 851.154, 2783.102 1812.185 856.585, 2827.696 1856.212 745.439</trace>
</ink>
</file>

<file path=ppt/ink/ink19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36.44 1337.174 329.091, 2985.866 1320.499 342.984, 3046.642 1306.879 450.101, 3113.491 1306.982 453.8</trace>
</ink>
</file>

<file path=ppt/ink/ink19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14.489 1321.3 194.019, 3027.352 1380.432 304.298, 3025.462 1451.757 451.296, 3021.678 1503.086 535.597, 3018.337 1558.312 620.416, 3013.667 1603.55 691.28, 3002.654 1692.405 783.682, 3002.393 1742.097 773.462, 2987.984 1784.574 381.409</trace>
</ink>
</file>

<file path=ppt/ink/ink19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95.183 1341.143 155.908, 3113.752 1411.631 349.763, 3114.314 1466.822 503.053, 3115.879 1524.437 624.265, 3116.225 1610.646 719.664, 3123.933 1663.14 777.631, 3142.813 1718.094 832.066, 3240.195 1763.011 831.571, 3303.019 1762.904 740.395, 3348.869 1778.101 206.044</trace>
</ink>
</file>

<file path=ppt/ink/ink19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53.675 1247.223 153.636, 3455.348 1294.732 258.826, 3446.659 1340.995 345.633, 3435.458 1402.808 406.826, 3427.963 1458.715 471.818, 3411.787 1547.89 588.985, 3404.296 1603.435 661.768, 3403.215 1646.192 725.42, 3408.907 1697.552 793.081, 3426.424 1744.84 844.61, 3477.759 1771.822 855.563, 3530.188 1758.476 834.369, 3573.543 1732.745 645.628, 3619.277 1722.812 6.456</trace>
</ink>
</file>

<file path=ppt/ink/ink19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702.372 933.716 136.826, 3750.058 906.523 220.511, 3815.164 908.534 336.645, 3871.124 911.053 390.352, 3930.891 917.312 405.705, 3982.956 919.918 414.937, 4037.324 900.959 433.156, 4094.634 883.211 460.671, 4156.227 873.552 480.57, 4220.981 864.133 487.651, 4287.892 858.064 491.366, 4360.027 865.967 462.169, 4418.558 869.006 416.311, 4469.237 864.955 367.708, 4516.233 855.151 327.181, 4560.114 860.452 290.858, 4621.346 867.528 268.792, 4674.39 862.939 274.054, 4725.077 846.628 273.692, 4783.9 846.597 268.562, 4839.583 842.52 270.413, 4902.999 842.735 282.285, 4948.628 852.499 298.559, 4997.925 860.694 316.757, 5041.713 876.311 339.481, 5087.765 875.127 361.479, 5139.815 874.663 367.038</trace>
</ink>
</file>

<file path=ppt/ink/ink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95.889 709.336 267.501, 6199.007 753.698 415.684, 6197.2 815.964 500.996, 6193.922 929.324 637.751, 6193.489 986.929 690.129, 6193.314 1032.758 731.664, 6193.25 1078.097 763.444, 6193.711 1131.302 797.174, 6198.388 1184.738 812.824, 6211.954 1233.395 740.361, 6209.813 1276.276 365.087</trace>
</ink>
</file>

<file path=ppt/ink/ink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75.125 751.666 288.455, 7958.664 796.919 360.965, 7929.817 864.209 423.445, 7895.917 934.499 531.19, 7857.1 1001.493 716.868, 7831.72 1047.539 805.091, 7788.831 1087.118 8.051</trace>
</ink>
</file>

<file path=ppt/ink/ink20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58.302 2426.123 164.176, 15167.174 2492.01 385.155, 15172.435 2578.747 647.894, 15172.333 2629.585 740.721, 15166.636 2701.89 797.277, 15160.57 2766.723 828.586, 15153.158 2842.052 845.149, 15147.196 2897.353 853.379, 15141.433 2957.153 851.314, 15121.399 3002.275 419.8</trace>
</ink>
</file>

<file path=ppt/ink/ink20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814.814 571.265 171.559, 3862.481 589.056 199.448, 3917.129 578.636 306.272, 3976.837 546.498 418.924, 4038.82 501.441 535.39, 4088.789 447.737 554.74, 4095.172 368.731 497.085, 4049.647 316.799 454.039, 3995.531 288.51 431.904, 3925.469 295.455 412.228, 3874.089 322.052 404.402, 3827.146 363.739 417.833, 3797.384 415.716 478.672, 3775.258 496.28 571.987, 3775.435 574.56 705.785, 3782.99 628.212 768.29, 3818.414 674.971 828.233, 3866.056 705.496 849.64, 3923.985 727.786 861.574, 3983.921 739.846 863.979, 4036.605 736.244 862.7, 4086.608 720 850.714, 4129.775 720.331 561.837</trace>
</ink>
</file>

<file path=ppt/ink/ink20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34.944 175.744 136.826, 4195.521 160.596 556.652, 4238.775 154.899 592.079, 4312.003 146.36 462.905</trace>
</ink>
</file>

<file path=ppt/ink/ink20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477.562 227.334 136.826, 4505.244 178.098 427.213, 4520.695 225.814 604.481, 4522.364 307.992 705.751, 4523.295 365.444 717.906, 4521.705 409.696 743.742, 4514.56 464.165 770.312, 4498.625 514.515 805.214, 4465.545 557.5 832.829, 4412.259 552.056 727.628, 4383.125 506.505 464.885</trace>
</ink>
</file>

<file path=ppt/ink/ink20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445.814 88.438 210.176, 4494.261 112.422 504.873, 4540.253 133.719 616.505</trace>
</ink>
</file>

<file path=ppt/ink/ink20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54.825 161.193 172.949, 4697.223 168.735 323.579, 4747.289 182.883 503.916, 4710.841 234.053 382.369, 4667.589 262.767 256.906, 4733.337 261.004 436.439, 4785.867 265.064 292.045</trace>
</ink>
</file>

<file path=ppt/ink/ink20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65.944 150.61 175.795, 4812.34 135.468 190.959, 4863.546 125.356 221.54, 4924.839 116.29 296.774, 4967.208 114.381 405.656, 5020.978 115.278 334.921</trace>
</ink>
</file>

<file path=ppt/ink/ink20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871.772 136.06 136.826, 4839.382 184.637 218.03, 4849.369 240.525 391.964</trace>
</ink>
</file>

<file path=ppt/ink/ink20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926.01 158.547 155.908, 4934.972 210.675 450.358, 4993.659 256.738 755.989, 5040.692 260.965 671.449, 5098.981 240.598 136.299</trace>
</ink>
</file>

<file path=ppt/ink/ink20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64.123 36.849 194.019, 5179.869 99.179 724.82, 5174.878 151.727 760.578, 5169.975 200.047 778.205, 5179.278 247.152 807.286, 5237.253 239.238 806.044, 5292.234 212.802 717.035, 5342.018 189.792 569.805</trace>
</ink>
</file>

<file path=ppt/ink/ink20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41.597 354.324 178.579, 4686.274 341.095 241.526, 4754.008 328.298 330.597, 4823.609 321.555 424.126, 4912.286 308.624 532.125, 4954.869 300.351 608.093, 5011.967 288.376 676.306, 5063.826 279.677 746.7, 5114.502 275.527 780.375, 5162.768 272.945 758.581, 5209.718 268.858 658.658, 5256.247 262.475 355.101</trace>
</ink>
</file>

<file path=ppt/ink/ink20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18.615 2599.412 174.361, 15098.072 2662.564 272.55, 15072.701 2736.534 415.43, 15058.967 2810.365 477.898, 15054.742 2871.472 435.54</trace>
</ink>
</file>

<file path=ppt/ink/ink20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977.601 382.103 389.944, 5026.38 397.074 415.094, 5070.848 436.626 589.41, 5119.862 499.658 761.221, 5143.427 547.386 790.253, 5158.648 594.763 776.563, 5158.158 639.794 382.939</trace>
</ink>
</file>

<file path=ppt/ink/ink20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80.783 399.299 149.476, 5050.445 448.962 174.888, 5021.507 498.622 256.502, 4979.804 557.304 479.991, 4946.093 600.064 457.913</trace>
</ink>
</file>

<file path=ppt/ink/ink20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09.388 774.979 213.813, 5517.911 819.534 590.803, 5519.179 918.532 746.008, 5517.343 982.553 778.859, 5514.683 1037.526 800.309, 5515.758 1090.388 813.201, 5517.433 1140.533 827.403, 5525.752 1205.098 848.494, 5543.445 1253.839 858.279, 5591.669 1287.591 856.574, 5635.309 1252.604 782.644, 5665.334 1190.181 672.424, 5678.539 1144.418 554.203, 5695.1 1077.684 160.174</trace>
</ink>
</file>

<file path=ppt/ink/ink20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722.367 749.845 136.826, 5701.233 814.562 557.098, 5696.377 889.357 717.541, 5694.615 937.983 775.403, 5692.997 1000.863 813.229, 5695.272 1060.633 841.728, 5704.872 1124.806 852.532, 5725.352 1178.312 824.863, 5796.57 1198.066 202.954</trace>
</ink>
</file>

<file path=ppt/ink/ink20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807.029 763.073 270.975, 5769.057 828.812 696.758, 5767.369 874.847 816.35, 5767.766 938.946 855.671, 5772.012 1001.634 866.437, 5779.055 1060.417 871.099, 5794.014 1111.359 869.653, 5833.99 1153.736 861.878, 5889.923 1145.123 780.867, 5934.562 1152.738 385.061</trace>
</ink>
</file>

<file path=ppt/ink/ink20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879.786 822.6 461.488, 5937.465 812.923 452.339, 5995.933 804.393 431.705, 6059.163 799.738 490.886, 6130.918 797.361 639.802, 6177.723 802.01 569.834</trace>
</ink>
</file>

<file path=ppt/ink/ink20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013.394 708.838 136.826, 6016.449 761.578 689.76, 6016.319 809.48 778.533, 6016.118 879.335 822.564, 6005.717 952.008 837.415, 6008.239 1018.026 842.153, 6014.386 1070.75 843.571, 6040.72 1127.939 843.544, 6092.318 1156.932 825.005, 6151.676 1138.809 680.406, 6196.052 1139.937 189.35</trace>
</ink>
</file>

<file path=ppt/ink/ink20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73.996 658.571 364.254, 6301.391 711.199 428.312, 6323.343 773.746 630.002, 6329.705 836.929 704.216, 6331.238 899.372 771.017, 6325.199 953.29 795.576, 6313.8 1022.928 811.703, 6303.508 1072.353 823.304, 6278.572 1148.045 835.559, 6255.565 1204.444 840.202, 6225.557 1254.474 832.951, 6179.721 1293.777 8.329</trace>
</ink>
</file>

<file path=ppt/ink/ink20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50.836 776.962 165.445, 7841.798 859.108 544.922, 7839.709 926.561 651.162, 7837.687 977.797 708.942, 7837.133 1042.534 754.547, 7836.133 1098.265 784.485, 7836.186 1146.389 802.71, 7837.217 1196.284 816.516, 7841.787 1247.266 825.153, 7847.703 1300.825 841.418, 7861.702 1358.908 855.046, 7882.088 1415.087 860.445, 7909.21 1465.608 860.701, 7965.279 1445.04 837.53, 8000.911 1381.942 787.771, 8028.913 1331.224 678.246, 8062.104 1245.168 536.278, 8080.87 1167.873 438.615, 8090.881 1124.465 378.101, 8099.635 1080.077 323.839, 8101.352 1033.926 274.9, 8110.271 963.278 235.992, 8117.337 918.761 216.65, 8124.275 872.03 204.08, 8133.574 815.495 201.752, 8138.483 765.752 318.122, 8104.273 811.355 770.575, 8089.216 881.105 825.586, 8079.905 963.429 846.289, 8070.722 1030.096 855.428, 8063.365 1083.255 861.675, 8058.043 1144.764 867.208, 8054.103 1198.909 870.189, 8051.87 1255.958 873.816, 8057.418 1313.572 876.41, 8078.884 1385.249 878.377, 8112.509 1433.501 878.706, 8166.333 1466.489 878.028, 8221.218 1464.302 871.163, 8280.855 1429.238 794.848, 8325.939 1419.64 391.955</trace>
</ink>
</file>

<file path=ppt/ink/ink20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67.535 1202.908 329.091, 8314.228 1209.168 535.268, 8398.082 1223.542 826.59, 8416.194 1275.12 837.887, 8396.371 1322.245 780.849, 8366.115 1367.135 721.926, 8361.291 1432.875 823.393, 8413.864 1426.641 817.073, 8465.646 1415.108 633.135, 8511.299 1419.809 6.331</trace>
</ink>
</file>

<file path=ppt/ink/ink20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42.427 2633.805 277.54, 15192.087 2682.77 328.569, 15246.4 2749.58 496.299, 15287.716 2802.334 431.405</trace>
</ink>
</file>

<file path=ppt/ink/ink20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67.821 899.984 153.636, 8534.2 959.296 724.303, 8528.088 1023.991 795.454, 8523.811 1086.106 835.81, 8521.251 1136.588 853.85, 8521.653 1191.993 862.095, 8525.155 1245.66 866.25, 8540.63 1311.513 868.27, 8565.412 1358.048 867.26, 8620.921 1370.506 851.969, 8681.194 1356.418 672.577, 8724.308 1331.487 124.248</trace>
</ink>
</file>

<file path=ppt/ink/ink20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12.799 1023.005 354.098, 8664.418 1035.184 325.659, 8712.81 1025.205 334.555, 8789.518 998.14 385.038, 8853.473 994.207 489.595, 8928.857 966.053 612.212, 8973.012 945.715 483.911</trace>
</ink>
</file>

<file path=ppt/ink/ink20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53.02 824.583 151.561, 8704.798 838.08 408.12, 8706.609 901.289 545.434, 8700.815 967.206 623.188, 8696.766 1024.428 679.079, 8687.811 1085.223 728.472, 8685.746 1140.288 785.623, 8682.875 1192.421 815.261, 8682.131 1248.395 843.961, 8703.673 1299.387 856.031, 8747.722 1337.146 854.242, 8800.334 1360.59 821.868, 8854.587 1352.928 663.296, 8900.198 1319.443 416.422</trace>
</ink>
</file>

<file path=ppt/ink/ink20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79.229 821.938 203.32, 9024.525 861.406 626.016, 9032.694 908.369 751.702, 9034.598 978.398 805.526, 9034.592 1046.953 843.593, 9032.095 1102.303 852.911, 9028.232 1154.143 857.868, 9019.958 1209.874 863.149, 9009.768 1265.698 866.244, 8997.811 1324.374 870.078, 8982.781 1391.475 871.44, 8966.125 1454.774 868.701, 8953.349 1509.796 863.699, 8927.171 1552.499 425.907</trace>
</ink>
</file>

<file path=ppt/ink/ink20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90.885 892.047 506.358, 9260.041 888.045 678.823, 9302.985 882.421 748.948, 9354.556 876.258 795.761, 9405.456 873.88 795.451, 9449.852 886.409 392.253</trace>
</ink>
</file>

<file path=ppt/ink/ink20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52.522 1155.287 414.833, 9217.163 1178.85 521.682, 9268.376 1174.292 647.987, 9312.835 1173.95 750.707, 9365.83 1172.958 815.67, 9415.197 1171.38 799.493, 9459.627 1184.628 394.246</trace>
</ink>
</file>

<file path=ppt/ink/ink20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95.179 429.062 215.563, 10004.698 478.631 224.17, 10010.635 540.23 292.782, 10014.438 596.958 476.587, 10012.828 641.301 591.395, 10011.547 688.985 726.851, 10006.034 746.907 813.317, 10000.88 800.931 850.399, 9998.532 865.15 859.593, 9994.504 918.098 861.441, 9993.261 976.671 857.204, 10022.782 932.75 236.953</trace>
</ink>
</file>

<file path=ppt/ink/ink20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13.699 480.652 152.587, 10067.783 453.005 248.849, 10118.083 448.774 437.535, 10177.107 475.869 623.397, 10201.759 552.084 776.469, 10184.23 598.219 798.451, 10157.053 642.553 806.919, 10079.012 713.292 511.764</trace>
</ink>
</file>

<file path=ppt/ink/ink20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32.219 679.074 136.826, 10079.469 684.527 189.33, 10126.953 721.231 412.71, 10177.777 776.624 689.097, 10235.91 858.868 818.983, 10275.153 901.995 851.204, 10353.056 982.368 797.972, 10376.656 1028.771 222.067</trace>
</ink>
</file>

<file path=ppt/ink/ink20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38.334 308.686 222.333, 10496.34 295.721 313.003, 10541.868 289.341 433.347, 10602.909 282.999 553.983, 10654.513 281.867 612.691, 10699.655 283.427 629.977, 10752.671 285.754 600.834, 10796.628 290.209 555.431, 10844.97 300.36 509.297, 10890.012 313.189 422.614</trace>
</ink>
</file>

<file path=ppt/ink/ink20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21.012 2541.208 208.481, 15357.701 2603.126 538.161, 15347.534 2709.583 777.925, 15336.763 2762.049 799.571, 15322.391 2820.736 810.993, 15321.897 2872.973 804.098, 15348.87 2829.654 329.346</trace>
</ink>
</file>

<file path=ppt/ink/ink20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32.256 347.048 229.776, 10511.238 396.335 322.757, 10507.035 469.682 454.391, 10507.976 534.935 617.608, 10510.059 629.673 769.252, 10506.157 687.006 826.91, 10500.303 751.796 846.313, 10491.686 806.114 857.181, 10483.562 860.992 859.642, 10473.358 919.293 862.357, 10454.149 975.267 864.026, 10425.483 1022.353 864.537, 10376.23 994.362 859.562, 10349.68 933.29 826.836, 10319.465 881.838 770.785, 10297.682 837.382 700.313, 10276.341 794.873 620.276, 10274.125 843.621 708.364, 10270.459 893.594 778.434, 10264.021 940.66 797.542, 10241.027 987.336 221.948</trace>
</ink>
</file>

<file path=ppt/ink/ink20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92.073 583.831 150.556, 10926.301 539.379 161.845, 10939.326 482.081 245.556, 10895.982 417.958 522.518, 10823.398 377.377 770.011, 10770.988 382.741 814.719, 10706.437 461.219 825.782, 10690.451 508.854 825.611, 10676.362 580.316 827.577, 10668.41 642.678 837.814, 10668.69 703.657 849.836, 10672.951 760.208 858.191, 10684.381 817.2 863.104, 10703.326 868.491 866.15, 10733.313 913.062 866.117, 10781.783 893.014 834.387, 10805.852 843.147 536.208</trace>
</ink>
</file>

<file path=ppt/ink/ink20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22.747 758.443 136.826, 10789.279 742.225 573.227, 10869.153 734.585 769.234, 10873.535 823.346 855.527, 10860.284 876.019 852.947, 10910.593 864.268 212.559</trace>
</ink>
</file>

<file path=ppt/ink/ink20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60.074 611.611 208.481, 11062.801 678.458 638.177, 11060.987 724.731 746.512, 11058.004 777.413 827.789, 11059.606 829.87 857.467, 11082.81 899.583 860.864, 11130.153 921.824 810.369, 11179.803 891.29 653.504</trace>
</ink>
</file>

<file path=ppt/ink/ink20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96.827 272.97 136.826, 10845.464 266.063 378.757, 10900.489 271.22 485.493, 10972.201 270.02 616.493, 11016.179 267.872 695.836, 11058.776 266.695 735.912, 11104.725 280.614 204.797</trace>
</ink>
</file>

<file path=ppt/ink/ink20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94.756 352.339 136.826, 11398.177 305.945 170.744, 11454.235 270.197 508.743, 11537.4 281.009 772.549, 11608.401 371.537 840.02, 11631.742 433.974 851.139, 11654.777 503.233 856.503, 11665.593 558.586 858.779, 11675.551 620.446 861.56, 11688.201 675.242 864.62, 11701.407 726.177 867.214, 11725.141 783.034 867.355, 11758.985 826.088 850.846, 11775.647 872.532 419.569</trace>
</ink>
</file>

<file path=ppt/ink/ink20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06.95 480.652 175.795, 11656.337 531.864 283.977, 11626.092 574.754 452.718, 11574.408 646.984 690.88, 11502.444 726.055 816.742, 11423.848 811.371 863.081, 11464.648 857 830.334, 11510.77 872.119 8.369</trace>
</ink>
</file>

<file path=ppt/ink/ink20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86.071 664.523 310.309, 12042.703 706.486 395.045, 12113.325 715.189 558.027, 12198.416 703.54 675.169, 12281.557 671.291 670.622, 12343.408 593.633 517.402, 12351.089 521.824 490.983, 12341.706 478.025 490.49, 12308.605 407.973 493.514, 12269.718 350.949 497.382, 12201.794 331.664 547.387, 12116.306 377.775 615.607, 12061.254 454.096 663.4, 12044.434 501.861 689.505, 12032.034 554.051 719.345, 12023.267 604.116 767.784, 12022.811 659.157 798.904, 12032.835 713.164 833.326, 12057.605 769.21 853.894, 12082.842 815.456 864.752, 12128.61 860.541 867.819, 12183.606 881.774 869.303, 12245.411 891.961 868.324, 12303.836 882.09 866.665, 12359.481 853.447 862.997, 12416.772 827.979 847.066, 12465.361 809.314 782.335, 12510.684 807.272 385.785</trace>
</ink>
</file>

<file path=ppt/ink/ink20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43.778 262.388 279.589, 12505.492 264.243 358.765, 12575.278 264.516 409.856, 12630.027 261.008 382.897, 12673.277 263.505 162.569</trace>
</ink>
</file>

<file path=ppt/ink/ink20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93.798 169.791 203.32, 12740.657 159.036 183.881, 12762.699 218.579 808.992, 12767.927 275.712 834.044, 12773.76 342.951 848.248, 12774.852 402.113 854.578, 12772 456.476 858.849, 12768.012 516.436 860.16, 12762.123 574.702 861.241, 12737.599 625.933 860.834, 12686.655 600.521 793.039, 12675.018 541.449 619.342, 12662.5 464.93 374.529</trace>
</ink>
</file>

<file path=ppt/ink/ink20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22.334 2547.822 180.076, 15365.516 2542.594 313.067, 15420.293 2542.982 664.51, 15469.576 2602.281 865.006, 15457.31 2659.99 867.909, 15452.66 2718.274 868.484, 15454.826 2787.51 870.149, 15463.941 2842.496 871.79, 15498.796 2889.413 871.983, 15551.177 2902.691 802.58, 15595.258 2930.947 223.35</trace>
</ink>
</file>

<file path=ppt/ink/ink20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69.986 108.941 136.826, 12721.424 86.864 299.882, 12772.063 147.666 611.61, 12795.438 190.571 631.655</trace>
</ink>
</file>

<file path=ppt/ink/ink20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32.696 179.051 267.501, 12889.345 177.093 440.705, 12919.7 224.854 657.503, 12899.814 270.26 604.301, 12859.646 330.706 505.357, 12839.106 386.838 602.484, 12909.383 347.365 662.991, 12971.826 302.545 274.527</trace>
</ink>
</file>

<file path=ppt/ink/ink20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74.242 196.247 288.455, 13016.646 191.093 379.229, 13077.967 179.03 529.385, 13159.897 170.717 555.781, 13203.452 176.327 259.813</trace>
</ink>
</file>

<file path=ppt/ink/ink20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32.448 172.437 143.881, 13016.762 224.579 269.138, 13000.245 273.703 439.38, 12980.578 349.013 713.292, 12974.18 394.406 803.183, 12973.317 452.602 819.745, 13018.951 426.345 419.941</trace>
</ink>
</file>

<file path=ppt/ink/ink20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86.685 241.223 194.019, 13119.488 292.554 676.535, 13183.467 382.691 826.795, 13262.586 453.304 815.202, 13316.6 452.743 537.901</trace>
</ink>
</file>

<file path=ppt/ink/ink20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72.42 62.643 224.168, 13425.411 99.027 644.988, 13463.646 188.992 820.699, 13478.874 238.094 759.404, 13477.948 282.123 374.477</trace>
</ink>
</file>

<file path=ppt/ink/ink20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66.342 50.738 147.579, 13434.568 112.731 544.632, 13394.312 187.864 701.22, 13371.185 238.125 760.175</trace>
</ink>
</file>

<file path=ppt/ink/ink20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17.934 126.138 239.477, 13568.883 99.103 251.618, 13628.359 91.985 386.601, 13688.923 95.184 490.497, 13731.8 108.885 282.3</trace>
</ink>
</file>

<file path=ppt/ink/ink20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01.272 30.895 136.826, 13587.887 89.795 544.668, 13581.473 170.986 794.638, 13578.293 223.722 836.486, 13606.085 268.391 762.909, 13616.38 311.418 376.205</trace>
</ink>
</file>

<file path=ppt/ink/ink20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13.716 112.91 175.795, 13773.966 109.873 358.859, 13822.913 143.042 579.251, 13867.967 217.404 736.4, 13879.566 265.478 757.128, 13875.84 309.226 373.355</trace>
</ink>
</file>

<file path=ppt/ink/ink20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57.017 2346.754 136.826, 15680.248 2389.754 308.248, 15700.117 2436.886 477.072, 15717.835 2497.981 488.953</trace>
</ink>
</file>

<file path=ppt/ink/ink20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88.332 32.218 136.931, 13864.729 78.427 422.684, 13828.391 130.402 549.032, 13761.562 201.284 605.121, 13697.974 253.447 646.079, 13742.973 231.472 472.248</trace>
</ink>
</file>

<file path=ppt/ink/ink20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98.916 -150.33 203.32, 13905.095 -99.737 276.712, 13904.403 -47.259 309.52, 13901.849 -3.631 247.301</trace>
</ink>
</file>

<file path=ppt/ink/ink20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67.704 -80.221 267.501, 13976.882 -13.002 867.38, 13968.413 40.234 870.645, 13955.646 91.34 870.032, 13928.565 133.911 429.03</trace>
</ink>
</file>

<file path=ppt/ink/ink20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95.159 405.252 190.833, 13244.569 367.826 178.29, 13289.196 352.733 196.29, 13349.592 335.474 292.03, 13399.124 326.601 396.877, 13448.28 320.26 439.02, 13512.143 310.428 484.281, 13591.146 310.745 500.201, 13639.971 312.389 505.619, 13683.55 313.471 505.586, 13727.249 313.807 499.62, 13800.53 320.852 483.595, 13859.848 319.362 467.522, 13902.805 297.654 2.669</trace>
</ink>
</file>

<file path=ppt/ink/ink20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44.391 385.409 199.915, 13603.858 390.167 284.665, 13656.205 398.243 379.034, 13711.426 400.511 444.501, 13771.217 456.279 532.963, 13809.659 533.329 620.207, 13818.491 614.496 643.086, 13793.688 658.813 467.18</trace>
</ink>
</file>

<file path=ppt/ink/ink20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08.424 458.164 143.881, 13685.302 502.592 149.621, 13637.483 545.685 177.857, 13601.355 597.875 277.532, 13575.081 640.878 495.211</trace>
</ink>
</file>

<file path=ppt/ink/ink20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802.043 1276.986 254.972, 9862.246 1264.194 271.617, 9909.835 1253.19 356.494, 9961.953 1241.994 485.822, 10039.685 1236.999 636.352, 10088.604 1233.688 687.37, 10133.532 1226.611 703.686, 10176.587 1219.091 709.188, 10232.853 1213.606 713.889, 10279.425 1211.568 718.856, 10325.796 1215.033 725.768, 10374.986 1213.805 735.914, 10425.053 1210.592 745.661, 10477.03 1208.873 747.376, 10522.526 1207.953 740.141, 10574.001 1201.902 729.995, 10623.17 1206.749 727.862, 10667.24 1209.753 730.7, 10712.647 1210.625 736.261, 10769.403 1206.844 743.618, 10822.867 1205.053 748.178, 10872.435 1201.218 753.213, 10923.203 1199.812 759.385, 10976.573 1196.12 767.819, 11024.468 1197.379 773.739, 11082.437 1190.144 782.399, 11131.06 1184.235 790.845, 11188.279 1185.71 797.368, 11247.453 1181.385 803.306, 11306.409 1178.063 809.831, 11355.709 1176.053 814.796, 11414.479 1172.597 819.674, 11473.411 1172.151 824.897, 11526.256 1169.242 829.743, 11580.124 1166.164 834.491, 11630.638 1164.524 839.951, 11684.289 1166.465 843.882, 11737.396 1147.633 843.85, 11788.23 1140.84 842.566, 11837.904 1124.869 840.467, 11891.263 1121.834 837.26, 11952.207 1124.061 835.08, 12010.001 1128.914 834.434, 12072.039 1133.364 833.229, 12127.125 1131.145 830.748, 12183.473 1129.039 827.214, 12234.762 1129.158 823.769, 12285.716 1134.742 821.605, 12338.587 1135.162 819.918, 12389.078 1136.752 818.911, 12452.631 1138.346 817.164, 12505.18 1139.642 815.808, 12560.03 1140.651 814.979, 12615.951 1134.391 815.04, 12671.366 1138.45 815.556, 12729.324 1128.574 816.142, 12784.837 1123.215 816.276, 12834.708 1113.227 815.847, 12889.076 1124.023 816.094, 12946.315 1120.115 819.452, 13000.037 1109.163 825.211, 13052.214 1111.11 829.906, 13117.063 1105.045 832.129, 13173.231 1104.474 830.907, 13226.639 1101.491 828.698, 13280.079 1105.692 827.807, 13330.822 1100.934 829.779, 13382.943 1097.947 832.57, 13434.603 1110.627 830.27, 13488.257 1109.87 821.251, 13540.183 1109.453 807.01, 13587.825 1121.475 801.622, 13647.358 1134.517 799.803, 13705.659 1138.702 799.93, 13758.534 1131.461 800.637, 13808.08 1134.467 799.027, 13856.359 1131.089 800.85, 13907.738 1129.002 803.597, 13952.51 1141.931 396.27</trace>
</ink>
</file>

<file path=ppt/ink/ink20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08.196 1590.493 405.367, 10642.521 1682.621 774.641, 10579.628 1754.812 692.002, 10511.822 1820.952 630.101, 10556.106 1838.186 643.073, 10605.771 1828.76 665.831, 10648.296 1820.504 685.76, 10727.952 1798.675 501.005</trace>
</ink>
</file>

<file path=ppt/ink/ink20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80.417 1635.468 147.579, 10683.17 1681.821 628.15, 10679.909 1772.316 805.655, 10670.612 1834.578 826.216, 10662.606 1901.276 837.437, 10658.372 1954.28 843.484, 10639.257 1999.305 415.939</trace>
</ink>
</file>

<file path=ppt/ink/ink20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55.819 1636.791 485.539, 10811.184 1600.315 460.301, 10887.604 1586.576 618.696, 10934.404 1580.527 696.551, 10987.431 1570.957 762.314, 11034.985 1565.704 787.596, 11082.652 1550.74 665.406, 11075.993 1593.802 196.628</trace>
</ink>
</file>

<file path=ppt/ink/ink20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32.667 2508.137 146.574, 15589.941 2493.498 235.516, 15634.213 2477.613 330.642, 15681.915 2467.51 404.403, 15734.103 2453.238 440.657, 15790.197 2450.225 381.829</trace>
</ink>
</file>

<file path=ppt/ink/ink20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65.616 1610.335 147.579, 10846.223 1663.052 233.231, 10846.366 1712.219 567.527, 10839.177 1801.574 802.283, 10838.182 1851.88 823.756, 10886.453 1830.173 340.52</trace>
</ink>
</file>

<file path=ppt/ink/ink20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947.634 1725.419 136.826, 10963.208 1678.662 136.826, 11000.737 1626.981 136.826, 11028.634 1687.912 367.434, 11031.488 1748.875 576.33, 11043.509 1840.704 820.673, 11067.595 1890.897 846.126, 11158.781 1925.893 575.84</trace>
</ink>
</file>

<file path=ppt/ink/ink20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454.285 1542.871 231.681, 11407.027 1589.701 556.325, 11397.639 1639.029 689.738, 11390.911 1687.776 793.114, 11384.855 1736.331 824.774, 11386.006 1799.635 845.197, 11393.222 1855.54 856.024, 11480.896 1909.15 719.839, 11525.087 1936.899 7.198</trace>
</ink>
</file>

<file path=ppt/ink/ink20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42.667 1657.956 329.091, 11795.206 1669.21 590.875, 11838.61 1695.154 725.246, 11906.935 1766.061 815.012, 11928.317 1811.417 821.35, 11938.257 1867.331 821.053, 11946.615 1917.454 763.884, 11939.71 1961.211 376.687</trace>
</ink>
</file>

<file path=ppt/ink/ink20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25.221 1603.721 143.881, 11876.33 1649.463 515.3, 11838.479 1732.582 704.33, 11817.022 1784.381 750.52, 11796.535 1833.273 781.122, 11778.364 1881.63 798.592, 11760.746 1931.566 826.568, 11727.646 1974.136 230.025</trace>
</ink>
</file>

<file path=ppt/ink/ink20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25.758 1672.507 348.483, 12080.246 1675.483 367.799, 12142.887 1671.89 500.99, 12211.674 1666.382 638.557, 12259.394 1674.011 480.696</trace>
</ink>
</file>

<file path=ppt/ink/ink20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139.523 1538.902 254.972, 12143.494 1602.654 643.466, 12144.879 1652.549 778.607, 12139.283 1715.669 839.087, 12130.055 1779.706 857.146, 12123.286 1836.285 858.807, 12121.145 1892.192 855.681, 12135.438 1943.937 733.107, 12133.218 1986.393 361.51</trace>
</ink>
</file>

<file path=ppt/ink/ink20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24.722 1631.5 438.64, 12389.241 1632.587 491.236, 12467.243 1678.897 753.021, 12530.596 1763.819 840.188, 12533.662 1818.907 851.67, 12527.492 1871.476 856.026, 12520.128 1928.26 856.733, 12498.488 1972.981 422.472</trace>
</ink>
</file>

<file path=ppt/ink/ink20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54.898 1501.864 220.517, 12509.499 1523.06 320.855, 12490.93 1575.631 501.892, 12462.677 1650.554 698.66, 12417.649 1734.134 810.593, 12394.626 1779.639 831.425, 12365.721 1837.196 849.765, 12345.494 1894.796 853.152, 12381.672 1844.177 546.953, 12401.488 1801.282 355.888</trace>
</ink>
</file>

<file path=ppt/ink/ink20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62.05 1348.417 315.132, 12654.014 1395.225 433.519, 12640.437 1466.232 687.905, 12636.384 1519.005 677.431, 12636.371 1563.097 453.713, 12656.073 1610.169 310.173</trace>
</ink>
</file>

<file path=ppt/ink/ink20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22.622 2504.169 136.826, 15651.622 2558.866 355.928, 15665.094 2610.038 417.02</trace>
</ink>
</file>

<file path=ppt/ink/ink20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36.665 1485.99 384.901, 12854.19 1554.289 373.37, 12861.36 1623.361 408.844, 12864.812 1684.591 528.531, 12862.226 1731.019 656.34, 12854.223 1778.766 751.586, 12841.769 1832.594 808.498, 12824.928 1893.041 821.801, 12806.118 1952.078 823.846, 12786.066 2021.094 806.311, 12772.743 2069.074 742.166, 12759.694 2112.683 506.804</trace>
</ink>
</file>

<file path=ppt/ink/ink20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35.706 881.464 305.826, 14140.032 928.981 823.115, 14129.955 982.431 839.083, 14119.821 1050.109 845.834, 14113.281 1113.87 850.928, 14109.703 1174.878 852.679, 14114.291 1229.534 854.621, 14140.346 1277.813 858.841, 14187.409 1308.315 862.303, 14255.367 1318.127 861.591, 14313.019 1307.664 853.654, 14369.714 1274.416 839.895, 14409.314 1228.117 743.218, 14436.382 1177.965 515.888, 14451.855 1134.16 349.927, 14463.696 1079.727 216.625, 14468.635 1023.837 168.697, 14470.569 967.458 151.502, 14473.188 908.98 140.831, 14476.085 859.504 136.971, 14478.216 811.301 153.167, 14455.901 898.712 634.83, 14451.546 955.103 709.907, 14447.742 1014.512 771.401, 14441.721 1077.646 831.283, 14438.097 1134.917 852.899, 14435.465 1187.036 867.283, 14436.479 1245.56 874.711, 14451.015 1300.432 876.069, 14500.451 1330.269 868.8, 14537.225 1373.401 241.778</trace>
</ink>
</file>

<file path=ppt/ink/ink20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56.909 803.418 315.132, 14632.509 853.506 656.727, 14626.031 909.116 756.503, 14622.906 964.531 802.885, 14620.019 1027.113 840.087, 14617.55 1079.325 852.003, 14617.049 1145.567 862.195, 14630.924 1209.298 867.762, 14659.007 1255.932 863.107, 14711.084 1274.823 840.219, 14760.09 1251.852 631.018, 14805.522 1246.532 6.31</trace>
</ink>
</file>

<file path=ppt/ink/ink20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97.918 892.047 329.091, 14742.261 884.056 387.031, 14809.381 892.241 590.315, 14895.336 882.323 778.429, 14945.483 891.987 739.389, 14993.924 902.346 417.297</trace>
</ink>
</file>

<file path=ppt/ink/ink20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65.92 800.773 170.327, 14847.841 859.308 364.971, 14844.653 917.427 469.544, 14833.102 1022.76 641.203, 14828.189 1080.615 698.019, 14820.01 1127.926 760.028, 14816.27 1183.205 813.191, 14849.857 1228.082 845.54, 14908.674 1247.364 853.395, 14963.158 1251.89 792.453, 15012.832 1236.409 394.769</trace>
</ink>
</file>

<file path=ppt/ink/ink20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11.972 758.443 373.978, 15126.392 828.799 479.243, 15128.809 880.328 543.352, 15129.875 932.354 581.795, 15129.253 1001.74 672.047, 15126.938 1048.347 749.092, 15119.096 1119.864 807.769, 15107.524 1192.423 855.067, 15091.064 1255.633 868.17, 15074.06 1308.626 866.561, 15052.877 1358.143 774.52</trace>
</ink>
</file>

<file path=ppt/ink/ink20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60.31 3946.423 196.589, 338.026 3957.12 693.831, 392.116 3957.404 836.563, 447.111 3960.381 856.846, 512.653 3962.845 860.314, 569.558 3962.211 856.513, 628.224 3962.48 800.096, 672.174 3977.354 394.543</trace>
</ink>
</file>

<file path=ppt/ink/ink20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81.226 3880.282 283.991, 538.388 3895.341 466.613, 606.09 3899.143 644.351, 662.431 3908.318 739.443, 717.573 3919.602 807.317, 760.126 3950.06 817.664, 731.895 4010.657 817.755, 632.501 4081.357 817.131, 580.181 4118.664 816.834, 529.219 4155.273 815.899, 476.931 4194.479 792.472, 433.872 4211.561 7.988</trace>
</ink>
</file>

<file path=ppt/ink/ink20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0.21 3659.372 187.565, 1038.417 3738.438 685.953, 1037.039 3784.104 750.912, 1031.479 3838.26 795.534, 1026.945 3886.787 827.398, 1020.816 3943.773 842.263, 1013.02 4018.74 852.183, 1006.171 4100.571 859.633, 1000.222 4167.898 863.946, 995.134 4232.25 866.75, 994.294 4294.881 869.773, 1002.713 4357.656 871.488, 1023.088 4406.762 872.057, 1077.81 4440.921 870.549, 1130.56 4435.281 867.559, 1180.598 4411.843 862.432, 1237.736 4373.523 847.123, 1281.267 4317.867 810.311, 1310.955 4265.316 765.049, 1334.111 4196.86 674.589, 1351.172 4137.571 577.151, 1372.16 4055.196 419.652, 1385.104 3989.259 287.213, 1395.373 3933.604 205.259, 1401.803 3887.49 161.131, 1405.976 3844.885 142.926, 1408.203 3799.506 144.82, 1368.731 3857.298 455.98, 1349.776 3947.002 647.499, 1339.018 4001.927 721.272, 1326.136 4077.304 782.075, 1317.399 4151.043 822.941, 1311.606 4208.827 843.536, 1307.932 4275.718 862.909, 1311.359 4337.485 872.794, 1324.89 4395.1 879.204, 1354.021 4440.087 879.604, 1402.963 4469.887 867.463, 1457.131 4465.685 782.18, 1502.468 4439.833 649.251, 1548.626 4430.645 6.492</trace>
</ink>
</file>

<file path=ppt/ink/ink20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1.886 4152.782 190.833, 1504.869 4210.138 252.887, 1518.538 4270.07 396.958, 1525.926 4336.09 641.955, 1527.691 4382.067 773.219, 1519.256 4428.627 841.053, 1522.885 4361.082 734.506, 1554.016 4277.582 592.211, 1587.292 4196.941 482.954, 1621.077 4142.636 437.159, 1668.843 4112.491 437.487, 1715.484 4151.255 578.082, 1758.596 4225.713 794.846, 1806.756 4269.077 785.029</trace>
</ink>
</file>

<file path=ppt/ink/ink20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25.804 2484.327 136.826, 15725.032 2542.414 193.222, 15716.801 2598.475 366.221, 15703.146 2642.837 379.429</trace>
</ink>
</file>

<file path=ppt/ink/ink20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1.774 3696.412 170.327, 1415.565 3742.635 344.57, 1404.898 3806.271 570.169, 1388.665 3890.781 724.973, 1377.864 3950.48 764.473, 1371.665 3997.239 766.494, 1368.16 4050.767 601.889</trace>
</ink>
</file>

<file path=ppt/ink/ink20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35.827 3859.117 242.809, 1807.954 3902.874 604.928, 1802.822 3956.942 743.506, 1800.407 4022.067 804.01, 1797.74 4079.162 835.418, 1798.316 4130.54 847.393, 1802.037 4198.277 858.347, 1818.714 4262.937 863.684, 1845.053 4314.23 863.125, 1893.907 4341.104 835.265, 1939.962 4315.474 778.693, 1984.34 4307.12 383.989</trace>
</ink>
</file>

<file path=ppt/ink/ink20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45.624 3946.423 292.982, 2015.741 3931.298 457.849, 2087.98 3922.216 637.849, 2166.578 3922.037 553.361, 2210.689 3930.466 274.488</trace>
</ink>
</file>

<file path=ppt/ink/ink20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70.758 3867.054 165.445, 1965.349 3921.771 243.597, 1967.297 3977.466 343.619, 1970.898 4043.907 410.9, 1976.748 4116.854 512.181, 1983.902 4199.084 606.126, 1996.315 4280.934 751.164, 2015.402 4324.863 808.854, 2069.33 4242.427 427.122, 2083.969 4184.446 174.458</trace>
</ink>
</file>

<file path=ppt/ink/ink20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251.202 3746.678 231.681, 2290.561 3806.785 275.788, 2309.345 3873.445 462.679, 2309.763 3976.677 676.913, 2305.616 4032.972 749.582, 2298.505 4095.87 797.873, 2284.944 4144.792 817.727, 2267.669 4197.122 828.384, 2247.243 4262.922 842.444, 2219.299 4342 858.593, 2198.647 4391.746 865.572, 2168.885 4451.17 870.361, 2138.116 4496.517 842.049, 2094.479 4529.889 234.333</trace>
</ink>
</file>

<file path=ppt/ink/ink20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79.481 3929.226 181.595, 1936.8 3904.725 330.264, 1988.574 3893.436 468.891, 2056.912 3881.438 562.867, 2130.013 3873.398 200.597</trace>
</ink>
</file>

<file path=ppt/ink/ink20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83.987 3758.583 259.004, 1977.863 3812.814 351.338, 1976.187 3889.128 617.821, 1973.281 3948.562 733.329, 1969.21 4004.563 807.134, 1962.824 4084.515 842.7, 1960.566 4156.672 857.974, 1959.715 4225.522 863.489, 1961.502 4280.505 866.124, 1982.102 4329.568 868.033, 2034.63 4327.338 859.788, 2078.524 4291.551 787.147, 2128.958 4238.161 557.795, 2151.516 4193.514 425.104, 2194.4 4151.115 113.132</trace>
</ink>
</file>

<file path=ppt/ink/ink20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07.3 3955.682 324.382, 2460.423 3940.977 692.558, 2505.116 3938.247 798.035, 2554.08 3944.113 618.37</trace>
</ink>
</file>

<file path=ppt/ink/ink20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17.882 4065.476 354.098, 2479.315 4088.51 662.401, 2569.792 4071.967 670.423, 2613.113 4077.989 186.572</trace>
</ink>
</file>

<file path=ppt/ink/ink20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794.895 3789.008 235.544, 2767.906 3849.078 628.224, 2741.878 3945.949 836.836, 2728.316 4004.849 857.812, 2720.237 4058.955 864.124, 2712.518 4130.491 867.995, 2712.628 4187.942 870.235, 2736.123 4256.283 871.387, 2833.156 4304.796 864.786, 2888.539 4275.866 850.433, 2956.618 4171.367 809.525, 2981.782 4105.476 743.705, 3004.115 4039.908 618.515, 3019.331 3992.065 466.983, 3033.075 3933.951 287.096, 3039.206 3875.458 182.627, 3041.582 3815.152 149.105, 3042.665 3759.561 137.588, 3044.48 3709.125 152.532, 3024.073 3770.348 567.914, 3008.89 3848.876 734.119, 2998.279 3910.766 808.808, 2991.053 3980.525 840.798, 2987.197 4053.103 853.858, 2986.195 4118.37 860.641, 2988.778 4171.51 864.437, 2995.302 4229.47 870.353, 3078.633 4219.964 625.787</trace>
</ink>
</file>

<file path=ppt/ink/ink20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84.259 2557.082 136.826, 15651.532 2573.075 510.284, 15731.805 2561.568 465.616, 15797.97 2548.556 393.641, 15786.216 2592.411 583.384, 15723.409 2631.029 606.544, 15657.284 2687.944 616.07, 15701.31 2696.89 329.199, 15755.522 2664.415 229.616, 15800.936 2645.774 201.825, 15784.546 2697.152 388.782, 15740.225 2751.842 493.14, 15694.244 2816.569 578.254, 15647.989 2885.554 618.927, 15590.986 2933.02 259.412</trace>
</ink>
</file>

<file path=ppt/ink/ink20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42.805 3995.367 324.382, 3149.845 4048.231 403.3, 3145.702 4111.712 686.559, 3143.892 4156.309 811.76, 3141.544 4219.538 851.816, 3140.295 4271.512 859.884, 3123.395 4318.426 424.026</trace>
</ink>
</file>

<file path=ppt/ink/ink20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342.556 3840.598 254.972, 3308.701 3888.445 346.258, 3289.934 3943.365 526.334, 3276.472 4024.668 717.73, 3271.266 4080.407 792.241, 3266.977 4141.169 845.703, 3275.172 4193.594 858.638, 3304.289 4239.834 859.356, 3347.779 4271.532 808.752, 3378.402 4314.499 225.067</trace>
</ink>
</file>

<file path=ppt/ink/ink20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60.29 3894.833 220.517, 3524.977 3892.776 499.297, 3597.631 3871.178 691.583, 3649.261 3865.649 690.24</trace>
</ink>
</file>

<file path=ppt/ink/ink20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39.661 3771.811 140.79, 3508.411 3833.708 493.789, 3502.946 3910.123 704.931, 3497.38 3965.915 784.747, 3492.627 4015.055 815.662, 3488.394 4071.708 839.961, 3487.793 4138.391 848.473, 3489.634 4193.042 855.355, 3505.164 4246.587 858.523, 3554.924 4268.588 823.927, 3590.948 4215.122 712.624, 3622.043 4170.601 438.144</trace>
</ink>
</file>

<file path=ppt/ink/ink20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772.482 3738.741 400.177, 3827.976 3772.94 433.175, 3854.787 3837.307 634.127, 3858.165 3893.07 751.825, 3856.764 3949.744 829.147, 3833.212 4031.917 857.935, 3814.254 4088.228 865.185, 3791 4157.5 868.001, 3753.503 4231.272 869.752, 3727.253 4279.338 870.037, 3682.389 4356.062 867.102, 3646.066 4405.709 856.811, 3600.487 4438.071 238.442</trace>
</ink>
</file>

<file path=ppt/ink/ink20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804.155 3800.914 157.024, 2783.37 3845.023 156.471, 2770.277 3901.938 152.871, 2769.845 3950.87 111.062</trace>
</ink>
</file>

<file path=ppt/ink/ink20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27.218 3892.188 143.057, 3492.807 3887.302 413.914</trace>
</ink>
</file>

<file path=ppt/ink/ink20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996.044 3937.163 268.985, 4053.824 3920.204 284.876, 4098.438 3910.738 351.569, 4154.158 3903.428 443.841, 4221.487 3903.448 519.166, 4288.624 3904.89 429.918</trace>
</ink>
</file>

<file path=ppt/ink/ink20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32.298 3746.678 138.775, 4134.072 3808.382 310.038, 4131.827 3855.458 488.49, 4123.572 3926.507 671.799, 4116.047 3987.923 720.922, 4106.807 4050.801 762.804, 4099.241 4098.728 774.011, 4089.759 4171.905 767.51, 4083.071 4231.721 699.99, 4086.569 4276 630.709, 4075.571 4320.377 6.307</trace>
</ink>
</file>

<file path=ppt/ink/ink20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432.585 3705.671 308.06, 4445.988 3769.408 407.138, 4450.305 3825.946 601.883, 4447.357 3917.306 782.386, 4447.157 3970.612 813.946, 4447.302 4028.156 832.804, 4464.298 4086.014 844.295, 4477.517 4137.948 850.225, 4529.312 4161.522 826.044, 4572.15 4127.416 694.893, 4618.654 4045.275 433.601, 4639.776 3995.68 147.668</trace>
</ink>
</file>

<file path=ppt/ink/ink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57.391 481.812 136.826, 7866.683 525.205 528.155, 7852.378 604.703 715.997, 7839.553 652.835 769.704, 7824.665 700.522 700.993</trace>
</ink>
</file>

<file path=ppt/ink/ink21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88.227 2656.293 294.595, 15639.918 2695.067 309.968, 15703.745 2735.62 496.722, 15763.813 2795.181 680.561, 15808.541 2837.186 769.546, 15888.363 2910.874 841.402, 15933.177 2936.083 857.355, 15988.651 2934.105 503.725</trace>
</ink>
</file>

<file path=ppt/ink/ink21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89.219 3611.751 208.481, 4670.347 3675.983 461.525, 4665.603 3742.274 668.582, 4660.816 3809.452 806.028, 4657.312 3860.53 847.555, 4654.395 3921.231 862.717, 4656.443 3983.478 864.19, 4671.135 4035.554 857.196, 4669.102 4079.003 566.118</trace>
</ink>
</file>

<file path=ppt/ink/ink21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30.228 3884.251 192.332, 4791.481 3900.669 439.925, 4857.358 3922.113 712.877, 4930.067 3978.965 832.539, 4919.939 4034.271 808.314, 4877.527 4076.1 784.493, 4834.491 4109.236 735.431, 4897.584 4119.599 747.109, 4947.902 4099.022 753.176, 5005.45 4081.706 643.576, 5047.96 4065.661 429.553</trace>
</ink>
</file>

<file path=ppt/ink/ink21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77.313 3951.714 331.466, 4675.742 4014.447 377.411, 4674.503 4072.229 513.744, 4675.995 4145.124 616.699, 4684.558 4194.775 514.967</trace>
</ink>
</file>

<file path=ppt/ink/ink21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66.232 3761.229 294.595, 5040.242 3844.053 724.734, 5035.035 3889.313 792.204, 5030.176 3937.373 822.672, 5025.612 4010.547 838.653, 5024.667 4072.192 849.7, 5028.492 4146.483 856.799, 5044 4211.336 856.798, 5096.101 4229.484 710.86, 5134.164 4176.007 584.129, 5155.692 4128.749 536.164</trace>
</ink>
</file>

<file path=ppt/ink/ink21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42.958 3831.338 483.963, 5207.771 3823.077 621.678, 5250.737 3825.082 717.18, 5293.662 3831.372 754.227, 5342.773 3843.805 729.723, 5387.316 3872.336 7.297</trace>
</ink>
</file>

<file path=ppt/ink/ink21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218.36 3734.773 152.587, 5223.47 3821.312 747.328, 5221.773 3870.96 784.274, 5219.777 3925.798 791.427, 5218.687 3985.824 797.541, 5219.347 4048.062 804.251, 5232.392 4114.451 811.803, 5257.54 4162.909 802.742, 5305.587 4181.23 649.905, 5341.036 4136.578 444.829</trace>
</ink>
</file>

<file path=ppt/ink/ink21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439.277 3673.923 371.692, 5485.095 3662.311 394.767, 5513.269 3717.216 555.48, 5539.672 3802.576 771.51, 5546.716 3855.379 836.98, 5540.141 3927.479 857.004, 5515.625 3999.89 864.287, 5492.301 4054.627 866.75, 5467.781 4108.804 868.938, 5433.833 4169.458 870.618, 5400.66 4224.562 871.131, 5372.143 4271.537 870.469, 5340.278 4321.085 859.91, 5296.569 4356.253 239.304</trace>
</ink>
</file>

<file path=ppt/ink/ink21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746.178 3902.771 265.291, 5794.364 3895.099 643.282, 5842.634 3897.541 769.115, 5893.747 3897.513 810.992, 5953.055 3896.386 803.427, 6000.915 3907.238 718.447, 6045.457 3934.225 7.184</trace>
</ink>
</file>

<file path=ppt/ink/ink21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728.981 4045.634 341.107, 5785.999 4045.367 616.39, 5882.627 4047.783 734.79, 5942.089 4049.227 507.937</trace>
</ink>
</file>

<file path=ppt/ink/ink21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760.806 3402.747 175.795, 6806.246 3371.136 606.855, 6890.786 3377.113 787.528, 6947.89 3462.927 810.507, 6967.864 3512.179 819.423, 6981.217 3564.872 823.984, 7000.418 3621.599 826.045, 7024.492 3675.073 827.259, 7100.26 3754.505 798.342, 7147.829 3772.781 680.36, 7193.494 3767.357 421.535</trace>
</ink>
</file>

<file path=ppt/ink/ink21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65.242 2342.786 248.699, 15993.18 2399.424 315.42, 16001.699 2469.818 521.861, 16006.78 2512.511 660.259</trace>
</ink>
</file>

<file path=ppt/ink/ink21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65.848 3464.919 172.949, 6925.24 3533.072 395.026, 6891.151 3609.798 638.602, 6872.683 3655.996 721.293, 6856.871 3701.644 772.922, 6835.11 3748.141 760.647, 6816.034 3790.699 647.734</trace>
</ink>
</file>

<file path=ppt/ink/ink21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34.848 3988.752 267.501, 6409.488 3999.888 441.529, 6454.021 3995.831 521.334, 6498.161 3993.158 608.859, 6601.642 3977.536 714.193, 6658.086 3972.284 765.959, 6710.745 3970.159 798.439, 6761.701 3969.253 817.098, 6814.819 3970.677 832.058, 6880.652 3971.197 837.855, 6963.748 3975.051 837.469, 7029.476 3976.926 832.98, 7096.81 3976.152 824.827, 7158.358 3975.936 815.116, 7212.557 3970.765 801.915, 7265.45 3977.399 652.281, 7308.097 3997.818 6.523</trace>
</ink>
</file>

<file path=ppt/ink/ink21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734.349 4065.476 203.32, 6704.827 4122.353 266.895, 6679.174 4172.676 341.686, 6635.93 4232.695 451.394, 6583.984 4286.481 528.452, 6514.051 4337.918 553.118, 6462.851 4390.174 555.524, 6523.323 4414.697 534.676, 6567.625 4413.332 532.145, 6612.064 4408.627 530.451, 6679.238 4394.823 532.515, 6750.51 4374.094 536.469, 6819.117 4338.603 400.736</trace>
</ink>
</file>

<file path=ppt/ink/ink21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93.339 4196.435 231.681, 6685.935 4264.517 374.321, 6691.367 4348.076 556.908, 6691.838 4425.732 698.752, 6685.591 4473.173 738.287, 6674.977 4523.314 774.692, 6664.801 4579.583 792.399, 6659.513 4633.916 800.759, 6658.656 4684.104 794.083, 6704.308 4650.015 493.892, 6730.091 4601.829 342.387, 6748.279 4556.843 272.495</trace>
</ink>
</file>

<file path=ppt/ink/ink21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05.782 4222.891 471.472, 6857.73 4171.26 422.287, 6917.05 4149.823 482.362, 6990.902 4137.134 622.347, 7072.22 4139.961 647.008, 7130.244 4191.517 210.912</trace>
</ink>
</file>

<file path=ppt/ink/ink21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01.027 4205.694 190.833, 6910.158 4264.317 296.771, 6909.843 4322.931 448.453, 6905.384 4371.706 550.102, 6894.157 4451.528 645.686, 6890.32 4496.015 672.59, 6890.778 4542.694 687.284, 6935.854 4529.966 252.552</trace>
</ink>
</file>

<file path=ppt/ink/ink21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01.565 4282.417 296.758, 7008.282 4349.079 359.183, 7015.572 4402.846 556.811, 7026.554 4448.13 687.08, 7073.569 4544.386 820, 7173.072 4595.6 828.64, 7224.413 4597.406 782.747, 7274.194 4583.214 652.576, 7341.644 4560.104 346.902</trace>
</ink>
</file>

<file path=ppt/ink/ink21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21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06.894 3523.123 279.589, 7575.834 3504.519 635.98, 7621.521 3504.336 719.094, 7674.988 3504.665 778.601, 7732.167 3509.389 798.615, 7781.811 3513.903 784.255, 7829.488 3520.047 689.742, 7874.511 3541.79 6.897</trace>
</ink>
</file>

<file path=ppt/ink/ink21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25.415 3542.965 199.915, 7521.429 3588.151 193.87, 7520.286 3640.416 289.262, 7524.862 3709.544 496.68, 7527.917 3790.312 683.322, 7524.567 3835.684 751.289, 7519.318 3888.849 774.656, 7514.708 3949.476 786.583, 7508.912 4000.124 790.687, 7506.511 4058.025 795.153, 7505.027 4115.179 798.722, 7500.994 4166.018 799.954, 7498.536 4220.749 801.682, 7496.274 4271.481 804.601, 7492.77 4326.271 806.938, 7489.147 4376.231 808.472, 7493.78 4426.101 800.208, 7495.059 4474.71 783.794, 7544.702 4465.97 846.161, 7605.553 4461.799 857.961, 7662.809 4456.383 860.519, 7727.933 4449.519 852.435, 7790.111 4438.597 777.725, 7837.607 4426.604 580.01</trace>
</ink>
</file>

<file path=ppt/ink/ink21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71.854 2301.779 174.361, 16037.305 2294.932 277.375, 16112.957 2281.479 572.058, 16192.211 2280.61 770.245, 16212.459 2375.956 864.295, 16206.955 2434.445 866.213, 16206.001 2488.332 868.206, 16189.236 2535.807 428.13</trace>
</ink>
</file>

<file path=ppt/ink/ink21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68.57 3374.967 265.291, 8024.247 3357.028 285.93, 8095.344 3341.57 445.895, 8167.603 3331.892 595.179, 8265.656 3327.727 739.431, 8327.31 3323.281 791.056, 8383.624 3323.84 806.611, 8435.659 3325.62 799.918, 8494.304 3322.573 738.474, 8539.74 3320.813 648.944, 8584.91 3333.95 6.489</trace>
</ink>
</file>

<file path=ppt/ink/ink21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81.012 3352.479 290.844, 8069.7 3418.414 658.115, 8071.66 3471.93 749.328, 8072.637 3540.825 800.443, 8071.371 3607.432 819.005, 8071.923 3674.649 833.644, 8070.396 3734.184 845.499, 8067.312 3787.307 854.779, 8064.695 3841.384 863.296, 8062.032 3898.698 867.777, 8055.238 3951.084 871.235, 8045.468 4003.008 872.949, 8001.898 3956.449 842.163, 7985.622 3900.513 805.003, 7969.221 3848.033 782.839, 7957.346 3802.204 752.742, 7942.944 3757.614 689.078, 7936.305 3802.591 721.449, 7931.48 3849.285 774.718, 7924.446 3901.418 820.813, 7915.092 3950.945 844.142, 7904.428 4005.654 855.831, 7948.912 3967.564 481.041</trace>
</ink>
</file>

<file path=ppt/ink/ink21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63.316 3503.281 248.699, 8456.779 3455.802 277.93, 8399.409 3404.246 698.195, 8356.416 3402.24 802.56, 8307.696 3410.776 839.349, 8260.184 3429.886 853.343, 8205.988 3459.069 862.33, 8167.886 3507.59 866.462, 8146.019 3576.788 869.25, 8138.382 3638.668 871.58, 8147.618 3709.285 873.04, 8160.395 3770.46 874.267, 8187.622 3817.634 875.399, 8225.817 3860.182 876.898, 8276.069 3891.238 877.268, 8330.748 3900.014 872.346, 8378.917 3868.876 843.894, 8401.413 3815.016 526.49, 8390.621 3749.212 201.785, 8363.417 3704.534 151.658, 8319.147 3670.048 230.45, 8366.03 3675.67 762.85, 8412.77 3696.329 815.543, 8433.993 3748.091 832.567, 8425.388 3805.354 855.003, 8408.778 3861.215 861.949, 8376.53 3907.282 239.872</trace>
</ink>
</file>

<file path=ppt/ink/ink21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50.624 3478.147 208.481, 8556.081 3532.64 452.247, 8556.013 3603.48 630.422, 8551.697 3711.366 822.683, 8549.651 3771.007 861.296, 8560.448 3830.588 870.254, 8612.368 3861.772 848.115, 8672.432 3855.875 655.047, 8718.73 3866.418 6.55</trace>
</ink>
</file>

<file path=ppt/ink/ink21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85.229 4089.287 226.02, 7942.469 4071.447 269.403, 8007.231 4064.528 391.391, 8100.614 4061.105 512.901, 8200.405 4052.733 650.036, 8299.579 4040.456 750.776, 8349.848 4034.847 797.096, 8415.229 4023.776 829.275, 8478.207 4017.616 843.498, 8553.445 4014.724 836.672, 8613.758 4009.958 815.934, 8672.235 4012.176 781.847, 8728.488 4015.477 740.344, 8785.892 4021.139 680.417, 8833.092 4028.581 581.635, 8876.212 4030.036 476.35</trace>
</ink>
</file>

<file path=ppt/ink/ink21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21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36.858 4110.452 730.421, 8439.757 4169.941 755.984, 8439.1 4235.663 771.629, 8436.387 4299.675 792.063, 8432.766 4348.459 809.738, 8426.514 4414.578 836.097, 8422.331 4474.581 853.324, 8422.663 4536.037 864.3, 8432.479 4603.085 872.019, 8479.768 4636.232 874.732, 8531.193 4591.62 856.637, 8576.262 4569.794 8.634</trace>
</ink>
</file>

<file path=ppt/ink/ink21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77.655 3941.131 263.341, 9229.259 3934.729 330.385, 9295.943 3919.272 542.684, 9379.877 3903.397 746.785, 9431.573 3892.825 810.038, 9487.932 3887.239 842.404, 9542.785 3883.063 843.493, 9596.898 3875.261 785.707, 9647.56 3861.743 525.23</trace>
</ink>
</file>

<file path=ppt/ink/ink21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87.204 3623.656 292.982, 9492.638 3687.756 324.715, 9493.507 3747.385 406.292, 9494.706 3810.471 493.758, 9494.979 3852.973 569.661, 9495.514 3949.369 682.005, 9495.309 4012.351 748.45, 9495.212 4080.787 796.061, 9495.946 4142.418 825.673, 9498.073 4207.636 841.221, 9503.043 4264.748 834.556, 9508.98 4318.768 764.187, 9518.203 4364.032 456.928</trace>
</ink>
</file>

<file path=ppt/ink/ink21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42.802 3288.985 283.991, 10059.541 3334.237 625.13, 10065.749 3390.794 770.228, 10066.498 3451.063 827.437, 10064.213 3530.722 852.208, 10061.601 3609.275 862.562, 10057.485 3683.261 866.127, 10056.348 3747.508 868.161, 10058.545 3807.29 869.13, 10044.374 3855.658 428.585</trace>
</ink>
</file>

<file path=ppt/ink/ink21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98.312 2367.92 136.826, 16046.763 2379.126 414.357, 16112.1 2385.574 677.054, 16115.377 2446.483 292.254, 16063.036 2479.447 142.234, 16020.596 2493.662 68.32</trace>
</ink>
</file>

<file path=ppt/ink/ink21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44.126 3327.346 210.176, 10107.084 3298.669 441.146, 10174.422 3288.274 618.361, 10217.063 3291.832 713.184, 10264.337 3301.53 785.664, 10308.977 3318.36 822.655, 10312.201 3370.033 859.093, 10225.741 3459.161 856.21, 10182.687 3508.686 818.692, 10148.891 3553.098 680.648, 10104.231 3591.291 350.073</trace>
</ink>
</file>

<file path=ppt/ink/ink21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66.613 3484.761 254.972, 10114.031 3523.209 394.497, 10157.586 3585.55 637.871, 10199.468 3667.254 791.302, 10227.385 3713.795 837.151, 10266.522 3761.806 858.788, 10315.414 3799.709 867.184, 10365.305 3824.981 864.659, 10417.297 3842.72 802.431, 10463.581 3877.949 8.024</trace>
</ink>
</file>

<file path=ppt/ink/ink21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56.854 3306.181 315.132, 10502.131 3300.519 295.954, 10551.932 3297.081 332.804, 10603.128 3286.266 393.009, 10684.035 3268.955 518.441, 10772.179 3258.725 629.859, 10827.604 3256.969 630.816, 10881.676 3265.558 578.173, 10951.115 3282.064 425.856</trace>
</ink>
</file>

<file path=ppt/ink/ink21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46.809 3316.764 529.018, 10546.911 3359.595 491.065, 10564.134 3435.384 737.352, 10572.352 3492.087 813.699, 10576.144 3554.057 839.733, 10578.37 3621.928 855.86, 10575.635 3687.697 863.094, 10570.111 3744.805 865.991, 10560.144 3805.374 868.446, 10543.302 3857.133 870.15, 10450.233 3881.539 866.906, 10407.66 3834.46 855.326, 10381.044 3785.107 835.332, 10362.273 3725.857 803.715, 10354.115 3775.579 827.701, 10359.917 3825.594 847.992, 10361.078 3877.115 860.022, 10360.16 3930.89 867.931, 10391.27 3888.301 639.013</trace>
</ink>
</file>

<file path=ppt/ink/ink21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36.264 692.302 166.345, 11089.919 700.594 437.635, 11129.366 758.86 650.827, 11138.646 808.186 723.496, 11142.261 852.897 770.054, 11140.428 906.546 799.011, 11134.841 959.553 822.122, 11141.138 898.4 759.357, 11145.983 852.754 675.705, 11153.506 803.226 624.827, 11165.362 755.646 575.337, 11195.026 690.395 503.377, 11259.442 700.335 589.878, 11302.043 739.442 95.13</trace>
</ink>
</file>

<file path=ppt/ink/ink21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40.232 677.751 136.826, 11094.571 677.805 481.092, 11121.1 754.154 713.689, 11125.633 808.021 765.4, 11126.357 860.541 805.073, 11122.435 917.018 816.049, 11118.297 966.158 830.212, 11108.815 1022.551 842.399, 11097.969 1073.505 853.24, 11100.889 998.404 855.86, 11109.144 942.635 840.492, 11119.675 881.008 811.644, 11129.057 827.069 766.464, 11142.759 779.099 689.685, 11175.805 703.89 480.862, 11223.994 680.231 346.899</trace>
</ink>
</file>

<file path=ppt/ink/ink21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50.815 672.46 164.176, 11083.319 720.588 163.388, 11103.537 762.985 1.508</trace>
</ink>
</file>

<file path=ppt/ink/ink21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21.961 3503.281 136.826, 10832.597 3453.702 248.019, 10792.581 3395.993 725.061, 10744.686 3394.492 817.065, 10696.233 3430.993 835.464, 10668.027 3479.153 846.498, 10649.884 3538.166 856.311, 10652.109 3592.349 862.293, 10658.198 3646.375 867.006, 10670.642 3699.921 870.005, 10692.341 3758.267 871.889, 10724.704 3808.002 867.691, 10774.22 3788.826 803.285, 10787.283 3741.578 705.094, 10784.95 3693.688 511.469, 10769.842 3636.745 298.418, 10852.749 3629.401 856.108, 10852.112 3683.463 857.729, 10839.441 3737.15 858.831, 10813.259 3779.517 423.507</trace>
</ink>
</file>

<file path=ppt/ink/ink21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960.86 3538.997 151.561, 10999.554 3587.033 352.072, 11012.584 3647.503 467.982, 11018.284 3722.967 637.855, 11013.062 3811.411 815.151, 11041.133 3765.445 782.54, 11059.601 3716.723 684.206, 11071.574 3666.277 610.058, 11082.419 3618.019 499.909, 11105.762 3554.705 349.192, 11157.882 3573.985 552.763, 11200.999 3657.17 546.489</trace>
</ink>
</file>

<file path=ppt/ink/ink21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38.834 3964.942 220.517, 10092.63 3950.537 334.897, 10140.669 3943.626 477.801, 10217.277 3934.29 628.726, 10272.452 3930.441 689.468, 10337.8 3924.802 737.304, 10403.02 3920.435 770.766, 10471.046 3914.627 793.464, 10522.029 3910.486 809.822, 10571.738 3905.808 818.66, 10636.186 3902.926 826.802, 10696.417 3907.45 830.731, 10758.616 3915.614 832.127, 10827.782 3922.344 832.444, 10893.69 3924.972 832.502, 10948.218 3927.272 832.478, 11019.196 3928.49 832.427, 11070.108 3927.357 832.43, 11129.194 3924.827 831.922, 11179.554 3921.024 830.73, 11231.519 3915.501 826.714, 11284.187 3910.711 793.376, 11328.972 3921.247 391.229</trace>
</ink>
</file>

<file path=ppt/ink/ink21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65.242 2513.429 136.826, 16012.518 2510.373 203.98, 16074.659 2501.706 366.269, 16125.72 2495.927 408.193</trace>
</ink>
</file>

<file path=ppt/ink/ink21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77.732 4138.23 167.651, 10241.771 4164.077 639.006, 10295.629 4247.824 794.437, 10332.325 4298.401 831.756, 10360.561 4344.048 850.846, 10390.474 4393.148 862.085, 10421.875 4441.797 864.352, 10450.219 4486.105 849.612, 10462.28 4533.875 418.961</trace>
</ink>
</file>

<file path=ppt/ink/ink21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86.744 4058.862 246.871, 10364.401 4103.252 295.409, 10337.453 4162.059 434.197, 10314.091 4220.555 581.914, 10292.901 4274.722 698.549, 10256.28 4358.463 800.459, 10236.814 4402.739 823.446, 10216.214 4456.94 840.034, 10181.543 4499.383 233.773</trace>
</ink>
</file>

<file path=ppt/ink/ink21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59.5 4289.032 239.477, 10512.102 4274.969 223.966, 10568.945 4253.423 267.511, 10632.06 4239.678 354.108, 10687.477 4230.367 398.783, 10730.705 4231.013 313.579</trace>
</ink>
</file>

<file path=ppt/ink/ink21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95.755 4086.641 172.949, 10598.481 4133.406 190.043, 10604.091 4188.057 281.459, 10610.917 4264.033 461.46, 10612.396 4336.578 668.419, 10608.038 4389.187 771.383, 10601.237 4448.907 836.069, 10602.171 4505.221 852.067, 10587.325 4552.351 420.171</trace>
</ink>
</file>

<file path=ppt/ink/ink21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58.465 4162.042 235.544, 10798.325 4231.43 271.325, 10828.015 4291.099 353.221, 10863.465 4340.504 492.409, 10915.879 4401.343 686.261, 10987.717 4478.366 835.422, 11057.892 4561.003 822.628, 11076.357 4604.989 405.654</trace>
</ink>
</file>

<file path=ppt/ink/ink21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996.579 4154.104 149.476, 10953.357 4191.081 223.654, 10907.883 4247.69 442.386, 10861.156 4313.685 645.859, 10801.543 4400.501 762.976, 10767.989 4456.125 800.009, 10741.917 4502.857 830.192, 10720.907 4550.41 860.199, 10678.964 4596.55 8.602</trace>
</ink>
</file>

<file path=ppt/ink/ink21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74.626 4048.28 452.778, 11076.088 4115.962 518.194, 11074.112 4159.957 647.24, 11069.176 4206.255 770.505, 11064.823 4258.253 833.882, 11045.758 4302.694 411.204</trace>
</ink>
</file>

<file path=ppt/ink/ink21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47.421 3935.841 244.831, 11708.055 3946.498 418.056, 11773.998 3947.73 639.312, 11875.826 3945.459 801.764, 11924.303 3939.186 817.677, 11981.561 3929.178 813.669, 12040.003 3909.648 786.379, 12089.104 3889.137 668.255, 12101.949 3845.083 444.93, 12067.048 3792.022 384.605, 12019.999 3766.84 367.102, 11976.934 3738.436 360.474, 11927.867 3709.824 354.842, 11875.893 3693.765 375.577, 11820.154 3702.826 478.623, 11770.276 3759.969 618.734, 11747.635 3803.034 691.657, 11731.492 3845.451 751.937, 11719.382 3891.637 801.353, 11714.383 3943.259 834.712, 11711.662 4006.864 855.046, 11714.838 4071.619 866.599, 11723.538 4136.196 872.68, 11741.848 4204.199 876.453, 11767.395 4256.612 878.591, 11814.447 4303.921 880.559, 11865.561 4324.286 881.917, 11921.404 4323.812 882.219, 11985.416 4320.597 881.601, 12060.049 4309.487 879.467, 12119.457 4290.8 874.474, 12169.455 4254.54 858.058, 12213.832 4219.653 754.345, 12247.861 4172.168 545.965</trace>
</ink>
</file>

<file path=ppt/ink/ink21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69.162 3404.069 144.726, 12317.863 3392.048 565.879, 12385.057 3362.545 599.655, 12430.125 3351.696 549.316</trace>
</ink>
</file>

<file path=ppt/ink/ink21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67.59 3279.725 312.854, 12529.859 3254.59 568.089, 12607.966 3238.676 630.758, 12684.808 3213.187 684.771, 12633.619 3298.715 854.627, 12637.59 3357.176 859.315, 12641.447 3411.872 861.135, 12650.563 3465.03 862.439, 12654.935 3519.573 864.256, 12640.748 3572.927 866.446, 12621.551 3625.678 867.808, 12591.894 3675.551 868.447, 12537.894 3691.556 865.128, 12487.858 3673.76 849.128, 12440.471 3639.036 785.804, 12419.783 3594.832 607.216, 12414.69 3551.111 6.072</trace>
</ink>
</file>

<file path=ppt/ink/ink21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48.295 2603.38 177.251, 15791.567 2597.291 197.317, 15874.392 2585.146 306.165, 15927.654 2577.14 361.157, 15975.646 2565.525 409.335, 16024.287 2553.625 443.511, 16086.814 2538.41 480.157, 16131.057 2527.523 500.895, 16196.948 2530.469 418.943</trace>
</ink>
</file>

<file path=ppt/ink/ink21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62.836 3044.264 426.258, 12611.532 3001.122 435.613, 12674.269 3037.229 636.642, 12720.953 3116.417 564.143, 12746.711 3175.223 327.649</trace>
</ink>
</file>

<file path=ppt/ink/ink21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02.271 3143.475 387.584, 12867.015 3196.595 587.999, 12917.223 3258.929 856.929, 12896.045 3312.776 846.278, 12815.523 3378.578 667.765, 12863.081 3387.076 781.391, 12910.407 3384.614 804.518, 12961.681 3383.955 739.931, 13007.671 3398.629 205.915</trace>
</ink>
</file>

<file path=ppt/ink/ink21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90.116 3148.766 376.604, 13041.782 3111.042 413.22, 13107.288 3108.706 513.619, 13186.046 3090.55 598.52, 13230.859 3079.596 592.166, 13273.839 3107.928 445.651</trace>
</ink>
</file>

<file path=ppt/ink/ink21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72.133 3053.524 157.024, 13076.761 3102.256 157.024, 13074.553 3167.934 187.686, 13073.444 3223.37 264.819, 13072.833 3285.462 456.796, 13060.922 3366.759 708.643, 13053.079 3410.513 809.268, 13054.905 3462.327 835.668, 13114.244 3451.431 451.833, 13158.205 3405.628 248.372</trace>
</ink>
</file>

<file path=ppt/ink/ink21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37.49 3206.97 256.862, 13243.729 3268.492 378.358, 13258.538 3331.203 677.188, 13329.031 3414.702 855.028, 13376.901 3436.279 733.357, 13422.379 3441.924 462.893</trace>
</ink>
</file>

<file path=ppt/ink/ink21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11.32 2881.558 171.559, 13556.159 2914.522 609.291, 13590.26 2962.225 723.94, 13621.632 3012.029 798.483, 13644.134 3056.495 826.643, 13668.449 3103.013 839.588, 13696.894 3160.538 850.803, 13725.846 3211.127 855.216, 13746.098 3265.709 854.246, 13747.553 3309.031 564.169</trace>
</ink>
</file>

<file path=ppt/ink/ink21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08.424 2864.362 189.188, 13655.787 2898.832 348.655, 13620.453 2945.513 561.074, 13569.05 3034.871 777.82, 13549.812 3078.939 824.075, 13532.984 3126.194 844.87, 13511.965 3185.938 859.458, 13501.494 3237.455 837.166, 13474.247 3284.791 232.975</trace>
</ink>
</file>

<file path=ppt/ink/ink21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89.118 2938.439 308.06, 13833.897 2931.065 377.412, 13894.057 2919.17 554.731, 13967.006 2903.92 532.797</trace>
</ink>
</file>

<file path=ppt/ink/ink21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46.001 2852.456 143.057, 13863.473 2915.194 641.482, 13867.72 2967.409 734.494, 13869.814 3012.359 777.429, 13868.188 3077.977 811.49, 13867.312 3134.722 830.415, 13864.905 3192.421 842.065, 13864.864 3246.761 853.739, 13881.6 3296.843 840.796, 13914.068 3251.175 585.352</trace>
</ink>
</file>

<file path=ppt/ink/ink21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62.414 2886.849 136.826, 14017.183 2924.991 401.956, 14056.383 2988.062 626.073, 14092.126 3088.922 764.815, 14105.148 3148.087 807.303, 14118.008 3195.395 829.922, 14134.832 3254.24 845.677, 14158.837 3302.951 846.45, 14164.664 3345.505 559.021</trace>
</ink>
</file>

<file path=ppt/ink/ink21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37.461 2574.279 208.481, 15975.923 2625.204 496.351, 16000.124 2694.407 787.512, 16005.113 2744.243 835.454, 16009.202 2798.257 852.39, 15997.155 2846.197 420.331</trace>
</ink>
</file>

<file path=ppt/ink/ink21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56.87 2803.512 212.081, 14105.465 2846.903 293.048, 14057.813 2914.465 564.463, 14018.749 2993.354 750.169, 13998.949 3069.91 795.036, 13979.991 3133.949 831.144, 13966.42 3183.794 852.526, 13935.59 3230.086 237.249</trace>
</ink>
</file>

<file path=ppt/ink/ink21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97.881 2597.153 208.481, 14197.484 2662.795 365.404, 14188.819 2729.901 687.124, 14171.653 2776.564 800.522, 14159.859 2831.894 828.89, 14153.374 2889.059 801.893, 14131.342 2936.509 223.159</trace>
</ink>
</file>

<file path=ppt/ink/ink21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57.407 2930.502 382.564, 14306.08 2941.042 489.722, 14376.146 2931.724 678.254, 14422.406 2931.306 701.219, 14465.216 2929.405 541.096</trace>
</ink>
</file>

<file path=ppt/ink/ink21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07.427 2718.852 281.911, 14510.268 2779.667 639.707, 14507.886 2826.242 758.34, 14501.924 2894.782 819.394, 14499.068 2955.01 838.797, 14506.191 3019.384 851.257, 14528.311 3066.203 854.993, 14581.218 3079.348 796.976, 14628.781 3054.313 567.333</trace>
</ink>
</file>

<file path=ppt/ink/ink21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12.643 3374.967 143.057, 13567.694 3368.372 195.654, 13645.562 3366.307 275.262, 13695.913 3364.206 332.949, 13776.165 3361.905 406.03, 13857.712 3354.882 535.14, 13903.259 3353.397 624.711, 13973.608 3349.829 701.359, 14022.52 3346.466 763.648, 14077.678 3342.956 805.375, 14126.474 3343.949 816.745, 14204.747 3348.097 820.98, 14276.987 3350.172 814.659, 14337.523 3351.721 804.445, 14389.327 3353.793 792.002, 14446.895 3349.595 751.684, 14499.098 3338.207 704.822, 14548.411 3321.6 526.816</trace>
</ink>
</file>

<file path=ppt/ink/ink21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00.238 3533.705 150.556, 13927.562 3486.843 177.632, 13976.268 3473.631 287.229, 14023.626 3500.389 450.174, 14089.815 3548.246 666.354, 14165.922 3618.796 811.094, 14206.181 3665.43 840.493, 14234.51 3708.678 854.658, 14266.564 3752.934 857.037, 14293.663 3799.066 758.975, 14302.81 3842.119 374.266</trace>
</ink>
</file>

<file path=ppt/ink/ink21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56.87 3607.782 180.076, 14123.082 3660.511 233.469, 14083.039 3733.163 380.344, 14048.774 3789.793 591.989, 14003.565 3869.886 819.438, 13980.284 3915.729 857.994, 13936.031 3959.432 8.58</trace>
</ink>
</file>

<file path=ppt/ink/ink21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97.67 3201.679 321.468, 14957.051 3223.611 402.495, 15019.089 3224.431 632.835, 15039.018 3274.276 843.785, 15027.188 3325.458 858.462, 15021.936 3378.315 863.06, 15017.191 3437.799 865.416, 15018.289 3514.23 867.093, 15019.966 3576.589 868.187, 15022.911 3644.7 868.663, 15025.219 3708.627 869.258, 15029.406 3782.96 869.871, 15033.679 3844.649 870.758, 15036.851 3909.684 871.443, 15042.231 3981.176 872.183, 15046.861 4036.351 872.481, 15052.43 4089.016 872.68, 15057.42 4148.152 872.864, 15064.511 4207.449 872.95, 15073.118 4261.284 872.306, 15060.604 4314.293 870.501, 15007.082 4330.651 865.366, 14940.542 4335.584 819.872, 14890.046 4342.381 577.811</trace>
</ink>
</file>

<file path=ppt/ink/ink21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93.201 3861.763 369.092, 15348.522 3865.093 446.534, 15431.3 3863.938 581.712, 15485.801 3860.706 669.658, 15571.399 3837.483 803.799, 15620.106 3817.817 835.127, 15668.693 3772.525 818.904, 15689.911 3719.065 788.722, 15682.227 3671.103 781.798, 15659.503 3627.797 779.392, 15584.236 3550.686 777.31, 15534.446 3543.543 776.634, 15488.457 3563.659 776.714, 15417.627 3638.806 779.499, 15367.04 3731.57 790.109, 15365.208 3800.329 810.205, 15368.3 3861.451 832.722, 15380.557 3920.646 852.71, 15401.838 3974.878 865.096, 15437.039 4036.258 872.168, 15483.44 4085.663 876.819, 15532.596 4120.377 879.508, 15600.235 4135.116 879.837, 15658.812 4116.507 876.363, 15709.507 4094.861 866.849, 15768.957 4061.616 815.646, 15813.515 4037.687 723.923, 15857.69 4009.43 583.823</trace>
</ink>
</file>

<file path=ppt/ink/ink21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86.627 3179.191 210.176, 15833.892 3190.755 440.927, 15907.853 3184.573 565.991, 15951.857 3181.484 583.507, 15994.465 3179.686 527.961, 16054.826 3158.419 334.191</trace>
</ink>
</file>

<file path=ppt/ink/ink21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006.249 2631.159 204.961, 16058.885 2621.427 238.685, 16119.812 2610.682 432.251, 16185.558 2611.399 678.483, 16188.699 2704.942 859.819, 16171.801 2756.188 858.148, 16155.297 2807.757 819.896, 16109.006 2833.137 413.761, 16065.932 2850.025 3.009</trace>
</ink>
</file>

<file path=ppt/ink/ink21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045.904 2925.211 199.915, 16104.274 2908.872 200.178, 16157.383 2897.322 579.556, 16123.816 2968.961 856.645, 16127.753 3025.826 857.201, 16130.386 3091.219 857.554, 16132.066 3154.102 858.212, 16129.976 3232.65 859.171, 16127.22 3290.77 860.307, 16122.471 3343.807 861.557, 16115.027 3410.912 863.748, 16100.042 3477.923 866.005, 16077.604 3525.641 864.984, 16036.966 3480.187 616.669, 16028.272 3435.182 429.816, 16020.771 3390.116 341.637</trace>
</ink>
</file>

<file path=ppt/ink/ink21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027.385 2779.702 246.871, 16070.71 2745.498 378.722, 16115.903 2786.013 531.011, 16146.549 2828.886 371.76</trace>
</ink>
</file>

<file path=ppt/ink/ink21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39.04 2844.519 160.502, 16288.297 2821.32 371.465, 16347.481 2814.639 687.367, 16390.973 2812.497 815.98, 16443.576 2824.503 860.905, 16450.131 2905.782 866.423, 16405.674 2951.325 865.796, 16359.052 3000.132 863.651, 16294.314 3087.133 858.612, 16264.282 3133.426 841.012, 16292.4 3089.895 826.718, 16391.195 3030.293 818.935, 16439.742 3014.484 797.82, 16487.789 3003.548 748.362, 16533.17 3004.034 616.52</trace>
</ink>
</file>

<file path=ppt/ink/ink21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430.855 2784.993 447.16, 16484.229 2769.596 382.311, 16541.852 2763.273 421.263, 16608.266 2745.113 545.095, 16681.541 2748.865 581.144, 16722.998 2792.261 109.502</trace>
</ink>
</file>

<file path=ppt/ink/ink21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593.566 2759.859 175.795, 16585.828 2813.468 382.63, 16582.041 2878.059 655.645, 16572.453 2929.795 774.483, 16565.957 2979.92 804.991, 16566.918 3029.307 794.032, 16614.266 2957.183 227.242</trace>
</ink>
</file>

<file path=ppt/ink/ink21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645.158 2827.323 140.79, 16673.988 2881.153 490.021, 16696.746 2951.536 756.868, 16715.531 2996.224 776.969, 16767.006 2995.226 355.175</trace>
</ink>
</file>

<file path=ppt/ink/ink21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819.771 2642.129 213.813, 16824.621 2720.792 767.32, 16826.945 2769.549 835.421, 16832.275 2832.896 866.242, 16846.586 2885.884 870.906, 16898.639 2922.562 866.375, 16962.352 2919.58 841.492, 17017.252 2903.905 694.294, 17062.504 2905.88 193.215</trace>
</ink>
</file>

<file path=ppt/ink/ink21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43.009 3250.623 424.458, 16312.057 3224.498 398.829, 16393.096 3202.408 493.793, 16480.506 3156.81 630.152, 16569.824 3101.096 731.706, 16659.014 3057.521 799.953, 16715.322 3045.58 805.395, 16771.24 3035.259 759.523, 16817.615 3025.445 564.111</trace>
</ink>
</file>

<file path=ppt/ink/ink21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617.375 3169.931 175.795, 16667.148 3199.868 496.882, 16721.5 3260.751 760.898, 16771.416 3344.06 843.62, 16785.797 3394.329 847.94, 16783.943 3437.315 560.005</trace>
</ink>
</file>

<file path=ppt/ink/ink21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23.205 3238.718 167.651, 16665.453 3300.259 332.034, 16626.637 3346.228 532.401, 16573.078 3414.889 795.834, 16546.764 3457.778 844.341, 16597.535 3439.786 142.668</trace>
</ink>
</file>

<file path=ppt/ink/ink21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003.604 2763.441 136.826, 16050.984 2723.012 456.873, 16116.239 2698.366 622.256, 16161.296 2696.25 6.222</trace>
</ink>
</file>

<file path=ppt/ink/ink21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32.465 3029.713 136.826, 16812.145 2995.069 638.822, 16892.258 2967.813 726.933, 16942.846 2964.112 762.675, 16987.189 2981.173 795.648, 17032.545 3000.084 815.075, 17077.09 3038.9 8.15</trace>
</ink>
</file>

<file path=ppt/ink/ink21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003.65 3609.105 292.982, 17000.6 3660.197 528.611, 16996.545 3744.762 739.932, 16994.461 3796.593 785.066, 16994.547 3853.929 803.311, 16996.785 3907.912 814.886, 17010.023 3956.393 826.043, 17027.33 4023.424 842.846, 17056.039 4072.823 854.732, 17107.908 4079.806 846.938, 17153.959 4050.133 747.097, 17203.988 3974.978 435.24, 17225.762 3915.968 246.484, 17237.949 3873.079 171.168, 17251.736 3808.667 142.937, 17257.443 3762.985 137.871, 17267.418 3693.152 136.826, 17277.883 3634.683 136.826, 17284.543 3587.418 139.454, 17292.15 3539.846 153.417, 17273.26 3614.552 728.999, 17267.072 3667.804 781.027, 17262.904 3724.646 828.9, 17263.584 3778.493 845.043, 17266.795 3837.04 859.219, 17277.793 3902.626 868.624, 17293.143 3957.642 876.162, 17320.824 4005.266 872.402, 17378.494 4010.059 818.151, 17427.055 3995.375 742.865, 17474.887 3975.818 606.079, 17518.723 3972.904 6.061</trace>
</ink>
</file>

<file path=ppt/ink/ink21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512.947 3564.13 424.458, 17484.988 3606.537 664.951, 17487.955 3649.638 776.89, 17499.195 3695.344 849.928, 17501.625 3748.224 862.814, 17503.293 3804.306 871.328, 17508.471 3858.07 874.038, 17520.115 3913.865 876.759, 17612.338 3939.77 657.274, 17655.012 3944 182.913</trace>
</ink>
</file>

<file path=ppt/ink/ink21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560.57 3618.365 263.341, 17617.959 3602.702 332.602, 17666.662 3595.936 420.419, 17739.336 3576.795 491.095, 17799.441 3570.474 290.813</trace>
</ink>
</file>

<file path=ppt/ink/ink21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719.311 3422.589 140.79, 17719.789 3468.995 592.343, 17710.055 3571.114 771.192, 17702.996 3629.086 795.123, 17698.508 3692.813 821.737, 17693.043 3756.24 834.889, 17689.068 3810.244 849.474, 17687.326 3867.892 860.407, 17699.166 3918.982 868.596, 17747.359 3950.273 870.592, 17802.928 3937.825 833.368, 17845.369 3905.779 577.249</trace>
</ink>
</file>

<file path=ppt/ink/ink21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941.551 3365.708 419.448, 17986.322 3402.885 472.346, 18023.053 3471.209 698.758, 18035.52 3521.32 804.371, 18040.16 3590.707 846.398, 18038.312 3667.494 867.298, 18029.342 3723.651 873.248, 18016.59 3775.803 876.608, 17997.189 3825.714 879.526, 17968.576 3872.58 879.949, 17937.242 3917.696 877.292, 17902.092 3967.153 842.449, 17857.719 3999.585 234.445</trace>
</ink>
</file>

<file path=ppt/ink/ink21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714.02 3602.491 155.908, 17766.486 3610.283 201.638, 17817.492 3583.023 280.567, 17882.676 3562.713 420.447</trace>
</ink>
</file>

<file path=ppt/ink/ink21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543.375 3410.683 136.826, 17506.514 3455.692 533.984, 17492.664 3537.958 822.622, 17477.996 3588.827 856.956, 17469.158 3653.839 864.41, 17470.852 3712.991 870.166, 17467.68 3770.367 872.788, 17466.59 3825.635 873.372, 17458.811 3880.306 873.855, 17471.18 3937.717 875.333, 17517.777 3964.084 866.52, 17570.314 3963.58 680.957, 17617.291 3978.739 6.809</trace>
</ink>
</file>

<file path=ppt/ink/ink218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4.225 5062.877 198.33, 874.691 5118.065 490.064, 815.153 5177.261 415.806, 767.832 5209.659 319.287, 744.127 5256.926 137.075, 782.41 5303.857 262.469, 782.715 5374.251 347.551, 770.262 5429.839 429.599, 752.109 5491.405 539.639, 722.581 5568.468 731.676, 691.328 5611.321 7.317</trace>
</ink>
</file>

<file path=ppt/ink/ink218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8.396 5345.959 174.361, 886.537 5308.668 236.725, 947.643 5298.273 335.253</trace>
</ink>
</file>

<file path=ppt/ink/ink21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48.043 2833.55 137.376, 15997.602 2828.945 149.268, 16048.449 2802.352 202.894, 16096.723 2774.148 264.202, 16154.825 2751.469 264.996</trace>
</ink>
</file>

<file path=ppt/ink/ink219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5.862 5340.668 136.826, 910.938 5385.371 139.461, 916.872 5430.535 234.884, 919.621 5493.348 412.281, 910.444 5568.034 678.479, 903.605 5612.504 787.118, 901.786 5664.525 818.257, 909.831 5614.491 399.069</trace>
</ink>
</file>

<file path=ppt/ink/ink219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6.805 5328.763 143.057, 841.893 5330.217 505.603, 914.196 5312.295 637.463, 966.195 5319.456 737.493</trace>
</ink>
</file>

<file path=ppt/ink/ink219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87.841 5091.979 317.424, 550.8 5138.385 699.653, 575.919 5183.515 470.136</trace>
</ink>
</file>

<file path=ppt/ink/ink219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1.652 5295.692 256.862, 570.337 5304.842 339.415, 598.861 5370.975 671.611, 540.351 5427.824 494.56, 502.627 5471.845 344.291, 550.006 5510.469 346.234, 595.851 5518.634 365.365, 568.371 5566.558 435.802, 508.812 5586.944 338.05, 462.673 5590.563 206.775, 523.385 5587.626 395.968, 592.941 5609.26 500.812, 668.578 5647.394 619.499, 760.118 5703.715 754.361, 803.817 5726.112 799.063, 856.953 5756.761 815.282, 912.984 5755.036 777.243, 969.511 5748.258 661.242, 1015.237 5748.201 347.253</trace>
</ink>
</file>

<file path=ppt/ink/ink219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7.315 5064.2 331.466, 1245.915 5141.666 737.24, 1206.036 5191.987 791.227, 1146.408 5249.417 798.591, 1104.597 5297.615 790.776, 1031.724 5385.771 693.358, 974.935 5444.727 265.529</trace>
</ink>
</file>

<file path=ppt/ink/ink219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3.864 5274.527 136.826, 1118.924 5325.481 155.854, 1125.869 5397.592 228.325, 1117.473 5450.235 321.27, 1105.499 5502.674 431.366, 1089.817 5561.096 542.302, 1082.207 5604.621 644.202, 1081.783 5649.836 729.098, 1126.801 5673.178 469.121</trace>
</ink>
</file>

<file path=ppt/ink/ink219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6.418 5319.502 166.345, 1269.709 5370.351 410.571, 1272.882 5439.705 576.636, 1270.423 5519.297 743.305, 1270.161 5570.622 825.457, 1279.981 5622.847 857.371, 1325.134 5595.461 793.715, 1348.085 5550.366 546.513, 1369.772 5483.996 244.903, 1379.055 5435.721 160.449, 1429.63 5498.792 689.246, 1452.776 5543.07 6.892</trace>
</ink>
</file>

<file path=ppt/ink/ink219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7.446 5221.615 164.176, 1544.591 5279.992 186.282, 1540.657 5335.739 360.594, 1526.446 5409.431 620.973, 1493.715 5504.231 769.21, 1476.128 5549.678 783.836, 1452.611 5601.12 774.976, 1429.581 5645.628 722.19, 1409.985 5688.542 599.04, 1403.729 5645.598 123.584</trace>
</ink>
</file>

<file path=ppt/ink/ink219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0.405 5470.304 195.555, 1554.575 5526.199 444.511, 1602.555 5593.422 827.617, 1629.043 5637.682 862.527, 1697.154 5721.979 864.774, 1714.65 5768.978 426.437</trace>
</ink>
</file>

<file path=ppt/ink/ink219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09.37 5267.913 426.258, 1885.816 5306.983 567.141</trace>
</ink>
</file>

<file path=ppt/ink/ink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02.406 534.724 136.826, 8414.1 486.402 223.663, 8369.59 555.663 612.003, 8309.96 620.385 735.184, 8237.595 681.395 759.542, 8158.212 747.518 633.964, 8114.523 774.899 378.353</trace>
</ink>
</file>

<file path=ppt/ink/ink22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092.233 2613.963 138.775, 16092.937 2675.76 467.49, 16090.694 2758.128 697.054, 16087.423 2812.438 773.673, 16081.988 2865.824 795.362, 16078.309 2922.479 814.46, 16074.047 2980.214 822.314, 16071.305 3034.729 813.219, 16054.164 3078.663 401.015</trace>
</ink>
</file>

<file path=ppt/ink/ink220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33.182 5461.044 440.114, 1882.572 5487.534 530.765, 1959.287 5507.108 671.82</trace>
</ink>
</file>

<file path=ppt/ink/ink22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108.334 5517.387 526.514, 2167.573 5533.988 517.054, 2257.295 5580.105 674.142, 2300.369 5612.713 742.599, 2377.656 5710.217 843.161, 2405.543 5773.599 857.704, 2423.544 5827.114 860.89, 2437.27 5878.139 858.228, 2434.703 5921.611 566.799</trace>
</ink>
</file>

<file path=ppt/ink/ink22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62.322 5465.797 303.606, 2353.956 5512.425 297.239, 2323.744 5577.338 395.96, 2292.657 5646.104 536.462, 2250.427 5718.891 676.648, 2222.371 5771.003 745.847, 2191.884 5832.089 799.312, 2169.063 5876.422 828.372, 2144.029 5927.159 846.91, 2146.12 5979.068 720.665, 2133.06 6024.234 200.554</trace>
</ink>
</file>

<file path=ppt/ink/ink22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45.662 5627.181 277.54, 2508.606 5607.202 312.575, 2554.838 5599.89 409.426, 2620.73 5585.744 489.521, 2687.007 5581.852 394.866, 2729.886 5582.453 72.844</trace>
</ink>
</file>

<file path=ppt/ink/ink22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46.199 5467.121 356.616, 2558.053 5522.118 574.943, 2560.154 5575.147 718.597, 2557.457 5631.11 792.418, 2554.587 5686.132 839.807, 2550.401 5747.607 859.332, 2544.755 5807.961 866.929, 2539.849 5869.854 871.706, 2536.605 5924.034 873.076, 2537.272 5977.481 868.608, 2521.941 6025.462 428.328</trace>
</ink>
</file>

<file path=ppt/ink/ink22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724.784 5549.135 531.949, 2770.637 5556.574 514.616, 2844.244 5580.431 541.065, 2904.085 5622.906 660.192, 2969.185 5694.893 813.924, 3000.743 5755.96 850.275, 3025.594 5808.197 860.212, 3046.287 5863.22 861.378, 3059.538 5916.685 860.023, 3056.103 5960.188 567.985</trace>
</ink>
</file>

<file path=ppt/ink/ink22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76.126 5498.868 208.481, 2962.263 5556.655 281.742, 2946.618 5607.334 387.517, 2919.719 5674.033 535.242, 2884.062 5768.407 675.04, 2865.442 5816.319 742.533, 2843.361 5881.833 796.485, 2819.4 5940.146 836.631, 2796.738 5991.438 853.708, 2846.235 5972.482 775, 2891.135 5970.507 382.168</trace>
</ink>
</file>

<file path=ppt/ink/ink22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94.645 5230.337 454.284, 2999.456 5294.367 487.014, 3002.835 5338.1 574.949, 3008.251 5419.432 708.199, 3010.192 5463.46 593.994, 3006.7 5507.26 394.117</trace>
</ink>
</file>

<file path=ppt/ink/ink22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57.357 5596.756 531.949, 3232.91 5569.694 638.406, 3322.934 5575.037 783.714, 3373.071 5580.226 797.247, 3423.118 5591.853 658.745, 3470.075 5594.875 422.894</trace>
</ink>
</file>

<file path=ppt/ink/ink22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86.497 5330.871 215.563, 3666.653 5419.334 812.195, 3650.485 5506.434 835.602, 3640.804 5556.042 847.606, 3630.156 5619.092 856.982, 3622.275 5671.804 860.944, 3615.287 5733.612 864.112, 3606.884 5810.046 867.835, 3601.34 5867.608 871.138, 3598.741 5937.574 873.804, 3600.579 5994.421 875.844, 3619.821 6051.52 873.65, 3678.729 6070.795 848.14, 3751.212 6045.314 706.249, 3793.765 6026.208 417.331</trace>
</ink>
</file>

<file path=ppt/ink/ink22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62.597 2907.627 180.076, 16025.184 2914.707 341.823, 16074.346 2900.187 506.06, 16143.705 2869.948 672.632, 16164.627 2912.738 154.852</trace>
</ink>
</file>

<file path=ppt/ink/ink22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887.571 5497.545 382.564, 3939.079 5500.091 480.872, 4020.959 5497.911 772.373, 4069.184 5495.324 682.472, 4112.117 5507.122 189.925</trace>
</ink>
</file>

<file path=ppt/ink/ink22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873.02 5702.582 626.245, 3950.647 5690.977 606.582, 4030.863 5671.086 735.98, 4075.923 5663.276 774.575, 4127.956 5660.478 747.805, 4175.001 5673.399 208.107</trace>
</ink>
</file>

<file path=ppt/ink/ink22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64.909 5344.099 501.098, 5077.29 5390.438 660.692, 5084.049 5488.158 802.196, 5083.747 5547.17 829.702, 5079.091 5600.231 852.253, 5070.544 5667.052 864.189, 5062.851 5720.56 868.485, 5050.847 5788.094 872.339, 5034.808 5850.497 874.866, 5006.806 5922.699 876.62, 4983.352 5984.108 877.861, 4966.567 6038.167 878.481, 5005.363 5972.645 864.854, 5030.542 5916.071 850.734, 5052.608 5862.801 835.119, 5077.687 5782.614 813.579, 5092.065 5729.137 801.916, 5109.035 5676.945 786.166, 5135.994 5628.633 759.492, 5180.399 5654.956 813.935, 5183.977 5712.464 840.409, 5183.341 5776.586 858.271, 5180.937 5852.874 868.834, 5179.009 5911.443 875.176, 5183.354 5967.9 878.586, 5215.459 6014.179 872.639, 5269.782 6017.041 831.111, 5314.641 6034.666 409.837</trace>
</ink>
</file>

<file path=ppt/ink/ink22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317.574 5764.753 239.477, 5360.577 5732.114 452.321, 5416.25 5785.308 760.127, 5429.544 5834.277 810.168, 5436.789 5884.21 826.441, 5428.924 5937.936 835.067, 5406.792 5986.509 836.666, 5380.203 6032.575 829.343, 5390.375 5965.209 791.676, 5411.375 5917.19 744.16, 5436.958 5871.094 661.228, 5453.497 5823.909 602.167, 5506.82 5762.383 554.541, 5583.825 5780.778 606.482, 5648.464 5792.351 247.754</trace>
</ink>
</file>

<file path=ppt/ink/ink22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45.642 5725.069 410.607, 5689.522 5692.406 397.825, 5753.521 5675.268 637.49, 5798.609 5664.89 699.427, 5842.08 5659.343 674.598, 5890.26 5663.161 538.456, 5933.993 5651.675 55.761</trace>
</ink>
</file>

<file path=ppt/ink/ink22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739.563 5505.482 151.561, 5754.366 5553.541 344.011, 5760.08 5603.52 494.158, 5761.055 5708.727 693.41, 5759.981 5766.328 761.935, 5758.098 5812.4 808.304, 5754.49 5874.016 838.178, 5750.927 5933.479 856.423, 5761.839 5986.229 821.526, 5756.241 6033.54 405.111</trace>
</ink>
</file>

<file path=ppt/ink/ink22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004.133 5389.074 338.676, 6037.646 5439.401 414.597, 6063.454 5502.348 597.354, 6076.446 5556.199 726.278, 6080.573 5605.418 790.157, 6077.882 5680.393 826.443, 6072.272 5744.157 847.458, 6066.093 5803.624 857.737, 6059.901 5856.939 862.406, 6046.178 5924.537 866.386, 6032.313 5978.351 867.98, 6085.392 5941.789 860.953, 6110.77 5881.768 852.447, 6129.27 5827.435 825.709, 6148.07 5758.098 770.458, 6162.074 5702.182 695.378, 6186.584 5622.651 575.944, 6216.904 5695.191 823.365, 6216.189 5760.1 852.027, 6215.892 5821.896 868.318, 6216.271 5874.671 875.064, 6220.735 5934.058 880.495, 6251.249 5986.263 880.613, 6260.441 6029.992 581.583</trace>
</ink>
</file>

<file path=ppt/ink/ink22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01.775 5669.511 461.488, 6372.372 5656.789 530.094, 6463.062 5644.09 704.187, 6509.465 5636.231 738.114, 6555.101 5643.614 582.477</trace>
</ink>
</file>

<file path=ppt/ink/ink22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26.124 5509.451 196.589, 6413.474 5560.921 258.607, 6412.26 5612.371 396.919, 6408.865 5668.523 487.266, 6406.526 5712.519 577.234, 6403.247 5765.068 659.666, 6403.89 5821.228 731.264, 6405.075 5871.481 805.383, 6424.379 5923.515 853.498, 6485.201 5944.969 860.901, 6537.329 5939.848 860.417, 6602.284 5924.149 856.832, 6659.76 5905.057 827.68, 6707.758 5905.107 408.146</trace>
</ink>
</file>

<file path=ppt/ink/ink22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09.35 5505.482 319.729, 4962.18 5566.768 373.094, 4938.449 5623.512 494.789, 4912.422 5706 630.66, 4899.842 5761.695 707.61, 4892.888 5832.197 770.154, 4889.296 5897.82 827.304, 4908.354 5960.88 850.148, 4940.632 6006.728 841.862, 5001.395 6039.661 745.164, 5044.462 6055.463 485.067</trace>
</ink>
</file>

<file path=ppt/ink/ink22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854.121 3051.814 204.961, 15914.837 3057.794 287.019, 15974.825 3064.058 455.015, 16050.564 3064.269 686.017, 16098.464 3064.296 786.107, 16148.194 3072.056 825.788, 16198.711 3071.424 782.063, 16241.911 3085.226 385.651</trace>
</ink>
</file>

<file path=ppt/ink/ink22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45.717 5524.001 481.211, 6706.601 5540.502 457.895, 6762.701 5591.453 688.504, 6786.32 5636.25 759.634, 6799.957 5684.619 794.132, 6801.639 5757.639 811.901, 6790.038 5822.716 828.753, 6773.514 5877.081 838.605, 6754.987 5927.27 845.876, 6725.193 5984.603 851.803, 6692.475 6033.786 853.288, 6659.273 6076.444 853.266, 6611 6052.078 437.719, 6622.684 6009.639 95.483</trace>
</ink>
</file>

<file path=ppt/ink/ink22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34.886 5277.958 495.475, 6899.568 5282.339 484.75, 6962.333 5312.79 724.91, 6979.921 5355.459 815.868, 6952.099 5407.112 808.104, 6915.796 5449.998 784.623, 6878.108 5492.47 742.284, 6885.958 5538.223 615.752, 6941.776 5527.871 679.95, 6992.343 5519.931 689.728, 7038.584 5516.257 663.113, 7086.138 5511.357 520.424, 7128.708 5510.535 1.518</trace>
</ink>
</file>

<file path=ppt/ink/ink22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26.699 5731.684 461.488, 7087.245 5686.192 459.605, 7162.418 5667.646 629.705, 7242.001 5648.4 762.451, 7289.685 5634.529 794.218, 7340.554 5621.979 805.907, 7391.03 5604.042 803.626, 7439.152 5594.537 532.913</trace>
</ink>
</file>

<file path=ppt/ink/ink22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79.363 5508.127 246.871, 7298.461 5568.979 372.747, 7301.014 5617.282 467.292, 7301.779 5701.029 631.033, 7301.093 5753.492 714.83, 7297.214 5825.468 781.436, 7292.25 5885.143 835.24, 7287.381 5938.013 855.261, 7287.559 5991.952 827.446, 7272.535 6037.523 408.03</trace>
</ink>
</file>

<file path=ppt/ink/ink22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57.449 5653.637 354.098, 7857.06 5598.881 351.47, 7831.298 5540.687 695.863, 7735.57 5515.697 855.192, 7679.045 5546.6 857.591, 7638.336 5598.234 858.376, 7615.069 5675.598 859.633, 7609.96 5745.136 861.221, 7619.768 5823.159 863.275, 7634.225 5880.142 864.993, 7665.43 5928.209 866.696, 7716.838 5956.153 866.485, 7778.561 5943.845 851.541, 7824.915 5886.016 800.631, 7842.146 5836.158 734.216, 7858.569 5782.933 578.563, 7874.893 5693.412 424.372, 7887.746 5618.495 276.278, 7891.12 5572.813 243.677, 7895.094 5517.63 217.844, 7899.941 5460.917 209.509, 7904.384 5406.329 202.7, 7907.527 5360.333 199.293, 7910.831 5316.386 196.542, 7917.693 5258.239 209.744, 7922.083 5199.436 374.409, 7903.502 5277.264 834.041, 7901.029 5331.611 853.817, 7897.25 5390.622 861.526, 7893.238 5450.299 868.132, 7886.346 5528.415 873.62, 7878.452 5626.601 878.144, 7875.333 5692.023 880.499, 7874.805 5750.232 882.241, 7876.334 5811.07 883.533, 7884.815 5882.14 884.636, 7901.9 5941.498 885.075, 8002.281 5949.434 869.299, 8047.904 5902.421 792.839</trace>
</ink>
</file>

<file path=ppt/ink/ink22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82.334 5292.509 384.901, 8150.278 5299.157 698.664, 8198.291 5306.273 818.227, 8244.113 5340.311 868.626, 8253.328 5394.071 867.542, 8210.658 5431.04 846.859, 8162.735 5458.617 804.668, 8112.384 5478.238 772.849, 8064.672 5499.278 742.189, 8128.521 5496.367 812.386, 8179.479 5491.729 825.516, 8232.953 5489.16 821.937, 8284.54 5492.697 734.798, 8331.734 5502.46 414.981</trace>
</ink>
</file>

<file path=ppt/ink/ink22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56.148 5098.056 235.544, 4733.178 5093.598 581.448, 4790.647 5086.776 681.281, 4848.216 5077.935 744.589, 4902.858 5071.371 794.942, 4956.491 5061.149 825.811, 5019.481 5045.688 847.392, 5080.377 5032.23 855.82, 5133.237 5015.359 856.525, 5189.728 4994.408 856.375, 5243.745 4980.781 855.942, 5317.594 4964.69 854.966, 5380.913 4958.314 853.979, 5442.546 4954.762 849.456, 5503.799 4956.043 842.057, 5562.565 4964.888 835.164, 5613.232 4970.152 830.969, 5664.129 4969.222 825.819, 5717.811 4969.622 822.235, 5779.226 4965.69 820.715, 5848.123 4962.271 818.321, 5900.532 4961.862 815.915, 5955.37 4962.278 812.609, 6018.894 4960.81 808.13, 6076.402 4959.555 804.511, 6126.51 4959.361 802.407, 6180.145 4955.274 800.52, 6232.633 4952.945 798.621, 6286.116 4949.015 796.172, 6349.195 4947.867 793.249, 6402.761 4946.971 790.724, 6457.091 4945.419 788.356, 6519.74 4943.817 785.563, 6574.74 4938.065 784.359, 6630.435 4932.609 780.419, 6688.262 4926.003 774.456, 6735.646 4922.058 770.581, 6786.609 4919.646 769.268, 6834.253 4918.673 768.962, 6885.471 4921.02 767.947, 6932.533 4916.312 763.056, 6989.946 4909.823 755.867, 7036.293 4905.978 745.464, 7087.035 4904.928 737.662, 7134.575 4904.899 729.897, 7184.291 4910.592 723.383, 7235.179 4916.861 714.381, 7283.544 4926.252 697.956, 7331.547 4927.008 674.457, 7378.794 4924.919 656.435, 7424.502 4920.233 631.119, 7467.58 4918.708 602.756, 7545.321 4920.508 569.984, 7588.44 4920.159 565.142, 7641.933 4910.675 563.188, 7717.289 4898.175 564.854, 7793.684 4890.876 573.075, 7874.284 4886.069 585.97, 7956.18 4877.728 599.158, 8034.275 4873.865 613.659, 8112.767 4871.267 636.709, 8209.218 4861.441 662.445, 8297.144 4845.886 678.779, 8340.667 4848.491 680.22, 8386.43 4866.85 6.802</trace>
</ink>
</file>

<file path=ppt/ink/ink22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56.148 5161.551 181.595, 4640.268 5233.493 579.669, 4637.272 5279.815 651.97, 4635.103 5326.133 710.314, 4632.173 5375.796 757.128, 4630.647 5425.985 790.041, 4629.25 5479.252 815.232, 4627.748 5542.203 833.023, 4625.577 5615.79 845.341, 4624.195 5679.539 850.307, 4622.723 5761.364 858.19, 4622.107 5834.295 862.395, 4620.301 5917.538 864.858, 4619.383 6000.205 866.979, 4619.674 6060.04 867.401, 4620.101 6114.08 867.277, 4621.122 6185.249 866.668, 4618.688 6247.762 865.977, 4616.511 6310.084 865.523, 4606.565 6362.375 865.396, 4554.708 6335.568 855.34, 4535.052 6283.364 840.347, 4513.053 6219.916 826.037, 4485.801 6152.211 807.769, 4465.08 6099.745 790.543, 4442.879 6047.878 772.402, 4381.266 6043.484 786.994, 4359.271 6096.137 807.52, 4342.633 6155.711 820.096, 4327.545 6215.24 829.652, 4322.875 6279.679 839.938, 4321.525 6337.366 849.912, 4330.566 6388.639 857.526, 4384.447 6377.182 805.117, 4407.025 6320.087 602.507, 4419.732 6275.401 212.734</trace>
</ink>
</file>

<file path=ppt/ink/ink22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90.311 5486.963 270.975, 8643.444 5472.796 455.533, 8720.218 5458.743 601.634, 8769.216 5453.222 707.084, 8825.423 5448.977 783.512, 8879.761 5446.51 836.322, 8937.044 5443.962 856.881, 8991.343 5440.571 859.704, 9039.529 5453.358 423.937</trace>
</ink>
</file>

<file path=ppt/ink/ink22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36.724 5102.024 254.972, 10181.528 5179.364 652.885, 10187.275 5223.999 708.62, 10189.945 5299.155 749.791, 10189.781 5350.089 784.359, 10185.935 5427.331 830.254, 10179.689 5487.574 845.147, 10167.572 5565.234 858.695, 10160.958 5619.191 863.568, 10154.201 5683.194 867.564, 10149.039 5740.592 870.748, 10158.775 5676.409 861.549, 10169.308 5617.598 847.819, 10183.636 5541.85 799.49, 10195.051 5483.063 743.204, 10204.302 5435.703 698.033, 10217.999 5383.811 653.986, 10230.829 5339.547 611.593, 10286.432 5311.443 606.305, 10319.853 5408.774 761.659, 10321.658 5459.562 813.891, 10321.461 5513.971 843.416, 10321.794 5579.62 858.275, 10321.784 5647.15 865.349, 10323.36 5713.045 869.524, 10321.749 5780.423 871.998, 10327.51 5837.496 869.503, 10382.299 5848.703 831.788, 10431.765 5813.342 696.865</trace>
</ink>
</file>

<file path=ppt/ink/ink2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340.239 2464.328 203.32, 5337.139 2520.073 397.622, 5333.241 2587.149 624.891, 5327.232 2635.934 702.664, 5318.041 2682.759 789.671, 5307.017 2735.832 826.148, 5291.234 2793.328 857.945, 5274.565 2854.297 868.977, 5263 2912.733 873.836, 5237.948 2956.782 430.906</trace>
</ink>
</file>

<file path=ppt/ink/ink22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34.366 5498.868 175.795, 10496.435 5488.024 464.242, 10565.866 5471.582 623.451, 10610.136 5470.862 378.179</trace>
</ink>
</file>

<file path=ppt/ink/ink22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19.028 5383.783 162.93, 10518.027 5434.219 222.337, 10517.699 5494.764 421.16, 10519.276 5578.245 672.885, 10525.834 5642.638 769.374, 10531.879 5698.01 826.38, 10548.714 5749.788 853.883, 10594.627 5784.509 837.404, 10645.898 5748.727 798.759, 10689.812 5732.865 8.051</trace>
</ink>
</file>

<file path=ppt/ink/ink22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10.843 5509.451 419.448, 10768.104 5486.838 625.504, 10844.272 5476.014 424.042</trace>
</ink>
</file>

<file path=ppt/ink/ink22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995.255 5057.048 461.488, 10993.482 5118.284 535.45, 11001.077 5197.671 642.659, 11002.347 5250.259 709.904, 11002.156 5320.981 771.564, 11000.207 5367.909 814.634, 10980.431 5442.162 847.787, 10960.268 5493.78 857.414, 10936.567 5552.165 863.74, 10920.239 5608.79 865.26, 10900.425 5669.075 866.373, 10892.304 5724.389 866.409, 10913.918 5667.729 858.908, 10938.312 5606.413 831.149, 10963.401 5553.821 786.689, 10991.785 5503.768 714.939, 11020.208 5454.906 658.185, 11044.922 5405.326 586.25, 11089.564 5396.812 642.056, 11096.847 5451.042 760.824, 11097.992 5500.31 822.944, 11103.964 5573.408 863.68, 11110.608 5631.792 870.19, 11125.827 5691.892 872.008, 11197.46 5692.186 633.577</trace>
</ink>
</file>

<file path=ppt/ink/ink22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29.4 5441.987 395.377, 11244.99 5512.403 645.085, 11249.574 5561.846 753.333, 11250.911 5608.172 816.806, 11248.926 5663.591 845.265, 11245.048 5718.607 853.86, 11259.73 5667.079 807.309, 11273.035 5609.645 743.665, 11289.14 5558.715 626.391, 11304.33 5516.112 499.921, 11332.226 5457.729 353.41, 11399.772 5454.322 718.689</trace>
</ink>
</file>

<file path=ppt/ink/ink22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91.211 5156.26 329.091, 9949.393 5219.88 375.448, 9921.463 5279.064 490.532, 9886.52 5344.417 644.564, 9846.267 5432.189 764.689, 9827.544 5476.292 814.77, 9807.428 5560.181 845.794, 9797.6 5618.633 859.206, 9799.812 5690.948 865.71, 9824.76 5770.372 868.66, 9857.294 5835.326 867.436, 9913.052 5887.975 845.094, 9968.354 5919.58 804.484, 10020.003 5937.809 757.113, 10063.325 5971.503 7.571</trace>
</ink>
</file>

<file path=ppt/ink/ink22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23.322 5156.26 535.733, 11386.944 5201.596 547.909, 11426.917 5281.565 666.843, 11448.806 5324.629 727.826, 11469.627 5370.427 770.725, 11487.891 5413.75 811.22, 11497.341 5476.802 833.846, 11487.94 5554.255 851.432, 11469.613 5621.033 858.625, 11451.112 5675.97 860.38, 11427.796 5733.446 861.373, 11404.466 5792.768 862.027, 11381.218 5843.265 861.569, 11330.364 5858.799 709.487, 11323.51 5813.196 577.332, 11319.413 5769.481 186.913</trace>
</ink>
</file>

<file path=ppt/ink/ink22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49.53 4990.908 343.552, 11596.622 4997.399 321.186, 11643.104 5007.825 410.995, 11692.234 5046.982 764.221, 11676.033 5092.653 770.393, 11631.562 5124.758 728.863, 11586.712 5151.311 663.036, 11642.783 5179.838 701.242, 11686.354 5172.097 734.624, 11732.852 5161.831 677.208, 11778.953 5176.487 482.417</trace>
</ink>
</file>

<file path=ppt/ink/ink22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36.053 5440.664 506.358, 11809.172 5417.464 517.419, 11886.919 5409.546 645.575, 11935.646 5411.089 674.279, 12010.465 5416.72 158.808</trace>
</ink>
</file>

<file path=ppt/ink/ink22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16.747 5186.684 359.148, 11822.122 5253.66 384.74, 11825.841 5323.377 491.496, 11832.634 5405.231 591.087, 11835.037 5454.48 657.182, 11837.906 5506.857 721.199, 11841.099 5551.53 768.745, 11846.02 5611.984 818.515, 11845.692 5675.256 834.336, 11830.156 5721.077 411.428</trace>
</ink>
</file>

<file path=ppt/ink/ink2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53.218 2586.027 475.74, 5540.134 2650.882 513.926, 5514.999 2734.084 734.109, 5506.627 2786.972 798.157, 5504.8 2837.807 824.934, 5520.738 2895.477 850.376, 5620.667 2919.72 860.329, 5665.788 2881.373 838.899, 5698.008 2837.574 799.142, 5720.152 2785.011 731.081, 5726.934 2741.368 689.147, 5724.743 2693.531 661.048, 5707.124 2645.037 659.273, 5652.544 2577.757 699.016, 5610.072 2563.993 742.045, 5563.797 2572.948 771.583, 5529.526 2652.64 467.41</trace>
</ink>
</file>

<file path=ppt/ink/ink22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91.649 5352.036 461.488, 12276.2 5279.626 468.818, 12227.978 5265.989 818.386, 12205.234 5312.392 827.085, 12183.342 5366.033 830.535, 12162.979 5419.309 832.222, 12150.163 5474.3 838.7, 12148.344 5532.511 847.134, 12151.862 5585.204 853.706, 12174.97 5651.954 857.279, 12206.547 5706.924 856.444, 12257.592 5720.044 849.128, 12289.143 5667.872 833.144, 12310.354 5620.914 807.129, 12328.54 5572.022 781.026, 12345.729 5526.113 747.059, 12361.166 5475.907 630.899, 12369.016 5428.761 462.452, 12371.169 5384.983 363.2, 12370.448 5316.734 274.22, 12367.723 5265.649 212.964, 12364.054 5204.6 185.963, 12361.103 5135.223 174.561, 12358.606 5088.571 171.796, 12357.701 5037.925 188.265, 12358.692 4974.571 275.533, 12370.427 5037.98 813.785, 12368.992 5110.941 841.013, 12365.516 5182.863 851.788, 12362.758 5240.589 855.767, 12358.377 5317.341 861.863, 12354.842 5375.938 865.869, 12351.03 5447.461 869.392, 12349.067 5507.549 873.566, 12352.337 5585.566 876.532, 12357.881 5640.562 877.905, 12377.021 5697.504 876.289, 12439.82 5666.468 837.616, 12466.963 5618.265 762.934, 12487.775 5573.739 690.388, 12506.473 5528.512 497.888</trace>
</ink>
</file>

<file path=ppt/ink/ink22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46.424 5030.592 288.455, 12489.791 5029.726 416.734, 12553.629 5045.504 738.083, 12596.086 5062.275 828.914, 12631.861 5108.59 854.138, 12611.104 5166.625 855.28, 12579.086 5214.349 843.025, 12533.864 5250.383 807.707, 12612.812 5279.448 796.09, 12673.189 5278.422 763.333, 12723.219 5270.247 594.273, 12765.748 5277.101 5.943</trace>
</ink>
</file>

<file path=ppt/ink/ink22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77.695 4948.578 181.595, 9740.236 4915.472 325.889, 9813.531 4899.034 432.831, 9878.224 4886.688 521.745, 9934.013 4878.606 621.436, 9985.483 4871.49 706.921, 10030.531 4864.878 764.375, 10089.646 4856.586 809.894, 10139.169 4847.513 827.997, 10196.029 4839.578 844.612, 10261.745 4829.449 849.308, 10332.338 4814.081 853.023, 10387.234 4806.926 854, 10444.121 4797.455 854.395, 10507.873 4783.041 854.869, 10560.742 4775.8 855.131, 10615.052 4759.319 855.421, 10670.415 4735.265 855.494, 10734.924 4735.89 855.326, 10801.425 4724.267 855.126, 10855.479 4718.204 854.88, 10913.858 4709.396 854.707, 10977.357 4693.934 854.414, 11032.151 4693.306 853.873, 11095.075 4705.801 849.976, 11148.15 4704.157 832.426, 11198.768 4701.147 810.003, 11252.287 4699.22 788.916, 11306.12 4711.098 784.364, 11361.31 4706.935 781.999, 11420.817 4715.261 779.088, 11479.944 4718.912 775.645, 11533.395 4727.805 772.963, 11583.575 4732.025 769.878, 11631.188 4740.197 759.132, 11677.386 4750.17 736.577, 11729.781 4747.973 728.134, 11775.223 4743.175 756.859, 11821.272 4717.399 777.86, 11868.416 4712.008 780.284, 11918.898 4706.671 777.122, 11965.836 4696.038 775.369, 12014.842 4694.137 775.518, 12063.107 4706.339 787.718, 12111.161 4714.177 813.011, 12166.554 4729.619 835.176, 12224.423 4731.247 842.725, 12277.704 4716.127 839.037, 12330.375 4699.136 830.953, 12374.975 4722.339 704.299</trace>
</ink>
</file>

<file path=ppt/ink/ink22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77.695 4963.128 136.826, 9633.24 4974.955 582.321, 9632.255 5029.511 690.947, 9633.473 5100.345 766.303, 9634.58 5154.281 802.565, 9634.403 5204.113 814.709, 9632.667 5283.749 832.868, 9630.824 5361.86 844.226, 9627.881 5428.803 850.812, 9623.686 5495.027 854.117, 9619.126 5553.932 856.247, 9614.101 5615.411 857.659, 9607.842 5678.866 859.063, 9600.579 5759.396 860.321, 9596.144 5812.235 861.251, 9591.248 5869.778 862.119, 9581.59 5926.345 862.535, 9528.85 5920.165 838.619, 9510.826 5855.034 818.22, 9498.633 5802.054 791.439, 9480.968 5728.949 771.926, 9464.924 5667.955 748.756, 9452.997 5619.368 733.134, 9420.802 5666.486 724.609, 9414.255 5714.368 728.729, 9403.747 5776.239 737.691, 9394.31 5835.106 750.841, 9383.221 5880.841 763.327, 9371.18 5941.31 778.723, 9363.477 5997.127 793.271, 9405.858 6019.554 550.492</trace>
</ink>
</file>

<file path=ppt/ink/ink22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47.211 4678.724 136.826, 12405.572 4691.154 591.644, 12451.465 4693.417 682.648, 12510.866 4676.113 746.43, 12562.559 4677.412 773.65, 12617.668 4681.393 775.15, 12664.884 4674.562 725.6, 12645.079 4717.072 363.852, 12585.157 4738.623 262.157, 12539.938 4753.04 119.629</trace>
</ink>
</file>

<file path=ppt/ink/ink22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20.542 5501.514 324.382, 13066.83 5555.312 542.451, 13037.741 5644.031 729.848, 13020.448 5689.924 759.714, 12999.935 5734.714 775.488, 12980.183 5779.581 773.481, 12960.691 5823.205 752.726, 12938.702 5868.94 709.553, 12958.869 5826.272 86.889</trace>
</ink>
</file>

<file path=ppt/ink/ink22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31.451 5362.619 315.132, 13807.03 5319.846 277.513, 13777.64 5264.662 338.894, 13726.239 5196.354 562.428, 13654.924 5168.735 728.606, 13592.651 5251.046 785.426, 13571.081 5305.34 791.409, 13555.617 5361.414 793.879, 13543.918 5411.765 802.386, 13536.762 5471.451 818.012, 13536.099 5527.826 840.292, 13553.014 5577.1 850.965, 13598.652 5619.697 853.897, 13650.871 5620.554 833.89, 13698.983 5589.966 807.074, 13741.744 5559.646 745.478, 13816.181 5471.901 568.588, 13838.512 5425.273 513.628, 13855.201 5380.621 453.743, 13869.135 5320.34 391.824, 13878.234 5261.267 332.935, 13886.054 5197.533 272.453, 13891.217 5138.929 217.111, 13893.6 5085.833 179.126, 13894.509 5029.514 155.228, 13894.852 4982.499 142.765, 13897.271 4919.194 137.429, 13900.993 4870.178 138.52, 13905.434 4824.743 151.368, 13909.428 4889.451 662.362, 13907.125 4939.51 724.403, 13904.365 4996.255 785.237, 13901.429 5094.51 807.746, 13899.895 5167.085 819.651, 13898.569 5216.888 826.237, 13896.229 5296.792 836.514, 13893.093 5364.693 845.45, 13890.078 5422.948 853.442, 13888.979 5501.46 861.503, 13891.129 5558.731 865.276, 13901.392 5610.975 866.919, 13983.037 5606.624 488.467</trace>
</ink>
</file>

<file path=ppt/ink/ink22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29.877 5186.684 782.678, 14035.904 5240.449 782.678, 14058.459 5283.64 734.999, 14104.076 5299.15 752.528, 14160.638 5305.755 788.788, 14226.155 5308.886 826.336, 14287.732 5303.194 841.539, 14344.691 5309.818 838.618, 14391.941 5330.813 822.673, 14363.863 5388.409 846.592, 14310.858 5427.887 857.741, 14250.198 5463.827 861.828, 14200.94 5492.713 864.521, 14156.291 5521.811 866.166, 14102.744 5559.665 860.324, 14055.578 5577.112 8.672</trace>
</ink>
</file>

<file path=ppt/ink/ink22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94.984 5079.537 581.188, 14445.662 5131.061 535.715, 14513.575 5189.175 704.695, 14545.77 5231.543 768.202, 14575.133 5274.917 796.369, 14591.676 5325.379 826.041, 14566.668 5371.532 857.394, 14474.799 5452.291 862.426, 14422.373 5491.454 860.204, 14374.489 5526.952 857.959, 14327.201 5542.423 423.076</trace>
</ink>
</file>

<file path=ppt/ink/ink22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16.974 4829.524 359.148, 14842.934 4877.769 333.008, 14860.796 4929.651 416.802, 14871.825 5005.544 589.617, 14869.925 5057.148 667.482, 14857.921 5159.065 754.88, 14848.525 5225.402 789.985, 14833.519 5307.709 815.643, 14815.327 5377.115 836.955, 14795.983 5425.021 849.546, 14778.063 5474.325 855.754, 14816.479 5412.825 846.585, 14838.956 5361.238 826.025, 14868.757 5295.916 793.046, 14891.896 5232.741 733.797, 14915.398 5182.392 659.13, 14940.209 5138.281 592.874, 14990.171 5085.411 537.354, 15002.332 5141.125 657.787, 15005.044 5196.45 736.189, 15006.237 5269.562 798.395, 15006.203 5324.056 837.73, 15007.408 5381.068 857.504, 15014.519 5440.2 870.315, 15043.929 5487.869 871.703, 15101.225 5499.186 845.552, 15143.856 5523.412 416.958</trace>
</ink>
</file>

<file path=ppt/ink/ink2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973.885 2399.51 165.445, 5962.927 2472.372 480.316, 5936.96 2552.482 643.389, 5921.893 2599.331 701.696, 5899.757 2661.249 748.315, 5880.343 2715.23 781.4, 5861.794 2768.87 803.925, 5846.179 2826.06 831.077, 5840.436 2888.402 847.302, 5839.98 2943.07 857.467, 5855.605 2995.132 826.768, 5913.19 2983.473 585.267, 5963.094 2927.773 369.209</trace>
</ink>
</file>

<file path=ppt/ink/ink22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42.396 5078.214 456.929, 15163.187 5150.112 431.065, 15178.78 5215.523 501.792, 15185.735 5294.629 633.623, 15181.856 5389.305 759.509, 15173.968 5437.51 797.809, 15161.637 5484.437 811.381, 15158.487 5433.186 823.916, 15173.344 5368.701 812.551, 15191.057 5298.973 791.498, 15209.772 5240.063 764.21, 15233.828 5181.808 740.511, 15289.942 5107.667 729.57, 15341.509 5122.872 801.418, 15370.73 5168.329 819.579, 15391.9 5221.588 792.921, 15394.503 5267.497 391.005</trace>
</ink>
</file>

<file path=ppt/ink/ink22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31.315 5377.169 501.098, 15530.236 5448.314 748.431, 15514.01 5491.359 821.852, 15486.256 5538.81 729.832</trace>
</ink>
</file>

<file path=ppt/ink/ink22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46.941 4785.872 551.906, 15800.549 4854.269 540.4, 15808.59 4924.29 674.991, 15802.337 4972.413 738.162, 15794.711 5021.436 782.915, 15785.999 5076.437 813.467, 15775.109 5148.583 828.94, 15762.998 5224.334 839.262, 15747.881 5295.654 846.885, 15734.403 5356.044 851.908, 15721.247 5407.491 856.391, 15707.261 5469.521 861.731, 15693.653 5527.157 866.303, 15737.002 5493.41 857.339, 15761.113 5442.777 839.042, 15788.82 5376.143 812.593, 15805.828 5317.617 788.444, 15824.08 5261.251 735.821, 15844.745 5203.13 696.217, 15865.878 5157.486 649.417, 15917.301 5095.297 617.4, 15953.376 5177.662 807.01, 15952.911 5243.399 836.911, 15949.332 5312.977 854.845, 15938.802 5376.03 864.878, 15927.915 5439.952 872.675, 15928.103 5497.208 878.865, 15970.52 5534.688 871.018, 16020.994 5497.491 655.578, 16061.087 5453.503 423.028</trace>
</ink>
</file>

<file path=ppt/ink/ink22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051.196 5188.007 419.448, 16105.295 5175.055 649.58, 16149.321 5180.585 806.92, 16197.453 5210.026 834.949, 16236.448 5256.315 8.349</trace>
</ink>
</file>

<file path=ppt/ink/ink22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145.118 5053.08 296.758, 16161.309 5099.321 576.672, 16159.156 5148.91 678.232, 16156.515 5196.638 757.884, 16147.776 5268.417 833.069, 16137.932 5337.554 858.966, 16130.055 5404.892 865.609, 16132.803 5464.117 869.992, 16177.427 5496.175 871.694, 16228.891 5478.824 771.292, 16273.619 5478.669 380.339</trace>
</ink>
</file>

<file path=ppt/ink/ink22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12.417 7529.386 515.342, 3706.684 7523.46 717.434, 3762.051 7513.337 790.907, 3820.284 7504.667 823.369, 3879.039 7498.879 832.36, 3931.162 7494.296 802.389, 3981.11 7486.375 589.286</trace>
</ink>
</file>

<file path=ppt/ink/ink22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46.812 7707.966 626.245, 3690.302 7704.627 663.66, 3740.141 7705.422 728.526, 3788.118 7703.317 794.159, 3849.297 7700.463 840.786, 3903.227 7697.464 858.354, 3961.109 7698.168 857.863, 4008.11 7714.473 423.029</trace>
</ink>
</file>

<file path=ppt/ink/ink22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84.714 7692.093 315.132, 4584.641 7643.353 283.608, 4577.827 7596.344 381.868, 4562.28 7539.039 614.449, 4481.33 7564.623 771.516, 4407.137 7659.701 779.946, 4379.922 7725.754 779.34, 4364.294 7785.482 778.915, 4361.161 7842.069 778.772, 4357.713 7904.116 783.849, 4369.975 7959.435 800.736, 4462.447 7998.724 849.304, 4514.488 7950.258 825.999, 4537.173 7901.515 808.67, 4561.02 7847.812 762.292, 4583.629 7779.857 693.267, 4603.659 7721.033 602.897, 4629.243 7638.757 439.555, 4645.578 7565.653 299.519, 4654.459 7500.51 232.398, 4659.146 7433.855 188.046, 4659.283 7368.625 164, 4657.562 7304.632 152.115, 4656.475 7238.714 147.606, 4655.786 7191.577 147.559, 4655.49 7141.092 149.812, 4657.259 7095.576 179.968, 4661.312 7140.78 702.474, 4661.228 7222.051 769.581, 4660.586 7280.185 814.379, 4658.759 7343.783 839.699, 4658.595 7430.937 855.947, 4658.383 7488.799 865.417, 4657.724 7571.76 871.734, 4656.021 7630.677 874.443, 4654.828 7688.319 876.592, 4654.97 7747.5 877.779, 4657.952 7804.853 878.239, 4662.282 7869.165 877.443, 4674.99 7925.746 872.066, 4725.389 7954.783 854.33, 4777.189 7934.271 754.888, 4820.9 7931.853 372.25</trace>
</ink>
</file>

<file path=ppt/ink/ink22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83.142 7583.623 343.552, 4839.986 7596.6 583.51, 4891.46 7596.365 711.142, 4942.397 7592.887 785.979, 4999.372 7583.297 808.514, 5054.416 7570.969 678.661, 5098.464 7575.452 188.864</trace>
</ink>
</file>

<file path=ppt/ink/ink22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951.144 7439.436 136.826, 4967.123 7506.659 559.295, 4963.817 7609.269 783.624, 4960.264 7667.315 825.432, 4955.145 7722.683 848.639, 4949.262 7791.525 858.457, 4944.046 7846.411 862.739, 4939.58 7901.7 866.045, 4938.602 7955.255 867.698, 4948.224 8008.069 864.454, 4942.035 8051.494 570.911</trace>
</ink>
</file>

<file path=ppt/ink/ink2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058.547 2576.767 187.565, 6058.095 2632.351 215.139, 6048.7 2675.156 266.62, 6037.314 2744.332 426.171, 6046.277 2818.357 609.593, 6091.548 2887.42 773.292, 6142.901 2873.075 686.147, 6188.125 2803.46 524.626, 6185.326 2732.985 438.871, 6171.915 2686.176 424.908, 6138.203 2613.625 416.516, 6101.569 2555.364 422.112, 6039.411 2563.571 484.444, 6020.793 2623.457 403.818</trace>
</ink>
</file>

<file path=ppt/ink/ink22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272.597 7272.761 343.552, 5293.464 7315.423 447.595, 5317.997 7387.07 687.231, 5327.547 7429.858 787.256, 5334.148 7477.284 838.252, 5344.173 7531.3 846.899, 5353.595 7583.825 729.401, 5346.754 7630.917 202.985</trace>
</ink>
</file>

<file path=ppt/ink/ink22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68.092 7659.022 242.809, 5222.508 7615.997 498.66, 5303.357 7589.593 698.245, 5355.927 7576.468 765.994, 5409.671 7564.334 814.872, 5482.208 7553.523 843.861, 5533.188 7549.467 849.357, 5589.609 7547.407 835.33, 5645.579 7545.895 638.051, 5689.836 7559.33 6.38</trace>
</ink>
</file>

<file path=ppt/ink/ink22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415.465 7696.061 452.778, 5483.379 7705.623 426.594, 5539.838 7722.163 470.292, 5604.335 7743.25 668.925, 5603.041 7825.159 711.382, 5540.177 7889.604 544.714, 5486.431 7913.822 446.358, 5417.639 7940.032 337.984, 5372.536 7952.27 299.665, 5458.155 7960.985 637.429, 5557.623 7951.807 796.108, 5607.521 7951.396 834.608, 5660.651 7956.102 821.282, 5704.33 7975.091 404.99</trace>
</ink>
</file>

<file path=ppt/ink/ink22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586.188 7062.433 503.521, 6606.605 7134.659 501.717, 6622.914 7206.552 613.496, 6628.813 7252.712 654.062, 6632.643 7300.041 695.82, 6638.584 7373.672 763.743, 6641.392 7444.018 813.703, 6637.242 7534.293 848.527, 6631.571 7593.667 862.724, 6623.452 7679.938 870.33, 6620.839 7746.75 872.462, 6614.288 7813.802 874.211, 6609.286 7882.972 874.744, 6612.055 7935.936 870.714, 6621.178 7870.897 860.101, 6630.042 7804.718 844.583, 6640.574 7734.755 829.936, 6653.255 7671.021 808.986, 6668.655 7606.276 773.206, 6681.037 7560.1 735.207, 6695.63 7510.48 671.744, 6707.607 7467.46 622.772, 6720.708 7424.392 559.081, 6749.137 7363.454 560.059, 6771.034 7463.031 811.609, 6774.318 7517.254 840.885, 6777.279 7585.174 861.097, 6785.011 7646.436 868.339, 6801.613 7697.884 869.58, 6827.689 7753.551 863.394, 6832.773 7797.066 570.211</trace>
</ink>
</file>

<file path=ppt/ink/ink22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18.225 7450.018 248.699, 6933.466 7515.583 455.346, 6947.724 7586.779 758.455, 6949.281 7635.351 824.917, 6945.248 7686.982 841.026, 6955.889 7628.75 798.403, 6975.434 7582.097 779.886, 7003.421 7533.757 761.239, 7079.827 7489.448 744.861, 7163.691 7544.249 509.514</trace>
</ink>
</file>

<file path=ppt/ink/ink22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27.484 7468.538 140.051, 6928.929 7513.89 530.931, 6938.316 7602.749 727.511, 6939.085 7651.128 784.651, 6932.455 7712.766 831.35, 6926.192 7768.852 851.502, 6921.314 7821.059 864.112, 6937.43 7764.782 597.666</trace>
</ink>
</file>

<file path=ppt/ink/ink22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03.961 7463.246 288.455, 7254.373 7489.021 387.775, 7329.03 7478.501 676.615, 7375.688 7470.85 789.05, 7429.95 7460.914 822.14, 7489.911 7460.447 785.342, 7538.352 7468.038 456.693</trace>
</ink>
</file>

<file path=ppt/ink/ink22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40.215 7218.525 239.477, 7359.554 7268.297 563.305, 7364.873 7313.166 651, 7366.032 7366.075 699.011, 7365.864 7419.255 738.358, 7363.612 7472.006 782.975, 7356.052 7528.272 806.55, 7348.269 7577.586 817.157, 7344.957 7630.92 819.596, 7327.16 7674.992 404.159</trace>
</ink>
</file>

<file path=ppt/ink/ink22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63.776 6901.051 329.091, 7587.583 6945.904 319.48, 7600.403 7000.335 354.611, 7606.597 7048.371 427.475, 7611.644 7129.448 573.111, 7603.926 7182.36 648.67, 7592.022 7235.695 712.24, 7575.774 7316.786 765.398, 7559.588 7386.322 800.458, 7543.03 7455.575 823.84, 7530.195 7508.808 844.461, 7516.461 7564.433 857.837, 7557.633 7516.332 572.775, 7571.591 7470.625 488.497, 7596.961 7393.596 368.565, 7619.098 7334.636 329.104, 7638.981 7276.001 299.872, 7671.874 7223.76 263.103, 7707.364 7269.593 486.787, 7716.25 7344.467 715.082, 7718.326 7388.345 781.69, 7720.513 7448.085 843.817, 7724.973 7507.424 869.457, 7745.01 7560.122 873.815, 7798.974 7559.773 708.605, 7842.925 7574.108 197.198</trace>
</ink>
</file>

<file path=ppt/ink/ink22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70.142 7226.462 348.483, 7822.719 7237.568 523.505, 7899.318 7222.67 703.668, 7942.892 7215.476 520.359</trace>
</ink>
</file>

<file path=ppt/ink/ink2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83.969 2726.245 136.826, 6384.994 2679.746 171.637, 6369.333 2616.255 493.696, 6321.554 2561.662 762.94, 6256.714 2640.331 834.858, 6231.788 2694.558 829.206, 6220.726 2748.479 818.019, 6233.14 2803.136 812.154, 6282.881 2827.795 732.005, 6331.991 2806.626 578.288, 6390.651 2746.956 455.205, 6414.557 2679.181 424.566, 6414.085 2615.566 434.626, 6369.752 2640.934 684.213, 6349.124 2690.039 776.171, 6334.138 2734.622 823.438, 6318.923 2804.391 850.837, 6310.992 2858.368 861.571, 6305.405 2936.07 866.733, 6301.991 2991.237 869.252, 6297.068 3076.715 871.969, 6293.647 3131.708 872.953, 6289.354 3187.669 873.735, 6279.396 3245.151 874.106, 6253.611 3294.294 874.084, 6207.883 3266.171 869.658, 6199.29 3209.906 862.484, 6199.958 3156.97 779.572, 6207.803 3099.003 586.539, 6219.547 3055.889 233.559</trace>
</ink>
</file>

<file path=ppt/ink/ink22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83.906 7095.504 139.546, 7872.854 7140.176 334.909, 7868.321 7187.207 484.007, 7863.153 7261.015 644.125, 7860.778 7328.405 762.922, 7864.179 7389.232 812.069, 7874.675 7453.243 856.048, 7908.504 7496.182 864.46, 7967.83 7482.803 827.154, 8015.558 7487.59 407.886</trace>
</ink>
</file>

<file path=ppt/ink/ink22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567.669 8016.182 239.477, 6634.4 7995.013 327.825, 6688.354 7992.049 414.706, 6753.983 7988.38 539.462, 6802.446 7986.786 627.933, 6855.85 7982.845 706.09, 6916.211 7984.216 763.67, 6971.378 7987.082 788.678, 7050.966 7992.044 821.875, 7121.402 7993.836 841.043, 7213.147 7995.366 852.77, 7272.888 7994.206 859.35, 7363.428 7992.911 863.039, 7426.62 7988.698 863.828, 7507.603 7984.599 863.694, 7581.705 7979.107 862.734, 7659.818 7975.923 860.914, 7725.274 7966.841 858.546, 7797.193 7958.065 850.114, 7847.618 7945.408 839.234, 7904.825 7943.577 825.893, 7954.862 7949.786 819.608, 7997.759 7970.252 404.165</trace>
</ink>
</file>

<file path=ppt/ink/ink22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19.586 8188.148 265.291, 7393.469 8132.425 513.177, 7329.383 8130.076 760.95, 7294.015 8219.576 775.421, 7286.692 8278.777 781.445, 7287.095 8336.916 788.112, 7290.664 8386.616 793.429, 7300.994 8438.46 797.165, 7351.093 8432.46 799.957, 7369.557 8381.54 776.87, 7386.248 8331.39 703.67, 7404.959 8279.479 579.133, 7429.188 8211.645 336.554, 7446.295 8155.873 208.134, 7453.284 8106.376 164.049, 7453.881 8062.5 144.712, 7456.988 8018.664 142.09, 7463.528 7961.955 153.234, 7465.84 7918.428 204.55, 7455.655 7993.213 506.912, 7449.748 8066.967 689.197, 7450.61 8116.471 749.404, 7450.803 8170.68 812.108, 7452.049 8220.107 837.253, 7457.359 8296.078 856.38, 7463.947 8358.719 863.455, 7476.361 8417.368 869.224, 7502.653 8465.724 871.444, 7550.512 8491.433 866.474, 7610.977 8492.122 818.122, 7668.728 8460.574 652.714, 7712.825 8430.783 255.537</trace>
</ink>
</file>

<file path=ppt/ink/ink22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22.405 7542.615 136.826, 6227.826 7497.589 256.045, 6194.777 7550.599 765.958, 6181.295 7605.407 802.999, 6176.031 7674.939 820.6, 6172.275 7758.688 838.226, 6168.215 7836.108 847.103, 6163.924 7890.249 851.009, 6158.874 7958.523 856.839, 6153.453 8046.035 863.02, 6151.091 8106.353 865.942, 6152.621 8162.497 868.566, 6157.233 8218.702 870.571, 6162.883 8273.562 871.984, 6178.684 8331.575 872.588, 6230.814 8368.59 856.975, 6274.728 8337.829 624.136, 6318.091 8324.921 6.241</trace>
</ink>
</file>

<file path=ppt/ink/ink22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93.838 7456.632 140.79, 6272.811 7501.477 474.723, 6247.603 7572.728 711.102, 6227.521 7630.509 771.384, 6209.048 7698.648 793.513, 6195.85 7761.682 804.654, 6185.276 7828.464 812.591, 6176.867 7895.587 816.589, 6170.034 7953.421 823.359, 6166.599 8005.805 835.781, 6166.731 8061.292 851.106, 6172.728 8121.75 854.493, 6179.099 8184.766 855.284, 6181.074 8237.892 855.717, 6183.101 8303.467 856.135, 6184.596 8360.835 856.623, 6190.583 8421.56 857.743, 6204.969 8477.594 858.483, 6221.015 8533.52 858.844, 6249.664 8583.987 859.596, 6297.778 8603.878 771.8</trace>
</ink>
</file>

<file path=ppt/ink/ink22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193.455 7522.772 485.539, 8256.543 7539.398 582.368, 8299.324 7617.637 782.918, 8310.667 7682.167 826.718, 8318.02 7752.187 857.536, 8317.753 7828.998 865.504, 8316.347 7910.737 869.216, 8309.465 7980.804 872.01, 8298.875 8042.489 874.163, 8282.682 8100.37 875.923, 8264.954 8150.829 877.052, 8243.987 8201.914 877.333, 8209.282 8264.924 876.137, 8183.707 8314.856 871.199, 8138.62 8359.076 8.712</trace>
</ink>
</file>

<file path=ppt/ink/ink22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10.401 7170.904 270.975, 8470.879 7178.604 469.638, 8474.529 7266.944 728.479, 8457.203 7316.592 748.321, 8432.188 7370.46 727.302, 8409.269 7413.336 684.294, 8464.266 7416.506 757.053, 8511.006 7418.75 609.251, 8553.933 7419.409 326.479</trace>
</ink>
</file>

<file path=ppt/ink/ink22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62.28 7714.58 512.882, 8829.097 7702.271 601.94, 8911.596 7676.559 772.066, 8959.754 7668.854 789.735, 9009.702 7667.51 791.496, 9053.621 7680.848 390.302</trace>
</ink>
</file>

<file path=ppt/ink/ink22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93.568 7670.927 312.854, 9672.596 7614.673 327.662, 9618.356 7558.98 716.981, 9556.121 7623.676 777.728, 9527.23 7675.463 780.415, 9512.777 7734.042 781.681, 9500.363 7811.832 787.692, 9497.004 7865.798 795.767, 9494.905 7921.567 812.168, 9503.309 7979.125 831.32, 9591.641 7975.614 827.241, 9624.712 7911.959 818.297, 9655.639 7835.797 804.548, 9679.952 7779.871 783.389, 9704.179 7725.299 715.056, 9721.11 7678.671 647.466, 9737.414 7631.362 516.114, 9757.57 7560.621 346.997, 9760.016 7479.336 219.587, 9757.634 7410.033 186.439, 9758.704 7356.815 163.78, 9754.726 7307.983 150.358, 9752.931 7260.292 145.772, 9752.233 7212.839 145.142, 9751.059 7162.981 159.451, 9754.184 7108.561 236.805, 9747.735 7164.529 653.458, 9737.826 7234.468 715.285, 9729.859 7303.058 752.291, 9725.777 7359.391 771.695, 9720.452 7430.528 802.581, 9715.391 7495.631 825.851, 9706.137 7579.142 842.961, 9699.819 7644.948 854.705, 9692.904 7706.753 863.219, 9686.742 7791.279 869.26, 9685.599 7882.579 875.004, 9696.933 7958.022 878.951, 9723.076 8011.168 881.137, 9773.424 8030.59 878.262, 9842.72 8020.162 869.879, 9893.661 7998.184 845.778, 9941.956 7959.295 726.188, 9985.817 7924.75 348.716</trace>
</ink>
</file>

<file path=ppt/ink/ink22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29.573 7599.495 483.963, 10109.403 7571.731 782.389, 10159.983 7562.413 852.975, 10213.614 7569.819 780.618, 10259.271 7592.381 217.238</trace>
</ink>
</file>

<file path=ppt/ink/ink2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68.632 2732.86 279.589, 6464.859 2782.997 474.91, 6444.699 2848.861 713.061, 6427.764 2891.929 808.423, 6412.921 2939.649 848.273, 6464.736 2937.53 419</trace>
</ink>
</file>

<file path=ppt/ink/ink22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62.683 7177.518 515.342, 10603.243 7233.859 750.402, 10611.376 7295.907 814.074, 10612.199 7361.563 820.968, 10609.928 7419.385 813.261, 10608.006 7477.937 771.136, 10606.09 7528.845 605.873</trace>
</ink>
</file>

<file path=ppt/ink/ink22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93.896 7510.868 356.616, 10545.061 7507.559 451.389, 10619.991 7488.593 708.654, 10668.254 7472.812 822.323, 10723.361 7457.852 854.47, 10775.596 7459.196 772.603, 10822.988 7476.361 215.007</trace>
</ink>
</file>

<file path=ppt/ink/ink22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99.723 7621.983 744.85, 10651.583 7617.723 749.846, 10704.281 7620.268 784.778, 10756.365 7631.936 828.477, 10778.205 7710.111 801.219, 10741.8 7758.957 699.15, 10683.627 7822.832 500.861, 10626.764 7874.59 352.856, 10581.083 7909.116 261.109, 10670.339 7893.852 856.562, 10721.719 7877.41 868.432, 10778.332 7878.534 870.862, 10845.169 7886.352 868.003, 10890.75 7907.708 428.029</trace>
</ink>
</file>

<file path=ppt/ink/ink22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12.203 7173.55 426.258, 11188.816 7232.375 386.993, 11178.604 7311.496 467.26, 11172.993 7396.762 632.665, 11170.842 7442.858 681.802, 11168.106 7504.341 763.847, 11166.738 7559.289 820.127, 11168.365 7649.184 855.862, 11169.988 7711.528 867.366, 11173.033 7784.635 873.093, 11183.812 7871.522 876.435, 11200.942 7944.757 879.01, 11234.328 7995.077 879.319, 11287.028 8029.121 869.959, 11322.518 8073.413 242.101</trace>
</ink>
</file>

<file path=ppt/ink/ink22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31.26 6830.941 581.188, 11363.891 6907.624 541.395, 11376.961 7001.643 722.936, 11378.602 7063.839 800.035, 11370.23 7143.752 837.107, 11362.845 7219.756 848.079, 11352.722 7295.382 855.457, 11342.688 7359.662 859.551, 11334.205 7425.289 861.256, 11325.748 7480.42 863.054, 11313.035 7533.869 864.611, 11317.348 7474.682 812.048, 11332.405 7410.563 725.183, 11343.581 7359.878 649.609, 11353.062 7310.935 570.824, 11363.723 7266.001 497.733, 11375.972 7221.422 439.989, 11391.056 7169.315 372.273, 11416.289 7124.223 372.081, 11460.409 7095.368 467.441, 11521.721 7119.266 655.54, 11541.103 7171.044 758.222, 11546.211 7218.006 811.385, 11548.844 7304.63 841.74, 11549.333 7358.123 853.849, 11551.431 7421.705 865.475, 11559.42 7480.933 872.721, 11586.545 7529.286 874.185, 11639.592 7523.522 797.147, 11683.632 7482.686 437.882</trace>
</ink>
</file>

<file path=ppt/ink/ink22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20.964 7209.266 452.778, 11682.378 7180.256 644.645, 11724.851 7167.546 789.03, 11774.066 7161.647 823.37, 11820.84 7171.247 406.02</trace>
</ink>
</file>

<file path=ppt/ink/ink22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96.367 7033.332 227.889, 11702.789 7097.738 406.884, 11704.56 7190.765 717.756, 11703.494 7236.103 784.146, 11702.418 7308.872 826.408, 11701.06 7370.556 854.417, 11702.24 7431.496 865.038, 11711.434 7483.418 872.162, 11756.174 7516.944 875.003, 11811.408 7501.513 864.837, 11849.895 7454.378 579.768</trace>
</ink>
</file>

<file path=ppt/ink/ink22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22.575 7168.258 210.176, 12012.381 7166.182 759.736, 12068.596 7159.837 832.791, 12121.556 7151.982 850.754, 12173.695 7159.062 791.134, 12220.02 7181.824 220.164</trace>
</ink>
</file>

<file path=ppt/ink/ink22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08.847 6746.281 242.809, 12314.268 6806.411 294.493, 12319.005 6874.751 366.653, 12323.297 6943.242 491.466, 12321.721 7030.654 695.23, 12314.332 7076.787 744.822, 12307.042 7135.998 784.34, 12298.845 7196.193 801.233, 12289.336 7252.486 820.165, 12281.342 7308.676 841.341, 12299.86 7259.069 720.452, 12315.662 7204.426 545.767, 12337.833 7121.511 258.689, 12350.219 7075.685 164.955, 12367.225 7031.319 147.194, 12409.82 7038.826 455.094, 12424.234 7122.059 798.441, 12431.938 7172.039 846.912, 12442.233 7228.11 867.76, 12451.098 7282.828 872.248, 12480.983 7332.54 867.118, 12538.637 7344.564 673.698, 12581.394 7321.138 1.131</trace>
</ink>
</file>

<file path=ppt/ink/ink22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98.552 7016.135 491.086, 12609.677 7086.392 471.984, 12612.474 7164.955 694.242, 12610.219 7218.853 773.915, 12598.169 7266.994 846.659, 12616.058 7211.985 805.236, 12633.693 7165.791 734.865, 12651.888 7121.519 671.219, 12692.068 7051.988 581, 12756.391 7038.698 757.38, 12783.246 7082.679 837.413, 12794.148 7130.002 412.945</trace>
</ink>
</file>

<file path=ppt/ink/ink2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24.729 2776.512 178.579, 6622.123 2842.182 603.146, 6644.755 2922.353 827.621, 6698.293 2913.588 807.784, 6734.015 2823.564 741.347, 6664.514 2767.922 759.683, 6616.301 2763.259 798.254, 6568.71 2742.11 222.146</trace>
</ink>
</file>

<file path=ppt/ink/ink22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88.929 7636.534 136.826, 11339.402 7646.739 249.575, 11385.798 7643.932 316.635, 11430.774 7643.361 364.685, 11480.288 7641.76 410.952, 11546.491 7638.492 460.282, 11611.812 7633.444 485.384, 11686.368 7626.951 508.518, 11759.076 7620.095 538.95, 11808.396 7614.601 561.411, 11901.507 7601.926 609.756, 11952.24 7593.761 640.27, 12015.438 7587.151 669.271, 12073.971 7581.996 693.805, 12127.691 7576.769 714.273, 12172.429 7570.073 729.66, 12223.602 7560.657 740.323, 12271.621 7551.963 739.481, 12322.747 7540.367 727.751, 12371.653 7532.149 718.551, 12429.435 7523.896 706.727, 12522.96 7504.989 671.415, 12575.902 7503.425 651.407, 12623.368 7501.121 629.667, 12708.676 7498.381 592.904, 12780.801 7482.441 576.781, 12856.972 7487.866 572.485</trace>
</ink>
</file>

<file path=ppt/ink/ink22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77.098 7776.752 331.466, 12205.846 7730.463 720.699, 12139.46 7814.64 770.609, 12118.729 7875.271 771.566, 12102.444 7928.867 772.83, 12089.745 7978.333 774.573, 12078.757 8026.386 776.955, 12075.373 8079.42 782.749, 12095.544 8127.288 791.487, 12154.698 8131.55 801.051, 12197.589 8100.716 778.161, 12234.314 8052.312 706.125, 12271.75 7963.595 599.175, 12287.628 7919.932 524.31, 12310.612 7842.293 415.525, 12321.526 7799.339 351.045, 12331.977 7744.254 273.384, 12340.084 7700.785 228.025, 12347.062 7642.43 201.124, 12349.759 7584.964 206.155, 12346.924 7541.452 236.151, 12311.871 7630.167 790.254, 12299.032 7691.137 825.16, 12286.986 7770.932 846.41, 12280.361 7841.146 856.667, 12275.134 7906.419 862.984, 12270.749 7972.241 868.996, 12272.953 8032.874 873.538, 12288.912 8095.049 878.133, 12331.584 8129.242 876.502, 12384.925 8122.52 871.714, 12446.043 8095.655 857.439, 12511.135 8068.381 824.686, 12569.473 8035.667 785.123, 12614.19 8027.099 387.16</trace>
</ink>
</file>

<file path=ppt/ink/ink22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13.928 7165.613 351.906, 13056.703 7233.213 377.936, 13078.445 7291.349 415.609, 13094.041 7388.665 479.788, 13107.543 7473.786 623.08, 13108.729 7517.053 702.737, 13107.301 7569.494 769.668, 13103.248 7622.234 836.594, 13089.378 7694.571 851.349, 13071.87 7757.729 856.603, 13045.275 7842.784 859.305, 13018.895 7917.598 860.947, 12995.144 7971.168 861.38, 12937.623 7955.959 657.254, 12937.175 7909.416 321.46</trace>
</ink>
</file>

<file path=ppt/ink/ink22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44.104 6890.468 346.01, 13293.389 6892.917 367.505, 13340.43 6917.98 617.087, 13362.341 7004.635 817.037, 13341.509 7052.939 821.437, 13264.38 7122.054 799.098, 13214.411 7144.279 734.233, 13270.301 7140.713 810.59, 13325.546 7140.103 826.011, 13376.181 7143.436 788.23, 13422.311 7158.714 513.833</trace>
</ink>
</file>

<file path=ppt/ink/ink22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37.552 7588.914 136.826, 3652.355 7538.013 601.298, 3726.459 7501.349 692.887, 3769.904 7478.062 733.63, 3812.669 7458.023 755.148, 3856.268 7441.707 770.71, 3903.018 7438.026 774.135, 3950.43 7524.521 795.645, 3970.31 7578.101 831.495, 4000.473 7623.991 850.705, 4052.399 7649.994 841.944, 4103.7 7645.75 784.98, 4147.926 7656.536 387.089</trace>
</ink>
</file>

<file path=ppt/ink/ink22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11.095 7778.075 395.377, 3680.558 7717.781 553.205, 3723.917 7694.468 618.658, 3811.295 7669.21 686.228, 3861.471 7660.544 727.878, 3916.854 7657.222 760.634, 3963.612 7662.298 780.987, 4009.78 7691.621 786.986, 4032.383 7736.842 789.241, 4053.915 7789.492 814.249, 4071.611 7837.28 831.681, 4120.77 7856.607 799.516, 4174.63 7782.044 507.749</trace>
</ink>
</file>

<file path=ppt/ink/ink22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812.168 9574.455 456.929, 3876.959 9579.62 415.83, 3945.697 9577.611 633.628, 4035.168 9578.496 781.416, 4081.951 9598.751 217.46</trace>
</ink>
</file>

<file path=ppt/ink/ink22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783.066 9841.664 612.366, 3863.279 9809.065 533.296, 3911.245 9795.955 538.763, 3991.44 9771.976 637.513, 4034.896 9762.259 654.478, 4111.805 9742.078 442.32</trace>
</ink>
</file>

<file path=ppt/ink/ink22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816.212 9749.066 319.729, 4877.212 9741.027 355.372, 4934.088 9751.534 404.072, 5009.63 9775.729 590.556, 5074.101 9833.168 791.632, 5097.499 9896.823 843.211, 5104.166 9969.404 855.316, 5100.693 10026.613 858.243, 5080.789 10091.046 853.936, 5054.105 10136.397 834.258, 5008.145 10177.044 792.822, 4948.385 10205.337 722.615, 4904.191 10221.209 674.399, 4860.915 10233.398 635.209, 4816.661 10242.624 562.166, 4749.447 10251.03 413.997, 4824.404 10233.633 580.069, 4899.398 10227.109 698.675, 4962.566 10225.62 755.93, 5018.011 10226.069 815.91, 5072.61 10230.315 846.334, 5128.549 10230.847 861.47, 5188.779 10233.055 865.658, 5246.606 10222.716 861.863, 5289.881 10229.027 569.2</trace>
</ink>
</file>

<file path=ppt/ink/ink22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07.278 9077.078 178.579, 5610.727 9138.985 587.365, 5625.765 9236.224 771.14, 5627.485 9285.698 809.114, 5626.978 9336.817 824.265, 5625.689 9390.597 832.785, 5623.806 9455.612 845.322, 5619.524 9517.629 853.851, 5612.285 9598.727 859.539, 5605.829 9670.773 862.976, 5602.568 9742.623 865.188, 5600.126 9795.439 866.655, 5624.154 9745.799 865.32, 5634.632 9689.312 860.458, 5650.293 9617.672 829.78, 5662.069 9551.084 778.627, 5675.379 9491.133 701.704, 5686.306 9439.754 625.849, 5708.391 9364.797 542.288, 5739.056 9462.358 810.585, 5744.408 9512.36 839.637, 5750.199 9581.845 860.733, 5754.19 9634.237 868.552, 5761.485 9692.437 872.372, 5778.678 9749.341 876.027, 5807.107 9797.565 872.606, 5856.882 9764.903 698.114, 5900.908 9753.239 194.278</trace>
</ink>
</file>

<file path=ppt/ink/ink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56.106 681.557 233.604, 8366.862 740.669 382.209, 8367.788 833.374 695.606, 8365.537 877.754 788.168, 8364.633 932.016 822.26, 8371.285 989.231 751.639, 8362.369 1031.898 370.648</trace>
</ink>
</file>

<file path=ppt/ink/ink2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764.95 2486.816 152.587, 6766.697 2556.233 600.669, 6768.336 2639.742 662.098, 6768.204 2690.607 716.545, 6771.777 2739.294 772.468, 6791.045 2787.052 798.401, 6835.118 2812.905 804.553, 6884.714 2812.725 804.626, 6934.918 2803.107 796.648, 6983.536 2773.476 755.51, 7053.052 2706.194 696.957, 7072.56 2662.156 705.719, 7073.21 2612.224 735.031, 7068.108 2554.132 760.1, 7051.297 2508.389 795.028, 7001.354 2474.964 836.089</trace>
</ink>
</file>

<file path=ppt/ink/ink23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846.714 9488.473 292.982, 5917.656 9453.299 349.314, 5972.386 9437.258 473.474, 6055.783 9411.775 665, 6142.623 9391.381 783.921, 6187.48 9398.762 386.567</trace>
</ink>
</file>

<file path=ppt/ink/ink23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957.834 9292.697 196.589, 5959.142 9345.271 363.488, 5970.362 9418.421 572.105, 5971.784 9467.429 662.26, 5970.723 9511.053 733.882, 5971.129 9563.007 792.31, 5968.147 9636.758 837.103, 5966.107 9694.158 855.674, 5966.653 9747.737 863.183, 5977.841 9803.274 866.867, 6027.012 9842.426 872.798, 6087.037 9821.799 875.162, 6140.979 9779.24 868.602, 6191.854 9731.363 811.303</trace>
</ink>
</file>

<file path=ppt/ink/ink23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22.156 9055.913 424.458, 6471.596 9109.789 472.234, 6499.184 9173.825 630.884, 6512.815 9216.234 703.006, 6523.592 9265.018 758.931, 6527.743 9317.349 802.396, 6526.845 9385.17 827.52, 6515.282 9464.94 840.616, 6502.674 9531.676 850.387, 6489.791 9590.072 857.028, 6478.533 9647.074 861.186, 6473.088 9701.178 864.915, 6462.004 9763.254 866.846, 6489.771 9717.571 850.546, 6510.344 9653.098 836.051, 6523.861 9597.235 813.033, 6544.542 9537.828 774.007, 6558.2 9476.031 713.296, 6569.885 9427.879 653.819, 6615.786 9350.055 596.279, 6664.601 9414.308 841.287, 6668.854 9476.805 856.726, 6671.84 9541.331 863.223, 6679.22 9605.786 868.079, 6690.546 9657.005 871.023, 6717.447 9709.062 873.318, 6813.036 9748.829 826.635, 6858.181 9764.952 407.63</trace>
</ink>
</file>

<file path=ppt/ink/ink23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34.886 9374.711 288.455, 6843.993 9420.678 287.951, 6853.773 9489.594 375.044, 6857.895 9545.318 451.555, 6860.646 9626.33 614.023, 6854.434 9710.57 783.584, 6875.23 9664.387 789.313, 6891.312 9605.058 740.841, 6906.123 9549.266 680.589, 6938.109 9457.715 609.237, 6958.984 9414.833 595.138, 7038.057 9453.494 764.158, 7075.808 9497.281 796.631</trace>
</ink>
</file>

<file path=ppt/ink/ink23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75.531 9940.875 160.502, 5624.173 9944 166.304, 5667.047 9931.236 233.103, 5728.623 9916.276 392.52, 5804.631 9919.887 571.981, 5899.688 9928.336 713.875, 5956.896 9933.356 759.981, 6011.271 9936.081 779.155, 6074.186 9936.25 783.72, 6134.075 9936.671 757.325, 6180.96 9938.635 702.585, 6265.085 9935.755 665.011, 6352.767 9943.275 640.083, 6397.026 9927.462 629.579, 6442.903 9910.082 619.66, 6534.861 9890.313 594.276, 6615.057 9875.864 573.453, 6657.84 9872.491 569.339, 6732.366 9874.862 588.072, 6815.279 9867.986 643.897, 6858.021 9868.39 660.188, 6905.231 9869.092 685.073, 6948.779 9878.224 712.068, 6996.823 9872.614 754.904, 7045.327 9866.959 781.687, 7102.794 9856.42 792.982, 7151.879 9854.37 799.052, 7202.166 9848.078 733.271, 7249.077 9857.456 204.062</trace>
</ink>
</file>

<file path=ppt/ink/ink23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87.762 10222.635 324.382, 6390.677 10171.329 698.213, 6371.304 10126.989 803.311, 6343.069 10082.146 848.645, 6294.534 10065.155 863.214, 6270.092 10114.593 863.196, 6253.386 10170.271 862.207, 6241.435 10232.077 861.533, 6239.617 10298.01 862.592, 6251.972 10360.265 865.827, 6302.787 10375.818 864.726, 6342.529 10331.319 860.049, 6374.135 10288.247 835.28, 6400.002 10237.396 685.544, 6417.977 10188.815 486.879, 6435.452 10120.496 275.595, 6438.721 10071.234 227.919, 6437.994 10021.808 189.227, 6438.242 9978.292 183.06, 6438.126 9933.69 186.588, 6433.691 9876.404 214.182, 6433.758 9824.012 294.647, 6443.831 9779.26 511.208, 6424.211 9867.713 849.011, 6415.902 9930.812 861.081, 6416.345 10019.166 867.369, 6418.863 10085.049 872.478, 6422.505 10150.269 876.961, 6436.869 10211.977 881.514, 6469.643 10265.433 883.599, 6522.161 10303.19 883.526, 6591.159 10327.064 879.272, 6648.191 10330.914 862.088, 6701.643 10323.619 819.64, 6748.354 10332.414 404.181</trace>
</ink>
</file>

<file path=ppt/ink/ink230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77.75 6953.963 319.729, 13861.225 6998.447 334.39, 13849.521 7056.511 489.759, 13845.599 7099.298 587.514, 13840.882 7192.026 713.359, 13838.374 7249.823 768.748, 13838.67 7304.485 791.532, 13838.883 7362.886 806.845, 13840.543 7448.819 827.351, 13843.735 7515.073 839.661, 13847.28 7607.938 848.693, 13852.53 7672.74 854.115, 13865.131 7771.469 859.974, 13877.322 7832.075 862.302, 13892.576 7887.078 862.102, 13921.499 7941.38 851.785, 13971.803 7965.902 821.186, 14014.316 8007.568 8.212</trace>
</ink>
</file>

<file path=ppt/ink/ink230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99.989 6665.589 540.807, 14184.538 6677.315 419.288, 14253.321 6668.603 460.932, 14322.572 6668.607 578.969, 14396.462 6689.051 508.956, 14374.927 6744.883 309.559, 14332.525 6776.646 95.918</trace>
</ink>
</file>

<file path=ppt/ink/ink230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01.312 6948.672 310.309, 14161.126 6930.585 299.778, 14212.846 6909.883 294.624, 14265.719 6894.851 308.192, 14321.841 6885.695 357.09, 14373.732 6876.188 474.241, 14394.278 6919.29 116.766</trace>
</ink>
</file>

<file path=ppt/ink/ink230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10.035 7100.795 373.978, 14072.19 7076.258 330.96, 14123.88 7055.345 332.217, 14192.555 7034.609 333.649, 14262.226 7022.533 364.992, 14321.359 7013.637 407.749, 14384.555 7005.697 467.498, 14441.395 6998.55 283.558</trace>
</ink>
</file>

<file path=ppt/ink/ink2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19.726 2312.205 177.251, 6925.264 2366.606 546.894, 6928.738 2409.337 635.857, 6932.795 2460.346 728.584, 6930.938 2506.862 767.757, 6927.509 2562.778 791.703, 6922 2611.633 807.302, 6915.615 2689.191 821.117, 6908.889 2748.93 834.737, 6901.681 2808.442 846.106, 6893.377 2859.297 858.218, 6886.688 2918.418 866.411, 6887.113 2973.602 867.033, 6871.58 3021.424 427.551</trace>
</ink>
</file>

<file path=ppt/ink/ink231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62.699 6497.592 267.501, 14307.407 6526.339 438.454, 14301.468 6619.674 574.92, 14271.298 6710.185 590.941, 14251.211 6752.675 634.709, 14231.044 6802.951 660.16, 14201.509 6862.287 686.469, 14146.819 6973.945 755.19, 14112.683 7038.094 793.469, 14090.644 7081.811 810.59, 14060.038 7148.775 826.076, 14037.667 7200.563 833.282, 14012.145 7289.976 836.664, 13996.738 7344.575 836.699, 13976.374 7410.797 828.054, 13965.626 7463.689 807.107, 13939.359 7509.326 224.61</trace>
</ink>
</file>

<file path=ppt/ink/ink231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01.062 7100.795 254.972, 14351.634 7113.765 250.835, 14397.447 7123.89 280.579, 14439.888 7136.821 455.908, 14505.785 7159.232 672.706</trace>
</ink>
</file>

<file path=ppt/ink/ink231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19.047 7176.196 213.813, 14242.329 7230.504 256.657, 14251.942 7289.491 375.301, 14260.199 7364.422 593.835, 14264.117 7417.885 694.451, 14261.8 7476.152 793.219, 14255.977 7525.375 839.829, 14246.964 7584.792 861.386, 14233.945 7636.916 863.297, 14219.467 7582.497 790.514, 14206.536 7532.564 633.187, 14194.452 7487.265 473.409, 14186.934 7439.696 311.45, 14178.037 7387.846 70.197</trace>
</ink>
</file>

<file path=ppt/ink/ink231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25.122 7292.603 136.826, 14122.062 7339.984 237.859, 14109.761 7394.228 177.56, 14092.269 7446.43 150.782, 14158.747 7389.78 409, 14224.778 7343.39 422.6, 14289.254 7308.974 397.871, 14344.808 7267.636 364.333, 14390.293 7228.794 367.701, 14334.666 7290.328 479.899, 14291.331 7334.463 441.87, 14339.169 7376.033 465.635, 14399.914 7402.479 595.108, 14458.903 7460.075 664.018, 14497.386 7503.371 619.975</trace>
</ink>
</file>

<file path=ppt/ink/ink231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56.373 6764.801 529.018, 14634.024 6755.482 433.263, 14683.866 6738.574 372.18, 14749.771 6727.485 349.795, 14814.663 6714.4 401.276, 14885.062 6709.953 457.641, 14947.116 6723.021 381.099</trace>
</ink>
</file>

<file path=ppt/ink/ink231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71.461 6602.094 138.097, 14698.202 6668.464 287.486, 14706.659 6729.724 401.867, 14702.192 6805.223 485.378, 14700.975 6849.621 516.233, 14702.118 6892.898 484.927</trace>
</ink>
</file>

<file path=ppt/ink/ink231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64.599 6599.449 136.826, 14890.464 6649.092 189.384, 14881.957 6710.231 308.288, 14870.192 6757.738 351.44, 14844.711 6820.804 375.666, 14816.618 6883.618 375.256, 14785.219 6930.217 298.888, 14736.126 6977.651 168.181, 14690.722 6986.871 163.594, 14735.351 6943.617 252.261, 14782.101 6918.818 301.202, 14841.428 6879.924 356.649, 14889.458 6870.415 381.461, 14908.321 6913.727 155.003</trace>
</ink>
</file>

<file path=ppt/ink/ink231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55.587 7059.787 136.826, 14657.909 7104.412 234.477, 14666.981 7164.82 500.52, 14668.215 7209.003 600.465</trace>
</ink>
</file>

<file path=ppt/ink/ink231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27.021 7076.984 138.097, 14782.126 7052.563 227.199, 14847.875 7047.997 518.802, 14871.039 7103.158 573.177, 14801.841 7147.016 426.632, 14754.228 7181.183 296.814, 14699.195 7208.925 179.387, 14750.215 7196.571 252.103, 14803.227 7181.697 320.129, 14850.202 7164.672 391.48, 14903.701 7152.449 442.27, 14881.006 7207.567 347.814, 14820.543 7247.034 251.216</trace>
</ink>
</file>

<file path=ppt/ink/ink231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61.665 7416.947 136.826, 14613.429 7406.153 193.596, 14657.079 7387.802 261.193, 14700.977 7368.33 308.384, 14747.342 7346.068 348.74, 14793.688 7327.341 380.261, 14841.662 7307.069 399.69, 14898.837 7284.108 410.085, 14957.939 7253.235 408.201, 15006.334 7242.287 281.37</trace>
</ink>
</file>

<file path=ppt/ink/ink2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72.677 2603.224 136.826, 7527.36 2586.163 411.133, 7606.594 2562.367 514.936, 7692.378 2546.106 639.687, 7744.485 2543.439 729.636, 7790.347 2538.168 796.378, 7843.702 2531.379 844.875, 7897.715 2526.598 854.074, 7945.9 2538.057 421.161</trace>
</ink>
</file>

<file path=ppt/ink/ink232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62.738 6957.932 213.813, 14794.869 7003.194 232.071, 14809.104 7061.482 366.865, 14821.436 7131.833 569.341, 14820.845 7182.87 658.684, 14815.6 7246.629 727.942, 14806.795 7311.62 783.148, 14797.119 7372.993 818.005, 14787.613 7425.2 835.876, 14779.939 7484.026 850.043, 14772.982 7536.361 857.028, 14827.55 7529.859 766.868, 14864.011 7478.571 705.623, 14898.802 7435.397 504.223</trace>
</ink>
</file>

<file path=ppt/ink/ink232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81.01 6918.246 419.448, 15030.093 6893.192 349.299, 15080.071 6872.48 388.441, 15146.339 6856.654 534.933, 15217.117 6844.451 688.335, 15259.466 6866.276 782.376, 15310.726 6953.646 841.287, 15320.343 7009.214 845.603, 15330.969 7075.942 850.383, 15329.131 7133.468 853.06, 15317.563 7187.495 854.611, 15305.484 7246.234 856.239, 15291.721 7308.278 856.862, 15278.412 7364.562 857.678, 15251.917 7421.641 859.403, 15174.355 7414.713 851.424, 15168.421 7344.332 818.419, 15165.66 7270.016 723.261, 15164.845 7210.413 627.67, 15163.28 7150.951 516.78, 15161.089 7103.744 373.975</trace>
</ink>
</file>

<file path=ppt/ink/ink232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25.201 6574.315 136.826, 15103.484 6630.421 153.691, 15095.098 6686.905 198.867, 15088.574 6745.699 247.384, 15080.101 6808.503 315.599, 15072.53 6874.458 404.149, 15059.065 6969.616 566.887, 15049.559 7014.675 661.959, 15023.62 7112.94 773.192, 15001.825 7183.012 818.125, 14976.692 7259.878 840.632, 14952.342 7331.156 849.68, 14930.682 7388.317 847.43, 14916.061 7449.591 817.836, 14913.546 7500.284 638.797, 14896.741 7543.434 6.388</trace>
</ink>
</file>

<file path=ppt/ink/ink232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16.764 6535.954 348.483, 15561.116 6518.325 362.533, 15610.85 6515.135 450.608, 15654.801 6558.206 655.076, 15636.838 6640.929 617.591, 15569.801 6692.141 315.158, 15521.805 6718.649 186.874, 15579.022 6691.623 262.945, 15623.785 6668.766 285.889, 15676.949 6659.146 242.031</trace>
</ink>
</file>

<file path=ppt/ink/ink232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16.764 6570.347 158.161, 15518.517 6627.233 401.416, 15524.581 6694.115 535.476, 15525.852 6805.287 635.562, 15522.671 6859.473 663.781, 15517.372 6927.839 708.712, 15507.67 6994.545 740.542, 15496.726 7038.321 754.274, 15483.51 7084.946 766.943, 15463.681 7159.781 788.075, 15446.309 7217.651 805.598, 15431.546 7268.492 812.612, 15416.812 7318.763 819.236, 15396.869 7382.576 829.324, 15368.959 7460.833 841.047, 15347.136 7518.539 846.109, 15332.043 7569.32 828.691, 15391.233 7540.109 526.425, 15426.455 7482.72 427.307</trace>
</ink>
</file>

<file path=ppt/ink/ink232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60.419 6853.429 184.541, 15587.7 6809.461 184.238, 15641.478 6773.405 295.603, 15709.465 6770.353 449.722, 15751.008 6813.878 4.625</trace>
</ink>
</file>

<file path=ppt/ink/ink232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15.978 6632.519 167.651, 15614.644 6694.37 241.577, 15613.917 6741.121 355.602, 15613.023 6810.747 461.659, 15613.226 6908.697 645.032, 15611.356 6956.471 721.365, 15610.73 7001.271 707, 15595.536 7044.821 196.751</trace>
</ink>
</file>

<file path=ppt/ink/ink232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91.38 6792.58 172.949, 15699.309 6748.586 172.949, 15741.722 6769.12 560.221, 15733.05 6855.292 798.036, 15712.096 6903.167 734.758, 15678.68 6950.066 547.912</trace>
</ink>
</file>

<file path=ppt/ink/ink232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94.275 7050.527 139.546, 15537.831 7025.847 170.984, 15588.737 6993.137 289.883, 15645.045 6957.198 418.864, 15696.991 6933.273 489.384, 15758.099 6940.323 414.043</trace>
</ink>
</file>

<file path=ppt/ink/ink232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46.403 6924.861 217.331, 15632.63 6986.588 256.55, 15623.252 7030.648 362.638, 15614.136 7091.535 501.197, 15610.074 7141.334 593.646, 15605.256 7220.738 745.656, 15604.2 7273.059 796.236, 15607.319 7323.51 838.876, 15619.541 7378.39 858.084, 15665.745 7341.201 822.071, 15682.031 7289.735 730.366, 15694.808 7234.79 567.718, 15703.181 7191.479 432.997, 15717.709 7131.471 277.802, 15730.705 7081.088 203.299, 15772.347 7134.042 622.754, 15799.611 7217.312 767.588, 15818.415 7266.284 795.657, 15840.479 7320.603 799.799, 15868.554 7367.507 653.188, 15917.703 7332.972 156.574</trace>
</ink>
</file>

<file path=ppt/ink/ink2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59.448 2785.772 294.595, 7524.248 2788.541 346.529, 7590.83 2788.953 469.689, 7682.34 2785.105 667.563, 7732.866 2784.319 766.971, 7785.15 2782.292 821.196, 7843.345 2777.378 847.978, 7899.995 2765.439 854.411, 7950.511 2750.702 855.94, 7993.912 2752.349 565.288</trace>
</ink>
</file>

<file path=ppt/ink/ink233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28.171 7013.489 235.544, 15883.453 7070.438 436.384, 15853.829 7133.436 665.616, 15838.733 7180.712 666.247, 15845.527 7227.392 483.589</trace>
</ink>
</file>

<file path=ppt/ink/ink233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04.647 6629.873 414.833, 16263.371 6625.584 518.694, 16316.359 6675.485 788.679, 16301.158 6725.22 638.974, 16258.249 6780.224 108.906</trace>
</ink>
</file>

<file path=ppt/ink/ink233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38.753 7050.527 379.244, 15989.496 7035.897 362.547, 16048.558 7017.166 385.064, 16119.308 6990.141 423.44, 16189.794 6944.966 502.056, 16254.565 6920.929 594.319, 16325.766 6930.851 509.679</trace>
</ink>
</file>

<file path=ppt/ink/ink233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141.148 6819.036 338.676, 16142.271 6875.891 338.676, 16139.632 6929.83 337.752, 16135.046 6990 400.428, 16129.878 7038.188 484.399, 16119.792 7116.055 682.05, 16112.517 7158.755 746.514, 16108.354 7209.382 751.707, 16153.255 7187.022 269.188</trace>
</ink>
</file>

<file path=ppt/ink/ink233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39.04 6785.965 196.589, 16251.667 6838.744 198.678, 16265.224 6895.227 275.2, 16272.388 6942.471 406.149, 16278.118 7008.691 625.685, 16279.604 7055.157 746.088, 16279.241 7117.349 816.222, 16276.646 7166.718 844.424, 16272.893 7222.799 853.293, 16271.21 7275.621 849.359, 16276.519 7326.737 733.005, 16266.163 7373.424 203.988</trace>
</ink>
</file>

<file path=ppt/ink/ink233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551.232 6620.614 452.778, 16602.781 6679.077 453.067, 16615.729 6744.859 469.658, 16617.447 6787.691 480.642, 16618.5 6840.802 507.522, 16621.424 6910.84 562.712, 16621.451 6966.362 646.959, 16610.707 7045.293 727.675, 16599.018 7109.161 790.072, 16577.85 7183.29 833.918, 16555.531 7240.619 850.14, 16528.801 7300.702 861.695, 16486.553 7383.204 869.512, 16456.818 7428.575 869.858, 16393.568 7505.052 786.68, 16315.768 7586.268 275.012</trace>
</ink>
</file>

<file path=ppt/ink/ink23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6.469 11193.37 155.908, 290.641 11205.354 796.279, 344.902 11205.015 839.376, 396.436 11191.494 855.718, 450.865 11188.389 860.825, 507.476 11173.578 863.762, 562.389 11176.14 864.482, 624.269 11179.656 864.828, 686.945 11176.955 865.278, 744.922 11172.419 865.541, 799.294 11164.078 865.063, 853.956 11155.063 863.024, 905.96 11142.461 859.517, 961.786 11153.908 852.917, 1012.614 11165.782 846.48, 1074.738 11165.065 827.332, 1133.248 11161.465 814.009, 1186.471 11152.454 803.618, 1238.815 11151.79 796.241, 1289.886 11155.521 794.424, 1341.179 11154.21 798.681, 1385.478 11167.729 393.845</trace>
</ink>
</file>

<file path=ppt/ink/ink23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9.303 10931.453 324.382, 1284.032 10975.332 432.599, 1324.118 11028.979 621.349, 1381.938 11089.702 688.409, 1438.609 11156.257 677.057, 1381.22 11222.199 776.309, 1331.187 11254.24 812.891, 1280.583 11274.115 821.62, 1231.688 11289.187 817.447, 1184.296 11288.109 403.099</trace>
</ink>
</file>

<file path=ppt/ink/ink23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46.27 10836.211 204.961, 1738.027 10897.53 265.239, 1730.309 10942.342 367.617, 1721.238 11012.188 442.53, 1716.823 11060.746 511.08, 1712.058 11153.931 620.333, 1707.943 11214.245 684.91, 1703.805 11264.992 740.347, 1703.332 11319.875 782.197, 1712.144 11385.91 812.605, 1720.147 11449.354 839.563, 1741.318 11510.539 849.196, 1765.025 11559.912 856.338, 1814.063 11591.921 855.855, 1875.586 11578.634 832.212, 1915.532 11527.589 787.333, 1941.306 11474.309 740.659, 1966.882 11411.092 692.535, 1985.229 11364.172 621.233, 2009.046 11289.163 503.236, 2025.897 11200.486 358.664, 2031.279 11149.505 292.99, 2037.788 11086.116 234.617, 2041.238 11026.717 193.926, 2042.94 10970.197 166.225, 2044.528 10917.507 145.845, 2045.862 10874.662 139.721, 2044.389 10832.281 167.65, 2011.208 10918.896 835.828, 2008.74 10970.82 846.887, 2006.035 11043.291 853.466, 2004.439 11110.418 857.97, 2003.01 11172.854 860.43, 2002.122 11231.538 863.374, 2001.766 11285.731 866.57, 2003.046 11338.731 869.677, 2007.735 11418.094 874.141, 2016.717 11481.608 877.423, 2033.339 11534.412 879.044, 2073.306 11580.366 876.862, 2127.495 11582.18 867.871, 2179.113 11543.369 798.914, 2218.287 11495.312 550.92</trace>
</ink>
</file>

<file path=ppt/ink/ink23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192.071 11234.378 474.185, 2250.937 11252.24 479.579, 2280.758 11323.022 681.092, 2293.153 11375.056 742.471, 2291.195 11437.175 773.445, 2293.681 11493.692 789.812, 2288.053 11548.437 813.907, 2283.73 11605.175 834.614, 2275.896 11657.174 859.633, 2285.609 11587.406 858.68, 2295.652 11529.938 843.063, 2309.589 11456.459 807.333, 2319.562 11403.956 750.558, 2335.478 11350.6 683.71, 2379.434 11280.247 614.78, 2436.522 11333.884 789.199, 2479.599 11370.731 612.833</trace>
</ink>
</file>

<file path=ppt/ink/ink2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72.68 2445.809 186.123, 584.396 2492.896 715.685, 582.233 2542.098 772.856, 585.532 2603.068 799.987, 585.838 2652.37 813.318, 600.086 2704.438 827.238, 636.308 2748.46 832.583, 686.412 2766.267 830.693, 739.201 2764.877 822.135, 786.392 2748.645 802.503, 835.661 2712.698 782.968, 871.753 2667.51 775.766, 900.198 2620.134 771.247, 920.721 2577.427 763.427, 935.786 2529.072 729.17, 921.288 2475.931 772.07, 920.864 2430.802 7.782</trace>
</ink>
</file>

<file path=ppt/ink/ink23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80.989 10960.557 286.346, 2554.239 11040.148 526.424, 2545.925 11126.028 731.903, 2543.367 11187.197 806.997, 2542.77 11245.561 840.766, 2543.096 11309.405 853.692, 2546.108 11370.781 859.544, 2550.357 11427.85 864.308, 2559.741 11479.61 868.483, 2574.396 11531.024 871.159, 2623.314 11556.791 857.011, 2666.303 11601.639 8.57</trace>
</ink>
</file>

<file path=ppt/ink/ink23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640.517 11197.339 326.73, 2695.059 11192.706 332.343, 2745.13 11180.031 361.288, 2800.071 11161.42 450.103, 2879.648 11153.101 609.201, 2957.39 11155.663 342.269</trace>
</ink>
</file>

<file path=ppt/ink/ink23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783.385 10916.902 298.934, 2795.615 11002.4 614.221, 2799.032 11067.747 730.243, 2793.881 11119.04 777.309, 2786.971 11168.588 808.141, 2780.168 11217.624 820.213, 2771.016 11268.261 832.911, 2763.719 11328.352 846.862, 2766.905 11395.725 856.998, 2775.838 11469.603 864.741, 2792.128 11520.047 866.998, 2840.73 11542.403 868.627, 2900.987 11556.278 866.381, 2950.791 11536.244 852.18, 2983.622 11488.127 791.008, 3029.258 11453.41 7.91</trace>
</ink>
</file>

<file path=ppt/ink/ink23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69.122 10903.674 290.844, 3110.16 10959.604 456.728, 3138.598 11025.636 648.593, 3153.479 11071.891 726.404, 3164.12 11120.808 785.087, 3174.542 11167.448 827.142, 3181.053 11239.26 856.509, 3179.639 11296.709 866.624, 3159.823 11367.822 868.511, 3138.469 11433.609 868.029, 3108.662 11511.214 863.418, 3081.145 11588.582 826.977, 3063.831 11639.158 659.121</trace>
</ink>
</file>

<file path=ppt/ink/ink23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15.709 11168.236 187.565, 3463.354 11109.319 414.201, 3509.534 11075.157 603.748, 3580.497 11031.222 684.128, 3619.317 11115.05 775.139, 3636.846 11164.465 793.613, 3726.374 11210.143 820.704, 3788.985 11213.188 819.859, 3847.229 11201.103 799.68, 3894.774 11179.896 694.084, 3939.84 11175.473 193.157</trace>
</ink>
</file>

<file path=ppt/ink/ink23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17.032 11387.824 343.552, 3478.983 11365.297 365.358, 3540.198 11341.07 569.285, 3617.421 11321.446 706.692, 3660.118 11333.527 723.617, 3730.211 11398.783 732.232, 3746.441 11441.702 745.373, 3819.835 11511.527 830.806, 3880.571 11524.363 849.519, 3936.237 11516.853 837.999, 3993.064 11489.778 679.242, 4037.044 11484.347 189.026</trace>
</ink>
</file>

<file path=ppt/ink/ink23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220.003 10766.101 227.889, 4281.61 10755.004 439.888, 4352.99 10752.027 618.98, 4436.456 10760.368 710.43, 4481.606 10783.326 743.106, 4554.57 10866.173 788.012, 4582.03 10915.607 800.93, 4605.347 10971.368 814.474, 4632.972 11022.142 824.719, 4675.494 11062.889 810.314, 4700.138 11109.659 225.502</trace>
</ink>
</file>

<file path=ppt/ink/ink23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45.424 10837.533 275.251, 4521.13 10884.243 568.381, 4504.767 10929.34 714.782, 4494.844 10974.33 786.261, 4476.454 11042.733 839.841, 4457.259 11103.208 855.083, 4443.183 11166.245 859.681, 4438.118 11219.332 847.717, 4418.213 11264.283 418.026</trace>
</ink>
</file>

<file path=ppt/ink/ink23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44.601 11330.943 239.477, 4215.298 11319.574 257.872, 4267.342 11310.889 294.903, 4326.435 11302.323 359.072, 4397.187 11294.24 467.124, 4456.499 11288.549 571.738, 4509.523 11283.726 663.647, 4554.713 11278.511 742.451, 4619.73 11274.618 815.233, 4670.349 11275.453 837.2, 4731.177 11276.342 832.012, 4792.303 11275.903 779.159, 4840.284 11276.493 527.203</trace>
</ink>
</file>

<file path=ppt/ink/ink23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418.431 11432.801 369.092, 4376.847 11499.989 666.414, 4296.298 11595.167 733.2, 4259.955 11640.962 705.893, 4207.55 11705.307 612.761, 4227.182 11751.512 687.568, 4278.687 11742.348 737.288, 4325.627 11739.125 756.109, 4382.727 11730.013 767.92, 4431.976 11719.282 774.5, 4483.596 11706.85 777.245, 4533.017 11701.282 766.852, 4576.514 11710.535 378.15</trace>
</ink>
</file>

<file path=ppt/ink/ink2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1.376 2317.496 171.559, 819.329 2385.235 548.838, 817.959 2448.656 677.819, 816.076 2505.141 736.928, 814.038 2559.577 780.814, 810.06 2614.346 806.826, 803.448 2675.951 820.167, 799.197 2732.208 836.393, 791.448 2789.522 848.187, 781.884 2850.621 859.138, 771.871 2910.785 865.734, 764.42 2972.233 869.461, 770.976 3024.949 861.946, 762.372 3067.832 569.255</trace>
</ink>
</file>

<file path=ppt/ink/ink23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403.879 11479.099 155.908, 4426.001 11556.633 629.713, 4435.859 11653.96 803.113, 4434.858 11706.175 834.314, 4427.644 11758.406 849.148, 4417.086 11819.274 855.041, 4424.723 11870.937 854.534, 4480.333 11859.56 738.326, 4522.842 11864.684 364.083</trace>
</ink>
</file>

<file path=ppt/ink/ink23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495.156 11452.642 343.552, 4548.683 11451.093 488.816, 4618.256 11429.419 758.058, 4675.943 11412.771 841.043, 4733.051 11400.992 836.532, 4781.223 11406.719 412.51</trace>
</ink>
</file>

<file path=ppt/ink/ink23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04.953 11415.604 254.972, 4611.376 11485.068 643.35, 4617.608 11583.188 833.772, 4617.644 11643.427 850.654, 4615.168 11697.424 857.966, 4612.3 11754.431 860.067, 4610.483 11807.029 857.501, 4593.138 11853.634 422.851</trace>
</ink>
</file>

<file path=ppt/ink/ink23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08.135 11468.517 275.251, 4712.334 11521.045 372.52, 4718.791 11578.391 573.499, 4723.078 11633.519 719.627, 4725.799 11679.871 812.051, 4733.764 11734.061 856.932, 4761.457 11783.478 867.785, 4811.675 11827.875 869.705, 4874.083 11847.266 868.09, 4928.265 11842.985 863.062, 4978.383 11823.889 840.631, 5021.001 11822.084 555.178</trace>
</ink>
</file>

<file path=ppt/ink/ink23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64.519 10927.485 177.251, 5228.511 10935.966 349.299, 5286.326 10931.407 480.492, 5373.147 10920.305 609.085, 5456.876 10917.703 515.619</trace>
</ink>
</file>

<file path=ppt/ink/ink23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80.394 11025.375 183.136, 5179.763 11073.383 210.217, 5179.624 11129.123 348.191, 5179.787 11192.273 456.868, 5178.024 11236.796 530.411, 5172.978 11323.46 630.341, 5172.145 11369.367 686.106, 5171.499 11423.274 730.277, 5171.241 11471.189 764.74, 5172.705 11528.239 793.423, 5177.07 11590.535 816.5, 5185.173 11644.636 831.758, 5198.527 11697.697 832.485, 5211.953 11747.415 835.403, 5254.307 11784.366 869.81, 5311.135 11785.206 871.243, 5373.201 11782.893 864.687, 5429.71 11777.144 833.43, 5480.304 11770.023 723.304, 5526.713 11778.562 201.288</trace>
</ink>
</file>

<file path=ppt/ink/ink23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833.883 10699.961 206.804, 5882.431 10690.711 188.606, 5931.554 10684.8 216.042, 5992.882 10675.029 294.702, 6062.018 10667.479 384.213, 6122.939 10666.372 468.425, 6169.634 10658.205 525.576, 6220.652 10649.864 596.239, 6263.109 10650.562 644.444, 6314.911 10650.098 662.575, 6369.44 10650.72 639.932, 6418.109 10651.457 605.281, 6461.837 10652.438 525.371, 6504.481 10658.583 295.705</trace>
</ink>
</file>

<file path=ppt/ink/ink23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898.703 10715.834 199.915, 5913.475 10776.354 417.797, 5917.676 10847.364 621.755, 5927.495 10937.853 738.334, 5928.072 10992.789 773.766, 5928.778 11048.774 800.984, 5928.897 11097.989 822.555, 5928.391 11161.881 840.541, 5922.459 11222.712 852.084, 5913.691 11274.535 854.522, 5867.742 11298.134 842.49, 5839.642 11254.893 763.062, 5823.595 11211.116 670.535, 5815.214 11167.79 589.857, 5789.064 11244.668 743.975, 5777.475 11290.786 771.742, 5750.392 11333.231 214.768</trace>
</ink>
</file>

<file path=ppt/ink/ink23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66.456 10815.046 199.915, 6203.572 10768.926 555.053, 6129.778 10780.965 787.677, 6050.755 10856.445 828.01, 6026.983 10902.51 834.918, 6019.98 10964.936 842.865, 6022.971 11027.113 849.207, 6032.731 11081.03 854.276, 6054.86 11134.937 858.717, 6090.568 11182.67 860.951, 6184.292 11209.794 836.927, 6231.592 11220.674 412.706</trace>
</ink>
</file>

<file path=ppt/ink/ink23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23.587 11045.215 136.826, 6170.497 11002.72 762.373, 6214.744 10985.695 814.98, 6249.918 11029.085 832.079, 6242.93 11088.914 834.358, 6233.566 11140.498 840.904, 6224.135 11190.756 850.877, 6200.166 11233.887 419.584</trace>
</ink>
</file>

<file path=ppt/ink/ink2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5.069 2477.556 275.251, 1356.501 2537.994 383.825, 1350.595 2587.501 482.601, 1337.2 2690.463 717.558, 1329.368 2736.51 774.513, 1318.292 2791.061 827.627, 1310.829 2850.986 849.687, 1305.908 2904.726 860.84, 1307.844 2961.328 860.568, 1352.678 2992.889 666.415, 1395.568 2954.999 424.657</trace>
</ink>
</file>

<file path=ppt/ink/ink23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37.889 10946.005 239.477, 6342.178 11013.654 767.994, 6336.051 11070.386 827.917, 6332.866 11120.347 841.658, 6329.102 11186.287 851.791, 6339.514 11242.085 859.739, 6391.587 11267.016 859.432, 6458.976 11255.37 752.34, 6502.099 11234.979 443.33</trace>
</ink>
</file>

<file path=ppt/ink/ink23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15.611 11448.673 136.826, 5691.197 11441.604 642.876, 5753.985 11437.669 740.638, 5820.056 11435.031 791.175, 5902.473 11429.893 823.665, 5960.435 11432.285 836.505, 6022.809 11431.318 845.52, 6076.748 11432.035 850.771, 6141.933 11432.122 854.591, 6195.453 11433.551 855.729, 6260.537 11435.615 856.959, 6325.031 11434.229 856.723, 6393.454 11427.251 852.075, 6444.64 11419.686 846.304, 6510.962 11408.898 840.048, 6571.078 11404.378 834.909, 6635.397 11395.975 830.485, 6690.153 11396.761 828.017, 6747.23 11400.594 785.492, 6794.651 11420.021 218.594</trace>
</ink>
</file>

<file path=ppt/ink/ink23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51.903 11496.295 421.947, 6253.299 11571.601 590.512, 6253.287 11626.089 678.014, 6243.659 11715.439 794.447, 6237.405 11764.816 821.129, 6230.83 11820.348 843.681, 6228.925 11877.714 858.662, 6232.956 11936.146 868.578, 6254.315 11999.461 871.43, 6315.367 12001.714 870.662, 6366.447 11965.26 867.894, 6417.203 11924.809 702.445</trace>
</ink>
</file>

<file path=ppt/ink/ink23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96.669 11268.771 315.132, 7051.107 11254.948 748.397, 7105.45 11243.43 822.931, 7167.969 11234.837 856.174, 7226.9 11224.264 863.847, 7283.078 11221.99 865.8, 7336.8 11217.742 862.378, 7390.875 11227.91 750.403, 7433.659 11251.707 208.829</trace>
</ink>
</file>

<file path=ppt/ink/ink23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44.043 11058.444 414.833, 7247.924 11125.928 465.202, 7256.324 11191.744 628.304, 7264.882 11238.306 740.879, 7272.643 11303.938 792.184, 7276.688 11359.062 823.439, 7277.854 11421.233 835.287, 7277.677 11473.722 839.925, 7277.08 11527.494 840.775, 7275.921 11588.651 839.447, 7275.827 11648.756 824.571, 7276.553 11710.176 638.665, 7276.264 11752.948 191.926</trace>
</ink>
</file>

<file path=ppt/ink/ink23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05.47 10689.379 364.254, 7913.241 10767.583 735.746, 7913.452 10818.919 815.923, 7910.087 10894.943 849.987, 7906.086 10961.424 860.187, 7904.105 11035.192 862.541, 7904.642 11090.205 863.708, 7908.948 11148.194 861.856, 7935.162 11097.863 537.484, 7941.746 11054.707 355.499</trace>
</ink>
</file>

<file path=ppt/ink/ink23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35.895 10580.907 235.544, 8000.012 10604.688 534.468, 8044.146 10612.792 622.58, 8125.072 10656.895 785.89, 8158.933 10755.209 859.535, 8087.336 10832.227 859.932, 7996.824 10894.309 670.415, 7953.44 10899.858 186.57</trace>
</ink>
</file>

<file path=ppt/ink/ink23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13.405 10817.691 213.813, 7966.86 10863.914 423.63, 8034.808 10923.287 712.419, 8111.49 11019.913 835.228, 8151.723 11064.41 849.449, 8227.514 11147.015 842.585, 8245.942 11192.27 415.495</trace>
</ink>
</file>

<file path=ppt/ink/ink23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97.532 10591.491 160.502, 7901.957 10645.299 187.167, 7901.554 10707.757 311.292, 7901.057 10751.646 374.825, 7901.201 10834.673 495.863, 7902.548 10915.617 521.039, 7906.297 10986.129 450.859, 7911.335 11041.635 307.24</trace>
</ink>
</file>

<file path=ppt/ink/ink23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24.813 10500.216 296.758, 8388.582 10486.77 360.472, 8446.135 10469.403 513.866, 8539.323 10454.767 734.406, 8591.836 10450.514 790.277, 8653.02 10462.607 809.552, 8711.115 10466.896 792.271, 8771.465 10479.131 691.348, 8816.113 10485.633 418.091</trace>
</ink>
</file>

<file path=ppt/ink/ink2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7.668 2722.277 155.908, 1450.866 2775.385 244.028, 1447.207 2818.274 385, 1449.277 2890.942 652.625, 1515.29 2907.339 786.616, 1559.182 2866.229 729.02, 1591.138 2781.994 645.71, 1541.23 2712.742 638.192, 1465.705 2724.468 745.147, 1458.455 2769.006 211.913</trace>
</ink>
</file>

<file path=ppt/ink/ink23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93.601 10558.42 424.458, 8396.229 10617.799 702.508, 8404.964 10672.752 793.592, 8409.685 10721.498 823.673, 8409.813 10783.186 837.957, 8405.267 10860.868 851.598, 8399.586 10929.646 858.321, 8393.712 10991.635 862.248, 8384.775 11055.153 864.837, 8368.768 11122.771 866.807, 8347.173 11179.997 867.536, 8314.482 11125.065 842.096, 8304.131 11055.388 817.859, 8296.727 11004.328 791.951, 8290.774 10954.602 763.748, 8260.479 11043.979 854.276, 8256.081 11099.797 861.629, 8242.826 11151.117 863.955, 8212.196 11198.433 240.43</trace>
</ink>
</file>

<file path=ppt/ink/ink23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42.835 10730.386 136.826, 8709.64 10680.563 360.94, 8654.223 10666.264 661.681, 8567.956 10687.988 829.81, 8515.552 10781.857 857.577, 8510.23 10834.827 861.913, 8514.733 10893.752 864.398, 8528.987 10965.582 865.568, 8550.976 11024.08 866.267, 8581.405 11068.51 864.053, 8635.056 11047.886 824.687, 8650.892 10996.252 668.447, 8658.727 10949.876 352.405</trace>
</ink>
</file>

<file path=ppt/ink/ink23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33.823 10838.856 136.826, 8609.835 10867.894 688.549, 8658.713 10858.71 754.873, 8708.376 10859.364 772.909, 8721.386 10945.467 808.278, 8707.011 11002.933 815.81, 8716.819 11052.724 803.284, 8710.908 11098.931 396.115</trace>
</ink>
</file>

<file path=ppt/ink/ink23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63.213 10808.433 259.004, 8893.972 10869.042 621.398, 8912.954 10952.895 789.985, 8905.786 11001.898 809.796, 8890.842 10953.134 771.695, 8898.893 10905.295 674.337, 8936.917 10833.409 500.319, 8995.529 10861.096 741.03, 9032.651 10908.403 750.865</trace>
</ink>
</file>

<file path=ppt/ink/ink23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68.505 10791.236 147.579, 8911.919 10836.064 515.195, 8911.895 10909.674 724.348, 8912.994 10967.457 806.435, 8911.064 11026.859 837.204, 8913.804 11078.482 851.347, 8900.694 11126.081 419.816</trace>
</ink>
</file>

<file path=ppt/ink/ink23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86.738 10498.893 136.826, 8633.785 10466.925 165.548, 8680.38 10471.432 230.254, 8739.6 10467.37 326.386, 8796.09 10472.295 384.876, 8859.107 10473.208 395.655, 8905.372 10452.379 393.928, 8957.836 10455.539 386.434, 9004.157 10450.683 429.074, 9046.899 10446.996 407.646</trace>
</ink>
</file>

<file path=ppt/ink/ink23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36.68 11199.984 150.556, 7889.217 11209.645 561.318, 7966.448 11216.14 722.851, 8014.218 11211.339 745.754, 8071.637 11207.758 790.512, 8119.221 11212.257 812.459, 8170.127 11210.143 820.419, 8221.324 11212.091 827.302, 8275.014 11211.988 833.876, 8326.693 11206.648 838.848, 8378.581 11200.397 842.461, 8432.776 11202.077 843.703, 8489.261 11205.588 849.69, 8549.393 11202.965 853.853, 8612.602 11201.083 854.559, 8667.727 11196.687 854.532, 8725.3 11194.778 854.307, 8784.622 11192.972 854.095, 8844.852 11189.851 853.716, 8898.737 11184.19 853.215, 8954.421 11179.49 848.243, 9005.835 11182.646 836.313, 9061.314 11169.828 830.992, 9113.775 11168.917 829.912, 9163.555 11178.057 765.164, 9207.281 11202.136 212.937</trace>
</ink>
</file>

<file path=ppt/ink/ink23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43.295 11256.865 152.587, 7900.294 11232.709 140.866, 7953.005 11222.018 138.461</trace>
</ink>
</file>

<file path=ppt/ink/ink23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99.928 11370.628 281.911, 8148.527 11398.666 363.175, 8205.663 11424.129 541.755, 8260.769 11470.536 719.523, 8327.643 11553.042 822.456, 8352.432 11614.016 836.911, 8372.582 11676.88 848.886, 8384.832 11733.755 854.37, 8393.061 11797.678 857.285, 8399.246 11856.332 856.169, 8389.905 11898.76 565.44</trace>
</ink>
</file>

<file path=ppt/ink/ink23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04.185 11323.007 241.47, 8358.591 11373.815 575.681, 8320.422 11453.135 694.222, 8294.989 11514.03 730.18, 8273.947 11573.422 758.012, 8252.034 11634.204 781.106, 8227.245 11682.704 800.229, 8196.659 11737.126 815.188, 8168.188 11783.188 820.366, 8227.49 11778.36 506.843, 8275.761 11745.773 364.984</trace>
</ink>
</file>

<file path=ppt/ink/ink2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98.964 2752.702 160.502, 1792.159 2690.834 270.133, 1732.191 2667.243 629.825, 1656.49 2724.042 751.714, 1598.126 2805.356 774.318, 1589.986 2851.921 779.983, 1638.889 2875.991 785.414, 1686.81 2861.053 785.177, 1731.372 2830.873 784.733, 1789.848 2762.383 420.715, 1751.932 2813.538 629.683, 1734.649 2896.695 731.72, 1728.758 2953.505 770.959, 1720.18 3017.203 823.804, 1712.374 3069.915 840.646, 1700.514 3133.289 854.158, 1693.977 3188.144 860.823, 1678.825 3239.466 863.836, 1652.009 3292.07 865.279, 1602.056 3270.62 699.414, 1601.131 3215.331 493.318, 1596.424 3159.079 297.092</trace>
</ink>
</file>

<file path=ppt/ink/ink23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47.838 11491.004 392.654, 8500.485 11500.797 391.234, 8557.697 11493.898 539.705, 8645.832 11482.662 737.617, 8694.81 11485.247 725.499, 8740.849 11480.023 499.575</trace>
</ink>
</file>

<file path=ppt/ink/ink23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53.667 11349.463 241.47, 8567.713 11402.916 481.463, 8581.927 11498.824 721.375, 8586.617 11543.812 780.544, 8589.916 11600.675 812.497, 8588.969 11655.159 830.153, 8586.358 11705.461 844.257, 8584.426 11758.342 852.092, 8593.877 11810.541 798.692, 8587.294 11856.387 393.851</trace>
</ink>
</file>

<file path=ppt/ink/ink23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79.874 11420.895 397.772, 8837.242 11460.405 529.385, 8894.438 11508.524 684.087, 8922.754 11551.505 749.751, 8948.033 11596.402 805.513, 8974.513 11649.777 842.8, 8998.2 11704.651 856.688, 9019.223 11754.729 859.852, 9039.407 11805.711 856.34, 9057.314 11854.688 636.111, 9058.643 11900.78 6.361</trace>
</ink>
</file>

<file path=ppt/ink/ink23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04.758 11386.502 136.826, 8986.371 11435.207 463.934, 8970.427 11507.041 685.434, 8957.783 11559.851 742.46, 8942.184 11620.888 793.085, 8918.412 11688.146 817.858, 8898.306 11739.844 833.487, 8878.878 11786.521 844.854, 8860.446 11834.352 856.165, 8904.222 11797.896 442.164</trace>
</ink>
</file>

<file path=ppt/ink/ink23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21.17 11279.354 265.291, 9118.3 11351.497 561.34, 9111.994 11396.071 700.878, 9105.617 11449.065 633.37</trace>
</ink>
</file>

<file path=ppt/ink/ink23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65.284 11707.945 136.826, 8219.591 11756.889 291.528, 8185.53 11816.008 304.315</trace>
</ink>
</file>

<file path=ppt/ink/ink23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10.089 11124.585 137.376, 9554.727 11167.382 365.184, 9614.38 11163.545 594.425, 9707.613 11150.957 654.357, 9750.144 11133.52 631.892, 9805.428 11076.619 492.846, 9807.585 11009.953 412.717, 9772.446 10963.118 359.123, 9709.362 10933.701 342.294, 9662.629 10935.737 347.445, 9616.627 10944.118 401.292, 9583.947 10993.552 573.602, 9557.124 11080.076 767.994, 9549.801 11131.167 799.847, 9544.435 11181.637 813.151, 9542.363 11237.803 832.596, 9547.163 11288.702 845.796, 9558.232 11347.831 858.285, 9573 11400.313 863.236, 9598.882 11450.401 867.463, 9643.836 11495.705 869.989, 9694.223 11524.338 870.631, 9755.03 11533.349 869.173, 9817.174 11517.102 864.998, 9874.649 11494.229 845.533, 9935.543 11483.395 742.906, 9978.168 11489.649 366.342</trace>
</ink>
</file>

<file path=ppt/ink/ink23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78.377 10457.887 222.333, 10029.302 10452.331 557.532, 10105.952 10476.797 708.461, 10149.098 10487.925 565.231</trace>
</ink>
</file>

<file path=ppt/ink/ink23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35.797 10315.023 198.33, 10179.492 10299.852 263.692, 10236.432 10286.125 371.954, 10236.137 10367.242 815.291, 10241.142 10431.617 830.207, 10241.498 10482.558 835.325, 10236.187 10544.125 841.262, 10227.712 10606.307 844.7, 10221.032 10662.008 848.521, 10208.718 10717.839 853.232, 10193.228 10773.294 859.196, 10152.01 10723.751 544.52</trace>
</ink>
</file>

<file path=ppt/ink/ink23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63.577 10061.043 286.346, 10203.295 10118.953 630.722, 10216.566 10163.078 750.645, 10237.087 10207.822 687.142, 10241.931 10252.39 191.225</trace>
</ink>
</file>

<file path=ppt/ink/ink2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98.964 2838.685 250.773, 1859.545 2839.716 407.869, 1926.189 2829.443 801.153, 1975.098 2821.858 787.227, 2020.109 2829.487 388.197</trace>
</ink>
</file>

<file path=ppt/ink/ink23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47.741 9960.508 617.894, 10631.763 10031.942 779.679, 10613.739 10084.708 802.99, 10592.11 10136.351 816.566, 10566.607 10183.504 804.641, 10587.515 10230.826 784.074, 10637.35 10207.584 794.555, 10685.341 10181.479 800.87, 10728.374 10156.757 774.086, 10772.373 10147.852 381.717</trace>
</ink>
</file>

<file path=ppt/ink/ink23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42.449 9975.06 196.589, 10693.495 10042.489 682.76, 10705.637 10099.937 787.823, 10711.229 10156.258 817.207, 10712.43 10207.089 829.001, 10710.275 10266.412 836.459, 10713.396 10319.41 833.246, 10700.838 10366.069 410.89</trace>
</ink>
</file>

<file path=ppt/ink/ink23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45.632 9882.463 324.382, 10792.888 9887.994 338.576, 10857.463 9883.665 540.919, 10937.153 9891.593 725.677, 10989.996 9894.957 684.112, 11035.95 9913.595 6.841</trace>
</ink>
</file>

<file path=ppt/ink/ink23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06.483 9903.627 136.826, 10819.116 9954.564 269.463, 10827.222 10015.238 456.246, 10833.549 10086.579 649.333, 10826.665 10175.097 758.672, 10840.722 10223.093 750.657, 10839.119 10266.595 370.164</trace>
</ink>
</file>

<file path=ppt/ink/ink23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918.928 9908.919 142.493, 10938.543 9965.067 349.455, 10942.231 10031.175 503.767, 10948.339 10108.036 663.724, 10950.854 10156.031 736.871, 10970.262 10204.802 814.36, 11066.7 10256.972 863.437, 11123.748 10239.313 811.38, 11170.79 10240.328 400.108</trace>
</ink>
</file>

<file path=ppt/ink/ink23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32.443 9686.687 142.493, 11258.306 9773.521 764.973, 11257.558 9844.798 806.282, 11254.124 9922.433 826.472, 11250.357 9990.015 834.913, 11246.774 10047.902 840.975, 11241.395 10104.014 847.086, 11237.814 10163.598 851.96, 11233.823 10220.062 857.578, 11242.225 10151.174 752.89, 11252.697 10093.783 697.853, 11261.91 10038.854 653.464, 11268.089 9995.622 613.636, 11290.028 9910.362 561.717, 11328.937 9851.952 599.826, 11374.695 9927.51 807.897, 11379.521 9988.605 824.619, 11383.308 10044.889 840.348, 11385.342 10101.923 853.821, 11389.636 10162.26 862.721, 11411.69 10213.57 864.649, 11465.91 10232.719 833.711, 11508.837 10266.122 232.013</trace>
</ink>
</file>

<file path=ppt/ink/ink23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491.722 9918.18 263.341, 11544.115 9933.134 437.243, 11614.433 9919.944 682.803, 11660.659 9903.373 760.466, 11709.877 9905.63 757.549, 11755.997 9923.39 210.818</trace>
</ink>
</file>

<file path=ppt/ink/ink23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31.943 9773.992 267.501, 11635.838 9833.339 434.881, 11638.161 9876.154 576.646, 11639.944 9925.817 696.024, 11640.714 9975.111 747.438, 11639.67 10044.643 790.042, 11636.004 10102.925 808.161, 11633.811 10159.489 832.017, 11647.157 10212.813 863.079, 11699.271 10230.742 856.658, 11747.873 10202.479 639.099, 11793.231 10193.051 6.391</trace>
</ink>
</file>

<file path=ppt/ink/ink23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60.011 9584.83 139.546, 11966.077 9629.62 271.517, 11971.413 9683.019 477.346, 11973.543 9726.03 609.856, 11966.001 9846.422 788.797, 11959.185 9894.994 818.857, 11943.233 9974.274 840.767, 11934.206 10029.653 848.782, 11920.905 10101.572 858.27, 11913.135 10161.095 861.358, 11911.118 10215.394 859.823, 11921.702 10162.549 832.966, 11928.359 10108.817 820.662, 11938.055 10048.69 790.679, 11949.966 9997.339 717.458, 11968.104 9952.424 650.453, 11997.872 9879.642 482.616, 12053.617 9874.279 721.514, 12068.404 9920.19 815.926, 12071.486 9974.49 836.572, 12069.366 10025.022 848.182, 12075.32 10077.603 854.526, 12077.906 10137.138 859.28, 12086.76 10194.019 864.172, 12131.549 10227.379 861.306, 12184.572 10226.053 773.298, 12227.456 10239.164 381.329</trace>
</ink>
</file>

<file path=ppt/ink/ink23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14 9904.95 210.176, 12239.072 9950.398 448.943, 12244.438 9993.472 554.525, 12251.318 10075.428 752.565, 12250.341 10121.463 801.186, 12249.715 10170.59 849.359, 12263.668 10120.255 783.182, 12271.38 10057.298 705.206, 12280.254 10006.416 585.694, 12294.283 9935.381 471.78, 12337.027 9988.518 783.202, 12346.771 10037.653 792.988, 12340.993 10083.275 391.038</trace>
</ink>
</file>

<file path=ppt/ink/ink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50.028 629.967 321.468, 8506.572 588.685 241.364, 8564.367 574.494 295.746, 8614.084 566.953 352.18, 8673.39 576.012 291.684</trace>
</ink>
</file>

<file path=ppt/ink/ink2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46.338 2714.34 154.814, 2052.462 2766.274 318.428, 2048.689 2821.332 555.821, 2035.322 2908.043 728.252, 2022.898 2969.107 771.872, 2013.932 3018.297 806.714, 2021.502 2964.078 783.952, 2030.831 2917.38 691.08, 2057.804 2839.794 488.213, 2091.369 2786.422 423.257, 2136.793 2752.064 433.374, 2184.479 2775.599 531.667, 2185.82 2856.924 765.501, 2180.18 2907.576 807.325, 2177.061 2959.288 842.501, 2185.049 3015.209 856.62, 2207.156 3068.909 861.473, 2264.703 3070.954 845.209, 2310.622 3088.096 416.789</trace>
</ink>
</file>

<file path=ppt/ink/ink24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26.576 10410.266 194.019, 10684.754 10417.433 512.417, 10761.565 10412.72 604.448, 10836.297 10406.464 633.769, 10919.897 10399.08 698.267, 10965.694 10394.604 735.795, 11010.167 10395.457 769.701, 11059.551 10392.376 782.391, 11109.196 10394.082 788.164, 11158.878 10394.217 789.451, 11208.208 10395.158 788.357, 11257.252 10404.8 779.622, 11304.647 10400.194 777.125, 11353.057 10392.548 774.376, 11404.291 10399.823 764.733, 11456.416 10398.592 757.244, 11507.472 10392.007 749.895, 11553.928 10386.479 734.774, 11600.086 10376.629 713.102, 11644.281 10382.967 710.915, 11690.341 10387.949 711.807, 11735.445 10382.556 684.262, 11778.309 10381.901 648.692, 11859.018 10376.185 604.001, 11932.513 10368.345 551.075, 12010.995 10371.199 527.933, 12082.557 10371.664 525.079, 12146.283 10357.81 519.876, 12213.272 10345.502 508.671, 12277.755 10337.523 520.149, 12346.505 10337.028 570.895</trace>
</ink>
</file>

<file path=ppt/ink/ink24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80.065 10621.915 136.826, 11304.354 10570.352 229.021, 11360.788 10535.814 561.772, 11448.358 10548.134 752.606, 11527.299 10619.729 811.106, 11557.249 10671.502 826.323, 11584 10719.153 834.032, 11605.917 10772.054 836.653, 11639.769 10814.607 760.413, 11656.791 10861.204 211.615</trace>
</ink>
</file>

<file path=ppt/ink/ink24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16.855 10623.237 170.327, 11458.815 10678.02 434.133, 11423.3 10731.795 678.233, 11373.325 10810.658 807.814, 11349.238 10860.574 843.748, 11331.714 10912.789 862.428, 11297.863 10957.731 240.005</trace>
</ink>
</file>

<file path=ppt/ink/ink24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16.683 10166.867 167.651, 12773.085 10150.764 250.721, 12834.508 10147.205 326.203, 12887.941 10185.405 397.45, 12887.24 10243.229 591.354, 12885.54 10318.579 672.52, 12886.457 10361.01 713.31, 12888.069 10408.723 743.866, 12889.708 10454.108 764.247, 12890.445 10505.679 779.876, 12888.516 10557.885 792.004, 12889.033 10613.411 799.949, 12891.698 10664.977 805.379, 12891.731 10719.396 809.083, 12892.271 10769.569 808.282, 12891.109 10819.239 811.905, 12898.083 10868.929 818.908, 12904.048 10918.401 820.752, 12904.011 10977.204 818.968, 12904.468 11027.62 816.536, 12905.301 11077.578 813.655, 12912.962 11126.466 811.378, 12918.033 11178.712 794.881, 12927.461 11225.948 775.448, 12943.415 11270.06 768.9, 12927.521 11314.889 813.972, 12841.493 11380.242 808.893, 12786.827 11381.988 742.71, 12740.393 11368.14 206.688</trace>
</ink>
</file>

<file path=ppt/ink/ink24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90.8 10774.039 308.06, 13333.901 10787.847 269.069, 13390.479 10783.576 387.607, 13458.696 10771.631 591.772, 13533.765 10749.044 646.684, 13578.923 10726.514 591.296, 13619.728 10665.297 486.343, 13609.82 10602.132 450.056, 13574.298 10556.506 437.828, 13526.228 10501.182 434.814, 13469.869 10478.85 446.898, 13402.325 10521.358 666.637, 13359.333 10603.324 798.617, 13340.217 10660.803 831.416, 13326.616 10717.521 852.723, 13319.114 10780.975 862.391, 13312.356 10860.543 869.506, 13310.955 10926.865 873.628, 13318.313 11015.204 876.899, 13331.101 11078.138 878.94, 13362.039 11129.818 880.802, 13413.276 11172.51 882.007, 13473.385 11184.285 881.659, 13534.119 11189.929 881.078, 13598.171 11190.759 878.504, 13657.969 11190.886 873.294, 13716.154 11180.898 851.418, 13758.86 11187.432 562.302</trace>
</ink>
</file>

<file path=ppt/ink/ink24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69.923 10094.112 180.076, 13626.687 10076.309 385.272, 13694.366 10053.003 563.767, 13780.562 10043.615 708.005, 13827.861 10045.469 734.601, 13872.7 10062.394 204.432</trace>
</ink>
</file>

<file path=ppt/ink/ink24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34.244 9857.328 136.826, 14086.875 9848.128 469.237, 14093.877 9910.076 850.381, 14091.649 9980.407 857.534, 14092.805 10037.297 859.687, 14092.889 10100.902 861.48, 14093.64 10163.199 863.222, 14090.644 10215.507 864.569, 14087.239 10277.571 866.741, 14083.021 10334.712 868.477, 14076.568 10386.963 869.224, 14067.827 10439.866 869.569, 14011.93 10443.394 838.739, 13982.938 10381.646 513.887, 13971.87 10339.018 296.733</trace>
</ink>
</file>

<file path=ppt/ink/ink24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10.433 9623.191 283.991, 14035.2 9665.949 716.143, 14076.119 9712.977 783.267</trace>
</ink>
</file>

<file path=ppt/ink/ink24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36.353 9846.747 153.636, 14009.549 9850.756 543.723, 14053.03 9823.404 304.024</trace>
</ink>
</file>

<file path=ppt/ink/ink24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98.028 9580.861 136.826, 14451.966 9568.885 345.54, 14499.553 9594.023 682.729, 14488.832 9673.696 694.721, 14420.565 9731.406 483.553, 14363.364 9766.498 361.196, 14438.623 9761.172 670.456, 14487.131 9750.316 758.43, 14533.004 9736.4 776.431, 14578.014 9737.626 382.874</trace>
</ink>
</file>

<file path=ppt/ink/ink2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16.199 2806.937 189.188, 2292.655 2896.53 758.929, 2290.987 2951.649 806.948, 2298.975 3005.554 841.289, 2392.794 3017.705 799.819, 2424.936 2969.613 653.358, 2449.254 2893.308 423.304, 2435.413 2836.872 408.631, 2363.117 2798.893 635.665, 2317.001 2827.857 621.42</trace>
</ink>
</file>

<file path=ppt/ink/ink24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48.833 9530.594 389.944, 14609.879 9528.369 374.689, 14678.197 9510.358 451.982, 14741.652 9490.576 556.743, 14816.662 9481.406 613.366, 14864.379 9456.058 500.108</trace>
</ink>
</file>

<file path=ppt/ink/ink24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24.235 9534.562 160.502, 14645.256 9588.647 346.834, 14638.479 9645.661 453.404, 14618.68 9707.112 536.076, 14603.23 9750.219 591.093</trace>
</ink>
</file>

<file path=ppt/ink/ink24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93.023 9545.146 147.579, 14708.623 9587.886 381.273, 14729.151 9650.883 740.288, 14749.462 9697.171 832.848, 14824.457 9767.532 852.562, 14881.087 9764.253 659.647, 14927.246 9776.728 6.596</trace>
</ink>
</file>

<file path=ppt/ink/ink24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61.562 9379.793 147.579, 14978.553 9452.156 754.178, 14978.768 9501.075 809.6, 14975.084 9559.24 831.553, 14968.736 9620.95 846.467, 14963.302 9672.037 854.186, 14968.324 9724.572 859.615, 15061.67 9753.229 744.939, 15104.268 9760.417 367.344</trace>
</ink>
</file>

<file path=ppt/ink/ink24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01.996 9890.399 136.826, 14358.25 9906.728 136.971, 14400.646 9904.345 315.239, 14450.916 9883.334 446.43, 14527.714 9868.64 578.706, 14620.014 9848.211 703.911, 14683.308 9836.27 743.426, 14749.699 9826.474 771.742, 14811.671 9822.404 789.191, 14865.503 9818.598 795.659, 14922.057 9809.978 795.358, 14977.541 9799.937 789.304, 15033.515 9795.372 745.177, 15084.309 9786.625 643.056, 15128.173 9770.034 432.644</trace>
</ink>
</file>

<file path=ppt/ink/ink24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24.235 10096.759 145.682, 14655.355 10051.279 177.84, 14709.826 10014.887 373.984, 14769.214 10017.072 534.816, 14835.059 10055.776 619.263, 14899.971 10119.062 756.774, 14953.377 10208.354 801.072, 15037.866 10245.002 520.869</trace>
</ink>
</file>

<file path=ppt/ink/ink24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62.349 10107.341 283.991, 14832.992 10151.78 275.132, 14788.503 10203.596 451.989, 14742.737 10261.196 688.077, 14707.333 10304.879 804.484</trace>
</ink>
</file>

<file path=ppt/ink/ink24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22.7 10315.023 464.161, 15381.3 10347.135 691.602, 15422.284 10391.653 806.146</trace>
</ink>
</file>

<file path=ppt/ink/ink24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63.711 10313.7 136.826, 15406.122 10349.61 334.137, 15411.485 10304.533 481.607</trace>
</ink>
</file>

<file path=ppt/ink/ink24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57.918 10046.492 254.972, 15780.265 10106.088 325.131, 15783.701 10153.128 475.413, 15780.196 10229.684 709.658, 15775.647 10280.797 769.657, 15772.893 10353.314 807.361, 15775.439 10403.346 824.264, 15793.904 10456.431 839.747, 15824.987 10501.736 836.087, 15885.435 10526.656 814.955, 15940.616 10512.435 750.31, 15988.676 10488.604 634.057, 16045.722 10416.02 362.393, 16069.625 10367.286 276.403, 16092.599 10311.054 88.957</trace>
</ink>
</file>

<file path=ppt/ink/ink2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92.139 2771.221 159.321, 2512.789 2823.569 571.126, 2515.002 2909.352 765.49, 2508.42 2956.573 798.13, 2497.95 3008.425 809.332, 2506.76 2953.982 723.728, 2516.595 2908.896 652.43, 2537.284 2831.577 574.557, 2566.035 2760.95 535.914, 2619.226 2821.436 813.569, 2628.795 2867.635 401.187</trace>
</ink>
</file>

<file path=ppt/ink/ink24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125.673 10125.86 136.826, 16122.409 10067.82 136.826, 16117.581 10012.884 137.783, 16107.273 10072.521 783.41, 16106.656 10132.23 821.245, 16105.968 10186.566 843.925, 16104.092 10238.811 856.17, 16103.601 10293.101 861.665, 16104.005 10353.466 865.762, 16108.646 10412.984 867.796, 16122.779 10475.146 868.405, 16144.204 10524.801 864.947, 16188.116 10573.09 806.899</trace>
</ink>
</file>

<file path=ppt/ink/ink24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72.51 10053.105 206.804, 16259.188 10124.504 688.132, 16258.882 10168.968 783.348, 16256.325 10216.69 833.594, 16253.887 10271.123 852.635, 16250.68 10330.298 859.115, 16255.62 10393.092 862.003, 16269.012 10449.836 862.569, 16364.354 10474.793 735.946, 16406.9 10478.118 362.909</trace>
</ink>
</file>

<file path=ppt/ink/ink24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317.486 10158.931 315.132, 16385.078 10164.651 373.009, 16440.34 10149.843 461.004, 16489.41 10141.764 560.367, 16538.947 10134.16 633.564, 16618.914 10131.653 615.575, 16662.65 10142.258 355.882</trace>
</ink>
</file>

<file path=ppt/ink/ink24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509.299 9922.146 246.871, 16505.773 9966.762 393.252, 16507.605 10022.854 569.576, 16501.807 10110.223 675.753, 16494.529 10165.612 720.198, 16487.135 10209.282 753.806, 16475.627 10261.173 784.561, 16470.934 10324.551 819.361, 16475.631 10377.468 839.325, 16494.84 10430.736 853.92, 16537.707 10475.668 856.57, 16598.926 10465.068 832.634, 16669.922 10388.954 415.985</trace>
</ink>
</file>

<file path=ppt/ink/ink24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47.414 9980.352 324.382, 16761.475 10036.924 323.742, 16781.135 10102.35 379.976, 16796.686 10160.466 448.44, 16810.318 10233.476 594.45, 16814.775 10318.031 780.768, 16808.182 10381.031 838.569, 16799.449 10435.308 852.287, 16790.254 10488.886 856.31, 16773.805 10553.27 852.737, 16761.699 10607.014 802.607, 16734.627 10651.835 223.357</trace>
</ink>
</file>

<file path=ppt/ink/ink24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15.477 12982.358 217.331, 1734.866 13051.763 555.106, 1736.802 13103.031 603.039, 1740.436 13148.327 637.283, 1739.354 13254.569 683.479, 1738.707 13301.432 706.583, 1736.73 13344.369 729.267, 1737.406 13431.46 749.2, 1736.739 13504.706 766.419, 1736.683 13578.438 781.207, 1736.669 13630.113 787.167, 1736.178 13681.835 791.805, 1736.621 13746.016 798.823, 1738.467 13812.4 804.58, 1744.049 13864.876 799.551, 1755.123 13914.025 788.31, 1750.553 13959.51 388.731</trace>
</ink>
</file>

<file path=ppt/ink/ink24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59.917 13086.86 136.826, 1710.112 13058.376 158.411, 1764.066 13055.995 207.92, 1816.938 13061.029 269.708, 1871.323 13075.31 354.565, 1914.407 13104.459 415.735, 1976.803 13177.612 515.249, 2000.366 13243.927 618.902, 1996.69 13293.108 669.377, 1974.295 13341.815 691.447, 1901.427 13397.702 612.61, 1831.51 13401.096 339.273</trace>
</ink>
</file>

<file path=ppt/ink/ink24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199.641 13588.208 136.826, 2167.481 13542.91 254.661, 2099.264 13517.297 591.097, 2029.004 13571.924 835.592, 2006.487 13634.914 849.809, 1996.921 13688.736 854.906, 1991.502 13749.018 856.859, 1994.271 13804.134 858.273, 2010.377 13856.024 860.128, 2092.587 13920.195 851.588, 2136.864 13855.6 304.567</trace>
</ink>
</file>

<file path=ppt/ink/ink24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47.513 13716.52 224.168, 2094.16 13736.075 348.082, 2147.168 13733.216 536.855, 2222.444 13737.534 746.891, 2224.819 13786.502 791.418, 2225.387 13838.863 805.957, 2228.376 13889.931 802.079, 2254.478 13937.754 630.601, 2262.564 13982.745 6.306</trace>
</ink>
</file>

<file path=ppt/ink/ink24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17.337 13396.398 155.908, 1869.981 13393.199 255.627</trace>
</ink>
</file>

<file path=ppt/ink/ink2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57.744 2747.41 136.826, 2490.993 2806.825 298.394, 2487.905 2852.929 344.633, 2483.314 2898.181 350.476, 2487.432 2945.76 214.764</trace>
</ink>
</file>

<file path=ppt/ink/ink24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25.849 13314.384 242.809, 2497.403 13311.204 625.543, 2542.843 13307.873 771.607, 2590.322 13303.576 785.632, 2634.666 13314.028 387.411</trace>
</ink>
</file>

<file path=ppt/ink/ink24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37.754 13438.729 296.758, 2484.942 13443.419 551.126, 2527.699 13442.755 761.521, 2580.216 13445.742 822.539, 2633.255 13447.324 843.297, 2679.167 13464.166 415.847</trace>
</ink>
</file>

<file path=ppt/ink/ink24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33.862 12861.982 231.681, 3484.385 12843.067 492.548, 3550 12864.815 740.336, 3600.093 12948.09 779.881, 3617.853 13007.363 787.501, 3629.18 13057.224 799.205, 3644.569 13108.798 810.923, 3663.395 13166.59 821.296, 3693.546 13218.189 828.015, 3743.485 13253.83 828.74, 3795.837 13250.312 754.602, 3838.186 13261.335 372.109</trace>
</ink>
</file>

<file path=ppt/ink/ink24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70.116 12917.539 369.092, 3550.425 12978.965 430.694, 3522.835 13052.972 557.763, 3493.223 13138.848 602.834, 3474.914 13184.158 614.542, 3441.835 13261.933 554.125</trace>
</ink>
</file>

<file path=ppt/ink/ink24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210.3 13437.407 181.595, 3266.188 13424.254 195.733, 3317.348 13417.714 239.548, 3360.738 13414.423 286.956, 3443.3 13409.488 369.264, 3506.975 13405.15 404.724, 3571.327 13402.533 415.618, 3636.622 13401.338 498.252, 3714.383 13405.885 616.771, 3802.596 13409.649 711.171, 3864.685 13410.191 746.998, 3915.093 13410.332 698.15, 3957.528 13409.7 470.747</trace>
</ink>
</file>

<file path=ppt/ink/ink24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19.848 13522.067 267.501, 3493.098 13571.766 674.182, 3452.381 13667.451 772.19, 3428.619 13718.42 785.746, 3396.543 13771.31 786.785, 3320.866 13847.558 763.32, 3275.538 13874.311 683.513, 3361.618 13865.545 709.391, 3413.337 13858.524 744.997, 3465.993 13848.535 773.645, 3517.527 13844.135 776.491, 3571.96 13840.155 778.088, 3620.528 13833.722 775.212, 3664.674 13842.214 382.272</trace>
</ink>
</file>

<file path=ppt/ink/ink24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90.745 13598.789 175.795, 3502.27 13647.472 492.951, 3504.515 13690.667 559.957, 3508.601 13764.33 626.911, 3508.165 13810.824 652.95, 3509.092 13863.156 680.678, 3508.48 13911.108 701.962, 3511.443 13955.689 695.027, 3499.988 13999.562 193.419</trace>
</ink>
</file>

<file path=ppt/ink/ink24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67.47 13578.947 333.855, 3614.182 13603.478 351.411, 3670.83 13595.597 549.93, 3760.352 13588.637 755.194, 3814.214 13594.186 742.571, 3862.196 13594.868 450.734</trace>
</ink>
</file>

<file path=ppt/ink/ink24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86.527 13563.072 196.589, 3680.789 13607.292 196.589, 3681.897 13654.196 233.663, 3682.091 13698.376 307.373, 3679.639 13760.451 502.363, 3678.805 13803.618 636.093, 3679.682 13891.534 810.161, 3694.036 13939.063 727.911, 3692.685 13986.532 202.57</trace>
</ink>
</file>

<file path=ppt/ink/ink24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723.567 13658.315 184.541, 3756.914 13728.868 569.631, 3793.515 13811.467 805.351, 3819.636 13853.885 845.609, 3852.918 13899.744 859.634, 3944.436 13942.691 857.408, 4005.297 13929.237 830.439, 4050.781 13905.786 731.164, 4097.916 13898.454 203.475</trace>
</ink>
</file>

<file path=ppt/ink/ink2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619.132 2746.087 154.814, 2660.464 2805.954 371.552, 2660.639 2860.83 513.452, 2640.623 2935.382 643.433, 2638.229 2882.212 571.967, 2664.882 2820.634 453.803, 2731.421 2769.921 405.174, 2787.279 2785.431 479.083, 2798.977 2860.877 656.265, 2787.929 2906.698 678.021, 2780.872 2949.975 692.39, 2789.853 2906.061 696.081, 2803.694 2862.444 559.925, 2834.256 2796.368 430.562, 2864.909 2748.161 398.609, 2907.87 2813.104 676.096, 2911.028 2858.805 763.14, 2916.766 2905.134 812.872, 2928.915 2960.147 849.792, 2953.093 3006.924 815.642, 2960.41 3053.654 402.209</trace>
</ink>
</file>

<file path=ppt/ink/ink24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44.196 12723.087 136.826, 3699.162 12695.665 200.561, 3747.251 12733.164 372.566, 3786.91 12778.591 555.343, 3756.631 12847.23 600.751, 3685.929 12880.042 411.544, 3737.297 12856.754 414.268, 3813.989 12846.446 501.038, 3856.699 12842.37 516.952, 3932.795 12842.882 448.45</trace>
</ink>
</file>

<file path=ppt/ink/ink24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56.063 13541.908 161.705, 3149.169 13596.587 235.985, 3145.438 13640.796 329.878, 3137.437 13726.068 488.427, 3134.612 13768.961 564.259, 3133.74 13812.01 676.243, 3136.039 13864.37 773.336, 3143.289 13915.872 812.999, 3160.19 13968.226 826.299, 3196.628 14011.582 787.6, 3239.883 14034.044 553.299</trace>
</ink>
</file>

<file path=ppt/ink/ink24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960.357 13592.175 144.726, 4022.117 13619.544 439.823, 4047.019 13679.422 614.529, 4062.771 13733.646 715.341, 4076.367 13778.144 786.503, 4087.393 13830.883 812.862, 4089.456 13883.747 834.704, 4079.159 13942.384 853.983, 4061.428 13994.421 838.384, 4036.387 14041.808 757.588</trace>
</ink>
</file>

<file path=ppt/ink/ink24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88.674 13455.926 215.563, 4151.494 13456.836 660.906, 4222.383 13507.42 822.795, 4202.824 13554.351 820.852, 4175.771 13599.356 774.081, 4104.63 13652.858 459.492, 4153.325 13634.415 503.53, 4226.392 13637.061 503.278, 4289.062 13648.742 380.254</trace>
</ink>
</file>

<file path=ppt/ink/ink24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850.561 13405.659 141.628, 3908.186 13410.766 263.592, 3954.993 13400.845 402.185, 4020.671 13389.665 630.698, 4063.252 13385.142 746.825, 4111.551 13377.252 802.125, 4160.765 13371.331 579.941</trace>
</ink>
</file>

<file path=ppt/ink/ink24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48.912 13408.304 136.826, 3101.978 13423.652 503.325, 3165.253 13418.289 521.988, 3235.865 13415.303 450.331, 3300.248 13420.591 373.676, 3347.497 13427.989 236.2</trace>
</ink>
</file>

<file path=ppt/ink/ink24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8.231 13442.696 136.826, 456.177 13441.905 841.512, 512.917 13441.549 853.991, 578.226 13438.043 863.579, 656.444 13432.771 867.614, 715.981 13426.516 869.928, 777.821 13421.183 871.113, 831.465 13418.958 871.882, 891.075 13418.348 872.312, 950.002 13419.226 872.428, 1009.347 13416.773 871.087, 1071.323 13414.842 867.004, 1127.352 13408.928 859.94, 1169.968 13418.305 567.93</trace>
</ink>
</file>

<file path=ppt/ink/ink24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0.758 13285.283 308.06, 924.056 13310.78 538.598, 1019.002 13335.952 806.785, 1079.479 13348.8 832.642, 1137.188 13361.86 843.07, 1191.035 13378.077 846.605, 1150.516 13424.041 848.349, 1088.711 13449.11 851.227, 1034.552 13477.893 845.014, 980.14 13521.336 824.465, 941.841 13571.325 765.955, 912.429 13618.41 632.56</trace>
</ink>
</file>

<file path=ppt/ink/ink24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11.239 12668.852 194.019, 5154.747 12684.07 278.11, 5201.472 12660.68 422.243, 5293.292 12653.91 641.407, 5349.695 12640.904 716.459, 5400.853 12623.466 749.442, 5455.507 12618.747 773.396, 5512.443 12622.985 795.839, 5565.063 12633.198 806.985, 5618.545 12641.731 814.147, 5670.012 12636.78 815.183, 5722.52 12642.753 809.903, 5770.372 12660.403 717.148</trace>
</ink>
</file>

<file path=ppt/ink/ink24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50.924 12741.606 263.341, 5140.878 12787.571 543.841, 5143.465 12875.7 747.382, 5143.646 12932.989 791.737, 5142.702 13004.658 818.194, 5141.314 13070.206 831.211, 5137.768 13133.588 842.228, 5133.475 13184.66 849.887, 5127.765 13239.101 857.488, 5121.567 13298.215 863.246, 5117.432 13351.89 865.666, 5095.694 13291.177 833.806, 5067.435 13244.924 788.053, 5042.583 13198.015 751.375, 5008.458 13255.298 779.66, 5011.429 13302.469 823.203, 4999.209 13348.617 405.938</trace>
</ink>
</file>

<file path=ppt/ink/ink2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629.715 2816.197 136.826, 2642.55 2879.476 422.618, 2640.359 2946.904 555.094, 2636.339 3023.104 652.697, 2617.644 3066.567 6.527</trace>
</ink>
</file>

<file path=ppt/ink/ink24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10.74 12861.982 170.327, 5461.75 12825.282 267.101, 5401.536 12802.622 589.122, 5318.286 12808.375 797.409, 5247.824 12894.357 829.04, 5234.167 12966.641 845.87, 5233.504 13031.015 853.57, 5244.034 13091.072 858.911, 5265.685 13155.806 862.669, 5295.81 13205.636 865.421, 5347.793 13240.593 866.802, 5406.163 13251.195 863.22, 5455.516 13224.649 824.493, 5478.351 13173.158 661.436, 5473.112 13090.515 399.708, 5446.203 13047.719 2.965</trace>
</ink>
</file>

<file path=ppt/ink/ink24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296.438 13023.365 136.826, 5356.721 13000.532 717.099, 5403.537 12997.254 753.616, 5455.252 12999.866 768.189, 5500.327 13011.778 770.761, 5506.552 13064.609 783.831, 5507.899 13118.338 811.764, 5506.643 13171.043 837.711, 5502.615 13224.805 855.516, 5483.452 13270.566 421.872</trace>
</ink>
</file>

<file path=ppt/ink/ink24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00.694 12955.902 137.376, 5603.39 13031.005 658.849, 5599.417 13076.9 726.473, 5601.065 13123.135 776.91, 5605.32 13177.088 808.526, 5624.495 13227.025 815.877, 5675.682 13237.535 606.78</trace>
</ink>
</file>

<file path=ppt/ink/ink24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49.065 13483.704 136.826, 5102.214 13477.526 465.299, 5171.667 13473.468 654.828, 5214.768 13471.813 723.937, 5273.022 13468.451 784.892, 5342.639 13462.246 814.539, 5412.441 13464.835 828.28, 5463.89 13466.907 841.535, 5517.649 13465.598 850.68, 5569.666 13465.711 857.926, 5630.075 13465.168 860.063, 5686.232 13462.969 860.3, 5739.168 13463.319 859.627, 5786.356 13479.396 423.899</trace>
</ink>
</file>

<file path=ppt/ink/ink24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443.275 13625.246 162.93, 5431.482 13686.433 584.444, 5426.066 13729.75 691.769, 5417.764 13775.787 747.811, 5406.934 13825.715 805.919, 5397.814 13884.811 837.449, 5394.214 13941.381 859.693, 5407.753 14000.423 868.685, 5434.832 14049.115 871.877, 5478.539 14081.378 861.881, 5531.776 14091.385 748.81, 5574.47 14115.13 208.386</trace>
</ink>
</file>

<file path=ppt/ink/ink24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083.535 13473.122 246.871, 6136.152 13463.011 430.676, 6209.89 13453.579 723.855, 6257.882 13452.214 780.372, 6305.835 13454.099 776.455, 6353.226 13471.991 216.079</trace>
</ink>
</file>

<file path=ppt/ink/ink24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03.915 13339.518 194.019, 6212.758 13392.368 467.19, 6227.501 13484.967 712.038, 6232.658 13547.798 764.553, 6235.468 13613.281 779.438, 6237.236 13674.292 780.353, 6237.47 13722.027 771.096, 6236.383 13783.807 726.737, 6234.997 13833.117 587.482</trace>
</ink>
</file>

<file path=ppt/ink/ink24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72.492 12724.409 143.057, 6986.709 12770.453 495.052, 7005.833 12850.106 741.291, 7007.323 12900.674 769.677, 7008.298 12967.581 779.072, 7003.008 13015.588 783.045, 6997.062 13072.427 786.824, 6993.046 13133.647 790.425, 6988.567 13183.571 793.56, 6983.284 13234.302 797.048, 6961.82 13281.664 221.81</trace>
</ink>
</file>

<file path=ppt/ink/ink24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67.2 12838.171 166.345, 6995.771 12784.513 302.573, 7041.545 12765.669 406.371, 7092.017 12746.46 450.034, 7157.462 12721.395 474.545, 7227.494 12714.691 530.224, 7286.979 12741.199 595.865, 7279.971 12821.569 795.767, 7199.755 12893.465 815.416, 7156.789 12919.259 809.88, 7113.471 12945.599 799.755, 7069.905 12966.572 616.613, 7025.567 12972.23 6.166</trace>
</ink>
</file>

<file path=ppt/ink/ink24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13.5 12971.775 150.556, 7058.922 12987.943 222.114, 7118.751 13023.328 544.686, 7184.9 13066.243 757.134, 7230.839 13092.47 816.456, 7307.116 13171.38 852.628, 7349.198 13224.265 842.022, 7368.726 13269.444 8.487</trace>
</ink>
</file>

<file path=ppt/ink/ink2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833.434 2808.26 136.826, 2814.856 2855.803 340.245, 2799.376 2906.702 430.421, 2788.973 2975.437 508.539, 2787.833 3057.158 716.001, 2773.927 3101.752 199.256</trace>
</ink>
</file>

<file path=ppt/ink/ink24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00.31 12483.657 139.546, 7570.716 12479.303 403.695, 7639.086 12464.392 470.985, 7710.957 12454.046 521.746, 7784.293 12439.421 585.44, 7835.842 12428.306 650.174, 7880.242 12421.383 712.868, 7929.655 12413.795 760.041, 7980.726 12410.157 796.364, 8034.873 12407.123 810.358, 8100.267 12403.914 820.046, 8153.193 12400.243 822.164, 8207.593 12398.655 810.231, 8258.108 12400.896 711.668, 8301.461 12417.515 198.05</trace>
</ink>
</file>

<file path=ppt/ink/ink24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25.444 12454.556 147.579, 7532.014 12516.057 355.755, 7547.108 12580.681 521.223, 7556.153 12664.224 668.59, 7559.245 12714.463 715.75, 7561.732 12767.366 762.841, 7563.024 12820.064 781.728, 7563.137 12877.45 800.694, 7561.496 12926.405 812.158, 7554.263 12978.98 826.93, 7546.376 13035.516 834.554, 7538.46 13091.822 835.433, 7529.859 13154.233 834.441, 7513.757 13103.48 724.032, 7505.413 13050.763 687.555, 7495.046 13008.425 667.971, 7452.751 13057.398 822.543, 7443.407 13106.696 843.672, 7454.531 13054.572 276.659</trace>
</ink>
</file>

<file path=ppt/ink/ink24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91.087 12741.606 461.488, 7976.115 12697.191 461.488, 7949.928 12643.326 510.835, 7902.843 12587.82 741.211, 7851.637 12587.86 834.865, 7777.645 12675.456 856.715, 7749.253 12724.287 859.094, 7720.249 12785.054 861.627, 7702.652 12836.896 863.779, 7696.291 12904.277 866.389, 7701.371 12964.12 868.072, 7716.931 13015.043 868.541, 7735.971 13066.81 868.419, 7764.028 13120.845 866.892, 7794.244 13170.222 864.15, 7842.462 13195.601 854.603, 7886.063 13155.035 680.131, 7930.927 13134.591 6.801</trace>
</ink>
</file>

<file path=ppt/ink/ink24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76.785 12901.666 194.019, 7819.715 12915.933 693.504, 7868.394 12904.208 765.913, 7915.984 12892.015 778.103, 7940.438 12986.81 809.847, 7933.467 13048.776 833.507, 7927.959 13105.414 848.785, 7927.557 13165.324 854.431, 7946.431 13213.572 763.072, 7948.694 13257.766 376.286</trace>
</ink>
</file>

<file path=ppt/ink/ink24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41.355 12877.856 231.681, 8071.92 12920.668 440.468, 8094.525 12989.224 647.755, 8102.77 13031.566 715.09, 8105.624 13078.967 760.316, 8099.751 13134.814 803.355, 8095.178 13183.909 820.852, 8096.005 13235.857 842.563, 8099.738 13178.521 833.042, 8101.219 13112.868 807.958, 8105.339 13061.458 753.857, 8112.24 13013.793 672.26, 8123.793 12965.373 555.955, 8162.449 12905.713 451.521, 8224.002 12906.541 525.612, 8296.104 12940.441 727.271, 8345.014 12970.383 761.68</trace>
</ink>
</file>

<file path=ppt/ink/ink24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93.158 12999.555 184.541, 7438.963 13000.737 273.317</trace>
</ink>
</file>

<file path=ppt/ink/ink24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03.166 13380.524 139.546, 6851.209 13372.573 347.778, 6906.053 13365.269 503.54, 6977.086 13363.412 632.359, 7074.416 13360.86 731.976, 7124.777 13359.732 760.478, 7179.667 13357.722 785.784, 7235.467 13357.882 798.969, 7284.591 13357.631 808.013, 7336.432 13356.419 813.869, 7385.358 13348.33 817.274, 7438.941 13342.101 821.001, 7489.37 13342.403 825.19, 7553.313 13346.126 830.26, 7611.902 13350.478 832.61, 7672.255 13349.115 833.605, 7728.961 13344.104 834.183, 7785.107 13337.662 829.543, 7834.988 13330.962 819.693, 7885.598 13330.091 812.177, 7934.918 13327.008 802.514, 7987.737 13320.323 791.694, 8040.903 13310.359 782.709, 8097.386 13303.217 759.605, 8153.681 13300.926 741.871, 8208.996 13296.868 729.886, 8259.051 13295.75 719.989, 8307.819 13291.088 712.748, 8353.687 13289.144 656.425, 8399.426 13302.266 6.564</trace>
</ink>
</file>

<file path=ppt/ink/ink24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81.252 12995.586 139.546, 7436.967 13032.121 465.336, 7495.992 13059.939 468.931</trace>
</ink>
</file>

<file path=ppt/ink/ink24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43.926 13754.881 305.826, 7098.083 13797.296 328.875, 7149.423 13826.78 483.375, 7213.204 13868.524 645.419, 7278.729 13934.789 761.559, 7300.052 13979.665 211.934</trace>
</ink>
</file>

<file path=ppt/ink/ink24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55.582 13740.329 184.541, 7253.972 13686.295 190.991, 7240.953 13731.595 617.137, 7223.007 13777.378 738.65, 7200.245 13827.652 805.54, 7169.942 13874.18 835.597, 7141.408 13920.707 853.511, 7110.471 13967.514 859.72, 7066.335 14002.122 239.251</trace>
</ink>
</file>

<file path=ppt/ink/ink2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87.959 2808.26 162.93, 3142.458 2765.661 445.876, 3086.051 2726.529 764.611, 3024.742 2808.696 778.408, 3011.996 2860.67 779.538, 3012.196 2912.74 783.248, 3026.854 2960.038 796.079, 3100.709 2956.822 701.126, 3156.586 2886.696 427.701, 3186.668 2833.671 186.815, 3188.532 2788.149 192.065, 3168.304 2856.512 558.829, 3168.946 2942.068 775.892, 3211.522 2971.15 810.625, 3261.074 2967.553 658.195, 3305.725 2951.826 417.051</trace>
</ink>
</file>

<file path=ppt/ink/ink24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11.142 13810.439 373.978, 7356.998 13804.813 385.194, 7421.597 13799.141 679.085, 7509.918 13783.834 781.78, 7555.64 13799.799 623.026</trace>
</ink>
</file>

<file path=ppt/ink/ink24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93.158 13561.75 153.636, 7392.206 13630.672 474.599, 7395.776 13678.786 634.511, 7403.902 13761.691 787.574, 7407.575 13820.738 822.4, 7408.532 13877.858 844.292, 7405.637 13931.399 867.266, 7402.493 13983.927 850.247, 7384.134 14029.688 419.274</trace>
</ink>
</file>

<file path=ppt/ink/ink24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10.643 13625.246 481.211, 7771.697 13651.912 703.873, 7814.858 13674.503 798.627, 7893.108 13763.753 850.494, 7928.329 13820.03 859.313, 7951.558 13869.662 864.684, 7971.044 13922.544 869.83, 7972.425 13966.659 574.462</trace>
</ink>
</file>

<file path=ppt/ink/ink24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09.071 13507.515 254.972, 7886.354 13561.742 350.962, 7867.581 13623.939 679.486, 7856.898 13679.548 783.009, 7843.872 13733.392 825.1, 7829.814 13786.04 850.793, 7813.108 13834.952 860.482, 7787.602 13890.614 864.544, 7762.487 13939.3 866.21, 7717.531 13983.136 8.662</trace>
</ink>
</file>

<file path=ppt/ink/ink24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04.316 13430.792 475.74, 8015.485 13510.731 755.278, 8011.509 13556.206 847.276, 8009.542 13611.445 866.491, 8005.794 13665.82 851.636, 7986.992 13711.489 419.958</trace>
</ink>
</file>

<file path=ppt/ink/ink24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14.151 13264.117 317.424, 8688.261 13287.938 488.295, 8765.41 13293.858 601.983, 8808.032 13294.491 643.671, 8850.594 13298.114 696.397, 8892.941 13288.821 744.013, 8937.347 13272.424 779.875, 8988.496 13264.864 779.12, 9042.572 13194.601 549.1, 9015.879 13124.518 476.782, 8975.93 13067.694 480.994, 8910.188 13047.046 495.114, 8841.677 13072.298 539.562, 8770.251 13135.563 676.897, 8711.219 13205.951 804.746, 8690.144 13253.83 842.267, 8679.714 13306.642 855.137, 8671.7 13359.231 863.425, 8670.17 13418.936 867.737, 8677.669 13489.54 869.983, 8686.839 13558.336 871.949, 8709.066 13630.575 874.824, 8733.579 13690.198 876.476, 8830.076 13761.211 878.991, 8895.018 13769.173 879.007, 8962.717 13756.063 877.48, 9016.503 13712.085 874.819, 9066.83 13670.269 856.116, 9112.276 13649.315 8.629</trace>
</ink>
</file>

<file path=ppt/ink/ink24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27.417 12610.648 376.604, 9193.47 12624.529 697.375, 9236.572 12624.927 770.536, 9293.641 12626.309 793.067, 9343.401 12640.47 788.45, 9391.963 12638.367 594.592, 9434.511 12617.802 210.836</trace>
</ink>
</file>

<file path=ppt/ink/ink24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19.768 12398.998 341.107, 9482.415 12411.186 455.414, 9504.905 12514.3 859.978, 9507.874 12567.146 861.612, 9512.108 12635.148 863.463, 9513.298 12692.911 865.784, 9514.758 12747.983 868.985, 9513.771 12807.554 873.475, 9497.034 12857.934 873.01, 9443.646 12851.662 799.265, 9409.165 12805.635 567.811</trace>
</ink>
</file>

<file path=ppt/ink/ink24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50.193 12203.221 286.346, 9483.99 12264.201 511.98, 9530.286 12327.4 726.993, 9544.919 12372.517 202.315</trace>
</ink>
</file>

<file path=ppt/ink/ink24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388.02 12404.289 201.698, 9440.926 12384.98 416.098, 9483.5 12378.183 493.105</trace>
</ink>
</file>

<file path=ppt/ink/ink2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03.583 2457.714 136.826, 3403.468 2514.651 214.107, 3399.262 2559.029 313.801, 3391.187 2625.702 439.837, 3383.693 2708.717 618.448, 3376.883 2760.903 726.664, 3368.519 2820.725 800.961, 3361.022 2872.701 848.7, 3361.599 2925.814 865.089, 3382.455 2979.289 870.543, 3429.589 3009.544 867.683, 3483.67 2991.521 841.23, 3526.356 2991.522 555.574</trace>
</ink>
</file>

<file path=ppt/ink/ink24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15.838 12179.411 356.616, 9881.342 12240.812 801.453, 9811.234 12316.516 821.086, 9735.597 12389.316 819.877, 9787.453 12406.293 802.986, 9847.8 12394.558 800.256, 9907.103 12385.468 796.017, 9957.771 12377.397 772.567, 10007.704 12366.24 718.428, 10050.263 12351.561 533.275</trace>
</ink>
</file>

<file path=ppt/ink/ink24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878.798 12233.646 298.934, 9928.933 12292.524 784.913, 9937.369 12349.76 841.339, 9938.654 12409.473 855.915, 9933.779 12467.569 861.271, 9929.183 12525.235 863.456, 9942.857 12579.21 856.764, 9985.27 12540.077 604.737</trace>
</ink>
</file>

<file path=ppt/ink/ink24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22.989 12138.402 408.156, 10085.031 12120.725 531.776, 10170.513 12103.417 655.433, 10214.668 12094.394 612.523, 10215.294 12137.114 98.337</trace>
</ink>
</file>

<file path=ppt/ink/ink24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66.643 12133.113 198.33, 10076.559 12190.085 336.537, 10082.328 12240.29 514.533, 10087.477 12322.088 746.371, 10089.369 12372.022 809.587, 10093.294 12422.059 819.471, 10108.16 12470.045 649.917, 10107.256 12512.436 180.865</trace>
</ink>
</file>

<file path=ppt/ink/ink24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57.919 12162.214 208.481, 10166.754 12212.953 331.906, 10177.43 12283.318 739.233, 10185.088 12336.268 831.332, 10199.44 12388.516 855.249, 10223.985 12444.01 866.31, 10267.527 12487.929 870.675, 10321.169 12492.696 855.7, 10382.611 12474.254 798.404, 10428.89 12475.647 393.709</trace>
</ink>
</file>

<file path=ppt/ink/ink24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42.334 11966.438 198.33, 10456.12 12011.269 583.726, 10463.152 12061.423 703.472, 10465.891 12113.497 782.914, 10469.761 12179.2 826.913, 10468.889 12237.803 845.898, 10464.841 12296.445 855.179, 10459.194 12350.353 858.983, 10456.036 12409.967 860.293, 10479.26 12353.605 698.958, 10491.523 12304.04 592.559, 10501.805 12261.67 520.856, 10525.543 12197.966 426.478, 10571.484 12239.156 680.659, 10582.512 12282.089 746.267, 10594.584 12329.005 824.944, 10608.556 12387.288 856.766, 10622.22 12440.94 861.001, 10619.062 12484.516 568.631</trace>
</ink>
</file>

<file path=ppt/ink/ink24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30.179 12236.291 277.54, 10675.643 12238.213 426.629, 10736.54 12227.193 609.368, 10784.3 12224.552 640.262</trace>
</ink>
</file>

<file path=ppt/ink/ink24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97.643 12061.681 192.332, 10698.664 12119.537 272.165, 10701.254 12167.934 535.247, 10701.613 12260.618 753.789, 10701.613 12306.741 810.955, 10705.227 12363.396 849.881, 10724.578 12412.421 867.246, 10775.795 12424.317 849.345, 10823.035 12453.281 236.364</trace>
</ink>
</file>

<file path=ppt/ink/ink24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95.247 12289.203 136.826, 10506.613 12336.454 466.181, 10506.116 12402.566 703.667, 10500.832 12447.002 768.401, 10479.476 12492.355 213.838</trace>
</ink>
</file>

<file path=ppt/ink/ink24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60.104 11876.485 166.345, 11087.298 11963.174 762.044, 11088.558 12011.624 789.005, 11087.826 12082.759 814.847, 11085.653 12148.79 834.858, 11083.27 12206.937 848.543, 11081.686 12261.017 857.743, 11079.739 12322.926 861.25, 11076.799 12382.565 863.065, 11075.065 12439.683 863.032, 11081.087 12380.939 772.747, 11085.545 12332.058 709.454, 11091.107 12288.675 665.387, 11097.695 12244.735 638.54, 11123.743 12166.385 599.329, 11172.247 12151.366 690.999, 11176.107 12204.106 776.194, 11176.506 12263.299 820.701, 11179.495 12323.402 856.747, 11189.839 12374.568 869.089, 11216.509 12424.135 871.218, 11274.041 12418.084 704.718, 11318.938 12427.981 196.116</trace>
</ink>
</file>

<file path=ppt/ink/ink24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82.404 8572.074 201.698, 6541.568 8536.279 319.39, 6603.586 8525.625 496.279, 6669.668 8497.812 678.832, 6715.734 8488.208 778.822, 6769.479 8488.108 827.167, 6817.697 8505.889 851.169, 6855.038 8553.231 854.264, 6890.858 8597.504 855.375, 6947.864 8611.718 855.96, 7001.536 8605.295 855.098, 7054.402 8590.472 853.114, 7110.891 8558.938 833.148, 7161.89 8524.757 799.408, 7205.456 8491.264 777.933, 7282.122 8499.339 675.237, 7336.9 8564.983 763.098, 7385.079 8576.783 786.232, 7433.87 8578.711 784.929, 7484.743 8573.762 769.597, 7537.072 8572.631 708.904, 7582.388 8562.992 663.835, 7665.318 8530.323 591.197, 7727.431 8483.594 500.272, 7768.786 8432.412 428.494, 7790.485 8372.001 391.484, 7817.625 8316.59 352.457, 7837.101 8267.376 341.142, 7848.817 8219.456 341.666, 7857.425 8174.791 347.218, 7863.837 8128.179 352.305, 7870.282 8059.122 364.031, 7871.274 7992.027 377.67, 7869.49 7933.953 396.614, 7862.736 7867.784 416.493, 7851.786 7810.172 445.161, 7818.035 7731.819 542.114, 7756.408 7672.374 631.785, 7659.324 7628.082 659.743, 7570.697 7602.992 666.961, 7524.095 7591.333 676.295, 7473.678 7581.956 684.315, 7427.714 7574.088 691.339, 7376.378 7567.971 694.328, 7324.835 7566.072 695.679, 7282.001 7567.436 693.791, 7235.7 7569.317 690.407, 7182.002 7573.732 687.855, 7119.134 7580.294 687.403, 7059.5 7584.964 690.051, 7010.477 7591.534 694.517, 6964.967 7597.691 701.303, 6913.812 7610.162 714.734, 6867.038 7630.191 733.954, 6786.398 7677.197 767.565, 6704.357 7764.579 779.645, 6677.433 7810.189 782.927, 6645.196 7863.96 787.178, 6614.053 7914.789 792.115, 6592.236 7963.983 795.973, 6569.307 8011.809 798.644, 6541.383 8056.836 807.413, 6523.401 8108.318 826.848, 6523.798 8162.562 847.941, 6546.843 8209.479 854.55, 6580.053 8262.891 858.435, 6616.667 8310.001 859.276, 6685.821 8389.036 859.736, 6729.489 8433.48 859.783, 6777.799 8466.123 856.723, 6827.459 8492.859 835.106, 6885.726 8514.096 770.685, 6933.905 8511.14 473.376</trace>
</ink>
</file>

<file path=ppt/ink/ink24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84.989 12204.543 138.775, 11293.647 12252.938 340.723, 11303.735 12304.583 578.233, 11309.521 12386.083 799.543, 11317.966 12331.095 571.894, 11335.928 12259.25 493.211, 11383.823 12221.804 608.521, 11468.176 12255.983 607.104, 11510.638 12277.83 229.985</trace>
</ink>
</file>

<file path=ppt/ink/ink24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772.971 12637.104 144.726, 9833.066 12610.926 328.43, 9888.186 12608.25 499.97, 9961.688 12615.464 658.646, 10011.312 12608.459 740.951, 10059.919 12608.096 776.439, 10105.326 12625.494 789.861, 10157.067 12619.093 805.071, 10205.823 12610.143 819.496, 10267.748 12615.333 846.965, 10323.548 12622.382 857.056, 10382.571 12613.532 860.965, 10444.812 12604.968 864.13, 10503.658 12611.186 865.359, 10559.89 12608.158 866.106, 10615.651 12604.781 867.589, 10669.433 12591.995 870.006, 10725.981 12574.806 871.567, 10783.498 12563.238 872.297, 10837.048 12553.013 871.698, 10890.448 12549.796 870.611, 10948.237 12544.558 869.512, 11004.888 12549.331 864.962, 11057.277 12540.23 859.632, 11110.763 12532.402 856.936, 11166.501 12526.019 850.572, 11217.902 12522.901 821, 11263.898 12535.195 404.851</trace>
</ink>
</file>

<file path=ppt/ink/ink24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76.516 12508.791 151.561, 11237.287 12520.368 418.542, 11292.491 12538.708 544.417, 11335.914 12547.715 530.987</trace>
</ink>
</file>

<file path=ppt/ink/ink24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33.398 12527.311 167.651, 11299.434 12524.916 424.779, 11360.23 12530.593 485.671, 11423.009 12526.333 502.477</trace>
</ink>
</file>

<file path=ppt/ink/ink24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14.554 12774.676 136.826, 10473.345 12741.482 281.261, 10517.802 12745.587 494.587, 10584.68 12791.561 753.366, 10651.437 12873.674 839.872, 10686.301 12923.136 853.152, 10710.355 12971.36 828.345, 10717.104 13018.922 408.473</trace>
</ink>
</file>

<file path=ppt/ink/ink24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07.69 12782.613 267.501, 10579.891 12830.565 345.209, 10549.472 12880.2 503.406, 10511.848 12951.044 816.54, 10469.197 12992.086 8.165</trace>
</ink>
</file>

<file path=ppt/ink/ink24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02.477 12541.861 136.826, 4692.041 12617.462 699.578, 4688.156 12681.94 761.843, 4684.8 12738.683 789.606, 4681.079 12792.9 807.742, 4678.185 12843.555 820.58, 4675.668 12903.478 824.47, 4673.983 12957.333 825.357, 4672.061 13013.956 826.259, 4673.035 13076.174 827.423, 4671.824 13149.15 828.404, 4670.12 13215.963 829.059, 4668.022 13269.103 827.873, 4665.841 13323.838 823.027, 4667.659 13374.367 817.558, 4666.339 13431.695 811.672, 4662.67 13488.536 803.787, 4658.613 13539.953 794.78, 4656.611 13591.154 788.089, 4655.58 13648.258 782.302, 4653.182 13696.204 780.385, 4651.812 13746.049 779.609, 4647.925 13794.087 777.6, 4644.257 13844.632 774.999, 4641.674 13894.135 771.192, 4641.626 13940.824 759.611, 4639.118 13989.764 717.348, 4622.066 14033.345 199.631</trace>
</ink>
</file>

<file path=ppt/ink/ink24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01.688 12110.624 148.517, 11703.775 12163.093 151.248, 11709.277 12217.092 275.993, 11714.712 12263.629 360.222, 11718.945 12314.319 412.179, 11722.917 12373.17 431.26, 11724.903 12436.639 448.385, 11726.389 12498.657 464.178, 11727.435 12542.999 473.6, 11726.996 12621.977 494.898, 11726.834 12693.623 507.724, 11726.823 12768.072 523.372, 11724.741 12838.396 543.493, 11728.311 12911.205 571.539, 11731.844 12994.925 598.742, 11732.57 13058.103 604.539, 11732.253 13113.201 608.641, 11732.948 13157.691 610.274, 11732.286 13208.641 609.468, 11731.817 13252.344 603.761, 11737.97 13332.016 592.973, 11742.935 13411.152 585.051, 11743.495 13492.83 569.573, 11743.214 13564.321 544.183, 11744.332 13641.543 516.444, 11740.966 13713.364 510.115, 11739.654 13785.637 518.592, 11741.41 13858.016 549.291, 11742.65 13931.206 578.901, 11738.811 14002.72 364.465</trace>
</ink>
</file>

<file path=ppt/ink/ink24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71.015 12220.417 158.161, 11923.673 12175.857 369.686, 11978.571 12191.794 518.744, 11965.779 12259.341 667.658, 11910.92 12332.841 586.747, 11858.896 12374.02 255.845, 11907.666 12385.094 604.859, 11997.28 12386.669 694.676, 12046.755 12382.22 684.493, 12090.216 12392.487 190.488</trace>
</ink>
</file>

<file path=ppt/ink/ink249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14.033 4665.831 226.02, 13983.735 4616.711 226.449, 13922.848 4611.51 397.078, 13861.866 4613.405 451.04, 13790.096 4634.359 465.847, 13726.961 4662.584 472.859, 13660.707 4686.107 493.104, 13607.312 4729.897 512.837, 13546.974 4787.948 529.818, 13497.658 4845.637 554.033, 13456.038 4911.977 612.442, 13418.573 4986.39 687.994, 13402.974 5028.949 721.475, 13392.499 5075.008 754.044, 13384.45 5126.801 772.336, 13376.528 5180.005 780.699, 13368.529 5234.703 784.009, 13356.644 5290.004 789.665, 13344.814 5339.462 794.638, 13328.203 5396.464 802.071, 13313.459 5443.815 811.314, 13304.88 5494.766 821.954, 13310.13 5547.799 836.283, 13323.064 5599.548 846.813, 13344.612 5649.731 853.032, 13370.457 5706.66 856.271, 13398.686 5763.586 858.747, 13435.931 5810.299 860.886, 13482.671 5838.642 863.348, 13537.04 5854.91 864.532, 13593.055 5856.626 865.246, 13665.807 5863.438 865.752, 13720.438 5872.273 865.918, 13774.542 5874.739 865.97, 13836.446 5877.057 865.91, 13894.653 5867.072 865.712, 13954.812 5874.309 865.191, 14011.061 5879.158 864.025, 14067.396 5873.122 862.825, 14123.104 5874.181 861.949, 14176.701 5873.279 861.265, 14246.873 5875.908 860.288, 14301.451 5873.33 855.626, 14355.554 5879.345 846.911, 14406.196 5889.716 835.937, 14467.82 5900.141 827.749, 14529.325 5909.85 824.522, 14582.49 5926.272 822.285, 14637.863 5930.919 820.548, 14693.721 5933.598 819.492, 14760.098 5941.109 817.752, 14812.457 5941.837 816.398, 14863.643 5944.545 814.768, 14923.927 5939.118 811.377, 14985.168 5937.555 807.419, 15052.741 5929.071 801.001, 15102.521 5924.164 796.305, 15165.479 5926.168 793.093, 15216.46 5927.091 791.361, 15275.983 5923.332 788.339, 15338.771 5919.732 785.593, 15400.385 5918.222 782.997, 15459.093 5913.685 781.625, 15513.8 5908.482 782.057, 15568.219 5898.784 784.216, 15624.318 5888.232 787.961, 15695.16 5878.978 790.394, 15750.683 5865.866 791.87, 15817.892 5853.873 792.466, 15864.62 5838.618 792.669, 15933.048 5817.664 792.825, 15996.468 5813.822 792.924, 16050.456 5801.611 793.001, 16102.112 5786.074 793.009, 16148.054 5764.801 792.885, 16216.131 5742.074 792.295, 16278.207 5722.438 790.631, 16356.591 5692.437 787.889, 16401.834 5675.339 785.53, 16474.971 5647.247 781.054, 16532.496 5622.993 760.777, 16606.885 5562.678 652.959, 16626.939 5482.281 503.46, 16603.668 5412.614 469.39, 16579.613 5357.48 461.207, 16550.398 5305.377 458.415, 16524.773 5262.852 456.483, 16461.344 5188.34 453.763, 16415.721 5142.174 450.263, 16362.253 5089.535 442.573, 16309.306 5046.719 434.731, 16260.163 5006.504 433.583, 16214.996 4970.405 439.798, 16159.713 4926.358 455.777, 16102.407 4880.798 472.061, 16046.142 4844.581 483.332, 15979.863 4803.157 493.545, 15933.984 4775.326 502.84, 15889.93 4756.192 516.231, 15805.812 4711.911 548.883, 15730.317 4678.073 579.348, 15652.847 4646.95 596.294, 15575.923 4614.987 603.867, 15531.759 4604.059 607.288, 15481.356 4594.153 611.962, 15423.875 4584.307 617.344, 15378.073 4576.886 620.855, 15319.72 4569.023 627.108, 15266.307 4565.848 632.515, 15201.293 4555.52 635.695, 15101.435 4540.567 633.832, 15048.276 4536.148 631.295, 14990.755 4527.491 632.187, 14943.833 4519.306 635.085, 14892.697 4514.482 638.92, 14834.106 4512.014 642.791, 14780.134 4511.295 646.866, 14732.168 4512.78 650.824, 14684.177 4515.029 654.41, 14638.984 4517.382 657.692, 14593.932 4516.493 660.649, 14548.229 4516.753 660.746, 14505.141 4517.073 658.137, 14455.947 4512.977 654.272, 14362.568 4498.622 644.654, 14311.189 4493.731 642.264, 14264.562 4493.074 641.975, 14214.442 4493.453 643.528, 14162.737 4495.858 648.305, 14106 4510.999 652.767, 14003.434 4559.626 664.567, 13927.886 4620.661 673.975, 13826.221 4669.664 693.008, 13725.515 4722.385 746.048, 13676.759 4753.056 765.377, 13631.531 4791.773 654.973</trace>
</ink>
</file>

<file path=ppt/ink/ink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24.108 398.474 186.123, 8543.517 442.952 193.724, 8554.18 487.832 227.816, 8563.799 555.226 323.235, 8573.261 627.327 479.781, 8574.083 732.84 693.301, 8571.849 778.705 764.903, 8563.485 848.281 831.862, 8560.462 916.972 846.843, 8558.424 981.308 856.147, 8556.147 1045.725 861.828, 8559.981 1100.715 859.517, 8586.631 1039.94 496.45</trace>
</ink>
</file>

<file path=ppt/ink/ink25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98.892 7581.287 150.556, 7641.672 7553.394 371.651, 7685.64 7530.49 448.509, 7736.005 7495.085 502.485, 7791.562 7453.995 534.764, 7846.282 7394.471 566.304, 7896.993 7335.624 598.711, 7937.005 7292.456 624.748, 7995.617 7219.127 672.053, 8070.302 7162.588 710.544, 8150.237 7121.239 714.793, 8192.775 7105.461 712.933, 8241.168 7086.148 710.595, 8288.579 7062.611 707.876, 8331.395 7039.143 706.721, 8373.968 7011.69 705.607, 8419.538 6981.622 703.486, 8464.014 6954.159 699.209, 8508.303 6926.37 697.247, 8588.33 6876.894 696.592, 8637.053 6845.194 697.598, 8718.813 6790.585 697.839, 8818.79 6742.865 694.502, 8862.188 6715.783 691.429, 8937.954 6657.596 681.007, 9020.792 6606.157 659.28, 9069.399 6581.32 647.172, 9116.976 6558.963 640.251, 9174.633 6540.517 635.698, 9221.643 6527.141 630.48, 9304.338 6505.785 624.566, 9349.321 6496.609 621.914, 9394.658 6483.63 620.837, 9440.455 6471.488 619.441, 9483.641 6460.072 617.873, 9570.229 6443.782 619.416, 9614.067 6435.317 623.43, 9672.513 6421.937 627.629, 9722.566 6410.494 629.785, 9767.77 6398.516 629.546, 9828.794 6391.386 628.247, 9875.767 6382.493 624.637, 9964.425 6354.761 616.225, 10008.17 6343.055 602.593, 10087.397 6316.625 566.617, 10157.645 6273.405 539.811, 10243.208 6255.648 532.775, 10330.372 6238.595 536.641, 10399.25 6221.273 542.407, 10446.525 6211.406 549.849, 10512.249 6178.724 573.096, 10561.505 6134.346 181.527</trace>
</ink>
</file>

<file path=ppt/ink/ink250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568.461 5308.718 218.519, 16624.883 5304.355 505.678, 16702.957 5305.936 776.139, 16755.553 5311.152 822.53, 16809.66 5319.136 841.658, 16862.586 5319.236 831.101, 16922.145 5329.395 795.432, 16973.398 5332.794 740.114, 17018.094 5351.061 205.966</trace>
</ink>
</file>

<file path=ppt/ink/ink250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61.598 5205.539 265.291, 16818.08 5241.769 546.259, 16865.627 5256.506 669.915, 16920.426 5270.713 754.051, 16982.941 5285.866 800.845, 17034.953 5301.407 824.397, 17074.551 5350.765 849.592, 17048.523 5404.089 854.577, 17001.336 5438.509 855.247, 16934.662 5475.595 855.593, 16874.693 5507.612 853.482, 16814.178 5527.239 839.492, 16765.578 5546.321 648.735, 16718.617 5548.784 6.487</trace>
</ink>
</file>

<file path=ppt/ink/ink250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256.344 5552.115 187.565, 17264.246 5508.724 286.47, 17250.865 5466.309 533.754, 17175.889 5467.288 788.568, 17130.992 5499.044 790.044, 17054.889 5581.071 792.311, 17042.363 5630.588 795.863, 17127.904 5666.659 698.566, 17172.189 5620.782 581.343, 17220.197 5553.599 392.288, 17250.984 5509.395 302.88, 17284.984 5444.574 213.167, 17301.131 5397.108 188.343, 17311.828 5350.245 175.696, 17322.131 5279.549 170.668, 17328.676 5217.389 168.666, 17336.113 5165.153 169.559, 17345.613 5107.631 187.909, 17349.17 5185.62 713.266, 17341.213 5241.001 757.186, 17328.453 5304.765 786.75, 17313.707 5368.526 802.08, 17300.104 5426.282 816.654, 17287.605 5486.309 827.845, 17280.85 5558.342 844.367, 17282.68 5613.23 853.169, 17295.783 5680.857 856.884, 17328.402 5725.085 823.273, 17374.139 5694.583 484.744</trace>
</ink>
</file>

<file path=ppt/ink/ink250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44.975 5532.273 196.589, 17390.461 5500.456 203.741, 17441.354 5488.815 244.266, 17486.213 5479.992 304.028, 17530.918 5473.934 442.805, 17568.592 5551.63 799.115, 17658.348 5598.613 663.252, 17700.826 5621.14 6.632</trace>
</ink>
</file>

<file path=ppt/ink/ink250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35.715 5661.909 206.804, 17384.584 5645.091 293.428, 17430.5 5632.626 319.818, 17483.199 5623.019 340.322, 17541.439 5634 371.731, 17592.766 5698.013 553.199, 17610.494 5785.905 770.652, 17688.717 5835.4 685.596, 17732.271 5821.598 574.945, 17777.199 5804.246 360.179</trace>
</ink>
</file>

<file path=ppt/ink/ink250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819.877 5587.831 239.477, 17884.195 5552.392 700.107, 17951.262 5630.857 837.472, 17976.355 5692.647 853.904, 17998.719 5754.793 858.512, 18022.301 5808 844.602, 18026.385 5850.662 557.801</trace>
</ink>
</file>

<file path=ppt/ink/ink250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022.275 5484.652 250.773, 17975.666 5531.191 421.528, 17934.209 5583.204 656.189, 17886.414 5675.251 804.245, 17865.184 5727.172 838.852, 17839.445 5788.999 852.231, 17814.299 5843.451 856.831, 17791.785 5891.683 856.323, 17749.092 5936.743 8.563</trace>
</ink>
</file>

<file path=ppt/ink/ink250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112.23 5550.793 475.74, 18177.078 5549.345 489.575, 18242.457 5557.116 623.572, 18286.928 5556.076 653.246, 18329.945 5552.72 640.514, 18376.275 5551.769 416.96</trace>
</ink>
</file>

<file path=ppt/ink/ink250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198.215 5466.133 319.729, 18232.908 5555.875 754.106, 18230.641 5602.714 822.989, 18221.186 5682.348 850.52, 18210.424 5745.815 858.669, 18203.199 5800.352 857.988, 18219.572 5855.646 625.805, 18218.033 5900.983 6.258</trace>
</ink>
</file>

<file path=ppt/ink/ink250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380.77 5513.754 288.455, 18449.451 5500.785 494.052, 18520.949 5518.163 664.877, 18606.373 5569.237 820.148, 18673.961 5651.131 855.415, 18686.512 5711.95 856.013, 18686.578 5768.739 855.856, 18677.436 5828.267 847.058, 18656.441 5877.634 806.146, 18621.592 5924.314 552.225</trace>
</ink>
</file>

<file path=ppt/ink/ink25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27.148 6071.957 198.33, 10486.658 6073.15 330.317, 10535.67 6082.932 483.924, 10568.229 6139.083 653.568, 10516.158 6228.051 696.967, 10477.522 6279.159 709.315, 10441.264 6324.727 695.627, 10372.913 6389.432 417.222</trace>
</ink>
</file>

<file path=ppt/ink/ink251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708.836 5484.652 136.826, 18643.48 5507.46 604.247, 18597.596 5539.135 784.855, 18518.83 5623.163 852.384, 18481.232 5680.166 859.219, 18448.27 5741.329 861.057, 18423.703 5792.579 861.826, 18403.037 5849.019 862.272, 18367.986 5893.018 239.961</trace>
</ink>
</file>

<file path=ppt/ink/ink251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813.342 5190.988 288.455, 18830.123 5241.571 762.212, 18815.062 5296.917 765.919, 18799.99 5350.312 689.851</trace>
</ink>
</file>

<file path=ppt/ink/ink25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19.958 13224.434 237.502, 11970.497 13201.801 222.205, 12050.934 13186.652 259.473, 12095.743 13180.225 200.951</trace>
</ink>
</file>

<file path=ppt/ink/ink25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12.021 13070.987 145.682, 11895.625 13117.342 374.04, 11961.947 13114.233 828.859, 12026.829 13116.86 862.494, 12080.251 13118.126 868.791, 12142.918 13128.023 871.921, 12195.984 13104.188 872.773, 12245.878 13123.189 867.433, 12289.682 13159.021 241.398</trace>
</ink>
</file>

<file path=ppt/ink/ink25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90.855 13276.022 379.244, 11959.339 13285.352 720.664, 12025.155 13284.896 826.636, 12075.846 13284.741 845.198, 12132.874 13282.169 854.127, 12189.153 13289.055 855.667, 12241.745 13303.297 856.792, 12288.31 13334.221 238.436</trace>
</ink>
</file>

<file path=ppt/ink/ink25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13.67 12555.089 294.595, 12756.476 12584.799 276.432, 12817.826 12628.473 540.612, 12869.109 12701.65 738.963, 12892.889 12749.803 774.377, 12908.515 12803.538 789.178, 12921.798 12857.579 798.882, 12933.359 12912.571 803.223, 12928.037 12958.845 396.085</trace>
</ink>
</file>

<file path=ppt/ink/ink25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26.112 12727.056 136.826, 12774.659 12768.061 511.092, 12743.192 12840.123 825.9, 12727.641 12891.303 858.979, 12717.24 12942.34 852.2, 12692.563 12985.159 420.237</trace>
</ink>
</file>

<file path=ppt/ink/ink25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35.91 12396.352 317.424, 13001.293 12431.168 474.131, 13033.943 12489.766 693.996, 13016.695 12536.956 670.613, 12973.354 12611.551 546.822, 12924.664 12664.011 486.306, 12973.555 12613.5 579.228, 13043.651 12586.961 659.356, 13089.611 12579.595 670.315, 13161.302 12606.86 264.385</trace>
</ink>
</file>

<file path=ppt/ink/ink25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45.131 13278.668 341.107, 12495.461 13264.175 341.107, 12576.452 13242.907 328.402, 12632.949 13236.476 344.866, 12686.272 13236.775 389.059, 12736.424 13230.236 448.642, 12808.663 13221.979 588.475, 12901.5 13209.792 754.414, 12959.74 13201.869 822.901, 13031.057 13205.316 848.838, 13089.918 13198.494 853.898, 13155.655 13191.44 845.453, 13214.423 13193.034 795.069, 13257.754 13208.794 392.064</trace>
</ink>
</file>

<file path=ppt/ink/ink25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00.441 13376.556 336.258, 12672.282 13429.284 725.405, 12639.727 13482.697 797.32, 12586.611 13573.675 812.415, 12558.039 13638.834 811.797, 12533.813 13694.964 806.571, 12510.854 13739.073 799.935, 12482.876 13793.224 784.08, 12499.369 13852.509 711.638, 12542.982 13844.498 721.293, 12596.812 13833.806 733.372, 12660.871 13816.967 739.637, 12710.51 13810.103 736.933, 12756.652 13794.126 725.45, 12833.857 13744.912 561.266, 12862.965 13689.064 120.396</trace>
</ink>
</file>

<file path=ppt/ink/ink25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29.546 5690.986 310.309, 10674.286 5661.597 454.414, 10740.271 5641.642 573.832, 10820.463 5631.298 605.942, 10881.661 5671.156 580.838, 10876.735 5747.038 559.619, 10858.636 5829.857 551.038, 10844.513 5902.033 560.561, 10794.889 5868.267 388.225, 10770.215 5810.99 278.389, 10750.579 5765.263 217.339, 10729.514 5715.193 180.848, 10735.42 5762.83 350.434, 10747.842 5815.139 435.729, 10763.755 5883.155 563.384, 10769.261 5957.195 657.356, 10772.27 6042.753 769.195, 10778.452 6094.315 806.817, 10824.292 6072.051 282.056</trace>
</ink>
</file>

<file path=ppt/ink/ink25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99.118 13498.256 157.024, 12705.607 13570.103 614.904, 12711.192 13636.135 700.065, 12713.517 13685.604 734.638, 12714.774 13732.62 758.358, 12716.554 13783.339 775.513, 12721.327 13831.066 782.192, 12736.579 13877.298 739.909, 12736.448 13920.205 364.864</trace>
</ink>
</file>

<file path=ppt/ink/ink25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24.79 13432.115 286.346, 12889.684 13418.296 324.746, 12954.263 13405.888 484.44, 13022.078 13396.741 633.075, 13069.106 13396.555 593.924</trace>
</ink>
</file>

<file path=ppt/ink/ink25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00.191 13433.438 171.559, 12901.076 13498.418 227.456, 12903.347 13548.072 295.173, 12904.499 13613.877 387.77, 12904.335 13672.777 455.703, 12903.253 13738.369 567.977, 12902.93 13782.769 673.326, 12904.856 13830.792 764.505, 12892.534 13873.38 376.993</trace>
</ink>
</file>

<file path=ppt/ink/ink25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96.76 13506.193 166.345, 12993.166 13567.21 269.171, 12994.501 13621.859 360.976, 12997.42 13665.896 464.085, 13000.964 13711.979 579.057, 13026.668 13789.504 785.005, 13114.317 13857.152 851.069, 13171.432 13864.389 789.65, 13219.218 13848.825 699.982, 13264.885 13849.141 194.798</trace>
</ink>
</file>

<file path=ppt/ink/ink25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25.614 13346.132 136.826, 13280.349 13342.937 329.061, 13331.402 13350.57 614.067, 13336.016 13423.436 836.671, 13248.67 13472.805 791.066, 13300.534 13461.299 778.766, 13348.015 13466.394 713.078, 13392.263 13472.198 451.063</trace>
</ink>
</file>

<file path=ppt/ink/ink25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32.017 12377.832 180.076, 13986.488 12383.176 249.768, 14035.265 12375.305 346.166, 14097.381 12370.897 435.283, 14169.528 12368.869 484.83, 14215.717 12365.573 494.081, 14290.501 12360.822 469.561, 14355.717 12357.441 321.59</trace>
</ink>
</file>

<file path=ppt/ink/ink25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00.268 12438.682 136.826, 13893.296 12483.601 366.072, 13906.389 12576.689 615.821, 13917.361 12661.827 757.297, 13920.334 12720.81 792.467, 13922.229 12776.974 823.825, 13924.703 12843.701 843.513, 13925.452 12899.985 856.814, 13925.44 12965.434 864.332, 13925.426 13022.638 867.223, 13923.458 13085.169 868.638, 13917.368 13139.686 868.461, 13891.818 13080.123 856.96, 13864.557 13018.413 819.895, 13832.213 12964.633 763.418, 13779.08 12884.091 611.317, 13762.064 12940.342 668.106, 13766.35 12984.254 743.119, 13769.442 13036.065 790.518, 13769.596 13092.45 835.799, 13772.844 13145.43 851.796, 13792.807 13097.202 785.364, 13830.098 13054.185 7.853</trace>
</ink>
</file>

<file path=ppt/ink/ink25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37.596 12670.174 248.699, 14176.358 12657.528 447.178, 14109.929 12641.831 737.511, 14060.613 12658.913 800.257, 14018.153 12750.711 840.422, 14022.961 12806.533 853.044, 14039.119 12857.63 855.42, 14069.597 12905.53 856.542, 14113.037 12936.735 847.765, 14159.835 12897.5 431.382</trace>
</ink>
</file>

<file path=ppt/ink/ink25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65.626 12807.747 136.826, 14123.164 12822.014 657.656, 14165.998 12821.534 735.084, 14208.419 12897.849 846.186, 14195.821 12945.275 417.271</trace>
</ink>
</file>

<file path=ppt/ink/ink25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76.495 12649.009 204.961, 14380.641 12713.029 560.142, 14384.683 12792.508 774.17, 14390.984 12844.767 836.011, 14411.861 12898.426 863.165, 14454.32 12929.558 860.866, 14500.435 12905.495 846.171, 14542.829 12898.689 558.836</trace>
</ink>
</file>

<file path=ppt/ink/ink25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394.002 8542.972 192.332, 9457.21 8558.131 618.349, 9548.74 8562.466 770.052, 9595.454 8553.904 804.672, 9647.992 8539.002 810.909, 9701.112 8520.286 801.962, 9753.714 8508.398 781.23, 9814.107 8497.031 754.09, 9861.232 8494.719 734.387, 9911.072 8504.348 716.866, 9954.83 8524.004 696.051, 10025.923 8573.946 661.415, 10107.471 8595.551 692.056, 10150.176 8591.548 715.161, 10198.456 8585.669 727.74, 10246.578 8585.874 725.791, 10290.054 8592.079 675.452, 10333.851 8613.971 6.754</trace>
</ink>
</file>

<file path=ppt/ink/ink25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60.046 13261.472 215.563, 13806.17 13241.413 243.248, 13880.53 13221.982 412.338, 13958.17 13196.508 582.304, 14039.398 13187.083 703.185, 14108.6 13193.354 738.647, 14161.136 13196.163 762.323, 14217.164 13186.462 778.79, 14291.426 13193.717 789.546, 14360.584 13200.482 795.537, 14418.056 13195.266 797.966, 14468.299 13196.052 799.061, 14523.368 13192.163 791.188, 14575.327 13194.298 690.66, 14622.135 13212.064 6.906</trace>
</ink>
</file>

<file path=ppt/ink/ink25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34.412 13265.439 277.54, 14163.422 13328.978 515.206, 14180.073 13408.134 691.237, 14192.081 13464.398 732.312, 14198.961 13510.305 752.25, 14203.405 13559.776 761.49, 14208.633 13616.463 776.359, 14211.828 13682.631 794.748, 14224.141 13745.878 814.946, 14240.129 13793.761 838.557, 14279.382 13836.958 858.942, 14340.37 13837.662 761.074, 14407.407 13778.473 197.158</trace>
</ink>
</file>

<file path=ppt/ink/ink25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07.745 13180.779 183.136, 14861.343 13147.348 201.881, 14908.313 13136.125 273.205, 14974.248 13124.354 374.53, 15035.506 13125.349 410.794, 15089.307 13133.45 420.538</trace>
</ink>
</file>

<file path=ppt/ink/ink25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98.235 12973.099 136.826, 14985.463 13032.809 307.916, 14997.549 13118.135 485.484, 15003.532 13161.132 588.881, 15010.052 13214.818 678.87, 15014.309 13269.271 745.068, 15016.658 13321.783 793.739, 15017.606 13380.271 826.537, 15017.024 13441.99 842.247, 15016.114 13496.562 851.63, 15015.707 13569.127 857.377, 15017.404 13635.565 859.566, 15020.117 13698.594 855.871, 15027.473 13752.237 731.85, 15018.665 13799.164 203.666</trace>
</ink>
</file>

<file path=ppt/ink/ink25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02.492 12441.327 161.705, 15310.468 12487.925 421.127, 15323.831 12552.048 532.102, 15331.964 12597.107 576.168, 15340.44 12643.202 622.289, 15350.496 12748.493 735.556, 15353.854 12801.101 783.919, 15353.201 12857.206 813.733, 15355.571 12909.893 833.638, 15372.519 12962.224 827.176, 15372.108 13010.191 407.897</trace>
</ink>
</file>

<file path=ppt/ink/ink25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86.617 12474.398 252.864, 15332.11 12461.844 263.892, 15378.696 12455.188 345.66, 15429.005 12449.777 470.934, 15505.98 12440.949 673.309, 15588.834 12461.14 794.822, 15592.655 12511.947 851.313, 15577.504 12566.126 857.274, 15560.318 12615.622 858.141, 15527.83 12672.389 858.002, 15494.132 12716.733 848.864, 15451.022 12751.728 749.211, 15405.281 12768.952 208.498</trace>
</ink>
</file>

<file path=ppt/ink/ink25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90.587 12737.638 161.705, 15335.051 12737.626 196.64, 15379.163 12744.364 315.735, 15437.468 12759.632 538.584, 15514.449 12794.787 784.658, 15563.337 12823.186 839.288, 15614.701 12854.638 855.761, 15659.08 12888.124 859.309, 15690.856 12934.311 239.137</trace>
</ink>
</file>

<file path=ppt/ink/ink25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65.488 12287.881 136.826, 15821.777 12279.065 171.668, 15864.739 12271.018 229.773, 15930.136 12256.3 321.535, 15996.021 12244.34 454.068, 16076.784 12241.498 590.373, 16161.842 12236.426 657.046, 16209.574 12230.617 646.973, 16256.145 12230.604 593.145, 16301.42 12213.021 504.489</trace>
</ink>
</file>

<file path=ppt/ink/ink25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60.198 12350.053 201.698, 15791.501 12411.039 563.522, 15819.676 12510.109 746.825, 15831.515 12554.678 776.949, 15844.479 12619.61 806.505, 15850.433 12679.5 825.091, 15851.892 12733.703 839.817, 15854.115 12790.539 849.973, 15851.417 12851.426 854.007, 15841.994 12905.03 855.352, 15788.355 12908.277 838.503, 15725.03 12828.629 650.023, 15712.943 12882.575 819.813, 15700.309 12928.408 404.266</trace>
</ink>
</file>

<file path=ppt/ink/ink25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25.843 12465.139 171.559, 16174.367 12409.652 653.836, 16130.776 12407.061 814.549, 16084.76 12428.724 848.474, 16023.18 12528.451 860.732, 16013.72 12583.003 863.254, 16011.136 12635.604 865.245, 16016.144 12694.628 868.065, 16031.486 12747.754 869.901, 16051.718 12796.481 870.685, 16081.793 12843.987 870.555, 16136.956 12834.975 721.861, 16149.576 12792.422 392.646</trace>
</ink>
</file>

<file path=ppt/ink/ink25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38.53 8471.54 164.176, 11987.607 8489.722 190.141, 12052.49 8512.575 689.265, 12109.982 8522.036 742.494, 12155.991 8523.542 788.102, 12212.007 8520.829 826.716, 12266.105 8502.166 845.125, 12316.203 8479.7 851.495, 12367.705 8477.626 850.252, 12411.615 8514.888 843.011, 12503.45 8544.058 785.869, 12565.068 8531.948 774.46, 12616.489 8515.23 740.344, 12663.953 8513.394 693.805, 12711.226 8496.762 617.113, 12788.194 8487.464 494.774, 12846.792 8473.604 480.15, 12917.448 8474.552 683.287, 12972.374 8476.809 723.174, 13021.64 8466.911 686.57, 13070.626 8459.771 642.173, 13114.971 8454.014 517.95</trace>
</ink>
</file>

<file path=ppt/ink/ink25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089.589 12667.528 136.826, 16058.294 12717.283 567.416, 16144.903 12715.008 812.798, 16165.239 12764.663 848.081, 16167.626 12818.33 844.062, 16154.226 12865.408 416.224</trace>
</ink>
</file>

<file path=ppt/ink/ink25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54.945 12668.852 166.345, 16275.464 12715.031 414.043, 16294.382 12778.132 753.369, 16300.289 12829.092 819.848, 16312.569 12778.564 754.343, 16316.785 12733.03 680.872, 16322.523 12688.798 631.347, 16355.489 12618.999 569.88, 16416.104 12659.787 737.91, 16464.65 12673.552 692.16, 16510.402 12697.214 586.623</trace>
</ink>
</file>

<file path=ppt/ink/ink25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10.966 13141.096 136.826, 15471.294 13153.007 322.902, 15521.819 13135.606 432.441, 15575.87 13121.386 519.667, 15648.516 13121.66 566.603, 15731.172 13118.56 640.302, 15776.873 13112.377 691.864, 15831.206 13104.371 743.741, 15889.312 13095.93 774.68, 15946.122 13086.521 795.109, 15993.921 13069.811 807.855, 16045.542 13059.598 814.917, 16093.805 13045.696 821.156, 16144.286 13037.614 826.345, 16194.957 13018.726 828.758, 16247.363 13019.356 825.864, 16296.073 13005.9 821.502, 16349.658 13003.844 816.455, 16398.111 12993.456 813.347, 16452.855 12991.606 813.059, 16507.402 12984.279 814.731, 16557.293 12985.712 817.473, 16607.73 12980.056 706.105, 16652.783 12989.662 196.502</trace>
</ink>
</file>

<file path=ppt/ink/ink25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25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024.769 13471.799 184.541, 15979.889 13424.432 372.593, 15919.939 13413.231 792.767, 15856.597 13494.397 842.811, 15839.605 13548.171 843.515, 15837.839 13605.381 843.388, 15845.976 13664.912 843.387, 15858.688 13716.602 843.453, 15885.67 13760.479 843.135, 15941.193 13776.77 795.538, 15993.661 13685.213 544.742, 16007.448 13642.308 430.918, 16026.054 13584.475 295.62, 16040.559 13539.255 230.894, 16057.753 13486.865 178.809, 16069.956 13444.07 154.252, 16081.079 13392.003 139.069, 16087.652 13349.228 136.826, 16094.393 13298.713 136.894, 16103.102 13253.061 143.551, 16090.582 13299.06 833.07, 16085.8 13356.289 840.988, 16081.38 13407.194 843.3, 16076.569 13459.358 845.166, 16072.528 13531.157 847.152, 16071.356 13596.899 849.51, 16075.905 13671.091 852.145, 16082.155 13739.877 855.935, 16102.585 13788.194 861.481, 16106.002 13831.775 568.948</trace>
</ink>
</file>

<file path=ppt/ink/ink25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94.67 12978.389 174.361, 16842.045 12991.143 230.817, 16908.934 12987.333 403.313, 16972.195 12992.718 515.601, 17041.51 12998.215 602.602, 17123.951 12989.02 705.447, 17166.584 12983.976 739.594, 17209.586 12966.397 728.359, 17234.146 12891.201 600.585, 17155.074 12853.415 624.765, 17053.277 12840.729 673.365, 17004.865 12838.636 690.025, 16959.82 12843.81 706.772, 16903.992 12856.194 752.853, 16859.314 12879.916 785.929, 16798.729 12966.749 835.188, 16788.199 13023.887 854.372, 16795.375 13087.723 862.776, 16808.518 13147.344 864.776, 16827.584 13206.02 867.008, 16861.031 13268.279 869.305, 16895.477 13311.763 871.537, 16947.219 13351.069 873.489, 16995.404 13375.106 874.748, 17058.508 13389.533 875.402, 17119.998 13401.341 875.313, 17181.496 13400.576 871.973, 17242.279 13384.548 850.952, 17285.369 13387.306 561.994</trace>
</ink>
</file>

<file path=ppt/ink/ink25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93.903 12338.148 136.826, 13702.309 12417.067 607.368, 13699.555 12462.791 624.072, 13695.772 12512.556 633.037, 13689.46 12568.219 641.426, 13682.685 12612.621 647.445, 13677.966 12660.689 657.384, 13664.714 12749.758 688.356, 13663.362 12792.366 704.518, 13650.795 12842.202 724.333, 13647.675 12887.979 744.982, 13646.474 12936.991 763.606, 13649.179 13003.025 772.335, 13649.915 13063.147 777.858, 13650.69 13114.341 781.903, 13655.633 13162.541 784.744, 13656.714 13214.104 786.856, 13660.724 13270.614 785.586, 13663.189 13326.701 779.049, 13649.73 13378.195 771.883, 13644.997 13426.366 765.299, 13649.303 13478.444 747.065, 13658.506 13531.041 733.694, 13659.941 13579.652 729.709, 13657.103 13646.328 721.329, 13656.447 13699.513 715.586, 13651.902 13766.853 710.065, 13650.164 13812.021 709.608, 13653.487 13858.294 719.129, 13645.083 13904.771 659.668, 13635.646 13952.216 525.29</trace>
</ink>
</file>

<file path=ppt/ink/ink25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39.667 12217.771 136.826, 13684.172 12231.698 325.33, 13695.006 12281.009 376.763, 13705.017 12343.591 402.275, 13709.699 12393.647 411.773, 13713.844 12506.076 421.286, 13713.882 12559.705 421.403, 13714.865 12633.042 419.796, 13721.29 12725.761 413.942, 13727.938 12793.234 403.327, 13735.985 12842.178 278.739</trace>
</ink>
</file>

<file path=ppt/ink/ink25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25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96.55 12146.34 136.826, 13662.735 12190.192 170.231, 13662.469 12253.391 278.049, 13663.765 12297.954 329.641, 13671.459 12352.196 355.008, 13671.229 12420.854 366.673, 13675.253 12490.83 374.06, 13682.067 12568.927 383.527, 13684.12 12637.387 395.644, 13680.2 12702.815 415.954, 13676.249 12762.38 447.491, 13668.675 12831.392 491.654, 13664.98 12906.436 541.827, 13662.921 12989.776 579.555, 13662.458 13038.062 586.637, 13659.163 13085.051 591.893, 13660.067 13139.726 596.61, 13669.211 13219.787 603.842, 13666.054 13263.971 607.619, 13658.518 13306.46 612.132, 13648.229 13391.181 628.847, 13638.61 13469.051 647.372, 13639.215 13517.042 656.272, 13635.733 13599.417 660.615, 13636.312 13645.083 657.098, 13634.637 13694.282 653.228, 13628.939 13736.915 648.216, 13626.296 13780.397 637.977, 13612.006 13856.617 620.597, 13599.431 13931.933 611.266, 13590.577 13977.179 467.546</trace>
</ink>
</file>

<file path=ppt/ink/ink25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88.338 8189.781 464.161, 13063.492 8189.223 521.59, 13124.225 8189.078 635.83, 13169.447 8187.135 700.829, 13216.599 8189.834 769.486, 13273.033 8191.556 801.264, 13329.644 8199.582 803.729, 13378.943 8208.973 783.688, 13425.872 8196.554 683.716, 13470.389 8199.364 190.271</trace>
</ink>
</file>

<file path=ppt/ink/ink25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208.721 12432.067 237.502, 17255.941 12411.523 453.908, 17325.324 12413.422 470.489</trace>
</ink>
</file>

<file path=ppt/ink/ink25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30.426 12213.804 177.251, 17379.609 12219.879 210.065, 17424.639 12191.906 300.33, 17436.205 12254.579 819.937, 17443.146 12304.541 835.355, 17445.049 12356.105 842.218, 17432.127 12413.669 843.43, 17416.953 12464.736 842.651, 17401.768 12520.228 841.346, 17383.189 12575.388 844.169, 17355.775 12523.912 478.402, 17357.291 12480.021 271.675</trace>
</ink>
</file>

<file path=ppt/ink/ink25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56.881 11987.603 189.188, 17409.729 12032.942 567.286, 17466.904 12103.377 652.122, 17485.053 12147.026 6.521</trace>
</ink>
</file>

<file path=ppt/ink/ink25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751.092 11914.848 146.574, 17705.07 11971.271 385.153, 17661.559 12031.881 510.519, 17609.613 12089.221 577.734, 17563.986 12146.947 607.198, 17610.859 12161.831 771.993, 17658.348 12171.301 806.499, 17705.74 12148.16 807.166, 17756.201 12143.482 791.548, 17801.211 12104.864 746.589</trace>
</ink>
</file>

<file path=ppt/ink/ink25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707.439 11896.328 159.321, 17722.264 11945.396 384.922, 17726.469 12012.364 634.797, 17725.684 12071.854 730.793, 17721.092 12135.097 778.089, 17714.9 12190.737 794.643, 17707.84 12245.484 800.588, 17707.729 12294.39 763.202, 17691.877 12341.591 212.391</trace>
</ink>
</file>

<file path=ppt/ink/ink25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777.545 11895.006 174.361, 17822.311 11889.825 298.963, 17876.994 11885.486 507.056, 17944.9 11881.412 416.901</trace>
</ink>
</file>

<file path=ppt/ink/ink25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841.045 11893.683 148.517, 17837.08 11941.77 476.321, 17837.441 12028.917 700.14, 17836.664 12082.035 741.871, 17837.922 12133.596 759.63, 17844.084 12186.289 701.109, 17834.754 12231.069 195.112</trace>
</ink>
</file>

<file path=ppt/ink/ink25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913.803 11904.265 136.826, 17903.207 11954.595 280.453, 17906.711 12015.507 455.901, 17925.916 12102.365 701.247, 17977.557 12183.01 819.727, 18028.318 12212.941 819.93, 18080.688 12211.446 700.875, 18124.463 12224.661 195.046</trace>
</ink>
</file>

<file path=ppt/ink/ink25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116.197 11729.653 241.47, 18110.881 11777.973 325.212, 18111.961 11834.935 598.497, 18106.096 11921.536 773.566, 18098.838 11970.225 795.237, 18099.521 12028.985 812.535, 18101.648 12083.73 837.521, 18124.225 12034.32 766.19, 18136.83 11983.884 643.981, 18161.053 11911.938 389.923, 18203.709 11907.061 630.463, 18220.803 11995.063 826.53, 18229.582 12056.131 847.678, 18237.885 12110.603 860.234, 18250.355 12166.519 867.808, 18245.859 12210.323 573.126</trace>
</ink>
</file>

<file path=ppt/ink/ink25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253.773 11905.588 317.424, 18303.629 11898.775 580.191, 18382.553 11889.686 403.416</trace>
</ink>
</file>

<file path=ppt/ink/ink25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75.398 8117.026 222.333, 13345.701 8132.053 601.077, 13431.766 8151.624 822.425, 13467.131 8197.664 845.245, 13469.626 8263.217 830.934, 13457.629 8314.584 803.505, 13431.308 8369.132 784.397, 13404.48 8418.787 746.726, 13375.213 8462.212 691.108, 13330.256 8497.672 458.055</trace>
</ink>
</file>

<file path=ppt/ink/ink25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330.5 11856.645 136.826, 18308.615 11934.541 816.674, 18306.184 11990.448 831.161, 18307.873 12041.925 844.285, 18324.004 12103.03 852.759, 18379.027 12097.434 507.176</trace>
</ink>
</file>

<file path=ppt/ink/ink25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137.363 11897.651 140.051, 18129.994 11943.517 266.059, 18135.084 11996.396 457.593, 18135.135 12078.653 651.702, 18130.127 12121.526 729.689, 18121.762 12168.983 792.06, 18097.154 12214.424 220.422</trace>
</ink>
</file>

<file path=ppt/ink/ink25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453.527 11676.74 138.775, 18455.354 11736.151 526.833, 18459.91 11812.798 734.573, 18461.094 11862.578 778.466, 18459.373 11914.353 792.71, 18453.572 11969.348 807.103, 18445.416 12023.263 821.478, 18457.336 11972.288 692.867, 18464.139 11927.467 620.515, 18504.053 11869.086 668.445, 18528.641 11960.894 833.784, 18537.973 12014.335 849.64, 18555.816 12080.019 857.043, 18553.359 12123.438 566.017</trace>
</ink>
</file>

<file path=ppt/ink/ink25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632.111 11879.132 157.024, 18659.549 11929.272 577.512, 18676.311 12012.062 667.588, 18679.346 11943.169 440.916, 18715.908 11895.228 592.485, 18791.686 11926.424 746.355, 18822.494 11970.899 7.463</trace>
</ink>
</file>

<file path=ppt/ink/ink25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433.684 11921.462 136.826, 18429.713 11975.403 550.405, 18432.447 12019.554 720.266, 18432.955 12065.299 785.992, 18433.266 12125.365 798.849, 18436.547 12176.225 737.717, 18424.295 12222.768 205.299</trace>
</ink>
</file>

<file path=ppt/ink/ink25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626.818 11897.651 136.826, 18649.766 11957.021 663.04, 18658.459 12001.309 698.582, 18658.131 12044.284 693.872, 18643.488 12087.118 193.098</trace>
</ink>
</file>

<file path=ppt/ink/ink25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356.957 11844.739 136.826, 18356.58 11905.475 358.574, 18353.625 11966.7 286.372, 18352.324 12009.807 147.105</trace>
</ink>
</file>

<file path=ppt/ink/ink25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608.221 12477.044 136.826, 17651.887 12448.284 173.163, 17696.605 12442.774 330.49, 17746.689 12431.927 518.484, 17817.277 12422.205 704.072, 17866.092 12413.314 768.634, 17919.152 12404.728 794.705, 17986.035 12390.371 811.095, 18043.84 12380 816.13, 18099.475 12372.432 817.285, 18149.283 12366.436 817.011, 18209.154 12358.063 816.437, 18260.551 12349.181 815.718, 18309.986 12347.399 812.886, 18359.281 12338.759 808.805, 18411.783 12330.191 804.29, 18464.787 12320.65 798.871, 18518.148 12314.831 793.594, 18570.605 12308.146 791.739, 18615.648 12317.042 390.422</trace>
</ink>
</file>

<file path=ppt/ink/ink25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993.17 12531.279 171.559, 18043.859 12496.356 190.426, 18098.412 12487.709 377.413, 18158.031 12493.496 543.815, 18233.166 12519.928 738.577, 18294.639 12601.604 805.248, 18322.307 12648.259 810.177, 18333.396 12700.004 668.519, 18328.582 12743.352 186.042</trace>
</ink>
</file>

<file path=ppt/ink/ink25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247.158 12458.524 137.376, 18220.016 12503.081 167.313, 18187.109 12565.535 266.309, 18163.346 12608.11 365.368, 18128.887 12665.426 518.539, 18095.232 12736.66 697.319, 18127.789 12787.317 225.607, 18174.404 12765.416 70.197</trace>
</ink>
</file>

<file path=ppt/ink/ink25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11.403 8183.167 498.281, 13680.685 8173.265 491.448, 13745.867 8160.36 604.984, 13788.902 8148.759 646.994, 13868.335 8120.231 679.421, 13912.675 8106.667 618.7, 13957.509 8107.782 6.187</trace>
</ink>
</file>

<file path=ppt/ink/ink25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809.373 11810.346 143.057, 18818.396 11854.01 447.85, 18824.281 11921.43 655.785, 18817.988 11970.047 698.601, 18817.105 12012.872 750.106, 18815.637 12067.134 780.891, 18815.785 12117.664 786.703, 18818.418 12169.401 791.111, 18818.023 12224.746 794.62, 18816.488 12272.987 797.276, 18812.426 12321.332 806.639, 18817.023 12374.923 821.404, 18828.023 12427.85 833.079, 18832.092 12481.422 836.663, 18830.945 12535.385 835.192, 18830.389 12590.8 833.311, 18830.535 12641.518 832.293, 18830.539 12699.315 830.334, 18832.906 12754.742 830.172, 18833.395 12810.613 832.096, 18830.645 12863.368 835.72, 18827.172 12914.421 838.204, 18820.143 12970.893 837.39, 18809.766 13020.5 836.575, 18803.092 13073.734 832.425, 18802.926 13126.069 824.429, 18800.402 13185.909 817.728, 18793.344 13244.5 808.602, 18787.113 13293.34 800.845, 18781.324 13344.347 792.226, 18777.863 13392.681 783.865, 18777.318 13445.185 778.489, 18779.447 13505.372 774.863, 18780.941 13555.875 764.283, 18783.834 13607.669 742.745, 18788.467 13655.964 681.43, 18794.736 13713.143 598.067, 18800.32 13756.509 490.881, 18803.643 13799.799 177.93</trace>
</ink>
</file>

<file path=ppt/ink/ink25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823.926 11596.05 136.826, 18823.854 11654.756 322.448, 18828.17 11706.229 466.461, 18841.424 11782.976 641.574, 18847.701 11826.781 676.174, 18854.939 11871.544 637.247, 18873.734 11949.374 464.308, 18889.877 11991.816 236.075</trace>
</ink>
</file>

<file path=ppt/ink/ink25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817.311 11611.923 136.826, 18819.166 11657.375 161.667, 18822.32 11722.866 185.546, 18825.566 11778.008 191.157, 18830.027 11840.267 188.787, 18841.621 11883.121 114.69</trace>
</ink>
</file>

<file path=ppt/ink/ink25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862.287 11442.604 153.636, 18928.436 11453.497 558.928, 18976.617 11514.259 788.642, 18971.543 11564.206 796.254, 18949.627 11618.49 774.405, 18880.195 11651.619 460.074, 18935.141 11650.184 767.527, 18991.678 11671.84 831.846, 19046.064 11675.803 845.838, 19099.6 11675.009 839.902, 19175.535 11663.728 818.591, 19250.422 11637.039 685.247, 19317.477 11579.654 534.79, 19368.887 11530.418 187.927</trace>
</ink>
</file>

<file path=ppt/ink/ink25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82.889 10622 178.579, 11813.32 10571.093 776.906, 11765.624 10657.99 812.006, 11756.991 10706.671 815.949, 11767.451 10756.44 853.788, 11773.597 10809.075 854.071, 11819.809 10785.287 843.037, 11852.136 10737.937 765.432, 11869.135 10679.077 569.136, 11883.811 10608.324 396.723, 11898.344 10549.662 286.954, 11909.63 10493.521 226.038, 11909.672 10441.188 204.735, 11899.442 10389.853 565.731, 11881.301 10472.1 779.088, 11878.256 10520.046 813.938, 11872.121 10569.073 843.56, 11876.006 10621.967 843.489, 11899.455 10668.301 850.064, 11989.966 10703.16 335.72</trace>
</ink>
</file>

<file path=ppt/ink/ink25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88.181 10419.609 136.826, 11893.998 10493.683 461.178, 11883.45 10568.264 678, 11884.111 10615.265 775.836, 11896.508 10664.537 812.216, 11914.695 10712.131 819.559, 11939.728 10758.007 828.379, 11992.933 10780.852 715.451</trace>
</ink>
</file>

<file path=ppt/ink/ink25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57.754 10393.154 136.826, 11862.272 10441.537 198.668, 11866.451 10500.485 289.724, 11863.883 10560.768 444.556, 11872.234 10622.942 548.597, 11890.225 10697.282 755.629, 11955.178 10762.571 805.923, 12007.867 10761.081 551.164</trace>
</ink>
</file>

<file path=ppt/ink/ink25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80.243 10477.813 136.826, 11878.93 10527.533 198.465, 11882.449 10579.195 318.872, 11895.786 10629.819 429.913, 11920.908 10689.38 570.454, 11978.49 10750.753 488.763</trace>
</ink>
</file>

<file path=ppt/ink/ink25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21.713 12792.737 166.345, 10969.677 12779.733 426.383, 10911.134 12762.742 658.902, 10832.179 12779.957 768.646, 10816.173 12828.997 782.141, 10820.539 12876.604 787.339, 10838.595 12926.118 796.528, 10921.717 12946.703 764.273, 10980.269 12877.861 499.139, 11004.34 12817.669 341.449, 11015.087 12771.877 232.412, 11020.779 12717.298 195.935, 11021.602 12665.057 179.165, 11026.468 12621.513 173.164, 11026.862 12571.02 163.938, 11000.522 12620.328 434.893, 10998.091 12688.254 818.039, 10987.128 12742.045 849.171, 10975.45 12798.155 857.122, 10969.279 12850.857 863.859, 10987.049 12906.014 870.504, 11018.487 12952.784 873.691, 11071.236 12975.697 869.879, 11118.162 13017.817 8.698</trace>
</ink>
</file>

<file path=ppt/ink/ink25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118.814 12469.97 136.826, 18161.773 12456.647 617.719, 18242.203 12486.015 683.609, 18282.982 12567.918 734.427, 18299.715 12610.805 656.307, 18318.318 12653.478 309.883</trace>
</ink>
</file>

<file path=ppt/ink/ink25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33.104 8044.271 159.321, 13744.045 8108.401 268.424, 13746.487 8157.551 423.075, 13743.895 8228.459 586.111, 13736.813 8281.646 670.493, 13732.833 8330.533 729.39, 13729.508 8390.815 790.568, 13726.572 8458.21 833.544, 13740.215 8520.153 857.898, 13759.933 8568.98 826.339, 13762.907 8616.808 407.484</trace>
</ink>
</file>

<file path=ppt/ink/ink25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206.121 12463.357 136.826, 18256.531 12490.499 474.673, 18311.873 12531.838 368.193</trace>
</ink>
</file>

<file path=ppt/ink/ink25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462.754 12499.073 165.445, 18414.275 12476.268 407.7, 18365.395 12506.761 684.455, 18357.65 12549.605 711.993, 18359.324 12599.797 725.253, 18365.926 12644.212 742.091, 18387.475 12686.754 720.285, 18436.553 12619.104 312.5, 18448.6 12565.429 228.315, 18459.869 12521.319 172.996, 18468.592 12472.44 140.535, 18468.902 12422.081 136.839, 18466.322 12374.187 136.826, 18439.467 12438.896 834.722, 18437.846 12499.832 850.92, 18439.521 12557.752 854.375, 18457.703 12609.938 855.182, 18483.547 12660.956 843.265, 18535.076 12680.538 801.933, 18580.1 12717.312 8.019</trace>
</ink>
</file>

<file path=ppt/ink/ink25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018.277 12455.42 139.546, 18080.707 12464.689 516.912, 18143.963 12503.021 303.771</trace>
</ink>
</file>

<file path=ppt/ink/ink25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25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445.559 12341.657 136.826, 18420.131 12393.546 471.873, 18412.689 12465.534 583.439</trace>
</ink>
</file>

<file path=ppt/ink/ink2585.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174.246 8449.637 361.694, 16219.172 8509.424 574.618, 16242.092 8565.939 587.217, 16280.959 8670.673 593.222, 16297.44 8712.767 600.33, 16322.533 8777.397 621.554, 16354.335 8832.127 662.565, 16430.141 8904.849 761.446, 16473.402 8919.881 796.448, 16536.939 8882.259 807.959, 16571.002 8835.647 811.238, 16611.986 8747.635 812.198, 16636.621 8688.587 812.309, 16667.631 8613.585 812.406, 16708.699 8499.497 811.556, 16732.076 8417.293 810.906, 16747.271 8363.861 810.32, 16763.098 8300.576 809.382, 16777.498 8244.227 808.354, 16799.268 8171.728 807.002, 16818.881 8111.41 805.553, 16847.301 8022.66 802.641, 16888.035 7914.206 799.602, 16905.475 7866.333 798.294, 16928.754 7805.136 796.174, 16947.938 7757.636 790.92, 16976.4 7707.745 741.911, 17018.148 7758.483 504.564, 17031.008 7800.708 269.278</trace>
</ink>
</file>

<file path=ppt/ink/ink2586.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76.717 7079.174 436.07, 17423.441 7107.218 423.206, 17439.344 7173.03 372.316, 17446.543 7231.347 342.144, 17453.381 7278.179 312.337, 17453.826 7334.319 295.798, 17435.246 7389.01 265.316</trace>
</ink>
</file>

<file path=ppt/ink/ink2587.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47.838 7488.738 241.47, 17406.912 7449.277 313.988, 17435.24 7513.369 238.178, 17433.32 7562.427 215.077, 17431.387 7613.99 211.252, 17428.252 7676.321 209.732, 17427.229 7726.638 209.869, 17424 7785.508 210.956, 17427.48 7831.961 216.781, 17477.158 7779.068 250.393, 17510.98 7725.964 264.432, 17544.402 7679.911 276.833, 17591.029 7611.207 288.577, 17622.477 7564.259 277.778, 17668.168 7493.019 239.013, 17692.771 7444.714 206.292, 17712.736 7396.145 177.093, 17725.273 7349.986 164.764, 17735.672 7304.261 156.213, 17749.988 7242.754 142.704, 17762.227 7180.133 137.983, 17770.588 7133.801 136.826, 17775.26 7087.536 136.826, 17766.98 7044.501 136.826, 17717.164 7056.918 161.66, 17760.432 7083.272 359.45, 17814.215 7083.083 422.897, 17808.646 7142.998 412.122, 17757.75 7201.44 348.553, 17728.459 7255.069 305.034, 17690.723 7309.121 222.161, 17691.291 7353.046 284.536, 17733.484 7358.273 381.938, 17788.711 7382.328 422.514, 17827.957 7433.848 433.833, 17833.422 7512.96 451.089, 17827.211 7590.184 495.54, 17827.537 7670.537 532.231, 17835.434 7717.057 596.658, 17889.434 7773.117 752.6, 17964.404 7721.603 808.158, 18067.92 7621.011 803.332, 18149.291 7544.481 754.804, 18198.586 7494.29 711.87, 18260.684 7428.858 614.755, 18329.035 7321.431 493.659, 18363.559 7243.428 439.2, 18385.996 7192.728 390.186, 18409.184 7140.437 347.048, 18433.084 7086.98 225.642, 18453.203 7044.583 141.767</trace>
</ink>
</file>

<file path=ppt/ink/ink2588.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62.279 7094.926 277.54, 17370.898 7137.183 491.109, 17387.408 7213.467 538.723, 17415.969 7288.54 588.892, 17428.689 7330.741 567.375</trace>
</ink>
</file>

<file path=ppt/ink/ink2589.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01.893 7441.481 204.961, 17371.178 7472.049 511.883, 17377.023 7541.786 541.297, 17366.221 7595.655 546.709, 17351.471 7683.717 549.583, 17346.809 7728.355 547.055, 17342.652 7800.517 529.941, 17384.402 7724.152 562.973, 17407.199 7673.271 577.516, 17435.922 7626.381 590.342, 17487.264 7548.519 564.334, 17549.943 7470.479 530.314, 17602.793 7404.77 489.539, 17647.592 7337.926 430.92, 17681.113 7279.134 372.925, 17717.336 7206.93 306.936, 17742.682 7154.342 136.714</trace>
</ink>
</file>

<file path=ppt/ink/ink25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83.622 8644.828 412.364, 13633.621 8607.467 544.269, 13719.484 8557.008 791.426, 13766.713 8525.16 841.607, 13815.758 8483.686 854.494, 13864.888 8442.042 854.632, 13901.176 8388.812 842.125, 13944.348 8344.496 755.724</trace>
</ink>
</file>

<file path=ppt/ink/ink2590.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788.92 6929.525 136.826, 17836.867 6971.781 463.156, 17855.633 7050.708 490.599, 17822.992 7139.65 491.025, 17800.564 7210.578 489.563, 17777.35 7286.464 485.043, 17766.32 7354.675 472.88, 17781.094 7397.228 220.492</trace>
</ink>
</file>

<file path=ppt/ink/ink25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3.845 419.142 201.698, 827.42 482.594 394.099, 833.301 555.547 598.769, 836.502 614.217 664.908, 840.972 676.79 729.49, 842.155 727.027 755.608, 841.569 781.159 773.74, 839.591 828.734 790.874, 836.239 895.735 806.618, 832.027 972.117 824.138, 829.006 1028.526 839.164, 826.5 1079.908 850.081, 821.52 1146.865 860.896, 816.318 1208.642 866.015, 812.675 1264.278 865.147, 831.353 1215.033 308.838</trace>
</ink>
</file>

<file path=ppt/ink/ink25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7.814 462.794 244.831, 894.106 504.693 328.364, 959.726 576.663 662.624, 984.989 622.479 782.77, 994.528 670.459 845.277, 978.035 729.867 859.479, 937.993 781.494 861.694, 889.672 820.558 860.76, 835.83 836.333 857.854, 792.33 834.734 566.552</trace>
</ink>
</file>

<file path=ppt/ink/ink25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6.104 1017.053 273.231, 1248.701 982.05 242.645, 1196.656 955.363 270.179, 1146.968 945.895 361.728, 1096.855 962.269 506.142, 1055.757 1047.26 710.101, 1048.916 1096.068 753.866, 1040.927 1152.1 782.5, 1039.661 1201.719 800.841, 1047.982 1258.892 827.762, 1067.815 1310.778 847.152, 1158.769 1362.833 796.424, 1210.537 1351.367 540.007</trace>
</ink>
</file>

<file path=ppt/ink/ink25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8.684 1220.766 171.559, 1199.426 1215.21 267.982, 1247.178 1223.006 482.911, 1271.619 1283.609 836.963, 1266.345 1344.087 852.073, 1265.154 1400.246 760.354, 1248.473 1446.963 211.599</trace>
</ink>
</file>

<file path=ppt/ink/ink25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8.343 843.765 382.564, 1573.575 839.991 691.058, 1623.19 835.66 771.938, 1671.176 830.654 847.434, 1722.574 828.328 865.02, 1777.914 826.799 868.671, 1840.612 826.422 860.022, 1888.021 841.908 424.094</trace>
</ink>
</file>

<file path=ppt/ink/ink25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1.146 1108.327 589.67, 1586 1083.906 592.097, 1639.513 1080.799 686.389, 1682.068 1080.977 754.52, 1747.935 1076.619 827.303, 1812.809 1074.243 851.779, 1869.905 1083.072 794.682, 1916.006 1106.79 221.152</trace>
</ink>
</file>

<file path=ppt/ink/ink25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673.192 458.826 180.076, 2639.993 507.43 610.684</trace>
</ink>
</file>

<file path=ppt/ink/ink25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47.521 470.731 186.123, 2601.69 435.809 373.38, 2659.856 458.797 583.36, 2736.416 516.543 746.636, 2804.39 584.832 828.334, 2837.665 629.786 846.216, 2868.983 681.277 855.75, 2893.615 734.453 858.983, 2915.999 789.681 859.639, 2918.76 833.213 567.731</trace>
</ink>
</file>

<file path=ppt/ink/ink25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723.461 509.093 192.332, 2680.501 559.765 422.701, 2648.811 633.727 729.536, 2634.748 683.386 797.407, 2623.423 733.234 817.268, 2595.774 778.824 227.437</trace>
</ink>
</file>

<file path=ppt/ink/ink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34.691 640.549 143.057, 8505.981 688.247 185.119, 8481.221 737.091 279.728, 8453.138 800.256 452.458, 8439.531 846.381 526.815, 8427.379 927.463 645.905, 8470.062 897.867 312.876</trace>
</ink>
</file>

<file path=ppt/ink/ink26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55.344 7960.934 474.185, 14020.852 7928.446 482.082, 14081.416 7903.572 570.348, 14151.237 7893.308 392.105</trace>
</ink>
</file>

<file path=ppt/ink/ink26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58.929 318.608 303.606, 3000.633 362.93 691.22, 3005.733 415.479 793.843, 2985.434 474.214 712.02, 2931.141 542.174 459.543, 2976.787 497.191 428.092, 3037.843 492.219 383.814</trace>
</ink>
</file>

<file path=ppt/ink/ink26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249.879 1096.422 317.424, 2303.811 1091.493 325.084, 2356.38 1080.501 375.993, 2406.759 1076.276 462.876, 2484.831 1064.867 658.435, 2562.427 1054.923 746.539, 2618.497 1042.627 808.626, 2687.53 1033.609 839.991, 2777.631 1040.94 857.075, 2835.016 1041.512 864.315, 2916.725 1054.396 865.513, 2985.88 1069.053 864.726, 3050.332 1059.453 862.824, 3117.446 1040.43 854.619, 3175.422 1018.183 818.353, 3222.832 1016.065 403.546</trace>
</ink>
</file>

<file path=ppt/ink/ink26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87.207 1330.56 152.587, 2525.75 1399.461 773.65, 2496.844 1461.16 814.893, 2471.694 1517.752 826.74, 2446.731 1572.366 830.207, 2419.546 1626.885 830.321, 2394.311 1671.724 827.924, 2446.15 1682.984 824.286, 2505.389 1664.217 824.658, 2566.622 1646.207 826.266, 2623.021 1630.721 825.615, 2674.51 1622.354 811.923, 2737.54 1617.257 735.074, 2785.761 1599.476 478.355</trace>
</ink>
</file>

<file path=ppt/ink/ink26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92.499 1358.339 212.081, 2601.362 1437.507 556.717, 2598.412 1541.417 741.106, 2593.389 1588.689 778.195, 2587.533 1637.866 803.573, 2576.712 1704.271 824.239, 2568.865 1761.076 843.838, 2568.19 1815.754 850.406, 2619.315 1809.96 760.011, 2662.431 1819.101 374.776</trace>
</ink>
</file>

<file path=ppt/ink/ink26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699.649 1416.543 392.654, 2764.255 1402.147 377, 2829.301 1392.015 430.333, 2898.788 1376.774 562.642, 2977.946 1375.152 559.255, 3021.066 1374.232 343.047</trace>
</ink>
</file>

<file path=ppt/ink/ink26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878.235 1419.189 201.698, 2872.928 1466.376 204.712, 2866.276 1519.597 235.944, 2856.233 1575.929 360.805, 2843.708 1630.227 471.898, 2828.039 1708.966 718.864, 2821.17 1755.612 806.898, 2872.145 1767.307 434.376</trace>
</ink>
</file>

<file path=ppt/ink/ink26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49.669 1444.322 144.726, 2965.072 1503.833 305.141, 2973.862 1575.234 518.501, 2988.274 1654.305 748.49, 3008.165 1706.502 835.504, 3094.596 1772.181 576.737</trace>
</ink>
</file>

<file path=ppt/ink/ink26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63.645 1364.953 212.081, 2316.868 1425.594 430.766, 2297.575 1504.141 513.946, 2280.182 1596.166 574.192, 2272.215 1641.823 618.393, 2260.699 1710.486 678.708, 2252.82 1755.023 733.697, 2255.055 1815.039 808.061, 2282.044 1867.576 848.417, 2326.157 1903.063 858.974, 2380.99 1919.186 846.947, 2445.863 1909.759 785.654, 2490.945 1889.013 696.541, 2536.004 1872.707 375.824</trace>
</ink>
</file>

<file path=ppt/ink/ink26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22.962 1325.269 321.468, 3171.103 1335.041 375.719, 3222.255 1397.565 613.911, 3257.718 1497.601 793.836, 3267.475 1569.662 842.816, 3267.05 1641.113 860.823, 3259.06 1716.953 866.534, 3241.279 1766.921 868.12, 3220.373 1816.81 869.229, 3187.438 1872.913 868.838, 3152.84 1923.764 865.513, 3117.704 1877.118 547.946, 3123.019 1834.673 127.12</trace>
</ink>
</file>

<file path=ppt/ink/ink26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257.893 1179.759 361.694, 3308.968 1168.757 323.802, 3352.255 1175.465 484.41, 3419.39 1222.262 850.442, 3426.381 1277.131 860.998, 3381.41 1315.969 836.834, 3328.238 1339.852 794.762, 3282.224 1356.3 719.067, 3331.303 1365.997 754.179, 3386.874 1360.397 707.971, 3436.035 1362.794 543.45, 3478.927 1364.89 356.168</trace>
</ink>
</file>

<file path=ppt/ink/ink26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96.353 7755.898 136.826, 14001.534 7799.477 205.433, 14009.924 7862.636 401.858, 14013.469 7935.238 550.34, 14017.946 8027.352 744.475, 14018.734 8074.412 800.78, 14022.237 8123.205 703.94, 14010.871 8167.701 195.899</trace>
</ink>
</file>

<file path=ppt/ink/ink26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88.568 1023.667 136.826, 3144.529 1016.445 373.66, 3204.52 1019.904 489.322, 3279.381 1032.465 572.956, 3361.056 1018.239 661.765, 3403.714 1023.17 669.759, 3447.705 1043.71 6.697</trace>
</ink>
</file>

<file path=ppt/ink/ink26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93.15 309.348 288.455, 4260.806 289.021 319.204, 4305.463 280.429 361.888, 4388.251 262.613 486.94, 4432.408 256.423 590.979, 4491.399 247.176 684.107, 4548.377 240.786 785.015, 4606.906 235.892 837.404, 4665.542 236.698 858.341, 4718.451 244.051 862.007, 4773.326 251.283 861.389, 4826.232 256.75 847.175, 4870.996 276.994 417.759</trace>
</ink>
</file>

<file path=ppt/ink/ink26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269.875 272.309 512.882, 4271.086 347.04 582.76, 4277.403 399.074 665.29, 4280.98 453.836 735.406, 4282.037 514.09 788.954, 4283.543 576.12 820.537, 4281.927 638.405 843.986, 4272.507 701.522 852.734, 4262.021 763.951 860.446, 4249.543 833.518 865.125, 4240.713 898.22 868.565, 4231.568 967.094 870.652, 4223.902 1020.468 872.313, 4215.65 1075.831 873.477, 4188.636 1017.323 861.848, 4178.377 958.105 845.842, 4167.875 907.918 825.017, 4151.246 851.351 780.33, 4140.382 802.441 702.29, 4112.146 897.989 822.729, 4106.304 948.303 839.762, 4097.102 1004.772 850.496, 4074.183 1048.444 419.396</trace>
</ink>
</file>

<file path=ppt/ink/ink26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17.785 518.353 263.341, 4590.636 474.203 295.429, 4514.918 429.732 707.021, 4431.887 486.192 853.02, 4402.022 538.595 861.219, 4386.214 598.735 866.84, 4375.327 650.617 869.625, 4370.151 712.661 873.775, 4386.321 771.972 876.109, 4411.29 822.969 877.705, 4441.854 869.725 878.109, 4485.451 914.063 876.098, 4545.6 906.934 834.219, 4572.391 862.448 650.507</trace>
</ink>
</file>

<file path=ppt/ink/ink26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451.106 695.61 373.978, 4508.495 691.828 608.347, 4595.97 692.014 819.033, 4618.52 789.382 830.303, 4608.239 844.516 826.745, 4606.148 896.71 790.75, 4589.918 939.598 389.934</trace>
</ink>
</file>

<file path=ppt/ink/ink26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68.59 524.967 338.676, 4760.613 571.832 360.063, 4756.063 630.667 557.196, 4742.477 716.78 827.596, 4739.38 778.45 865.835, 4747.239 831.714 874.15, 4787.603 878.549 873.735, 4852.663 871.948 847.089, 4907.255 856.169 725.975, 4950.72 833.876 246.377</trace>
</ink>
</file>

<file path=ppt/ink/ink26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48.958 1215.475 288.455, 4125.559 1211.593 762.875, 4200.152 1202.487 826.975, 4252.233 1198.341 847.024, 4325.64 1192.002 856.144, 4413.048 1185.138 861.812, 4466.728 1182.118 864.775, 4541.174 1181.65 869.741, 4606.827 1180.653 873.839, 4676.07 1181.872 876.313, 4751.479 1184.196 877.326, 4834.424 1184.894 877.505, 4893.321 1185.022 876.968, 4951.57 1183.115 875.742, 5011.937 1174.406 872.341, 5055.498 1182.264 576.12</trace>
</ink>
</file>

<file path=ppt/ink/ink26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62.226 1532.95 348.483, 4551.669 1481.765 372.008, 4529.487 1427.991 610.943, 4454.173 1415.764 824.302, 4417.692 1468.146 844.756, 4399.355 1534.611 849.83, 4392.877 1592.75 851.635, 4394.69 1653.655 853.585, 4413.252 1708.409 856.724, 4459.813 1744.514 859.056, 4512.671 1739.354 844.425, 4577.114 1646.091 785.374, 4596.094 1583.967 738.408, 4606.862 1537.645 681.61, 4616.436 1495.025 608.941, 4628.741 1420.912 447.344, 4635.416 1366.209 296.212, 4638.466 1316.428 203.713, 4641.365 1262.913 163.222, 4643.355 1212.708 169.69, 4616.909 1305.375 768.346, 4608.514 1376.336 811.8, 4599.328 1444.457 840.041, 4593.08 1502.517 852.626, 4589.573 1555.016 861.538, 4588.561 1618.432 869.794, 4593.617 1672.384 874.783, 4616.366 1724.43 879.038, 4668.454 1755.191 875.088, 4723.078 1755.802 807.491, 4767.334 1771.106 398.19</trace>
</ink>
</file>

<file path=ppt/ink/ink26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02.773 1146.689 414.833, 5574.667 1129.179 761.829, 5620.882 1119.793 847.049, 5690.337 1112.207 869.049, 5751.666 1105.586 874.133, 5811.455 1107.072 875.087, 5859.185 1124.31 431.523</trace>
</ink>
</file>

<file path=ppt/ink/ink26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04.958 227.334 160.502, 6450.331 225.392 200.528, 6511.844 212.719 266.491, 6565.976 200.601 382.857, 6609.731 193.08 465.106, 6676.245 185.893 566.424, 6730.788 183.116 659.72, 6780.272 180.54 725.191, 6837.871 179.934 785.303, 6897.027 185.485 805.82, 6950.594 185.871 748.314, 6996.796 201.641 208.248</trace>
</ink>
</file>

<file path=ppt/ink/ink26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39.47 7978.131 137.376, 13980.497 8021.09 208.87, 14037.18 8026.141 370.208, 14097.786 8018.286 463.032, 14159.113 8008.374 497.989, 14105.339 8052.665 404.046, 14055.961 8079.074 341.397, 14003.09 8111.293 299.004, 13957.627 8144.523 280.518, 13900.746 8191.193 239.196, 13852.105 8232.712 184.18, 13909.569 8238.091 292.604, 13981.562 8216.221 377.467, 14040.104 8197.32 416.81, 14102.951 8179.454 433.616, 14156.415 8166.688 433.611</trace>
</ink>
</file>

<file path=ppt/ink/ink26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81.684 231.302 242.809, 6470.667 285.406 255.435, 6472.91 338.265 333.845, 6473.087 410.178 461.531, 6473.342 453.007 514.523, 6473.587 503.571 611.903, 6472.144 550.695 689.243, 6465.627 617.302 751.356, 6459.45 685.929 809.634, 6453.823 753.475 837.932, 6449.289 809.061 853.612, 6438.393 863.796 861.621, 6430.858 931.125 864.398, 6425.722 985.288 865.599, 6409.72 1039.928 865.585, 6340.138 1028.66 830.241, 6319.46 969.424 806.807, 6303.216 902.471 762.986, 6295.193 850.041 718.478, 6288.412 805.32 655.751, 6281.387 848.745 760.841, 6279.891 898.791 795.379, 6273.721 954.592 810.305, 6267.605 1008.871 827.431, 6291.365 960.71 579.14</trace>
</ink>
</file>

<file path=ppt/ink/ink26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785.94 428.401 292.982, 6736.932 404.395 509.081, 6661.556 456.63 789.227, 6631.267 507.668 831.925, 6615.151 556.474 847.429, 6604.718 622.196 859.073, 6604.418 679.902 862.192, 6618.701 743.794 864.983, 6639.506 798.94 866.751, 6671.037 841.584 864.875, 6724.891 844.569 704.938, 6767.649 861.504 196.177</trace>
</ink>
</file>

<file path=ppt/ink/ink26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53.655 674.445 199.915, 6709.967 680.417 478.97, 6785.858 704.964 814.616, 6782.481 758.639 856.043, 6766.18 808.465 859.681, 6755.478 867.2 860.429, 6752.032 920.072 859.678, 6802.252 894.835 494.586, 6820.335 850.379 98.263</trace>
</ink>
</file>

<file path=ppt/ink/ink26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11.611 581.848 231.681, 6904.434 644.027 407.781, 6898.496 704.615 609.832, 6900.828 795.108 855.578, 6946.246 829.743 864.432, 6997.024 814.805 799.031, 7052.042 791.027 612.271, 7095.025 777.331 97.374</trace>
</ink>
</file>

<file path=ppt/ink/ink26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03.885 1157.271 196.589, 6256.646 1175.824 203.595, 6302.831 1176.523 287.628, 6354.026 1170.303 375.747, 6440.287 1166.084 515.829, 6491.394 1165.32 575.771, 6544.998 1159.764 629.349, 6593.4 1160.878 681.357, 6691.108 1165.371 761.2, 6755.368 1157.609 788.731, 6815.161 1150.626 796.576, 6870.229 1138.868 796.77, 6924.194 1129.821 794.925, 6987.824 1115.859 789.861, 7042.579 1115.729 754.256, 7093.051 1107.277 714.277, 7175.977 1093.751 553.074</trace>
</ink>
</file>

<file path=ppt/ink/ink26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767.42 1510.463 184.541, 6737.677 1454.498 407.544, 6690.773 1467.254 640.827, 6664.975 1522.949 648.535, 6649.994 1575.6 652.436, 6633.272 1664.867 662.622, 6638.605 1711.602 703.632, 6699.451 1767.772 722.159, 6748.196 1692.823 460.515, 6766.438 1638.832 294.465, 6778.783 1592.436 224.849, 6789.564 1532.075 164.609, 6795.198 1489.298 90.112</trace>
</ink>
</file>

<file path=ppt/ink/ink26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28.271 1231.349 136.826, 6827.486 1180.631 138.86, 6810.181 1230.349 646.032, 6801.445 1315.362 782.082, 6796.977 1380.44 800.156, 6793.166 1441.346 815.149, 6788.795 1508.596 833.721, 6787.052 1561.962 843.636, 6789.462 1618.299 854.276, 6799.539 1674.129 859.748, 6828.702 1720.501 865.036, 6885.383 1738.601 858.093, 6930.59 1771.621 238.798</trace>
</ink>
</file>

<file path=ppt/ink/ink26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76.469 1138.752 395.377, 7534.498 1171.424 332.334, 7586.788 1159.647 341.86, 7655.99 1139.001 422.621, 7737.24 1121.51 547.233, 7783.822 1106.281 604.551, 7827.392 1084.594 620.05, 7885.694 1019.201 470.682, 7891.929 955.645 385.684, 7871.714 897.404 361.643, 7811.341 843.048 349.73, 7749.094 818.628 343.914, 7699.299 814.37 340.676, 7634.301 825.976 337.906, 7582.361 843.242 338.63, 7533.03 871.594 367.581, 7475.681 953.993 448.39, 7455.266 1011.927 500.782, 7430.586 1104.961 654.264, 7421.187 1163.834 757.713, 7419.892 1210.379 806.677, 7425.754 1278.274 852.416, 7443.313 1348.13 867.356, 7475.425 1407.704 873.482, 7523.28 1461.156 877.267, 7585.03 1510.911 879.243, 7652.376 1559.778 880.036, 7701.526 1581.294 880.199, 7760.056 1592.097 879.829, 7815.636 1583.526 877.983, 7870.861 1569.485 866.34, 7921.45 1533.483 769.389, 7945.288 1489.76 562.727</trace>
</ink>
</file>

<file path=ppt/ink/ink26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69.893 666.508 438.64, 8037.047 666.675 549.69, 8118.96 656.917 701.516, 8171.862 652.873 673.867, 8215.708 653.464 539.392</trace>
</ink>
</file>

<file path=ppt/ink/ink26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54.306 462.794 384.901, 8310.903 420.245 346.894, 8359.23 399.038 491.454, 8382.47 500.45 815.444, 8381.516 552.7 817.39, 8381.77 620.534 821.793, 8383.042 687.52 836.692, 8382.681 742.076 852.235, 8377.211 798.927 861.233, 8358.364 850.158 863.085, 8323.211 894.145 240.188</trace>
</ink>
</file>

<file path=ppt/ink/ink26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75.186 8206.978 136.826, 13950.696 8250.625 138.512, 13943.251 8298.094 182.187, 13940.934 8361.804 359.893, 13942.833 8439.286 553.817, 13947.957 8523.97 688.167, 13950.242 8577.45 780.279, 13954.227 8628.362 844.141, 13977.434 8582.621 187.556</trace>
</ink>
</file>

<file path=ppt/ink/ink26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70.18 182.358 466.845, 8327.362 213.274 663.861, 8391.064 276.23 767.883, 8428.302 320.344 574.052</trace>
</ink>
</file>

<file path=ppt/ink/ink26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26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45.083 158.547 256.862, 8683.073 190.012 502.23, 8620.22 244.319 722.352, 8584.58 289.183 764.342, 8554.354 333.927 777.661, 8532.544 385.728 779.173, 8544.189 435.583 782.781, 8594.256 431.942 789.142, 8643.551 402.693 795.355, 8695.575 382.525 798.838, 8752.111 356.514 803.511, 8807.863 343.741 807.068, 8860.44 323.97 810.035, 8903.607 282.192 497.307</trace>
</ink>
</file>

<file path=ppt/ink/ink26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61.744 161.193 204.961, 8704.506 167.112 324.928, 8731.059 212.546 619.497, 8729.503 319.402 806.882, 8726.155 383.198 840.644, 8723.177 440.474 852.905, 8719.226 503.172 864.284, 8740.512 556.384 865.257, 8790.497 571.759 715.522, 8829.881 526.938 590.439</trace>
</ink>
</file>

<file path=ppt/ink/ink26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32.392 163.839 382.564, 8889.188 152.122 450.895, 8958.314 139.045 655.684, 9049.08 128.174 780.926, 9092.071 142.411 385.09</trace>
</ink>
</file>

<file path=ppt/ink/ink26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38.22 187.649 244.831, 8933.785 242.062 259.07, 8928.909 294.11 352.664, 8923.583 371.271 480.957, 8921.97 447.982 673.103, 8934.461 536.802 814.804, 8980.199 498.439 466.746</trace>
</ink>
</file>

<file path=ppt/ink/ink26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22.882 203.523 171.559, 9010.992 261.45 311.312, 9015.538 319.742 571.405, 9038.44 400.799 833.838, 9070.184 447.718 874.902, 9116.938 481.234 874.266, 9181.23 480.089 828.005, 9231.334 449.816 561.096</trace>
</ink>
</file>

<file path=ppt/ink/ink26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222.634 50.077 371.692, 9246.694 103.011 618.195, 9259.911 186.656 817.795, 9253.043 239.977 851.14, 9242.502 294.261 863.866, 9227.773 359.035 868.482, 9218.967 414.681 871.385, 9211.091 476.605 873.627, 9274.439 367.183 833.885, 9293.96 311.907 721.491, 9311.409 261.082 543.263, 9345.57 205.743 348.679, 9396.737 214.765 809.81, 9406.725 266.607 850.613, 9424.168 321.168 873.213, 9449.061 383.291 882.429, 9470.077 438.929 883.33, 9519.349 460.315 747.184</trace>
</ink>
</file>

<file path=ppt/ink/ink26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44.087 212.783 450.15, 9586.033 261.434 630.161, 9594.845 350.086 793.307, 9593.021 402.037 813.173, 9586.472 466.937 820.268, 9577.465 521.523 836.833, 9588.57 470.254 807.502, 9596.582 415.517 764.99, 9605.358 365.314 679.812, 9617.867 320.876 595.381, 9647.628 258.618 541.623, 9730.945 286.528 831.161, 9769.05 333.199 8.311</trace>
</ink>
</file>

<file path=ppt/ink/ink26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825.854 55.368 195.555, 9841.036 107.153 318.408, 9856.247 166.193 594.504, 9856.897 212.044 709.343, 9852.56 256.481 779.398, 9829.799 326.039 814.724, 9814.111 396.451 835.175, 9796.138 463.253 848.596, 9782.969 514.569 858.082, 9826.959 485.501 842.748, 9844.432 437.129 822.866, 9867.045 384.106 740.304, 9885.891 340.594 664.941, 9924.231 266.193 405.723, 9951.479 221.532 314.776, 9976.527 282.425 812.58, 9985.918 331.299 843.211, 9995.082 398.094 859.623, 10004.406 456.684 869.05, 10015.727 512.416 876.115, 10068.185 503.767 400.743</trace>
</ink>
</file>

<file path=ppt/ink/ink26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57.99 8417.305 136.826, 13965.068 8364.243 136.826, 14023.265 8312.854 373.757, 14090.51 8289.431 580.547, 14172.301 8261.062 687.483, 14219.64 8251.81 704.591, 14269.556 8243.127 721.03, 14313.651 8251.76 749.35, 14348.896 8344.114 845.526, 14349.795 8405.85 858.492, 14350.851 8477.891 862.02, 14352.309 8530.944 864.082, 14353.395 8588.128 866.291, 14351.204 8646.684 866.724, 14257.486 8658.925 769.109, 14212.806 8636.374 603.366, 14160.128 8581.874 257</trace>
</ink>
</file>

<file path=ppt/ink/ink26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61.321 232.625 440.114, 10126.316 213.959 448.934, 10196.101 211.078 651.134, 10239.383 211.312 553.4</trace>
</ink>
</file>

<file path=ppt/ink/ink26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28.787 122.831 326.73, 10122.615 175.805 458.852, 10109.604 251.007 731.815, 10105.055 295.517 817.476, 10107.221 348.532 855.352, 10112.068 415.507 865.185, 10137.839 467.624 875.575, 10190.639 488.948 874.803, 10244.036 456.978 869.38, 10317.787 374.085 767.664, 10357.383 330.838 328.527</trace>
</ink>
</file>

<file path=ppt/ink/ink26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33.428 677.09 136.826, 8590.963 662.256 301.584, 8638.581 661.366 486.243, 8706.705 665.244 618.231, 8785.646 669.08 695.591, 8837.036 674.375 729.313, 8890.05 671.35 755.564, 8946.094 667.043 770.273, 8992.29 657.147 786.695, 9046.24 644.671 810.646, 9099.915 631.157 821.26, 9156.882 620.307 828.63, 9208.257 606.052 833.318, 9270.158 596.744 836.971, 9331.213 591.419 837.514, 9388.513 597.085 837.288, 9442.655 590.648 836.779, 9494.622 576.944 838.436, 9546.511 563.576 843.109, 9601.359 570.181 854.549, 9657.996 574.826 857.996, 9709.729 565.569 859.475, 9768.627 569.509 859.687, 9826.088 565.591 859.336, 9878.971 565.414 858.064, 9936.184 564.066 856.68, 9988.848 570.81 854.799, 10042.338 567.787 847.438, 10097.012 569.91 834.83, 10149.18 574.598 825.964, 10200.256 576.211 813.449, 10252.979 585.137 804.286, 10304.59 592.396 808.398, 10353.614 588.374 815.627, 10400.624 572.85 810.712, 10447.964 545.832 633.57, 10493.003 536.85 6.336</trace>
</ink>
</file>

<file path=ppt/ink/ink26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09.654 761.75 180.076, 9090.022 763.775 759.447, 9164.388 841.342 835.75, 9188.131 892.568 847, 9204.036 954.68 853.194, 9223.39 1004.837 854.398, 9237.323 1058.359 853.99, 9245.188 1111.763 580.66</trace>
</ink>
</file>

<file path=ppt/ink/ink26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27.388 801.435 140.051, 9082.398 860.993 394.443, 9053.623 926.164 498.521, 9035.308 978.546 556.241, 9008.369 1058.873 676.607, 8996.534 1103.917 765.871, 8966.172 1150.396 7.659</trace>
</ink>
</file>

<file path=ppt/ink/ink26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32.181 882.126 143.057, 9533.604 838.015 209.837, 9514.662 776.207 577.776, 9440.242 808.497 833.107, 9420.206 868.049 835.983, 9412.64 927.691 836.515, 9417.479 978.344 836.95, 9432.676 1028.023 837.531, 9479.671 1052.943 835.056, 9506.382 1008.496 821.649, 9533.561 955 778.091, 9551.901 910.873 668.656, 9576.624 832.172 362.233, 9587.99 782.699 188.647, 9596.185 740.037 140.963, 9599.836 696.801 136.826, 9603.392 654.227 154.874, 9576.045 734.613 858.154, 9574.734 793.81 865.68, 9576.937 860.436 870.52, 9582.467 914.786 873.875, 9601.825 966.169 873.902, 9625.02 1015.731 871.806, 9630.136 1059.672 575.767</trace>
</ink>
</file>

<file path=ppt/ink/ink26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73.188 667.83 136.826, 9563.402 717.37 435.724, 9560.751 762.072 337.956</trace>
</ink>
</file>

<file path=ppt/ink/ink26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788.356 218.074 136.826, 3793.076 298.141 802.698, 3796.955 350.955 808.502, 3800.325 405.171 812.939, 3797.804 459.466 815.224, 3793.063 512.174 818.931, 3785.931 564.429 826.182, 3781.446 623.859 833.134, 3784.215 680.808 837.078, 3783.019 736.412 839.905, 3775.249 787.697 839.261, 3773.3 843.587 838.54, 3767.319 900.519 837.55, 3767.964 959.682 837.007, 3761.333 1013.008 837.678, 3771.176 1066.671 838.525, 3772.546 1120.536 838.087, 3772.344 1177.197 834.216, 3769.667 1229.76 829.758, 3767.402 1282.694 826.463, 3762.272 1334.39 827.194, 3756.725 1387.971 828.677, 3754.212 1443.35 827.476, 3753.989 1495.181 826.346, 3754.043 1556.727 827.763, 3754.027 1607.503 830.491, 3754.234 1658.425 832.691, 3757.728 1713.038 834.889, 3767.834 1762.935 839.524, 3764.129 1815.292 852.123, 3757.662 1868.243 859.328, 3762.958 1926.131 862.35, 3773.648 1979.511 861.216, 3768.238 2022.875 568.773</trace>
</ink>
</file>

<file path=ppt/ink/ink26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63.219 178.39 196.589, 10666.028 228.354 696.344, 10664.461 278.097 788.753, 10659.958 357.162 826.653, 10656.704 407.965 838.624, 10656.579 461.302 847.559, 10656.34 521.797 856.757, 10653.594 583.43 861.375, 10652.302 643.728 863.524, 10652.554 701.919 865.052, 10650.874 754.334 866.494, 10647.109 812.288 867.838, 10642.398 877.711 868.701, 10637.237 951.62 869.413, 10634.555 1014.326 869.756, 10629.672 1079.792 870.278, 10627.903 1142.782 870.921, 10625.147 1195.802 871.557, 10622.698 1256.726 871.986, 10620.687 1311.987 872.388, 10617.653 1377.782 872.985, 10615.994 1438.866 873.427, 10616.182 1491.732 873.645, 10616.542 1545.53 873.702, 10616.182 1598.594 873.32, 10599.841 1646.53 430.652</trace>
</ink>
</file>

<file path=ppt/ink/ink26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08.733 228.656 143.881, 10860.195 200.33 280.676, 10904.302 210.389 457.619, 10932.943 262.728 768.281, 10889.584 292.848 765.38, 10846.05 323.94 644.345, 10783.95 374.259 345.565, 10739.238 411.785 213.456, 10804.596 389.197 731.257, 10889.25 448.066 852.228, 10944.996 465.402 863.493, 11012.104 474.203 861.638, 11065.905 454.298 795.233, 11109.619 413.357 440.373</trace>
</ink>
</file>

<file path=ppt/ink/ink26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41.33 8269.149 136.826, 14047.465 8325.791 271.125, 14051.113 8369.428 475.861, 14053.896 8442.773 632.689, 14069.208 8396.022 416.849, 14090.159 8351.176 276.95, 14138.096 8330.494 364.301, 14148.129 8379.183 550.49, 14100.545 8440.966 470.282, 14066.348 8498.507 403.817, 14151.605 8504.03 770.924, 14201.472 8491.543 745.041, 14244.553 8494.839 367.394</trace>
</ink>
</file>

<file path=ppt/ink/ink26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38.621 222.042 136.826, 10797.797 199.476 549.571, 10865.86 219.641 293.195</trace>
</ink>
</file>

<file path=ppt/ink/ink26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3.051 2445.691 239.477, 1556.097 2450.589 539.064, 1634.165 2449.875 741.552, 1693.369 2442.998 796.116, 1744.933 2435.888 821.016, 1799.349 2427.98 826.942, 1846.552 2436.446 407.782</trace>
</ink>
</file>

<file path=ppt/ink/ink26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9.082 2663.956 592.365, 1598.401 2672.051 634.705, 1641.488 2673.647 692.955, 1696.604 2669.895 772.01, 1752.676 2666.017 813.457, 1810.409 2660.966 784.304, 1859.75 2650.976 671.648, 1903.242 2656.308 186.913</trace>
</ink>
</file>

<file path=ppt/ink/ink26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50.953 2214.199 392.654, 2510.505 2187.971 392.485, 2585.674 2181.051 540.232, 2642.221 2183.147 641.742, 2687.1 2184.242 730.29, 2762.066 2188.173 803.119, 2835.435 2191.862 853.747, 2902.5 2190.71 860.583, 2958.558 2190.598 839.462, 3013.495 2178.571 724.356, 3058 2156.302 323.67</trace>
</ink>
</file>

<file path=ppt/ink/ink26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07.836 2194.357 474.185, 2519.13 2247.548 416.47, 2524.335 2291.277 488.538, 2529.434 2395.91 686.812, 2530.804 2456.371 744.232, 2531.655 2522.646 788.784, 2530.733 2589.385 816.179, 2528.963 2663.421 833.521, 2527.729 2714.135 846.253, 2526.979 2779.095 858.912, 2526.531 2845.155 868.486, 2521.55 2898.876 871.486, 2475.172 2854.007 836.336, 2446.17 2810.498 807.382, 2417.256 2759.6 781.374, 2388.943 2714.383 725.153, 2334.533 2784.534 816.908, 2343.231 2833.526 805.823, 2399.278 2842.05 434.372, 2446.985 2821.37 168.556</trace>
</ink>
</file>

<file path=ppt/ink/ink26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08.661 2363.677 341.107, 2865.174 2316.111 385.117, 2803.845 2306.996 689.479, 2760.044 2313.023 782.848, 2706.134 2335.402 837.119, 2659.948 2360.338 853.118, 2606.467 2457.549 864.412, 2603.233 2523.863 865.703, 2605.922 2599.961 866.528, 2614.995 2660.189 866.848, 2645.03 2712.736 866.991, 2690.297 2752.656 863.923, 2745.328 2766.03 840.574, 2792.164 2744.338 593.351, 2806.203 2699.823 297.459</trace>
</ink>
</file>

<file path=ppt/ink/ink26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673.192 2540.934 143.057, 2736.25 2566.059 724.237, 2828.556 2537.364 852.148, 2855.669 2626.427 859.515, 2833.645 2680.95 859.543, 2808.255 2733.273 858.726, 2764.764 2777.808 8.587</trace>
</ink>
</file>

<file path=ppt/ink/ink26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54.96 2452.306 237.502, 2951.337 2506.866 517.21, 2942.786 2578.548 711.948, 2936.901 2643.36 794.717, 2932.763 2691.817 837.752, 2934.229 2750.407 862.404, 2983.97 2770.58 859.521, 3027.29 2738.323 751.589, 3073.86 2722.978 209.16</trace>
</ink>
</file>

<file path=ppt/ink/ink26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239.374 2267.112 241.47, 3285.483 2257.754 241.47, 3329.344 2260.281 256.081, 3391.275 2278.079 423.405, 3442.131 2335.88 713.83, 3462.739 2378.938 802.112, 3476.821 2428.608 843.576, 3488.844 2493.917 858.177, 3495.728 2549.96 864.201, 3502.392 2601.752 866.692, 3510.733 2660.617 866.06, 3526.478 2712.105 821.805, 3525.287 2759.748 405.248</trace>
</ink>
</file>

<file path=ppt/ink/ink26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23.25 2345.158 321.468, 3395.763 2403.529 348.105, 3368.859 2456.622 405.24, 3334.497 2521.291 530.156, 3308.26 2566.953 624.345, 3285.08 2618.789 701.345, 3243.723 2713.991 786.35, 3222.777 2762.8 629.612</trace>
</ink>
</file>

<file path=ppt/ink/ink26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69.894 8672.608 171.559, 14051.279 8679.365 741.13, 14098.22 8662.121 776.106, 14160.002 8645.785 748.651, 14206.096 8635.634 688.26, 14250.75 8640.34 191.536</trace>
</ink>
</file>

<file path=ppt/ink/ink26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133.469 3190.436 136.826, 2178.488 3175.594 157.112, 2238.88 3163.719 206.807, 2312.639 3139.178 296.58, 2369.262 3127.074 380.781, 2428.313 3107.833 479.93, 2491.789 3090.467 579.169, 2544.511 3074.955 631.463, 2623.832 3060.299 717.048, 2675.381 3059.245 754.075, 2765.617 3058.136 807.719, 2817.887 3058.86 828.251, 2890.102 3063.516 851.13, 2955.053 3076.686 861.579, 3048.779 3086.55 865.232, 3115.953 3093.992 865.615, 3191.518 3087.996 865.049, 3244.107 3091.148 864.703, 3321.624 3095.925 862.048, 3385.269 3103.854 856.015, 3437.541 3109.018 846.688, 3502.282 3101.391 824.562, 3554.354 3110.594 736.792, 3601.31 3136.044 7.368</trace>
</ink>
</file>

<file path=ppt/ink/ink26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847.809 3350.496 605.044, 2785.254 3422.917 669.516, 2706.103 3483.472 761.558, 2624.361 3571.107 777.784, 2568.415 3658.334 701.985, 2552.682 3701.001 635.714, 2599.913 3700.471 645.232, 2652.703 3681.36 661.319, 2705.743 3660.757 680.99, 2748.342 3645.674 694.176, 2792.92 3635.101 706.82, 2837.346 3626.008 721.693, 2888.13 3621.791 733.812, 2936.321 3609.479 682.943, 2980.761 3612.666 190.056</trace>
</ink>
</file>

<file path=ppt/ink/ink26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793.572 3406.054 183.136, 2818.223 3462.677 603.032, 2833.327 3557.549 837.68, 2836.394 3623.141 854.454, 2835.234 3696.345 859.419, 2831.679 3749.435 860.271, 2830.602 3803.219 858.412, 2838.992 3856.72 834.638, 2882.204 3830.677 323.071</trace>
</ink>
</file>

<file path=ppt/ink/ink26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25.857 3436.479 498.281, 2995.158 3429.584 538.929, 3077.972 3421.39 705.532, 3127.173 3414.914 772.398, 3188.477 3410.269 812.556, 3239.115 3408.683 763.358, 3281.529 3421.36 376.427</trace>
</ink>
</file>

<file path=ppt/ink/ink26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59.465 3408.699 392.654, 3059.931 3463.337 392.654, 3055.931 3513.319 414.363, 3047.55 3598.255 560.923, 3041.866 3654.201 651.656, 3037.927 3697.736 730.122, 3034.202 3754.019 812.219, 3033.42 3808.944 835.05, 3082.054 3740.224 313.665</trace>
</ink>
</file>

<file path=ppt/ink/ink26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69.262 3443.093 356.616, 3176.192 3509.509 556.42, 3182.556 3594.751 742.88, 3197.942 3659.766 828.691, 3219.565 3713.302 867.957, 3260.703 3759.878 874.037, 3315.78 3789.031 870.345, 3371.267 3798.637 852.406, 3428.852 3780.631 798.432, 3475.145 3781.496 393.723</trace>
</ink>
</file>

<file path=ppt/ink/ink26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93.898 3501.297 252.864, 3582.371 3440.962 455.11, 3535.853 3389.067 771.043, 3466.176 3475.335 827.107, 3445.876 3537.728 843.428, 3435.401 3607.846 851.159, 3434.746 3664.155 856.278, 3444.064 3720.951 860.404, 3468.431 3771.368 862.648, 3522.396 3766.798 850.817, 3555.899 3709.496 806.432, 3575.653 3643.478 716.695, 3589.158 3587.477 579.863, 3598.98 3533.384 448.649, 3608.425 3461.018 331.015, 3610.203 3401.871 251.677, 3609.417 3344.234 191.073, 3607.146 3287.83 162.726, 3604.97 3228.265 148.334, 3601.392 3184.167 177.161, 3578.429 3296.536 842.723, 3575.665 3357.858 857.188, 3573.925 3419.138 862.693, 3574.936 3490.633 866.072, 3580.487 3573.131 869.686, 3588.911 3645.747 873.515, 3603.713 3703.567 876.475, 3633.603 3747.942 876.924, 3691.354 3768.913 874.103, 3742.504 3748.549 819.616, 3784.882 3709.692 568.605</trace>
</ink>
</file>

<file path=ppt/ink/ink26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293.534 2510.51 190.833, 2233.358 2564.251 259.542, 2200.899 2612.488 299.582, 2175.36 2659.726 367.858, 2148.896 2717.523 465.853, 2117.839 2813.967 635.96, 2104.959 2863.068 708.311, 2095.745 2907.974 767.78, 2089.588 3013.139 812.256, 2084.585 3089.384 837.476, 2079.748 3172.044 852.027, 2079.008 3269.885 861.038, 2078.584 3336.867 865.042, 2078.906 3396.385 867.533, 2085.599 3496.635 869.446, 2092.503 3566.484 870.691, 2104.203 3627.713 871.352, 2135.219 3695.611 870.994, 2185.813 3757.235 867.075, 2252.497 3804.26 814.882, 2306.129 3828.3 651.245</trace>
</ink>
</file>

<file path=ppt/ink/ink26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964.296 2456.274 373.978, 4002.35 2512.92 430.838, 4027.822 2590.797 577.837, 4040.575 2645.964 657.906, 4052.793 2707.257 723.243, 4064.07 2763.626 779.627, 4072.622 2820.937 816.185, 4077.633 2885.471 837.938, 4079.964 2963.064 852.411, 4078.672 3047.942 861.502, 4076.632 3102.12 864.327, 4073.923 3181.074 867.807, 4070.872 3252.168 870.026, 4064.46 3337.642 871.752, 4060.045 3392.456 873.068, 4054.221 3446.234 874.18, 4046.19 3515.039 875.141, 4040.804 3570.106 875.871, 4032.158 3643.074 875.818, 4020.989 3700.513 873.431, 3972.314 3668.366 731.228, 3967.371 3623.626 625.836, 3966.911 3571.291 481.107, 3966.011 3523.692 332.599</trace>
</ink>
</file>

<file path=ppt/ink/ink26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61.401 2306.796 581.188, 4236.362 2327.02 588.993, 4300.218 2387.786 848.008, 4267.047 2442.483 845.029, 4216.604 2479.624 820.394, 4171.407 2524.57 756.115, 4257.542 2530.056 833.169, 4331.953 2533.393 833.75, 4396.981 2542.829 767.357, 4443.217 2548.363 590.354</trace>
</ink>
</file>

<file path=ppt/ink/ink26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76.547 7652.719 421.947, 14528.555 7637.226 453.243, 14574.014 7672.118 682.708, 14546.397 7716.075 541.291, 14500.037 7767.28 380.231, 14475.605 7812.253 335.015, 14519.067 7814.423 417.549, 14575.943 7795.144 502.799, 14637.772 7769.695 512.136</trace>
</ink>
</file>

<file path=ppt/ink/ink26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3.68 5452.446 512.882, 1477.375 5457.12 605.766, 1577.296 5446.591 782.791, 1641.277 5435.747 848.832, 1716.039 5417.32 865.4, 1772.069 5400.789 867.229, 1823.565 5386.563 860.817, 1867.186 5388.844 568.509</trace>
</ink>
</file>

<file path=ppt/ink/ink26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5.271 5646.899 617.894, 1528.045 5655.632 589.138, 1622.129 5659.11 697.024, 1664.991 5662.29 746.435, 1731.77 5660.806 820.676, 1794.429 5653.165 850.378, 1853.624 5643.139 860.031, 1905.216 5625.147 823.476, 1952.966 5624.489 406.073</trace>
</ink>
</file>

<file path=ppt/ink/ink267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82.103 397.977 389.944, 11977.046 470.216 608.549, 11965.264 536.945 737.703, 11956.337 592.919 794.605, 11943.605 646.825 832.762, 11929.894 703.247 847.057, 11916.775 766.055 856.292, 11904.934 837.027 862.734, 11896.458 915.409 866.354, 11891.311 989.907 869.568, 11893.444 1053.382 872.932, 11911.51 1108.709 873.595, 11952.757 1165.012 869.986, 12010.572 1177.27 866.34, 12070.873 1163.673 864.869, 12121.405 1131.774 863.459, 12163.949 1121.302 570.254</trace>
</ink>
</file>

<file path=ppt/ink/ink267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185.822 712.806 140.79, 12234.897 670.942 331.242, 12288.071 661.988 542.476, 12335.352 708.168 675.481, 12403.593 764.368 768.096, 12452.003 776.774 541.932, 12495.379 768.884 144.962</trace>
</ink>
</file>

<file path=ppt/ink/ink267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177.885 896.677 310.309, 12223.212 870.506 326.782, 12270.229 851.581 431.394, 12338.882 854.407 604.905, 12390.308 923.105 771.887, 12399.428 973.025 798.611, 12408.068 1025.517 818.301, 12442.854 1068.027 853.43, 12506.688 1066.942 857.182, 12561.987 1051.883 843.557, 12619.096 1023.941 773.948, 12663.58 1017.978 381.649</trace>
</ink>
</file>

<file path=ppt/ink/ink267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85.61 809.372 305.826, 12879.915 758.604 384.765, 12856.26 696.119 711.369, 12772.904 718.023 816.076, 12745.981 769.324 822.405, 12727.145 833.752 836.792, 12723.022 908.103 847.293, 12726.8 970.631 854.457, 12754.37 1019.021 859.402, 12817.7 1023.732 860.538, 12869.754 973.58 845.768, 12895.393 923.376 822.537, 12921.237 865.1 777.493, 12947.87 813.139 659.783, 12980.342 744.224 370.476, 12992.385 696.037 232.326, 12994.792 636.3 175.338, 12996.92 584.594 147.524, 12995.424 541.83 140.215, 12992.571 476.546 136.918, 12988.35 429.658 136.826, 12981.605 381.016 137.339, 12965.992 335.526 165.07, 12949.794 409.045 683.263, 12949.119 456.856 772.425, 12942.022 527.309 827.898, 12934.99 584.497 847.472, 12924.87 660.41 859.014, 12916.216 719.661 867.074, 12909.981 780.891 873.89, 12907.466 841.547 878.52, 12912.152 915.044 881.465, 12930.942 980.986 883.812, 12962.803 1035.276 884.311, 13018.873 1050.571 883.969, 13081.581 1034.518 879.149, 13132.435 995.851 859.74, 13180.471 961.59 702.646, 13224.294 948.14 195.539</trace>
</ink>
</file>

<file path=ppt/ink/ink267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91.727 846.41 581.188, 13305.73 892.34 769.02, 13300.394 941.039 856.042, 13280.729 992.928 863.463, 13249.111 1036.3 856.436, 13203.606 1068.725 238.337</trace>
</ink>
</file>

<file path=ppt/ink/ink267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85.688 483.96 329.091, 13890.414 430.279 313.247, 13899.675 480.713 761.958, 13894.163 552.362 822.377, 13886.556 619.271 848.896, 13872.772 696.688 862.435, 13860.021 761.943 868.365, 13846.243 842.494 872.39, 13836.316 902.495 874.936, 13836.185 979.465 875.505, 13837.672 1036.509 872.7, 13843.967 1091.031 854.102, 13865.096 1038.185 570.336, 13881.231 954.588 385.933, 13893.86 912.243 182.255</trace>
</ink>
</file>

<file path=ppt/ink/ink267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67.167 506.447 389.944, 13898.6 462.591 419.821, 13968.053 448.118 743.632, 14019.637 469.012 829.457, 14071.57 491.384 854.565, 14103.065 540.514 867.857, 14077.055 599.53 868.951, 14047.524 643.653 864.594, 14006.811 686.613 846.56, 13924.772 750.346 590.107, 13882.402 763.134 74.565</trace>
</ink>
</file>

<file path=ppt/ink/ink267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80.396 715.452 136.826, 13934.2 762.37 599.357, 13991.894 832.896 833.852, 14017.138 880.178 855.754, 14047.324 929.837 863.462, 14078.787 979.642 865.378, 14124.174 1032.119 852.14, 14145.755 1077.012 8.589</trace>
</ink>
</file>

<file path=ppt/ink/ink26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97.714 7704.309 136.826, 14468.954 7756.074 526.545, 14466.233 7814.358 585.287, 14462.588 7877.647 648.429, 14455.279 7968.503 732.873, 14448.49 8039.614 795.524, 14443.21 8094.157 833.075, 14440.012 8151.057 854.895, 14444.69 8204.124 819.048, 14433.687 8250.329 403.889</trace>
</ink>
</file>

<file path=ppt/ink/ink268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70.636 683.704 136.826, 14341.403 675.942 599.253, 14429.607 656.653 771.433, 14475.85 642.533 802.03, 14559.8 698.027 821.882, 14603.619 727.757 822.888, 14656.996 729.379 740.071, 14702.315 746.032 205.954</trace>
</ink>
</file>

<file path=ppt/ink/ink268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01.062 823.923 250.773, 14356.523 801.575 281.95, 14402.915 784.439 366.597, 14468.45 773.269 515.841, 14535.783 782.901 666.833, 14555.591 876.277 775.376, 14551.197 938.621 778.147, 14552.746 985.766 781.405, 14649.44 1009.503 780.5, 14706 973.044 636.156, 14750.563 943.431 270.619</trace>
</ink>
</file>

<file path=ppt/ink/ink268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16.974 745.877 443.071, 14889.006 752.123 634.257, 14975.11 747.082 790.354, 15028.35 741.729 768.462, 15076.182 725.623 613.714, 15120.668 725.486 6.137</trace>
</ink>
</file>

<file path=ppt/ink/ink268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22.555 550.1 333.855, 15124.977 613.642 480.185, 15126.396 661.523 626.724, 15128.257 710.083 755.272, 15126.775 791.426 831.966, 15122.634 863.795 857.061, 15118.183 930.478 859.386, 15112.91 1003.611 851.314, 15107.733 1067.277 840.933, 15097.842 1140.274 809.178, 15074.573 1187.661 225.186</trace>
</ink>
</file>

<file path=ppt/ink/ink268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98.244 894.032 263.341, 15495.162 938.403 561.446, 15485.328 1020.768 681.083, 15475.679 1063.358 671.847, 15464.146 1105.824 421.232</trace>
</ink>
</file>

<file path=ppt/ink/ink268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66.783 733.971 346.01, 15813.225 712.356 353.225, 15864.011 709.087 409.259, 15906.542 714.478 461.116, 15977.454 730.324 630.959, 16054.703 800.807 802.648, 16077.961 870.142 838.16, 16085.516 936.861 849.18, 16088.414 996.397 845.163, 16089.973 1050.088 807.867, 16076.453 1094.944 398.375</trace>
</ink>
</file>

<file path=ppt/ink/ink268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036.645 647.988 233.604, 16001.688 698.512 373.544, 15953.935 769.177 622.674, 15888.578 869.182 774.167, 15863.418 929.747 802.009, 15847.766 978.533 811.462, 15845.233 1028.39 696.338, 15826.862 1075.405 6.963</trace>
</ink>
</file>

<file path=ppt/ink/ink268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145.118 760.427 317.424, 16192.91 760.604 460.801, 16260.174 766.733 626.081, 16344.591 778.659 511.983</trace>
</ink>
</file>

<file path=ppt/ink/ink268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21.845 633.437 321.468, 16233.354 704.926 759.525, 16232.758 751.826 825.282, 16229.528 821.006 850.589, 16226.789 883.778 860.291, 16226.272 960.045 862.898, 16227.342 1013.325 862.734, 16238.173 1064.617 834.225, 16232.686 1112.682 411.373</trace>
</ink>
</file>

<file path=ppt/ink/ink268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418.949 683.704 261.163, 16484.334 698.232 299.926, 16539.25 723.952 454.612, 16598.453 763.946 586.178, 16661.383 851.089 758.175, 16682.438 900.304 822.943, 16692.711 959.833 849.709, 16695.986 1015.068 847.033, 16683.24 1062.505 417.689</trace>
</ink>
</file>

<file path=ppt/ink/ink26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77.87 7906.699 241.47, 14488.669 7955.307 218.049, 14498.688 8002.718 235.137, 14505.181 8047.674 332.767, 14514.15 8095.572 557.225, 14528.13 8041.964 140.602, 14538.661 7995.813 206.659, 14584.63 7951.497 434.113, 14642.642 7934.572 547.942, 14625.735 8004.953 695.577, 14601.583 8048.319 747.984, 14568.879 8094.725 801.568</trace>
</ink>
</file>

<file path=ppt/ink/ink269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637.219 604.336 198.33, 16627.775 653.567 205.964, 16604.039 716.388 370.988, 16578.02 783.05 556.33, 16539.781 877.993 709.843, 16512.387 930.794 765.058, 16490.188 984.117 800.905, 16472.648 1034.217 824.154, 16450.834 1084.355 842.017, 16430.213 1139.026 849.995, 16487.736 1149.411 713.919, 16533.143 1174.237 7.139</trace>
</ink>
</file>

<file path=ppt/ink/ink269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60.244 401.945 303.606, 16765.541 452.274 288.551, 16760.84 499.458 339.544, 16753.68 556.398 433.159, 16738.193 630.698 435.802, 16725.346 673.802 338.371</trace>
</ink>
</file>

<file path=ppt/ink/ink269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88.025 720.743 186.123, 16838.299 688.953 259.194, 16883.182 680.003 375.135, 16931.688 695.361 561.909, 16966.551 763.411 678.627, 17043.367 808.585 706.465, 17089.27 814.221 559.456</trace>
</ink>
</file>

<file path=ppt/ink/ink269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57.6 890.063 244.831, 16814.631 889.799 291.557, 16870.066 882.466 363.337, 16935.436 877.96 471.339, 16997.346 884.855 583.06, 17051.115 949.359 754.829, 17054.381 999.084 787.451, 17047.82 1054.633 799.125, 17060.01 1107.087 805.387, 17102.84 1138.05 750.04, 17148.355 1138.221 406.238</trace>
</ink>
</file>

<file path=ppt/ink/ink269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508.977 796.143 168.978, 17471.402 747.121 433.068, 17407.928 730.221 760.528, 17340.285 797.661 810.018, 17322.396 848.997 822.077, 17313.979 900.12 833.23, 17312.602 950.68 837.917, 17318.219 1008.91 844.098, 17334.945 1063.749 844.837, 17421.096 1073.232 706.738, 17461.016 1023.513 596.476, 17511.316 948.934 419.869, 17547.561 888.816 317.94, 17569.723 843.712 254.602, 17595.539 782.209 201.977, 17607.887 738.239 177.208, 17623.826 695.179 156.838, 17640.131 628.954 141.239, 17647.621 586.062 137.538, 17659.604 535.097 136.826, 17666.621 480.993 138.039, 17672.398 433.614 151.676, 17671.592 384.073 251.529, 17630.992 467.94 702.031, 17627.09 522.154 761.152, 17623.463 568.964 791.633, 17619.855 620.212 815.637, 17611.484 695.441 845.998, 17609.891 759.383 858.162, 17614.197 822.249 864.384, 17626.271 887.934 867.423, 17646.748 937.592 867.077, 17687.123 981.913 819.09, 17706.365 1025.341 403.91</trace>
</ink>
</file>

<file path=ppt/ink/ink26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21.102 4955.068 254.972, 3010.083 4906.22 293.407, 2985.29 4860.272 444.75, 2935.616 4803.624 614.806, 2889.411 4791.048 725.641, 2839.79 4804.557 778.55, 2795.233 4820.508 812.524, 2740.564 4851.475 826.533, 2694.396 4888.765 834.624, 2654.828 4935.757 837.282, 2626.424 5006.488 847.348, 2618.483 5057.794 852.36, 2617.039 5110.01 857.686, 2620.021 5170.614 862.441, 2626.311 5238.689 865.535, 2638.488 5306.025 868.665, 2658.343 5382.977 872.54, 2685.809 5439.191 876.404, 2728.283 5478.33 877.829, 2773.239 5506.586 876.935, 2837.946 5504.806 867.187, 2888.035 5471.171 739.675, 2911.999 5425.848 444.473</trace>
</ink>
</file>

<file path=ppt/ink/ink26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802.832 5209.049 270.975, 2829.786 5257.499 446.169, 2897.964 5254.491 750.134, 2942.518 5273.597 823.547, 2983.317 5373.96 853.881, 2975.762 5425.918 846.058, 2953.711 5469.748 417.208</trace>
</ink>
</file>

<file path=ppt/ink/ink26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66.08 5038.406 364.254, 3076.369 5089.192 548.546, 3075.84 5145.646 688.705, 3075.552 5191.474 762.823, 3074.918 5271.334 832.116, 3074.238 5334.719 857.959, 3078.077 5393.159 867.067, 3106.644 5439.278 871.333, 3168.226 5431.193 868.732, 3221.716 5403.973 844.159, 3272.717 5376.239 773.573, 3322.481 5350.329 538.29</trace>
</ink>
</file>

<file path=ppt/ink/ink26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383.564 4862.471 395.377, 3437.255 4861.343 451.105, 3498.103 4898.293 742.786, 3568.762 4995.308 852.799, 3589.736 5055.937 860.464, 3605.698 5114.253 863.768, 3616.927 5171.543 865.168, 3631.832 5243.125 866.696, 3642.637 5300.85 866.081, 3652.378 5354.847 863.352, 3646.124 5398.206 570.183</trace>
</ink>
</file>

<file path=ppt/ink/ink26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38.338 5000.044 369.092, 3514.457 5050.597 415.058, 3496.267 5122.781 589.681, 3486.88 5168.083 683.465, 3476.909 5218.673 756.525, 3463.827 5273.871 803.239, 3448.289 5324.915 837.414, 3429.559 5376.994 848.301, 3414.634 5427.533 837.709, 3383.375 5472.362 233.126</trace>
</ink>
</file>

<file path=ppt/ink/ink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28.613 611.448 331.466, 8687.336 663.732 424.151, 8733.606 733.052 697.553, 8751.216 779.407 818.223, 8765.569 835.118 854.838, 8767.229 891.911 846.659, 8754.146 947.775 683.969, 8710.473 960.633 101.311</trace>
</ink>
</file>

<file path=ppt/ink/ink27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77.622 7531.02 204.961, 14699.883 7575.178 292.14, 14766.142 7632.981 706.436, 14811.682 7673.405 763.149</trace>
</ink>
</file>

<file path=ppt/ink/ink27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74.764 4771.197 170.327, 2519.459 4740.211 262.834, 2563.975 4721.04 385.913, 2631.325 4704.08 540.093, 2729.365 4692.758 669.156, 2784.563 4680.387 727.28, 2853.614 4669.768 764.707, 2912.53 4660.812 787.486, 2960.67 4658.353 790.741, 3015.86 4660.321 750.325, 3060.76 4673.508 457.384</trace>
</ink>
</file>

<file path=ppt/ink/ink27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43.553 4769.875 296.758, 2539.165 4822.154 397.246, 2549.614 4901.663 543.556, 2559.144 4976.256 644.954, 2562.868 5024.372 695.872, 2566.89 5070.884 720.682, 2570.253 5134.253 757.503, 2572.528 5184.862 787.405, 2574.718 5256.924 812.728, 2576.22 5329.383 835.798, 2575.942 5403.264 850.579, 2575.213 5458.609 858.421, 2569.95 5518.383 861.889, 2563.761 5582.087 863.983, 2556.531 5639.591 865.665, 2548.569 5703.527 866.413, 2535.144 5755.219 860.567, 2509.095 5688.816 833.229, 2488.599 5627.69 803.581, 2470.157 5580.068 768.526, 2452.101 5526.526 698.9, 2435.079 5571.816 772.358, 2434.304 5620.728 803.378, 2435.913 5678.977 816.578, 2438.278 5734.075 781.169, 2425.81 5777.625 385.21</trace>
</ink>
</file>

<file path=ppt/ink/ink27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173.154 5767.276 138.097, 2189.891 5722.149 290.417, 2240.044 5706.78 377.519, 2299.769 5697.948 482.224, 2399.159 5690.779 632.644, 2441.595 5680.081 692.522, 2484.604 5671.394 740.43, 2568.272 5661.954 780.017, 2638.792 5653.941 806.84, 2688.17 5647.97 816.502, 2775.627 5636.946 830.472, 2827.046 5632.833 835.42, 2894.145 5626.544 842.828, 2953.545 5622.745 845.823, 3039.386 5620.019 846.647, 3101.68 5621.349 846.226, 3169.939 5619.24 845.261, 3223.473 5622.452 846.442, 3276.878 5622.218 847.76, 3342.748 5622.437 847.987, 3394.135 5629.819 843.097, 3450.569 5636.637 834.693, 3503.088 5644.218 826.027, 3561.542 5654.983 821.72, 3623.038 5655.977 824.563, 3679.46 5644.206 805.77, 3725.873 5649.618 397.341</trace>
</ink>
</file>

<file path=ppt/ink/ink27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32.472 5802.992 447.16, 2908.31 5861.002 588.237, 2834.241 5930.542 690.778, 2786.902 5965.139 704.792, 2714.589 6022.511 711.261, 2669.977 6060.348 709.477, 2603.976 6120.793 663.486, 2650.238 6119.855 632.138, 2732.689 6102.305 637.141, 2780.091 6094.901 638.251, 2878.59 6087.965 640.181, 2963.589 6079.167 608.193, 3011.711 6069.66 478.476</trace>
</ink>
</file>

<file path=ppt/ink/ink27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890.14 5833.417 315.132, 2915.26 5886.94 525.776, 2923.358 5967.185 715.896, 2921.944 6024.591 782.777, 2916.521 6079.368 807.367, 2907.774 6137.782 828.369, 2901.497 6200.612 837.513, 2897.509 6260.619 847.187, 2904.617 6321.006 851.63, 2954.336 6306.629 677.534, 2968.899 6260.641 325.482</trace>
</ink>
</file>

<file path=ppt/ink/ink27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80.094 5895.589 373.978, 3029.485 5902.958 508.644, 3102.495 5899.573 712.763, 3161.533 5896.866 765.23, 3212.817 5897.356 791.118, 3264.348 5906.371 804.607, 3313.218 5911.633 775.111, 3359.203 5932.668 215.705</trace>
</ink>
</file>

<file path=ppt/ink/ink27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25.608 5866.487 220.517, 3128.802 5920.559 240.303, 3131.523 5972.583 347.536, 3131.152 6051.757 597.159, 3124.826 6145.825 753.55, 3120.546 6195.525 798.14, 3115.417 6258.705 823.659, 3114.796 6314.76 825.326, 3153.007 6266.213 313.279</trace>
</ink>
</file>

<file path=ppt/ink/ink27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232.759 5959.084 235.544, 3275.139 6008.297 564.136, 3322.498 6083.008 802.707, 3353.899 6134.093 857.677, 3384.589 6182.422 869.715, 3414.957 6226.391 871.552, 3466.271 6245.855 866.915, 3514.76 6222.476 838.373, 3562.983 6216.292 413.419</trace>
</ink>
</file>

<file path=ppt/ink/ink27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97.08 5948.501 354.098, 3671.743 5903.814 494.866, 3610.097 5859.998 842.081, 3573.339 5905.479 857.902, 3558.64 5965.244 858.493, 3555.479 6023.282 859.142, 3560.803 6085.413 859.872, 3572.944 6144.993 861.282, 3605.813 6189.009 854.846, 3651.494 6163.308 821.155, 3680.293 6117.802 750.184, 3708.653 6064.862 593.776, 3737.411 5999.716 384.235, 3756.553 5932.432 268.377, 3763.804 5867.405 220.426, 3767.114 5820.488 196.131, 3773.969 5748.211 170.517, 3783.546 5693.307 151.682, 3790.886 5641.568 139.129, 3785.037 5590.935 169.845, 3723.448 5622.646 716.638, 3716.687 5667.171 834.856, 3719.758 5720.056 859.756, 3725.874 5778.732 867.228, 3729.686 5840.415 870.418, 3742.55 5905.798 872.331, 3758.315 5974.353 874.39, 3775.777 6026.76 875.619, 3801.163 6088.252 876.689, 3829.668 6133.286 876.911, 3874.02 6174.694 872.923, 3933.22 6168.44 630.55, 3977.861 6178.257 6.305</trace>
</ink>
</file>

<file path=ppt/ink/ink27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11.095 5637.64 140.79, 3689.006 5612.633 735.783, 3740.102 5603.768 791.544, 3805.242 5595.063 808.13, 3858.077 5590.441 808.262, 3906.731 5585.617 786.153, 3951.193 5595.695 387.668</trace>
</ink>
</file>

<file path=ppt/ink/ink27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37.935 7676.528 244.831, 14680.729 7665.148 227.634, 14740.055 7658.693 289.31, 14791.156 7652.256 361.752, 14852.396 7644.337 443.352, 14897.205 7641.627 394.948</trace>
</ink>
</file>

<file path=ppt/ink/ink27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37.188 5255.348 270.975, 2289.09 5233.203 228.106, 2239.253 5290.327 317.484, 2205.961 5336.176 440.627, 2170.078 5394.091 578.668, 2146.575 5455.184 701.297, 2132.203 5514.24 763.21, 2124.427 5585.903 808.904, 2122.145 5674.754 838.072, 2121.32 5728.959 845.977, 2121.417 5808.996 857.947, 2125.343 5890.479 863.689, 2134.526 5995.092 866.906, 2145.987 6068.352 869.046, 2166.736 6135.749 870.496, 2186.131 6188.602 870.474, 2224.696 6263.876 869.634, 2270.169 6323.641 865.371, 2320.535 6358.085 842.915, 2374.042 6380.829 772.151, 2420.293 6395.927 501.21</trace>
</ink>
</file>

<file path=ppt/ink/ink27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17.21 5337.362 315.132, 4067.663 5401.163 435.528, 4099.232 5459.598 594.045, 4129.579 5535.809 765.637, 4140.781 5583.156 817.19, 4141.589 5675.335 837.713, 4139.24 5727.095 844.538, 4126.984 5804.539 849.826, 4116.79 5855.539 850.561, 4099.382 5915.936 850.288, 4080.384 5972.211 849.741, 4061.844 6020.91 848.725, 4039.364 6077.775 837.914, 4020.164 6125.623 776.257, 4008.136 6080.212 222.802</trace>
</ink>
</file>

<file path=ppt/ink/ink27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62.187 4947.132 395.377, 4116.615 4938.89 406.782, 4171.867 4969.649 759.001, 4198.082 5014.643 850.648, 4182.766 5065.156 854.397, 4146.399 5110.877 837.241, 4189.315 5141.988 857.57, 4253.818 5149.119 848.792, 4310.858 5147.354 758.997, 4365.868 5149.29 609.709, 4409.488 5153.542 278.495</trace>
</ink>
</file>

<file path=ppt/ink/ink27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713.106 4736.804 607.783, 5668.106 4809.674 705.014, 5640.853 4853.17 762.421, 5607.718 4896.489 781.728, 5556.233 4933.761 778.768, 5567.99 4999.289 802.499, 5626.522 4982.462 830.628, 5675.133 4968.929 843.342, 5744.569 4947.262 849.742, 5802.189 4936.826 842.3, 5857.391 4933.154 798.095, 5902.172 4944.844 393.556</trace>
</ink>
</file>

<file path=ppt/ink/ink27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91.941 4681.246 296.758, 5708.987 4739.193 300.46, 5717.506 4786.307 379.703, 5723.311 4868.017 554.13, 5722.236 4965.105 741.938, 5720.762 5019.155 783.416, 5720.79 5081.608 831.397, 5727.883 5142.147 847.972, 5778.32 5127.793 564.706</trace>
</ink>
</file>

<file path=ppt/ink/ink27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812.321 4701.089 373.978, 5885.721 4657.752 395.744, 5942.832 4660.379 525.863, 5995.529 4655.936 591.121, 6077.844 4644.9 680.143, 6127.38 4644.569 641.776, 6171.611 4658.985 6.418</trace>
</ink>
</file>

<file path=ppt/ink/ink27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927.408 4744.741 379.244, 5950.28 4792.222 354.806, 5963.208 4848.777 473.735, 5966.381 4922.864 695.686, 5967.153 4972.897 776.353, 5972.839 5022.263 815.681, 5994.052 5066.87 811.614, 6038.445 5043.687 498.475, 6075.188 5000.437 91.666</trace>
</ink>
</file>

<file path=ppt/ink/ink27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15.253 4736.804 136.826, 6118.552 4800.662 570.304, 6123.937 4843.766 723.117, 6133.243 4906.105 833.892, 6143.587 4956.062 861.303, 6171.151 5013.19 865.564, 6260.73 5060.418 569.43</trace>
</ink>
</file>

<file path=ppt/ink/ink27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22.941 4390.227 471.472, 6334.01 4447.961 502.413, 6342.597 4514.552 663.898, 6348.708 4564.226 772.246, 6350.611 4645.375 820.048, 6351.239 4696.811 844.267, 6349.44 4752.503 853.332, 6342.898 4828.897 858.379, 6336.312 4893.193 860.798, 6329.772 4956.926 862.746, 6324.808 5017.343 866.199, 6357.189 4952.052 813.881, 6372.494 4902.756 738.032, 6389.573 4831.221 633.461, 6401.964 4781.096 561.542, 6418.528 4711.804 442.043, 6438.106 4658.391 372.683, 6480.644 4638.232 518.143, 6507.736 4714.764 658.013, 6522.676 4769.511 735.024, 6533.625 4824.698 800.076, 6541.702 4884.526 845.014, 6560.507 4934.492 861.913, 6604.38 4976.012 847.562, 6654.682 4985.763 475.236</trace>
</ink>
</file>

<file path=ppt/ink/ink27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714.506 4642.884 181.595, 6722.036 4695.597 238.61, 6728.222 4738.248 361.193, 6740.444 4797.919 618.446, 6751.344 4889.84 787.48, 6749.703 4943.748 823.821, 6743.658 4999.709 843.485, 6763.927 4943.91 804.375, 6779.326 4887.824 751.945, 6794.591 4832.934 713.709, 6812.474 4787.723 681.957, 6855.04 4787.595 806.758, 6900.159 4830.743 571.406</trace>
</ink>
</file>

<file path=ppt/ink/ink27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59.101 7721.504 136.826, 14706.99 7732.886 249.172, 14751.151 7742.193 365.371, 14801.48 7750.418 407.783, 14851.941 7744.086 286.599, 14807.437 7774.926 169.209, 14758.022 7790.704 183.264, 14708.354 7835.561 258.617, 14695.484 7879.188 353.105, 14748.479 7846.873 473.725, 14804.934 7822.864 493.473, 14866.583 7807.619 497.035, 14812.88 7844.953 269.812, 14757.393 7896.718 212.133, 14704.019 7941.251 164.974, 14661.538 7974.625 144.733, 14717.522 7950.576 269.357, 14766.857 7926.14 334.535, 14816.719 7904.131 412.598, 14866.358 7869.76 498.627, 14908.993 7857.66 521.045</trace>
</ink>
</file>

<file path=ppt/ink/ink27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96.81 4459.014 481.211, 7123.208 4521.863 457.2, 7136.958 4612.285 618.986, 7139.935 4668.294 700.716, 7137.732 4719.096 769.572, 7130.819 4773.356 814.635, 7120.345 4840.897 848.244, 7115.799 4901.261 861.227, 7107.216 4954.555 865.278, 7162.016 4861.941 789.452, 7173.055 4813.244 770.157, 7188.877 4748.917 716.455, 7203.27 4688.122 641.175, 7216.327 4639.407 574.497, 7266.822 4602.923 634.279, 7289.291 4689.907 810.822, 7298.203 4764.578 846.584, 7302.029 4822.234 861.284, 7309.335 4874.064 868.255, 7323.492 4928.572 866.267, 7320.521 4972.428 572.109</trace>
</ink>
</file>

<file path=ppt/ink/ink27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46.83 4629.657 443.071, 7409.956 4606.302 629.747, 7498.343 4593.223 785.214, 7545.728 4596.984 701.32, 7592.533 4616.828 7.013</trace>
</ink>
</file>

<file path=ppt/ink/ink27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28.847 4456.368 279.589, 7431.914 4510.687 432.177, 7430.143 4569.848 592.398, 7427.815 4619.545 689.694, 7426.83 4680.586 769.406, 7427.354 4732.147 818.825, 7429.754 4785.127 845.936, 7441.548 4847.981 865.974, 7477.333 4891.434 870.777, 7536.629 4907.357 871.258, 7605.656 4898.189 857.001, 7648.362 4906.39 565.989</trace>
</ink>
</file>

<file path=ppt/ink/ink27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71.562 5309.583 343.552, 5652.601 5278.473 340.807, 5712.195 5268.231 362.457, 5798.172 5251.419 443.195, 5849.551 5240.452 484.704, 5927.985 5225 571.211, 5978.174 5218.177 618.558, 6060.431 5209.947 701.66, 6104.841 5207.509 737.729, 6165.373 5205.896 794.546, 6217.751 5208.344 827.533, 6304.309 5215.277 846.575, 6369.609 5223.95 855.347, 6438.354 5229.325 858.481, 6532.186 5239.96 860.133, 6601.818 5254.714 861.714, 6661.926 5262.326 862.372, 6734.891 5261.734 861.927, 6804.655 5260.161 861.361, 6858.667 5259.146 860.982, 6918.878 5255.285 860.839, 6992.442 5242.81 861.17, 7066.073 5234.531 861.739, 7136.995 5228.711 862.13, 7192.14 5224.078 862.451, 7269.944 5219.191 862.858, 7325.092 5216.263 863.648, 7383.922 5205.913 865.342, 7441.032 5211.865 866.108, 7499.979 5225.514 853.013, 7547.444 5254.568 237.385</trace>
</ink>
</file>

<file path=ppt/ink/ink27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25.836 5611.184 312.854, 6179.688 5615.401 496.356, 6247.028 5651.377 739.407, 6309.467 5738.758 840.646, 6329.52 5787.936 851.568, 6354.187 5835.641 861.384, 6373.968 5891.962 865.449, 6396.427 5951.807 866.475, 6411.414 6004.232 843.731, 6409.561 6047.004 557.225</trace>
</ink>
</file>

<file path=ppt/ink/ink27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96.484 5693.199 136.826, 6287.1 5737.289 192.763, 6272.849 5797.748 396.576, 6256.299 5857.217 604.473, 6240.68 5911.083 755.431, 6223.22 5964.448 825.771, 6206.801 6021.261 853.702, 6194.565 6072.288 844.389, 6165.438 6119.046 234.985</trace>
</ink>
</file>

<file path=ppt/ink/ink27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743.608 5767.276 431.69, 6730.471 5698.033 493.282, 6694.652 5628.806 848.591, 6643.793 5635.676 871.469, 6607.667 5681.411 872.116, 6590.114 5753.617 871.825, 6584.352 5814.262 871.522, 6584.086 5870.574 871.348, 6609.807 5920.099 871.028, 6661.462 5934.61 866.022, 6705.921 5901.727 838.167, 6731.91 5837.619 728.303, 6745.904 5786.203 597.17, 6756.048 5734.948 453.419, 6763.25 5690.647 333.5, 6770.521 5638.696 253.642, 6778.463 5568.738 191.021, 6783.573 5523.423 177.316, 6791.097 5468.451 180.157, 6800.427 5414.114 204.558, 6804.341 5366.385 259.386, 6782.911 5419.684 866.125, 6773.338 5483.687 871.807, 6768.927 5558.227 874.995, 6766.934 5628.108 878.082, 6769.216 5716.436 880.892, 6775.224 5788.06 883.046, 6787.673 5848.991 883.955, 6812.148 5897.78 883.681, 6867.28 5900.375 867.187, 6914.189 5918.505 427.627</trace>
</ink>
</file>

<file path=ppt/ink/ink27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337.417 4928.612 143.057, 5288.031 4938.515 354.036, 5260.376 4993.032 547.258, 5253.142 5038.659 639.651, 5245.325 5095.515 711.883, 5240.289 5150.569 744.472, 5234.463 5228.782 792.919, 5229.522 5303.405 825.546, 5227.33 5355.798 838.055, 5225.783 5437.08 850.433, 5227.379 5517.965 858.961, 5236.075 5593.427 863.68, 5249.776 5661.625 866.149, 5275.652 5735.801 867.38, 5312.724 5792.104 867.156, 5375.852 5834.291 863.26, 5439.516 5859.478 830.557, 5507.649 5869.879 712.006, 5552.151 5874.281 463.143</trace>
</ink>
</file>

<file path=ppt/ink/ink27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92.63 4898.188 324.382, 7841.307 4951.455 490.181, 7878.088 5042.893 759.964, 7889.604 5094.034 812.241, 7898.985 5144.571 838.663, 7908.449 5225.268 853.485, 7912.954 5296.011 860.285, 7914.734 5367.664 863.559, 7913.23 5430.157 866.285, 7910.208 5486.908 868.528, 7904.068 5558.188 870.593, 7895.718 5630.771 872.371, 7884.87 5705.969 873.507, 7873.252 5776.23 874.177, 7862.157 5830.398 874.521, 7840.338 5904.992 874.188, 7819.113 5955.666 871.033, 7782.436 6000.872 852.212, 7731.353 5976.34 572.962</trace>
</ink>
</file>

<file path=ppt/ink/ink27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68.57 4580.712 529.018, 8029.233 4543.02 442.785, 8085.597 4558.598 549, 8099.15 4647.387 793.156, 8083.458 4695.941 792.108, 8056.487 4751.741 728.917, 8028.867 4794.502 594.655, 7971.043 4825.84 487.776, 8035.334 4794.667 679.848, 8087.22 4801.357 688.756, 8139.783 4809.495 601.409, 8198.987 4812.811 460.716, 8261.814 4820.821 226.231, 8309.151 4823.403 109.808</trace>
</ink>
</file>

<file path=ppt/ink/ink27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55.131 8049.563 136.826, 14718.587 8035.003 184.502, 14783.749 8008.782 302.141, 14833.985 7995.262 383.714, 14888.018 7983.356 389.297</trace>
</ink>
</file>

<file path=ppt/ink/ink27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25.202 5134.971 384.901, 8293.978 5135.957 710.378, 8345.69 5129.169 818.322, 8401.863 5121.866 848.715, 8459.599 5122.377 814.89, 8504.295 5137.718 401.838</trace>
</ink>
</file>

<file path=ppt/ink/ink27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185.517 5343.976 279.589, 8228.721 5360.342 330.767, 8282.308 5371.795 571.731, 8371.129 5390.324 803.658, 8428.105 5390.815 840.473, 8483.254 5389.329 623.854, 8526.525 5402.467 6.238</trace>
</ink>
</file>

<file path=ppt/ink/ink27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17.131 4589.972 192.332, 9894.347 4547.494 215.35, 9844.542 4486.616 294.897, 9770.224 4435.062 580.344, 9727.502 4420.26 737.265, 9672.699 4419.567 816.697, 9627.033 4444.208 840.249, 9585.603 4491.05 853.527, 9555.182 4552.357 857.05, 9545.633 4604.057 858.346, 9538.956 4674.995 860.276, 9538.436 4735.946 862.762, 9542.075 4792.08 865.511, 9554.163 4863.194 870.394, 9571.992 4919.579 874.892, 9600.909 4976.89 878.687, 9703.728 5029.597 872.443, 9762.984 5017.701 825.136, 9808.217 4987.322 530.291</trace>
</ink>
</file>

<file path=ppt/ink/ink27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40.654 4833.37 376.604, 9713.182 4824.343 479.093, 9785.229 4838.946 730.193, 9828.929 4863.181 821.652, 9877.771 4958.185 867.807, 9874.879 5012.639 864.341, 9883.732 5064.619 699.689, 9876.773 5109.733 194.716</trace>
</ink>
</file>

<file path=ppt/ink/ink27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05.762 4674.632 417.669, 10027.127 4718.171 652.881, 10032.063 4766.354 770.892, 10031.453 4832.386 839.093, 10028.094 4883.001 863.342, 10024.674 4935.661 870.134, 10027.015 4989.876 876.984, 10065.845 5032.393 874.806, 10120.607 5005.25 853.382, 10163.496 4999.277 563.599</trace>
</ink>
</file>

<file path=ppt/ink/ink27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71.329 4291.016 244.831, 9529.414 4279.891 287.292, 9588.302 4262.223 423.847, 9651.182 4244.484 556.988, 9722.715 4233.037 608.733, 9770.943 4222.677 651.878, 9822.904 4215.193 688.02, 9883.302 4213.935 718.843, 9933.727 4206.567 753.283, 9982.025 4200.926 770.014, 10028.477 4196.201 694.728, 10072.703 4206.108 193.336</trace>
</ink>
</file>

<file path=ppt/ink/ink27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00.432 4338.638 436.07, 9495.905 4405.46 368.003, 9497.237 4457.651 420.984, 9500.054 4542.458 558.582, 9502.026 4602.625 637.821, 9504.234 4661.563 709.466, 9507.172 4739.672 772.488, 9509.651 4800.751 813.955, 9512.062 4851.839 838.165, 9515.059 4905.335 857.017, 9518.957 4968.455 864.242, 9521.693 5025.495 867.385, 9521.515 5085.526 868.531, 9515.047 5139.367 868.767, 9495.522 5189.085 867.625, 9442.515 5203.438 849.189, 9405.977 5146.785 829.909, 9378.208 5097.004 812.053, 9350.192 5047.284 775.504, 9328.124 5000.838 711.858, 9285.122 5002.021 668.09, 9270.968 5046.628 727.003, 9262.839 5093.99 774.605, 9261.954 5142.885 806.494, 9262.255 5202.047 836.965, 9253.216 5259.411 853.206, 9243.384 5311.371 859.935, 9261.298 5260.771 813.127, 9297.53 5214.281 8.131</trace>
</ink>
</file>

<file path=ppt/ink/ink27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27.502 4052.91 471.472, 10642.984 4097.385 681.922, 10650.28 4145.26 754.103, 10657.077 4197.077 805.981, 10661.778 4253.358 832.621, 10665.129 4315.545 847.989, 10664.925 4372.571 854.355, 10664.308 4430.685 857.482, 10661.368 4497.614 860.261, 10656.372 4551.051 863.167, 10648.162 4618.046 865.904, 10641.224 4675.834 867.369, 10632.375 4751.578 869.843, 10625.427 4819.056 872.012, 10618.485 4887.916 874.012, 10612.114 4949.504 876.35, 10611.767 5004.42 876.182, 10646.085 4952.14 859.102, 10662.555 4875.307 821.804, 10671.693 4821.959 793.363, 10679.666 4749.547 764.048, 10685.607 4683.894 739.499, 10690.527 4627.241 710.109, 10694.938 4582.438 655.919, 10711.894 4503.514 508.729, 10756.379 4506.836 776.745, 10777.254 4562.282 833.923, 10794.545 4641.77 856.171, 10803.305 4717.639 864.357, 10805.514 4783.735 869.434, 10810.628 4851.447 874.51, 10822.385 4905.083 877.585, 10854.396 4948.586 876.211, 10915.497 4948.705 850.083, 10962.021 4921.891 636.412, 11007.223 4912.675 6.364</trace>
</ink>
</file>

<file path=ppt/ink/ink27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948.956 4554.256 187.565, 10986.109 4615.642 349.842, 11004.032 4689.602 546.199, 11009.69 4734.011 631.641, 11019.454 4820.62 773.568, 11014.044 4879.503 810.943, 11016.237 4933.087 844.418, 11041.434 4880.644 804.485, 11053.507 4822.172 751.409, 11065.707 4769.091 698.75, 11080.014 4714.256 671.576, 11095.312 4665.139 646.151, 11157.44 4618.05 836.182, 11204.654 4663.259 850.426, 11230.448 4705.754 8.572</trace>
</ink>
</file>

<file path=ppt/ink/ink27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86.819 4097.885 333.855, 11426.885 4189.998 609.789, 11447.224 4276.27 776.152, 11451.941 4324.784 821.434, 11453.538 4375.141 844.904, 11457.331 4436.389 862.188, 11451.887 4504.88 868.04, 11443.749 4585.939 872.095, 11437.254 4647.539 873.759, 11430.801 4701.326 874.794, 11426.478 4764.455 875.786, 11424.684 4823.074 876.331, 11453.35 4763.938 849.975, 11464.814 4699.262 822.846, 11483.884 4639.182 770.541, 11505.875 4583.878 700.661, 11524.77 4539.182 618.673, 11579.474 4485.538 668.463, 11626.48 4573.878 836.743, 11631.994 4631.656 852.393, 11638.203 4700.422 861.262, 11642.796 4766.525 868.519, 11653.349 4825.026 873.793, 11647.017 4868.91 577.079</trace>
</ink>
</file>

<file path=ppt/ink/ink27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53.022 7905.376 136.826, 14748.328 7969.086 585.441, 14771.132 8053.625 813.171, 14766.181 8106.038 661.616, 14749.116 8148.425 267.935</trace>
</ink>
</file>

<file path=ppt/ink/ink27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05.627 4443.14 384.901, 11764.032 4420.682 659.679, 11855.097 4419.793 648.533, 11897.527 4440.037 6.485</trace>
</ink>
</file>

<file path=ppt/ink/ink27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57.218 4316.15 288.455, 11768.069 4361.92 499.32, 11773.055 4431.4 696.001, 11773.143 4476.72 763.996, 11773.609 4525.311 829.162, 11775.743 4597.802 855.513, 11778.921 4655.958 867.241, 11792.065 4716.506 873.941, 11822.491 4761.861 871.781, 11875.649 4757.208 842.819, 11925.784 4720.474 566.775</trace>
</ink>
</file>

<file path=ppt/ink/ink27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18.415 5386.306 184.541, 9466.971 5386.364 185.976, 9515.101 5377.03 306.943, 9558.848 5362.698 416.786, 9636.689 5342.053 566.738, 9686.69 5330.186 626.504, 9770.849 5304.68 694.926, 9814.257 5297.94 727.647, 9875.577 5288.04 764.169, 9930.984 5278.196 791.658, 9987.112 5273.991 799.011, 10040.076 5272.777 800.101, 10090.002 5276.543 799.39, 10140.08 5264.209 796.619, 10195.002 5262.718 789.304, 10245.785 5255.792 781.25, 10299.424 5249.52 771.513, 10349.429 5246.091 756.73, 10409.788 5243.157 734.907, 10458.86 5235.745 717.934, 10508.188 5240.573 694.532, 10594.465 5230.236 647.517, 10673.108 5211.011 621.246, 10720.498 5211.315 616.877, 10775.018 5214.15 628.485, 10858.92 5209.273 657.773, 10941.319 5186.931 693.29, 10991.739 5179.888 712.176, 11039.848 5178.053 733.199, 11096.625 5180.306 763.624, 11144.072 5173.823 780.652, 11196.356 5173.556 784.792, 11250.864 5167.392 783.249, 11305.29 5168.721 781.851, 11367.764 5169.972 782.742, 11422.115 5172.256 786.787, 11474.147 5173.918 791.689, 11524.912 5172.502 798.8, 11585.633 5168.411 804.644, 11642.667 5164.733 807.816, 11694.041 5165.539 808.349, 11748 5165.707 817.849, 11798.481 5171.246 849.191, 11855.664 5172.882 858.293, 11908.183 5167.791 858.767, 11960.668 5159.384 831.335, 11927.268 5204.338 435.515</trace>
</ink>
</file>

<file path=ppt/ink/ink27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87.03 5800.347 481.211, 10687.026 5749.598 442.098, 10672.723 5672.454 473.865, 10646.704 5605.894 659.909, 10580.627 5621.407 759.192, 10560.652 5678.606 766.22, 10550.021 5727.771 773.915, 10545.296 5800.589 783.119, 10544.313 5861.683 795.735, 10548.058 5930.153 816.292, 10558.584 5984.377 841.516, 10581.484 6041.183 857.073, 10676.958 6076.01 843.268, 10717.399 6020.749 795.993, 10744.029 5964.688 701.476, 10758.929 5905.128 560.577, 10770.381 5825.662 348.488, 10773.656 5753.297 258.832, 10775.931 5705.542 198.154, 10777.397 5662.17 165.884, 10784.338 5607.219 143.112, 10789.671 5554.963 136.826, 10795.601 5499.721 164.062, 10808.073 5546.348 850.337, 10807.201 5607.478 856.51, 10807.953 5675.836 861.173, 10811.36 5737.225 863.344, 10810.621 5806.572 865.77, 10811.253 5862.011 868.698, 10818.429 5930.48 872.82, 10836.752 5991.371 877.456, 10879.806 6039.018 875.848, 10940.848 6046.062 865.459, 10993.765 6028.604 785.249, 11040.061 6001.05 530.124</trace>
</ink>
</file>

<file path=ppt/ink/ink27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01.87 5264.607 512.882, 10989.841 5309.945 521.964, 10977.596 5389.054 749.131, 10982.413 5438.144 847.561, 10998.735 5493.156 861.374, 11042.774 5531.801 862.447, 11102.345 5535.988 862.683, 11156.919 5516.46 851.8, 11200.131 5515.516 562.554</trace>
</ink>
</file>

<file path=ppt/ink/ink27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10.343 5227.568 452.778, 11107.096 5299.107 570.931, 11101.96 5383.519 757.038, 11098.997 5434.862 817.319, 11097.879 5495.765 840.951, 11097.271 5546.699 848.838, 11100.705 5598.494 844.771, 11088.321 5645.892 416.573</trace>
</ink>
</file>

<file path=ppt/ink/ink27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35.977 5308.259 136.826, 10762.675 5361.752 760.596, 10769.069 5412.13 808.231, 10781.249 5484.251 840.915, 10790.572 5548.84 844.221, 10796.174 5612.574 828.089, 10799.657 5667.991 764.84, 10801.173 5719.907 681.331, 10802.916 5770.77 464.912</trace>
</ink>
</file>

<file path=ppt/ink/ink27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30.685 5287.095 140.79, 10739.169 5335.043 265.242, 10748.881 5381.318 432.678, 10753.854 5451.97 506.905, 10749.635 5495.222 423.786</trace>
</ink>
</file>

<file path=ppt/ink/ink27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10.305 5650.869 136.826, 10632.495 5699.774 136.826</trace>
</ink>
</file>

<file path=ppt/ink/ink27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71.043 4365.093 159.321, 9119.393 4440.864 584.724, 9093.8 4517.525 731.49, 9082.982 4562.224 767.643, 9073.503 4625.51 792.877, 9065.141 4717.569 810.719, 9060.559 4777.327 824.622, 9056.894 4828.225 835.845, 9056.968 4892.342 845.274, 9060.077 4957.509 855.875, 9068.792 5030.097 861.345, 9080.699 5094.446 864.155, 9111.562 5164.217 865.278, 9147.4 5208.536 863.565, 9218.943 5231.8 848.628, 9284.997 5247.883 761.029, 9331.72 5277.214 7.61</trace>
</ink>
</file>

<file path=ppt/ink/ink27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92.422 8320.739 312.854, 14548.484 8296.283 414.088, 14596.542 8272.177 504.542, 14667.025 8254.429 573.772, 14738.819 8246.467 555.53</trace>
</ink>
</file>

<file path=ppt/ink/ink27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85.534 4142.861 417.669, 11937.003 4182.636 410.864, 11971.229 4235.344 498.081, 12014.074 4307.271 673.075, 12040.37 4368.923 767.281, 12057.903 4430.951 826.738, 12057.6 4505.404 852.129, 12051.535 4566.959 860.825, 12045.427 4638.603 865.993, 12038.363 4706.949 868.823, 12029.262 4788.92 871.044, 12022.351 4844.784 872.781, 12013.593 4904.024 873.753, 12004.328 4957.598 873.783, 11985.765 5007.509 871.289, 11962.054 5059.362 863.709, 11928.098 5102.584 800.874, 11885.062 5071.957 573.039, 11870.772 5028.792 252.822</trace>
</ink>
</file>

<file path=ppt/ink/ink27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162.011 3910.046 615.126, 12232.287 3939.399 760.99, 12241.391 3989.689 840.936, 12222.191 4044.42 850.344, 12188.675 4105.621 832.75, 12153.231 4158.501 794.532, 12200.474 4163.227 706.016, 12249.202 4162.156 641.721, 12305.041 4198.08 466.008</trace>
</ink>
</file>

<file path=ppt/ink/ink27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26.544 5107.192 177.251, 11952.654 5152.339 325.281, 12000.204 5154.588 380.902, 12052.588 5145.099 550.356, 12098.399 5139 580.304</trace>
</ink>
</file>

<file path=ppt/ink/ink27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05.377 5220.955 152.587, 11957.504 5175.738 215.108, 12024.483 5148.945 333.254, 12083.235 5133.006 425.119, 12147.998 5120.936 490.055, 12210.614 5124.714 455.709</trace>
</ink>
</file>

<file path=ppt/ink/ink27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875.741 2413.944 187.565, 4906.03 2479.065 786.543, 4915.289 2526.97 812.735, 4923.306 2583.243 827.038, 4925.103 2637.546 837.971, 4923.488 2693.89 845.997, 4918.858 2750.644 850.344, 4915.42 2805.891 853.667, 4911.589 2860.636 856.462, 4909.077 2934.367 858.991, 4903.375 2986.443 861.646, 4901.84 3048.872 863.961, 4902.735 3103.943 865.902, 4900.518 3157.167 867.422, 4910.294 3228.44 868.724, 4915.896 3290.167 869.275, 4924.369 3356.785 869.404, 4926.938 3430.483 869.336, 4929.059 3489.551 868.793, 4926.219 3543.6 867.245, 4927.452 3599.398 863.21, 4924.778 3652.575 848.121, 4941.972 3599.26 775.542, 4975.26 3553.957 7.755</trace>
</ink>
</file>

<file path=ppt/ink/ink27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247.462 2761.844 142.493, 5283.723 2812.153 563.72, 5288.297 2893.734 748.375, 5289.238 2963.248 804.543, 5284.8 3032.617 830.399, 5281.704 3091.803 846.409, 5278.844 3145.096 855.773, 5277.049 3209.076 860.362, 5274.363 3262.211 863.364, 5305.609 3215.771 581.305</trace>
</ink>
</file>

<file path=ppt/ink/ink27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439.277 2980.108 443.071, 5498.905 2971.034 453.125, 5565.963 2961.083 678.516, 5612.546 2957.651 797.653, 5660.253 2965.837 829.082, 5709.077 2978.45 837.991, 5754.969 3008.162 233.204</trace>
</ink>
</file>

<file path=ppt/ink/ink27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11.823 2731.419 265.291, 6274.83 2745.354 371.867, 6354.232 2734.637 604.087, 6400.367 2728.363 685.414, 6493.876 2703.517 743.074, 6583.865 2658.83 738.368, 6588.95 2577.578 555.313, 6518.746 2523.272 493.914, 6462.103 2502.057 465.331, 6383.422 2476.626 441.56, 6322.12 2495.01 441.2, 6281.662 2545.106 527.08, 6260.526 2610.542 620.289, 6251.595 2688.238 696.268, 6251.37 2731.571 728.65, 6256.443 2778.079 767.643, 6268.328 2830.809 792.604, 6282.948 2882.364 826.896, 6305.685 2955.044 849.896, 6330.865 3010.419 864.272, 6371.576 3062.776 870.985, 6414.279 3093.773 874.737, 6483.496 3112.858 876.231, 6545.042 3110.582 874.834, 6615.02 3078.157 869.063, 6667.162 3042.586 841.288, 6716.246 2993.669 722.108, 6746.5 2950.385 507.417</trace>
</ink>
</file>

<file path=ppt/ink/ink27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766.098 2247.27 222.333, 6832.472 2227.458 532.153, 6909.482 2235.695 611.676</trace>
</ink>
</file>

<file path=ppt/ink/ink27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65.848 2111.02 226.02, 7023.375 2106.256 245.504, 7067.208 2083.961 327.645, 7121.744 2075.137 447.926, 7088.755 2149.749 767.487, 7090.673 2201.778 786.842, 7097.711 2259.454 794.779, 7098.37 2312.271 797.942, 7086.788 2367.823 799.67, 7077.395 2423.848 802.048, 7054.485 2476.082 811.422, 7029.4 2522.332 825.124, 6964.354 2524.375 784.212, 6956.447 2477.564 534.192</trace>
</ink>
</file>

<file path=ppt/ink/ink27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85.021 8188.458 136.826, 14611.705 8252.942 487.857, 14618.375 8298.462 597.053, 14620.458 8341.579 678.607, 14620.967 8386.03 724.523, 14617.763 8442.603 699.359, 14610.83 8492.66 588.884</trace>
</ink>
</file>

<file path=ppt/ink/ink27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63.202 1847.78 317.424, 7007.601 1859.63 400.738, 7072.315 1896.59 604.602, 7138.991 1947.822 554.409, 7190.733 1993.289 152.48</trace>
</ink>
</file>

<file path=ppt/ink/ink27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41.538 1939.054 152.587, 7315.666 1987.7 577.777, 7290.443 2030.178 742.813, 7271.395 2077.095 806.07, 7243.806 2122.225 823.254, 7211.169 2172.432 814.948, 7181.65 2216.541 801.842, 7154.417 2259.728 783.489, 7206.167 2272.892 778.014, 7253.554 2266.341 778.363, 7308.093 2261.263 782.911, 7361.644 2254.44 780.399, 7411.156 2245.732 590.668, 7453.507 2252.031 5.907</trace>
</ink>
</file>

<file path=ppt/ink/ink27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00.529 1966.833 177.251, 7300.837 2015.246 255.416, 7304.7 2062.771 385.317, 7307.571 2130.258 524.369, 7306.616 2200.958 605.629, 7305.656 2289 706.605, 7309.001 2334.392 770.055, 7356.292 2338.717 262.559</trace>
</ink>
</file>

<file path=ppt/ink/ink27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02.389 1989.321 226.02, 7454.181 1954.559 291.226, 7501.592 1946.346 390.9, 7568.902 1951.561 378.175, 7612.808 1944.956 233.586</trace>
</ink>
</file>

<file path=ppt/ink/ink27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34.137 1943.023 215.563, 7429.525 1996.833 303.302, 7428.855 2055.696 431.157, 7430.005 2124.959 549.12, 7425.204 2212.949 683.279, 7427.792 2302.325 724.543, 7416.52 2348.23 201.633</trace>
</ink>
</file>

<file path=ppt/ink/ink27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38.642 1961.542 215.563, 7543.952 2017.561 262.569, 7542.438 2073.142 380.515, 7551.98 2145.361 692.7, 7565.559 2195.346 801.066, 7594.304 2246.681 848.904, 7685.001 2301.045 867.545, 7740.706 2297.177 817.583, 7786.617 2309.018 403.166</trace>
</ink>
</file>

<file path=ppt/ink/ink27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20.41 1812.064 256.862, 7815.186 1868.199 636.149, 7818.855 1925.172 706.073, 7819.647 1989.419 757.129, 7817.663 2041.022 777.852, 7815.322 2104.393 803.908, 7814.61 2166.282 825.394, 7810.456 2222.701 847.912, 7811.072 2274.083 855.733, 7826.183 2220.984 755.559, 7837.652 2155.55 605.848, 7843.965 2112.316 528.923, 7857.58 2033.955 418.851, 7866.285 1977.857 352.311, 7876.712 1933.018 315.144, 7900.362 1993.452 692.054, 7904.572 2036.432 770.676, 7908.964 2084.911 821.305, 7916.959 2144.137 849.243, 7931.265 2202.603 857.879, 7957.863 2250.102 817.683, 7966.759 2296.678 403.216</trace>
</ink>
</file>

<file path=ppt/ink/ink27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06.932 1948.314 308.06, 8023.106 1997.461 424.513, 8033.928 2077.389 664.838, 8032.788 2139.014 745.92, 8031.899 2191.22 804.741, 8028.347 2240.314 830.239, 8024.752 2290.88 830.545, 8042.381 2229.6 771.169, 8050.765 2183.171 676.937, 8062.626 2138.532 587.681, 8075.178 2087.916 536.033, 8091.835 2013.024 477.737, 8161.684 2017.43 682.635, 8196.805 2061.293 586.977, 8241.33 2088.898 393.806</trace>
</ink>
</file>

<file path=ppt/ink/ink27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74.149 1789.576 148.517, 8292.245 1874.188 700.761, 8298.053 1924.422 774.594, 8296.725 2002.707 811.086, 8288.442 2077.818 829.793, 8277.924 2147.08 840.611, 8267.669 2198.212 846.186, 8253.427 2254.225 849.819, 8273.473 2206.182 776.542, 8294.806 2141.189 653.313, 8308.532 2078.51 580.851, 8329.412 1989.682 430.831, 8349.521 1933.764 355.959, 8384.342 1983.502 712.424, 8390.424 2037.128 769, 8395.485 2086.956 814.674, 8400.752 2146.843 845.612, 8405.501 2199.621 858.324, 8418.542 2251.386 839.656, 8415.353 2293.872 554.534</trace>
</ink>
</file>

<file path=ppt/ink/ink27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51.411 1912.598 341.107, 8520.709 1894.885 595.382, 8563.827 1891.92 710.923, 8606.747 1889.487 368.574</trace>
</ink>
</file>

<file path=ppt/ink/ink27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03.004 8545.617 351.906, 14557.955 8546.867 472.219, 14631.87 8520.769 674.663, 14679.539 8507.211 737.663, 14725.27 8494.616 794.264, 14779.613 8470.889 812.775, 14836.671 8452.525 817.252, 14894.306 8446.867 807.803, 14944.114 8450.509 774.798, 14989.696 8462.66 573.306</trace>
</ink>
</file>

<file path=ppt/ink/ink27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87.128 1789.576 298.934, 8482.549 1835.785 453.142, 8477.084 1913.164 598.904, 8474.882 1970.481 692.427, 8475.047 2040.756 772.217, 8476.597 2100.355 823.299, 8482.922 2157.978 850.216, 8498.539 2207.158 860.615, 8549.604 2224.244 801.234, 8596.028 2259.145 8.012</trace>
</ink>
</file>

<file path=ppt/ink/ink27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89.659 2458.92 136.826, 7054.649 2476.891 311.422, 7116.562 2474.78 460.481, 7189.356 2464.588 572.788, 7275.216 2456.105 657.697, 7324.325 2448.211 674.55, 7373.096 2435.016 711.816, 7415.876 2422.395 751.507, 7469.962 2412.109 775.223, 7524.861 2400.713 783.03, 7577.566 2397.129 786.568, 7632.546 2392.347 790.013, 7686.276 2392.507 794, 7741.326 2392.772 797.749, 7793.446 2390.813 807.856, 7845.851 2386.88 816.446, 7894.549 2374.376 820.916, 7945.204 2368.233 825.58, 7995.052 2356.668 827.211, 8048.811 2352.946 827.813, 8101.381 2352.374 822.635, 8158.282 2350.819 813.866, 8211.438 2340.683 804.454, 8270.936 2334.913 796.661, 8326.051 2330.596 787.378, 8373.88 2331.549 778.598, 8421.567 2328.684 774.453, 8470.185 2314.676 732.267, 8517.181 2306.593 664.598, 8560.959 2306.481 647.866, 8608.253 2315.364 542.855</trace>
</ink>
</file>

<file path=ppt/ink/ink27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95.774 2499.927 136.826, 7446.015 2528.503 410.509, 7485.866 2588.18 544.372, 7538.785 2669.268 689.99, 7565.968 2713.784 741.542, 7584.706 2760.457 778.678, 7598.051 2814.224 790.959, 7600.154 2863.078 788.289, 7558.543 2812.478 199.624</trace>
</ink>
</file>

<file path=ppt/ink/ink27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12.186 2634.854 136.826, 7463.271 2667.955 402.122, 7431.823 2733.098 594.267, 7395.518 2807.188 684.598, 7373.3 2850.054 762.277</trace>
</ink>
</file>

<file path=ppt/ink/ink27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68.57 2678.507 312.854, 7966.729 2633.835 286.973, 7952.589 2585.253 368.875, 7925.353 2533.39 679.801, 7880.566 2533.497 800.953, 7821.014 2623.434 819.132, 7810.676 2681.938 819.497, 7814.396 2731.914 819.821, 7837.449 2776.699 820.929, 7886.17 2796.25 747.03, 7945.118 2725.821 514.127, 7967.916 2673.269 407.141, 7982.819 2612.687 313.867, 7988.672 2569.845 254.19, 7996.975 2524.552 204.289, 8002.08 2479.423 160.393, 8004.056 2429.422 139.528, 8004.781 2375.547 136.826, 8004.281 2327.992 169.881, 7982.691 2412.293 806.891, 7974.256 2468.603 834.886, 7968.32 2549.283 852.788, 7965.026 2606.2 858.664, 7964.123 2662.503 862.233, 7968.562 2721.362 867.309, 7988.837 2774.567 874.107, 8039.6 2794.873 868.825, 8091.181 2784.478 766.903, 8137.655 2756.319 456.643</trace>
</ink>
</file>

<file path=ppt/ink/ink27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16.518 2104.406 237.502, 8793.649 2150.855 268.301, 8794.969 2195.971 424.024, 8795.066 2278.902 656.105, 8796.989 2345.44 740.849, 8795.6 2401.89 798.246, 8791.714 2462.255 822.448, 8790.185 2512.112 831.593, 8782.423 2588.444 844.503, 8771.282 2660.586 853.595, 8769.2 2739.791 859.844, 8767.603 2793.154 863.254, 8757.827 2870.51 867.123, 8747.204 2944.594 869.183, 8740.98 3005.592 871.703, 8745.502 3071.606 873.033, 8751.144 3132.34 874.277, 8758.669 3201.632 874.551, 8764.996 3255.753 873.504, 8783.851 3307.405 868.278, 8785.095 3351.446 573.437</trace>
</ink>
</file>

<file path=ppt/ink/ink27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03.04 2011.809 286.346, 9043.689 2058.172 540.331, 9089.616 2130.949 813.395, 9081.256 2188.32 820.586, 9056.747 2233.474 798.235, 8978.952 2283.192 500.035, 9057.344 2275.512 793.653, 9105.631 2280.708 814.763, 9148.599 2300.359 401.776</trace>
</ink>
</file>

<file path=ppt/ink/ink27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49.052 2096.469 235.544, 8766.233 2144.544 345.661, 8764.115 2207.294 440.754, 8765.43 2273.902 489.087, 8776.037 2339.705 504.256, 8775.222 2410.047 514.984, 8771.706 2490.899 540.573, 8768.912 2582.796 571.398, 8770.281 2628.132 588.389, 8780.321 2714.549 644.518, 8784.204 2757.231 669.975, 8780.574 2799.706 686.984, 8773.169 2847.632 694.504, 8764.668 2890.617 696.458, 8767.878 2936.902 702.084, 8770.621 2983.667 714.832, 8773.668 3029.387 726.849, 8779.734 3073.491 731.58, 8778.569 3117.695 727.216, 8777.618 3169.449 724.641, 8774.788 3214.783 724.26, 8768.546 3260.308 729.038, 8761.07 3304.714 742.672, 8764.038 3352.92 760.441, 8771.156 3398.636 777.57, 8789.913 3441.971 568.773, 8820.615 3398.541 130.996</trace>
</ink>
</file>

<file path=ppt/ink/ink27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49.052 2002.549 172.949, 8765.285 2075.586 227.382, 8784.105 2129.355 291.581, 8792.355 2195.295 354.745, 8800.323 2247.732 281.13</trace>
</ink>
</file>

<file path=ppt/ink/ink27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2.395 7354.969 277.54, 847.974 7398.437 409.329, 851.323 7474.75 596.632, 852.345 7518.904 667.482, 850.877 7628.585 752.495, 848.839 7677.563 782.244, 846.594 7729.402 812.351, 840.049 7824.172 831.274, 836.205 7891.182 843.569, 832.754 7950.678 852.488, 829.6 8018.98 859.384, 827.221 8079.687 864.25, 826.58 8138.43 867.784, 828.564 8201.546 868.251, 831.876 8257.601 863.758, 849.063 8200.857 565.288, 854.027 8158.324 352.137, 856.946 8103.681 164.546</trace>
</ink>
</file>

<file path=ppt/ink/ink27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14.162 7681.82 468.769, 15178.766 7667.422 500.038, 15254.604 7676.307 740.032, 15275.84 7720.018 727.102, 15243.861 7765.979 650.521, 15183.907 7829.199 518.849, 15164.965 7874.664 386.147, 15228.927 7861.63 443.647, 15293.932 7837.283 454.175</trace>
</ink>
</file>

<file path=ppt/ink/ink27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0.489 7309.993 336.258, 892.134 7322.674 328.571, 946.272 7322.233 481.294, 1001.752 7357.977 698.358, 1063 7444.609 789.774, 1079.562 7505.628 825.753, 1073.563 7556.911 847.233, 1041.902 7601.473 854.782, 997.953 7642.54 855.514, 943.844 7681.348 846.044, 889.435 7702.753 820.411, 829.763 7712.548 787.486, 782.865 7701.582 685.198</trace>
</ink>
</file>

<file path=ppt/ink/ink27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2.276 7791.497 174.361, 1308.598 7761.598 259.749, 1238.41 7743.041 517.032, 1164.336 7750.054 713.734, 1101.076 7821.564 779.932, 1087.161 7881.663 784.895, 1081.504 7945.465 798.003, 1082.041 8008.792 814.785, 1084.641 8075.272 839.797, 1101.472 8131.41 855.916, 1142.451 8177.055 858.609, 1194.069 8195.458 848.205, 1250.418 8180.068 715.348, 1289.456 8123.649 220.552</trace>
</ink>
</file>

<file path=ppt/ink/ink27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9.565 8048.123 136.826, 1273.334 8038.343 753.717, 1321.997 8043.627 774.127, 1331.337 8129.332 820.955, 1322.84 8179.655 837.667, 1300.021 8222.539 413.07</trace>
</ink>
</file>

<file path=ppt/ink/ink27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23.165 8008.438 136.826, 1891.987 7956.98 285.107, 1818.789 7953.877 707.585, 1766.065 8037.325 780.093, 1746.885 8081.626 786.064, 1746.124 8131.434 796.152, 1767.534 8177.695 817.504, 1817.37 8201.072 828.011, 1865.594 8180.094 800.107, 1925.294 8086.298 720.159, 1943.586 8038.673 598.09, 1957.474 7985.173 446.239, 1968.097 7922.982 305.29, 1971.266 7857.53 210.31, 1972.547 7801.88 166.371, 1970.807 7758.842 149.347, 1969.205 7710.059 143.35, 1967.393 7659.626 155.766, 1965.579 7617.28 270.631, 1948.718 7680.65 701.584, 1937.14 7754.789 765.893, 1933.472 7806.48 784.418, 1930.715 7857.018 800.565, 1929.296 7918.601 811.03, 1927.951 7968.047 818.89, 1928.278 8021.429 830.186, 1932.091 8076.252 841.867, 1940.861 8129.45 854.119, 1966.253 8176.003 862.903, 2020.496 8190.761 859.833, 2067.917 8159.969 815.104, 2130.99 8097.062 298.19</trace>
</ink>
</file>

<file path=ppt/ink/ink27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137.467 7683.026 136.826, 2122.27 7744.692 684.659, 2116.407 7806.383 740.764, 2113.163 7851.98 770.76, 2108.861 7903.885 800.256, 2105.208 7957.412 824.436, 2101.598 8028.359 850.024, 2097.223 8085.605 861.784, 2093.864 8150.592 867.907, 2098.088 8209.215 871.051, 2149.222 8186.583 860.57, 2157.597 8129.177 778.466, 2156.338 8063.51 599.315, 2150.716 8016.56 499.715, 2137.786 7955.656 394.401, 2131.545 7898.305 306.72, 2127.825 7846.697 240.307, 2121.665 7796.176 175.011, 2113.208 7743.7 143.303, 2110.451 7694.267 146.109, 2157.197 7650.028 502.601, 2228.756 7651.696 642.111, 2271.295 7673.828 718.289, 2330.886 7741.542 828.258, 2323.474 7792.674 847.407, 2287.148 7853.438 845.708, 2189.056 7928.005 804.958, 2142.549 7966.893 746.531, 2097.167 8003.643 639.878, 2153.352 7998.14 475.22, 2235.319 7976.008 535.984, 2313.837 7973.63 603.648, 2388.198 7986.648 687.021, 2424.836 8072.539 820.486, 2394.018 8123.23 844.808, 2338.469 8163.383 854.567, 2287.611 8179.201 856.008, 2210.921 8202.16 857.214, 2153.294 8211.357 857.365, 2095.962 8208.984 855.448, 2053.083 8175.055 815.223, 2060.903 8125.725 684.956, 2083.785 8081.661 6.849</trace>
</ink>
</file>

<file path=ppt/ink/ink27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808.153 7616.886 488.308, 2851.741 7609.269 483.291, 2926.067 7599.053 720.053, 2974.107 7591.977 821.169, 3027.027 7583.441 854.107, 3086.861 7580.767 859.07, 3139.189 7576.02 857.043, 3187.567 7587.413 422.625</trace>
</ink>
</file>

<file path=ppt/ink/ink27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839.902 7845.732 468.769, 2906.576 7823.398 546.157, 2954.509 7816.376 723.594, 3005.344 7799.08 831.759, 3055.844 7786.858 859.268, 3115.844 7783.727 865.281, 3178.985 7787.66 865.994, 3133.187 7760.574 536.29</trace>
</ink>
</file>

<file path=ppt/ink/ink27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53.456 7655.248 336.258, 3703.5 7645.147 294.719, 3753.523 7642.973 286.381, 3803.453 7642.116 321.953, 3867.817 7646.637 454.546, 3927.679 7672.406 702.173, 3932.915 7726.333 728.077, 3919.38 7769.272 711.428, 3895.262 7814.773 669.845, 3834.473 7876.806 544.198, 3772.622 7930.487 444.824, 3719.979 7974.142 362.655, 3674.843 8006.154 304.791, 3628.619 8033.062 267.107, 3582.436 8058.493 253.953, 3633.25 8032.772 532.395, 3720.72 8009.08 701.736, 3766.525 8001.532 736.841, 3815.081 7993.367 768.48, 3869.522 7981.891 781.597, 3918.163 7968.348 768.418, 3963.532 7958.402 658.95, 4006.281 7962.95 183.379</trace>
</ink>
</file>

<file path=ppt/ink/ink27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63.54 7647.311 261.163, 4058.353 7709.205 368.623, 4064.327 7779.084 515.788, 4066.247 7826.233 589.958, 4080.129 7913.246 735.414, 4093.918 7962.033 793.066, 4185.714 7990.592 774.248, 4252.25 7919.717 523.166, 4272.2 7872.279 445.451, 4293.908 7810.844 344.61, 4290.876 7764.795 318.062, 4279.538 7707.539 299.053, 4249.476 7651.379 297.615, 4188.588 7603.38 356.412, 4116.65 7598.689 538.689, 4072.075 7616.058 646.87, 3996.965 7669.656 789.764, 3980.78 7715.939 738.562, 4023.65 7731.295 181.637</trace>
</ink>
</file>

<file path=ppt/ink/ink27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882.385 7374.811 346.01, 4867.566 7426.225 575.792, 4868.406 7512.507 760.058, 4869.869 7561.543 819.046, 4870.104 7635.388 844.644, 4864.005 7697.431 856.468, 4862.354 7776.22 861.724, 4864.003 7845.021 865.126, 4881.286 7912.75 868.26, 4913.181 7961.442 868.925, 4960.66 7987.891 855.487, 5013.686 7957.163 633.439, 5058.656 7947.886 6.334</trace>
</ink>
</file>

<file path=ppt/ink/ink27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08.87 7763.834 136.826, 15091.828 7824.047 467.993, 15093.694 7906.338 629.105, 15115.326 7992.949 775.148, 15157.729 8017.322 796.777, 15209.821 8015.338 801.654, 15261.494 8011.468 794.758, 15313.922 8009.133 747.49, 15359.61 7997.156 651.13, 15402 7999.93 181.203</trace>
</ink>
</file>

<file path=ppt/ink/ink27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74.199 7619.531 198.33, 5071.036 7702.68 726.359, 5077.219 7755.798 790.367, 5085.764 7806.633 809.524, 5099.5 7858.182 817.16, 5125.367 7903.143 815.521, 5175.776 7814.514 691.706, 5178.905 7759.85 664.823, 5174.409 7705.726 653.321, 5164.334 7663.05 655.061, 5095.291 7615.696 807.392, 5048.211 7638.874 828.347, 5051.565 7713.602 391.076</trace>
</ink>
</file>

<file path=ppt/ink/ink27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426.077 7587.784 273.231, 5373.861 7558.081 344.255, 5316.803 7549.36 662.596, 5240.056 7602.651 810.546, 5213.884 7652.553 833.58, 5201.864 7708.332 846.776, 5214.435 7763.758 853.91, 5270.954 7774.807 831.648, 5317.001 7742.593 773.386, 5386.592 7673.192 506.864, 5424.343 7620.85 421.265, 5383.756 7685.282 706.972, 5376.283 7759.561 754.357, 5371.898 7821.075 784.704, 5368.347 7897.234 813.784, 5363.121 7963.403 833.436, 5357.269 8017.926 846.549, 5345.493 8083.359 858.011, 5335.354 8141.61 862.041, 5328.993 8200.023 864.651, 5319.722 8270.171 866.289, 5310.69 8332.918 867.687, 5290.212 8384.767 870.384, 5233.11 8393.201 872.335, 5182.077 8365.723 868.886, 5149.28 8322.119 863.863, 5122.143 8270.292 852.495, 5126.951 8212.958 729.072, 5145.711 8169.249 202.893</trace>
</ink>
</file>

<file path=ppt/ink/ink27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61.008 7772.978 356.616, 5571.583 7827.143 598.459, 5581.465 7916.856 804.396, 5574.864 7968.03 830.794, 5564.289 8025.839 839.006, 5552.216 8076.347 815.587, 5524.116 8121.53 226.969</trace>
</ink>
</file>

<file path=ppt/ink/ink27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78.743 7878.803 233.604, 5677.603 7921.374 235.941, 5676.234 7985.552 377.611, 5688.115 8049.105 699.368, 5777.01 8059.066 799.215, 5824.943 7965.48 714.068, 5820.304 7916.508 667.945, 5806.285 7869.92 676.933, 5724.062 7875.609 814.998, 5677.932 7921.564 824.318</trace>
</ink>
</file>

<file path=ppt/ink/ink27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03.166 7472.699 305.826, 6748.466 7409.968 525.469, 6673.986 7372.112 804.115, 6622.151 7398.546 850.337, 6545.31 7484.41 860.692, 6509.721 7540.159 863.849, 6482.027 7602.319 867.262, 6469.585 7667.737 870.374, 6467.853 7740.648 872.397, 6486.431 7829.961 874.155, 6503.942 7886.312 875.037, 6529.553 7932.886 875.798, 6578.146 7997.512 876.711, 6666.311 8066.318 876.437, 6722.775 8081.242 869.562, 6772.099 8046.762 818.762, 6787.141 7991.474 639.42, 6789.978 7946.032 455.766, 6795.06 7902.34 2.088</trace>
</ink>
</file>

<file path=ppt/ink/ink27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72.204 7716.097 138.097, 6733.346 7719.042 688.812, 6778.192 7716.161 762.748, 6818.579 7813.944 833.512, 6813.66 7869.002 848.418, 6804.938 7934.493 857.85, 6802.569 7994.707 861.598, 6784.917 8041.451 424.871</trace>
</ink>
</file>

<file path=ppt/ink/ink27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95.767 7636.728 292.982, 6902.162 7693.699 371.687, 6903.247 7751.052 480.12, 6904.949 7847.534 693.918, 6907.197 7917.704 773.604, 6911.112 7979.971 837.632, 6923.855 8036.207 860.713, 6957.013 8080.27 870.736, 7014.86 8086.803 863.89, 7067.976 8073.566 705.322, 7113.853 8077.127 196.284</trace>
</ink>
</file>

<file path=ppt/ink/ink27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39.708 7332.48 256.862, 7253.917 7399.274 570.39, 7261.009 7443.634 705.22, 7266.79 7495.601 793.059, 7273.75 7557.409 839.138, 7273.696 7624.382 856.168, 7271.675 7684.621 860.272, 7267.834 7738.011 863.045, 7260.556 7802 865.13, 7252.877 7869.41 867.506, 7245.151 7928.602 869.967, 7234.357 8003.137 873.108, 7226.209 8060.679 876.32, 7258.066 8005.953 870.668, 7269.694 7942.268 864.725, 7278.354 7880.939 862.398, 7286.783 7813.233 856.397, 7294.319 7745.828 840.325, 7305.364 7683.649 803.191, 7319.519 7632.214 779.525, 7369.546 7644.292 843.499, 7381.985 7693.717 857.663, 7390.206 7767.58 863.265, 7395.464 7835.587 866.964, 7398.363 7908.854 869.992, 7401.156 7968.895 872.893, 7417.205 8026.514 874.605, 7467.025 8056.09 863.866, 7516.929 8033.121 828.848, 7555.999 7988.335 628.798</trace>
</ink>
</file>

<file path=ppt/ink/ink27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16.184 7620.854 233.604, 7568.317 7677.67 620.601, 7580.501 7727.461 721.03, 7590.462 7791.743 781.133, 7590.078 7874.21 807.098, 7589.212 7923.575 815.551, 7584.427 7979.411 831.034, 7580.057 8030.834 845.045, 7593.016 7977.001 800.094, 7609.432 7903.333 711.425, 7626.28 7852.581 667.918, 7637.387 7807.937 630.368, 7657.272 7755.682 588.298, 7697.581 7695.78 529.85, 7762.596 7712.612 786.407, 7810.865 7731.727 756.814</trace>
</ink>
</file>

<file path=ppt/ink/ink27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61.984 7242.53 168.978, 7988.879 7308.813 548.16, 7999.869 7390.492 687.122, 8005.214 7439.709 783.97, 8009.096 7505.393 832.453, 8007.233 7573.934 849.987, 8000.128 7627.378 855.409, 7988.554 7694.299 859.307, 7976.373 7770.695 861.058, 7964.988 7834.542 863.345, 7956.023 7910.956 865.754, 7950.244 7971.228 868.345, 7963.588 7910.719 845.851, 7971.242 7855.25 820.72, 7980.009 7805.279 783.014, 7993.132 7748.673 712.367, 8009.115 7697.333 654.738, 8025.606 7650.994 620.898, 8085.342 7606.106 713.347, 8143.163 7690.712 846.879, 8151.242 7741.676 856.128, 8150.94 7799.098 861.494, 8151.219 7855.7 865.025, 8152.753 7912.193 868.279, 8182.938 7959.069 863.355, 8235.917 7949.781 853.751, 8282.206 7893.66 765.414, 8329.234 7864.218 7.654</trace>
</ink>
</file>

<file path=ppt/ink/ink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69.872 762.248 454.284, 8545.713 754.108 756.871, 8599.391 751.061 790.746, 8659.186 750.436 747.378, 8722.413 746.229 671.049, 8782.22 741.764 587.79, 8826.609 740.437 429.39</trace>
</ink>
</file>

<file path=ppt/ink/ink28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42.192 8234.756 222.333, 14985.184 8231.738 297.052, 15032.666 8220.645 415.691, 15095.787 8201.045 531.495, 15174.337 8177.128 579.764, 15253.68 8155.345 559.125, 15338.979 8135.436 518.326, 15290.007 8123.989 136.826, 15247.443 8082.775 138.295, 15265.713 8126.438 612.297, 15273.701 8216.964 768.54, 15273.212 8278.397 816.165, 15273.437 8331.428 840.365, 15273.076 8388.98 853.558, 15264.142 8456.725 860.221, 15250.865 8508.19 863.103, 15206.238 8479.5 824.333, 15181.264 8436.178 793.951, 15157.711 8386.014 774.644, 15136.368 8343.636 795.41, 15240.301 8287.634 810.135, 15288.28 8267.514 719.593, 15335.095 8263.98 200.255</trace>
</ink>
</file>

<file path=ppt/ink/ink28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25.233 7618.208 376.604, 8278.115 7625.198 476.198, 8345.955 7611.602 654.27, 8389.211 7600.096 748.605, 8438.596 7596.266 603.943, 8481.075 7606.857 6.039</trace>
</ink>
</file>

<file path=ppt/ink/ink28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23.124 7513.707 212.081, 8328.923 7584.084 562.07, 8330.045 7627.991 672.49, 8331.273 7674.801 746.037, 8333.56 7724.542 786.505, 8340.833 7785.561 820.195, 8351.199 7842.835 844.011, 8382.648 7889.07 865.858, 8435.495 7878.731 861.498, 8481.216 7847.475 652.312, 8503.553 7804.942 139.358</trace>
</ink>
</file>

<file path=ppt/ink/ink28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61.334 7214.75 180.076, 6427.272 7199.504 461.359, 6482.365 7193.083 572.624, 6527.366 7190.455 641.824, 6574.465 7184.404 700.48, 6625.222 7180.343 762.362, 6674.126 7180.257 789.674, 6728.037 7184.75 815.306, 6781.798 7191.504 827.48, 6840.24 7191.417 836.781, 6891.995 7183.332 838.901, 6939.968 7191.407 413.679</trace>
</ink>
</file>

<file path=ppt/ink/ink28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25.617 7220.042 154.814, 6326.172 7276.362 302.354, 6330.143 7331.895 425.537, 6336.53 7407.873 562.386, 6341.081 7451.595 647.406, 6346.676 7557.984 788.917, 6348.581 7609.16 829.679, 6351.259 7677.976 847.484, 6354.119 7735.244 856.332, 6360.561 7831.187 859.568, 6364.668 7883.226 860.743, 6370.983 7941.997 861.606, 6374.737 8002.158 862.122, 6375.458 8064.592 862.576, 6373.176 8122.329 862.994, 6368.312 8178.77 863.261, 6347.521 8230.717 862.208, 6302.622 8201.801 817.651, 6281.079 8153.232 724.228, 6262.949 8108.463 596.889, 6239.789 8153.886 782.815, 6245.332 8212.712 819.171, 6251.896 8266.516 831.197, 6286.457 8220.286 485.963</trace>
</ink>
</file>

<file path=ppt/ink/ink28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005.486 7443.597 159.321, 5955.824 7459.242 282.106, 5941.232 7521.843 368.411, 5936.214 7573.612 481.525, 5938.795 7653.527 675.781, 5937.103 7711.253 758.772, 5937.076 7771.574 822.032, 5937.63 7837.298 846.589, 5937.538 7905.312 859.225, 5934.991 7965.483 864.547, 5935.209 8019.424 867.244, 5934.335 8075.439 869.885, 5939.757 8127.901 870.889, 5948.935 8182.552 871.568, 5969.625 8233.618 871.845, 5997.186 8282.227 871.614, 6101.776 8337.445 853.804, 6146.899 8370.104 237.605</trace>
</ink>
</file>

<file path=ppt/ink/ink28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25.52 7266.34 566.644, 8571.639 7319.432 506.063, 8613.406 7392.291 541.051, 8655.04 7469.774 673.494, 8676.575 7512.792 731.952, 8692.923 7570.313 804.444, 8700.709 7632.291 834.563, 8705.261 7683.642 849.97, 8706.622 7768.433 863.658, 8696.705 7830.634 866.58, 8678.978 7907.788 867.351, 8662.738 7969.888 866.46, 8645.537 8021.336 863.912, 8623.131 8072.744 838.838, 8591.681 8121.622 696.006, 8556.747 8164.202 167.813</trace>
</ink>
</file>

<file path=ppt/ink/ink28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03.606 7644.665 414.833, 9167.489 7659.388 720.247, 9217.385 7666.089 828.409, 9270.891 7669.279 854.032, 9329.169 7673.61 864.168, 9387.416 7677.904 867.064, 9442.45 7683.26 866.84, 9488.376 7703.701 427.456</trace>
</ink>
</file>

<file path=ppt/ink/ink28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30.926 7398.622 213.813, 9965.514 7444.131 693.792, 9886.08 7521.716 805.771, 9802.862 7594.477 819.743, 9817.406 7644.141 834.426, 9878.767 7639.494 837.707, 9930.338 7633.63 839.899, 9985.439 7625.053 844.137, 10035.217 7613.694 850.473, 10088.202 7605.692 855.553, 10144.638 7592.51 851.748, 10187.675 7596.492 562.52</trace>
</ink>
</file>

<file path=ppt/ink/ink28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04.468 7323.221 235.544, 10018.918 7388.087 465.331, 10028.535 7454.586 719.862, 10034.381 7504.411 786.341, 10038.279 7554.538 836.972, 10040.098 7610.483 854.624, 10040.216 7670.209 863.532, 10038.966 7727.741 865.439, 10035.248 7786.635 866.829, 10031.247 7857.825 867.297, 10029.526 7913.164 866.183, 10012.168 7960.301 427.132</trace>
</ink>
</file>

<file path=ppt/ink/ink28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06.866 7399.944 400.177, 10208.089 7454.991 377.421, 10212.551 7522.289 528.867, 10229.891 7601.991 804.235, 10254.417 7646.289 859.992, 10304.505 7669.903 862.574, 10354.443 7654.699 857.485, 10405.723 7617.184 830.573, 10441.648 7574.245 745.845, 10459.728 7529.093 660.008, 10454.564 7477.987 615.032, 10408.927 7403.029 615.278, 10366.244 7389.796 657.357, 10318.698 7389.406 713.958, 10263.402 7396.202 792.782, 10216.706 7415.714 841.222, 10174.138 7418.874 555.568</trace>
</ink>
</file>

<file path=ppt/ink/ink28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34.829 7701.663 626.245, 15580.318 7725.884 546.718, 15622.558 7797.832 837.297, 15601.827 7848.781 842.67, 15575.634 7904.374 828.876, 15549.786 7949.354 812.035, 15514.46 7998.658 790.458, 15488.659 8042.534 774.81, 15535.618 8033.96 709.412, 15604.485 7974.951 585.428, 15617.781 8036.371 795.861, 15596.253 8084.7 795.395, 15575.283 8135.062 754.159, 15534.872 8187.832 186.778, 15491.96 8202.384 164.145, 15545.821 8180.188 583.907, 15616.904 8144.43 489.957, 15569.721 8183.874 190.184, 15547.404 8239.223 236.205, 15553.272 8303.397 326.334, 15554.624 8368.392 463.664, 15591.621 8305.355 437.387, 15611.583 8254.098 348.58, 15640.039 8187.75 262.409, 15660.122 8134.919 216.56, 15678.736 8066.354 190.297, 15694.199 7991.197 170.854, 15703.43 7938.166 162.321, 15714.054 7886.113 155.56, 15724.985 7840.48 150.424, 15737.672 7790.847 149.346, 15742.334 7859.747 692.676, 15728 7949.071 828.782, 15819.917 7961.699 810.747, 15870.112 7943.671 790.322, 15879.22 7992.134 796.385, 15846.399 8040.161 819.331, 15812.061 8086.487 838.364, 15770.699 8130.042 848.585, 15687.489 8204.878 723.634, 15643.056 8220.833 201.38</trace>
</ink>
</file>

<file path=ppt/ink/ink28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12.195 7136.705 379.244, 10721.525 7201.847 559.286, 10721.02 7262.862 669.441, 10720.235 7305.946 700.331, 10719.389 7365.255 750.575, 10717.479 7418.61 786.088, 10711.866 7492.687 814.597, 10705.642 7559.753 844.527, 10701.774 7628.756 862.347, 10700.439 7688.781 870.96, 10706.711 7749.988 873.487, 10721.528 7802.272 871.652, 10777.06 7797.346 795.841, 10820.223 7765.522 546.492</trace>
</ink>
</file>

<file path=ppt/ink/ink28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81.521 7525.611 140.051, 10864.858 7568.561 535.236, 10868.852 7642.37 756.884, 10891.612 7686.073 802.344, 10942.15 7701.755 807.849, 10991.549 7686.189 775.336, 11059.297 7626.598 568.784, 11074.388 7561.674 506.09, 11042.246 7498.743 562.542, 10961.802 7481.499 696.088, 10915.782 7501.258 747.626, 10863.808 7531.334 749.505, 10821.474 7542.621 7.555</trace>
</ink>
</file>

<file path=ppt/ink/ink28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08.265 7503.124 215.563, 11200.588 7450.337 446.816, 11152.392 7403.539 843.044, 11106.906 7436.386 855.191, 11079.04 7484.7 855.406, 11064.209 7537.35 855.11, 11080.602 7589.765 854.759, 11129.568 7620.331 797.281, 11176.935 7600.937 586.253, 11213.406 7546.952 367.675, 11185.321 7633.666 803.92, 11179.766 7708.883 842.134, 11177.286 7783.321 858.506, 11176.785 7848.833 864.383, 11175.041 7927.256 868.472, 11173.84 7993.906 872.847, 11172.287 8047.191 876.192, 11167.358 8115.756 879.311, 11157.215 8169.988 880.21, 11130.29 8217.206 879.91, 11080.188 8237.596 874.504, 11023.36 8218.249 865.45, 10977.477 8169.518 826.364, 10954.717 8126.911 8.329</trace>
</ink>
</file>

<file path=ppt/ink/ink28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07.479 7642.019 326.73, 11306.015 7708.546 824.941, 11299.5 7762.967 851.846, 11290.76 7825.112 865.863, 11283.015 7879.388 868.885, 11276.988 7932.061 870.513, 11279.591 7987.118 867.116, 11317.057 7939.565 625.099, 11333.794 7884.629 417.472</trace>
</ink>
</file>

<file path=ppt/ink/ink28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451.669 7681.704 277.54, 11445.064 7726.049 343.945, 11444.901 7792.9 593.169, 11463.714 7887.606 814.429, 11553.376 7907.697 843.452, 11593.572 7862.463 793.843, 11617.268 7812.251 722.509, 11626.633 7762.829 677.023, 11625.4 7714.78 654.12, 11547.579 7654.736 644.133, 11500.997 7657.665 676.539, 11449.915 7675.984 733.451, 11407.393 7676.943 361.679</trace>
</ink>
</file>

<file path=ppt/ink/ink28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39.015 7382.748 440.114, 12005.454 7316.543 598.47, 11946.439 7253.525 799.826, 11892.555 7335.601 833.198, 11876.763 7403.941 853.362, 11871.494 7473.019 859.306, 11872.44 7525.933 860.193, 11882.288 7578.786 860.726, 11927.499 7609.146 845.067, 11996.972 7531.807 780.178, 12025.862 7474.189 730.292, 12049.893 7413.483 647.862, 12083.71 7325.437 501.864, 12097.348 7272.992 426.067, 12112.365 7206.078 319.062, 12118.158 7151.003 237.862, 12123.893 7107.428 202.523, 12133.962 7064.114 168.645, 12147.668 7010.732 155.295, 12154.76 6966.401 172.183, 12163.058 6918.202 228.323, 12140.497 6966.651 852.381, 12128.45 7033.771 863.633, 12118.051 7086.141 867.508, 12107.95 7151.243 870.99, 12100.418 7219.345 873.977, 12093.497 7289.778 876.475, 12093.146 7358.877 878.557, 12096.461 7432.306 880.065, 12106.728 7486.751 880.97, 12128.839 7538.163 881.144, 12227.688 7576.287 862.609, 12275.928 7589.527 425.369</trace>
</ink>
</file>

<file path=ppt/ink/ink28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28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95.547 7120.83 248.699, 12541.245 7128.042 629.403, 12595.104 7133.085 784.888, 12642.75 7138.022 836.869, 12699.939 7145.382 854.957, 12756.35 7150.421 855.273, 12801.821 7170.23 421.752</trace>
</ink>
</file>

<file path=ppt/ink/ink28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94.223 7406.559 440.114, 12554.016 7418.422 492.246, 12632.304 7403.154 695.61, 12684.851 7393.24 791.826, 12741.049 7386.253 847.412, 12795.552 7398.776 856.882, 12837.977 7424.648 422.546</trace>
</ink>
</file>

<file path=ppt/ink/ink28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54.326 6991.195 387.584, 13135.756 7046.061 701.035, 13142.009 7103.068 803.484, 13145.294 7157.334 827.527, 13148.098 7235.139 845.149, 13150.372 7291.065 850.556, 13152.76 7367.805 858.53, 13149.076 7433.229 864.433, 13147.501 7515.424 869.327, 13144.418 7584.154 874.969, 13145.534 7649.846 878.565, 13156.401 7703.097 879.834, 13175.876 7758.99 877.795, 13176.478 7803.527 579.722</trace>
</ink>
</file>

<file path=ppt/ink/ink28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61.822 8072.05 366.505, 15712.239 8094.697 461.577, 15775.005 8128.719 693.197, 15818.304 8155.269 796.126, 15866.369 8181.695 842.206, 15909.777 8210.321 861.393, 15944.5 8254.508 239.717</trace>
</ink>
</file>

<file path=ppt/ink/ink28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51.681 7018.974 454.284, 13220.879 7013.445 433.729, 13290.932 7034.725 615.461, 13361.835 7092.667 834.875, 13392.18 7138.018 861.042, 13399.128 7199.797 866.613, 13381.181 7257.952 870.549, 13346.718 7317.854 872.299, 13300.692 7369.552 871.993, 13257.414 7419.799 870.372, 13213.771 7453.267 867.194, 13166.309 7480.027 845.167, 13118.194 7489.364 416.768</trace>
</ink>
</file>

<file path=ppt/ink/ink28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16.251 7496.51 356.616, 13452.148 7565.17 589.805, 13451.675 7658.451 720.692, 13443.322 7702.973 793.109, 13447.368 7652.076 809.172, 13459.401 7604.208 767.443, 13476.229 7559.174 707.621, 13498.978 7516.735 630.224, 13567.273 7525.124 747.612, 13598.116 7577.444 778.558, 13610.265 7621.303 7.847</trace>
</ink>
</file>

<file path=ppt/ink/ink28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90.369 7202.845 273.231, 13968.606 7144.936 595.525, 13892.232 7119.322 829.06, 13832.717 7215.997 855.294, 13821.947 7282.832 856.961, 13814.743 7354.528 858.943, 13816.658 7413.166 860.983, 13830.765 7468.427 862.696, 13909.957 7482.86 803.686, 13934.695 7426.539 704.487, 13947.685 7382.876 645.032, 13960.438 7333.737 570.889, 13972.91 7277.05 475.298, 13983.086 7202.903 339.768, 13989.274 7143.361 242.961, 13994.194 7100.94 95.005</trace>
</ink>
</file>

<file path=ppt/ink/ink28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99.629 6847.009 136.826, 14001.724 6787.205 149.234, 14001.481 6861.739 670.564, 14002.865 6908.177 757.969, 14003.128 6978.232 816.216, 14002.713 7031.827 842.175, 14000.373 7102.879 857.051, 13998.828 7167.334 866.537, 14000.727 7244.749 872.732, 14004.349 7319.786 877.391, 14014.284 7379.668 880.326, 14029.096 7431.112 880.939, 14062.024 7478.438 876.336, 14114.716 7468.73 783.621, 14159.718 7475.053 386.419</trace>
</ink>
</file>

<file path=ppt/ink/ink28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28.481 6914.472 222.333, 14224.344 6983.126 600.444, 14224.49 7030.562 717.114, 14224.043 7082.354 798.445, 14223.546 7136.768 828.781, 14221.522 7200.85 851.881, 14219.239 7269.083 859.985, 14220.285 7334.902 865.209, 14225.495 7387.462 867.846, 14230.779 7440.041 868.565, 14280.073 7421.109 172.588</trace>
</ink>
</file>

<file path=ppt/ink/ink28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90.119 6940.927 326.73, 14246.092 6940.984 319.319, 14293.506 6941.902 390.092, 14365.084 6947.036 603.537, 14446.707 6981.043 812.361, 14459.722 7035.668 832.78, 14435.285 7088.136 820.764, 14386.898 7140.063 777.994, 14304.097 7201.633 713.69, 14250.342 7226.277 671.853, 14203.003 7248.191 618.437, 14124.576 7273.243 519.593, 14182.962 7261.802 424.212, 14264.533 7242.386 449.468, 14309.203 7234.269 464.264, 14352.92 7221.034 479.239, 14424.861 7214.276 504.883, 14484.481 7232.923 540.556, 14490.597 7321.668 761.294, 14467.096 7382.135 810.003, 14441.753 7430.425 834.503, 14396.349 7476.434 846.79, 14349.451 7512.228 853.894, 14297.464 7533.282 855.449, 14245.957 7547.442 856.726, 14191.124 7550.025 845.403, 14232.927 7499.965 582.55, 14276.557 7473.468 406.763</trace>
</ink>
</file>

<file path=ppt/ink/ink28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06.282 7272.954 281.911, 14519.461 7320.364 434.942, 14534.622 7388.317 750.989, 14537.098 7435.353 843.802, 14532.035 7489.008 854.213, 14531.596 7436.422 857.415, 14539.344 7367.102 845.773, 14547.355 7313.519 824.57, 14564.4 7258.245 792.808, 14620.062 7345.334 802.543, 14622.727 7399.199 806.294, 14619.689 7458.091 809.82, 14611.776 7509.246 821.048, 14631.761 7448.576 800.383, 14647.422 7397.768 717.976, 14657.761 7349.03 682.179, 14677.346 7266.996 595.268, 14708.544 7202.812 581.28, 14758.179 7263.859 803.426, 14766.302 7330.725 843.944, 14774.215 7388.838 857.811, 14789.152 7448.155 865.389, 14811.107 7500.403 864.597, 14814.44 7544.147 571.006</trace>
</ink>
</file>

<file path=ppt/ink/ink28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85.365 7329.835 136.826, 14282.025 7386.415 453.525, 14281.693 7454.826 630.776, 14266.762 7502.605 639.706</trace>
</ink>
</file>

<file path=ppt/ink/ink28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92.554 7140.673 268.985, 14950.852 7122.333 456.401, 15018.712 7106.615 641.981, 15106.879 7098.459 818.237, 15151.859 7113.563 403.489</trace>
</ink>
</file>

<file path=ppt/ink/ink28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20.546 7381.425 136.826, 14247.323 7432.61 599.868, 14248.217 7475.317 663.549, 14239.652 7524.865 616.237</trace>
</ink>
</file>

<file path=ppt/ink/ink28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10.807 7765.158 183.136, 16138.796 7779.028 766.921, 16094.63 7801.256 788.252, 16011.213 7851.464 762.757, 16014.575 7904.119 753.732, 16027.21 7953.087 768.486, 16034.579 8008.715 784.471, 16040.573 8065.686 810.57, 16044.255 8126.384 838.628, 16045.25 8181.519 857.42, 16046.629 8238.051 866.074, 16051.406 8296.481 866.902, 16075.26 8243.617 727.727</trace>
</ink>
</file>

<file path=ppt/ink/ink28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00.779 6868.173 256.862, 15203.852 6920.771 274.937, 15210.12 6975.438 387.485, 15216.355 7045.352 532.709, 15224.438 7124.379 660.522, 15229.263 7185.267 706.425, 15229.729 7243.665 747.432, 15229.44 7296.926 779.763, 15229.754 7344.761 803.384, 15229.649 7399.896 825.432, 15225.146 7463.612 835.091, 15220.291 7524.275 830.806, 15195.225 7465.302 398.214, 15189.535 7422.714 90.539</trace>
</ink>
</file>

<file path=ppt/ink/ink28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20.085 6841.717 397.772, 15144.462 6786.305 397.772, 15212.463 6755.526 416.595, 15287.312 6744.87 564.301, 15363.208 6736.759 704.299, 15417.313 6747.281 768.961, 15462.154 6764.843 820.723, 15483.315 6816.764 842.759, 15469.925 6876.499 855.868, 15431.136 6927.4 858.532, 15374.882 6980.703 859.265, 15313.19 7024.944 859.428, 15268.77 7054.101 858.123, 15222.674 7084.919 844.282, 15177.688 7117.454 810.699, 15125.898 7152.924 698.68</trace>
</ink>
</file>

<file path=ppt/ink/ink28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19.05 7214.75 454.284, 15470.187 7182.082 440.25, 15536.893 7164.954 646.038, 15625.33 7153.03 590.888</trace>
</ink>
</file>

<file path=ppt/ink/ink28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30.168 7067.918 171.559, 15537.193 7131.168 405.225, 15533.86 7204.319 526.96, 15533.235 7248.394 582.507, 15532.497 7296.019 643.604, 15531.393 7338.421 696.182, 15531.906 7394.585 767.164, 15539.059 7440.684 833.463, 15569.363 7487.038 859.102, 15622.165 7466.455 778.84, 15667.274 7464.2 384.061</trace>
</ink>
</file>

<file path=ppt/ink/ink28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083.121 7094.375 194.019, 16077.476 7049.366 365.042, 16031.528 7011.111 759.989, 15976.961 7030.765 830.143, 15933.427 7065.972 844.248, 15907.769 7110.136 845.989, 15904.049 7167.285 846.004, 15909.214 7231.888 846.022, 15926.331 7282.345 844.998, 15964.805 7328.03 821.043, 16015.859 7300.592 801.164, 16040.869 7255.609 769.164, 16060.121 7207.446 705.477, 16077.691 7156.695 554.272, 16095.253 7084.803 336.035, 16105.3 7013.702 189.24, 16108.734 6970.942 160.875</trace>
</ink>
</file>

<file path=ppt/ink/ink28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114.871 6747.798 136.826, 16116.778 6695.697 136.826, 16114.169 6646.192 159.554, 16100.401 6745.881 833.682, 16101.771 6819.205 849.267, 16102.661 6901.92 858.748, 16102.854 6959.466 862.735, 16104.035 7036.436 868.87, 16107.115 7092.261 872.588, 16115.286 7161.89 876.161, 16125.994 7214.273 877.33, 16142.272 7265.812 875.844, 16162.854 7317.627 868.856, 16165.338 7361.645 573.818</trace>
</ink>
</file>

<file path=ppt/ink/ink28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311.975 6768.962 263.341, 16302.779 6817.245 534.494, 16301.381 6896.941 726.793, 16301.652 6956.897 791.682, 16301.655 7006.478 829.973, 16298.196 7067.805 847.858, 16294.411 7118.997 856.452, 16291.261 7177.854 860.102, 16290.035 7231.579 859.627, 16317.102 7180.84 315.557</trace>
</ink>
</file>

<file path=ppt/ink/ink28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72.29 6786.159 136.826, 16315.493 6747.552 256.542, 16368.986 6742.775 442.637, 16413.867 6756.348 601.475, 16463.578 6773.827 720.115, 16515.238 6798.158 817.589, 16541.713 6896.326 856.384, 16506.941 6945.191 853.963, 16459.889 6981.814 843.541, 16413.766 7011.689 827.34, 16367.256 7038.307 813.747, 16322.959 7064.349 798.913, 16274.146 7093.966 744.715, 16335.667 7085.92 432.532, 16397.611 7073.85 430.668, 16466.561 7061.1 429.391, 16539.652 7060.837 426.6, 16593.617 7083.295 460.902, 16580.002 7143.267 617.364, 16507.104 7218.241 705.761, 16455.965 7255.595 749.955, 16394.803 7281.853 786.381, 16349.385 7299.945 809.062, 16300.286 7313.155 822.795, 16253.011 7293.481 762.81</trace>
</ink>
</file>

<file path=ppt/ink/ink28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612.262 7130.091 315.132, 16638.17 7176.116 475.203, 16647.41 7247.284 763.071, 16647.566 7293.97 820.659, 16642.887 7345.953 850.479, 16642.154 7289.639 827.58, 16648.088 7239.714 785.861, 16655.4 7188.76 768.345, 16668.922 7143.403 748.772, 16729.285 7132.613 785.209, 16733.752 7186.516 822.827, 16729.211 7250.414 851.942, 16724.158 7302.248 858.048, 16721.738 7354.786 860.728, 16745.078 7305.267 851.918, 16755.535 7254.507 815.776, 16765.891 7205.303 754.703, 16778.42 7161.37 687.976, 16816.852 7087.929 693.988, 16860.719 7164.065 856.21, 16860.195 7216.582 859.816, 16859.738 7269.131 861.761, 16859.848 7323.172 862.327, 16870.178 7381.728 851.26, 16863.844 7424.456 562.198</trace>
</ink>
</file>

<file path=ppt/ink/ink28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69.644 7130.091 136.826, 16278.775 7181.166 366.266, 16275.335 7230.251 326.853</trace>
</ink>
</file>

<file path=ppt/ink/ink28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034.866 7978.131 174.361, 16079.615 7949.467 297.622, 16122.251 7924.328 455.072, 16177.594 7910.362 620.765, 16212.714 7981.991 865.019, 16213.445 8038.151 870.222, 16215.884 8101.117 872.462, 16220.472 8156.602 873.087, 16223.676 8213.213 873.405, 16178.57 8177.123 222.892</trace>
</ink>
</file>

<file path=ppt/ink/ink28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4.218 9407.974 356.616, 1304.693 9479.252 696.26, 1307.539 9522.637 757.2, 1308.287 9579.63 805.033, 1305.955 9639.345 829.505, 1304.206 9710.517 845.673, 1297.19 9796.471 858.179, 1289.872 9885.95 866.605, 1287.359 9954.747 868.851, 1281.858 10050.328 872.354, 1274.651 10123.553 875.067, 1266.987 10210.522 877.412, 1263.354 10271.191 879.064, 1263.892 10328.305 880.209, 1267.885 10405.029 880.704, 1271.022 10463.438 880.617, 1277.006 10521.985 879.241, 1289.529 10577.562 873.639, 1311.443 10520.902 819.448, 1309.94 10466.617 744.952, 1308.041 10420.909 649.588, 1302.691 10369.793 553.376, 1292.686 10306.345 471.371, 1290.129 10263.708 386.554</trace>
</ink>
</file>

<file path=ppt/ink/ink28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2.515 9463.533 560.979, 1246.7 9452.298 470.322, 1289.812 9465.569 465.252, 1341.93 9504.033 603.175, 1420.844 9549.929 799.629, 1496.33 9642.188 855.519, 1503.274 9701.815 861.816, 1469.383 9755.066 860.157, 1417.557 9793.703 846.837, 1365.333 9830.545 810.741, 1315.937 9855.284 729.103, 1270.811 9875.547 533.425, 1228.215 9873.231 207.412</trace>
</ink>
</file>

<file path=ppt/ink/ink28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2.96 10048.217 298.934, 1509.514 10114.646 595.436, 1532.457 10206.46 716.259, 1537.134 10270.305 735.166, 1537.199 10318.798 747.088, 1532.851 10375.567 771.765, 1528.07 10428.591 798.994, 1515.736 10379.796 760.908, 1525.698 10329.045 683.201, 1544.935 10282.762 634.695, 1593.742 10219.41 605.044, 1639.119 10214.974 605.464, 1713.171 10264.167 783.142, 1803.845 10301.922 453.507</trace>
</ink>
</file>

<file path=ppt/ink/ink28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251.379 9955.619 237.502, 2242.428 9903.489 282.972, 2181.855 9866.39 528.703, 2108.016 9842.743 785.313, 2035.202 9949.841 800.515, 2019.338 10008.63 801.884, 2012.917 10058.756 802.232, 2008.938 10123.616 802.704, 2011.907 10178.271 806.207, 2022.296 10237.792 826.191, 2052.629 10282.157 846.619, 2112.858 10295.871 820.33, 2176.406 10264.116 767.547, 2220.677 10228.517 687.496, 2277.176 10158.292 533.469, 2301.473 10111.854 439.079, 2322.038 10048.965 361.739, 2337.06 9989.184 306.391, 2346.48 9939.689 261.472, 2350.831 9891.189 226.178, 2353.279 9838.363 198.793, 2352.927 9791.006 175.665, 2351.916 9745.285 157.664, 2350.365 9701.425 145.803, 2347.214 9658.09 139.217, 2345.733 9614.249 137.202, 2346.325 9562.536 136.826, 2343.092 9514.747 140.209, 2339.806 9462.558 151.987, 2341.288 9414.18 179.919, 2338.981 9457.592 734.054, 2337.42 9515.786 795.304, 2334.431 9583.049 830.757, 2333.697 9654.164 847.934, 2323.846 9736.074 857.52, 2316.207 9800.881 860.608, 2312.334 9888.195 863.742, 2309.763 9970.206 866.946, 2310.287 10037.253 870.431, 2313.993 10097.51 875.448, 2325.362 10157.067 879.039, 2366.193 10209.731 880.494, 2423.219 10226.851 871.44, 2477.521 10212.812 784.684, 2522.918 10215.938 386.943</trace>
</ink>
</file>

<file path=ppt/ink/ink28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34.47 9634.177 326.73, 2530.558 9711.393 809.461, 2531.848 9785.493 839.605, 2531.109 9869.122 853.667, 2529.819 9935.33 858.688, 2528.655 10004.569 861.979, 2528.625 10071.139 864.952, 2529.476 10148.009 868.36, 2532.087 10204.885 870.398, 2539.655 10261.27 869.682, 2570.313 10201.113 806.534, 2576.221 10141.748 685.711, 2577.453 10090.023 567.988, 2574.948 10047.235 501.128, 2571.429 9998.369 428.596, 2567.395 9939.396 165.939</trace>
</ink>
</file>

<file path=ppt/ink/ink28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22.565 9603.753 154.814, 2595.25 9602.995 739.53, 2649.167 9615.054 822.743, 2694.914 9635.397 850.56, 2713.843 9739.345 860.233, 2632.686 9817.942 857.297, 2587.483 9862.937 848.981, 2549.975 9910.804 837.965, 2485.202 9991.56 797.075, 2511.335 9945.677 701.973, 2557.771 9921.309 699.474, 2609.663 9910.654 697.702, 2654.722 9904.395 695.948, 2708.572 9911.714 694.733, 2758.804 9921.336 694.13, 2799.916 9998.27 737.891, 2788.776 10045.412 774.491, 2766.755 10091.277 808.383, 2682.291 10161.622 845.04, 2637.401 10188.61 852.508, 2584.239 10217.278 853.67, 2541.567 10224.727 563.789</trace>
</ink>
</file>

<file path=ppt/ink/ink28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871.797 10040.279 366.505, 2880.413 10094.034 636.911, 2886.157 10181.503 776.117, 2870.827 10230.818 783.746, 2866.663 10180.537 818.085, 2879.221 10114.262 793.458, 2891.454 10061.741 770.333, 2912.857 10004.345 743.767, 2962.487 10008.697 757.581, 2973.491 10058.586 792.388, 2981.218 10111.83 811.963, 2984.005 10164.909 816.451, 2981.779 10216.652 821.518, 2999.148 10162.387 781.951, 3008.202 10114.452 726.867, 3023.036 10062.044 694.959, 3031.238 10017.093 681.756, 3042.072 9973.562 661.896, 3075.878 10054.56 831.186, 3073.49 10113.816 850.592, 3073.82 10168.778 860.336, 3163.92 10205.128 631.949, 3208.156 10217.027 6.319</trace>
</ink>
</file>

<file path=ppt/ink/ink28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324.213 9783.654 212.081, 3376.039 9796.63 336.227, 3433.755 9803.605 597.954, 3480.16 9813.064 657.475</trace>
</ink>
</file>

<file path=ppt/ink/ink28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361.252 9987.367 417.669, 3429.446 10033.579 483.169, 3493.989 10032.617 673.286, 3543.763 10042.899 660.768</trace>
</ink>
</file>

<file path=ppt/ink/ink28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18.135 9766.458 136.826, 3470.368 9793.544 845.78, 3524.999 9810.08 850.362, 3570.291 9842.117 236.647</trace>
</ink>
</file>

<file path=ppt/ink/ink28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098.363 8093.215 136.826, 16149.546 8070.359 373.189, 16195.467 8057.511 423.765, 16159.184 8109.697 223.233, 16114.122 8146.602 175.379, 16069.642 8182.329 149.006, 16026.432 8219.545 161.513, 16073.667 8242.16 356.317, 16138.741 8208.238 423.237, 16188.601 8163.767 305.479</trace>
</ink>
</file>

<file path=ppt/ink/ink28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328.181 9939.746 341.107, 3385.357 9987.84 462.517, 3464.215 9973.526 746.493, 3513.764 9973.637 842.121, 3563.906 9991.788 861.535, 3607.994 10026.65 239.756</trace>
</ink>
</file>

<file path=ppt/ink/ink28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361.252 9788.945 154.814, 3411.553 9785.663 326.355, 3465.961 9776.681 517.858, 3539.246 9774.743 475.472</trace>
</ink>
</file>

<file path=ppt/ink/ink28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03.583 9955.619 136.826, 3423.556 10002.886 247.907, 3492.173 10002.862 522.301, 3557.76 9996.338 457.912</trace>
</ink>
</file>

<file path=ppt/ink/ink28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844.094 9538.933 483.963, 3870.34 9609.389 777.316, 3877.545 9667.873 815.808, 3878.628 9741.406 831.213, 3872.456 9800.587 839.283, 3871.466 9884.611 845.767, 3865.078 9962.871 851.011, 3858.07 10045.721 855.635, 3850.35 10103.913 860.295, 3844.161 10181.232 865.09, 3840.397 10233.437 868.628, 3841.608 10293.208 869.051, 3890.789 10274.214 481.693</trace>
</ink>
</file>

<file path=ppt/ink/ink28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841.448 9410.62 387.584, 3893.841 9390.437 394.177, 3972.215 9419.666 601.248, 4046.471 9480.81 810.031, 4076.386 9531.974 842.124, 4088.711 9583.393 856.822, 4078.209 9645.935 863.594, 4048.494 9702.184 864.288, 4006.739 9747.525 864.548, 3949.831 9792.276 863.317, 3896.867 9818.544 857.703, 3841.213 9829.962 845.662, 3798.607 9824.851 558.501</trace>
</ink>
</file>

<file path=ppt/ink/ink28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63.687 9885.51 277.54, 4112.104 9891.466 538.145, 4205.458 9880.654 769.183, 4258.584 9870.232 790.037, 4315.416 9862.534 793.245, 4360.006 9844.504 366.073</trace>
</ink>
</file>

<file path=ppt/ink/ink28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27.184 9786.299 171.559, 4129.273 9834.298 228.79, 4130.705 9880.328 319.851, 4132.042 9942.73 434.024, 4132.385 10029.317 556.737, 4132.445 10074.229 638.953, 4132.475 10122.409 734.506, 4133.447 10170.816 802.063, 4147.335 10219.355 853.111, 4200.3 10232.842 847.228, 4253.901 10207.479 766.163, 4301.521 10179.928 450.675</trace>
</ink>
</file>

<file path=ppt/ink/ink28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48.924 9778.362 215.563, 4705.706 9722.863 477.382, 4635.982 9710.714 812.539, 4605.07 9758.45 823.754, 4589.356 9823.196 825.179, 4582.861 9877.178 825.406, 4582.692 9939.736 826.213, 4585.47 9990.904 827.429, 4603.527 10045.664 829.187, 4654.713 10056.746 826.098, 4693.237 10011.213 812.027, 4722.484 9967.118 771.238, 4748.81 9905.658 717.824, 4782.57 9843.354 609.744, 4807.99 9797.44 530.431, 4823.598 9751.718 438.832, 4845.263 9669.364 266.149, 4855.821 9626.722 208.272, 4864.098 9572.021 168.051, 4863.327 9509.075 146.857, 4862.335 9452.361 139.604, 4854.536 9399.177 136.826, 4849.342 9349.937 136.826, 4845.381 9304.241 136.826, 4838.509 9258.806 136.826, 4841.571 9214.696 136.826, 4832.939 9169.063 154.366, 4818.334 9241.195 761.275, 4809.582 9305.947 790.101, 4800.717 9385.477 819.89, 4798.799 9458.304 834.396, 4796.025 9511.422 840.833, 4791.186 9575.297 850.611, 4786.785 9656.836 859.839, 4783.909 9708.89 862.788, 4792.699 9776.211 866.622, 4810.707 9841.977 870.164, 4847.907 9903.957 873.793, 4931.844 9971.267 873.096, 4988.039 9950.139 863.015, 5061.117 9866.991 799.753, 5105.198 9839.077 222.563</trace>
</ink>
</file>

<file path=ppt/ink/ink28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69.055 9418.558 361.694, 5054.851 9464.804 422.352, 5057.446 9547.203 683.783, 5056.819 9606.296 782.525, 5053.277 9663.137 838.147, 5049.31 9727.769 857.029, 5040.459 9801.309 865.272, 5036.057 9864.977 869.604, 5032.813 9925.329 871.607, 5031.144 9988.713 873.571, 5033.522 10048.79 874.534, 5039.564 10101.564 870.889, 5053.92 10044.932 859.684, 5062.248 9989.462 847.196, 5064.047 9936.258 825.161, 5065.711 9886.308 762.267, 5065.115 9837.174 669.868, 5063.566 9792.151 537.965</trace>
</ink>
</file>

<file path=ppt/ink/ink28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26.723 9521.736 136.826, 5041.356 9475.566 294.75, 5091.586 9473.251 671.914, 5141.948 9474.188 816.939, 5179.717 9521.868 845.486, 5203.647 9577.101 853.291, 5204.778 9628.896 856.685, 5183.529 9685.189 859.123, 5146.28 9737.783 857.504, 5058 9816.807 827.612, 5009.447 9832.12 782.648, 4959.875 9826.984 690.473, 5045.441 9763.18 669.202, 5129.848 9730.109 676.125, 5177.176 9722.143 683.265, 5248.928 9762.221 631.11, 5251.796 9809.216 638.905, 5236.276 9858.932 703.044, 5207.917 9915.135 782.245, 5177.772 9961.497 831.529, 5108.35 10048.04 857.949, 5054.319 10055.479 854.968, 5035.312 9999.436 807.076, 5052.851 9947.339 714.486, 5099.059 9877.092 396.672</trace>
</ink>
</file>

<file path=ppt/ink/ink28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335.153 7802.197 136.826, 16308.627 7847.077 202.324, 16279.13 7898.073 412.4, 16264.016 7961.408 635.023, 16325.351 8006.845 746.536, 16387.389 8010.44 749.103, 16434.283 8021.686 751.366, 16479.916 8042.919 755.605, 16503.719 8089.794 766.84, 16475.551 8138.462 772.387, 16429.551 8166.94 774.452, 16377.193 8183.102 773.491, 16329.107 8182.4 754.685, 16347.176 8108.64 835.567, 16406.678 8074.693 841.862, 16465.979 8048.639 809.811, 16512.74 8044.313 399.334</trace>
</ink>
</file>

<file path=ppt/ink/ink28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268.805 9829.952 312.854, 5284.648 9874.74 537.868, 5302.181 9963.254 774.988, 5297.357 10023.281 794.281, 5287.024 10072.812 815.957, 5276.279 10017.142 836.87, 5282.117 9955.501 834.226, 5294.231 9901.144 819.152, 5304.743 9851.614 787.104, 5326.009 9808.671 748.545, 5372.658 9796.844 769.887, 5393.033 9842.332 804.906, 5410.961 9896.066 813.649, 5424.136 9961.039 818.617, 5427.683 10017.466 822.048, 5427.097 10069.709 829.256, 5434.278 10013.754 824.988, 5452.651 9964.988 796.42, 5464.417 9917.49 751.489, 5480.001 9873.081 694.172, 5524.903 9800.061 687.425, 5584.881 9812.365 852.344, 5587.619 9870.998 862.021, 5585.555 9934.143 865.206, 5585.107 9992.535 866.869, 5592.146 10052.537 868.667, 5683.476 10056.04 617.998, 5716.919 10012.972 337.491</trace>
</ink>
</file>

<file path=ppt/ink/ink28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952.719 9763.812 384.901, 5996.012 9762.218 397.21, 6059.841 9749.081 593.012, 6106.333 9738.437 673.369, 6156.289 9729.784 731.076, 6210.117 9722.374 750.701, 6261.79 9712.489 737.11, 6306.712 9706.299 411.223</trace>
</ink>
</file>

<file path=ppt/ink/ink28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52.471 9560.099 288.455, 6178.566 9614.201 414.107, 6192.567 9669.274 591.36, 6200.042 9715.556 704.615, 6201.014 9771.33 761.254, 6200.964 9834.489 812.374, 6198.321 9909.8 836.863, 6196.2 9970.192 850.731, 6195.121 10022.84 856.787, 6192.842 10076.127 848.925, 6175.292 10122.123 418.622</trace>
</ink>
</file>

<file path=ppt/ink/ink28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26.052 9544.224 224.168, 6671.959 9512.529 292.595, 6716.299 9491.488 444.052, 6780.534 9491.503 585.532, 6851.813 9535.51 766.618, 6871.49 9578.894 813.411, 6875.616 9628.214 843.756, 6857.25 9682.916 846.074, 6825.192 9731.679 832.768, 6779.092 9786.502 786.437, 6737.513 9837.144 707.827, 6671.574 9902.893 575.699, 6617.275 9955.57 452.295, 6560.064 9971.349 401.706, 6602.967 9929.908 508.618, 6681.198 9915.659 687.878, 6728.484 9914.464 774.498, 6780.001 9903.207 819.678, 6831.246 9893.13 848.293, 6886.815 9889.46 857.888, 6934.946 9902.047 423.042</trace>
</ink>
</file>

<file path=ppt/ink/ink28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80.575 9561.421 602.313, 6986.492 9605.145 655.15, 6987.883 9651.493 759.923, 6986.46 9714.636 837.311, 6985.41 9766.02 858.333, 6997.831 9827.564 865.202, 7024.396 9879.388 868.179, 7124.821 9910.74 841.454, 7168.552 9870.833 789.328, 7203.451 9825.568 688.288, 7245.686 9752.305 518.678, 7250.796 9684.294 478.924, 7232.703 9612.024 485.741, 7191.1 9544.018 578.665, 7113.339 9516.149 768.265, 7062.291 9526.546 812.141, 7015.461 9552.916 841.463, 6980.345 9650.104 481.201</trace>
</ink>
</file>

<file path=ppt/ink/ink28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83.259 9241.3 279.589, 7478.714 9319.574 662.248, 7475.835 9380.115 762.944, 7470.956 9428.092 786.894, 7465.243 9491.689 822.656, 7458.657 9543.929 839.721, 7448.561 9609.467 850.656, 7438.455 9673.216 859.055, 7430.783 9729.155 862.858, 7426.047 9781.886 866.855, 7429.405 9846.261 869.37, 7445.715 9905.103 867.177, 7494.7 9926.41 819.888, 7548.08 9910.644 440.053</trace>
</ink>
</file>

<file path=ppt/ink/ink28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00.207 9568.035 301.125, 7677.417 9642.639 447.54, 7672.97 9709.206 715.879, 7683.516 9756.134 810.406, 7776.731 9805.322 824.691, 7822.959 9783.775 793.575, 7852.083 9738.366 763.179, 7860.398 9687.083 703.745, 7848.019 9637.823 681.762, 7808.159 9554.662 680.404, 7723.67 9535.773 700.375, 7662.895 9595.64 674.556, 7708.539 9658.701 320.545</trace>
</ink>
</file>

<file path=ppt/ink/ink28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29.598 9607.719 301.125, 8025.848 9561.505 392.448, 8009.191 9498.59 625.477, 7961.44 9495.985 826.558, 7928.099 9540.836 854.81, 7898.061 9596.389 856.644, 7876.355 9653.611 857.126, 7881.61 9705.146 857.23, 7934.303 9718.392 833.568, 7986.949 9698.094 729.116, 8042.995 9630.729 420.125, 7994.242 9678.59 796.32, 7984.23 9729.876 824.398, 7976.468 9796.159 850.356, 7974.152 9860.954 858.41, 7971.262 9926.676 865.758, 7967.241 10021.808 869.005, 7964.48 10080.126 871.411, 7958.884 10157.001 873.071, 7952.438 10215.511 873.648, 7944.237 10270.187 873.757, 7926.352 10321.825 873.498, 7873.887 10290.467 871.979, 7856.067 10225.708 871.206, 7853.049 10149.827 870.807, 7856.219 10078.73 869.908, 7863.502 10008.205 867.425, 7875.202 9952.431 862.93, 7895.954 9903.39 849.546, 7925.554 9858.886 705.795</trace>
</ink>
</file>

<file path=ppt/ink/ink28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149.977 9701.64 250.773, 8157.392 9759.161 730.679, 8152.657 9817.274 842.395, 8144.02 9871.449 859.182, 8135.604 9924.616 863.262, 8130.241 9983.77 863.498, 8129.743 10039.472 853.667, 8180.908 10048.546 690.193, 8224.879 10072.415 6.902</trace>
</ink>
</file>

<file path=ppt/ink/ink28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29.884 9778.362 213.813, 8344.711 9835.919 363.156, 8344.487 9898.741 576.813, 8345.036 9941.578 685.653, 8404.96 9944.807 820.401, 8429.705 9899.709 794.397, 8448.656 9854.978 754.217, 8462.323 9808.199 693.462, 8457.446 9760.787 640.064, 8376.54 9722.546 752.058, 8331.292 9738.249 816.162, 8283.965 9738.829 402.466</trace>
</ink>
</file>

<file path=ppt/ink/ink28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61.653 8655.411 136.826, 9938.1 8611.752 174.661, 9999.502 8685.607 832.516, 10024.777 8745.281 843.916, 10042.881 8796.109 831.512, 10051.46 8850.708 686.107, 9999.937 8818.385 210.071, 9950.47 8782.795 165.255, 9986.403 8844.428 504.982, 10044.704 8858.335 833.903, 10067.434 8809.637 850.228, 10090.737 8745.765 843.784, 10107.812 8697.29 819.878, 10122.827 8642.832 694.831</trace>
</ink>
</file>

<file path=ppt/ink/ink28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62.457 9242.623 303.606, 8716.106 9264.009 411.466, 8691.398 9323.37 607.72, 8676.753 9423.388 722.952, 8671.895 9492.418 777.625, 8668.817 9550.72 815.462, 8666.188 9608.257 835.329, 8664.51 9669.44 852.257, 8670.245 9732.573 858.277, 8673.491 9793.026 859.874, 8705.314 9847.796 858.339, 8803.518 9907.203 839.74, 8845.996 9941.801 233.691</trace>
</ink>
</file>

<file path=ppt/ink/ink28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64.068 9150.026 186.123, 9122.152 9150.859 310.58, 9171.077 9150.937 386.189, 9220.104 9150.717 453.683, 9298.913 9149.733 583.14, 9404.824 9142.769 727.104, 9462.554 9136.984 786.304, 9516.971 9135.66 811.299, 9566.436 9133.496 812.743, 9623.839 9134.311 797.955, 9679.856 9124.645 608.835, 9723.49 9131.275 6.088</trace>
</ink>
</file>

<file path=ppt/ink/ink28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233.393 9159.285 376.604, 9189.603 9203.066 382.364, 9183.253 9273.123 578.697, 9182.94 9363.372 732.558, 9180.714 9415.338 784.147, 9179.773 9482.896 821.309, 9179.396 9544.047 839.076, 9177.682 9605.451 850.208, 9174.661 9664.47 859.789, 9168.411 9729.57 863.296, 9160.933 9793.473 866.779, 9150.231 9872.452 869.184, 9141.09 9947.972 870.56, 9132.507 10017.71 871.404, 9128.011 10079.8 871.821, 9116.873 10134.569 871.906, 9062.904 10086.03 861.732, 9040.832 10029.23 844.49, 9024.509 9974.606 827.51, 9007.438 9920.279 777.428, 8997.876 9870.815 696.76, 8977.275 9938.17 768.115, 8979.832 9993.532 800.041, 8982.181 10052.236 827.007, 8981.807 10110.865 846.946, 8965.976 10157.36 417.646</trace>
</ink>
</file>

<file path=ppt/ink/ink28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52.2 9562.744 229.776, 9544.247 9515.447 242.478, 9518.29 9457.155 441.809, 9468.516 9426.732 698.009, 9384.298 9493.607 827.398, 9353.232 9542.744 849.458, 9332.096 9590.519 857.939, 9311.216 9642.389 864.037, 9308.311 9706.729 868.863, 9324.002 9768.326 872.352, 9344.241 9817.906 874.133, 9374.13 9861.574 874.661, 9472.076 9897.601 860.732, 9486.585 9847.638 499.259</trace>
</ink>
</file>

<file path=ppt/ink/ink28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00.072 9712.223 136.826, 9453.373 9707.304 649.301, 9496.903 9704.93 821.46, 9509.272 9796.558 865.09, 9502.138 9850.729 863.614, 9480.23 9895.766 425.865</trace>
</ink>
</file>

<file path=ppt/ink/ink28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18.343 9611.688 277.54, 9625.601 9680.982 683.152, 9624.511 9723.666 804.875, 9619.864 9774.914 853.995, 9620.302 9834.147 866.184, 9642.206 9884.055 871.887, 9700.497 9874.872 835.519, 9748.639 9836.389 584.395</trace>
</ink>
</file>

<file path=ppt/ink/ink28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03.293 9069.334 241.47, 10043.096 9123.562 665.547, 10053.339 9182.051 751.263, 10056.119 9231.007 787.06, 10054.856 9279.661 802.632, 10052.588 9338.78 814.848, 10047.865 9406.463 828.199, 10041.175 9470.683 838.368, 10032.042 9544.085 845.958, 10022.394 9604.463 853.091, 10012.603 9660.581 856.081, 10006.062 9712.279 857.892, 9997.871 9769.27 859.111, 10014.179 9712.131 793.774, 10024.058 9665.013 743.033, 10035.789 9612.357 697.349, 10045.756 9559.777 651.695, 10070.653 9479.638 610.783, 10127.8 9458.035 662.155, 10167.657 9545.332 810.523, 10173.025 9600.185 840.378, 10173.672 9658.718 855.755, 10174.083 9714.526 861.976, 10186.116 9769.474 864.778, 10223.032 9812.792 864.729, 10281.527 9811.125 816.512, 10326.857 9824.812 402.638</trace>
</ink>
</file>

<file path=ppt/ink/ink28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44.052 9554.807 237.502, 10305.098 9558.465 587.386, 10390.585 9537.08 700.684, 10438.875 9531.734 714.703, 10490.073 9522.454 624.662</trace>
</ink>
</file>

<file path=ppt/ink/ink28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24.746 9435.754 233.604, 10330.61 9484.674 251.442, 10340.003 9548.385 392.112, 10340.806 9615.845 566.887, 10338.464 9691.673 720.644, 10334.658 9740.582 779.384, 10353.431 9787.663 838.141, 10406.051 9807.446 863.149, 10460.078 9808.21 863.822, 10512.382 9787.982 851.111, 10559.623 9759.894 645.955, 10605.373 9749.92 6.459</trace>
</ink>
</file>

<file path=ppt/ink/ink28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29.539 9081.24 175.795, 10757.825 9141.12 502.285, 10763.367 9184.629 607.458, 10765.839 9230.77 688.552, 10764.577 9301.696 739.183, 10762.687 9347.48 758.685, 10755.888 9419.505 781.061, 10751.995 9473.685 790.675, 10749.105 9522.916 800.044, 10744.918 9582.769 814.587, 10740.529 9632.957 827.75, 10733.89 9686.782 835.829, 10722.94 9740.458 835.685, 10716.748 9684.341 683.007, 10724.907 9636.536 597.493, 10732.162 9593.036 535.289, 10743.059 9549.314 478.884, 10773.07 9483.997 394.096, 10797.126 9424.151 362.795, 10840.553 9373.252 358.465, 10886.279 9380.683 501.674, 10907.476 9451.828 632.114, 10911.093 9497.533 690.462, 10909.711 9548.217 749.223, 10906.436 9606.855 792.559, 10910.744 9655.63 822.129, 10932.263 9704.553 850.229, 10967.421 9746.971 856.79, 11022.61 9752.61 837.074, 11071.237 9735.906 693.033, 11117.556 9715.754 449.291</trace>
</ink>
</file>

<file path=ppt/ink/ink28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31.189 9187.183 312.854, 9475.036 9175.206 548.094, 9550.608 9159.707 738.174, 9596.579 9149.71 766.504, 9646.279 9140.696 696.797, 9689.727 9136.715 383.974</trace>
</ink>
</file>

<file path=ppt/ink/ink28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86.709 9521.736 235.544, 11119.255 9587.561 566.139, 11126.125 9666.678 673.857, 11117.707 9712.102 725.609, 11121.685 9667.929 594.622, 11143.16 9594.983 473.138, 11164.91 9534.245 431.151, 11199.967 9484.183 454.819, 11231.058 9552.409 743.257, 11256.635 9597.015 369.38</trace>
</ink>
</file>

<file path=ppt/ink/ink28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90.678 9511.154 147.579, 11110.892 9561.479 524.437, 11137.269 9639.192 664.052, 11142.036 9687.6 693.093, 11125.367 9772.433 773.414, 11134.063 9722.711 671.713, 11139.928 9676.664 540.471, 11150.909 9611.559 429.026, 11167.528 9552.786 400.12, 11217.025 9576.681 478.156, 11254.262 9620.588 229.142</trace>
</ink>
</file>

<file path=ppt/ink/ink28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39.011 9609.042 136.826, 10047.057 9658.09 456.433, 10044.822 9729.12 645.136, 10035.748 9775.57 695.887, 10021.874 9826.184 730.25</trace>
</ink>
</file>

<file path=ppt/ink/ink28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60.003 9116.957 296.758, 11308.845 9173.391 306.359, 11349.253 9227.431 434.123, 11382.64 9291.838 603.251, 11394.657 9342.431 678.907, 11402.453 9457.732 775.643, 11399.803 9511.416 808.655, 11393.716 9564.893 829.628, 11374.06 9640.949 848.097, 11351.824 9698.096 857.029, 11320.571 9752.949 859.74, 11290.656 9803.082 859.381, 11248.175 9839.672 239.157</trace>
</ink>
</file>

<file path=ppt/ink/ink28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80.67 9393.424 279.589, 11731.556 9371.839 790.847, 11783.966 9362.417 854.438, 11837.486 9351.081 863.31, 11892.037 9344.547 866.001, 11944.702 9339.526 866.681, 11987.556 9349.411 572.382</trace>
</ink>
</file>

<file path=ppt/ink/ink28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60.078 9083.886 708.594, 12262.644 9126.771 864.426, 12241.002 9176.554 867.177, 12212.544 9236.014 870.41, 12185.816 9291.343 872.047, 12163.245 9346.531 872.847, 12145.73 9399.699 872.957, 12148.254 9455.155 872.883, 12171.662 9507.922 872.809, 12230.705 9496.441 872.385, 12290.029 9479.943 868.417, 12346.934 9468.729 860.484, 12392.925 9436.407 852.359, 12423.875 9391.706 594.22</trace>
</ink>
</file>

<file path=ppt/ink/ink28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69.338 9153.995 438.64, 12293.047 9208.744 520.263, 12304.238 9291.979 755.586, 12307.857 9355.34 820.294, 12308.613 9411.15 838.58, 12305.643 9471.431 850.78, 12303.733 9537.854 861.389, 12306.194 9591.957 865.523, 12311.5 9645.065 864.113, 12301.84 9687.836 570.686</trace>
</ink>
</file>

<file path=ppt/ink/ink28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41.31 9232.041 153.636, 12440.326 9280.409 801.162, 12441.41 9344.606 834.878, 12447.045 9401.796 849.132, 12458.741 9458.743 853.537, 12483.048 9509.129 855.019, 12526.977 9542.044 855.992, 12586.09 9530.879 838.459, 12641.797 9513.484 731.413, 12670.964 9462.927 643.593, 12704.233 9391.776 469.344, 12715.309 9331.098 367.086, 12702.889 9281.273 324.417, 12673.69 9237.556 320.823, 12631.276 9201.744 380.047, 12580.33 9182.866 479.585, 12535.949 9177.887 567.975, 12462 9189.006 748.746, 12403.101 9265.505 544.524</trace>
</ink>
</file>

<file path=ppt/ink/ink28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28.655 8958.219 190.833, 13009.342 9001.56 696.29, 13005.687 9050.825 750.33, 12998.421 9103.09 807.093, 12993.57 9151.766 824.083, 12989.546 9206.032 846.017, 12984.312 9266.546 854.997, 12980.843 9334.297 863.472, 12984.435 9424.903 867.77, 12988.531 9483.241 870.333, 13002.146 9535.812 870.746, 13052.529 9555.157 838.551, 13105.673 9517.287 572.495</trace>
</ink>
</file>

<file path=ppt/ink/ink28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94.549 9140.767 301.125, 13241.09 9182.285 714.304, 13220.077 9227.163 805.642, 13215.043 9282.645 826.307, 13215.395 9341.207 833.642, 13224.94 9395.787 838.138, 13259.312 9439.532 844.381, 13311.188 9457.43 825.19, 13341.415 9412.884 768.015, 13364.173 9363.773 636.866, 13395.82 9295.513 367.117, 13396.14 9249.015 325.54, 13376.408 9195.558 387.955, 13342.366 9141.942 512.376, 13271.215 9113.913 672.792, 13226.53 9094.375 6.728</trace>
</ink>
</file>

<file path=ppt/ink/ink28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78.025 8950.397 136.826, 9578.449 8996.513 137.935, 9583.529 9042.936 203.319, 9592.034 9106.684 355.862, 9598.37 9167.583 495.767, 9603.442 9259.831 680.543, 9602.455 9308 717.369, 9600.916 9371.751 775.565, 9599.909 9440.948 812.827, 9596.21 9503.591 836.18, 9593.151 9564.081 852.788, 9593.064 9624.334 861.55, 9618.701 9567.685 603.368</trace>
</ink>
</file>

<file path=ppt/ink/ink28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74.994 9230.719 254.972, 13563.893 9166.602 497.109, 13518.226 9104.218 830.28, 13471.378 9123.384 864.668, 13432.354 9169.838 868.978, 13407.141 9221.915 869.199, 13394.135 9273.634 869.351, 13403.882 9335.026 867.73, 13450.944 9361.164 821.038, 13528.178 9290.302 543.36, 13564.502 9232.882 268.234, 13520.791 9274.561 847.17, 13513.907 9346.97 867.48, 13511.737 9406.741 870.785, 13509.956 9459.719 873.063, 13508.529 9528.745 875.618, 13503.871 9595.656 876.721, 13500.184 9660.805 877.774, 13495.115 9724.147 878.763, 13488.905 9784.648 879.911, 13479.293 9840.67 881.28, 13470.26 9906.033 882.568, 13455.747 9965.949 883.63, 13419.741 10008.877 882.738, 13374.52 9969.69 867.014, 13366.39 9912.307 848.158, 13365.979 9860.961 822.323, 13380.696 9815.601 405.504</trace>
</ink>
</file>

<file path=ppt/ink/ink28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54.365 9400.038 149.476, 13665.568 9450.711 699.01, 13661.61 9503.473 827.157, 13657.796 9559.729 855.921, 13653.715 9617.673 860.361, 13653.461 9671.438 862.031, 13705.192 9679.886 651.213</trace>
</ink>
</file>

<file path=ppt/ink/ink28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11.783 9389.455 199.915, 13816.458 9434.658 294.202, 13820.327 9490.466 513.544, 13837.574 9568.383 768.653, 13912.361 9583.301 747.113, 13931.412 9535.03 667.321, 13940.192 9478.968 550.456, 13936.417 9433.621 513.605, 13915.525 9367.238 535.866, 13845.447 9377.794 776.457, 13802.099 9389.976 382.887</trace>
</ink>
</file>

<file path=ppt/ink/ink28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22.406 9210.875 142.493, 14311.983 9159.12 580.564, 14228.737 9129.924 839.235, 14169.188 9140.024 854.618, 14122.218 9165.339 856.957, 14084.615 9213.541 857.79, 14066.016 9271.815 859.057, 14065.411 9337.25 862.273, 14072.23 9393.027 866.077, 14089.331 9459.667 868.223, 14119.238 9510.252 868.443, 14177.701 9513.81 864.554, 14214.709 9466.67 860.804, 14259.412 9409.649 848.566, 14290.985 9360.529 826.148, 14316.329 9311.692 782.59, 14342.65 9269.302 690.807, 14365.115 9219.048 630.556, 14383.583 9129.729 527.953, 14395.106 9055.247 421.267, 14400.405 8980.473 362.419, 14404.311 8937.599 315.797, 14407.603 8891.117 277.8, 14409.897 8845.339 251.493, 14412.568 8800.894 230.496, 14414.521 8757.669 220.415, 14414.221 8706.063 225.773, 14402.836 8654.123 418.57, 14396.796 8731.043 787.364, 14398.653 8805.067 832.262, 14398.562 8871.212 848.32, 14399.677 8926.962 855.847, 14396.413 8997.787 861.613, 14393.053 9061.93 866.573, 14390.083 9124.918 870.224, 14387.766 9182.456 873.755, 14392.358 9253.271 876.794, 14407.782 9310.415 878.783, 14438.603 9361.462 879.202, 14488.733 9386.316 878.709, 14537.412 9353.713 874.146, 14574.227 9309.885 852.1, 14621.607 9280.81 237.131</trace>
</ink>
</file>

<file path=ppt/ink/ink28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2895.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51.852 4240.001 208.481, 13411.284 4219.797 429.325, 13472.721 4204.561 472.109, 13515.045 4194.244 499.151, 13592.628 4176.597 535.735, 13641.359 4172.783 532.402, 13709.362 4163.13 518.83, 13785.247 4149.792 471.622, 13860.183 4138.064 380.441, 13921.23 4128.185 256.496, 13963.825 4136.095 100.014</trace>
</ink>
</file>

<file path=ppt/ink/ink2896.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34.94 4069.35 136.826, 13846.579 4018.53 136.826, 13892.112 3984.888 144.796, 13935.464 3970.635 164.944, 13987.703 3955.709 199.387, 14036.91 3971.112 229.652, 14051.585 4022.379 241.797, 14038.759 4087.519 250.492, 14017.691 4149.495 259.38, 13984.93 4211.288 268.675, 13953.392 4265.053 283.062, 13904.299 4316.562 300.904, 13861.764 4338.188 259.099</trace>
</ink>
</file>

<file path=ppt/ink/ink2897.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64.209 3679.477 136.826, 14266.638 3735.947 244.804, 14290.837 3778.251 350.814, 14304.9 3834.872 323.483</trace>
</ink>
</file>

<file path=ppt/ink/ink2898.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92.239 4167.803 136.826, 14122.297 4094.26 298.379, 14174.156 4051.923 366.124, 14237.48 4004.55 429.189, 14304.678 3965.662 481.44, 14375.554 3946.964 507.542, 14417.825 3982.81 523.776, 14415.711 4032.719 525.758, 14404.571 4116.272 529.877, 14389.87 4193.328 541.237, 14377.37 4277.435 576.196, 14362.161 4323.679 591.469, 14349.4 4367.439 614.414, 14320.218 4448.938 654.303, 14310.244 4494.415 681.648, 14354.638 4462.801 704.507, 14387.517 4419.046 705.236, 14422.873 4365.984 704.988, 14456.829 4307.863 704.885, 14500.093 4194.566 701.189, 14517.898 4138.245 694.93, 14533.412 4068.382 674.595, 14547.637 3995.654 633.007, 14557.411 3949.146 594.076, 14565.784 3902.293 558.073, 14576.323 3823.31 477.781, 14635.906 3802.707 514.184, 14705.359 3810.799 610.285, 14655.491 3875.613 624.937, 14596.923 3946.172 581.466, 14548.304 4028.906 556.015, 14515.011 4099.266 541.43, 14582.479 4075.871 584.472, 14647.612 4085.198 631.318, 14661.855 4129.744 639.433, 14664.795 4184.104 644.46, 14662.685 4228.615 645.912, 14661.188 4280.087 645.783, 14672.409 4328.192 644.616, 14743.85 4382.544 653.547, 14802.298 4380.594 682.886, 14856.35 4372.261 718.456, 14904.861 4355.808 753.747, 14972.039 4321.873 787.543, 15033.668 4284.337 825.552, 15104.487 4212.564 832.73, 15156.514 4156.741 830.154, 15239.385 4057.902 749.062, 15285.648 4006.354 663.765, 15353.802 3931.099 506.77, 15414.904 3871.493 345.355, 15457.265 3832.279 61.51</trace>
</ink>
</file>

<file path=ppt/ink/ink2899.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71.775 9558.624 308.06, 15030.022 9554.609 384.04, 15112.051 9555.057 418.069, 15196.826 9565.35 441.917, 15281.086 9574.271 453.872, 15337.276 9579.072 462.087, 15403.94 9585.605 478.185, 15483.011 9593.891 504.464, 15562.569 9602.92 543.824, 15610.412 9606.995 562.536, 15690.315 9607.507 529.323, 15732.602 9602.051 395.519</trace>
</ink>
</file>

<file path=ppt/ink/ink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98.476 299.263 560.979, 8968.824 279.627 722.717, 9017.716 273.971 841.195, 9068.155 288.598 863.281, 9075.312 342.397 863.159, 9050.236 395.175 855.167, 8972.614 474.128 608.772, 8916.562 507.999 263.507, 8959.457 509.146 441.594, 9028.877 499.876 508.257, 9072.053 504.675 360.874</trace>
</ink>
</file>

<file path=ppt/ink/ink29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52.891 9121.042 154.814, 9539.693 9175.914 251.81, 9527.838 9219.788 364.323, 9513.329 9281.703 455.685, 9496.611 9347.23 550.692, 9475.86 9423.444 617.175, 9467.668 9467.688 655.898, 9456.801 9513.95 695.706, 9470.598 9468.525 265.121</trace>
</ink>
</file>

<file path=ppt/ink/ink2900.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26.834 9198.943 229.776, 15687.906 9198.57 310.534, 15758.062 9223.699 353.202, 15824.312 9236.386 340.329, 15887.501 9254.306 312.06, 15939.937 9273.829 282.963, 15999.77 9325.881 268.222, 16036.31 9368.283 301.288, 16057.743 9426.148 427.843, 16040.323 9478.541 555.742, 15968.63 9563.675 690.77, 15925.634 9593.725 712.816, 15883.249 9623.434 728.482, 15827.55 9661.307 751.282, 15758.856 9716.815 749.294, 15671.93 9806.453 704.361, 15628.213 9847.52 621.714</trace>
</ink>
</file>

<file path=ppt/ink/ink2901.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34.017 9868.423 426.258, 15992.503 9885.785 513.965, 16055.646 9911.519 610.965, 16100.245 9925.235 638.641, 16174.288 9978.894 598.464, 16213.62 10041.212 478.284, 16215.579 10114.45 399.356, 16201.339 10172.382 351.148, 16159.429 10227.21 240.207</trace>
</ink>
</file>

<file path=ppt/ink/ink2902.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811.931 10334.433 136.826, 15855.355 10299.552 242.767, 15915.303 10288.476 349.591, 15977.902 10274.56 433.977, 16032.66 10278.639 499.998, 16085.905 10336.907 592.672, 16101.112 10379.603 624.081, 16112.873 10431.909 636.11, 16123.286 10485.211 650.716, 16132.745 10527.575 660.675, 16147.7 10614.776 701.046, 16157.204 10567.502 661.706, 16181.673 10466.515 555.201, 16192.705 10417.539 532.232, 16203.598 10367.114 513.644, 16217.593 10299.646 477.313, 16234.825 10215.679 440.437, 16244.832 10172.165 422.923, 16258.289 10116.437 392.834, 16281.07 10040.985 369.063, 16295.146 9994.467 358.902, 16313.938 9933.112 343.42, 16336.532 9879.187 337.073, 16361.229 9826.602 345.347, 16389.004 9771.568 383.149, 16425.805 9723.856 507.416, 16489.098 9753.745 755.596, 16510.189 9804.571 791.013, 16522.984 9859.127 800.166, 16522.857 9919.928 801.862, 16506.969 9981.902 786.081, 16479.984 10025.212 749.143, 16406.166 10082.874 654.244, 16339.458 10067.74 464.21, 16404.066 10063.795 526.459, 16475.314 10085.24 662.755, 16544.914 10151.76 806.841, 16560.514 10220.009 821.077, 16564.646 10273.382 827.861, 16559.275 10336.325 831.075, 16551.762 10389.205 832.18, 16544.406 10463.467 834.299, 16539.666 10517.416 836.359, 16547.492 10570.027 844.533, 16610.381 10588.98 856.333, 16676.125 10560.922 862.868, 16719.016 10509.866 863.808, 16769.182 10443.053 864.491, 16801.787 10399.622 865.105, 16843.43 10348.062 863.933, 16894.197 10292.155 846.322, 16974.434 10213.972 809.905, 17054.871 10127.347 723.419, 17107.156 10071.042 645.583, 17158.668 9989.414 560.954, 17208.771 9891.715 479.482, 17240.99 9828.782 386.766, 17274.141 9773.727 135.518, 17294.016 9721.401 70.197</trace>
</ink>
</file>

<file path=ppt/ink/ink29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0.877 176.06 153.636, 391.665 261.712 745.413, 391.481 316.8 777.998, 390.923 366.605 803.628, 390.837 433.92 820.821, 390.325 498.202 833.842, 388.867 559.209 843.931, 388.42 614.595 850.718, 388.576 680.983 857.459, 388.326 746.593 861.16, 391.763 805.497 862.492, 418.273 756.415 455.357</trace>
</ink>
</file>

<file path=ppt/ink/ink29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25.16 161.509 190.833, 383.145 136.374 309.764, 433.931 141.241 417.578, 494.338 157.962 592.36, 537.168 176.885 685.112, 568.719 265.728 776.044, 533.846 313.643 779.995, 487.944 360.094 783.8, 444.879 414.153 786.767, 408.824 457.327 788.086, 377.251 503.296 778.901, 331.905 539.416 547.732</trace>
</ink>
</file>

<file path=ppt/ink/ink29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85.761 480.308 153.636, 631.643 492.66 297.597, 678.771 526.83 468.734, 706.853 596.743 611.349, 708.26 675.378 732.131, 692.914 724.501 781.571, 672.696 767.701 794.63, 665.926 715.902 610.786, 706.053 637.011 401.864, 736.024 592.596 344.393, 796.793 568.645 370.383, 840.719 607.846 516.247, 875.848 650.287 208.02</trace>
</ink>
</file>

<file path=ppt/ink/ink29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0.386 833.499 153.636, 250.703 856.77 656.775, 297.973 854.998 738.997, 367.216 856.059 791.474, 438.002 855.483 817.037, 501.261 854.814 827.489, 554.691 851.007 832.775, 623.56 846.006 840.925, 680.581 846.337 847.419, 750.157 847.438 852.727, 809.344 850.173 855.628, 867.243 844.836 846.714, 920.657 834.826 661.901, 963.438 840.701 184.2</trace>
</ink>
</file>

<file path=ppt/ink/ink29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93.948 1057.054 263.341, 421.053 1103.437 669.069, 432.081 1147.588 749.83, 444.34 1223.002 797.5, 452.077 1294.803 817.779, 455.724 1352.457 824.851, 456.904 1407.711 828.397, 458.606 1473.291 834.311, 457.987 1523.972 840.732, 460.022 1592.139 846.277, 460.908 1652.312 853.325, 462.973 1704.375 858.205, 479.867 1651.509 518.823, 481.703 1608.681 179.802</trace>
</ink>
</file>

<file path=ppt/ink/ink29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2.468 982.977 213.813, 456.203 975.649 238.519, 507.7 980.225 335.064, 555.395 1007.616 503.734, 620.437 1046.734 724.765, 622.465 1145.041 830.431, 536.34 1220.72 842.035, 489.67 1256.003 825.949, 442.046 1299.676 684.499</trace>
</ink>
</file>

<file path=ppt/ink/ink29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0.267 1361.301 315.132, 740.156 1353.8 337.657, 795.241 1337.847 468.058, 861.06 1315.441 618.956, 905.913 1314.293 6.189</trace>
</ink>
</file>

<file path=ppt/ink/ink29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78.025 9213.638 189.188, 9625.213 9269.765 338.018, 9671.268 9338.185 584.34, 9717.172 9421.017 776.548, 9767.463 9402.02 489.171, 9765.315 9337.185 328.919</trace>
</ink>
</file>

<file path=ppt/ink/ink29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3.607 1263.413 136.826, 801.637 1320.005 381.538, 803.61 1398.508 585.33, 803.377 1481.558 733.255, 807.895 1543.312 790.926, 814.831 1593.621 830.838, 898.543 1586.531 735.804, 942.528 1567.304 204.767</trace>
</ink>
</file>

<file path=ppt/ink/ink29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8.982 689.312 343.552, 1242.454 692.587 443.735, 1306.748 687.443 679.833, 1350.876 680.237 787.474, 1400.803 670.814 788.997, 1446.14 676.982 389.07</trace>
</ink>
</file>

<file path=ppt/ink/ink29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47.974 889.057 324.382, 1198.925 882.758 324.382, 1244.721 880.218 352.546, 1305.897 869.526 492.907, 1378.787 855.851 731.889, 1429.584 849.709 735.104, 1476.573 859.302 204.572</trace>
</ink>
</file>

<file path=ppt/ink/ink29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149.373 232.941 203.32, 2195.607 221.943 260.668, 2246.386 213.546 344.254, 2308.337 201.975 448.164, 2377.714 188.125 564.846, 2421.752 181.678 619.75, 2469.363 178.862 664, 2556.195 176.352 726.113, 2600.487 176.089 704.504, 2645.743 177.802 642.788, 2695.419 176.842 468.742</trace>
</ink>
</file>

<file path=ppt/ink/ink29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153.342 232.941 354.098, 2124.179 276.27 409.254, 2119.233 319.472 515.625, 2123.728 394.023 681.038, 2124.938 441.99 739.566, 2129.224 505.806 781.468, 2131.373 563.206 814.589, 2133.479 612.78 833.501, 2133.553 676.975 851.401, 2132.935 746.866 862.977, 2124.82 817.892 866.667, 2112.453 880.488 867.034, 2057.86 884.377 857.631, 2035.249 829.44 823.52, 2015.385 776.213 743.566, 1999.276 726.599 645.344, 1955.115 748.284 737.95, 1954.586 794.932 802.76, 1953.562 851.745 825.243, 1942.263 903.712 844.493, 1914.134 951.084 235.014</trace>
</ink>
</file>

<file path=ppt/ink/ink29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82.731 477.662 184.541, 2460.805 421.594 256.879, 2433.031 362.338 513.661, 2355.718 353.815 771.699, 2311.283 388.155 808.297, 2275.263 450.381 829.768, 2248.235 509.038 841.018, 2231.931 569.485 849.914, 2229.108 622.778 856.101, 2241.2 673.651 861.074, 2259.266 723.075 864.353, 2292.081 777.459 867.782, 2337.227 831.894 869.776, 2382.903 864.584 866.339, 2436.725 872.894 842.24, 2454.267 819.533 637.562</trace>
</ink>
</file>

<file path=ppt/ink/ink29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38.541 676.084 231.681, 2403.295 655.568 492.556, 2473.028 645.438 767.124, 2491.05 693.444 843.677, 2485.635 747.907 860.081, 2481.257 810.329 868.469, 2480.086 864.869 873.02, 2463.05 912.544 430.504</trace>
</ink>
</file>

<file path=ppt/ink/ink29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88.56 615.235 136.826, 2581.979 674.874 569.336, 2578.479 719.051 721.162, 2575.072 764.602 790.584, 2569.219 835.966 842.159, 2570.043 893.19 858.384, 2591.288 943.372 861.702, 2643.839 933.84 859.59, 2694.27 897.692 847.367, 2741.213 883.163 417.854</trace>
</ink>
</file>

<file path=ppt/ink/ink29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76.156 350.672 136.826, 2991.059 306.917 360.622, 3060.618 259.037 596.1, 3131.071 316.372 757.991, 3141.056 361.769 783.916, 3145.463 420.711 802.187, 3151.876 480.459 823.151, 3159.283 544.718 840.568, 3167.724 598.791 852.993, 3189.621 653.611 860.815, 3234.967 700.276 863.267, 3282.492 726.282 861.069, 3334.365 739.77 843.971, 3393.413 739.656 779.315, 3440.246 724.963 602.131, 3483.887 725.738 6.021</trace>
</ink>
</file>

<file path=ppt/ink/ink29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04.472 411.521 389.944, 3072.5 494.538 662.461, 3052.129 588.772 801.25, 3038.213 642.096 846.119, 3024.053 700.022 859.657, 3009.276 758.435 865.91, 3004.165 814.977 867.431, 2984.027 861.074 427.748</trace>
</ink>
</file>

<file path=ppt/ink/ink29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71.948 8966.272 237.502, 9721.395 9005.95 336.941, 9782.265 9016.65 372.048, 9846.359 9001.88 373.266, 9904.242 8986.391 370.515, 9950.01 9005.641 375.477, 9924.709 9058.604 629.093, 9844.505 9106.281 571.581, 9776.242 9145.306 494.539, 9711.096 9174.319 427.648, 9656.212 9196.552 355.306, 9720.35 9169.492 444.594, 9801.403 9146.68 505.177, 9864.063 9131.989 497.936, 9927.42 9113.138 414.244, 9973.021 9088.9 102.233</trace>
</ink>
</file>

<file path=ppt/ink/ink29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39.039 1113.935 140.79, 2004.464 1110.195 411.782, 2069.713 1101.555 559.388, 2164.989 1094.189 694.804, 2222.151 1093.016 738.924, 2279.845 1088.694 763.19, 2335.516 1078.913 775.881, 2391.386 1071.508 781.912, 2440.715 1059.955 785.36, 2490.516 1041.515 787.956, 2549.689 1020.559 792.225, 2600.566 1022.412 791.966, 2658.425 1016.632 788.898, 2717.059 1009.357 785.502, 2768.349 996.298 781.803, 2817.518 993.561 779.232, 2864.203 1000.949 775.551, 2951.988 957.119 771.049, 3003.241 953.089 758.027, 3052.512 937.72 764.34, 3100.222 928.63 773.042, 3153.741 923.14 775.146, 3214.128 926.015 773.534, 3266.47 925.003 771.699, 3315.94 921.874 770.851, 3362.923 910.303 769.293, 3413.218 905.968 768.217, 3459.395 910.577 768.869, 3509.156 896.34 780.868, 3558.252 906.824 803.758, 3609.03 909.654 836.63, 3654.131 927.533 412.559</trace>
</ink>
</file>

<file path=ppt/ink/ink29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43.046 1334.845 283.991, 2412.817 1401.265 600.776, 2355.837 1491.518 704.428, 2329.748 1538.835 717.127, 2295.541 1591.607 720.646, 2256.754 1635.026 719.366, 2216.973 1681.781 714.131, 2159.202 1754.243 699.289, 2208.912 1759.36 695.28, 2259.245 1753.217 711.793, 2301.814 1745.976 734.53, 2351.953 1738.651 764.997, 2404.861 1722.871 785.972, 2458.72 1706.948 794.01, 2504.6 1688.443 789.956, 2549.213 1660.137 731.928, 2591.638 1620.012 299.803</trace>
</ink>
</file>

<file path=ppt/ink/ink29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32.463 1412.891 170.327, 2447.966 1475.791 531.418, 2451.066 1522.145 627.593, 2452.671 1569.089 702.206, 2453.32 1625.94 757.003, 2452.313 1672.179 798.776, 2451.037 1742.79 834.04, 2450.963 1798.946 853.373, 2456.943 1856.112 861.021, 2481.565 1902.4 845.981, 2502.833 1855.568 653.92</trace>
</ink>
</file>

<file path=ppt/ink/ink29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19.771 1444.638 389.944, 2563.766 1409.463 369.506, 2623.131 1383.757 431.286, 2697.287 1369.505 531.376, 2746.941 1362.854 607.274, 2840.504 1357.226 708.959, 2883.662 1356.029 654.162, 2927.155 1371.183 453.404</trace>
</ink>
</file>

<file path=ppt/ink/ink29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657.348 1391.726 160.502, 2661.056 1439.509 203.133, 2666.367 1489.035 294.668, 2678.089 1540.501 369.001, 2688.648 1606.35 518.072, 2684.255 1660.167 579.719, 2681.568 1709.752 645.5, 2671.258 1794.97 760.179, 2722.618 1787.716 363.045</trace>
</ink>
</file>

<file path=ppt/ink/ink29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837.256 1383.789 165.445, 2862.363 1445.896 287.027, 2872.764 1502.896 371.987, 2879.607 1546.752 466.276, 2895.235 1637.385 675.18, 2906.647 1682.718 783.482, 2925.825 1735.589 849.996, 2953.999 1781.092 866.431, 3002.4 1810.178 782.164, 3048.073 1794.108 525.318</trace>
</ink>
</file>

<file path=ppt/ink/ink29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314.806 1473.74 217.331, 3271.835 1423.373 637.711, 3188.886 1432.311 789.309, 3148.493 1483.154 796.646, 3130.884 1530.191 798.814, 3115.741 1585.694 804.49, 3113.432 1634.86 812.097, 3116.563 1694.298 824.879, 3144.68 1742.754 832.488, 3197.083 1763.958 838.036, 3255.785 1755.86 824.817, 3303.582 1723.645 785.219, 3359.555 1625.495 609.678, 3378.979 1553.688 475.674, 3391.655 1474.192 358.518, 3394.661 1402.916 262.755, 3392.938 1347.457 209.561, 3393.489 1292.735 163.055, 3391.358 1245.264 141.242, 3391.165 1185.452 139.876, 3391.326 1134.921 163.363, 3388.038 1092.316 331.579, 3387.651 1160.327 834.772, 3382.677 1223.63 857.135, 3381.055 1279.056 863.108, 3381.497 1332.186 865.75, 3391.025 1389.246 869.411, 3396.526 1447.204 871.382, 3402.004 1512.054 873.792, 3411.798 1577.212 875.417, 3419.937 1643.056 876.368, 3444.064 1699.137 873.846, 3487.682 1730.078 867.102, 3542.336 1721.106 827.754, 3589.732 1728.709 408.182</trace>
</ink>
</file>

<file path=ppt/ink/ink29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74.22 558.354 136.826, 1844.561 608.359 249.385, 1829.036 653.812 370.321, 1812.195 719.314 503.536, 1798.915 798.325 626.175, 1789.37 856.32 680.704, 1779.214 929.132 728.628, 1773.107 1009.842 763.681, 1767.796 1083.483 790.588, 1764.979 1147.867 809.958, 1762.964 1208.154 820.455, 1759.098 1282.576 825.968, 1755.167 1346.805 831.794, 1753.543 1412.24 837.07, 1757.814 1464.309 840.357, 1763.364 1532.104 845.98, 1766.345 1588.737 850.94, 1779.583 1652.056 854.916, 1795.784 1703.619 858.197, 1824.186 1750.219 858.789, 1866.251 1798.885 849.994, 1913.189 1822.804 773.625, 1964.829 1828.271 442.278</trace>
</ink>
</file>

<file path=ppt/ink/ink29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62.716 616.557 329.091, 3708.069 631.084 325.787, 3774.724 682.434 491.299, 3816.481 742.641 670.452, 3862.534 833.315 803.172, 3877.411 912.716 828.865, 3886.205 970.305 842.565, 3886.56 1044.901 852.26, 3880.593 1137.075 859.378, 3878.09 1194.92 863.355, 3869.062 1285.348 866.656, 3862.848 1337.915 867.444, 3855.306 1399.414 868.673, 3840.75 1468.504 869.487, 3825.774 1550.609 870.044, 3814.112 1623.506 870.45, 3803.619 1685.825 870.334, 3789.469 1739.683 868.378, 3763.557 1785.75 861.146, 3711.865 1791.583 697.054, 3667.382 1782.13 193.983</trace>
</ink>
</file>

<file path=ppt/ink/ink29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894.215 351.995 354.098, 3949.496 336.548 268.17, 4001.033 377.909 727.216, 3998.062 425.994 794.681, 3976.9 478.345 783.475, 3915.613 553.787 623.295, 3960.933 555.716 648.525, 4049.004 560.558 716.2, 4094.856 584.907 7.162</trace>
</ink>
</file>

<file path=ppt/ink/ink29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739.414 8853.833 136.826, 9749.774 8906.012 234.031, 9766.017 8960.14 329.035, 9778.253 9025.342 477.9, 9791.779 9098.877 587.583, 9804.203 9184.653 707.11, 9804.995 9245.928 759.43, 9800.965 9308.205 786.955, 9804.28 9362.061 794.855, 9799.18 9413.355 778.095, 9820.983 9369.597 571.073, 9821.905 9326.397 438.723, 9838.597 9270.101 231.465, 9836.987 9219.788 144.838, 9819.065 9171.35 136.855, 9774.998 9134.967 261.228, 9714.748 9191.003 550.571, 9668.47 9244.672 618.869, 9749.052 9239.75 593.007, 9832.618 9230.494 514.111, 9901.639 9228.036 446.487, 9858.172 9270.755 405.487, 9799.141 9323.923 415.442, 9763.07 9372.085 429.43, 9742.867 9430.881 443.262, 9734.757 9492.456 462.261, 9796.635 9525.863 519.896, 9875.997 9548.623 555.461, 9950.969 9569.168 583.464, 9997.53 9525.26 409.173</trace>
</ink>
</file>

<file path=ppt/ink/ink29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444.521 1526.653 364.254, 4429.769 1573.193 671.752, 4390.255 1622.087 646.598, 4332.697 1692.042 478.529</trace>
</ink>
</file>

<file path=ppt/ink/ink29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205.162 698.572 268.985, 5221.625 786.888 796.763, 5224.477 854.394 823.634, 5227.063 926.242 839.786, 5226.698 1007.68 849.098, 5225.192 1063.971 852.096, 5223.566 1136.378 856.053, 5222.062 1195.734 858.396, 5219.409 1283.496 860.911, 5216.545 1344.744 863.487, 5214.889 1439.348 867.374, 5215.337 1517.739 869.284, 5217.155 1570.774 870.603, 5232.975 1625.284 866.664, 5257.613 1572.885 799.888, 5268.766 1515.412 632.421, 5280.008 1471.836 303.967</trace>
</ink>
</file>

<file path=ppt/ink/ink29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73.413 605.975 426.258, 5242.769 587.372 453.777, 5309.53 589.403 609.234, 5358.213 596.027 691.2, 5405.936 605.781 758.276, 5453.466 622.83 823.214, 5508.674 653.513 850.602, 5546.185 753.907 867.852, 5513.485 800.008 868.493, 5456.751 857.429 868.88, 5376.669 933.457 869.098, 5324.108 978.722 869.246, 5280.89 1022.898 869.033, 5239.582 1070.678 863.44, 5196.537 1096.257 425.78</trace>
</ink>
</file>

<file path=ppt/ink/ink29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54.394 1170.816 312.854, 5594.908 1220.94 394.974, 5619.833 1273.202 628.26, 5625.506 1318.074 713.169, 5624.151 1365.83 757.161, 5616.867 1412.494 789.323, 5612.038 1356.89 780.192, 5624.746 1311.27 725.055, 5641.477 1268.355 660.488, 5681.903 1194.65 686.741, 5768.721 1209.991 839.001, 5811.19 1253.526 8.39</trace>
</ink>
</file>

<file path=ppt/ink/ink29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99.371 1195.949 141.628, 5648.854 1231.064 562.383, 5663.938 1308.691 763.124, 5665.773 1357.954 798.969, 5665.652 1406.338 823.519, 5664.914 1456.491 838.142, 5683.826 1409.455 597.166</trace>
</ink>
</file>

<file path=ppt/ink/ink29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016.069 861.278 376.604, 6063.5 864.093 385.829, 6126.691 856.338 504.946, 6198.177 842.531 579.952</trace>
</ink>
</file>

<file path=ppt/ink/ink29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926.115 1098.061 376.604, 5990.604 1100.532 447.1, 6075.382 1095.682 601.039, 6160.699 1090.218 627.917, 6204.621 1111.153 538.879</trace>
</ink>
</file>

<file path=ppt/ink/ink29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71.207 629.785 161.705, 7491.67 581.407 158.845, 7491.764 528.442 169.161, 7484.93 485.648 201.744, 7451.134 425.902 378.637, 7397.617 390.731 602.698, 7317.853 401.179 757.459, 7275.436 439.49 791.287, 7229.177 528.768 830.279, 7221.115 581.026 848.742, 7220.387 646.849 857.658, 7225.935 703.077 859.907, 7237.083 755.631 862.119, 7257.207 813.96 864.817, 7280.815 870.701 866.484, 7360.561 868.664 758.402, 7377.602 824.721 457.042</trace>
</ink>
</file>

<file path=ppt/ink/ink29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76.747 617.88 281.911, 7338.958 617.431 796.867, 7393.017 618.176 851.456, 7446.837 623.458 858.209, 7460.161 680.551 860.896, 7435.397 736.679 861.685, 7415.932 802.849 861.891, 7411.083 854.901 833.047, 7391.624 899.117 410.792</trace>
</ink>
</file>

<file path=ppt/ink/ink29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88.941 598.038 204.961, 7588.755 652.28 293.64, 7572.972 713.73 582.493, 7558.371 756.236 712.855, 7545.25 805.464 811.892, 7542.618 857.357 851.353, 7631.63 886.701 842.563, 7689.918 859.313 799.62, 7732.757 834.734 764.132, 7776.195 825.968 376.809</trace>
</ink>
</file>

<file path=ppt/ink/ink29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891.541 9278.455 136.826, 9869.13 9338.398 195.431, 9854.26 9392.819 325.038, 9841.231 9447.806 450.894, 9828.541 9494.294 571.63, 9798.062 9572.818 679.307, 9742.571 9571.36 164.981, 9694.445 9532.718 138.227, 9647.202 9490.307 136.826, 9618.762 9438.289 186.294, 9685.166 9399.207 367.949, 9752.156 9362.885 421.358, 9813.967 9331.128 418.186, 9871.066 9296.132 365.621, 9920.781 9261.244 281.104</trace>
</ink>
</file>

<file path=ppt/ink/ink29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69.596 283.208 203.32, 7225.103 257.23 405.543, 7288.086 249.87 569.025, 7367.663 250.659 660.034, 7421.326 251.061 699.33, 7468.486 252.92 731.51, 7517.657 254.581 740.902, 7563.883 254.354 676.643, 7608.65 262.335 323.536</trace>
</ink>
</file>

<file path=ppt/ink/ink29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60.337 295.114 292.982, 7148.276 372.367 461.89, 7148.276 441.894 597.71, 7154.138 509.665 708.01, 7155.506 562.701 756.552, 7149.855 616.847 794.97, 7141.812 692.621 827.54, 7133.546 745.438 846.265, 7126.139 800.853 856.629, 7117.752 856.606 860.734, 7104.417 911.633 862.05, 7087.388 968.586 862.915, 7044.943 1005.129 862.985, 6999.888 975.064 851.046, 6973.414 917.202 810.053, 6949.249 856.74 708.646, 6931.041 814.359 613.894, 6891.602 863.866 609.633, 6889.729 917.258 639.32, 6889.203 967.065 688.39, 6890.125 1009.525 742.689, 6875.806 1055.814 206.683</trace>
</ink>
</file>

<file path=ppt/ink/ink29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65.417 357.286 136.826, 7891.303 307.216 165.004, 7942.389 271.851 317.428, 7992.592 277.095 540.117, 8037.315 338.403 719.917, 8061.452 380.839 765.104, 8080.119 431.196 792.854, 8097.922 489.373 810.159, 8125.704 548.661 828.52, 8153.329 602.568 841.608, 8187.792 646.107 838.076, 8233.814 681.324 813.519, 8286.295 688.657 616.605</trace>
</ink>
</file>

<file path=ppt/ink/ink29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09.608 522.637 235.544, 7989.776 589.709 375.721, 7968.513 661.156 615.532, 7954.255 707.358 730.204, 7939.322 754.034 798.038, 7925.374 804.624 834.746, 7895.04 849.852 232.301</trace>
</ink>
</file>

<file path=ppt/ink/ink29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756.867 1144.36 139.546, 6800.464 1152.441 323.696, 6851.479 1148.516 418.438, 6913.691 1152.397 468.552, 6976.401 1153.467 563.345, 7022.805 1153.633 609.25, 7065.321 1154.1 640.082, 7109.875 1150.387 663.236, 7154.481 1144.559 678.823, 7202.334 1136.548 684.113, 7292.912 1120.778 678.737, 7340.469 1113.507 670.047, 7387.787 1114.344 665.435, 7430.992 1123.215 672.418, 7474.146 1121.837 685.11, 7521.306 1111.735 699.335, 7566.907 1108.937 706.551, 7623.626 1105.361 706.852, 7672.423 1111.228 702.442, 7757.97 1111.339 696.46, 7804.735 1104.421 685.12, 7848.592 1096.85 663.032, 7892.736 1088.617 649.8, 7979.327 1090.094 632.942, 8049.601 1059.005 640.508, 8094.897 1062.517 644.487, 8137.592 1063.231 648.772, 8182.549 1057.959 657.769, 8230.457 1061.786 677.058, 8274.193 1059.969 694.679, 8324.303 1052.406 714.317, 8370.543 1041.28 751.153, 8413.943 1045.005 370.409</trace>
</ink>
</file>

<file path=ppt/ink/ink29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99.236 1293.838 149.476, 7260.142 1367.99 697.769, 7193.739 1462.201 792.092, 7160.438 1509.715 798.901, 7118.714 1557.974 800.693, 7044.074 1627.13 798.373, 7091.556 1655.562 778.698, 7142.963 1644.037 777.36, 7196.22 1627.302 778.232, 7253.407 1607.595 781.285, 7306.688 1587.76 783.621, 7354.741 1572.987 742.451, 7398.558 1529.463 386.016</trace>
</ink>
</file>

<file path=ppt/ink/ink29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55.582 1333.522 136.826, 7265.571 1381.915 429.764, 7272.375 1478.816 676.998, 7273.444 1526.376 728.76, 7273.019 1596.683 778.952, 7272.853 1655.892 808.249, 7271.841 1716.834 831.946, 7268.27 1772.554 851.634, 7302.178 1725.473 381.852</trace>
</ink>
</file>

<file path=ppt/ink/ink29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65.379 1357.333 136.826, 7412.429 1365.719 214.783, 7482.927 1365.134 495.842, 7551.721 1358.073 678.519, 7603.332 1360.402 620.176</trace>
</ink>
</file>

<file path=ppt/ink/ink29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42.104 1352.042 178.579, 7432.99 1408.408 180.502, 7429.811 1452.771 294.618, 7431.243 1503.744 429.765, 7429.162 1567.149 615.728, 7419.459 1656.682 745.524, 7409.925 1705.503 770.024, 7402.445 1755.323 780.04, 7379.362 1800.677 217.077</trace>
</ink>
</file>

<file path=ppt/ink/ink29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10.894 1398.34 203.32, 7514.495 1447.342 274.526, 7518.199 1497.208 432.51, 7521.579 1559.404 629.295, 7523.82 1613.732 739.425, 7530.139 1665.498 804.392, 7540.768 1714.972 838.088, 7568.447 1761.636 853.76, 7626.453 1789.709 857.717, 7688.478 1788.413 829.897, 7738.845 1774.713 700.183, 7784.453 1777.277 194.854</trace>
</ink>
</file>

<file path=ppt/ink/ink29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86.788 9074.742 294.595, 10044.356 9044.718 342.06, 10115.869 9022.379 602.696, 10110.569 9097.875 693.422, 10051.847 9168.261 605.385, 10058.658 9216.475 550.793, 10115.125 9176.561 438.779, 10136.124 9132.656 137.901, 10088.396 9110.085 136.826, 10042.918 9093.344 322.533, 10039.58 9163.915 664.856, 10035.764 9218.841 760.725, 10028.514 9287.428 821.227, 10021.027 9342.123 840.939, 10011.99 9412.101 852.504, 10006.962 9466.384 858.44, 10001.151 9518.264 861.234, 9992.542 9574.491 863.962, 9988.854 9636.163 866.145, 10030.973 9592.174 589.678, 10043.541 9548.688 236.529</trace>
</ink>
</file>

<file path=ppt/ink/ink29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81.828 1490.937 138.097, 7984.421 1434.277 376.42, 7947.009 1390.753 770.984, 7897.597 1478.286 795.426, 7884.935 1531.527 798.625, 7879.023 1599.763 802.37, 7878.286 1658.542 810.624, 7885.888 1712.892 820.824, 7968.524 1722.927 641.333, 8007.566 1657.835 381.021, 8026.174 1576.416 245.218, 8036.901 1527.749 207.412, 8049.899 1484.645 65.358</trace>
</ink>
</file>

<file path=ppt/ink/ink29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66.491 1203.887 136.826, 8046.487 1291.371 824.802, 8041.918 1343.552 844.29, 8036.251 1399.256 856.202, 8031.361 1450.965 860.59, 8024.962 1519.913 864.467, 8024.2 1580.231 867.949, 8024.59 1643.678 871.002, 8032.504 1697.766 873.486, 8065 1745.79 871.202, 8117.077 1772.165 825.96, 8159.194 1814.72 8.259</trace>
</ink>
</file>

<file path=ppt/ink/ink29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12.427 527.929 136.826, 6768.64 572.666 520.435, 6743.898 639.135 614.085, 6725.176 715.125 668.185, 6718.273 770.13 714.86, 6713.565 836.148 780.618, 6711.994 897.666 818.07, 6711.075 960.578 841.734, 6706.082 1030.013 853.537, 6704.006 1089.381 859.748, 6703.138 1144.216 862.762, 6700.364 1209.57 865.662, 6700.24 1267.033 866.915, 6698.75 1324.013 867.909, 6701.907 1405.997 868.302, 6709.981 1475.488 868.493, 6716.797 1528.352 868.481, 6726.416 1598.52 867.485, 6740.097 1654.528 863.536, 6759.408 1710.249 839.649, 6791.742 1756.375 795.909, 6804.925 1800.608 392.479</trace>
</ink>
</file>

<file path=ppt/ink/ink29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20.766 322.893 172.949, 8674.576 306.064 295.699, 8736.306 320.596 645.813, 8779.38 399.243 806.58, 8741.954 449.829 800.68, 8667.56 522.503 692.504, 8755.252 522.039 526.293, 8827.075 515.126 335.633</trace>
</ink>
</file>

<file path=ppt/ink/ink29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52.764 603.329 136.826, 8490.757 651.885 720.703, 8501.378 697.303 737.903, 8508.814 742.406 754.264, 8522.775 798.696 773.032, 8533.216 852.742 787.405, 8543.67 912.543 801.576, 8551.453 960.466 810.331, 8562.016 1011.965 820.825, 8565.617 1063.866 831.434, 8572.094 1117.233 841.427, 8579.036 1168.125 849.002, 8581.282 1222.008 852.51, 8578.297 1278.507 853.818, 8581.479 1335.273 854.646, 8581.693 1387.19 855.457, 8574.509 1456.727 856.621, 8570.542 1509.187 857.118, 8562.216 1568.769 857.713, 8559.396 1627.69 857.327, 8555.392 1684.082 857.02, 8544.677 1739.955 856.818, 8528.824 1793.525 856.385, 8496.842 1839.336 238.323</trace>
</ink>
</file>

<file path=ppt/ink/ink29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61.275 620.526 178.579, 9058.709 683.676 564.257, 9059.099 763.474 746.677, 9060.377 829.308 788.958, 9060.447 877.33 820.07, 9060.641 945.841 837.876, 9061.345 1001.338 844.229, 9062.099 1068.262 854.007, 9062.403 1126.11 859.954, 9064.544 1198.882 864.065, 9066.233 1251.238 866.544, 9067.959 1327.505 869.237, 9070.285 1386.654 870.579, 9073.906 1446.65 871.548, 9077.575 1505.175 872.157, 9082.822 1562.638 872.581, 9087.331 1629.968 872.88, 9092.061 1682.605 872.85, 9099.546 1593.981 522.33, 9095.341 1547.88 447.863, 9090.372 1492.439 215.726</trace>
</ink>
</file>

<file path=ppt/ink/ink29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12.33 598.038 447.16, 9070.015 579.925 367.863, 9147.957 577.292 584.628, 9197.643 582.556 688.506, 9240.377 595.409 754.672, 9283.498 616.462 793.037, 9330.874 697.741 834.136, 9305.936 743.835 846.579, 9250.275 798.655 856.712, 9207.913 851.53 859.347, 9167.457 898.967 862.161, 9123.378 956.878 863.418, 9085.612 1003.435 863.429, 9047.698 1048.107 858.948, 9005.11 1073.943 423.565</trace>
</ink>
</file>

<file path=ppt/ink/ink29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213.403 1232.988 443.071, 9261.095 1231.812 400.504, 9321.061 1224.3 485.255, 9400.99 1208.01 720.189, 9449.39 1194.536 788.435, 9500.52 1189.463 676.319, 9543.551 1199.215 188.213</trace>
</ink>
</file>

<file path=ppt/ink/ink29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349.656 1061.023 270.975, 9356.976 1108.305 340.01, 9368.075 1158.972 515.234, 9370.22 1205.302 667.412, 9367.944 1248.064 777.343, 9365.4 1300.127 838.095, 9363.328 1350.939 857.67, 9366.329 1417.469 866.368, 9375.796 1475.622 871.504, 9395.585 1526.912 873.648, 9455.299 1516.786 871.012, 9485.732 1468.644 859.474, 9513.745 1422.497 692.68</trace>
</ink>
</file>

<file path=ppt/ink/ink29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66.106 780.586 315.132, 10015.423 805.274 771.508, 10063.139 823.792 813.961, 10118.349 842.08 844.719, 10170.079 860.135 853.834, 10154.708 909.941 869.342, 10120.769 954.581 872.288, 10087.521 999.662 873.848, 10057.727 1047.667 873.189, 10026.688 1094.156 869.811, 9988.184 1151.53 854.312, 9951.771 1203.125 755.002, 9920.713 1247.755 492.887</trace>
</ink>
</file>

<file path=ppt/ink/ink29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27.795 9225.543 290.844, 10076.475 9217.931 487.02, 10148.763 9217.108 655.042, 10148.87 9262.793 687.743, 10105.794 9335.095 597.016, 10063.041 9401.431 532.793, 10121.609 9368.013 524.889, 10173.177 9371.601 481.982, 10151.863 9446.483 482.455, 10129.754 9506.916 589.177, 10178.731 9456.927 341.377, 10203.548 9409.442 302.87, 10253.847 9461.08 622.196, 10271.555 9508.352 780.088, 10289.021 9564.989 844.41, 10358.007 9573.644 288.158</trace>
</ink>
</file>

<file path=ppt/ink/ink29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63.461 1322.94 546.338, 10035.239 1292.173 642.78, 10115.191 1246.427 775.205, 10164.712 1216.805 704.655, 10212.233 1195.735 507.943</trace>
</ink>
</file>

<file path=ppt/ink/ink29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19.308 662.856 263.341, 10353.066 749.048 774.178, 10355.426 820.429 821.672, 10356.764 881.697 836.414, 10353.766 970.34 847.633, 10351.372 1031.894 855.108, 10345.769 1088.651 860.405, 10344.735 1160.225 864.473, 10338.959 1225.747 868.809, 10336.809 1285.152 871.717, 10332.983 1339.051 872.812, 10335.681 1398.529 871.273, 10350.042 1454.917 867.047, 10361.088 1399.507 654.637, 10359.995 1353.189 408.861</trace>
</ink>
</file>

<file path=ppt/ink/ink29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95.496 609.943 235.544, 10382.47 604.237 550.759, 10466.907 620.982 749.565, 10517.184 641.846 811.876, 10563.953 672.792 846.707, 10607.139 770.253 864.394, 10543.502 822.187 863.402, 10488.78 858.346 861.831, 10411.703 895.011 860.384, 10345.966 927.148 859.191, 10295.996 949.578 858.211, 10243.854 966.254 841.161, 10201.174 965.732 555.528</trace>
</ink>
</file>

<file path=ppt/ink/ink29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06.367 1136.423 319.729, 10621.07 1204.752 586.255, 10627.37 1292.769 806.758, 10623.408 1342.782 830.786, 10625.969 1291.545 813.877, 10630.412 1240.667 781.041, 10638.854 1193.674 751.398, 10655.015 1150.657 719.219, 10698.406 1166.288 798.671, 10711.172 1217.837 822.249, 10708.063 1271.139 830.912, 10705.329 1218.969 809.884, 10721.321 1170.758 781.108, 10796.58 1147.893 826.747, 10813.084 1196.858 849.307, 10824.938 1251.612 858.2, 10852.137 1301.391 861.549, 10904.032 1312.666 824.205, 10957.089 1296.634 409.014</trace>
</ink>
</file>

<file path=ppt/ink/ink29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20.419 1129.809 160.502, 11003.531 1184.104 678.918, 10996.035 1275.096 848.221, 10985.373 1326.183 862.762, 10960.188 1369.415 425.445</trace>
</ink>
</file>

<file path=ppt/ink/ink29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927.819 877.152 301.125, 10970.229 879.069 778.343, 11059.104 940.409 795.067, 11095.991 984.692 7.95</trace>
</ink>
</file>

<file path=ppt/ink/ink29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56.673 1104.676 220.517, 11155.026 1168.622 672.954, 11159.143 1211.416 845.722, 11153.955 1262.617 861.442, 11169.912 1203.879 795.89, 11189.118 1157.025 761.975, 11238.5 1158.973 829.306, 11239.361 1212.676 855.853, 11239.011 1267.658 865.391, 11284.795 1318.946 810.768, 11305.899 1361.38 8.172</trace>
</ink>
</file>

<file path=ppt/ink/ink29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44.767 1184.044 136.826, 11152.704 1252.84 641.234, 11152.32 1302.612 733.501, 11152.505 1349.524 784.423, 11153.538 1399.504 821.975, 11160.052 1345.955 754.52, 11173.403 1298.845 612.287, 11205.323 1225.08 542.283, 11242.053 1276.589 808.967, 11249.009 1331.74 853.185, 11281.043 1377.389 860.473, 11295.319 1425.203 424.316</trace>
</ink>
</file>

<file path=ppt/ink/ink29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76.554 1276.641 649.335, 11695.121 1363.282 726.567, 11678.545 1412.909 731.315, 11649.704 1467.503 677.344, 11612.469 1511.084 531.925</trace>
</ink>
</file>

<file path=ppt/ink/ink29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24.753 961.812 250.773, 12317.714 908.266 249.8, 12296.985 858.362 410.32, 12252.718 816.858 552.119, 12193.614 868.532 590.187, 12165.143 965.805 599.823, 12151.044 1048.986 620.193, 12154.203 1139.432 668.196, 12168.671 1183.24 705.797, 12248.252 1204.24 702.404, 12302.281 1116.979 592.085, 12315.815 1065.758 541.912, 12333.913 985.482 438.902, 12344.652 920.015 314.935</trace>
</ink>
</file>

<file path=ppt/ink/ink29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79.138 8972.887 336.258, 10360.157 8967.242 461.08, 10433.633 8956.347 622.688, 10518.488 8939.189 815.48, 10541.09 8984.265 807.127, 10514.196 9027.761 787.827, 10468.412 9066.719 725.596, 10395.475 9112.383 589.547, 10465.276 9113.262 463.981, 10521.577 9085.485 467.403, 10575.118 9055.504 418.188</trace>
</ink>
</file>

<file path=ppt/ink/ink29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43.271 448.56 136.826, 12343.271 405.332 158.458, 12344.211 463.018 586.98, 12345.944 508.772 698.08, 12345.987 564.211 774.264, 12344.989 622.094 822.408, 12344.22 679.165 846.302, 12343.021 738.049 859.998, 12341.278 810.993 865.887, 12340.095 874.894 868.052, 12341.151 944.801 869.887, 12343.948 1004.647 871.469, 12347.438 1059.441 873.058, 12353.582 1115.013 875.57, 12366.726 1171.188 877.903, 12396.422 1219.25 878.941, 12452.695 1231.467 869.183, 12504.659 1217.115 603.954, 12548.379 1219.402 6.039</trace>
</ink>
</file>

<file path=ppt/ink/ink29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41.45 767.358 213.813, 12672.094 777.655 764.441, 12622.694 803.936 791.796, 12573.749 828.426 794.584, 12519.233 855.651 794.903, 12474.695 888.068 793.809, 12448.027 930.925 789.809, 12501.695 939.496 836.056, 12567.482 945.819 850.602, 12627.183 967.255 856.419, 12685.438 994.921 857.938, 12738.699 993.424 848.449, 12785.795 1007.666 418.387</trace>
</ink>
</file>

<file path=ppt/ink/ink29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00.69 1133.777 491.086, 12567.486 1166.168 509.307, 12653.983 1187.241 718.858, 12697.153 1193.825 807.781, 12748.974 1202.501 848.984, 12800.486 1209.545 793.501, 12846.926 1232.419 220.823</trace>
</ink>
</file>

<file path=ppt/ink/ink29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44.134 281.886 210.176, 13294.347 274.397 229.132, 13353.055 268.802 350.237, 13407.781 265.791 515.015, 13495.916 277.946 663.742, 13543.069 281.98 687.749, 13606.438 282.483 684.107, 13657.109 278.972 665.943, 13702.803 273.331 648.957, 13747.286 268.365 636.165, 13792.382 278.003 6.361</trace>
</ink>
</file>

<file path=ppt/ink/ink29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02.34 277.917 239.477, 13302.921 338.148 337.771, 13304.553 404.697 531.288, 13304.884 485.315 655.81, 13305.736 542.241 719.191, 13305.784 604.194 775.345, 13304.934 660.611 827.85, 13303.526 721.709 851.823, 13300.368 782.081 863.342, 13295.591 835.205 864.896, 13290.766 890.09 866, 13284.594 953.55 866.317, 13276.471 1029.188 867.807, 13266.633 1087.513 870.115, 13218.244 1039.907 851.618, 13199.445 986.767 831.374, 13177.233 919.741 756.266, 13153.776 869.306 669.648, 13089.606 824.452 611.199, 13074.526 907.257 780.902, 13072.261 960.213 818.478, 13070.04 1017.331 844.898, 13052.752 1063.176 416.636</trace>
</ink>
</file>

<file path=ppt/ink/ink29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88.076 543.802 147.579, 13591.538 490.65 155.503, 13567.474 435.928 265.183, 13493.295 405.011 663.186, 13433.191 483.729 785.926, 13416.357 535.373 808.635, 13400.59 595.941 833.474, 13392.046 648.039 849.967, 13389.924 709.374 857.618, 13389.652 761.612 862.496, 13395.269 827.777 866.712, 13405.798 896.914 870.924, 13415.057 952.153 872.096, 13437.525 1000.558 870.441, 13490.029 991.375 793.805, 13506.21 943.016 732.201, 13515.629 887.031 596.744, 13521.725 842.321 368.278</trace>
</ink>
</file>

<file path=ppt/ink/ink29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34.624 691.958 181.595, 13491.157 706.036 752.414, 13539.022 714.112 787.237, 13564.48 791.209 812.462, 13547.521 841.533 841.734, 13534.985 891.57 855.382, 13532.192 948.778 835.127, 13514.656 993.921 411.818</trace>
</ink>
</file>

<file path=ppt/ink/ink29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68.769 631.108 246.871, 13715.179 667.24 496.854, 13718.956 745.232 804.819, 13711.695 796.912 841.851, 13709.612 860.543 857.649, 13712.658 921.316 865.588, 13799.63 935.135 821.326, 13846.865 929.016 405.012</trace>
</ink>
</file>

<file path=ppt/ink/ink29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95.513 314.956 139.546, 14037.997 279.18 441.154, 14094.426 307.726 651.025, 14151.519 395.37 735.566, 14170.45 456.779 763.583, 14194.249 514.427 788.059, 14214.264 568.488 807.014, 14231.824 628.328 829.716, 14249.197 676.196 845.308, 14276.142 723.653 854.564, 14358.557 788.15 735.449</trace>
</ink>
</file>

<file path=ppt/ink/ink29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33.09 485.599 242.809, 14109.674 550.438 286.946, 14091.879 596.055 401.49, 14068.892 658.521 599.2, 14039.799 747.471 806.067, 14026.817 799.605 853.98, 14020.976 851.705 848.123, 14000.32 896.34 418.226</trace>
</ink>
</file>

<file path=ppt/ink/ink29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77.028 9007.278 136.826, 10330.974 8994.168 146.325, 10344.213 9074.892 656.56, 10339.019 9126.526 757.34, 10339.802 9177.341 797.289, 10367.784 9223.836 827.006, 10426.423 9237.087 837.494, 10485.686 9228.293 849.826, 10539.482 9216.043 857.335, 10592.581 9191.316 852.616, 10531.948 9243.302 204.675</trace>
</ink>
</file>

<file path=ppt/ink/ink29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46.243 1199.918 220.517, 13195.522 1175.326 291.798, 13260.548 1175.749 400.455, 13323.222 1175.373 523.526, 13407.409 1166.108 639.286, 13507.382 1143.742 680.984, 13556.745 1142.435 707.26, 13620.543 1140.854 734.423, 13677.164 1142.203 757.004, 13740.91 1149.433 767.559, 13790.981 1154.835 771.469, 13838.576 1158.348 771.966, 13886.486 1155.18 764.865, 13939.456 1147.101 743.286, 13990.632 1135.943 716.333, 14035.597 1136.869 697.216, 14081.084 1128.775 675.443, 14136.532 1125.82 659.476, 14184.175 1126.708 653.876, 14232.954 1123.287 652.853, 14280.863 1122.855 653.646, 14325.658 1112.204 657.112, 14375.064 1114.659 663.571, 14457.189 1108.502 702.343, 14502.952 1110.822 195.455</trace>
</ink>
</file>

<file path=ppt/ink/ink29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77.492 1318.971 231.681, 13515.444 1390.81 624.96, 13468.371 1473.771 691.659, 13447.878 1521.84 703.092, 13429.458 1566.712 709.332, 13388.483 1650.13 724.572, 13434.755 1665.699 778.708, 13493.186 1652.573 817.174, 13546.956 1649.8 828.932, 13613.404 1648.766 821.429, 13674.726 1641.987 749.792, 13724.284 1622.692 580.398</trace>
</ink>
</file>

<file path=ppt/ink/ink29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48.389 1312.357 270.975, 13582.482 1382.068 366.942, 13588.292 1438.881 393.833, 13590.729 1497.374 463.132, 13591.419 1544.255 543.344, 13590.592 1643.21 705.13, 13587.033 1698.356 782.542, 13579.867 1757.073 824.972, 13581.683 1816.882 847.173, 13577.04 1871.332 830.332, 13557.987 1915.554 409.453</trace>
</ink>
</file>

<file path=ppt/ink/ink29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34.911 1406.277 333.855, 13785.242 1395.814 315.875, 13837.865 1383.466 388.394, 13898.63 1364.943 617.088, 13979.119 1371.1 559.107</trace>
</ink>
</file>

<file path=ppt/ink/ink29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10.313 1377.175 227.889, 13821.235 1448.025 302.691, 13827.867 1494.194 422.631, 13833.1 1540.35 568.671, 13828.62 1641.825 766.369, 13824.366 1688.909 799.379, 13816.836 1738.077 815.163, 13866.239 1739.058 276.793</trace>
</ink>
</file>

<file path=ppt/ink/ink29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17.465 1366.592 194.019, 13913.883 1422.197 339.485, 13915.318 1500.65 630.497, 13919.395 1554.117 756.256, 13926.261 1620.429 824.292, 13932.395 1672.272 852.008, 13951.893 1729.961 868.123, 13989.893 1774.868 871.778, 14046.157 1768.864 810.162, 14094.159 1742.743 525.837</trace>
</ink>
</file>

<file path=ppt/ink/ink29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05.062 1424.796 138.097, 14255.081 1400.71 229.347, 14190.628 1390.776 644.051, 14129.068 1469.157 786.496, 14112.414 1528.44 793.413, 14104.953 1594.166 796.448, 14104.973 1643.473 805.545, 14111.322 1696.268 828.16, 14143.119 1738.681 853.038, 14199.084 1751.136 846.861, 14253.654 1733.49 821.202, 14297.09 1692.907 741.908, 14349.069 1580.736 426.066, 14366.39 1504.318 281.865, 14373.154 1447.094 196.289, 14376.875 1394.126 155.59, 14378.603 1342.928 140.311, 14379.015 1299.639 136.826, 14376.605 1250.971 136.826, 14375.226 1200.872 136.826, 14345.885 1274.874 809.768, 14340.896 1330.504 848.6, 14333.922 1391.939 860.928, 14326.839 1451.639 866.342, 14328.736 1541.949 871.753, 14336.093 1602.871 875.934, 14351.182 1664.864 879.078, 14378.674 1716.257 880.705, 14429.289 1737.809 871.336, 14471.864 1775.476 242.484</trace>
</ink>
</file>

<file path=ppt/ink/ink29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85.755 1198.595 148.517, 14381.072 1241.078 100.957</trace>
</ink>
</file>

<file path=ppt/ink/ink29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00.095 288.5 283.991, 15113.48 357.051 717.647, 15114.99 422.951 766.347, 15116.08 481.617 797.752, 15116.053 535.471 817.211, 15115.561 594.186 832.317, 15114.424 654.342 847.009, 15112.349 718.641 855.525, 15109.95 777.138 860.601, 15109.412 841.606 862.354, 15109.354 895.456 862.609, 15120.356 844.17 605.98</trace>
</ink>
</file>

<file path=ppt/ink/ink29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56.44 281.886 235.544, 15109.315 274.105 246.829, 15152.214 277.122 309.808, 15213.272 289.918 471.645, 15293.203 315.515 687.639, 15321.328 401.535 813.186, 15298.145 460.491 817.991, 15218.145 544.837 808.042, 15143.997 619.828 625.36, 15099.605 659.949 286.236</trace>
</ink>
</file>

<file path=ppt/ink/ink29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05.059 9376.344 136.826, 10251.361 9388.009 184.795, 10307.625 9379.05 267.297, 10365.354 9366.015 376.825, 10412.088 9352.004 450.662, 10475.55 9328.34 545.544, 10527.816 9308.099 608.431, 10572.228 9287.349 634.303, 10645.995 9264.31 408.446</trace>
</ink>
</file>

<file path=ppt/ink/ink29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50.9 652.273 333.855, 15294.518 651.997 333.211, 15348.184 655.473 447.789, 15420.653 651.384 638.409, 15508.206 652.271 620.499</trace>
</ink>
</file>

<file path=ppt/ink/ink29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00.382 530.574 136.826, 15396.407 488.118 136.826, 15393.421 536.813 258.155, 15390.292 580.309 368.623, 15376.682 644.021 579.374, 15366.58 724.766 739.177, 15369.151 771.01 809.43, 15412.443 807.339 831.495, 15468.306 820.344 800.506, 15516.841 813.835 645.995, 15562.839 822.606 6.46</trace>
</ink>
</file>

<file path=ppt/ink/ink29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33.667 1157.588 296.758, 14777.345 1153.178 334.998, 14829.622 1150.78 394.244, 14905.247 1142.791 534.568, 14992.706 1123.232 622.721, 15043.144 1109.981 670.352, 15101.21 1102.527 709.893, 15145.428 1098.865 727.493, 15215.116 1087.472 755.434, 15274.8 1079.497 780.706, 15323.813 1085.443 792.196, 15396.138 1094.256 808.246, 15456.022 1094.274 815.347, 15506.645 1094.344 815.364, 15557.551 1102.881 811.778, 15607.428 1109.906 804.106, 15662.44 1110.49 790.37, 15715.024 1110.469 663.022, 15760.626 1125.65 6.63</trace>
</ink>
</file>

<file path=ppt/ink/ink29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84.22 1311.034 263.341, 15083.367 1355.885 253.139, 15085.126 1411.444 295.286, 15087.102 1482.617 349.328, 15088.547 1541.021 413.997, 15088.351 1621.182 537.412, 15088.28 1668.074 613.362, 15089.378 1747.46 754.284, 15089.501 1794.401 797.437, 15089.185 1848.238 796.951, 15074.312 1891.996 392.992</trace>
</ink>
</file>

<file path=ppt/ink/ink29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53.796 1287.224 279.589, 15120.324 1276.092 394.916, 15207.825 1279.548 677.914, 15258.393 1285.298 769.391, 15312.938 1299.343 822.687, 15360.809 1321.622 844.422, 15392.516 1364.411 859.377, 15368.514 1424.4 864.272, 15323.273 1468.669 865.896, 15242.305 1558.798 866.876, 15199.736 1598.716 866.531, 15110.931 1668.582 852.152, 15060.129 1691.034 737.045, 15017.577 1695.063 363.451</trace>
</ink>
</file>

<file path=ppt/ink/ink29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54.083 1666.871 192.332, 15390.508 1717.047 350.13, 15396.477 1774.519 620.777, 15388.005 1860.064 822.076, 15386.091 1807.721 829.229, 15404.963 1756.695 784.848, 15430.081 1711.553 736.594, 15473.445 1694.56 707.741, 15514.491 1775.132 705.634, 15506.109 1823.607 712.425, 15498.408 1871.336 755.376, 15544.052 1784.077 769.588, 15554.987 1732.985 698.332, 15594.341 1777.717 827.265, 15603.071 1829.092 854.671, 15648.409 1856.858 817.998, 15686.587 1902.227 8.18</trace>
</ink>
</file>

<file path=ppt/ink/ink29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79.505 1703.91 138.775, 15690.797 1763.047 417.472, 15692.261 1828.251 751.925, 15689.093 1874.925 822.252, 15670.985 1919.036 405.469</trace>
</ink>
</file>

<file path=ppt/ink/ink29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42.465 1531.944 331.466, 15704.808 1622.962 849.246, 15746.294 1665.408 192.694</trace>
</ink>
</file>

<file path=ppt/ink/ink29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65.488 1714.492 248.699, 15777.532 1758.885 688.662, 15784.925 1803.657 785.874, 15785.897 1857.684 810.965, 15786.947 1803.661 657.3, 15809.16 1726.387 545.248, 15846.041 1666.818 598.582, 15897.339 1729.286 844.99, 15902.132 1780.712 863.149, 15921.921 1829.576 867.006, 15977.964 1855.255 854.399, 16023.223 1897.535 8.544</trace>
</ink>
</file>

<file path=ppt/ink/ink29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97.162 240.878 183.136, 14842.309 223.53 235.142, 14892.536 219.007 334.229, 14977.223 213.675 460.652, 15066.651 207.831 529.491, 15122.094 202.316 561.977, 15180.288 197.675 606.646, 15235.38 192.651 661.943, 15303.77 191.622 709.716, 15362.918 189.046 749.286, 15414.329 187.565 772.391, 15468.917 187.419 772.25, 15518.264 187.59 754.69, 15573.111 190.147 730.46, 15622.043 197.17 706.688, 15667.846 220.109 7.067</trace>
</ink>
</file>

<file path=ppt/ink/ink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67.324 738.438 296.758, 6328.772 738.633 406.956, 6391.076 737.229 598.993, 6373.123 794.838 347.947, 6325.52 833.306 214.631, 6280.651 883.761 154.909, 6323.694 897.395 367.46, 6373.294 871.739 405.666, 6428.461 859.974 417.457, 6410.732 912.094 443.393, 6377.207 973.522 441.745, 6342.971 1041.984 430.657, 6314.56 1098.709 387.306, 6296.8 1142.178 333.551, 6355.189 1088.075 308.886, 6389.219 1043.342 270.775, 6433.266 988.449 203.498, 6478.928 979.4 273.7, 6493.272 1032.642 470.485, 6511.63 1108.352 739.759, 6568.988 1103.346 605.534</trace>
</ink>
</file>

<file path=ppt/ink/ink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95.831 334.98 192.332, 8887.071 383.767 196.278, 8884.586 428.752 298.224, 8880.597 475.939 383.216, 8874.514 539.879 541.355, 8885.027 624.733 761.824, 8927.926 650.691 791.019, 8983.824 654.037 811.497, 9044.886 646.047 805.083, 9103.438 638.987 690.25, 9146.215 636.173 515.809</trace>
</ink>
</file>

<file path=ppt/ink/ink30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64.873 9252 136.826, 10596.357 9312.046 360.443, 10599.557 9372.653 466.736, 10601.004 9415.936 536.35, 10601.122 9468.357 612.179, 10599.737 9562.877 748.217, 10596.203 9616.964 806.365, 10587.319 9667.703 831.904, 10543.721 9642.174 761.016, 10479.18 9560.192 724.584, 10479.191 9471.066 834.239, 10532.241 9449.007 852.928, 10589.328 9428.098 831.643, 10632.533 9401.51 689.235, 10675.109 9379.688 389.754</trace>
</ink>
</file>

<file path=ppt/ink/ink30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91.084 248.815 159.321, 14896.079 296.707 321.73, 14896.422 354.261 385.967, 14897.279 428.309 457.77, 14898.805 474.81 497.927, 14899.968 545.675 575.964, 14900.604 627.322 686.354, 14902.797 677.958 758.481, 14900.236 732.626 787.193, 14897.492 795.091 804.258, 14892.22 853.779 816.835, 14884.108 930.596 828.42, 14871.801 1001.187 834.593, 14863.378 1055.318 840.221, 14850.425 1127.1 845.065, 14839.327 1178.882 848.044, 14826.601 1229.281 850.026, 14816.055 1282.987 851.524, 14812.865 1339.833 852.271, 14808.244 1400.396 853.092, 14810.768 1463.847 854.141, 14811.931 1517.246 854.999, 14812.628 1575.771 855.761, 14808.1 1647.762 856.346, 14814.506 1707.526 856.732, 14814.623 1763.012 855.6, 14814.187 1814.961 851.581, 14804.893 1869.841 843.167, 14778.565 1913.896 831.567, 14730.269 1899.829 768.113, 14659.881 1830.189 686.407, 14614.689 1756.026 674.899, 14574.529 1833.021 772.312, 14568.935 1880.351 775.938, 14563.14 1928.11 783.291, 14559.105 1980.179 794.48, 14541.204 2022.632 391.774</trace>
</ink>
</file>

<file path=ppt/ink/ink30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86.797 3481.359 259.004, 293.606 3532.789 519.353, 297.103 3587.533 600.725, 301.048 3643.436 707.368, 302.837 3692.226 755.148, 304.357 3741.971 792.534, 304.148 3797.074 827.897, 305.633 3855.292 841.422, 304.677 3908.795 853.347, 302.733 3970.759 858.987, 301.545 4031.017 861.746, 300.855 4093.637 863.194, 302.033 4152.283 863.837, 305.518 4206.141 855.963, 318.153 4155.954 543.605</trace>
</ink>
</file>

<file path=ppt/ink/ink30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0.026 3444.32 259.004, 361.229 3458.21 420.031, 422.916 3501.511 747.628, 458.381 3594.318 835.186, 456.57 3655.261 847.993, 438.989 3709.606 850.985, 406.746 3763.81 842.635, 364.063 3801.767 827.922, 317.113 3829.724 799.509, 271.82 3839.631 394.254</trace>
</ink>
</file>

<file path=ppt/ink/ink30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2.154 3858.36 136.826, 490.906 3916.774 686.143, 505.499 3964.586 750.95, 506.392 4010.392 768.041, 500.517 4064.243 782.757, 493.807 4125.655 793.39, 489.73 4173.548 800.731, 489.444 4110.853 740.314, 496.699 4063.26 651.901, 501.424 4020.125 580.535, 530.732 3947.327 513.649, 569.014 3894.047 500.805, 632.063 3876.458 630.569, 704.574 3920.055 644.488</trace>
</ink>
</file>

<file path=ppt/ink/ink30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6.252 3450.933 206.804, 823.329 3446.81 707.13, 872.419 3442.248 816.214, 928.29 3442.891 809.94, 972.675 3458.256 399.397</trace>
</ink>
</file>

<file path=ppt/ink/ink30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9.481 3518.397 167.651, 797.546 3566.026 173.894, 802.851 3616.921 271.546, 804.738 3677.387 376.452, 803.445 3743.171 535.071, 799.404 3786.514 635.916, 795.868 3831.651 706.713, 791.251 3876.366 755.22, 786.539 3927.91 773.247, 781.044 3978.377 778.027, 787.758 4026.157 804.164, 842.374 4040.58 850.029, 897.637 4044.465 861.789, 954.126 4036.795 752.063, 996.98 4044.895 370.857</trace>
</ink>
</file>

<file path=ppt/ink/ink30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4.032 3460.193 147.579, 788.136 3517.978 287.128, 790.928 3566.229 354.512, 792.858 3626.025 402.201, 797.168 3695.356 376.348, 797.102 3738.287 86.163</trace>
</ink>
</file>

<file path=ppt/ink/ink30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3.894 3456.225 254.972, 1081.7 3534.686 596.755, 1088.832 3587.644 669.144, 1090.733 3645.822 728.273, 1090.76 3703.48 768.471, 1091.825 3766.22 794.907, 1088.014 3825.145 822.109, 1083.405 3883.569 835.487, 1078.52 3937.005 849.339, 1074.864 3992.692 858.41, 1069.829 4051.086 861.693, 1071.828 4109.597 860.103, 1111.667 4064.657 501.354</trace>
</ink>
</file>

<file path=ppt/ink/ink30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9.185 3330.557 428.786, 1142.859 3334.087 428.359, 1201.519 3349.817 575.888, 1274.297 3399.155 778.434, 1302.88 3442.761 837.737, 1316.179 3494.879 856.321, 1310.215 3561.438 861.92, 1286.287 3622.501 862.629, 1251.633 3667.559 861.983, 1166.21 3737.596 846.447, 1114.953 3764.827 820.514, 1068.029 3772.718 404.612</trace>
</ink>
</file>

<file path=ppt/ink/ink30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3.311 3370.242 147.579, 1055.363 3417.516 357.587, 1056.366 3478.605 371.572, 1052.385 3536.742 313.605, 1055.777 3588.038 282.584, 1058.845 3642.848 144.173</trace>
</ink>
</file>

<file path=ppt/ink/ink30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94.513 9065.483 412.364, 10749.754 9052.18 575.862, 10830.112 9070.257 807.321, 10812.538 9119.579 797.947, 10740.476 9203.374 740.395, 10789.451 9205.854 658.744, 10833.629 9180.226 643.102, 10808.263 9238.257 688.104, 10749.502 9319.75 719.013, 10697.996 9392.993 538.495, 10661.278 9449.553 404.775, 10706.016 9440.304 601.776, 10785.749 9375.808 708.444, 10862.508 9315.021 640.984, 10810.779 9304.012 156.763, 10765.399 9328.596 158.88, 10747.888 9402.178 267.352, 10752.346 9452.059 372.309, 10758.352 9516.96 507.791, 10762.952 9584.589 703.803, 10829.218 9491.372 788.748, 10846.797 9444.639 786.303, 10868.917 9384.399 760.165, 10897.386 9320.498 698.327, 10937.522 9237.09 550.048, 10953.873 9189.193 479.617, 10977.164 9132.157 369.858, 10997.746 9076.332 302.863, 11016.787 9016.969 301.436, 10999.653 9090.377 767.336, 10987.609 9144.238 822.092, 11005.144 9190.925 853.899, 11058.125 9189.728 850.172, 11101.412 9160.691 798.342, 11101.864 9217.816 819.475, 11077.307 9268.244 833.884, 11048.499 9329.476 845.059, 11017.626 9392.567 850.558, 10991.229 9450.646 854.672, 10963.518 9495.42 853.703, 10887.846 9492.479 479.133</trace>
</ink>
</file>

<file path=ppt/ink/ink30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3.645 3858.36 310.309, 1326.497 3855.666 625.526, 1372.779 3845.636 776.671, 1420.323 3837.803 809.338, 1471.593 3836.949 718.849, 1516.325 3851.036 200.048</trace>
</ink>
</file>

<file path=ppt/ink/ink30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2.859 3741.952 136.826, 1370.649 3794.445 180.877, 1373.185 3842.807 265.711, 1376.254 3905.079 396.01, 1376.779 3975.687 585.286, 1383.452 4063.743 810.114, 1405.472 4115.75 859.919, 1460.094 4104.914 837.748, 1498.088 4060.934 615.641</trace>
</ink>
</file>

<file path=ppt/ink/ink30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05.968 3814.707 136.826, 1876.167 3765.686 334.61, 1798.423 3781.975 573.474, 1746.291 3843.475 626.96, 1724.954 3890.383 659.424, 1720.102 3936.157 727.964, 1731.113 3983.332 790.018, 1822.688 4008.71 758.053, 1885.707 3934.542 635.131, 1917.71 3853.713 475.309, 1930.08 3788.958 333.134, 1934.696 3717.802 248.812, 1937.039 3654.951 189.851, 1937.024 3607.418 165.599, 1936.595 3557.557 145.583, 1938.294 3507.599 137.115, 1938.468 3453.792 151.021, 1935.43 3533.122 803.549, 1934.687 3591.058 833.381, 1934.892 3651.689 845.37, 1933.269 3707.866 856.918, 1931.987 3765.68 861.484, 1931.008 3819.769 865.337, 1935.326 3885.252 869.113, 1944.927 3941.599 872.146, 1962.81 3991.608 870.624, 2019.075 4001.675 839.276, 2058.143 3958.215 754.828, 2100.956 3933.882 210.061</trace>
</ink>
</file>

<file path=ppt/ink/ink30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64.71 3528.979 147.579, 2055.685 3624.295 817.775, 2055.571 3676.26 835.473, 2054.741 3729.562 846.773, 2052.272 3808.355 854.901, 2048.357 3869.018 856.664, 2047.457 3928.275 857.441, 2048.744 3983.155 862.059, 2057.152 4036.722 868.616, 2104.206 4005.849 810.189, 2111.67 3957.412 679.919, 2112.324 3910.4 541.224, 2104.246 3827.554 346.657, 2096.949 3778.376 273.812, 2090.335 3729.563 217.623, 2083.048 3678.125 177.641, 2073.9 3623.875 148.945, 2061.835 3570.014 137.796, 2054.139 3525.671 163.075, 2121.084 3482.441 531.392, 2205.471 3490.415 742.442, 2250.437 3509.158 815.069, 2306.541 3593.356 857.017, 2283.521 3659.433 852.183, 2248.424 3704.957 843.594, 2200.563 3749.833 833.52, 2157.601 3788.658 811.43, 2114.067 3814.484 783.899, 2066.123 3837.797 671.584, 2023.487 3849.088 435.791, 2063.146 3804.433 390.31, 2133.632 3781.641 436.844, 2179.896 3773.539 471.202, 2225.143 3770.274 500.294, 2297.87 3773.65 568.563, 2343.307 3791.212 611.449, 2406.348 3849.086 696.375, 2399.614 3898.071 755.525, 2367.287 3944.531 782.681, 2280.276 4009.6 800.616, 2231.463 4038.084 816.057, 2176.828 4055.821 829.21, 2127.301 4065.338 832.891, 2073.923 4053.582 771.005, 2044.308 4004.041 549.328</trace>
</ink>
</file>

<file path=ppt/ink/ink30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15.803 3726.078 201.698, 2577.942 3720.82 442.582, 2655.052 3701.377 635.269, 2697.706 3693.702 701.653, 2756.904 3693.925 736.593, 2801.942 3686.064 721.833, 2845.786 3681.333 632.619, 2889.563 3682.329 383.959</trace>
</ink>
</file>

<file path=ppt/ink/ink30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679.836 3453.579 195.555, 2701.924 3509.969 279.522, 2714.476 3563.663 413.968, 2720.668 3635.211 565.476, 2722.709 3678.014 613.317, 2724.407 3731.313 692.644, 2727.054 3776.032 749.499, 2728.294 3839.303 794.722, 2729.048 3896.209 831.431, 2725.228 3955.821 850.717, 2721.43 4021.119 843.317, 2703.297 4066.539 415.856</trace>
</ink>
</file>

<file path=ppt/ink/ink30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91.243 3417.863 177.251, 3089.849 3474.075 360.544, 3085.208 3557.16 564.653, 3078.206 3649.944 724.86, 3074.903 3718.561 781.159, 3072.112 3785.426 829.349, 3072.279 3843.891 848.99, 3076.148 3901.951 858.043, 3089.434 3958.433 832.331, 3085.061 4006.502 410.439</trace>
</ink>
</file>

<file path=ppt/ink/ink30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99.718 3556.759 177.251, 3197.916 3611.541 361.889, 3203.174 3682.715 575.652, 3209.212 3775.671 758.793, 3217.624 3824.361 812.003, 3233.889 3873.102 838.424, 3277.358 3900.911 845.799, 3331.756 3904.54 842.584, 3389.103 3887.834 815.331, 3458.525 3822.436 658.438, 3476.892 3758.293 594.769, 3480.616 3713.958 580.469, 3459.61 3626.93 569.115, 3414.175 3562.897 572.447, 3324.574 3533.853 642.036, 3277.045 3535.422 685.967, 3226.898 3544.002 744.071, 3176.803 3568.259 792.419, 3135.768 3615.053 733.834</trace>
</ink>
</file>

<file path=ppt/ink/ink30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26.999 3408.604 180.076, 3615.053 3458.178 375.748, 3607.401 3519.923 550.944, 3604.655 3567.276 640.951, 3600.583 3622.214 708.777, 3596.595 3678.021 761.761, 3593.219 3730.873 802.568, 3588.693 3801.231 834.627, 3586.353 3858.63 853.513, 3594.622 3911.841 858.975, 3681.594 3924.825 610.733, 3737.925 3877.432 284.985, 3777.025 3829.755 154.682</trace>
</ink>
</file>

<file path=ppt/ink/ink30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808.229 3604.38 141.628, 3763.818 3666.437 374.533, 3759.014 3750.264 616.199, 3763.916 3798.894 711.862, 3771.192 3845.142 779.331, 3797.62 3895.075 806.249, 3842.743 3919.181 820.132, 3898.59 3921.961 809.875, 3949.896 3898.677 773.991, 3979.081 3853.732 671.56, 3979.11 3802.205 571.079, 3949.004 3728.216 487.835, 3893.847 3675.587 477.555, 3814.396 3669.018 488.132, 3751.65 3685.558 510.436, 3762.01 3728.992 424.574</trace>
</ink>
</file>

<file path=ppt/ink/ink30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59.87 9257.29 136.826, 10912.422 9258.236 169.75, 10970.62 9273.246 328.938, 11022.155 9300.834 498.196, 11077.377 9344.471 681.604, 11139.605 9409.623 799.883, 11173.231 9460.287 817.376, 11250.021 9528.215 722.981, 11278.877 9571.965 7.23</trace>
</ink>
</file>

<file path=ppt/ink/ink30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13.808 3704.914 136.826, 4125.965 3655.176 175.869, 4104.169 3609.379 607.964, 4033.35 3644.097 808.066, 4005.71 3687.974 806.423, 3984.154 3736.876 793.902, 3976.631 3787.692 781.675, 3994.109 3835.991 764.421, 4043.042 3847.366 663.738, 4102.09 3804.58 409.888, 4123.609 3760.445 255.993, 4135.052 3716.019 207.583, 4141.27 3665.84 242.305, 4115.531 3718.853 604.372, 4105.368 3761.974 702.895, 4095.016 3808.213 774.644, 4084.328 3859.993 815.699, 4078.564 3913.674 832.34, 4074.669 3975.719 843.326, 4070.367 4044.427 850.01, 4066.285 4114.306 854.729, 4061.759 4181.208 857.741, 4058.143 4235.849 859.09, 4050.038 4295.22 861.13, 4034.592 4348.229 866.399, 3980.958 4322.069 762.564, 3969.545 4269.859 535.615</trace>
</ink>
</file>

<file path=ppt/ink/ink30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93.18 3806.77 241.47, 4200.149 3868.942 655.617, 4195.066 3912.443 801.037, 4186.737 3961.431 836.144, 4173.836 4015.36 849.68, 4220.959 3993.287 461.424</trace>
</ink>
</file>

<file path=ppt/ink/ink30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320.173 3812.062 218.519, 4326.823 3875.794 580.606, 4364.059 3949.662 799.159, 4455.048 3959.812 756.288, 4484.483 3915.742 649.352, 4497.924 3870.351 484.845, 4464.585 3827.552 444.514, 4389.797 3828.096 556.295, 4314.247 3840.422 689.878, 4270.505 3854.791 727.453, 4315.152 3840.927 197.022</trace>
</ink>
</file>

<file path=ppt/ink/ink30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53.532 3408.604 157.024, 4663.521 3481.328 718.257, 4667.434 3529.208 808.194, 4667.875 3580.856 838.568, 4667.74 3639.251 856.181, 4667.248 3711.03 868.06, 4662.534 3786.381 873.395, 4658.983 3840.869 877.274, 4657.459 3903.586 880.158, 4657.075 3958.135 881.407, 4708.158 3936.631 517.484, 4730.257 3892.753 143.848</trace>
</ink>
</file>

<file path=ppt/ink/ink30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899.583 3551.467 174.361, 4842.923 3526.219 613.723, 4775.392 3587.569 769.594, 4697.723 3654.58 792.787, 4695.588 3746.009 858.936, 4745.54 3793.38 862.869, 4793.496 3823.067 864.836, 4859.566 3857.207 866.948, 4909.634 3879.843 867.123, 4964.726 3898.085 863.94, 5015.991 3908.665 707.041, 5060.334 3934.364 7.07</trace>
</ink>
</file>

<file path=ppt/ink/ink30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86.641 3740.629 281.911, 5235.684 3715.187 632.423, 5279.001 3703.947 693.914, 5337.721 3685.766 756.703, 5380.443 3669.425 804.983, 5436.438 3667.791 825.353, 5488.489 3660.208 828.942, 5534.097 3639.049 595.644, 5577 3634.196 5.956</trace>
</ink>
</file>

<file path=ppt/ink/ink30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36.41 3437.705 273.231, 5639.429 3490.066 367.186, 5638.208 3554.429 543.035, 5637.149 3606.391 634.923, 5633.599 3665.884 708.796, 5627.43 3722.794 768.713, 5622.365 3772.582 809.228, 5615.544 3832.958 837.647, 5613.071 3886.321 853.034, 5625.16 3938.53 795.664, 5620.819 3984.467 392.358</trace>
</ink>
</file>

<file path=ppt/ink/ink30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743.562 3515.752 268.985, 5749.761 3586.999 330.795, 5754.706 3654.226 476.267, 5760.983 3721.866 645.671, 5777.575 3806.289 786.68, 5855.939 3853.521 801.367, 5902.819 3838.32 729.89, 5961.142 3756.431 566.323, 5974.272 3713.722 510.415, 5983.358 3641.339 478.355, 5958.497 3573.333 525.405, 5899.573 3531.29 701.47, 5849.889 3536.96 793.739, 5799.858 3563.245 830.391, 5760.996 3606.477 838.285, 5713.449 3633.5 233.286</trace>
</ink>
</file>

<file path=ppt/ink/ink30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771.342 3596.443 136.826, 5777.956 3548.448 217.333, 5837.111 3508.922 244.306</trace>
</ink>
</file>

<file path=ppt/ink/ink30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050.464 3427.123 267.501, 6096.881 3433.416 243.755, 6129.776 3515.423 423.628, 6137.845 3588.417 537.825, 6141 3633.429 587.728, 6142.604 3677.879 635.221, 6141.044 3721.534 674.765, 6137.735 3776.736 716.234, 6130.832 3832.049 746.221, 6123.862 3878.374 760.33, 6112.144 3925.683 764.113, 6131.777 3878.525 694.47, 6149.572 3827.683 635.958, 6176.973 3748.449 539.477, 6200.771 3676.722 457.517, 6219.395 3618.364 415.597, 6244.255 3551.456 394.197, 6266.468 3500.06 383.056, 6284.064 3452.303 380.406, 6287.099 3400.588 435.945, 6233.633 3363.201 813.377, 6187.819 3326.087 8.133</trace>
</ink>
</file>

<file path=ppt/ink/ink30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34.523 9082.679 241.47, 11485.51 9070.402 708.99, 11438.732 9079.561 778.182, 11390.237 9085.472 789.541, 11340.651 9103.696 784.349, 11296.121 9122.176 718.472, 11290.354 9192.323 784.741, 11299.634 9241.983 830.337, 11303.188 9304.328 845.106, 11301.536 9372.31 852.621, 11302.162 9425.293 856.592, 11301.301 9486.902 859.789, 11307.512 9539.975 859.298, 11320.812 9488.686 693.363, 11329.055 9439.145 459.585, 11326.836 9385.604 71.707</trace>
</ink>
</file>

<file path=ppt/ink/ink30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580.928 3409.926 204.961, 6576.962 3500.582 764.424, 6564.43 3572.855 815.09, 6556.094 3635.647 834.325, 6544.798 3697.042 846.364, 6529.881 3753.338 858.398, 6519.426 3812.762 863.159, 6507.836 3867.822 866.872, 6504.265 3923.221 868.427, 6515.881 3979.42 860.428, 6565.931 3964.516 708.101, 6612.102 3966.009 197.057</trace>
</ink>
</file>

<file path=ppt/ink/ink30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717.182 3632.159 248.699, 6703.188 3697.24 511.764, 6693.96 3787.043 784.857, 6690.796 3846.48 826.214, 6698.799 3901.387 852.067, 6778.7 3920.701 849.886, 6808.56 3874.832 812.59, 6829.874 3823.749 713.617, 6839.332 3770.659 623.374, 6837.851 3724.086 555.441, 6833.878 3681.04 530.377, 6815.269 3604.458 524.17, 6756.023 3553.345 644.266, 6707.175 3550.919 688.971</trace>
</ink>
</file>

<file path=ppt/ink/ink30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29.375 3637.45 204.961, 7018.58 3580.341 219.256, 6996.672 3526 524.005, 6925.58 3528.737 820.857, 6884.405 3586.001 828.289, 6865.421 3638.9 827.038, 6853.739 3694.261 824.638, 6850.32 3755.055 819.277, 6861.925 3808.051 810.451, 6911.993 3827.786 665.614, 6958.521 3809.924 511.933, 7007.644 3767.759 335.695, 7045.279 3721.466 232.224, 7072.585 3674.879 192.107, 7099.138 3615.833 208.66, 7046.457 3650.696 619.374, 7032.771 3709.776 717.288, 7021.983 3755.829 768.674, 7015.268 3815.144 824.32, 7007.212 3876.394 845.288, 6997.09 3944.653 861.963, 6983.776 4025.419 869.96, 6972.67 4092.124 874.474, 6959.057 4170.917 876.899, 6947.206 4230.385 878.333, 6927.357 4280.232 878.029, 6874.358 4290.141 872.995, 6836.635 4235.838 854.463, 6816.317 4187.278 811.869, 6812.812 4140.327 400.349</trace>
</ink>
</file>

<file path=ppt/ink/ink30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48.393 3358.337 180.076, 6632 3409.962 356.698, 6622.139 3469.949 384.939, 6617.447 3530.721 358.312, 6609.666 3574.307 2.775</trace>
</ink>
</file>

<file path=ppt/ink/ink30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43.101 3374.21 136.826, 6636.85 3417.623 389.241, 6610.975 3467.582 411.97, 6594.748 3520.311 445.741, 6609.08 3462.277 475.824, 6621.292 3407.506 408.729, 6609.827 3356.888 354.715, 6619.93 3400.198 2.95</trace>
</ink>
</file>

<file path=ppt/ink/ink30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40.455 3323.944 136.826, 6617.921 3373.435 261.099, 6615.697 3430.288 225.271, 6622.826 3472.698 43.514</trace>
</ink>
</file>

<file path=ppt/ink/ink30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27.266 3734.016 165.445, 7140.077 3799.491 617.859, 7128.771 3891.916 812.081, 7114.334 3940.445 850.578, 7160.967 3977.225 512.988</trace>
</ink>
</file>

<file path=ppt/ink/ink30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71.457 3796.188 220.517, 7266.651 3849.607 290.916, 7263.227 3898.813 439.782, 7297.642 3956.552 788.953, 7343.65 3928.245 750.745, 7364.013 3882.832 674.512, 7334.611 3799.709 745.36, 7283.771 3773.224 829.058</trace>
</ink>
</file>

<file path=ppt/ink/ink30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71.495 3466.808 210.176, 7750.732 3412.945 517.84, 7690.258 3355.125 820.438, 7638.483 3344.396 837.064, 7584.504 3363.659 842.198, 7519.104 3460.228 841.351, 7505.833 3515.36 839.463, 7512.03 3580.931 837.109, 7532.865 3632.694 830.308, 7585.481 3657.969 815.782, 7636.58 3631.449 773.714, 7704.326 3549.416 613.999, 7749.282 3473.347 400.019, 7774.893 3420.514 212.376, 7786.499 3377.809 146.511, 7791.756 3327.482 137.112, 7795.767 3284.714 136.826, 7797.902 3240.951 136.826, 7802.537 3177.187 136.826, 7805.976 3116.998 150.141, 7806.59 3074.494 225.047, 7805.543 3159.259 687.659, 7801.541 3209.171 764.064, 7791.064 3258.037 796.877, 7778.762 3318.077 816.832, 7767.18 3374.122 833.153, 7754.793 3449.25 850.416, 7756.162 3502.007 854.858, 7766.787 3555.524 858.017, 7791.92 3615.991 857.474, 7795.058 3659.388 566.301</trace>
</ink>
</file>

<file path=ppt/ink/ink30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15.647 3767.086 181.595, 7470.04 3764.902 241.596, 7517.557 3762.723 327.965, 7594.263 3749.992 422.78, 7675.452 3730.029 536.6, 7766.807 3711.609 687.505, 7814.787 3698.065 755.851, 7868.741 3695.412 789.479, 7918.481 3684.973 786.894, 7967.799 3657.089 561.588</trace>
</ink>
</file>

<file path=ppt/ink/ink30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04.349 9216.283 136.826, 11358.835 9183.474 382.92, 11419.417 9171.001 595.574, 11489.687 9204.92 858.047, 11486.186 9265.235 863.331, 11485.613 9320.595 864.409, 11499.998 9379.554 865.218, 11511.009 9438.379 866.646, 11519.883 9497.928 868.497, 11535.617 9550.169 869.513, 11490.323 9502.579 378.376, 11451.833 9459.845 86.844</trace>
</ink>
</file>

<file path=ppt/ink/ink30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74.141 3984.027 364.254, 7737.827 3926.722 472.909, 7668.276 3908.442 617.315, 7586.771 3937.469 651.733, 7534.971 4007.004 655.18, 7522.296 4060.113 678.12, 7526.208 4111.012 741.758, 7626.646 4135.322 760.538, 7676.323 4111.503 678.061, 7739.785 4050.983 483.946, 7780.667 3996.953 386.093, 7810.826 3948.625 194.697</trace>
</ink>
</file>

<file path=ppt/ink/ink30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40.282 3773.699 136.826, 7838.722 3730.551 136.826, 7807.145 3813.225 814.076, 7797.33 3862.533 845.735, 7778.169 3927.15 856.653, 7762.475 3999.632 862.267, 7755.76 4063.518 865.66, 7756.403 4127.76 869.327, 7767.881 4183.659 871.496, 7817.827 4202.926 867.49, 7847.279 4158.881 850.852, 7867.029 4111.307 749.234, 7890.657 4064.598 456.176</trace>
</ink>
</file>

<file path=ppt/ink/ink30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20.977 3961.54 147.579, 7901.367 4042.274 752.175, 7900.16 4090.598 807.387, 7971.683 4092.059 715.486, 8004.003 4019.103 406.941, 7936.115 3973.556 548.799, 7893.57 3960.862 629.757</trace>
</ink>
</file>

<file path=ppt/ink/ink30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04.066 3630.836 220.517, 8247.498 3643.088 260.611, 8300.189 3636.187 454.328, 8365.617 3618.957 732.22, 8410.375 3600.304 819.134, 8461.619 3601.125 854.977, 8508.398 3617.556 421.606</trace>
</ink>
</file>

<file path=ppt/ink/ink30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46.437 3476.067 136.826, 8730.324 3534.453 434.674, 8731.836 3617.268 590.241, 8742.942 3696.39 657.166, 8785.599 3770.545 682.586, 8828.893 3786.109 681.535, 8908.085 3769.51 645.988, 8966.94 3690.066 562.672, 8997.05 3623.991 440.329, 9015.858 3572.515 388.254, 9018.87 3522.6 426.96, 9004.949 3466.113 682.073, 8976.854 3421.065 811.859, 8962.53 3375.821 8.183</trace>
</ink>
</file>

<file path=ppt/ink/ink30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85.336 3353.045 136.826, 8886.768 3410.488 599.367, 8884.714 3454.792 713.748, 8880.391 3511.324 756.073, 8873.334 3579.599 782.498, 8869.425 3630.06 795.561, 8865.621 3686.193 816.91, 8863.431 3742.561 831.826, 8859.258 3800.78 851.348, 8854.896 3859.358 860.059, 8845.033 3918.562 862.709, 8842.549 3977.83 863.313, 8841.183 4031.029 858.612, 8824.229 4077.845 423.399</trace>
</ink>
</file>

<file path=ppt/ink/ink30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76.363 3778.991 151.561, 9150.624 3730.065 378.972, 9103.132 3760.088 587.712, 9074.04 3839.228 631.851, 9103.205 3916.196 708.532, 9159.96 3914.927 681.84, 9220.68 3865.727 505.088, 9269.936 3806.565 367.585, 9288.027 3754.4 290.188, 9300.694 3703.821 193.853</trace>
</ink>
</file>

<file path=ppt/ink/ink30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344.364 3457.548 136.826, 9331.639 3412.833 136.826, 9287.296 3432.641 620.501, 9281.956 3486.993 740.503, 9272.756 3555.535 804.217, 9263.472 3616.673 817.572, 9253.224 3668.605 827.801, 9248.28 3721.434 836.275, 9239.24 3776.694 843.785, 9240.024 3830.093 852.49, 9250.582 3887.454 862.045, 9278.724 3934.629 862.5, 9332.564 3953.226 773.651, 9377.062 3987.359 7.736</trace>
</ink>
</file>

<file path=ppt/ink/ink30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26.094 3749.889 136.931, 9170.259 3768.367 136.931, 9229.333 3779.174 140.92</trace>
</ink>
</file>

<file path=ppt/ink/ink30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18.445 3595.12 181.595, 9411.749 3650.827 247.253, 9410.16 3718.832 434.631, 9410.505 3801.33 672.658, 9408.681 3890.12 819.962, 9407.467 3943.746 840.376, 9429.028 3896.722 255.914</trace>
</ink>
</file>

<file path=ppt/ink/ink30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91.12 9343.272 136.826, 11349.735 9296.614 691.676, 11393.739 9283.572 776.485, 11444.181 9272.83 791.102, 11438.74 9326.221 475.571, 11390.93 9360.134 270.19</trace>
</ink>
</file>

<file path=ppt/ink/ink30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07.862 3609.671 220.517, 9426.461 3552.728 209.086, 9469.653 3516.665 268.672, 9531.74 3540.634 613.569, 9563.775 3632.941 811.518, 9556.438 3691.993 824.524, 9526.822 3735.262 792.356, 9461.649 3800.156 438.713, 9409.276 3817.184 284.233, 9466.575 3800.3 430.989, 9532.643 3797.98 505.397, 9597.013 3824.411 529.414, 9603.665 3893.309 644.545, 9527.892 3950.09 714.662, 9478.325 3949.585 723.822, 9463.523 3899.447 577.971</trace>
</ink>
</file>

<file path=ppt/ink/ink30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76.688 3462.839 136.931, 9923.671 3517.136 714.736, 9878.729 3540.786 790.421, 9833.838 3564.911 802.241, 9790.053 3593.565 803.607, 9723.008 3668.689 807.019, 9741.732 3714.452 846.584, 9806.138 3737.828 859.508, 9856.943 3750.974 861.942, 9915.429 3765.793 863.754, 9983.424 3781.434 864.15, 10040.051 3791.269 792.576, 10085.584 3815.774 220.566</trace>
</ink>
</file>

<file path=ppt/ink/ink30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65.856 3327.911 167.651, 10171.98 3404.843 572.361, 10170.349 3503.947 741.436, 10166.158 3576.767 781.695, 10161.894 3643.231 815.12, 10156.66 3704.231 834.593, 10150.158 3776.936 852.657, 10146.541 3833.564 861.346, 10143.115 3887.979 864.714, 10141.126 3943.961 865.573, 10141.694 3997.053 858.83, 10126.45 4044.467 423.506</trace>
</ink>
</file>

<file path=ppt/ink/ink30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36.753 3240.606 305.826, 10190.661 3263.525 338.691, 10259.814 3310.106 599.905, 10340.735 3353.169 783.596, 10387.144 3380.049 824.107, 10419.277 3423.749 837.023, 10335.463 3495.233 844.01, 10285.66 3520.373 845.798, 10238.586 3541.111 844.412, 10183.27 3570.191 834.668, 10133.987 3589.284 820.696, 10084.862 3596.108 737.065, 10037.586 3587.324 205.118</trace>
</ink>
</file>

<file path=ppt/ink/ink30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57.67 3781.636 165.445, 10382.545 3826.336 472.369, 10380.551 3898.166 678.845, 10360.525 3944.685 750.897, 10346.61 3880.591 709.837, 10358.754 3835.309 599.817, 10393.535 3767.208 496.22, 10451.137 3745.366 564.623, 10502.845 3809.9 644.838, 10494.788 3892.081 762.903, 10481.64 3941.58 820.749, 10499.045 3894.404 806.347, 10517.123 3846.252 734.406, 10529.002 3802.666 646.102, 10552.816 3726.482 591.364, 10601.618 3784.78 839.588, 10606.007 3835.531 852.479, 10613.12 3889.873 858.645, 10640.481 3934.199 848.296, 10688.517 3915.838 248.74</trace>
</ink>
</file>

<file path=ppt/ink/ink30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85.737 3776.345 147.579, 10683.293 3835.283 692.075, 10682.713 3879.649 827.449, 10678.97 3933.102 859.083, 10659.953 3979.149 423.631</trace>
</ink>
</file>

<file path=ppt/ink/ink30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36.792 3608.348 288.455, 10666.092 3653.583 703.345, 10727.451 3722.933 739.151, 10750.145 3765.482 205.698</trace>
</ink>
</file>

<file path=ppt/ink/ink30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87.597 3816.03 206.804, 10789.46 3871.785 635.023, 10773.831 3960.955 810.897, 10777.172 3904.552 793.193, 10790.418 3856.797 678.155, 10808.213 3812.888 532.07, 10829.505 3749.445 466.503, 10863.508 3812.078 845.702, 10867.227 3867.103 861.861, 10879.694 3922.65 867.807, 10914.497 3965.757 866.099, 10970.78 3968.919 788.245, 11013.267 3985.783 388.699</trace>
</ink>
</file>

<file path=ppt/ink/ink30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45.303 3741.952 397.772, 11212.577 3693.609 396.752, 11169.048 3711.028 640.189, 11132.732 3791.469 659.7, 11115.571 3834.177 660.608, 11108.747 3879.62 692.255, 11124.057 3922.727 758.719, 11168.121 3942.528 782.614, 11218.339 3919.234 772.56, 11252.384 3875.596 660.516, 11280.501 3807.124 456.55, 11296.596 3751.111 296.607, 11302.812 3696.601 225.824, 11304.945 3640.167 178.556, 11304.172 3595.754 158.922, 11303.615 3538.518 140.268, 11302.586 3488.228 136.826, 11301.041 3441.684 136.826, 11300.354 3390.958 136.971, 11291.987 3488.163 846.301, 11289.673 3548.477 856.263, 11286.626 3615.396 860.529, 11286.394 3672.798 862.098, 11287.276 3726.714 864.04, 11290.062 3782.553 865.893, 11298.113 3842.371 868.821, 11323.043 3890.497 870.985, 11378.275 3905.37 864.577, 11428.354 3885.758 712.53, 11472.405 3858.374 389.066</trace>
</ink>
</file>

<file path=ppt/ink/ink30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470.189 3468.13 201.698, 11454.768 3543.778 765.615, 11447.32 3601.247 828.858, 11445.759 3672.278 850.467, 11441.577 3725.26 859.5, 11438.105 3787.661 862.807, 11433.255 3843.059 866.266, 11431.649 3900.263 869.313, 11487.399 3877.685 618.183, 11532.122 3874.862 6.182</trace>
</ink>
</file>

<file path=ppt/ink/ink30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35.56 9544.342 136.826, 11282.666 9506.87 334.573, 11336.341 9471.529 491.408, 11418.639 9446.253 586.184, 11491.962 9406.36 519.454, 11535.581 9391.051 406.555</trace>
</ink>
</file>

<file path=ppt/ink/ink30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80.234 3453.579 331.466, 11460.944 3481.741 634.985, 11507.419 3486.415 734.828, 11551.388 3496.901 793.443, 11604.765 3519.245 828.896, 11651.227 3549.265 854.095, 11675.969 3612.796 862.254, 11670.418 3677.901 862.963, 11647.352 3730.37 860.565, 11557.896 3804.119 797.908, 11505.148 3820.514 738.338, 11460.366 3827.697 647.312, 11417.173 3828.286 518.298, 11424.879 3775.979 424.637, 11499.749 3748.902 494.734, 11574.124 3736.958 582.194, 11618.107 3738.75 639.634, 11692.231 3777.144 730.526, 11705.139 3825.08 824.135, 11628.718 3892.256 857.581, 11575.646 3904.609 858.394, 11513.667 3913.468 858.394, 11458.355 3914.351 857.108, 11401.118 3904.24 830.832, 11358.756 3881.286 409.7</trace>
</ink>
</file>

<file path=ppt/ink/ink30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57.249 3364.95 215.563, 11812.436 3358.687 440.148, 11878.667 3357.832 553.367, 11887.873 3404.302 792.442, 11868.338 3451.412 853.312, 11864.93 3508.702 857.585, 11861.196 3563.25 859.888, 11860.222 3630.454 863.035, 11858.412 3695.174 864.942, 11857.126 3759.718 866.562, 11859.162 3813.61 867.391, 11863.248 3869.433 868.771, 11865.652 3924.303 870.882, 11811.168 3934.784 871.151, 11754.438 3926.918 817.327, 11711.957 3905.896 403.04</trace>
</ink>
</file>

<file path=ppt/ink/ink30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78.86 4826.66 204.961, 351.675 4808.655 827.011, 401.398 4802.82 857.759, 454.338 4802.044 658.684, 499.852 4816.478 6.587</trace>
</ink>
</file>

<file path=ppt/ink/ink30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9.757 5023.758 356.616, 296.828 5012.714 468.444, 371.738 4995.501 803.379, 420.602 4992.118 854.74, 475.991 4999.32 859.833, 520.867 5021.056 424.001</trace>
</ink>
</file>

<file path=ppt/ink/ink30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8.047 4628.237 277.54, 716.383 4677.691 437.723, 729.733 4750.614 595.317, 740.242 4803.45 667.455, 749.124 4853.703 729.729, 759.732 4938.092 800.232, 764.196 4997.32 828.278, 764.973 5060.697 849.083, 763.586 5120.055 860.475, 761.769 5184.661 868.003, 761.678 5252.016 871.331, 763.602 5314.919 872.756, 765.706 5375.208 873.077, 782.86 5425.696 861.334, 801.478 5371.514 585.245, 811.011 5328.196 374.52</trace>
</ink>
</file>

<file path=ppt/ink/ink30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5.401 4581.939 454.284, 776.573 4575.764 454.343, 843.323 4577.814 713.104, 887.797 4603.797 813.896, 914.024 4653.918 830.655, 916.266 4707.208 833.797, 897.143 4764.344 833.52, 871.796 4818.729 832.168, 829.391 4868.145 827.341, 784.942 4902.94 764.981, 737.932 4919.697 212.886</trace>
</ink>
</file>

<file path=ppt/ink/ink30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6.16 5039.632 159.321, 999.792 5038.634 504.631, 1050.514 5094.624 759.493, 1081.157 5145.96 836.455, 1100.869 5201.456 859.415, 1106.126 5255.342 865.636, 1095.663 5309.308 868.241, 1070.94 5353.17 428.147</trace>
</ink>
</file>

<file path=ppt/ink/ink30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7.594 5112.387 136.826, 1000.464 5069.113 136.826, 1055.895 5075.754 524.19, 1088.606 5150.793 643.424, 1104.204 5228.915 692.367, 1110.802 5276.866 730.71, 1103.837 5323.282 773.646, 1094.781 5272.046 794.192, 1105.593 5216.404 790.266, 1116.069 5158.919 781.47, 1137.202 5107.524 760.614, 1161.968 5064.603 731.028, 1234.076 5013.955 648.933, 1278.774 5047.58 706.816</trace>
</ink>
</file>

<file path=ppt/ink/ink30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4.182 4642.788 143.057, 1421.641 4652.929 270.347, 1483.902 4622.294 408.659, 1542.455 4612.855 434.21</trace>
</ink>
</file>

<file path=ppt/ink/ink30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6.087 4753.905 174.361, 1390.668 4798.382 359.999, 1390.194 4860.909 592.991, 1384.189 4956.706 773.213, 1379.925 5008.89 801.706, 1375.546 5061.227 820.32, 1374.461 5116.831 835.401, 1374.979 5167.611 844.276, 1378.214 5226.839 850.641, 1380.639 5281.496 852.668, 1390.689 5335.733 865.821, 1443.545 5345.684 870.007, 1505.138 5350.998 861.43, 1555.845 5338.155 386.109</trace>
</ink>
</file>

<file path=ppt/ink/ink30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65.485 9000.666 183.136, 11658.003 9044.766 374.527, 11629.463 9108.906 607.716, 11581.345 9189.478 735.045, 11511.351 9257.055 433.173</trace>
</ink>
</file>

<file path=ppt/ink/ink30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6.087 4641.465 150.556, 1463.747 4627.226 597.619, 1545.829 4628.004 593.283, 1589.997 4631.801 357.334</trace>
</ink>
</file>

<file path=ppt/ink/ink30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0.056 4640.143 144.726, 1385.884 4694.137 301.142, 1388.593 4736.653 415.753, 1388.952 4799.501 488.117, 1389.919 4842.633 498.308, 1390.92 4909.994 409.148</trace>
</ink>
</file>

<file path=ppt/ink/ink30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67.069 4882.217 175.795, 1786.563 4959.254 702.979, 1786.988 5003.893 785.87, 1786.047 5054.9 820.46, 1799.719 5105.093 830.869, 1890.169 5132.739 822.724, 1936.13 5099.541 798.014, 2008.696 5032.609 620.722, 2044.187 4967.746 574.11, 2036.648 4889.211 708.489, 2017.687 4837.832 807.377, 2012.976 4790.873 8.138</trace>
</ink>
</file>

<file path=ppt/ink/ink30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28.457 4690.41 153.636, 1934.35 4748.247 321.825, 1935.481 4799.744 445.423, 1937.5 4873.373 582.861, 1936.871 4919.012 638.799, 1935.756 4964.159 712.88, 1933.684 5026.983 772.105, 1932.725 5082.293 815.846, 1932.475 5147.746 839.799, 1932.426 5205.172 852.832, 1931.347 5265.199 857.488, 1930.158 5325.843 858.613, 1927.829 5382.418 858.46, 1910.157 5428.96 423.324</trace>
</ink>
</file>

<file path=ppt/ink/ink30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247.264 5116.355 149.476, 2212.431 5070.18 213.265, 2148.927 5055.752 592.143, 2093.038 5116.291 673.393, 2074.336 5204.978 691.87, 2071.647 5253.696 740.017, 2076.784 5303.424 781.713, 2091.935 5352.182 806.31, 2134.946 5377.779 811.185, 2183.629 5357.682 798.333, 2249.55 5271.947 631.748, 2275.889 5223.591 489.116, 2301.776 5153.176 299.619, 2312.711 5101.416 203.603, 2318.638 5035.573 141.697, 2319.088 4992.087 89.398</trace>
</ink>
</file>

<file path=ppt/ink/ink30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26.635 4830.628 136.826, 2322.738 4909.844 822.312, 2319.161 4968.692 842.649, 2310.638 5022.371 853.838, 2302.87 5083.369 858.224, 2292.199 5141.966 860.699, 2292.355 5202.457 862.675, 2292.768 5256.975 865.353, 2298.226 5313.187 868.477, 2325.708 5363.744 869.24, 2380.508 5354.646 846.658, 2414.827 5301.552 619.941</trace>
</ink>
</file>

<file path=ppt/ink/ink30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37.754 4989.365 136.826, 2438.729 5033.707 779.915, 2440.26 5086.554 816.923, 2439.931 5139.982 841.73, 2438.524 5200.953 853.487, 2436.89 5256.159 860.628, 2434.745 5314.056 863.224, 2448.41 5238.463 516.042, 2449.519 5177.085 312.454, 2448.392 5128.741 250.897, 2448.105 5085.973 131.621</trace>
</ink>
</file>

<file path=ppt/ink/ink30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32.463 4937.776 136.826, 2479.777 4917.945 497.227, 2554.154 4934.687 817.318, 2575.185 4982.203 859.91, 2560.909 5040.471 863.498, 2533.702 5090.145 859.098, 2452.501 5172.458 777.07, 2519.743 5131.53 570.149, 2588.624 5151.34 581.125, 2638.197 5208.672 638.765, 2628.645 5259.299 737.449, 2601.68 5310.259 805.207, 2520.109 5379.55 840.464, 2469.127 5403.571 835.302, 2426.417 5357.654 558.085</trace>
</ink>
</file>

<file path=ppt/ink/ink30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64.211 4949.681 150.556, 2471.655 5018.187 612.648, 2469.595 5061.054 691.021, 2466.512 5111.678 730.331, 2463.727 5158.342 746.34, 2461.88 5208.357 759.832, 2459.665 5260.747 766.995, 2459.955 5307.904 774.908, 2462.76 5360.689 789.721, 2450.604 5404.843 389.427</trace>
</ink>
</file>

<file path=ppt/ink/ink30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814.768 4945.712 366.505, 2868.176 4966.22 579.575, 2910.896 4974.89 723.439, 2958.807 4991.538 787.625, 3003.421 5014.435 781.633, 3005.448 5072.827 862.832, 2945.893 5107.034 858.906, 2892.329 5138.839 847.61, 2838.506 5165.828 819.668, 2780.962 5176.95 658.898, 2738.343 5171.343 183.365</trace>
</ink>
</file>

<file path=ppt/ink/ink30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43.784 9185.86 136.826, 11596.425 9175.378 160.616, 11641.045 9160.857 211.93, 11690.014 9144.967 329.031, 11734.321 9143.933 540.921, 11766.271 9220.999 845.149, 11772.153 9280.8 850.099, 11773.726 9353.726 852.286, 11773.938 9413.636 853.262, 11770.607 9477.868 855.108, 11764.736 9533.858 859.355, 11750.302 9586.556 860.15, 11699.596 9600.713 781.567, 11670.271 9550 592.446, 11650.01 9503.69 489.346, 11635.454 9458.153 380.193, 11615.826 9394.232 263.967</trace>
</ink>
</file>

<file path=ppt/ink/ink30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216.915 4568.71 136.826, 3247.58 4632.569 443.097, 3256.125 4683.657 598.752, 3258.852 4732.482 682.716, 3260.743 4781.469 752.221, 3263.384 4832.555 800.827, 3261.054 4883.827 827.292, 3259.729 4942.41 849.939, 3255.28 5004.674 858.816, 3251.659 5077.256 863.706, 3251.698 5145.866 866.902, 3245.217 5215.433 869.779, 3243.533 5272.857 871.929, 3238.701 5327.15 873.495, 3234.253 5393.183 874.843, 3233.239 5449.562 875.602, 3236.162 5505.104 875.432, 3261.045 5458.118 790.567, 3264.926 5397.408 622.757, 3266.55 5349.929 483.36, 3267.936 5291.848 197.413</trace>
</ink>
</file>

<file path=ppt/ink/ink30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95.749 4550.191 195.555, 3249.349 4533.875 250.178, 3330.199 4528.363 451.74, 3397.742 4544.089 597.209, 3473.179 4584.141 744.068, 3530.827 4668.454 847.085, 3533.693 4732.186 858.255, 3513.511 4787.863 861.006, 3474.991 4844.39 862.17, 3433.695 4892.817 862.676, 3365.016 4942.184 862.607, 3298.692 4981.651 861.229, 3242.17 5007.786 857.644, 3188.377 5024.264 833.698, 3140.045 5023.078 411.113</trace>
</ink>
</file>

<file path=ppt/ink/ink30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31.217 5107.096 366.505, 3484.546 5103.254 643.472, 3570.006 5084.906 800.904, 3619.602 5076.504 692.044, 3664.217 5083.426 192.589</trace>
</ink>
</file>

<file path=ppt/ink/ink30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97.359 4973.491 164.176, 3502.603 5022.038 315.134, 3500.163 5092.604 508.118, 3494.641 5201.801 697.05, 3492.298 5247.466 732.843, 3489.772 5295.365 761.364, 3492.204 5346.134 793.711, 3510.811 5396.835 849.402, 3562.167 5396.499 864.122, 3606.428 5350.753 843.676, 3665.83 5274.596 298.26</trace>
</ink>
</file>

<file path=ppt/ink/ink30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27.823 5193.079 136.826, 4021.753 5141.436 139.456, 4007.445 5084.18 370.503, 3960.785 5056.767 727.61, 3903.899 5148.169 790.635, 3889.448 5196.295 802.785, 3887.45 5255.486 809.421, 3901.852 5311.444 816.071, 3931.446 5357.479 824.63, 3982.334 5360.865 829.663, 4018.927 5312.819 738.638, 4034.918 5258.21 629.659, 4046.391 5213.707 496.274, 4060.978 5142.682 355.902, 4069.985 5089.248 269.452, 4077.446 5032.892 148.125</trace>
</ink>
</file>

<file path=ppt/ink/ink30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74.123 4876.926 136.826, 4060.633 4942.752 785.318, 4055.477 4994.391 815.285, 4052.001 5052.531 835.408, 4050.522 5112.407 852.145, 4053.627 5163.923 859.195, 4057.629 5220.63 863.467, 4068.787 5279.901 866.314, 4093.767 5328.726 862.987, 4149.036 5310.926 634.267, 4191.524 5270.778 2.814</trace>
</ink>
</file>

<file path=ppt/ink/ink30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77.305 4969.523 235.544, 4181.474 5019.958 703.047, 4182.747 5064.722 795.237, 4182.06 5120.65 827.986, 4179.535 5173.689 839.147, 4176.888 5242.481 845.494, 4175.607 5301.616 850.144, 4179.753 5354.746 848.345, 4204.253 5299.45 649.891</trace>
</ink>
</file>

<file path=ppt/ink/ink30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49.525 4929.839 305.826, 4211.462 4921.804 319.757, 4268.912 4923.832 553.859, 4350.198 4947.026 792.67, 4365.331 5033.991 841.634, 4316.027 5073.624 818.499, 4269.044 5107.261 773.979, 4221.83 5130.292 698.274, 4144.601 5164.515 509.759, 4204.91 5127.292 515.004, 4258.46 5122.862 555.898, 4342.499 5134.931 600.444, 4419.371 5163.137 612.865, 4460.542 5236.687 660.06, 4446.314 5281.407 684.823, 4372.005 5346.65 734.502, 4317.728 5365.729 771.076, 4267.671 5375.955 806.474, 4212.468 5372.961 809.619, 4168.796 5355.724 399.239</trace>
</ink>
</file>

<file path=ppt/ink/ink30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27.075 4999.948 292.982, 4698.674 5013.031 544.32, 4775.192 5016.509 777.24, 4825.368 5015.56 821.952, 4883.864 5013.747 844.794, 4938.692 5019.295 851.192, 4983.71 5039.541 419.74</trace>
</ink>
</file>

<file path=ppt/ink/ink30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299.083 4517.122 315.132, 5292.091 4577.631 729.212, 5292.845 4634.128 811.61, 5292.302 4711.956 844.279, 5291.621 4773.334 854.946, 5289.124 4835.006 864.293, 5287.648 4898.997 868.049, 5287.095 4963.751 872.509, 5281.986 5051.847 875.515, 5279.446 5129.841 877.353, 5278.022 5188.392 878.044, 5275.568 5242.23 878.432, 5271.949 5298.393 878.674, 5269.655 5364.624 878.826, 5268.52 5424.147 878.399, 5251.492 5472.156 433.156</trace>
</ink>
</file>

<file path=ppt/ink/ink30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82.147 9266.551 174.361, 11643.398 9304.904 352.137, 11695.896 9310.295 596.551, 11742.124 9320.605 661.241</trace>
</ink>
</file>

<file path=ppt/ink/ink30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262.044 4501.247 348.483, 5309.117 4503.293 363.428, 5368.354 4519.136 486.501, 5411.444 4530.967 575.784, 5458.062 4543.333 703.1, 5501.547 4558.633 796.887, 5549.441 4578.717 850.363, 5592.237 4618.603 866.975, 5595.585 4682.964 872.574, 5568.504 4735.377 873.798, 5535.11 4782.092 874.352, 5468.938 4830.271 874.057, 5408.814 4866.565 872.739, 5347.675 4895.011 870.004, 5296.527 4913.075 864.662, 5242.878 4915.303 838.964, 5196.124 4901.847 413.71</trace>
</ink>
</file>

<file path=ppt/ink/ink30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95.403 5095.19 196.589, 5603.925 5143.654 414.625, 5606.443 5215.236 599.462, 5609.212 5265.862 695.655, 5610.188 5313.97 744.062, 5609.054 5365.623 769.654, 5606.439 5412.301 804.744, 5602.838 5356.06 809.759, 5607.497 5297.845 786.812, 5612.843 5242.783 731.716, 5623.051 5196.252 675.402, 5634.496 5150.455 638.034, 5678.581 5091.217 631.478, 5706.254 5169.553 790.865, 5707.044 5219.152 816.447, 5708.829 5274.214 829.879, 5706.022 5327.426 847.297, 5697.02 5378.026 857.693, 5698.386 5323.906 854.535, 5706.772 5258.32 846.926, 5717.708 5194.285 826.71, 5732.013 5143.97 801.005, 5751.491 5097.438 786.134, 5821.895 5093.726 856.046, 5832.52 5150.374 859.87, 5835.37 5213.084 863.282, 5833.785 5273.334 866.606, 5837.107 5328.4 870.851, 5847.518 5382.612 871.501, 5898.302 5361.578 711.906, 5955.8 5315.856 297.7</trace>
</ink>
</file>

<file path=ppt/ink/ink30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002.842 5093.868 149.476, 5996.958 5149.906 298.881, 5989.456 5206.945 461.267, 5973.929 5278.579 667.282, 5966.611 5325.625 767.932, 5959.614 5374.94 838.959, 5944.972 5426.754 857.501, 5956.894 5375.638 584.889</trace>
</ink>
</file>

<file path=ppt/ink/ink30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914.21 4956.295 165.445, 5959.412 4983.583 854.617, 6012.967 5002.981 853.318, 6056.628 5037.521 237.47</trace>
</ink>
</file>

<file path=ppt/ink/ink30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64.229 5108.419 250.773, 6159.767 5161.391 581.571, 6152.514 5254.258 831.464, 6144.63 5304.612 856.965, 6133.023 5365.287 866.317, 6137.006 5299.678 853.408, 6144.42 5240.039 829.509, 6154.621 5179.194 787.906, 6167.736 5132.525 729.337, 6229.763 5097.297 842.543, 6247.379 5145.872 856.261, 6255.674 5200.582 861.725, 6257.209 5255.357 865.509, 6256.996 5313.365 869.466, 6256.823 5368.022 872.059, 6240.678 5415.949 430.03</trace>
</ink>
</file>

<file path=ppt/ink/ink30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90.725 5140.167 189.188, 6633.729 5100.783 547.209, 6550.064 5113.357 805.11, 6489.92 5195.17 820.529, 6476.155 5251.983 823.179, 6474.314 5315.666 826.582, 6491.244 5370.518 831.49, 6550.853 5386.297 833.013, 6600.923 5378.241 829.956, 6647.323 5342.856 807.027, 6677.062 5292.84 761.955, 6696.727 5242.836 674.443, 6714.157 5195.412 545.964, 6729.525 5136.203 374.046, 6739.153 5080.418 246.562, 6743.223 5029.041 163.754, 6741.095 4980.646 140.812, 6738.906 4932.845 141.819, 6742.175 4883.717 143.83, 6745.018 4834.664 162.342, 6750.464 4889.408 835.307, 6744.291 4945.551 857.474, 6738.542 5004.396 859.86, 6737.354 5062.522 860.922, 6734.337 5142.049 864.6, 6735.106 5198.492 866.686, 6737.271 5257.603 869.842, 6743.334 5313.227 871.937, 6763.063 5368.907 873.498, 6822.171 5352.193 855.335, 6846.987 5302.451 827.271, 6889.353 5260.01 8.272</trace>
</ink>
</file>

<file path=ppt/ink/ink30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52.112 4927.193 268.985, 6853.63 4978.053 740.59, 6853.045 5026.202 824.89, 6851.397 5079.199 847.212, 6848.541 5134.15 859.112, 6843.623 5198.3 862.597, 6841.031 5255.416 866.13, 6839.559 5309.946 868.47, 6843.182 5363.571 866.545, 6869.549 5309.286 786.397, 6875.528 5249.324 608.855, 6880.242 5206.886 192.191</trace>
</ink>
</file>

<file path=ppt/ink/ink30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44.175 4899.414 252.864, 6889.289 4901.585 504.18, 6967.727 4931.492 822.005, 7012.549 5021.756 855.133, 6985.522 5067.1 853.221, 6940.223 5101.824 838.365, 6892.952 5131.399 755.506, 6847.063 5149.033 578.122, 6927.319 5125.961 711.247, 6980.838 5136.843 712.199, 7057.61 5194.046 705.524, 7071.833 5241.396 708.015, 7056.01 5289.63 716.054, 6982.344 5363.913 758.978, 6892.628 5412.914 784.325, 6843.398 5407.254 638.521</trace>
</ink>
</file>

<file path=ppt/ink/ink30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09.819 4935.13 171.559, 7357.043 4932.796 407.851, 7433.437 4925.056 667.153, 7488.938 4920.31 750.297, 7539.224 4918.962 771.974, 7587.972 4914.51 723.289, 7637.175 4911.539 611.984, 7680.03 4923.006 6.12</trace>
</ink>
</file>

<file path=ppt/ink/ink30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52.688 4677.182 256.862, 7463.793 4740.283 416.322, 7467.257 4802.899 627.55, 7468.873 4845.496 714.031, 7471.414 4901.671 800.138, 7466.68 4955.819 830.791, 7462.447 5006.68 847.835, 7458.506 5070.312 849.389, 7455.91 5130.915 820.269, 7460.105 5181.036 574.95</trace>
</ink>
</file>

<file path=ppt/ink/ink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56.93 796.641 356.616, 8813.589 790.887 355.225, 8863.039 781.741 363.204, 8917.872 764.941 408.98, 8983.636 746.96 507.9, 9051.863 730.852 598.522, 9100.7 727.928 542.801</trace>
</ink>
</file>

<file path=ppt/ink/ink31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31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44.251 4722.157 303.606, 7840.664 4670.704 302.748, 7856.848 4747.119 816.932, 7857.722 4823.249 849.269, 7855.148 4875.185 861.989, 7850.299 4937.724 873.632, 7848.369 4999.314 878.423, 7850.774 5055.422 876.801, 7838.526 5098.194 579.065</trace>
</ink>
</file>

<file path=ppt/ink/ink31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95.056 4785.652 290.844, 7987.872 4835.957 339.808, 7983.612 4886.665 405.467, 7983.187 4955.858 618.14, 8023.039 5038.906 860.668, 8077.321 5039.256 858.079, 8130.414 5014.453 809.109, 8196.81 4945.836 487.186, 8189.593 4879.232 392.58, 8150.264 4832.129 476.085, 8099.838 4793.002 548.617, 8034.821 4750.535 709.422, 7991.464 4754.033 735.625, 7946.453 4779.484 507.705</trace>
</ink>
</file>

<file path=ppt/ink/ink31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44.825 4525.059 237.502, 8447.094 4596.947 508.307, 8444.513 4655.654 655.576, 8440.028 4719.294 725.161, 8434.087 4775.936 779.859, 8426.923 4842.693 829.568, 8418.272 4906.244 851.853, 8411.271 4960.948 866.795, 8410.801 5022.458 872.657, 8436.541 5071.617 868.367, 8443.588 5115.112 573.495</trace>
</ink>
</file>

<file path=ppt/ink/ink31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37.427 4790.943 356.616, 8537.131 4839.61 481.587, 8540.402 4914.034 748.37, 8546.729 4968.615 842.622, 8575.265 5011.031 861.07, 8628.732 5003.768 851.693, 8671.133 4968.568 803.249, 8699.731 4917.144 673.854, 8698.071 4872.465 603.419, 8673.203 4791.933 537.568, 8629.142 4729.004 588.5, 8557.571 4767.062 731.184, 8544.784 4810.901 645.914</trace>
</ink>
</file>

<file path=ppt/ink/ink31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98.564 4809.463 273.231, 8893.706 4760.005 327.574, 8845.267 4738.815 824.092, 8799.859 4773.842 850.778, 8759.709 4821.71 855.084, 8706.293 4871.114 856.347, 8667.722 4922.694 856.702, 8651.385 4978.368 857.124, 8745.862 5023.477 840.866, 8812.998 5015.001 774.541, 8863.548 4992.564 594.689, 8914.496 4943.358 289.977, 8931.607 4895.298 180.544, 8927.116 4844.669 201.312, 8879.357 4910.034 818.242, 8869.816 4965.159 861.36, 8859.535 5022.458 869.881, 8847.85 5084.088 874.041, 8838.788 5156.266 876.277, 8833.587 5214.425 878.141, 8819.667 5298.188 880.535, 8808.343 5353.622 881.652, 8796.232 5407.797 883.068, 8771.371 5459.779 883.882, 8742.323 5514.087 884.475, 8691.61 5544.234 883.768, 8632.999 5534.736 877.574, 8596.321 5481.143 822.53, 8580.425 5435.767 8.291</trace>
</ink>
</file>

<file path=ppt/ink/ink31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32.172 5019.79 321.468, 9029.978 5087.499 818.748, 9019.965 5138.24 846.797, 9010.266 5192.937 855.885, 9000.562 5246.74 858.951, 8976.673 5290.45 423.566</trace>
</ink>
</file>

<file path=ppt/ink/ink31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45.938 5019.79 157.024, 9146.146 5079.611 590.771, 9153.696 5169.812 781.511, 9230.478 5157.559 796.524, 9263.814 5109.464 700.475, 9293.539 5035.318 537.139, 9244.293 4991.549 613.412, 9196.324 4987.879 725.49, 9149.797 5001.167 781.02, 9100.15 5032.732 794.962, 9055.855 5046.777 8.013</trace>
</ink>
</file>

<file path=ppt/ink/ink31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60.777 4609.718 265.291, 9466.565 4671.231 568.351, 9467.695 4728.175 717.566, 9468.495 4780.737 811.811, 9466.647 4845.523 851.816, 9463.059 4900.277 867.603, 9458.802 4956.736 874.021, 9454.337 5013.008 878.789, 9450.244 5076.458 880.61, 9447.7 5146.537 882.03, 9446.446 5202.16 882.485, 9450.459 5255.714 880.588, 9471.889 5205.994 820.318, 9489.206 5151.662 593.792, 9506.14 5108.919 82.044</trace>
</ink>
</file>

<file path=ppt/ink/ink31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36.716 4772.424 351.906, 9579.799 4820.654 825.642, 9506.992 4897.073 823.979, 9505.233 4950.039 861.407, 9548.341 4987.784 867.538, 9589.456 5031.927 869.703, 9620.518 5075.819 869.852, 9665.21 5136.687 867.705, 9698.733 5186.983 863.223, 9711.901 5235.28 425.672</trace>
</ink>
</file>

<file path=ppt/ink/ink31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877.476 4851.793 346.01, 9928.346 4842.609 436.295, 9993.729 4831.98 707.087, 10050.256 4832.015 824.75, 10109.246 4830.922 853.571, 10164.715 4833.718 851.316, 10210.704 4851.667 419.801</trace>
</ink>
</file>

<file path=ppt/ink/ink31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55.901 5770.355 136.826, 10805.136 5780.385 136.826, 10764.067 5725.325 136.826, 10745.696 5775.537 416.153, 10743.348 5840 527.959, 10740.56 5914.375 624.671, 10737.312 6000.333 702.218, 10735.192 6050.475 725.723, 10734.276 6097.296 743.644, 10731.785 6144.181 755.035, 10713.752 6190.02 210.119</trace>
</ink>
</file>

<file path=ppt/ink/ink31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33.86 4476.114 143.057, 10394.307 4450.792 269.423, 10456.654 4470.569 463.202, 10507.157 4510.538 594.536, 10543.092 4573.171 578.21, 10541.564 4647.042 589.179, 10532.88 4722.85 665.496, 10526.964 4765.607 657.398, 10522.227 4847.635 681.918, 10502.85 4928.644 689.395, 10497.212 4971.057 718.216, 10529.348 4903.381 525.245, 10538.188 4841.136 494.697, 10564.08 4783.11 484.636, 10591.274 4729.811 475.862, 10617.972 4676.124 481.814, 10643.128 4616.936 480.511, 10660.853 4559.468 464.459, 10658.052 4498.134 492.992, 10631.592 4440.601 639.096, 10600.141 4394.666 776.224</trace>
</ink>
</file>

<file path=ppt/ink/ink31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46.839 4809.463 136.826, 10556.912 4862.709 336.556, 10543.973 4912.422 403.432, 10529.053 4967.589 506.637, 10510.318 5037.855 605.819, 10484.459 5082.103 588.097</trace>
</ink>
</file>

<file path=ppt/ink/ink31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968.828 4486.696 136.826, 10993.441 4539.192 531.182, 10980.145 4638.388 744.04, 10972.923 4705.551 803.127, 10965.074 4754.701 827.582, 10950.694 4813.202 847.052, 10939.365 4873.995 859.076, 10935.745 4928.104 861.313, 10916.821 4974.33 424.731</trace>
</ink>
</file>

<file path=ppt/ink/ink31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63.288 4532.995 333.855, 11159.362 4581.116 312.468, 11159.787 4627.578 415.724, 11162.249 4704.364 684.086, 11163.51 4747.859 770.469, 11165.421 4796.745 824.05, 11171.559 4846.184 845.651, 11196.026 4894.339 852.368, 11246.864 4877.224 752.268, 11274.138 4826.803 654.356, 11287.372 4784.222 588.559, 11293.951 4739.322 530.474, 11296.65 4696.938 483.463, 11290.384 4649.468 468.855, 11271.831 4583.864 531.548, 11231.132 4515.32 736.877, 11185.278 4501.549 834.75, 11140.751 4470.196 232.302</trace>
</ink>
</file>

<file path=ppt/ink/ink31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97.183 4402.036 146.574, 11593.348 4458.113 588.123, 11564.669 4548.774 780.772, 11553.253 4594.545 816.097, 11538.716 4665.42 839.975, 11528.583 4726.333 852.348, 11520.399 4781.226 860.015, 11515.737 4853.135 866.347, 11528.166 4904.947 866.897, 11618.473 4927.851 742.412, 11661.494 4929.513 366.098</trace>
</ink>
</file>

<file path=ppt/ink/ink31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21.53 4506.539 201.698, 11713.426 4567.375 428.035, 11705.668 4643.351 642.347, 11704.404 4707.82 725.656, 11705.536 4756.415 771.804, 11714.134 4810.354 805.763, 11797.651 4817.711 833.346, 11823.65 4757.613 795.854, 11838.593 4696.598 739.531, 11844.784 4650.736 673.038, 11841.412 4602.835 607.728, 11828.634 4552.063 588.391, 11785.345 4482.763 676.505, 11714.074 4519.888 745.518, 11668.636 4549.143 7.455</trace>
</ink>
</file>

<file path=ppt/ink/ink31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62.827 4588.553 241.47, 12071.159 4543.901 267.155, 12021.57 4491.227 579.269, 11932.004 4486.681 780.172, 11863.466 4579.093 824.963, 11849.574 4636.432 828.925, 11847.735 4695.632 832.131, 11864.175 4749.173 833.924, 11913.386 4772.562 802.901, 11966.28 4768.946 692.441, 12018.279 4742.732 513.553, 12064.854 4680.899 330.51, 12102.986 4620.161 257.346, 12093.828 4576.644 199.199, 12042.134 4589.981 436.847, 12008.308 4665.411 689.922, 11996.743 4718.112 779.209, 11989.065 4778.053 833.121, 11982.92 4830.112 854.687, 11975.289 4899.923 866.123, 11965.817 4954.946 871.605, 11957.108 5009.301 875.363, 11946.659 5069.437 878.017, 11928.456 5135.145 878.964, 11910.193 5187.837 879.633, 11887.024 5239.717 880.207, 11804.324 5238.903 868.96, 11797.727 5177.402 818.702, 11807.85 5131.017 403.718</trace>
</ink>
</file>

<file path=ppt/ink/ink31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191.145 4755.228 408.156, 12196.011 4812.043 596.896, 12167.275 4897.891 809.831, 12148.105 4942.904 831.92, 12133.041 4993.831 831.812, 12189.723 4973.848 428.287</trace>
</ink>
</file>

<file path=ppt/ink/ink31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79.774 4821.369 201.698, 12293.794 4901.576 752.389, 12341.104 4908.104 792.793, 12362.851 4859.654 672.262, 12371.217 4814.208 548.497, 12357.258 4737.339 531.629, 12286.718 4728.015 802.031, 12240.287 4725.298 395.497</trace>
</ink>
</file>

<file path=ppt/ink/ink31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81.135 4361.029 157.024, 12785.482 4308.912 188.24, 12762.604 4246.584 280.91, 12711.679 4215.104 591.495, 12635.462 4257.729 782.225, 12601.689 4300.379 789.453, 12569.518 4347.975 793.427, 12549.534 4391.672 795.091, 12535.23 4445.591 799.711, 12558.891 4489.792 808.477, 12613.946 4501.951 813.069, 12676.954 4485.714 809.759, 12734.462 4446.379 757.807, 12774.75 4403.866 599.101, 12799.758 4357.557 440.875, 12819.186 4304.095 258.615, 12827.143 4248.884 198.643, 12832.727 4199.646 90.112</trace>
</ink>
</file>

<file path=ppt/ink/ink31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28.408 5495.21 180.076, 11080.911 5572.636 783.182, 11037.34 5617.325 788.288, 10983.31 5666.104 785.941, 10913.446 5745.798 747.13, 10834.979 5808.788 638.544</trace>
</ink>
</file>

<file path=ppt/ink/ink31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38.019 4002.547 136.826, 12840.239 3952.915 139.927, 12817.83 4035.535 808.504, 12810.082 4088.067 830.762, 12801.521 4154.873 846.205, 12795.033 4215.888 856.083, 12788.892 4282.244 861.846, 12785.615 4336.627 866.963, 12788.308 4397.071 870.484, 12804.106 4447.643 870.938, 12852.252 4475.275 852.934, 12893.39 4521.431 8.529</trace>
</ink>
</file>

<file path=ppt/ink/ink31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59.145 4613.687 233.604, 12420.019 4582.771 485.378, 12464.606 4577.863 574.061, 12560.604 4569.389 681.848, 12615.906 4567.498 722.338, 12672.907 4561.14 759.462, 12732.05 4552.016 805.333, 12791.337 4537.5 830.292, 12847.146 4526.503 834.941, 12897.558 4516.626 809.312, 12950.909 4504.407 617.924, 12995.494 4508.728 6.179</trace>
</ink>
</file>

<file path=ppt/ink/ink31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08.915 4839.887 371.692, 12783.073 4793.079 335.647, 12723.563 4768.053 551.385, 12652.258 4806.875 734.112, 12620.444 4851.82 754.67, 12599.051 4895.268 778.93, 12578.809 4948.863 817.362, 12583.551 5001.053 852.306, 12637.389 5025.78 857.641, 12698.181 5016.019 856.682, 12748.938 4983.968 843.973, 12809.193 4898.486 707.358, 12836.332 4820.191 545.302, 12849.123 4770.003 470.889, 12858.496 4711 372.228, 12865.213 4654.064 279.365, 12871.973 4602.353 232.985, 12876.783 4554.031 216.482, 12873.616 4503.142 273.981, 12831.526 4577.464 727.556, 12822.834 4626.992 809.267, 12817.265 4684.443 840.927, 12810.857 4741.742 857.181, 12802.548 4798.911 864.704, 12796.041 4860.151 868.606, 12791.681 4922.701 872.215, 12795.933 4978.363 875.182, 12819.551 5028.2 874.899, 12877.818 5016.818 869.39, 12926.706 4970.375 667.05</trace>
</ink>
</file>

<file path=ppt/ink/ink31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65.012 4898.091 136.826, 12959.977 4983.884 843.51, 13014.795 4992.087 837.181, 13069.843 4912.293 659.435, 13007.797 4858.796 730.079, 12963.062 4854.468 773.308, 12916.959 4833.979 215.204</trace>
</ink>
</file>

<file path=ppt/ink/ink31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29.581 4193.032 259.004, 13279.113 4195.883 384.457, 13328.892 4201.561 445.224, 13384.684 4215.035 502.287, 13388.041 4279.451 505.081, 13378.035 4351.977 619.197, 13379.813 4437.703 727.666, 13379.194 4484.822 793.898, 13377.964 4533.434 809.504, 13377.752 4590.667 812.488, 13376.498 4648.207 814.74, 13375.168 4699.442 818.057, 13375.566 4752.793 823.432, 13378.659 4807.029 826.629, 13380.006 4858.049 826.301, 13384.779 4908.489 817.175, 13339.223 4929.267 834.408, 13281.587 4932.792 640.034, 13219.155 4936.458 556.084, 13138.648 4941.18 185.429</trace>
</ink>
</file>

<file path=ppt/ink/ink31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252.632 5666.646 136.826, 3288.532 5743.852 709.199, 3288.798 5788.391 754.421, 3294.883 5834.547 748.984, 3339.352 5846.329 751.337, 3387.15 5844.751 747.572, 3432.266 5827.937 768.579, 3479.741 5839.352 786.226, 3529.074 5846.913 792.987, 3579.352 5848.997 790.651, 3627.025 5861.909 767.383, 3671.645 5881.141 739.85, 3724.306 5874.771 728.705, 3768.448 5873.93 722.437, 3816.168 5876.726 708.358, 3862.148 5879.362 700.497, 3905.896 5874.906 681.975, 3950.31 5870.766 672.453, 3992.835 5873.763 685.545, 4079.493 5881.699 679.181, 4123.571 5888.744 657.616, 4206.049 5892.416 721.518, 4256.609 5887.773 750.608, 4305.332 5889.3 756.553, 4351.574 5890.601 757.073, 4399.177 5895.423 756.769, 4449.008 5898.33 756.398, 4494.378 5903.75 756.144, 4541.436 5908.327 755.083, 4589.055 5909.044 750.56, 4637.789 5909.729 741.622, 4684.546 5913.443 733.025, 4737.561 5912.544 725.085, 4803.983 5913.679 714.267, 4865.231 5919.711 704.917, 4914.47 5920.496 695.586, 4963.312 5918.233 686.179, 5008.469 5914.653 676.491, 5057.969 5906.87 659.069, 5139.441 5897.748 617.809, 5182 5900.195 598.01, 5264.404 5901.443 579.611, 5341.442 5905.89 565.744, 5386.752 5905.615 560.225, 5466.552 5910.97 557.083, 5509.733 5913.228 559.054, 5597.04 5925.702 572.458, 5676.837 5938.974 588.331, 5751.775 5948.466 578.866, 5797.776 5952.558 568.452, 5851.944 5961.536 557.72, 5896.88 5964.097 551.476, 5951.958 5968.188 545.771, 5998.138 5970.597 542.438, 6085.428 5977.61 535, 6163.358 5977.991 528.898, 6240.979 5983.641 527.197, 6321.206 5985.496 523.635, 6364.343 5988.76 524.348, 6452.09 5992.21 527.656, 6498.645 5992.637 527.982, 6548.92 5989.907 526.487, 6594.069 5986.532 524.157, 6637.735 5985.771 521.365, 6712.044 5985.236 503.521, 6782.683 5987.147 470.79, 6846.265 5990.64 444.796, 6910.225 5989.026 429.44, 6973.973 5988.831 420.942, 7048.598 5983.422 415.023, 7112.375 5980.855 411.784, 7165.835 5980.826 410.693, 7222.208 5977.881 410.607, 7278.703 5981.897 410.812, 7336.08 5986.437 419.871, 7396.856 5989.999 447.668, 7464.304 5989.777 467.195, 7522.081 5984.876 467.518, 7598.492 5982.434 456.465, 7668.608 5985.331 445.999, 7731.267 5985.951 438.477, 7787.721 5985.788 433.537, 7847.091 5981.15 430.206, 7902.767 5973.197 426.018, 7959.798 5963.243 420.046, 8013.39 5963.849 418.434, 8075.954 5962.702 418.999, 8137.102 5958.218 419.091, 8199.056 5948.173 416.646, 8257.798 5939.455 412.947, 8318.531 5926.619 417.246, 8372.072 5913.423 445.483, 8418.309 5872.346 495.792, 8466.692 5835.526 541.808, 8497.523 5902.037 623.54, 8506.634 5945.483 645.742, 8528.247 6026.312 684.896, 8583.939 6039.526 688.833, 8623.836 5965.593 574.93, 8649.533 5896.481 529.964, 8681.397 5833.987 502.398, 8697.987 5788.854 496.534</trace>
</ink>
</file>

<file path=ppt/ink/ink31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41.932 5821.415 136.826, 8692.429 5837.412 451.867, 8763.504 5848.435 588.555, 8840.629 5841.677 656.597, 8888.95 5839.985 728.687, 8933.01 5845.254 772.125, 8980.949 5836.955 777.898, 9032.411 5839.817 781.459, 9080.189 5848.507 785.683, 9130.808 5850.373 790.7, 9189.347 5850.179 796.299, 9245.46 5842.581 798.321, 9296.947 5838.519 798.831, 9351.371 5840.082 796.854, 9400.505 5817.059 792.048, 9454.708 5803.38 778.865, 9503.919 5787.02 760.359, 9549.537 5775.214 747.845, 9597.522 5775.626 741.069, 9640.621 5801.487 736.05, 9694.809 5802.843 723.787, 9776.184 5780.466 700.722, 9830.832 5782.189 677.614, 9877.472 5771.386 653.613, 9959.986 5776.499 620.516, 10037.318 5802.014 626.547, 10116.457 5802.352 639.214, 10195.178 5816.748 632.262, 10239.688 5817.386 624.719, 10282.68 5823.68 618.344, 10329.383 5810.296 610.594, 10375.412 5820.439 603.162, 10455.11 5824.647 586.501, 10533.375 5815.788 570.699, 10607.559 5803.665 546.91, 10680.789 5788.289 534.462, 10751.646 5808.64 531.743, 10819.511 5818.555 536.403, 10898.531 5800.031 545.714, 10948.173 5800.366 548.593, 11018.966 5804.657 548.817, 11094.194 5793.996 543.221, 11165.467 5789.971 526.306, 11238.394 5779.884 527.089, 11314.498 5781.659 564.106, 11396.052 5773.111 603.053, 11444.609 5777.379 618.366, 11492.517 5762.354 631.697, 11538.596 5759.001 643.679, 11633.305 5753.701 670.201, 11682.651 5764.048 683.779, 11735.778 5774.948 697.611, 11787.162 5781.658 715.317, 11831.862 5789.219 727.942, 11888.416 5784.75 737.894, 11933.446 5761.963 742.528, 11985.783 5743.073 744.831, 12039.37 5731.522 747.608, 12096.471 5733.048 751.962, 12144.23 5724.599 758.824, 12190.225 5729.885 765.604, 12248.568 5746.979 772.062, 12295.781 5775.104 771.611, 12346.323 5784.688 758.617, 12398.401 5790.545 652.499, 12441.758 5774.928 590.748, 12513.554 5763.886 570.882, 12581.127 5738.708 568.91, 12646.978 5696.603 567.814, 12712.83 5661.212 562.957, 12772.754 5624.609 536.084, 12826.908 5575.593 475.611, 12874.468 5536.288 327.772, 12912.03 5477.609 235.11, 12925.895 5430.149 218.749, 12934.754 5377.685 300.801, 12940.873 5328.595 405.965, 12951.478 5260.702 456.58, 12962.006 5200.595 451.961, 12970.998 5157.719 264.92</trace>
</ink>
</file>

<file path=ppt/ink/ink31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85.049 6156.087 189.188, 8531.696 6240.258 859.214, 8512.207 6302.743 861.024, 8490.366 6373.196 861.708, 8471.255 6429.857 862, 8451.725 6484.56 862.096, 8431.368 6536.967 861.947, 8395.477 6580.256 239.871</trace>
</ink>
</file>

<file path=ppt/ink/ink31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69.175 6092.592 183.136, 8614.387 6123.066 612.384, 8630.141 6179.511 762.179, 8641.412 6232.335 801.718, 8651.566 6292.771 819.005, 8662.389 6346.2 832.066, 8671.876 6396.356 846.759, 8684.518 6451.182 858.036, 8712.561 6510.89 865.045, 8734.563 6560.37 866.76, 8765.58 6611.202 867.218, 8801.468 6654.881 859.334, 8774.22 6604.809 198.864, 8726.895 6574.491 152.839</trace>
</ink>
</file>

<file path=ppt/ink/ink31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93.771 6427.264 277.54, 8545.902 6454.562 770.519, 8595.527 6449.348 827.222, 8649.659 6440.216 683.136, 8693.695 6447.079 190.11</trace>
</ink>
</file>

<file path=ppt/ink/ink31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27.871 5577.224 261.163, 11086.196 5572.733 301.271, 11130.721 5581.087 495.668, 11194.788 5611.561 716.68, 11202.16 5658.035 586.42, 11158.338 5693.744 88.905</trace>
</ink>
</file>

<file path=ppt/ink/ink31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29.488 6156.087 136.826, 8519.398 6211.555 464.796, 8498.463 6282.044 580.187, 8464.213 6380.341 655.75, 8448.677 6431.811 673.085, 8432.932 6485.295 709.362, 8420.599 6538.695 769.321, 8413.377 6587.666 807.659, 8389.6 6634.688 224.763</trace>
</ink>
</file>

<file path=ppt/ink/ink31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30.194 4386.162 136.826, 14324.05 4462.413 752.008, 14325.914 4510.66 775.122, 14336.34 4559.105 795.284, 14418.611 4634.692 824.279, 14472.5 4634.662 826.576, 14516.994 4610.383 794.738, 14578.201 4537.038 480.631, 14600.253 4485.901 358.275, 14601.517 4434.432 349.742, 14592.522 4387.525 357.238, 14576.105 4342.512 448.702, 14533.698 4326.845 584.244</trace>
</ink>
</file>

<file path=ppt/ink/ink31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71.74 4261.818 143.057, 14484.851 4304.995 444.855, 14479.063 4388.042 693.892, 14473.169 4444.546 762.567, 14467.895 4501.211 807.742, 14462.12 4550.926 827.04, 14451.605 4626.62 846.768, 14446.213 4690.689 855.246, 14439.28 4755.958 861.081, 14431.119 4814.769 864.629, 14423.196 4878.753 866.94, 14419.985 4931.833 867.327, 14401.229 4978.501 427.696</trace>
</ink>
</file>

<file path=ppt/ink/ink31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78.106 4776.392 154.814, 14641.653 4729.938 534.613, 14591.053 4788.709 790.675, 14575.278 4840.835 802.588, 14573.896 4889.409 812.096, 14660.123 4930.678 778.747, 14702.479 4900.369 632.809, 14736.279 4855.832 471.571, 14774.748 4777.961 280.201, 14793.92 4718.58 209.986, 14802.061 4667.305 108.016</trace>
</ink>
</file>

<file path=ppt/ink/ink31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09.067 4493.31 136.826, 14764.395 4516.525 375.45, 14751.5 4575.629 646.455, 14737.373 4670.161 803.544, 14729.872 4729.679 837.933, 14722.794 4785.159 853.729, 14718.616 4842.012 862.325, 14724.265 4902.944 865.337, 14754.961 4951.274 865.181, 14813.667 4964.068 813.679, 14859.297 4991.193 226.439</trace>
</ink>
</file>

<file path=ppt/ink/ink31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97.699 4670.567 252.864, 14902.32 4716.299 451.416, 14893.373 4812.252 787.329, 14884.507 4862.101 834.15, 14870.835 4916.588 855.809, 14853.656 4970.561 861.678, 14820.544 5015.989 239.796</trace>
</ink>
</file>

<file path=ppt/ink/ink31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97.699 4656.017 277.54, 14949.832 4642.005 419.839, 15015.079 4663.742 823.119, 15041.003 4709.462 856.681, 15028.376 4768.199 857.183, 14992.541 4816.357 840.666, 14946.158 4846.994 808.893, 14902.258 4871.367 784.6, 14951.809 4829.614 599.144, 15031.087 4823.649 538.385, 15076.066 4877.319 542.507, 15049.167 4955.021 772.405, 15006.458 4991.206 827.073, 14961.092 5015.312 852.375, 14904.335 5020.411 860.336, 14867.641 4975.474 749.342, 14897.257 4925.283 389.694</trace>
</ink>
</file>

<file path=ppt/ink/ink31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15.183 4505.216 164.176, 15276.965 4486.35 428.195, 15341.267 4470.543 499.484, 15414.65 4463.57 524.762, 15466.967 4497.285 712.491, 15525.831 4574.396 849.076, 15575.721 4596.532 854.514, 15621.493 4638.268 8.545</trace>
</ink>
</file>

<file path=ppt/ink/ink31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821.049 4358.383 326.73, 15797.909 4407.997 727.096, 15781.137 4454.154 800.207, 15752.861 4516.201 832.113, 15733.578 4565.393 844.643, 15711.798 4626.785 851.162, 15693.718 4682.477 854.134, 15681.146 4737.399 850.384, 15652.304 4784.791 236.653</trace>
</ink>
</file>

<file path=ppt/ink/ink31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825.018 4355.738 265.291, 15856.048 4441.024 806.631, 15867.094 4499.209 829.741, 15873.529 4556.739 842.633, 15885.038 4608.653 849.744, 15912.955 4669.657 856.577, 15947.068 4717.067 859.827, 16006.018 4725.242 857.25, 16046.068 4682.417 840.966, 16076.631 4635.55 792.84, 16097.999 4583.486 681.708, 16118.083 4502.547 470.25, 16125.267 4440.907 367.507, 16124.077 4390.163 261.465</trace>
</ink>
</file>

<file path=ppt/ink/ink31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977.603 5791.52 226.02, 11003.536 5744.525 228.051, 11064.402 5722.108 307.645, 11131.686 5698.212 487.373, 11193.994 5692.293 385.641</trace>
</ink>
</file>

<file path=ppt/ink/ink31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31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21.797 4506.539 136.826, 15297.1 4473.217 691.378, 15350.062 4476.549 749.54, 15398.597 4488.604 777.12, 15443.305 4508.755 790.601, 15523.218 4573.666 807.847, 15565.865 4601.353 814.317, 15615.152 4601.289 832.004, 15664.345 4586.819 845.81, 15694.135 4540.607 566.215</trace>
</ink>
</file>

<file path=ppt/ink/ink31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70.743 4486.696 136.826, 15228.166 4507.847 222.003, 15177.091 4558.963 324.91, 15151.498 4603.018 319.539</trace>
</ink>
</file>

<file path=ppt/ink/ink31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72.144 4391.454 239.477, 16270.098 4447.902 644.793, 16263.909 4490.395 751.422, 16256.041 4539.619 800.784, 16248.729 4587.995 828.781, 16243.048 4656.645 843.812, 16239.871 4721.621 851.595, 16247.235 4772.594 849.077, 16239.594 4814.995 560.756</trace>
</ink>
</file>

<file path=ppt/ink/ink31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515.547 4417.91 217.331, 16512.58 4460.397 277.493, 16509.645 4504.939 449.932, 16510.404 4582.855 604.684, 16549.779 4668.644 781.223, 16600.502 4691.759 826.753, 16651.082 4656.901 782.539, 16677.35 4612.428 685.645, 16704.686 4534.938 557.089, 16693.654 4464.015 656.057, 16619.678 4431.97 804.997, 16566.973 4437.983 835.48, 16512.998 4446.185 854.175, 16461.434 4459.034 856.511, 16418.102 4455.667 565.665</trace>
</ink>
</file>

<file path=ppt/ink/ink31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863.459 4653.371 433.146, 16865.707 4697.678 433.146, 16850.629 4750.722 596.464, 16812.131 4795.054 648.01</trace>
</ink>
</file>

<file path=ppt/ink/ink31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84.662 4341.187 136.826, 17317.963 4348.392 468.131, 17243.531 4370.185 716.094, 17198.801 4392.524 779.676, 17151.871 4424.604 820.106, 17087.941 4504.276 852.707, 17087.801 4565.881 858.802, 17113.836 4622.665 859.924, 17189.551 4705.407 857.63, 17244.785 4709.575 832.303, 17289.098 4675.222 793.95, 17354.791 4604.369 676.538, 17366.904 4559.686 646.745, 17297.211 4510.086 814.912, 17244.029 4509.736 847.855, 17189.914 4517.558 859.464, 17146.994 4509.827 567.616</trace>
</ink>
</file>

<file path=ppt/ink/ink31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47.621 4591.199 167.651, 17344.213 4636.448 387.424, 17344.305 4702.953 603.235, 17373.227 4783.795 703.017, 17416 4803.866 718.72, 17464.629 4811.435 716.791, 17507.627 4804.464 668.655, 17579.965 4766.702 460.514, 17624.777 4702.033 407.17, 17602.561 4649.085 510.439, 17538.785 4670.333 441.068</trace>
</ink>
</file>

<file path=ppt/ink/ink31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453.449 4579.293 158.161, 17465.846 4651.736 486.203, 17453.58 4734.035 694.672, 17444.568 4787.53 753.187, 17436.182 4837.143 792.987, 17424.484 4883.724 808.182, 17396.131 4928.176 224.909</trace>
</ink>
</file>

<file path=ppt/ink/ink31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401.857 4212.874 136.826, 17446.203 4205.781 229.654, 17497.652 4235.021 608.087, 17490.617 4319.871 778.617, 17410.01 4376.026 539.158, 17479.301 4393.147 691.273, 17524.453 4395.549 713.983, 17567.797 4412.604 198.694</trace>
</ink>
</file>

<file path=ppt/ink/ink31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937.918 5890.73 195.555, 10987.818 5875.563 197.09, 11056.283 5856.461 227.138, 11124.235 5834.574 269.765, 11166.623 5823.827 295.067, 11228.873 5812.253 269.474</trace>
</ink>
</file>

<file path=ppt/ink/ink31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84.05 4333.25 136.826, 16250.73 4401.311 737.001, 16230.742 4444.411 827.057, 16218.718 4492.965 857.395, 16217.641 4548.715 859.363, 16216.467 4602.95 861.09, 16208.687 4658.713 864.423, 16206.08 4717.037 866.778, 16205.965 4773.531 868.651, 16219.227 4829.929 869.761, 16238.71 4880.821 869.612, 16286.105 4916.552 855.871, 16317.773 4962.54 238.18</trace>
</ink>
</file>

<file path=ppt/ink/ink31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318.442 4280.337 152.587, 16262.985 4359.837 633.186, 16230.509 4443.421 750.323, 16219.222 4487.502 772.238, 16212.178 4540.542 725.68, 16191.427 4583.094 201.949</trace>
</ink>
</file>

<file path=ppt/ink/ink31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757.707 4304.148 136.826, 17815.496 4306.465 677.469, 17858.096 4391.567 842.582, 17870.031 4446.676 856.139, 17875.779 4505.803 859.669, 17875.74 4564.291 861.856, 17872.381 4617.279 863.806, 17866.52 4669.278 865.004, 17855.561 4732.529 866.412, 17836.689 4795.698 867.078, 17815.35 4850.293 866.973, 17786.768 4907.613 864.082, 17756.117 4961.205 838.391, 17729.988 5007.241 664.35</trace>
</ink>
</file>

<file path=ppt/ink/ink31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597.641 4589.876 136.826, 17620.621 4638.9 310.682</trace>
</ink>
</file>

<file path=ppt/ink/ink31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21.191 7088.67 146.574, 392.363 7082.614 581.305, 481.2 7071.195 850.486, 534.428 7063.585 824.895, 581.494 7072.138 406.772</trace>
</ink>
</file>

<file path=ppt/ink/ink31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8.546 7214.338 164.176, 365.114 7248.214 487.796, 432.9 7253.849 755.145, 485.233 7245.808 820.957, 538.11 7248.223 816.553, 582.303 7265.23 402.658</trace>
</ink>
</file>

<file path=ppt/ink/ink31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6.521 6921.997 161.705, 839.643 7009.747 783.855, 847.03 7076.436 837.919, 849.891 7137.497 856.306, 851.289 7205.017 860.533, 851.083 7257.759 862.387, 849.879 7316.375 864.245, 848.897 7388.478 866.21, 849.224 7454.254 869.077, 852.814 7506.804 872.329, 862.152 7563.009 876.481, 855.193 7606.936 578.854</trace>
</ink>
</file>

<file path=ppt/ink/ink31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2.238 6947.13 273.231, 907.68 6917.361 385.12, 971.56 6942.428 727.746, 1041.052 7013.813 853.603, 1019.763 7065.858 858.204, 975.743 7111.252 858.174, 927.548 7145.272 852.464, 881.016 7174.575 824.657, 834.567 7185.955 406.655</trace>
</ink>
</file>

<file path=ppt/ink/ink31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6.429 7213.014 195.555, 1055.649 7236.909 583.091, 1081.016 7317.53 745.263, 1077.278 7367.113 769.619, 1075.717 7415.906 796.376, 1060.116 7467.963 818.061, 1047.406 7518.902 850.515, 1066.036 7460.829 818.969, 1081.411 7412.855 796.427, 1097.738 7349.622 778.235, 1113.627 7290.678 758.741, 1134.464 7247.472 737.336, 1213.891 7197.715 738.084, 1302.808 7251.694 744.215</trace>
</ink>
</file>

<file path=ppt/ink/ink31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0.213 6949.775 277.54, 1437.727 6934.898 489.877, 1519.791 6911.327 706.093, 1564.794 6906.05 619.088, 1608.731 6915.187 6.191</trace>
</ink>
</file>

<file path=ppt/ink/ink31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20.472 5802.103 136.826, 11148.72 5860.594 280.806, 11156.465 5912.779 315.823, 11160.399 5988.834 516.412, 11150.043 6061.056 799.309, 11126.183 6106.188 857.776, 11069.487 6020.812 664.994, 11047.797 5975.91 507.254, 11016.74 5922.445 374.98, 10966.659 5939.436 426.506, 10908.576 5980.323 637.231, 10952.562 6028.286 564.41, 10995.425 6023.42 381.544</trace>
</ink>
</file>

<file path=ppt/ink/ink31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3.441 6960.358 294.595, 1387.832 7005.85 272.34, 1389.647 7069.745 377.848, 1391.578 7130.443 553.546, 1390.71 7176.434 636.927, 1389.464 7224.935 729.069, 1389.025 7276.442 772.948, 1388.781 7327.383 814.144, 1389.507 7381.474 837.32, 1392.787 7435.421 857.232, 1438.351 7460.809 866.278, 1495.09 7470.146 862.25, 1551.919 7464.122 672.651, 1594.782 7473.535 187.192</trace>
</ink>
</file>

<file path=ppt/ink/ink31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71.037 7063.536 136.826, 1791.618 7138.721 704.126, 1798.627 7184.809 745.514, 1820.748 7230.415 777.66, 1911.978 7266.195 784.126, 1982.34 7203.566 714.696, 2030.659 7138.442 544.112, 2016.375 7074.048 729.899, 2007.609 7027.244 203.123</trace>
</ink>
</file>

<file path=ppt/ink/ink31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12.582 6937.87 159.321, 1913.051 6995.823 312.09, 1915.043 7045.33 450.419, 1915.228 7111.745 569.83, 1913.984 7162.835 645.165, 1911.698 7216.598 717.944, 1908.655 7275.149 773.844, 1902.092 7331.771 823.895, 1898.395 7384.432 838.409, 1895.008 7435.76 854.103, 1895.834 7491.326 857.176, 1880.818 7538.711 422.691</trace>
</ink>
</file>

<file path=ppt/ink/ink31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167.893 7312.226 136.826, 2129.443 7265.302 319.8, 2085.685 7249.443 753.554, 2063.312 7296.611 787.62, 2053.435 7345.111 802.673, 2051.34 7399.311 811.602, 2055.16 7448.209 815.155, 2078.431 7493.96 819.531, 2126.743 7505.283 823.624, 2174.144 7486.934 741.985, 2226.997 7414.532 534.028, 2257.928 7351.006 307.189, 2282.224 7297.045 188.603</trace>
</ink>
</file>

<file path=ppt/ink/ink31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296.209 7066.182 136.826, 2262.028 7123.014 847.025, 2256.989 7178.532 857.727, 2255.851 7234.906 859.364, 2256.901 7292.294 862.019, 2255.68 7348.16 864.935, 2257.499 7401.328 868.727, 2268.576 7455.705 869.943, 2361.357 7497.558 494.96</trace>
</ink>
</file>

<file path=ppt/ink/ink31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60.742 7302.966 136.826, 2104.467 7258.514 199.276, 2167.567 7263.499 437.5, 2222.892 7294.721 598.349, 2279.824 7332.231 267.896</trace>
</ink>
</file>

<file path=ppt/ink/ink31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29.817 7141.583 183.136, 2430.573 7196.309 782.917, 2425.131 7258.271 824.644, 2418.824 7317.569 839.868, 2413.902 7368.305 850.188, 2410.068 7421.574 858.912, 2406.916 7473.856 863.871, 2412.449 7526.873 863.756, 2435.329 7478.8 600.725, 2442.917 7412.714 334.308</trace>
</ink>
</file>

<file path=ppt/ink/ink31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29.817 7115.127 226.02, 2486.099 7117.738 753.818, 2533.571 7202.243 833.081, 2516.014 7249.938 835.314, 2481.926 7293.669 805.495, 2407.322 7340.274 422.992, 2475.178 7300.255 450.977, 2533.532 7332.212 478.117, 2564.06 7389.337 498.925, 2568.58 7454.92 653.45, 2509.225 7525.316 817.405, 2457.464 7534.883 788.441, 2412.182 7528.548 388.796</trace>
</ink>
</file>

<file path=ppt/ink/ink31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736.719 7056.922 166.345, 2837.699 7111.909 846.426, 2892.298 7117.418 860.618, 2945.668 7126.264 867.902, 2997.27 7137.219 871.419, 2985.078 7190.179 874.084, 2927.304 7227.177 872.609, 2861.732 7259.325 868.873, 2794.81 7289.228 851.987, 2735.654 7308.783 766.651, 2690.715 7326.552 407.559</trace>
</ink>
</file>

<file path=ppt/ink/ink31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14.02 6800.297 268.985, 3399.987 6852.227 627.19, 3377.012 6953.438 811.064, 3360.643 7002.352 844.698, 3325.69 7066.056 859.61, 3290.278 7123.268 864.927, 3250.808 7209.205 868.546, 3225.76 7272.508 871.43, 3205.626 7335.987 873.243, 3193.89 7388.447 874.107, 3188.537 7444.07 873.865, 3236.877 7420.329 843.797, 3262.642 7367.302 769.163</trace>
</ink>
</file>

<file path=ppt/ink/ink31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06.458 5898.668 308.06, 11256.397 5947.677 428.836, 11295.434 6001.785 799.302, 11308.382 6046.293 394.152</trace>
</ink>
</file>

<file path=ppt/ink/ink31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74.871 6773.84 218.519, 3482.448 6828.385 364.329, 3493.197 6887.218 644.694, 3500.687 6932.422 773.177, 3508.071 6980.771 841.661, 3516.882 7047.865 865.213, 3523.873 7102.165 872.144, 3530.354 7167.399 875.293, 3539.396 7232.848 878.072, 3546.958 7287.165 879.307, 3559.522 7352.91 879.878, 3571.697 7405.525 878.074, 3567.498 7449.882 579.906</trace>
</ink>
</file>

<file path=ppt/ink/ink31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255.277 7133.646 166.345, 3307.994 7139.757 414.646, 3381.148 7136.275 692.252, 3432.516 7135.542 782.144, 3482.487 7130.841 781.115, 3530.431 7125.708 255.815</trace>
</ink>
</file>

<file path=ppt/ink/ink31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68.257 6769.873 136.826, 3470.048 6727.49 157.908, 3477.788 6770.723 583.72, 3480.527 6823.795 661.321, 3481.757 6880.069 708.447, 3482.105 6927.612 729.976, 3483.168 6979.211 725.838, 3488.799 7025.702 610.887, 3479.948 7069.091 6.109</trace>
</ink>
</file>

<file path=ppt/ink/ink31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83.344 6780.455 201.698, 3626.675 6767.306 253.314, 3676.596 6774.213 384.386, 3728.011 6776.453 475.962, 3789.857 6798.84 561.021, 3783.183 6887.058 851.19, 3777.777 6943.477 856.163, 3769.406 7001.074 857.371, 3779.765 7053.755 858.692, 3785.567 7106.848 859.442, 3782.119 7168.896 859.505, 3782.282 7226.368 859.319, 3782.793 7278.898 859.061, 3764.79 7329.539 859.167, 3721.05 7361.879 864.148, 3672.439 7342.461 755.291</trace>
</ink>
</file>

<file path=ppt/ink/ink31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27.248 6772.519 136.826, 3409.506 6822.628 136.826, 3403.32 6868.834 117.389</trace>
</ink>
</file>

<file path=ppt/ink/ink31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87.313 7338.682 136.826, 3600.866 7296.308 257.468, 3654.838 7276.294 373.864, 3697.542 7292.448 236.248</trace>
</ink>
</file>

<file path=ppt/ink/ink31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92.604 7277.833 186.123, 3646.813 7320.991 592.607, 3732.845 7311.412 832.759, 3779.753 7292.703 844.812, 3822.549 7290.227 557.939</trace>
</ink>
</file>

<file path=ppt/ink/ink31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12.486 6963.003 277.54, 4161.943 6960.652 689.692, 4207.661 6955.492 805.627, 4260.508 6951.742 822.64, 4311.152 6958.584 728.989, 4353.852 6979.528 202.87</trace>
</ink>
</file>

<file path=ppt/ink/ink31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92.643 7099.253 244.831, 4137.542 7108.991 495.891, 4212.92 7110.009 736.606, 4259.314 7111.226 815.145, 4317.913 7120.831 848.266, 4367.825 7132.499 817.247, 4413.24 7160.431 227.431</trace>
</ink>
</file>

<file path=ppt/ink/ink31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83.958 6813.526 226.02, 4700.971 6879.427 577.876, 4709.809 6930.513 706.104, 4715.739 6976.591 796.992, 4718.898 7046.536 840.636, 4718.799 7111.53 857.868, 4716.306 7200.435 865.747, 4712.948 7281.905 870.399, 4711.412 7340.549 872.915, 4709.637 7413.135 875.457, 4710.078 7481.596 876.477, 4716.722 7535.602 874.301, 4707.937 7579.088 577.414</trace>
</ink>
</file>

<file path=ppt/ink/ink31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45.355 5599.712 136.826, 11409.715 5584.309 356.741, 11469.84 5577.597 449.561, 11537.12 5570.63 583.26, 11617.651 5568.68 528.752</trace>
</ink>
</file>

<file path=ppt/ink/ink31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58.823 6746.062 286.346, 4708.11 6746.447 296.093, 4760.735 6759.916 417.575, 4826.625 6777.76 636.898, 4870.239 6803.921 737.387, 4913.39 6832.738 797.365, 4951.258 6875.995 836.32, 4971.978 6924.851 857.172, 4956.669 6983.028 862.785, 4915.881 7027.034 864.777, 4862.082 7060.919 865.129, 4812.853 7085.256 863.826, 4756.86 7104.181 856.885, 4704.83 7108.287 755.482, 4662.306 7097.746 372.543</trace>
</ink>
</file>

<file path=ppt/ink/ink31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940.591 7169.362 233.604, 5001.812 7237.502 727.177, 5020.752 7284.925 818.476, 5030.026 7334.174 846.597, 5028.597 7395.393 854.374, 5030.391 7336.114 855.284, 5044.8 7275.13 835.918, 5067.656 7225.958 817.416, 5151.25 7232.311 864.848, 5178.095 7274.675 426.474</trace>
</ink>
</file>

<file path=ppt/ink/ink31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992.183 7174.653 147.579, 5031.175 7217.082 589.088, 5058.887 7306.215 795.69, 5063.653 7360.784 823.315, 5062.38 7428.144 840.089, 5060.283 7478.872 846.669, 5052.636 7532.988 852.451, 5030.595 7577.237 420.361</trace>
</ink>
</file>

<file path=ppt/ink/ink31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989.537 7220.952 136.826, 5041.467 7224.618 631.161, 5062.105 7269.112 714.29, 5078.056 7332.502 777.215, 5085.147 7388 801.39, 5088.585 7438.048 826.506, 5086.427 7489.859 850.015, 5075.384 7434.407 747.167, 5081.083 7383.268 699.742, 5089.408 7324.644 647.982, 5097.274 7280.973 619.532, 5130.984 7202.628 590.201, 5194.911 7245.873 718.908, 5218.914 7292.128 7.189</trace>
</ink>
</file>

<file path=ppt/ink/ink31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373.163 6816.171 369.092, 5434.52 6800.225 429.642, 5508.834 6782.602 630.149, 5595.677 6764.687 788.113, 5646.973 6766.8 677.239, 5692.867 6784.229 6.772</trace>
</ink>
</file>

<file path=ppt/ink/ink31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370.518 6900.831 220.517, 5364.499 6961.01 264.293, 5363.688 7014.054 459.71, 5368.797 7099.467 724.706, 5372.058 7143.814 795.388, 5368.683 7214.917 840.394, 5363.468 7272.044 854.838, 5362.43 7340.2 861.341, 5362.495 7396.912 865.078, 5366.61 7451.003 866.909, 5365.023 7510.424 867.815, 5366.47 7563.964 868.813, 5418.575 7574.167 872.618, 5472.742 7575.107 869.683, 5530.553 7574.668 846.555, 5583.878 7570.546 803.245, 5629.073 7581.827 396.096</trace>
</ink>
</file>

<file path=ppt/ink/ink31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869.233 6699.763 186.123, 5874.804 6757.057 482.561, 5882.827 6826.743 590.257, 5891.967 6873.479 615.496, 5925.81 6948.938 699.901, 6014.31 6989.936 770.693, 6067.571 6986.026 774.267, 6119.458 6966.767 772.199, 6166.836 6933.54 750.543, 6224.242 6852.348 660.829, 6234.387 6773.619 620.008, 6213.934 6691.819 799.383, 6191.433 6648.207 830.674, 6184.017 6600.609 409.622</trace>
</ink>
</file>

<file path=ppt/ink/ink31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091.472 6567.482 195.555, 6092.333 6617 583.394, 6092.104 6700.363 781.173, 6085.244 6753.576 807.894, 6079.138 6823.163 832.116, 6072.595 6877.547 842.844, 6062.54 6943.117 852.419, 6048.474 7011.532 858.906, 6035.786 7074.504 863.911, 6021.689 7133.25 867.355, 6009.776 7185.538 868.32, 5983.638 7228.578 428.186</trace>
</ink>
</file>

<file path=ppt/ink/ink31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56.042 6997.396 136.826, 6347.4 6949.674 187.208, 6301.322 6921.718 749.608, 6260.792 7014.114 792.342, 6258.112 7066.112 794.176, 6266.829 7115.508 799.759, 6314.232 7133.865 787.924, 6375.686 7059.149 488.502, 6401.107 7002.221 237.013, 6414.958 6959.691 118.06</trace>
</ink>
</file>

<file path=ppt/ink/ink31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23.509 6669.339 136.826, 6383.505 6747.647 749.211, 6381.618 6814.976 817.885, 6379.828 6865.213 839.562, 6374.354 6942.373 857.509, 6371.154 6999.119 866.805, 6369.607 7054.225 871.333, 6381.167 7108.763 873.121, 6436.826 7126.805 864.458, 6487.851 7101.981 745.292, 6530.7 7096.333 367.518</trace>
</ink>
</file>

<file path=ppt/ink/ink31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480.287 5434.36 154.814, 11494.742 5476.774 237.51, 11502.935 5521.69 356.363, 11513.435 5595.091 517.99, 11519.436 5682.161 584.383, 11523.176 5742.14 641.639, 11519.014 5847.514 714.278, 11515.728 5908.762 753.836, 11509.192 5957.782 790.17, 11503.271 6021.636 827.233, 11495.475 6076.345 850.296, 11492.794 6141.312 852.589, 11484.04 6194.84 845.984, 11487.344 6143.26 272.939</trace>
</ink>
</file>

<file path=ppt/ink/ink31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537.273 6824.107 212.081, 6530.986 6869.161 655.247, 6530.479 6919.188 780.235, 6524.069 6978.672 835.398, 6516.354 7039.563 860.161, 6515.154 7092.595 864.086, 6498.236 7139.761 426.098</trace>
</ink>
</file>

<file path=ppt/ink/ink31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512.139 6800.297 252.864, 6573.021 6790.29 451.627, 6642.148 6788.902 753.65, 6686.241 6804.142 828.383, 6716.545 6902.257 856.932, 6681.963 6951.066 855.464, 6638.329 6991.576 835.467, 6580.618 7013.688 784.772, 6532.4 7022.131 665.543, 6579.465 7015.812 569.774, 6654.522 7013.844 567.593, 6728.277 7026.723 575.694, 6738.333 7095.522 829.528, 6645.139 7140.624 859.589, 6590.374 7139.299 844.108, 6544.323 7122.701 416.247</trace>
</ink>
</file>

<file path=ppt/ink/ink31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759.437 7334.714 180.076, 5813.749 7332.947 369.058, 5871.523 7334.044 520.809, 5943.432 7314.027 611.387, 5999.801 7313.955 646.065, 6042.339 7315.815 666.147, 6085.232 7308.389 679.401, 6130.141 7306.111 691.18, 6173.712 7308.699 701.786, 6217.482 7310.801 719.933, 6262.847 7306.462 750.559, 6311.207 7292.522 771.565, 6360.608 7286.955 780.299, 6411.254 7277.04 782.635, 6461.233 7276.063 784.454, 6509.203 7283.847 785.261, 6556.318 7293.457 785.907, 6604.748 7287.992 787.011, 6655.064 7274.967 787.109, 6705.069 7263.248 782.515, 6753.583 7257.644 776.112, 6801.413 7256.86 784.529, 6844.804 7270.538 386.867</trace>
</ink>
</file>

<file path=ppt/ink/ink31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88.042 7493.451 141.628, 6118.104 7447.561 808.034, 6066.41 7458.497 850.501, 6018.255 7488.041 856.445, 5973.367 7519.994 857.119, 5930.961 7562.231 858.262, 5901.61 7615.838 860.043, 5895.82 7669.593 861.535, 5901.212 7725.93 862.873, 5932.731 7779.879 864.21, 5979.966 7827.592 865.283, 6032.89 7860.996 866.664, 6087.579 7874.336 866.685, 6148.882 7878.443 862.194, 6200.648 7851.101 854.986, 6240.759 7804.267 818.069, 6256.777 7751.929 784.729, 6253.253 7701.771 774.87, 6179.865 7629.242 779.543, 6121.413 7618.104 811.234, 6066.49 7624.059 838.066, 6005.364 7641.847 849.724, 5956.206 7657.838 853.813, 5907.69 7676.502 854.162, 5965.801 7679.968 344.529</trace>
</ink>
</file>

<file path=ppt/ink/ink31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24.294 7668.062 174.361, 6333.415 7758.554 800.121, 6348.835 7808.553 818.222, 6380.462 7851.009 822.139, 6434.227 7845.492 779.622, 6486.549 7824.807 647.809, 6556.025 7789.152 530.072, 6593.104 7735.376 425.309, 6566.926 7685.255 668.693, 6516.624 7666.174 793.852</trace>
</ink>
</file>

<file path=ppt/ink/ink31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47.32 7625.732 268.985, 6449.887 7670.791 537.341, 6436.541 7758.157 782.86, 6433.279 7814.76 819.549, 6426.006 7871.181 835.981, 6419.789 7926.009 846.833, 6411.727 7987.661 857.848, 6410.307 8039.645 866.636, 6393.118 8086.87 427.356</trace>
</ink>
</file>

<file path=ppt/ink/ink31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62.444 7142.906 237.502, 7155.537 7160.977 742.323, 7203.478 7168.949 805.42, 7255.315 7181.214 832.42, 7297.9 7214.603 840.772, 7326.993 7257.664 848.474, 7302.062 7304.116 856.923, 7252.832 7324.192 858.281, 7200.192 7358.283 857.221, 7152.479 7389.95 748.13, 7105.364 7402.697 208.197</trace>
</ink>
</file>

<file path=ppt/ink/ink31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43.465 6548.962 164.176, 7926.264 6625.87 729.924, 7909.734 6670.663 788.327, 7883.441 6753.598 823.083, 7868.749 6802.809 837.14, 7842.751 6885.206 850.218, 7826.908 6935.362 854.839, 7805.365 6991.763 857.902, 7784.883 7043.287 858.73, 7762.983 7093.946 853.555, 7814.295 7083.64 503.313</trace>
</ink>
</file>

<file path=ppt/ink/ink31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58.017 6567.482 136.826, 8002.734 6615.739 567.919, 8030.433 6698.151 787.223, 8045.028 6759.583 842.961, 8058.935 6818.522 858.048, 8073.471 6887.712 861.72, 8083.095 6946.277 864.037, 8093.411 7002.053 867.354, 8111.973 7052.138 869.848, 8113.438 7096.251 574.473</trace>
</ink>
</file>

<file path=ppt/ink/ink31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69.386 6911.414 298.934, 7941.105 6873.241 573.397, 8025.387 6871.808 543.797</trace>
</ink>
</file>

<file path=ppt/ink/ink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43.989 681.557 215.563, 9059.804 732.427 357.178, 9066.817 784.388 499.948, 9067.323 878.835 664.861, 9063.769 930.451 738.252, 9056.04 986.883 794.821, 9044.798 1037.943 825.721, 9022.869 1086.707 826.255, 8972.377 1075.509 574.425, 8944.516 1004.642 448.183, 8919.168 935.532 430.076, 8899.867 875.567 569.157, 8959.377 833.769 812.468, 9010.211 833.731 800.051, 9054.236 848.369 394.521</trace>
</ink>
</file>

<file path=ppt/ink/ink32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416.791 5524.312 308.06, 11421.108 5576.126 300.407, 11400.465 5641.717 375.378, 11377.499 5720.592 514.617, 11360.294 5804.359 656.767, 11346.918 5851.614 689.374</trace>
</ink>
</file>

<file path=ppt/ink/ink32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39.459 7181.267 265.291, 7518.699 7172.935 470.308, 7562.884 7170.655 543.139, 7605.619 7169.629 592.676, 7653.289 7167.887 652.956, 7700.883 7163.927 708.563, 7747.638 7162.255 753.887, 7810.285 7160.591 805.891, 7865.58 7158.727 834.569, 7918.049 7155.815 848.819, 7970.552 7150.778 853.529, 8027.364 7144.941 853.92, 8085.029 7139.989 853.485, 8142.319 7135.727 852.506, 8196.55 7132.202 850.903, 8248.939 7130.026 846.947, 8307.591 7129.845 838.837, 8353.787 7145.085 413.647</trace>
</ink>
</file>

<file path=ppt/ink/ink32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06.426 7291.061 141.628, 7883.362 7237.079 382.151, 7827.138 7249.166 765.638, 7744.34 7331.882 818.91, 7710.525 7379.375 823.094, 7665.56 7442.624 824.617, 7629.873 7489.494 825.652, 7589.499 7534.425 827.543, 7565.903 7585.867 836.063, 7564.366 7645.18 844.772, 7599.5 7697.68 851.159, 7653.831 7735.801 854.615, 7710.14 7753.525 857.113, 7771.891 7760.026 857.203, 7824.142 7750.817 850.344, 7876.226 7723.297 819.398, 7933.826 7641.576 776.997, 7923.167 7595.16 771.155, 7875.654 7576.221 798.077, 7826.417 7576.433 819.091, 7777.083 7580.386 833.639, 7722.839 7582.62 845.513, 7670.124 7583.697 852.06, 7615.011 7586.576 854.94, 7567.222 7573.373 421.588</trace>
</ink>
</file>

<file path=ppt/ink/ink32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01.92 7345.296 136.826, 7822.848 7299.234 167.994, 7858.9 7255.932 314.15, 7905.896 7242.308 534.5, 7952.271 7293.524 512.01</trace>
</ink>
</file>

<file path=ppt/ink/ink32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02.994 7547.687 143.057, 8026.351 7632.176 764.559, 8047.815 7678.494 771.384, 8093.014 7699.756 778.235, 8143.834 7697.328 782.522, 8194.775 7684.321 780.374, 8239.592 7668.78 770.27, 8291.329 7604.981 609.088, 8246.934 7541.581 728.673, 8218.501 7497.065 7.287</trace>
</ink>
</file>

<file path=ppt/ink/ink32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136.602 7485.514 201.698, 8142.367 7539.009 435.855, 8147.859 7609.729 686.284, 8143.457 7666.747 787.131, 8137.538 7716.545 828.51, 8130.536 7778.851 850.076, 8121.354 7831.163 861.179, 8097.607 7875.097 424.664</trace>
</ink>
</file>

<file path=ppt/ink/ink32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88.48 6748.708 201.698, 8545.982 6744.703 410.186, 8599.66 6740.097 443.432, 8657.299 6760.274 457.118, 8694.358 6825.812 646.265, 8690.767 6914.195 713.676, 8685.374 6961.71 747.052, 8688.219 7010.432 787.875, 8697.562 7065.487 820.033, 8700.188 7115.291 834.402, 8712.647 7169.663 841.346, 8718.916 7222.806 845.223, 8737.352 7278.87 849.53, 8739.412 7331.294 851.57, 8739.996 7388.653 852.382, 8738.982 7443.398 852.54, 8736.19 7497.991 852.571, 8744.152 7549.656 853.877, 8698.317 7581.292 862.935, 8640.719 7587.873 864.172, 8577.8 7589.195 864.743, 8521.603 7591.07 865.498, 8473.483 7576.794 426.794</trace>
</ink>
</file>

<file path=ppt/ink/ink32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44.586 7006.172 203.32, 9201.596 6996.979 352.183, 9253.483 6993.264 516.208, 9297.581 6989.447 630.144, 9342.624 6986.339 735.048, 9388.776 6986.18 796.496, 9439.254 6985.059 827.573, 9491.025 6983.284 794.053, 9535.185 6996.34 391.563</trace>
</ink>
</file>

<file path=ppt/ink/ink32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49.876 7179.461 443.071, 9192.997 7172.83 381.899, 9255.267 7164.21 443.6, 9334.227 7154.131 663.769, 9383.48 7150.271 755.729, 9433.938 7146.267 812.289, 9487.55 7143.51 826.709, 9533.751 7156.314 407.667</trace>
</ink>
</file>

<file path=ppt/ink/ink32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812.626 6679.438 194.019, 9844.338 6722.535 695.39, 9848.393 6776.847 737.178, 9851.453 6825.483 776.151, 9851.787 6888.285 806.585, 9849.072 6950.215 828.457, 9846.297 7004.862 842.999, 9840.769 7059.551 853.026, 9837.361 7117.391 859.598, 9832.363 7177.253 863.506, 9833.271 7232.149 866.131, 9837.359 7311.222 869.44, 9839.61 7375.266 873.841, 9840.324 7436.482 876.124, 9845.688 7498.501 878.031, 9861.569 7552.649 874.985, 9902.511 7472.892 303.356</trace>
</ink>
</file>

<file path=ppt/ink/ink32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795.429 6700.603 379.244, 9843.858 6676.248 355.002, 9906.613 6675.317 441.8, 9973.104 6691.748 638.745, 10041.7 6756.794 801.39, 10058.034 6807.68 818.199, 10059.115 6863.289 834.628, 10039.793 6915.271 843.193, 9946.299 6991.79 852.125, 9897.046 7013.142 849.922, 9846.625 7023.728 794.534, 9800.854 7018.449 391.801</trace>
</ink>
</file>

<file path=ppt/ink/ink32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16.004 5612.94 195.555, 11564.233 5638.416 188.468, 11588.771 5681.483 202.078, 11619.242 5733.413 271.144, 11641.321 5781.375 431.94, 11670.28 5834.975 565.182</trace>
</ink>
</file>

<file path=ppt/ink/ink32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90.425 7186.075 157.024, 10133.14 7204.223 618.425, 10143.567 7258.256 727.972, 10147.686 7307.102 761.691, 10149.145 7364.41 780.278, 10149.089 7423.628 786.122, 10149.336 7480.596 797.388, 10146.934 7531.026 832.031, 10155.566 7477.566 744.502, 10162.231 7429.245 676.387, 10179.322 7342.623 597.335, 10191.519 7299.939 580.458, 10227.532 7239.376 564.378, 10280.978 7181.203 593.695, 10360.818 7187.611 773.168, 10399.152 7233.504 596.986</trace>
</ink>
</file>

<file path=ppt/ink/ink32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81.202 6656.95 408.156, 10646.802 6642.825 680.185, 10742.364 6621.485 811.1, 10792.892 6620.913 665.407, 10838.818 6635.646 6.654</trace>
</ink>
</file>

<file path=ppt/ink/ink32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90.463 6713.831 229.776, 10598.897 6772.417 258.408, 10605.311 6816.068 343.684, 10611.986 6895.666 480.252, 10618.573 6997 683.612, 10620.386 7053.865 777.676, 10622.059 7118.895 828.005, 10623.644 7184.58 845.557, 10626.112 7249.107 854.246, 10627.485 7301.588 857.713, 10627.538 7362.23 858.746, 10624.303 7414.773 859.933, 10638.75 7466.181 866.707, 10693.44 7481.398 868.932, 10746.029 7482.938 865.531, 10809.656 7486.216 771.84, 10857.763 7487.633 391.172</trace>
</ink>
</file>

<file path=ppt/ink/ink32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919.854 7081.573 241.47, 10992.912 7085.415 595.096, 11036.555 7086.644 758.252, 11091.568 7088.133 832.281, 11148.199 7091.525 855.525, 11205.165 7093.274 863.391, 11252.157 7110.557 425.755</trace>
</ink>
</file>

<file path=ppt/ink/ink32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08.521 6511.441 136.826, 11510.078 6576.342 469.316, 11524.332 6644.2 666.99, 11577.906 6713.242 724.124, 11625.07 6734.829 729.993, 11672.641 6728.382 737.717, 11716.887 6710.009 754.336, 11784.887 6648.614 757.255, 11821.67 6567.266 705.546, 11787.296 6483.08 802.496, 11780.757 6437.004 395.727</trace>
</ink>
</file>

<file path=ppt/ink/ink32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14.888 6338.152 290.844, 11709.268 6410.518 328.549, 11708.104 6463.468 491.893, 11707.439 6506.572 622.156, 11706.036 6603.766 777.692, 11704.746 6651.503 813.528, 11703.462 6717.268 836.23, 11701.468 6777.836 851.468, 11700.364 6835.5 860.904, 11699.086 6892.124 863.767, 11682.177 6939.274 425.941</trace>
</ink>
</file>

<file path=ppt/ink/ink32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23.111 6671.5 136.826, 11992.38 6617.957 434.75, 11918.979 6625.814 803.747, 11899.162 6672.858 805.083, 11891.553 6727.989 804.188, 11898.896 6782.746 803.347, 11942.543 6804.291 801.73, 11995.799 6795.066 796.545, 12071.188 6727.919 659.149, 12117.194 6662.269 367.233</trace>
</ink>
</file>

<file path=ppt/ink/ink32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128.94 6352.703 136.826, 12098.439 6412.038 656.67, 12092.256 6461.064 785.958, 12089.1 6527.238 833.106, 12083.479 6583.818 851.592, 12087.463 6646.087 858.231, 12097.352 6698.952 861.5, 12139.798 6732.908 852.976, 12187.576 6713.398 452.563</trace>
</ink>
</file>

<file path=ppt/ink/ink32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22.862 6494.244 137.376, 12223.67 6556.975 480.693, 12221.843 6635.331 745.525, 12219.129 6688.422 807.102, 12219.674 6745.047 836.729, 12218.728 6801.114 850.334, 12236.484 6740.849 550.936, 12243.46 6695.797 364.95</trace>
</ink>
</file>

<file path=ppt/ink/ink32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37.414 6484.984 212.081, 12300.188 6504.157 629.541, 12341.522 6578.059 836.895, 12264.447 6643.523 656.741, 12338.224 6640.083 455.858, 12387.728 6677.176 661.522, 12378.199 6725.486 753.08, 12354.608 6769.299 796.788, 12275.568 6829.41 612.985, 12231.51 6835.186 6.13</trace>
</ink>
</file>

<file path=ppt/ink/ink32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57.55 5434.36 141.628, 11702.253 5416.564 137.429, 11750.597 5406.645 136.826, 11794.42 5402.842 136.826, 11743.825 5450.459 301.836, 11701.263 5481.716 237.569, 11656.39 5510.208 189.289, 11710.387 5494.602 333.639, 11752.956 5470.83 360.508, 11800.908 5443.87 291.339</trace>
</ink>
</file>

<file path=ppt/ink/ink32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128.94 6622.557 136.826, 12142.934 6692.702 637.888, 12152.652 6736.407 728.086, 12195.013 6770.367 549.635</trace>
</ink>
</file>

<file path=ppt/ink/ink32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49.032 6643.722 136.826, 11998.514 6641.322 323.395, 12043.523 6639.929 285.896</trace>
</ink>
</file>

<file path=ppt/ink/ink32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77.311 6991.621 186.123, 11642.515 6968.775 634.239, 11686.667 6968.101 716.675, 11735.335 6969.22 776.999, 11788.605 6968.101 809.756, 11848.326 6967.11 829.251, 11907.927 6963.266 847.76, 11964.937 6965.122 852.605, 12027.396 6970.209 854.681, 12093.575 6972.752 855.169, 12145.387 6969.792 855.323, 12197.557 6970.238 855.312, 12249.706 6965.864 854.953, 12303.287 6952.682 853.725, 12352.821 6936.208 849.826, 12400.172 6956.656 823.602, 12444.685 6996.442 8.236</trace>
</ink>
</file>

<file path=ppt/ink/ink32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36.301 7020.724 165.445, 11585.446 7021.396 253.884, 11653.269 7008.737 328.122, 11709.747 6995.104 384.736, 11766.601 6990.842 347.181</trace>
</ink>
</file>

<file path=ppt/ink/ink32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10.669 7153.005 136.826, 11843.696 7122.333 584.02, 11763.165 7157.059 804.387, 11688.69 7229.057 833.481, 11655.061 7290.828 834.947, 11635.433 7353.642 834.646, 11629.116 7411.802 832.122, 11637.711 7461.702 829.826, 11668.595 7512.416 825.739, 11712.943 7543.768 820.15, 11767.526 7554.516 784.614, 11818.562 7552.738 653.771, 11888.889 7525.28 486.312, 11896.447 7470.514 486.303, 11841.36 7433.057 773.984, 11788.558 7434.219 833.134, 11733.028 7446.185 856.497, 11681.742 7460.149 860.615, 11638.141 7457.708 568.376</trace>
</ink>
</file>

<file path=ppt/ink/ink32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51.677 7389.788 136.826, 11967.371 7453.6 721.922, 11975.823 7498.26 790.529, 11990.42 7549.006 800.831, 12088.729 7594.222 809.841, 12142.742 7590.232 808.098, 12195.356 7567.758 792.931, 12238.474 7543.766 679.716, 12259.333 7484.413 677.041, 12237.684 7441.57 133.122</trace>
</ink>
</file>

<file path=ppt/ink/ink32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117.033 7348.781 175.795, 12117.854 7406.51 410.067, 12125.505 7477.289 669.628, 12130.037 7523.142 745.893, 12125.533 7570.876 773.902, 12112.218 7624.756 810.675, 12096.868 7671.855 836.125, 12064.432 7715.713 232.685</trace>
</ink>
</file>

<file path=ppt/ink/ink32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61.226 7387.143 165.445, 12263.899 7445.72 379.178, 12274.512 7512.042 640.961, 12272.606 7559.499 553.909</trace>
</ink>
</file>

<file path=ppt/ink/ink32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98.476 7047.18 136.826, 11645.534 7024.063 277.262, 11688.108 7009.383 91.163</trace>
</ink>
</file>

<file path=ppt/ink/ink32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80.856 6721.767 150.556, 12949.585 6774.338 303.915, 12893.463 6834.665 484.761, 12844.58 6891.015 527.654, 12801.822 6946.152 564.482, 12802.074 7016.239 812.18, 12890.494 7075.316 848.58, 12945.659 7101.296 850.961, 12998.791 7116.731 819.721, 13049.568 7125.11 516.513</trace>
</ink>
</file>

<file path=ppt/ink/ink32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38.244 5222.71 150.556, 11747.12 5274.307 179.382, 11754.032 5332.3 320.233, 11761.156 5388.834 415.65, 11766.598 5484.639 627.987, 11766.354 5541.517 690.841, 11765.44 5596.601 737.005, 11764.512 5642.297 765.352, 11762.194 5691.64 787.959, 11760.003 5753.703 801.421, 11758.115 5803.743 797.093, 11761.149 5744.261 655.42, 11766.472 5695.221 467.089, 11769.161 5634.163 240.156, 11766.895 5583.564 129.694</trace>
</ink>
</file>

<file path=ppt/ink/ink32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16.324 6977.07 474.185, 13288.279 6959.351 443.792, 13349.594 6951.744 504.503, 13425.039 6955.076 817.621, 13468.643 6973.698 403.185</trace>
</ink>
</file>

<file path=ppt/ink/ink32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10.322 6224.39 195.555, 14252.004 6322.003 803.171, 14213.251 6383.963 827.81, 14182.01 6434.352 837.647, 14135.596 6494.876 842.511, 14098.599 6543.529 844.537, 14064.418 6592.734 845.607, 14035.442 6643.555 846.305, 14016.545 6692.21 846.187, 14058.98 6655.626 216.857</trace>
</ink>
</file>

<file path=ppt/ink/ink32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10.322 6295.822 273.231, 14347.278 6340.987 602.455, 14376.828 6432.084 815.132, 14392.678 6487.666 852.38, 14406.671 6543.834 864.021, 14420.22 6599.09 869.806, 14434.252 6651.633 871.883, 14447.164 6704.142 871.455, 14443.604 6748.218 575.535</trace>
</ink>
</file>

<file path=ppt/ink/ink32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86.76 6529.959 361.694, 14146.426 6531.922 603.827, 14234.251 6526.454 719.424, 14282.393 6526.155 726.313, 14336.662 6518.112 676.753, 14380.144 6525.781 188.334</trace>
</ink>
</file>

<file path=ppt/ink/ink32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66.095 6779.972 241.47, 13712.703 6762.104 255.676, 13785.378 6743.026 365.953, 13851.45 6744.37 495.992, 13922.285 6738.581 583.179, 14002.992 6735.958 668.993, 14051.501 6731.396 711.324, 14110.41 6726.229 750.036, 14171.234 6729.368 781.305, 14240.188 6739.547 805.183, 14299.568 6750.236 821.393, 14352.688 6755.754 831.363, 14404.598 6770.191 838.163, 14457.762 6771.693 843.36, 14512.635 6756.363 841.193, 14570.026 6749.58 824.266, 14626.259 6736.328 803.642, 14680.579 6728.058 713.822, 14726.473 6735.967 198.649</trace>
</ink>
</file>

<file path=ppt/ink/ink32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85.438 7012.787 172.949, 14034.771 6987.881 686.445, 13956.109 7048.458 858.084, 13920.519 7098.835 859.713, 13895.153 7151.725 860.081, 13881.107 7209.189 860.161, 13874.991 7270.072 860.293, 13874.82 7331.542 860.594, 13878.801 7386.546 860.975, 13891.309 7439.462 861.322, 13911.857 7488.148 861.344, 14008.325 7533.214 829.937, 14066.125 7506.808 786.482, 14112.365 7471.479 717.688, 14180.587 7400.571 582.071, 14185.64 7319.47 553.2, 14131.003 7258.776 667.094, 14079.125 7244.125 761.482, 14026.37 7243.783 836.978, 13967.764 7248.199 860.869, 13913.91 7257.308 867.197, 13870.428 7250.551 572.722</trace>
</ink>
</file>

<file path=ppt/ink/ink32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83.865 7242.956 206.804, 14284.273 7320.324 729.571, 14289.435 7369.407 782.22, 14300.88 7416.556 818.293, 14329.68 7463.151 843.212, 14376.922 7494.656 852.789, 14434.492 7497.153 842.086, 14482.432 7477.464 816.507, 14531.361 7448.189 794.98, 14607.182 7377.821 720.04, 14601.345 7332.438 677.66, 14585.66 7281.897 672.264</trace>
</ink>
</file>

<file path=ppt/ink/ink32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59.806 7174.17 231.681, 14459.016 7226.838 394.135, 14454.541 7301.781 681.366, 14451.559 7358.688 765.779, 14447.86 7418.86 809.287, 14444.417 7468.179 832.798, 14438.623 7525.896 851.473, 14432.258 7583.972 861.396, 14411.39 7629.357 424.772</trace>
</ink>
</file>

<file path=ppt/ink/ink32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12.222 6563.03 168.978, 14979.961 6553.639 621.35, 15064.672 6551.989 692.135, 15065.032 6640.945 802.905, 15061.715 6702.557 818.949, 15060.24 6755.331 824.973, 15062.637 6807.907 828.994, 15062.342 6864.773 833.399, 15064.121 6923.96 836.631, 15070.317 6980.915 840.706, 15075.829 7032.701 847.01, 15077.565 7086.875 852.46, 15077.576 7143.253 853.193, 15053.479 7192.411 858.773, 14997.949 7195.419 844.892, 14950.699 7182.463 416.633</trace>
</ink>
</file>

<file path=ppt/ink/ink32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91.827 8884.567 543.78, 4272.538 8904.457 620.413, 4315.294 8902.909 670.897, 4359.372 8898.272 723.856, 4415.452 8898.253 778.735, 4462.916 8930.27 593.19</trace>
</ink>
</file>

<file path=ppt/ink/ink32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34.275 5447.589 154.814, 11706.835 5503.039 192.521, 11690.867 5546.027 274.113, 11674.137 5590.253 323.317, 11660.319 5641.928 331.276</trace>
</ink>
</file>

<file path=ppt/ink/ink32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85.212 9104.153 468.769, 4256.769 9105.014 551.507, 4306.862 9108.552 652.045, 4353.567 9113.095 711.474, 4402.764 9119.427 699.958, 4449.381 9128.458 556.468, 4511.957 9149.132 275.963</trace>
</ink>
</file>

<file path=ppt/ink/ink32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920.718 8785.356 371.692, 4900.979 8831.118 639.682, 4879.851 8914.788 767.091, 4873.329 8977.105 794.43, 4870.011 9034.45 812.563, 4865.048 9100.371 826.891, 4877.823 9158.721 844.17, 4959.426 9231.045 857.364, 5017.812 9249.648 858.155, 5071.553 9247.858 855.691, 5123.363 9231.072 838.852, 5170.961 9205.974 820.795, 5216.301 9173.063 796.703, 5285.251 9101.454 619.508, 5308.861 9032.63 416.603, 5285.519 8971.634 371, 5249.572 8892.283 362.956, 5212.927 8835.09 365.47, 5168.2 8794.921 438.198, 5107.719 8761.518 650.174, 5015.725 8761.139 753.84, 4962.186 8782.892 776.084, 4912.433 8808.995 790.254, 4922.925 8858.849 695.476, 4969.02 8867.491 532.421</trace>
</ink>
</file>

<file path=ppt/ink/ink32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47.712 9047.273 412.364, 5116.19 9117.167 684.354, 5196.304 9180.468 851.553, 5241.836 9213.403 862.056, 5294.553 9246.212 864.71, 5342.797 9275.101 865.881, 5401.32 9301.768 866.327, 5450.929 9334.897 866.227, 5401.293 9366.239 102.655</trace>
</ink>
</file>

<file path=ppt/ink/ink32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747.5 8637.201 227.889, 5727.863 8720.481 775.067, 5716.76 8771.763 842.928, 5703.493 8831.683 864.492, 5696.557 8884.096 869.234, 5694.807 8944.572 871.288, 5692.626 9012.101 872.346, 5687.874 9071.849 873.766, 5681.419 9126.837 875.446, 5679.007 9188.779 876.477, 5683.183 9251.925 877.226, 5690.01 9304.508 877.764, 5702.494 9356.411 878.389, 5717.382 9412.315 879.247, 5734.696 9470.912 879.527, 5753.615 9520.967 877.043, 5797.002 9552.35 865.76, 5829.95 9598.228 240.932</trace>
</ink>
</file>

<file path=ppt/ink/ink32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81.934 8590.902 187.565, 6249.987 8659.469 585.878, 6218.268 8739.916 798.061, 6197.888 8789.897 837.684, 6178.64 8837.195 849.849, 6155.049 8900.857 856.273, 6133.532 8950.915 859.914, 6110.24 9001.953 861.357, 6074.945 9069.293 862.37, 6044.792 9113.488 862.739, 6011.748 9157.521 862.326, 5965.485 9189.532 239.976</trace>
</ink>
</file>

<file path=ppt/ink/ink32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76.642 8600.162 315.132, 6312.918 8680.105 727.068, 6324.332 8738.142 800.669, 6336.089 8792.983 828.092, 6348.655 8852.628 843.428, 6360.831 8921.266 851.088, 6372.87 8973.622 854.136, 6387.315 9025.758 855.011, 6408.88 9074.203 845.683, 6413.04 9116.914 558.514</trace>
</ink>
</file>

<file path=ppt/ink/ink32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29.805 8892.504 433.146, 6191.435 8906.185 593.225, 6277.715 8890.424 801.207, 6324.3 8874.307 826.849, 6375.882 8876.894 813.196, 6419.816 8894.03 401.003</trace>
</ink>
</file>

<file path=ppt/ink/ink32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755.438 9170.295 259.004, 5807.839 9170.542 594.304, 5925.76 9174.511 754.85, 5974.991 9175.171 790.37, 6032.859 9173.103 821.531, 6086.315 9170.249 839.905, 6153.792 9169.279 856.995, 6216.283 9170.965 864.998, 6270.009 9171.417 868.281, 6327.803 9173.502 869.679, 6388.333 9175.015 870.089, 6452.794 9177.931 870.022, 6516.464 9177.766 869.111, 6578.247 9172.553 864.953, 6632.196 9169.252 720.959, 6677.643 9181.375 200.636</trace>
</ink>
</file>

<file path=ppt/ink/ink32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42.247 9225.854 226.02, 6194.593 9245.645 768.779, 6132.184 9336.028 853.568, 6111.59 9383.351 856.08, 6093.18 9434.016 857.594, 6076.03 9486.452 860.412, 6064.776 9551.608 864.137, 6073.218 9617.479 866.638, 6096.625 9668.89 868.406, 6189.604 9729.493 869.945, 6244.522 9721.798 864.53, 6295.154 9692.268 843.014, 6366.194 9618.848 789.347, 6392.406 9529.871 766.865, 6306.303 9480.455 817.768, 6262.389 9456.091 847.006, 6208.11 9474.899 859.956, 6158.817 9498.024 864.81, 6102.027 9519.038 868.604, 6056.372 9546.004 874.205, 6013.003 9555.329 577.351</trace>
</ink>
</file>

<file path=ppt/ink/ink32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22.156 9526.132 254.972, 6423.758 9586.374 583.074, 6433.489 9665.909 812.302, 6529.858 9709.42 844.536, 6580.674 9704.488 850.593, 6633.043 9691.325 852.074, 6685.628 9670.53 847.126, 6733.8 9643.715 823.799, 6756.521 9597.964 804.732, 6747.595 9548.587 835.153, 6754.492 9500.649 411.83</trace>
</ink>
</file>

<file path=ppt/ink/ink32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20.261 5519.021 180.076, 11864.31 5525.053 271.744</trace>
</ink>
</file>

<file path=ppt/ink/ink32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23.229 9434.857 267.501, 6617.411 9500.32 412.146, 6611.796 9558.415 635.682, 6602.316 9640.13 773.137, 6592.54 9693.806 822.642, 6582.389 9753.305 848.09, 6566.12 9810.495 859.437, 6554.043 9869.323 861.853, 6529.025 9912.59 424.997</trace>
</ink>
</file>

<file path=ppt/ink/ink32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94.625 9303.899 136.826, 6253.459 9269.326 298.056, 6301.366 9278.489 566.271, 6379.309 9290.361 742.397, 6423.838 9320.584 7.424</trace>
</ink>
</file>

<file path=ppt/ink/ink32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68.168 9294.64 136.826, 6214.353 9251.247 359.026, 6264.339 9241.071 409.614, 6307.562 9245.75 2.625</trace>
</ink>
</file>

<file path=ppt/ink/ink32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14.467 9268.184 181.595, 6263.347 9241.974 318.568</trace>
</ink>
</file>

<file path=ppt/ink/ink32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47.328 8698.051 222.333, 7008.404 8749.521 393.962, 7048.24 8800.276 550.734, 7080.29 8880.916 675.82, 7099.46 8934.567 739.755, 7123.048 9004.764 816.016, 7139.16 9059.012 842.171, 7143.909 9114.057 859.567, 7136.89 9171.9 864.412, 7124.286 9239.079 867.422, 7111.801 9292.872 868.578, 7094.243 9345.538 869.149, 7069.044 9408.585 869.434, 7046.453 9473.775 869.486, 7023.499 9536.991 869.414, 7001.063 9588.148 869.211, 6972.126 9641.553 865.962, 6947.112 9692.824 833.355, 6904.813 9735.953 8.333</trace>
</ink>
</file>

<file path=ppt/ink/ink32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36.782 8942.771 421.947, 7498.804 8925.846 563.034, 7586.655 8931.36 800.311, 7640.825 8914.839 838.912, 7704.935 8923.202 854.487, 7758.962 8920.144 856.583, 7806.899 8933.163 422.398</trace>
</ink>
</file>

<file path=ppt/ink/ink32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38.105 9133.257 208.481, 7505.946 9141.493 627.297, 7552.521 9141.997 784.442, 7618.384 9148.72 848.415, 7669.903 9152.031 860.382, 7722.349 9155.531 860.869, 7775.776 9154.645 850.209, 7822.804 9169.457 419.255</trace>
</ink>
</file>

<file path=ppt/ink/ink32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06.434 8686.146 324.382, 8417.502 8743.243 515.472, 8427.936 8822.633 713.476, 8433.43 8905.851 761.138, 8437.28 8960.333 791.413, 8440.24 9011.793 809.765, 8438.361 9077.75 825.014, 8435.599 9140.996 841.372, 8430.309 9216.971 854.253, 8425.704 9281.714 862.066, 8425.484 9345.836 865.752, 8428.953 9403.506 868.322, 8435.328 9458.617 868.425, 8449.056 9513.338 859.573, 8467.796 9464.388 546.065</trace>
</ink>
</file>

<file path=ppt/ink/ink32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19.413 9133.257 217.331, 8673.96 9126.42 338.734, 8725.838 9119.074 415.668, 8795.632 9116.811 585.535, 8885.845 9116.643 821.819, 8938.932 9126.437 860.339, 8982.615 9150.54 424.25</trace>
</ink>
</file>

<file path=ppt/ink/ink32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55.455 8760.223 199.915, 9407.823 8829.212 661.13, 9401.423 8881.604 700.17, 9394.752 8929.422 735.905, 9392.801 8977.801 765.225, 9395.263 9037.714 790.331, 9400.172 9088.017 820.5, 9419.863 9139.097 840.92, 9448.165 9183.286 857, 9531.691 9257.552 866.424, 9584.904 9279.488 866.251, 9643.85 9267.538 860.627, 9697.415 9235.472 836.987, 9749.81 9192.565 808.587, 9782.235 9149.47 770.544, 9788.62 9096.5 712.271, 9778.384 9040.448 690.263, 9762.997 8983.113 684.444, 9749.009 8938.769 686.098, 9726.041 8881.87 697.096, 9703.965 8832.753 728.422, 9647.164 8753.876 782.476, 9600.265 8729.622 807.198, 9548.841 8723.976 838.318, 9493.622 8743.021 855.858, 9445.517 8766.417 857.313, 9402.387 8772.097 566.195</trace>
</ink>
</file>

<file path=ppt/ink/ink32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71.313 5594.421 212.081, 11763.664 5645.995 222.993, 11757.684 5694.169 266.64, 11750.661 5746.879 357.631, 11744.35 5798.581 502.884, 11741.805 5889.197 737.028, 11754.094 5937.249 796.065, 11799.088 5968.147 769.607, 11848.489 5970.174 532.977, 11890.935 5946.836 176.333</trace>
</ink>
</file>

<file path=ppt/ink/ink32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22.92 9022.14 283.991, 9553.587 9072.588 418.135, 9609.683 9112.779 716.516, 9656.506 9137.389 818.962, 9710.526 9166.512 853.772, 9763.273 9199.795 864.804, 9816.074 9226.461 869.736, 9867.91 9253.041 872.267, 9913.938 9300.115 866.11, 9938.799 9344.221 8.73</trace>
</ink>
</file>

<file path=ppt/ink/ink32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66.613 8627.941 222.333, 10045.133 8675.736 258.64, 10032.757 8720.575 401.577, 10017.733 8813.729 640.125, 10007.329 8919.107 745.791, 10003.926 8969.207 793.66, 10000.034 9035.275 826.03, 9995.744 9096.362 849.791, 9997.373 9159.593 862.184, 10002.33 9221.142 866.618, 10016.188 9283.698 867.559, 10042.382 9338.409 862.637, 10085.454 9386.784 826.792, 10139.769 9400.937 695.041</trace>
</ink>
</file>

<file path=ppt/ink/ink32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73.764 9048.596 273.231, 10244.083 9041.472 619.747, 10288.895 9042.53 737.841, 10352.87 9043.812 825.45, 10416.554 9044.064 854.694, 10478.907 9042.417 864.495, 10533.695 9035.097 865.712, 10576.842 9043.346 571.742</trace>
</ink>
</file>

<file path=ppt/ink/ink32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36.801 8277.396 180.076, 11134.452 8331.986 648.783, 11128.466 8377.725 761.929, 11116.074 8429.962 800.231, 11099.717 8478.127 830.952, 11075.534 8537.561 846, 11049.756 8590.321 853.854, 11011.605 8641.467 855.605, 10947.916 8727.322 838.459, 10904.002 8759.938 233.335</trace>
</ink>
</file>

<file path=ppt/ink/ink32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57.967 8350.151 177.251, 11217.339 8390.726 649.823, 11240.021 8488.501 767.817, 11250.099 8550.052 801.866, 11258.417 8607.542 832.143, 11265.753 8663.182 857.265, 11276.882 8716.767 866.456, 11291.499 8768.751 815.289, 11289.247 8815.977 402.035</trace>
</ink>
</file>

<file path=ppt/ink/ink32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91.823 8573.707 346.01, 11145.105 8585.583 589.116, 11232.294 8580.954 781.515, 11282.948 8577.318 521.754</trace>
</ink>
</file>

<file path=ppt/ink/ink32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64.542 8761.546 382.564, 10717.122 8766.134 409.9, 10762.473 8768.144 506.624, 10842.035 8774.004 643.996, 10884.747 8772.224 725.097, 10963.822 8762.748 791.963, 11015.999 8759.058 838.172, 11087.349 8755.939 859.231, 11151.372 8752.992 864.504, 11209.545 8746.579 865.433, 11276.446 8750.722 864.163, 11333.562 8755.623 862.949, 11392.625 8763.502 861.991, 11449.783 8760.082 860.265, 11497.97 8773.002 424.214</trace>
</ink>
</file>

<file path=ppt/ink/ink32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91.823 9008.912 136.931, 11097.07 8954.691 561.03, 11013.136 8961.812 843.775, 10928.201 9022.928 853.836, 10875.029 9072.931 854.073, 10830.784 9117.172 854.045, 10801.271 9160.545 854.015, 10784.819 9213.344 854.015, 10791.571 9281.018 854.091, 10810.213 9340.556 854.32, 10896.493 9403.338 854.816, 10955.334 9407.097 854.447, 11010.511 9401.519 853.538, 11059.427 9384.872 845.024, 11107.295 9349.14 831.129, 11171.273 9268.404 724.438, 11167.232 9223.856 716.799, 11072.562 9184.851 813.489, 11021.565 9182.19 831.091, 10968.9 9180.153 845.65, 10913.604 9178.29 854.541, 10855.102 9182.643 857.949, 10801.845 9189.37 866.828, 10758.702 9180.799 572.479</trace>
</ink>
</file>

<file path=ppt/ink/ink32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45.274 9186.168 136.826, 11239.901 9241.645 721.133, 11247.978 9287.642 819.443, 11271.572 9333.8 828.332, 11365.852 9368.388 776.984, 11417.783 9353.891 646.293, 11462.832 9353.252 595.789, 11528.448 9311.851 581.981, 11548.815 9268.73 586.653</trace>
</ink>
</file>

<file path=ppt/ink/ink32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82.851 9168.973 192.332, 11379.648 9228.213 461.286, 11381.708 9298.594 634.337, 11383.822 9359.351 753.983, 11383.369 9414.162 807.252, 11385.854 9469.454 830.471, 11381.702 9525.202 849.381, 11376.289 9578.141 856.661, 11355.867 9623.428 422.437</trace>
</ink>
</file>

<file path=ppt/ink/ink32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71.853 5746.544 136.826, 11872.525 5700.147 136.826, 11841.851 5765.851 266.164, 11832.599 5818.102 319.858, 11818.378 5883.591 415.86, 11800.471 5955.933 541.078, 11778.73 6028.73 542.656</trace>
</ink>
</file>

<file path=ppt/ink/ink32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58.79 9212.625 144.726, 11585.86 9272.476 679.544, 11571.04 9319.452 6.795</trace>
</ink>
</file>

<file path=ppt/ink/ink32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61.437 9168.973 136.826, 11608.109 9224.232 697.526, 11578.609 9305.742 596.21</trace>
</ink>
</file>

<file path=ppt/ink/ink32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88.142 8756.254 136.826, 11439.966 8735.671 258.596, 11483.867 8727.531 370.995, 11540.922 8736.668 547.738, 11616.086 8732.989 601.107, 11659.01 8740.482 6.011</trace>
</ink>
</file>

<file path=ppt/ink/ink32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33.942 8545.927 166.345, 11888.672 8608.457 469.649, 11918.377 8664.204 578.063, 11937.7 8707.071 642.074, 11953.147 8787.73 725.564, 11959.914 8842.9 755.682, 11965.131 8893.432 772.179, 11970.524 8941.608 783.592, 11979.959 9003.702 789.22, 11983.132 9057.292 792.62, 11985.693 9107.359 801.278, 11982.531 9166.483 820.306, 11966.844 9223.876 829.79, 11934.638 9278.336 833.547, 11903.214 9327.891 827.199, 11873.033 9374.311 762.376, 11829.806 9408.739 7.624</trace>
</ink>
</file>

<file path=ppt/ink/ink32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38.121 11536.979 252.864, 2394.945 11528.472 503.481, 2317.473 11592.922 717.595, 2269.363 11630.496 776.329, 2223.948 11675.486 819.774, 2150.741 11768.86 853.946, 2123.475 11825.413 863.703, 2112.877 11888.234 869.572, 2119.528 11961.021 874.426, 2128.659 12014.432 877.064, 2147.64 12066.124 879.17, 2196.523 12125.589 881.035, 2247.823 12159.862 881.473, 2318.28 12175.92 880.052, 2377.515 12169.682 875.146, 2433.867 12139.811 846.384, 2476.226 12132.729 558.977</trace>
</ink>
</file>

<file path=ppt/ink/ink32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53.247 11597.828 450.15, 3038.679 11542.003 437.579, 2988.864 11525.895 458.439, 2916.959 11574.838 699.186, 2851.547 11655.139 832.472, 2806.108 11702.829 853.47, 2767.236 11752.543 865.138, 2735.104 11821.761 870.667, 2720.189 11895.267 875.746, 2724.02 11948.729 878.495, 2737.657 12018.802 880.693, 2759.859 12073.144 882.349, 2810.952 12138.917 883.633, 2861.872 12171.902 883.988, 2926.809 12180.7 883.56, 2984.815 12170.73 881.604, 3058.711 12157.317 874.495, 3130.587 12129.081 833.333, 3176.272 12105.789 690.433, 3220.812 12099.068 192.14</trace>
</ink>
</file>

<file path=ppt/ink/ink32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00.908 11427.186 412.364, 3583.358 11515.983 847.265, 3565.796 11604.655 866.172, 3554.374 11659.105 870.957, 3531.155 11749.877 874.922, 3513.525 11815.054 876.317, 3494.508 11905.26 877.254, 3476.989 11986.172 877.76, 3465.252 12042.141 877.97, 3448.994 12118.804 878.293, 3433.302 12195.454 878.524, 3421.258 12255.764 877.977, 3470.883 12235.684 821.776, 3518.445 12232.695 405.234</trace>
</ink>
</file>

<file path=ppt/ink/ink32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89.003 11454.965 549.332, 3625.016 11518.385 627.148, 3642.101 11564.325 701.088, 3674.94 11678.752 838.498, 3693.366 11744.56 861.061, 3712.594 11819.363 869.082, 3728.862 11876.747 871.886, 3744.467 11946.657 873.873, 3757.339 12005.785 875.099, 3772.253 12068.338 875.851, 3785.755 12128.983 875.563, 3810.546 12187.988 874.54, 3813.915 12232.236 577.572</trace>
</ink>
</file>

<file path=ppt/ink/ink32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395.865 11920.594 744.85, 3442.973 11929.89 798.039, 3497.754 11919.677 842.071, 3562.794 11902.268 864.053, 3635.183 11892.133 866.542, 3695.931 11889.396 855.099, 3749.067 11888.848 774.499, 3791.821 11902.609 381.921</trace>
</ink>
</file>

<file path=ppt/ink/ink32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975.275 11577.985 792.806, 4023.52 11558.238 754.72, 4070.073 11551.957 775.42, 4122.632 11542.566 823.354, 4178.552 11550.546 849.308, 4226.625 11580.668 828.944, 4264.84 11627.038 8.289</trace>
</ink>
</file>

<file path=ppt/ink/ink32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01.203 5778.292 341.107, 11744.908 5733.316 332.961, 11804.828 5716.211 443.878, 11873.396 5705.55 585.042, 11945.818 5730.615 419.222</trace>
</ink>
</file>

<file path=ppt/ink/ink32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962.046 11890.17 630.915, 4050.846 11880.74 712.092, 4098.958 11867.349 777.022, 4162.698 11849.487 812.747, 4236.579 11834.986 792.642, 4300.853 11825.951 738.742, 4346.249 11816.034 606.849, 4390.126 11810.565 246.506</trace>
</ink>
</file>

<file path=ppt/ink/ink32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10.32 9978.706 564.025, 5589.736 10070.18 740.166, 5575.732 10123.785 820.568, 5554.523 10187.361 850.189, 5534.212 10243.602 857.407, 5503.039 10300.489 861.251, 5471.731 10368.004 863.516, 5443.014 10427.052 864.727, 5407.116 10508.549 866.673, 5386.514 10566.563 868.29, 5367.132 10639.961 869.59, 5353.075 10705.578 870.714, 5348.677 10768.153 870.719, 5371.843 10818.693 858.564, 5421.079 10801.158 747.348, 5464.41 10800.274 368.532</trace>
</ink>
</file>

<file path=ppt/ink/ink32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78.572 9936.375 535.733, 5606.666 9984.813 516.306, 5644 10058.018 563.245, 5666.907 10108.836 662.717, 5683.053 10152.552 734.293, 5699.756 10200.435 795.938, 5718.87 10256.642 848.476, 5731.782 10316.661 864.088, 5743.979 10384.275 872.438, 5757.941 10453.129 875.477, 5768.191 10513.871 875.915, 5776.726 10575.997 872.976, 5784.964 10629.403 847.272, 5777.745 10671.786 559.564</trace>
</ink>
</file>

<file path=ppt/ink/ink32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331.198 10432.43 586.983, 5423.656 10429.062 710.791, 5482.996 10415.298 746.568, 5543.619 10403.947 793.472, 5608.064 10394.356 821.829, 5660.583 10387.418 835.152, 5717.702 10382.832 834.271, 5764.677 10394.409 411.396</trace>
</ink>
</file>

<file path=ppt/ink/ink32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733.346 10309.409 140.79, 5742.145 10354.876 388.019, 5755.551 10451.57 619.471, 5760.979 10504.925 690.231, 5765.074 10548.035 739.845, 5769.183 10612.298 801.072, 5773.397 10664.375 822.023, 5777.587 10713.945 802.51, 5766.64 10759.178 395.734</trace>
</ink>
</file>

<file path=ppt/ink/ink32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860.34 10325.282 369.092, 5910.323 10362.158 451.951, 5929.953 10446.294 586.528, 5930.812 10540.332 645.319, 5932.16 10585.155 650.464, 5935.489 10638.014 725.122, 5934.059 10686.509 807.789, 5961.103 10637.966 816.044, 5971.69 10589.707 803.613, 5986.532 10513.168 784.526, 6003.944 10454.002 761.265, 6020.914 10400.894 743.606, 6036.442 10352.595 730.628, 6101.878 10288.508 749.103, 6144.772 10304.02 779.051, 6207.159 10372.924 405.583</trace>
</ink>
</file>

<file path=ppt/ink/ink32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27.556 10510.477 343.552, 6190.876 10530.647 360.128, 6242.455 10515.936 586.424, 6311.25 10457.566 773.83, 6328.813 10373.074 514.014, 6288.643 10329.94 399.511, 6236.411 10317.532 366.709, 6182.205 10367.012 378.441, 6161.111 10431.107 460.67, 6152.408 10509.553 589.912, 6156.115 10555.277 701.672, 6214.753 10622.284 857.488, 6272.698 10626.372 864.156, 6340.399 10614.382 790.243, 6405.77 10584.641 617.557, 6449.42 10559.043 457.407</trace>
</ink>
</file>

<file path=ppt/ink/ink32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96.381 10339.833 310.309, 6664.38 10296.245 438.762, 6605.407 10255.161 769.098, 6548.565 10254.063 803.358, 6496.129 10273.486 815.066, 6425.718 10362.585 826.005, 6414.02 10418.589 833.343, 6411.465 10478.455 837.42, 6411.259 10530.227 845.507, 6428.88 10581.16 855.505, 6483.407 10614.348 862.192, 6543.366 10613.973 860.218, 6600.66 10590.745 845.48, 6679.291 10493.015 750.977, 6696.271 10450.188 712.714, 6712.222 10402.814 608.137, 6720.325 10359.588 449.388, 6700.001 10316.079 576.568, 6679.076 10407.725 834.848, 6684.378 10469.782 861.051, 6696.658 10522.758 867.871, 6725.424 10574.042 866.316, 6780.837 10588.239 841.745, 6826.995 10617.99 234.249</trace>
</ink>
</file>

<file path=ppt/ink/ink32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32.673 10218.134 227.889, 7297.421 10290.684 724.833, 7294.028 10335.589 788.136, 7297.142 10391.032 822.283, 7320.076 10444.641 833.799, 7369.357 10463.338 839.206, 7417.126 10426.034 839.813, 7459.706 10377.65 817.969, 7488.364 10332.088 745.188, 7501.772 10281.526 618.59, 7464.374 10213.6 534.323, 7399.989 10178.314 582.612, 7330.926 10205.585 645.415, 7345.463 10258.86 514.883, 7424.674 10237.037 357.257, 7470.035 10216.507 256.299</trace>
</ink>
</file>

<file path=ppt/ink/ink32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45.941 9798.802 329.091, 7799.532 9785.121 396.614, 7741.86 9827.629 726.883, 7715.419 9932.903 851.13, 7710.821 10016.812 865.05, 7711.735 10079.876 868.714, 7713.581 10139.937 871.294, 7716.423 10193.621 873.815, 7721.423 10285.297 876.781, 7723.653 10342.368 878.268, 7727.453 10431.507 879.805, 7729.646 10487.33 880.128, 7731.985 10555.878 880.485, 7732.932 10610.026 880.722, 7731.332 10675.981 880.754, 7734.302 10730.546 879.89, 7737.986 10785.372 876.571, 7684.552 10794.882 429.172</trace>
</ink>
</file>

<file path=ppt/ink/ink32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84.754 5832.527 174.361, 11118.979 5899.552 595.383, 11127.928 5981.902 492.967</trace>
</ink>
</file>

<file path=ppt/ink/ink32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72.896 10384.809 612.366, 7549.381 10366.481 605.217, 7601.446 10360.843 679.809, 7648.198 10359.247 730.199, 7694.468 10357.09 786.284, 7742.116 10351.342 837.634, 7795.063 10344.931 841.366, 7846.201 10339.063 350.363</trace>
</ink>
</file>

<file path=ppt/ink/ink32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01.826 9954.895 450.15, 8627.524 9907.057 437.641, 8564.518 9924.124 527.565, 8495.529 9953.379 710.345, 8427.561 10014.898 793.698, 8406.479 10058.425 803.843, 8405.251 10109.432 807.165, 8434.688 10166.231 811.062, 8480.538 10220.793 816.975, 8555.17 10292.007 833.237, 8601.766 10334.239 842.21, 8634.336 10392.832 851.078, 8648.249 10444.823 856.537, 8636.869 10505.708 861.01, 8612.726 10566.795 864.165, 8579.951 10611.172 865.833, 8545.82 10663.412 867.288, 8457.143 10743.046 868.214, 8403.643 10755.065 866.436, 8349.771 10739.25 833.171, 8327.637 10685.899 622.057, 8351.23 10619.143 382.795, 8378.157 10576.798 49.356</trace>
</ink>
</file>

<file path=ppt/ink/ink32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96.535 10464.179 294.595, 8745.194 10474.249 288.655, 8788.592 10468.478 283.397, 8838.244 10451.846 319.109, 8885.136 10432.44 424.28, 8940.133 10404.133 618.748, 8953.614 10324.498 713.926, 8905.523 10296.773 651.16, 8826.426 10291.511 623.854, 8782.647 10299.226 623.572, 8739.291 10315.668 625.117, 8668.925 10381.89 653.458, 8646.651 10434.663 701.462, 8638.711 10498.084 753.519, 8640.1 10546.274 797.944, 8662.677 10603.499 827.034, 8758.59 10665.467 854.941, 8827.55 10678.021 856.667, 8894.651 10676.169 836.942, 8952.187 10662.009 700.287, 8997.726 10665.679 194.883</trace>
</ink>
</file>

<file path=ppt/ink/ink32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74.332 10293.534 208.481, 9013.938 10356.83 559.011, 9023.166 10448.004 772.542, 9019.246 10505.883 814.327, 9014.442 10572.815 827.444, 9011.006 10628.9 833.603, 9000.998 10682.231 845.745, 9007.182 10616.183 811.377, 9016.883 10564.305 803.054, 9035.686 10485.609 792.587, 9050.742 10427.613 779.032, 9067.424 10379.672 761.695, 9092.531 10334.918 764.473, 9180.901 10346.913 853.725, 9226.971 10372.91 831.306, 9267.394 10417.603 8.313</trace>
</ink>
</file>

<file path=ppt/ink/ink32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270.652 10312.054 454.284, 9292.213 10381.369 523.573, 9299.779 10482.352 695.521, 9298.92 10533.128 756.309, 9304.836 10605.194 811.973, 9310.906 10662.499 836.722, 9327.051 10712.031 854.668, 9377.884 10744.267 865.423, 9437.19 10729.504 868.093, 9489.971 10622.72 868.508, 9506.69 10556.198 867.511, 9514.513 10501.718 866.332, 9521.498 10441.948 864.919, 9527.535 10385.839 862.942, 9528.677 10330.358 861.363, 9523.904 10278.167 859.722, 9533.874 10235.695 567.786</trace>
</ink>
</file>

<file path=ppt/ink/ink32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78.876 10358.353 321.468, 9591.034 10419.017 411.649, 9601.534 10496.866 602.791, 9604.616 10540.378 674.615, 9605.646 10597.424 790.297, 9599.624 10648.436 848.01, 9592.111 10700.206 861.307, 9582.236 10753.544 864.584, 9600.964 10697.811 515.297, 9610.625 10650.693 133.598</trace>
</ink>
</file>

<file path=ppt/ink/ink32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19.886 10140.088 468.769, 9642.882 10216.481 819.292, 9689.699 10254.052 793.371, 9717.751 10297.552 220.787</trace>
</ink>
</file>

<file path=ppt/ink/ink32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47.952 10298.826 331.466, 9903.888 10269.758 390.04, 9835.33 10269.382 678.883, 9789.184 10283.491 768.322, 9744.982 10312.368 815.758, 9684.294 10412.564 863.398, 9673.625 10469.736 869.305, 9671.211 10526.15 873.878, 9684.47 10581.692 878.098, 9736.105 10628.968 880.85, 9789.982 10649.699 880.835, 9843.232 10662.052 878.609, 9911.727 10653.759 857.007, 9965.858 10620.15 576.268, 10001.295 10577.622 295.286</trace>
</ink>
</file>

<file path=ppt/ink/ink32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19.387 10390.1 317.424, 10084.442 10423.855 663.905, 10128.867 10414.904 814.904, 10148.049 10333.066 673.94, 10081.622 10291.24 501.807, 10029.27 10331.565 635.689, 10014.453 10388.243 770.817, 10017.405 10458.311 837.999, 10033.846 10519.472 858.234, 10055.981 10571.917 869.639, 10102.696 10614.6 872.885, 10169.231 10629.872 871.957, 10224.243 10619.6 856.309, 10291.021 10596.674 725.292, 10334.225 10587.198 180.554</trace>
</ink>
</file>

<file path=ppt/ink/ink32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91.762 11247.283 144.726, 5136.561 11253.963 153.6, 5183.491 11249.94 216.473, 5243.046 11244.371 321.367, 5286.518 11238.265 369.116, 5350.762 11232.909 462.378, 5415.621 11228.515 513.91, 5491.386 11223.249 602.48, 5540.285 11220.182 644.095, 5587.264 11215.117 689.895, 5635.783 11209.837 723.008, 5683.54 11206.568 758.128, 5729.085 11201.026 777.672, 5790.565 11193.032 793.033, 5843.982 11188.121 797.109, 5907.696 11184.253 800.546, 5964.625 11185.458 803.106, 6026.918 11181.067 807.304, 6080.983 11169.905 810.836, 6140.054 11164.95 817.147, 6193.629 11159.453 824.569, 6248.575 11156.136 833.696, 6303.961 11161.816 840.81, 6361.82 11162.739 842.793, 6429.12 11159.276 840.586, 6486.541 11162.107 837.468, 6539.616 11161.544 833.275, 6601.999 11153.613 828.678, 6653.679 11148.94 824.907, 6705.483 11148.776 822.38, 6764.81 11140.357 819.932, 6821.236 11142.003 816.999, 6883.843 11146.668 812.235, 6943.325 11147.213 806.707, 6997.012 11153.639 803.806, 7055.772 11152.13 800.2, 7125.083 11151.642 796.741, 7178.003 11149.768 793.517, 7237.198 11139.178 791.35, 7288.773 11138.681 790.345, 7339.826 11132.855 790.302, 7397.147 11126.53 789.943, 7452.99 11115.812 789.039, 7506.7 11116.609 788.046, 7573.028 11120.971 786.923, 7654.417 11120.389 786.144, 7720.191 11126.191 785.257, 7776.557 11123.502 784.049, 7829.624 11119.237 782.735, 7879.918 11118.07 781.425, 7930.755 11119.56 780.549, 7986.294 11133.033 779.981, 8041.371 11136.517 779.463, 8089.132 11140.057 778.568, 8148.641 11142.906 777.476, 8212.924 11146.057 776.059, 8270.336 11141.277 773.85, 8320.513 11135.773 771.453, 8384.122 11122.836 765.235, 8443.335 11121.865 756.689, 8498.677 11114.802 746.386, 8563.718 11100.621 736.017, 8616.968 11091.813 730.626, 8677.758 11088.598 727.032, 8737.256 11085.698 725.39, 8793.913 11083.32 725.265, 8840.333 11075.885 725.774, 8904.232 11068.253 726.766, 8957.091 11067.369 727.287, 9013.849 11066.798 727.822, 9065.435 11085.273 730.21, 9130.215 11098.101 735.776, 9191.902 11092.427 744.262, 9243.887 11088.649 750.528, 9298.705 11085.414 756.893, 9351.282 11084.599 764.917, 9402.928 11085.909 772.207, 9450.05 11085.876 778.499, 9502.552 11088.825 787.739, 9552.514 11086.691 793.139, 9605.342 11079.619 799.557, 9681.537 11086.49 806.169, 9731.561 11092.617 810.259, 9816.689 11103.329 817.409, 9886.482 11107.282 822.369, 9937.99 11107.995 828.002, 10012.604 11110.467 835.773, 10069.569 11108.967 841.947, 10128.934 11105.612 845.949, 10181.335 11102.356 849.656, 10238.026 11107.702 851.611, 10298.285 11111.217 853.202, 10355.647 11121.884 832.569, 10403.168 11148.191 231.695</trace>
</ink>
</file>

<file path=ppt/ink/ink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11.455 588.96 308.06, 9088.969 650.479 409.366, 9072.533 693.536 315.343</trace>
</ink>
</file>

<file path=ppt/ink/ink33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94.876 5345.732 252.864, 12054.402 5327.834 387.83, 12118.157 5308.238 613.123, 12205.288 5308.494 795.303, 12250.978 5324.165 810.141, 12235.795 5379.476 797.587, 12159.213 5442.124 622.159, 12087.328 5482.041 494.823, 12030.038 5511.34 405.308, 12096.137 5496.662 408.521, 12156.882 5481.671 432.4, 12219.899 5460.717 396.291, 12266.128 5433.864 269.145</trace>
</ink>
</file>

<file path=ppt/ink/ink33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794.196 12284.368 379.244, 5769.531 12229.741 338.139, 5718.092 12173.608 429.954, 5655.614 12165.018 629.057, 5611.138 12189.105 677.083, 5546.971 12252.649 708.241, 5484.946 12338.139 744.866, 5459.599 12380.985 771.551, 5452.206 12451.522 800.228, 5459.477 12514.216 826.755, 5489.042 12587.573 844.622, 5519.587 12636.296 854.625, 5567.618 12682.247 859.11, 5615.886 12709.399 861.208, 5674.47 12715.396 861.577, 5733.239 12698.284 854.498, 5777.031 12662.111 799.457, 5841.647 12580.195 558.713, 5882.647 12515.33 281.693</trace>
</ink>
</file>

<file path=ppt/ink/ink33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767.739 12398.132 231.681, 5817.19 12426.933 337.213, 5865.074 12436.278 503.986, 5936.32 12432.94 661.745, 5984.636 12426.634 735.331, 6033.737 12416.079 771.127, 6080.841 12399.672 792.232, 6123.849 12374.358 810.745, 6109.402 12321.521 812.271, 6050.837 12299.948 807.246, 5989.613 12289.75 798.718, 5935.01 12286.089 790.948, 5877.937 12289.23 780.461, 5828.258 12299.749 771.654, 5785.028 12338.522 777.972, 5767.246 12392.803 813.076, 5772.483 12446.507 834.616, 5789.7 12497.888 845.774, 5812.63 12545.46 854.583, 5850.549 12589.244 860.815, 5896.121 12631.063 865.239, 5955.543 12657.021 866.62, 6018.756 12672.708 866.841, 6092.026 12662.849 864.447, 6148.771 12643.551 849.633, 6199.761 12595.759 776.028, 6239.623 12549.805 627.683</trace>
</ink>
</file>

<file path=ppt/ink/ink33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28.092 12051.553 535.733, 6224.675 12099.046 535.733, 6220.54 12171.645 478.612, 6219.229 12221.495 555.613, 6220.041 12306.985 741.342, 6224.144 12360.875 792.315, 6228.812 12414.525 831.776, 6241.071 12490.721 849.194, 6250.932 12549.395 860.806, 6272.174 12609.65 869.138, 6325.951 12627.078 864.34, 6361.542 12582.776 838.77, 6400.995 12534.55 721.153</trace>
</ink>
</file>

<file path=ppt/ink/ink33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504.569 11912.659 270.975, 6495.548 11962.167 279.69, 6490.19 12011.197 307.278, 6484.816 12062.027 353.153, 6477.318 12122.32 487.553, 6469.811 12226.053 703.724, 6468.98 12270.042 779.911, 6477.366 12342.109 849.412, 6495.212 12406.534 875.025, 6523.394 12457.569 881.875, 6559.059 12503.968 884.972, 6606.024 12536.694 884.781, 6656.093 12559.567 880.981, 6722.203 12556.792 856.084, 6773.107 12539.671 619.192, 6817.991 12539.551 6.192</trace>
</ink>
</file>

<file path=ppt/ink/ink33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49.622 11985.412 414.833, 7486.781 12039.931 797.835, 7466.395 12105.334 830.024, 7451.489 12162.181 845.131, 7438.094 12218.652 855.082, 7420.39 12295.279 862.133, 7402.701 12367.777 866.774, 7381.391 12452.286 869.311, 7369.687 12511.876 870.257, 7365.997 12583.947 869.355, 7369.612 12648.679 865.064, 7417.074 12615.127 666.217, 7435.825 12556.847 460.202, 7452.778 12501.306 259.186</trace>
</ink>
</file>

<file path=ppt/ink/ink33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36.394 12026.42 250.773, 7569.259 12072.479 471.812, 7594.147 12144.628 631.855, 7611.982 12203.981 710.311, 7648.728 12311.692 829.33, 7668.133 12381.144 852.703, 7683.406 12446.613 862.061, 7694.458 12497.62 863.563, 7707.485 12551.639 864.405, 7720.657 12602.663 863.393, 7730.925 12653.963 859.999, 7742.438 12705.366 757.597, 7737.99 12749.073 373.586</trace>
</ink>
</file>

<file path=ppt/ink/ink33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17.336 12440.461 491.086, 7504.883 12446.663 849.569, 7557.929 12442.762 854.883, 7636.893 12436.176 788.489, 7691.516 12430.855 619.757, 7735.313 12440.863 6.197</trace>
</ink>
</file>

<file path=ppt/ink/ink33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47.264 12321.407 267.501, 7883.39 12378.51 827.921, 7885.042 12441.845 837.722, 7881.158 12507.919 836.94, 7876.474 12562.578 827.65, 7874.423 12512.081 796.306, 7884.473 12448.505 788.915, 7897.008 12395.859 781.157, 7913.88 12346.195 779.82, 7934.481 12302.679 795.627, 7982.514 12293.568 853.942, 8029.056 12330.004 847.98, 8059.598 12376.133 235.984</trace>
</ink>
</file>

<file path=ppt/ink/ink33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95.422 12411.358 305.826, 8067.619 12422.218 340.901, 8140.237 12424.925 509.624, 8185.576 12423.227 568.234, 8228.656 12422.274 635.768, 8272.809 12414.418 683.063, 8307.627 12360.146 651.884, 8261.384 12341.587 601.586, 8205.996 12325.045 589.101, 8119.19 12318.887 622.752, 8071.08 12330.001 686.074, 8013.557 12404.976 800.486, 8014.06 12461.993 822.432, 8032.7 12508.135 845.465, 8075.789 12551.225 861.286, 8140.667 12570.927 866.592, 8203.254 12581.231 868.473, 8272.628 12574.382 864.617, 8328.503 12559.073 800.429, 8374.853 12561.596 394.708</trace>
</ink>
</file>

<file path=ppt/ink/ink33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55.202 12313.471 139.546, 7902.191 12381.734 771.89, 7905.416 12438.948 793.117, 7908.648 12491.781 798.476, 7911.927 12542.057 770.576, 7900.585 12585.279 379.987</trace>
</ink>
</file>

<file path=ppt/ink/ink33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45.146 5385.417 136.826, 12046.501 5436.888 340.942, 12051.007 5507.568 469.664, 12048.781 5580.855 591.179, 12027.955 5693.955 701.124, 12008.308 5799.15 780.297, 11994.691 5858.359 816.394, 11986.785 5925.967 838.875, 11978.606 5981.262 855.85, 11975.153 6036.359 865.167, 12023.95 6055.556 646.078</trace>
</ink>
</file>

<file path=ppt/ink/ink33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94.349 12211.613 170.327, 7833.362 12259.129 475.274, 7861.26 12328.423 710.492, 7875.232 12379.074 761.547, 7886.815 12429.599 723.943, 7898.787 12477.26 582.295, 7908.426 12521.437 338.493</trace>
</ink>
</file>

<file path=ppt/ink/ink33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28.531 12376.966 333.855, 8533.164 12329.68 502.482, 8502.142 12256.604 828.057, 8448.254 12245.799 860.16, 8370.606 12334.444 861.355, 8358.838 12391.254 860.318, 8372.975 12459.118 859.175, 8397.361 12508.447 858.876, 8442.891 12537.2 854.359, 8492.704 12500.258 788.167, 8514.281 12457.354 627.056, 8541.087 12389.1 340.632, 8554.164 12345.564 274.863, 8555.178 12397.005 828.082, 8566.872 12449.884 858.135, 8590.658 12496.617 863.651, 8620.2 12540.109 863.922, 8678.366 12555.736 785.36, 8721.105 12583.994 218.558</trace>
</ink>
</file>

<file path=ppt/ink/ink33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331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13.495 10257.57 498.281, 10710.565 10241.052 764.319, 10759.786 10230.223 809.517, 10826.78 10223.603 834.317, 10882.911 10221.19 843.477, 10936.568 10219.104 847.583, 10997.068 10218.566 843.947, 11043.634 10233.63 416.167</trace>
</ink>
</file>

<file path=ppt/ink/ink331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64.837 10045.92 252.864, 10923.491 10071.218 342.928, 10978.794 10063.234 518.342, 11052.243 10048.457 726.751, 11103.599 10042.867 788.089, 11156.321 10066.822 818.179, 11197.792 10162.517 828.951, 11173.722 10214.303 820.434, 11146.19 10258.178 808.111, 11074.26 10354.561 789.519, 10994.443 10425.151 592.733</trace>
</ink>
</file>

<file path=ppt/ink/ink331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06.669 9810.458 466.845, 11368.289 9793.508 558.768, 11424.137 9779.614 673.453, 11487.164 9769.09 772.289, 11550.036 9759.844 829.593, 11604.914 9750.283 849.857, 11658.576 9741.244 849.339, 11711.374 9743.673 683.078, 11668.924 9758.272 114.078</trace>
</ink>
</file>

<file path=ppt/ink/ink331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64.875 9720.508 136.826, 11389.863 9776.937 410.581, 11428.61 9839.869 637.665, 11487.633 9912.215 665.085, 11531.093 9905.015 271.357</trace>
</ink>
</file>

<file path=ppt/ink/ink331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26.8 9621.296 250.773, 11617.489 9663.916 430.741, 11587.621 9736.441 717.59, 11545.961 9837.82 814.712, 11521.114 9888.495 819.981, 11493.936 9944.571 805.905, 11472.765 9989.536 753.22, 11431.236 10032.613 425.362</trace>
</ink>
</file>

<file path=ppt/ink/ink331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98.731 9949.354 136.826, 11300.666 10000.264 431.895, 11374.38 10014.3 719.232, 11426.79 10004.5 780.552, 11484.275 10085.046 526.871</trace>
</ink>
</file>

<file path=ppt/ink/ink331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39.741 10212.595 136.826, 11295.51 10222.994 211.266, 11343.466 10212.025 729.296, 11392.963 10216.289 785.852, 11424.402 10281.38 74.783</trace>
</ink>
</file>

<file path=ppt/ink/ink33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59.696 5556.059 312.854, 12105.927 5555.413 328.109, 12169.458 5555.475 549.334, 12248.495 5563.609 827.026, 12295.822 5580.493 858.241, 12276.688 5628.752 846.075, 12238.661 5678.482 812.604, 12193.751 5719.93 772.786, 12157.995 5763.175 731.746, 12211.062 5776.882 743.517, 12261.252 5748.941 771.497, 12276.833 5823.113 817.85, 12237.686 5881.791 828.931, 12205.219 5925.776 831.373, 12169.142 5969.532 835.428, 12221.88 5961.58 631.18, 12280.537 5906.175 427.951, 12340.257 5894.141 471.912, 12365.062 5966.134 795.813, 12386.446 6017.022 859.746, 12420.162 6060.604 867.525, 12436.784 6108.088 427.794</trace>
</ink>
</file>

<file path=ppt/ink/ink332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13.283 10463.93 187.565, 11380.036 10397.938 634.22, 11457.136 10329.479 787.994, 11503.685 10279.845 798.003, 11544.713 10236.091 743.243, 11580.456 10192.65 497.888</trace>
</ink>
</file>

<file path=ppt/ink/ink332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59.333 10034.015 199.915, 11592.926 9986.61 222.567, 11644.662 9959.605 381.979, 11698.122 9915.794 638.642, 11756.53 9952.312 809.551, 11743.441 10021.568 832.689, 11725.459 10070.833 833.789, 11688.29 10125.63 802.846, 11608.579 10182.563 515.627, 11564.733 10186.817 286.694</trace>
</ink>
</file>

<file path=ppt/ink/ink332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487.9 10089.571 136.826, 11505.521 10045.146 136.826, 11550.572 10092.11 296.618, 11570.091 10152.882 542.452, 11589.581 10239.992 769.53, 11609.196 10291.064 833.387, 11697.74 10347.913 844.826, 11754.175 10336.178 671.676, 11796.554 10312.632 241.369</trace>
</ink>
</file>

<file path=ppt/ink/ink332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87.401 9732.414 315.132, 11909.389 9783.092 707.698, 11910.456 9840.583 775.355, 11909.396 9891.04 802.695, 11904.432 9986.686 823.387, 11899.981 10046.733 838.621, 11895.609 10110.735 850.344, 11891.771 10165.05 859.113, 11887.359 10227.597 865.778, 11889.734 10282.258 867.654, 11898.943 10335.196 860.785, 11934.796 10290.266 449.517</trace>
</ink>
</file>

<file path=ppt/ink/ink332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67.559 9691.405 310.309, 11929.697 9675.769 358.641, 12006.2 9665.119 491.312, 12071.121 9660.404 629.441, 12118.353 9661.206 713.571, 12167.181 9665.135 772.818, 12218.383 9675.135 804.16, 12267.402 9770.061 860.865, 12274.263 9849.768 862.049, 12277.091 9908.101 862.389, 12280.295 9963.141 862.912, 12281.603 10027.486 863.196, 12284.048 10089.687 863.499, 12288.212 10142.118 863.796, 12297.758 10210.282 864.551, 12305.294 10263.539 865.748, 12308.455 10316.711 863.583, 12295.467 10365.077 425.85</trace>
</ink>
</file>

<file path=ppt/ink/ink332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88.724 9803.844 364.254, 11942.181 9805.076 442.489, 11991.642 9800.327 489.332, 12067.223 9790.316 618.949, 12123.877 9781.555 718.186, 12167.836 9778.322 800.988, 12216.615 9775.177 852.506, 12194.026 9828.342 355.941, 12146.681 9840.883 70.197</trace>
</ink>
</file>

<file path=ppt/ink/ink332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03.812 9913.639 136.826, 12056.941 9901.673 141.185, 12106.757 9892.898 190.453, 12156.803 9884.019 336.279, 12166.97 9943.909 392.676</trace>
</ink>
</file>

<file path=ppt/ink/ink332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83.433 10134.548 162.93, 11930.542 10097.122 178.215, 11984.655 10070.349 219.642, 12043.807 10039.619 282.627, 12115.047 10015.886 368.84, 12161.761 9993.375 414.55, 12213.66 10003.024 448.89, 12243.159 10052.5 506.589, 12227.759 10132.731 558.261, 12182.85 10195.667 588.758, 12118.9 10191.43 138.029</trace>
</ink>
</file>

<file path=ppt/ink/ink332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44.821 9752.256 217.331, 12090.924 9820.982 648.675, 12102.227 9879.679 730.361, 12104.15 9931.701 767.786, 12105.231 10001.99 802.476, 12104.509 10062.863 830.861, 12101.943 10138.655 851.753, 12100.461 10193.684 860.248, 12104.231 10250.36 856.735, 12108.612 10302.596 605.581, 12098.261 10345.256 6.056</trace>
</ink>
</file>

<file path=ppt/ink/ink332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80.787 10329.002 210.176, 11932.662 10321.411 564.67, 12015.492 10305.217 755.066, 12070.697 10294.11 812.76, 12123.839 10280.783 842.534, 12173.448 10266.134 852.501, 12226.436 10253.043 847.494, 12279.209 10243.574 805.206, 12326.997 10232.597 630.323, 12372.479 10236.974 6.303</trace>
</ink>
</file>

<file path=ppt/ink/ink33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86.077 5684.372 195.555, 11107.411 5740.111 346.648, 11117.198 5805.313 528.951, 11128.062 5880.345 681.698, 11134.324 5927.34 754.679, 11138.628 5974.252 799.82, 11139.898 5918.389 450.397, 11131.644 5861.842 299.557, 11121.771 5816.478 274.035, 11123.033 5864.372 394.167</trace>
</ink>
</file>

<file path=ppt/ink/ink333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72.103 9672.886 495.475, 12467.695 9736.1 515.2, 12456.684 9831.113 716.536, 12453.207 9874.554 791.974, 12447.898 9937.916 835.608, 12440.86 10019.628 859.42, 12434.018 10073.138 868.438, 12426.363 10148.696 873.198, 12422.842 10202.634 875.727, 12424.23 10256.437 876.318, 12411.262 10298.971 578.747</trace>
</ink>
</file>

<file path=ppt/ink/ink333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33.739 9658.336 364.254, 12486.57 9649.396 543.055, 12568.202 9638.812 791.244, 12620.614 9644.892 849.024, 12672.568 9669.864 862.024, 12684.401 9727.933 870.417, 12684.812 9785.929 873.722, 12692.471 9846.874 875.19, 12696.447 9919.454 875.479, 12703.171 9993.917 875.77, 12705.598 10073.662 875.934, 12708.734 10132.489 875.983, 12714.95 10186.21 875.855, 12720.448 10243.53 871.388, 12710.536 10286.622 575.491</trace>
</ink>
</file>

<file path=ppt/ink/ink333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09.928 9860.727 389.944, 12483.27 9840.476 591.939, 12576.895 9837.725 811.8, 12627.726 9834.881 849.992, 12678.937 9850.505 825.514, 12656.152 9903.55 249.364, 12612.149 9931.718 172, 12567.515 9955.844 144.025, 12521.798 9978.578 137.213, 12475.984 10005.143 136.826, 12428.781 10042.602 149.339, 12474.595 10024.268 443.229, 12546.267 9996.064 504.495, 12590.296 9979.802 513.917, 12655.654 9956.051 456.969, 12714.854 9941.946 298.913</trace>
</ink>
</file>

<file path=ppt/ink/ink333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93.805 10195.397 633.727, 12638.491 10216.01 668.616, 12683.047 10220.04 759.675, 12731.775 10221.842 797.937, 12780.398 10218.022 497.679</trace>
</ink>
</file>

<file path=ppt/ink/ink333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93.556 9684.792 447.16, 12819.341 9733.563 586.433, 12839.091 9838.994 787.776, 12842.062 9886.601 826.079, 12843.224 9963.907 846.068, 12841.353 10040.449 856.875, 12840.268 10114.495 862.643, 12839.46 10172.234 864.506, 12840.658 10224.969 864.996, 12825.879 10272.904 426.547</trace>
</ink>
</file>

<file path=ppt/ink/ink333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12.075 9655.689 283.991, 12856.873 9612.647 340.845, 12901.492 9585.198 601.65, 12970.715 9599.509 798.845, 12975.123 9650.466 799.27, 12977.257 9699.138 812.698, 12973.783 9748.182 851.437, 12921.205 9752.876 860.228, 12878.733 9742.809 568.12</trace>
</ink>
</file>

<file path=ppt/ink/ink333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63.666 9839.561 333.855, 12912.748 9831.128 322.584, 12956.051 9824.199 397.037, 13022.847 9816.003 673.282, 13029.725 9904.369 838.511, 12996.683 9973.729 849.998, 12970.734 10027.045 856.206, 12939.946 10093.977 858.083, 12914.845 10144.503 858.394, 12887.472 10192.053 854.01, 12841.206 10233.184 8.54</trace>
</ink>
</file>

<file path=ppt/ink/ink333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22.658 9954.646 224.168, 12880.284 9947.614 484.129, 12947.841 9984.901 773.883, 13006.613 10007.804 833.919, 13050.263 10043.272 851.799, 13094.486 10070.908 853.213, 13139.516 10097.219 834.578, 13197.334 10124.308 711.425, 13244.386 10153.7 517.62</trace>
</ink>
</file>

<file path=ppt/ink/ink333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56.553 9610.714 354.098, 13223.669 9695.693 849.854, 13191.569 9750.693 853.044, 13123.491 9831.095 688.874, 13079.381 9854.504 6.889</trace>
</ink>
</file>

<file path=ppt/ink/ink333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39.356 9698.021 136.826, 13293.535 9679.857 136.826, 13345.282 9676.841 166.765, 13362.416 9749.234 803.358, 13329.346 9793.379 847.521, 13283.707 9842.01 861.717, 13233.175 9885.428 861.916, 13198.923 9932.779 858.269, 13154.913 9966.687 833.588, 13100.657 9992.701 634.797, 13057.334 9990.265 328.982</trace>
</ink>
</file>

<file path=ppt/ink/ink33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10.464 5440.974 137.376, 11758.104 5437.212 723.506, 11801.625 5420.52 671.837, 11845.412 5418.571 186.965</trace>
</ink>
</file>

<file path=ppt/ink/ink334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04.425 9785.326 288.455, 13158.102 9787.67 288.455, 13217.912 9790.127 280.001, 13262.099 9799.193 305.475, 13311.604 9807.296 438.946, 13380.637 9835.794 741.704, 13425.808 9864.298 788.986, 13462.042 9908.549 7.89</trace>
</ink>
</file>

<file path=ppt/ink/ink334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71.354 10105.446 354.098, 13153.504 10087.771 357.742, 13225.901 10059.484 395.287, 13299.146 10026.835 520.437, 13348.445 9993.604 607.284, 13433.075 9959.795 771.676, 13487.508 9961.039 796.154, 13540.229 10039.451 809.08, 13541.14 10096.293 822.489, 13526.476 10143.987 831.965, 13496.723 10190.794 837.072, 13409.621 10218.153 411.447</trace>
</ink>
</file>

<file path=ppt/ink/ink334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57.09 9825.01 149.476, 13332.745 9875.973 339.018, 13315.667 9962.604 444.416, 13296.314 10045.75 577.313, 13269.918 10141.605 742.029, 13253.479 10198.866 819.895, 13238.057 10252.808 857.75, 13206.449 10298.986 238.703</trace>
</ink>
</file>

<file path=ppt/ink/ink334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49.44 9658.336 558.377, 13721.138 9647.507 545.435, 13764.078 9642.346 635.76, 13806.538 9636.609 724.852, 13850.815 9632.531 782.224, 13902.107 9627.565 814.703, 13950.291 9637.982 825.904, 13937.055 9693.363 844.101, 13911.264 9751.662 859.401, 13888.728 9800.812 864.135, 13860.073 9856.131 866.015, 13830.291 9913.864 866.816, 13804.053 9960.787 867.229, 13775.715 10018.356 864.263, 13731.691 10062.932 8.642</trace>
</ink>
</file>

<file path=ppt/ink/ink334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91.772 9762.838 481.211, 13754.392 9778.82 459.086, 13816.756 9821.823 439.751, 13872.823 9868.52 527.987, 13944.315 9904.899 741.984, 13990.401 9948.184 790.216</trace>
</ink>
</file>

<file path=ppt/ink/ink334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05.786 9671.562 506.358, 13635.295 9734.865 480.011, 13658.794 9800.128 579.59, 13667.85 9850.172 646.298, 13680.885 9957.962 739.927, 13688.236 10028.635 790.224, 13687.422 10106.101 825.874, 13690 10166.892 846.154, 13703.799 10223.689 856.269, 13743.372 10266.806 861.916, 13808.274 10268.298 866.244, 13870.696 10255.703 869.483, 13919.075 10233.074 869.139, 13966.157 10199.315 865.369, 14035.541 10118.789 756.498, 14052.193 10074.708 592.177</trace>
</ink>
</file>

<file path=ppt/ink/ink334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26.453 9737.704 491.086, 14093.094 9720.961 454.286, 14156.355 9710.794 564.693, 14200.438 9709.648 632.688, 14243.649 9741.647 380.379</trace>
</ink>
</file>

<file path=ppt/ink/ink334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75.397 9683.47 181.595, 14073.725 9764.937 724.618, 14076.643 9818.764 811.477, 14079.85 9870.776 829.609, 14080.102 9938.674 842.06, 14080.627 10017.927 849.444, 14083.211 10080 850.045, 14086.394 10142.35 824.268, 14073.611 10188.408 406.463</trace>
</ink>
</file>

<file path=ppt/ink/ink334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50.264 10180.847 136.826, 14119.26 10114.947 765.231, 14200.913 10029.194 806.644, 14271.734 9954.898 754.496, 14314.137 9910.281 622.879, 14378.931 9846.35 311.152</trace>
</ink>
</file>

<file path=ppt/ink/ink334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29.388 9552.511 438.64, 14389.283 9547.757 446.192, 14448.12 9523.155 545.934, 14518.361 9514.022 401.301</trace>
</ink>
</file>

<file path=ppt/ink/ink33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25.551 5361.606 208.481, 11784.398 5431.345 571.846, 11740.493 5475.091 232.617</trace>
</ink>
</file>

<file path=ppt/ink/ink335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42.615 9610.714 136.826, 14297.869 9644.64 177.604, 14295.282 9706.186 344.173, 14301.905 9756.702 598.146, 14318.191 9806.75 791.587, 14321.079 9852.932 7.979</trace>
</ink>
</file>

<file path=ppt/ink/ink335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32.032 9700.666 155.908, 14390.463 9700.059 599.24, 14424.892 9749.06 767.109, 14349.181 9796.465 435.276, 14299.571 9821.602 300.396, 14356.206 9826.168 557.074, 14434.591 9797.084 765.407, 14478.854 9793.791 377.438</trace>
</ink>
</file>

<file path=ppt/ink/ink335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98.425 10007.558 136.826, 14249.074 10012.816 178.069, 14307.286 9986.401 296.327, 14352.189 9957.829 444.265, 14421.971 9896.623 541.02, 14473.809 9846.001 327.045</trace>
</ink>
</file>

<file path=ppt/ink/ink335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07.435 9400.387 270.975, 14412.854 9448.154 270.975, 14420.985 9493.147 290.515, 14431.473 9540.298 360.904, 14447.361 9599.824 509.662, 14458.291 9645.152 619.251, 14486.6 9728.967 790.798, 14513.763 9795.199 851.272, 14540.408 9876.324 870.099, 14557.525 9933.521 873.341, 14573.46 10008.756 875.431, 14587.356 10063.107 876.147, 14607.146 10120.15 875.023, 14638.729 10178.169 870.518, 14681.306 10213.869 834.319, 14709.816 10260.235 232.182</trace>
</ink>
</file>

<file path=ppt/ink/ink335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65.391 9797.231 239.477, 14642.396 9853.396 255.32, 14624.983 9904.172 298.837, 14610.173 9949.584 356.758, 14587.44 10013.572 482.678, 14553.918 10094.945 687.471, 14486.96 10142.233 407.658</trace>
</ink>
</file>

<file path=ppt/ink/ink335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01.356 9258.845 779.049, 14556.541 9343.681 767.239, 14596.206 9393.674 782.008</trace>
</ink>
</file>

<file path=ppt/ink/ink335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21.643 12335.709 348.483, 9972.436 12325.404 436.83, 10043.24 12315.743 608.592, 10140.088 12301.118 775.675, 10213.986 12292.506 830.727, 10276.348 12285.116 848.157, 10342.812 12280.52 858.208, 10397.803 12274.987 862.582, 10460.862 12266.537 863.075, 10515.658 12257.679 843.488, 10563.937 12265.545 415.941</trace>
</ink>
</file>

<file path=ppt/ink/ink335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81.459 11995.746 428.786, 10347.613 12006.538 431.197, 10431.241 12017.891 599.838, 10475.31 12015.072 689.298, 10524.32 12021.161 790.536, 10575.599 12024.555 840.796, 10633.36 12043.291 861.183, 10685.479 12139.691 864.509, 10684.196 12194.825 864.274, 10665.184 12258.46 864.025, 10628.308 12324.704 863.751, 10596.616 12375.95 863.567, 10556.976 12425.082 863.241, 10519.103 12470.575 858.481</trace>
</ink>
</file>

<file path=ppt/ink/ink335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960.081 11919.022 475.74, 11008.063 11915.194 423.152, 11064.888 11913.855 424.417, 11131.265 11911.424 583.166, 11214.395 11900.222 705.161, 11258.94 11911.719 196.239</trace>
</ink>
</file>

<file path=ppt/ink/ink335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07.704 11731.184 170.327, 11033.205 11791.209 202.121, 11044.278 11850.205 290.569, 11058.644 11905.602 390.488, 11074.946 11977.45 483.792, 11087.357 12027.181 577.141, 11143.168 12062.607 555.849, 11165.243 11999.552 350.823</trace>
</ink>
</file>

<file path=ppt/ink/ink33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81.361 5495.21 152.587, 11725.479 5478.187 149.482</trace>
</ink>
</file>

<file path=ppt/ink/ink336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06.132 11830.395 136.826, 11188.15 11884.271 416.092, 11176.646 11928.91 522.166, 11153.55 12011.972 694.525, 11142.99 12060.75 730.526, 11130.668 12104.796 709.497, 11079.201 12150.964 168.451, 11031.086 12153.744 137.144, 10985.456 12167.112 137.783, 10937.193 12190.521 157.563, 11013.396 12233.474 737.576, 11059.902 12237.912 470.884</trace>
</ink>
</file>

<file path=ppt/ink/ink336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84.679 12389.944 167.651, 10930.792 12395.636 575.562, 11013.379 12397.891 712.329, 11053.038 12442.413 510.984</trace>
</ink>
</file>

<file path=ppt/ink/ink336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986.539 12609.532 203.32, 11017.821 12562.616 306.171, 11053.475 12508.171 378.801, 11090.252 12445.462 440.164, 11122.313 12392.557 514.596, 11156.798 12330.077 499.074, 11181.996 12267.327 273.763</trace>
</ink>
</file>

<file path=ppt/ink/ink336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65.124 12176.971 136.826, 11229.086 12122.251 402.125, 11279.051 12092.411 495.204, 11333.007 12125.07 708.047, 11322.855 12171.534 771.351, 11301.324 12219.689 795.113, 11275.97 12263.11 795.507, 11194.835 12316.447 528.224</trace>
</ink>
</file>

<file path=ppt/ink/ink336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42.636 12129.351 136.826, 11150.562 12190.553 419.853, 11159.272 12260.588 626.044, 11166.013 12305.766 739.039, 11173.684 12355.422 794.764, 11186.153 12410.4 849.136, 11211.521 12466.929 866.476, 11241.679 12511.155 873.835, 11290.872 12541.062 871.36, 11344.027 12549.753 862.874, 11399.648 12549.666 783.631, 11462.649 12523.965 719.015, 11506.091 12509.639 662.171, 11555.184 12497.304 530.917</trace>
</ink>
</file>

<file path=ppt/ink/ink336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13.57 11868.757 433.146, 11620.48 11934.121 582.53, 11622.51 11993.519 670.36, 11625.223 12039.162 747.882, 11627.751 12090.651 807.953, 11627.892 12181.515 844.254, 11628.381 12241.044 858.336, 11626.75 12326.759 865.319, 11626.762 12386.372 866.726, 11627.885 12441.858 867.668, 11632.377 12501.861 868.214, 11639.005 12579.431 869.004, 11645.646 12634.705 869.05, 11668.227 12559.266 701.096, 11672.539 12505.844 485.079</trace>
</ink>
</file>

<file path=ppt/ink/ink336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46.642 11905.794 461.488, 11707.752 11886.471 406.063, 11771.924 11872.23 586.639, 11859.144 11873.407 837.586, 11903.1 11911.906 865.25, 11916.438 11964.028 871.087, 11924.966 12027.112 874.067, 11933.047 12088.655 875.177, 11940.527 12143.302 875.806, 11953.099 12208.342 875.868, 11963.788 12270.774 875.849, 11979.483 12341.428 875.763, 11986.664 12402.585 875.642, 11998.101 12470.351 875.538, 12013.319 12546.299 875.444, 12024.016 12604.786 875.229, 12032.926 12662.755 873.247, 12012.22 12609.213 756.931, 11995.64 12560.283 595.991, 11963.745 12477.029 345.365</trace>
</ink>
</file>

<file path=ppt/ink/ink336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62.516 12097.604 373.978, 11714.228 12075.456 531.719, 11797.764 12043.533 793.301, 11854.433 12026.44 843.972, 11906.688 12019.114 853.997, 11860.508 12062.423 566.213, 11813.252 12116.846 340.259</trace>
</ink>
</file>

<file path=ppt/ink/ink336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99.557 12224.594 136.826, 11751.016 12222.778 220.733, 11812.206 12200.283 452.487, 11817.563 12262.415 352.613</trace>
</ink>
</file>

<file path=ppt/ink/ink336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33.414 12379.362 136.826, 11690.073 12347.371 154.594, 11745.009 12316.853 214.656, 11802.432 12283.74 304.323, 11846.856 12266.837 373.471, 11900.061 12267.451 460.442, 11917.994 12331.025 584.501, 11885.632 12400.153 658.494, 11816.873 12411.903 476.225, 11806.14 12357.666 154.007</trace>
</ink>
</file>

<file path=ppt/ink/ink33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53.12 5865.597 229.776, 12613.597 5914.54 602.48, 12659.324 5982.294 747.476, 12659.797 6025.639 368.595</trace>
</ink>
</file>

<file path=ppt/ink/ink337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33.95 11969.289 206.804, 11751.979 12018.375 500.556, 11762.751 12061.43 639.927, 11773.323 12123.683 745.573, 11781.116 12177.287 807.967, 11784.558 12248.683 836.458, 11784.459 12306.811 850.069, 11782.869 12377.986 855.118, 11782.359 12429.92 855.426, 11787.25 12487.421 850.701, 11775.672 12535.376 419.498</trace>
</ink>
</file>

<file path=ppt/ink/ink337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15.43 12494.447 296.758, 11782.35 12489.008 499.898, 11859.118 12460.916 790.262, 11909.155 12461.122 844.119, 11959.258 12473.367 850.738, 12006.237 12502.919 236.752</trace>
</ink>
</file>

<file path=ppt/ink/ink33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55.69 11870.078 379.244, 12342.029 11938.473 382.51, 12340.255 12004.676 515.564, 12341.464 12052.289 616.974, 12344.809 12112.368 707.18, 12350.785 12167.698 785.692, 12359.949 12231.064 825.924, 12369.053 12291.17 851.003, 12383.291 12362.689 858.471, 12399.967 12430.854 865.678, 12427.158 12501.501 868.162, 12453.221 12565.978 866.695, 12547.025 12592.73 764.011, 12582.606 12549.27 588.964</trace>
</ink>
</file>

<file path=ppt/ink/ink33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85.868 11907.116 305.826, 12610.062 11970.551 312.857, 12621.638 12033.96 436.321, 12646.277 12104.103 665.882, 12667.604 12151.957 748.31, 12674.724 12195.115 7.543</trace>
</ink>
</file>

<file path=ppt/ink/ink33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93.805 11897.857 279.589, 12647.158 11885.628 268.903, 12711.136 11877.191 322.538, 12765.312 11864.864 393.447, 12822.805 11848.626 525.312, 12907.521 11838.512 682.064, 12992.729 11865.881 751.068, 12985.109 11914.923 814.235, 12957.711 11959.267 830.947, 12927.55 12008.841 821.934, 12881.529 12035.25 573.927</trace>
</ink>
</file>

<file path=ppt/ink/ink33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53.869 11895.212 155.908, 12769.691 11944.901 240.452, 12780.525 11988.75 322.607, 12791.728 12057.805 410.777, 12801.687 12139.982 604.133, 12802.682 12191.148 721.299, 12804.059 12247.292 822.291, 12809.81 12298.493 858.485, 12800.734 12341.097 566.969</trace>
</ink>
</file>

<file path=ppt/ink/ink33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98.31 11893.889 151.561, 12764.705 11890.557 395.836, 12825.138 11897.704 549.618, 12857.631 11941.05 612.64, 12796.143 12008.141 396.014, 12753.631 12041.867 293.998, 12708.881 12094.669 232.1, 12675.466 12141.837 203.296, 12730.018 12123.008 276.278, 12794.777 12093.215 402.086, 12848.113 12062.617 511.191, 12842.584 12112.653 392.784, 12803.388 12165.595 256.263</trace>
</ink>
</file>

<file path=ppt/ink/ink33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14.185 12202.104 136.826, 12759.414 12199.437 159.013, 12811.537 12170.06 254.196, 12873.761 12155.271 432.511, 12843.822 12198.137 90.112</trace>
</ink>
</file>

<file path=ppt/ink/ink33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79.254 12313.221 136.826, 12633.493 12299.257 228.204, 12710.626 12274.688 419.46, 12780.428 12240.653 538.549, 12848.466 12186.761 610.403, 12930.461 12174.684 635.608, 12978.423 12173.976 448.312</trace>
</ink>
</file>

<file path=ppt/ink/ink33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78.467 12329.095 181.595, 12669.81 12377.216 324.855, 12668.97 12436.16 711.698, 12667.068 12492.906 829.892, 12668.212 12546.015 858.438, 12653.487 12593.57 423.313</trace>
</ink>
</file>

<file path=ppt/ink/ink33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24.555 5526.957 290.844, 12670.43 5503.653 272.217, 12723.985 5483.616 250.741, 12786.246 5459.115 252.412, 12848.106 5443.344 265.601, 12904.423 5436.198 229.382</trace>
</ink>
</file>

<file path=ppt/ink/ink33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55.192 12364.812 136.826, 12806.198 12391.083 539.134, 12852.52 12455.558 800.003, 12873.698 12500.392 857.656, 12878.889 12543.6 566.422</trace>
</ink>
</file>

<file path=ppt/ink/ink33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00.707 12335.709 206.804, 12930.214 12397.567 718.805, 12973.06 12376.773 185.023</trace>
</ink>
</file>

<file path=ppt/ink/ink33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95.951 12272.214 136.826, 13007.419 12331.822 415.977, 13024.118 12390.604 716.911, 13108.995 12415.65 467.911</trace>
</ink>
</file>

<file path=ppt/ink/ink33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65.813 11819.811 471.472, 13280.567 11882.062 646.308, 13287.733 11925.465 759.856, 13299.371 12003.365 836.264, 13307.481 12078.467 865.523, 13308.04 12139.031 871.668, 13305.724 12195.935 875.831, 13304.828 12256.939 877.365, 13303.262 12314.531 878.797, 13300.066 12375.621 878.938, 13321.041 12322.681 675.143, 13330.188 12275.148 496.408</trace>
</ink>
</file>

<file path=ppt/ink/ink33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45.972 11825.103 359.148, 13297.145 11808.877 474.624, 13362.97 11788.951 666.095, 13457.465 11761.084 794.322, 13505.103 11754.503 794.104, 13555.702 11758.4 794.213, 13615.34 11847.863 864.176, 13625.34 11915.745 870.316, 13628.705 11975.027 871.897, 13633.309 12031.522 872.285, 13636.354 12099.368 872.418, 13643.111 12170.622 872.354, 13650.861 12233.363 872.235, 13655.4 12298.83 871.895, 13655.457 12351.912 871.391, 13654.958 12413.93 870.879, 13655.526 12472.63 870.402, 13659.438 12535.552 869.616, 13603.978 12438.272 642.513, 13586.135 12387.738 478.189, 13555.16 12326.966 330.081, 13528.431 12276.587 198.292</trace>
</ink>
</file>

<file path=ppt/ink/ink33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68.996 11892.565 136.826, 13426.257 11868.659 755.234, 13480.794 11858.519 796.891, 13475.325 11908.959 658.291, 13409.485 11971.994 467.212, 13369.852 12017.746 344.884, 13414.36 12028.701 409.293, 13463.116 11990.068 464.649, 13465.527 12036.811 237.763, 13422.916 12073.846 78.96</trace>
</ink>
</file>

<file path=ppt/ink/ink33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33.278 12210.042 136.826, 13353.2 12159.147 136.826, 13406.154 12111.206 145.661, 13454.573 12065.932 185.79, 13501.802 12021.715 244.117, 13544.344 11986.958 241.568, 13536.472 11936.113 136.826, 13490.745 11893.629 117.389</trace>
</ink>
</file>

<file path=ppt/ink/ink33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51.013 11822.456 136.826, 13442.399 11871.057 193.106, 13427.533 11946.506 322.241, 13412.595 12022.601 420.484, 13398.887 12108.923 520.339, 13391.188 12156.401 583.952, 13376.832 12241.507 697.548, 13370.548 12293.436 773.857, 13348.946 12339.067 215.357</trace>
</ink>
</file>

<file path=ppt/ink/ink33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20.587 12084.374 194.019, 13444.765 12135.28 199.29, 13512.003 12177.929 587.711, 13467.126 12219.409 186.952, 13421.161 12238.943 136.826, 13478.941 12220.454 300.711, 13525.26 12213.735 413.303, 13531.468 12260.184 567.897, 13479.713 12315.032 537.352</trace>
</ink>
</file>

<file path=ppt/ink/ink33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33.816 12280.151 136.826, 13414.315 12331.283 177.659, 13440.941 12377.146 476.262, 13492.148 12344.136 334.631</trace>
</ink>
</file>

<file path=ppt/ink/ink33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83.296 5332.503 141.628, 12797.028 5385.583 237.508, 12804.119 5452.882 423.408, 12806.348 5526.607 577.094, 12806.176 5573.324 695.996, 12806.732 5634.24 761.805, 12806.549 5706.629 825.82, 12810.018 5773.831 853.82, 12817.325 5832.911 866.161, 12828.896 5890.579 846.327, 12823.595 5933.195 558.94</trace>
</ink>
</file>

<file path=ppt/ink/ink33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33.816 12247.081 151.561, 13410.404 12310.76 562.259, 13446.909 12391.184 810.855, 13491.573 12411.604 843.169, 13538.671 12389.854 692.814, 13583.595 12384.854 192.803</trace>
</ink>
</file>

<file path=ppt/ink/ink33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22.696 12253.694 242.809, 13327.614 12331.155 633.547, 13330.807 12374.185 754.308, 13337.145 12424.564 794.017, 13345.425 12481.794 817.616, 13367.445 12543.642 845.614, 13416.053 12570.634 860.125, 13471.541 12540.292 862.011, 13524.854 12495.729 858.025, 13572.018 12461.869 795.52, 13620.093 12431.789 587.363</trace>
</ink>
</file>

<file path=ppt/ink/ink33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94.954 11745.734 798.8, 13840.116 11781.741 762.456, 13871.279 11832.129 793.198, 13890.736 11906.315 828.038, 13899.228 11955.687 849.655, 13906.063 12046.949 864.252, 13905.493 12123.836 867.081, 13900.024 12189.96 868.914, 13886.889 12251.763 870.121, 13868.529 12315.126 870.615, 13845.398 12387.726 870.767, 13819.601 12453.251 870.78, 13800.145 12505.628 870.76, 13773.239 12588.259 870.596, 13746.545 12646.009 716.586</trace>
</ink>
</file>

<file path=ppt/ink/ink33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10.119 9459.913 283.991, 14897.527 9502.716 275.526, 14888.783 9555.189 321.278, 14878.501 9617.173 424.86, 14871.45 9699.415 645.836, 14867.938 9750.787 730.81, 14866.21 9816.3 792.107, 14865.516 9878.974 834.737, 14868.053 9954.919 850.768, 14872.628 10009.956 856.513, 14881.342 10082.396 863.245, 14890.57 10136.489 866.398, 14911.39 10202.953 867.715, 14940.389 10261.742 866.932, 14983.285 10316.203 864.75, 15081.959 10362.087 832.168, 15128.86 10389.433 231.584</trace>
</ink>
</file>

<file path=ppt/ink/ink33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17.807 9403.032 359.148, 15135.457 9460.848 328.996, 15143.95 9516.159 338.985, 15152.845 9566.91 422.278, 15163.463 9627.355 545.958, 15181.029 9704.743 749.621, 15178.479 9748.14 369.653</trace>
</ink>
</file>

<file path=ppt/ink/ink33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46.908 9352.766 338.676, 15198.674 9331.866 337.546, 15257.918 9324.178 437.598, 15301.495 9318.271 501.712, 15349.716 9309.699 571.609, 15423.97 9296.818 685.108, 15474.312 9288.623 733.028, 15521.146 9285.498 773.513, 15563.688 9379.976 852.843, 15545.69 9433.503 856.541, 15521.474 9493.886 856.359, 15491.235 9543.225 854.643, 15446.971 9584.121 818.601, 15402.969 9608.512 705.659, 15357.789 9605.067 492.967</trace>
</ink>
</file>

<file path=ppt/ink/ink33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39.51 9400.387 136.826, 15275.37 9463.969 282.45, 15288.569 9524.973 421.809, 15302.963 9596.347 575.4, 15312.36 9680.984 726.088, 15315.38 9730.598 770.691, 15314.781 9779.312 817.56, 15316.167 9845.819 844.048, 15319.906 9907.516 858.132, 15318.521 9960.092 863.745, 15325.319 10017.507 863.373, 15325.055 9961.904 826.252, 15313.402 9905.173 719.455, 15301.836 9860.958 574.383, 15291.874 9816.391 410.629, 15269.466 9769.457 270.394, 15251.174 9726.867 70.355</trace>
</ink>
</file>

<file path=ppt/ink/ink33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53.523 9532.668 136.826, 15196.093 9512.869 421.108, 15243.846 9500.87 562.596, 15318.997 9503.081 707.962, 15379.481 9502.521 764.131, 15426.358 9494.733 792.118, 15418.022 9567.4 781.505, 15363.398 9596.429 743.022, 15310.008 9633.797 663.35, 15228.284 9680.756 511.095, 15157.292 9726.608 384.644, 15231.616 9731.255 410.399, 15292.099 9715.402 470.779, 15362.795 9692.603 515.949, 15439.205 9674.508 595.376, 15375.081 9720.953 612.066, 15328.662 9743.048 532.608, 15260.359 9772.489 420.09, 15202.696 9805.798 344.796, 15157.788 9840.78 293.739, 15202.607 9838.068 347.647, 15265.496 9817.681 424.974, 15329.684 9799.785 500.603, 15377.685 9787.285 525.386, 15450.79 9767.973 603.156, 15388.297 9813.451 501.382, 15316.163 9852.968 362.423, 15250.663 9890.734 272.206, 15205.555 9915.978 171.436</trace>
</ink>
</file>

<file path=ppt/ink/ink33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72.83 10032.692 136.826, 15128.668 10003.954 277.002, 15184.726 9960.526 339.607, 15246.339 9921.889 406.357, 15299.491 9900.566 445.965, 15376.683 9871.663 510.063, 15448.487 9849.554 559.749, 15493.635 9845.132 540.512</trace>
</ink>
</file>

<file path=ppt/ink/ink33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00.609 10092.218 338.676, 15104.602 10138.443 351.011, 15110.882 10197.001 671.21, 15121.288 10241.275 830.874, 15116.915 10289.26 409.72</trace>
</ink>
</file>

<file path=ppt/ink/ink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222.575 340.271 273.231, 9293.309 352.702 328.916, 9361.827 359.529 499.829, 9430.617 348.712 644.532, 9514.597 357.694 769.693, 9469.311 398.031 159.235, 9429.296 450.826 189.52, 9400.774 499.333 327.13, 9372.496 553.942 402.404, 9335.325 609.917 490.285, 9292.654 658.532 626.428, 9380.385 650.153 570.061, 9441.819 611.078 315.468, 9484.917 554.732 230.367, 9491.03 634.467 848.169, 9495.736 694.339 860.187, 9494.424 747.668 780.151, 9479.067 790.223 384.708</trace>
</ink>
</file>

<file path=ppt/ink/ink34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40.966 5934.384 177.251, 12805.684 5888.912 442.29, 12852.094 5827.006 579.541, 12908.596 5742.103 636.667, 12941.906 5698.406 615.434, 12976.039 5627.202 248.984</trace>
</ink>
</file>

<file path=ppt/ink/ink34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88.453 10088.249 338.676, 15330.067 10153.812 424.94, 15372.626 10202.154 685.57, 15393.554 10247.229 6.856</trace>
</ink>
</file>

<file path=ppt/ink/ink34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41.905 10031.369 136.826, 15455.06 10081.062 225.975, 15480.228 10142.817 579.552, 15495.544 10185.837 669.21</trace>
</ink>
</file>

<file path=ppt/ink/ink34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60.961 9975.811 158.161, 15565.279 10018.591 227.956, 15576.295 10085.456 630.575, 15627.625 10153.828 591.847</trace>
</ink>
</file>

<file path=ppt/ink/ink34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55.42 9471.818 564.025, 15757.729 9550.925 551.792, 15757.84 9633.419 739.034, 15762.225 9682.069 820.32, 15767.082 9749.929 858.065, 15765.374 9808.938 869.234, 15764.886 9866.531 872.498, 15764.72 9944.51 875.273, 15763.887 9998.148 875.682, 15763.323 10061.377 872.638, 15791.651 10010.819 412.688</trace>
</ink>
</file>

<file path=ppt/ink/ink34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06.474 9356.733 324.382, 15755.347 9331.708 324.382, 15806.056 9312.497 300.094, 15870.406 9297.663 310.322, 15936.554 9283.846 359.374, 16008.979 9271.924 511.83, 16084.335 9261.746 791.208, 16122.925 9347.599 872.803, 16120.067 9412.781 875.43, 16118.212 9488.1 877.11, 16116.959 9555.861 877.67, 16115.704 9620.505 877.849, 16114.369 9683.982 877.833, 16114.515 9750.093 877.737, 16113.587 9823.131 877.625, 16111.41 9899.683 877.464, 16108.858 9989.901 877.084, 16107.131 10046.48 876.774, 16106.229 10112.545 875.496, 16104.877 10166.754 870.941, 16100.62 10099.275 678.735, 16099.396 10056.365 553.008, 16096.243 10012.99 418.591, 16087.62 9948.66 299.762, 16079.478 9902.833 216.839, 16058.688 9826.983 150.902, 16039.615 9774.947 121.246</trace>
</ink>
</file>

<file path=ppt/ink/ink34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829.501 9494.307 136.826, 15786.233 9515.595 143.799, 15863.991 9536.797 640.314, 15921.48 9530.305 731.467, 15979.332 9517.405 780.031, 16026.635 9501.405 801.221, 16074.305 9484.626 804.136, 16048.32 9537.423 761.614, 16000.315 9571.535 709.911, 15949.591 9600.982 661.351, 15869.92 9641.262 547.877, 15937.908 9656.314 432.251, 16005.58 9643.688 445.313, 15986.605 9686.253 314.85, 15920.708 9716.515 207.101, 15868.983 9737.812 159.415, 15812.651 9760.18 136.826, 15871.746 9751.987 202.749, 15926.274 9732.724 259.974, 15984.173 9713.546 307.19, 16031.6 9695.776 318.293, 16084.655 9670.704 151.891</trace>
</ink>
</file>

<file path=ppt/ink/ink34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69.722 9445.363 136.826, 15961.897 9514.647 278.217, 15951.68 9570.249 395.016, 15921.688 9636.658 586.919, 15886.713 9692.856 671.219, 15826.951 9796.06 795.762, 15800.63 9846.691 815.853, 15772.996 9913.989 835.082, 15756.684 9966.356 836.471, 15743.022 10020.851 813.25, 15785.376 9944.278 519.885, 15811.488 9901.896 233.28</trace>
</ink>
</file>

<file path=ppt/ink/ink34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37.975 9740.349 136.826, 15981.39 9740.977 296.053, 16027.39 9773.197 719.364, 15983.591 9819.874 256.477, 15938.435 9830.912 165.011, 15894.843 9840.786 138.062, 15950.992 9819.61 264.29, 15994.806 9802.681 355.319, 16046.641 9803.135 517.619, 16034.177 9872.64 628.543, 15975.026 9948.535 622.195, 15922.484 10014.772 562.351, 15925.379 9955.774 221.4</trace>
</ink>
</file>

<file path=ppt/ink/ink34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35.328 9811.782 136.826, 15886.115 9846.788 138.213, 15886.705 9895.578 239.476, 15937.542 9948.063 546.712, 16029.446 9985.724 805.783, 16080.199 9997.592 763.738, 16122.641 10023.698 212.541</trace>
</ink>
</file>

<file path=ppt/ink/ink34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91.14 10170.264 301.125, 15835.4 10178.274 308.046, 15892.798 10178.74 354.981, 15953.498 10173.742 497.933, 16021.03 10158.764 690.111, 16103.499 10124.237 802.948, 16148.775 10113.36 395.95</trace>
</ink>
</file>

<file path=ppt/ink/ink34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24.842 5312.662 281.911, 12989.957 5270.882 301.911, 13045.189 5249.807 349.734, 13099.012 5234.053 400.47, 13162.387 5216.271 401.41, 13211.269 5225.731 374.436</trace>
</ink>
</file>

<file path=ppt/ink/ink34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17.877 9424.855 333.855, 16226.966 9486.887 658.872, 16236.328 9532.557 799.39, 16255.076 9583.759 854.394, 16275.036 9638.821 861.953, 16289.625 9688.868 857.28, 16287.97 9732.337 566.173</trace>
</ink>
</file>

<file path=ppt/ink/ink34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50.946 9460.57 181.595, 16295.412 9456.617 198.714, 16365.382 9421.344 332.936, 16433.137 9401.92 454.413, 16506.863 9386.626 622.1, 16556.727 9383.206 717.725, 16602.049 9376.654 810.285, 16648.904 9398.48 857.697, 16634.207 9463.66 866.345, 16604.402 9510.518 867.927, 16529.49 9590.448 854.258, 16480.492 9621.279 806.902, 16432.561 9645.356 614.289, 16386.268 9658.14 407.261</trace>
</ink>
</file>

<file path=ppt/ink/ink34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64.176 9682.803 178.579, 16309.568 9684.713 222.605, 16354.565 9675.222 281.094, 16417.215 9660.255 411.011, 16465.701 9651.083 467.018, 16532.188 9641.926 500.116, 16594.682 9629.142 248.084</trace>
</ink>
</file>

<file path=ppt/ink/ink34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408.365 9234.369 239.477, 16460.672 9293.346 276.493, 16472.078 9365.778 391.749, 16475.014 9409.384 451.899, 16480.447 9469.688 565.214, 16485.645 9514.548 669.999, 16486.35 9603.876 757.923, 16482.764 9665.16 812.629, 16470.621 9753.78 850.781, 16461.922 9822.353 858.274, 16452.629 9886.805 861.004, 16450.039 9954.641 860.128, 16447.125 10039.643 813.971, 16439.949 10101.193 609.11</trace>
</ink>
</file>

<file path=ppt/ink/ink34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822.418 9239.661 242.809, 16852.266 9303.132 606.402, 16816.629 9378.976 772.929, 16792.793 9437.003 797.484, 16768.072 9498.674 803.485, 16747.818 9545.874 804.94, 16727.627 9596.042 803.862, 16708.562 9647.754 799.37, 16709.35 9699.335 781.438, 16759.416 9710.288 735.352, 16808.16 9687.931 717.618, 16772.637 9734.235 184.825, 16742.74 9777.495 147.746, 16720.855 9826.6 163.211, 16773.422 9855.851 429.798, 16832.984 9832.402 550.013, 16878.363 9822.97 490.553</trace>
</ink>
</file>

<file path=ppt/ink/ink34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24.527 10057.158 190.833, 16770.215 10046.192 321.36, 16806.635 9991.159 470.02, 16853.393 9922.016 575.189, 16903.826 9860.463 579.359, 16956.668 9799.874 455.227</trace>
</ink>
</file>

<file path=ppt/ink/ink34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917.662 9473.8 231.681, 16977.545 9499.647 323.305, 17026.449 9486.636 480.629, 17096.117 9454.668 797.162, 17094.049 9516.239 864.795, 17071.76 9579.827 869.64, 17050.139 9642.674 871.243, 17032.643 9700.666 871.917, 17019.236 9760.856 867.47, 17025.566 9816.728 832.188, 17015.557 9863.938 410.368</trace>
</ink>
</file>

<file path=ppt/ink/ink34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925.6 9875.934 136.826, 16885.844 9920.75 138.889, 16929.738 9900.077 497.16, 17004.297 9884.794 660.295, 17057.65 9863.551 728.907, 17104.102 9843.886 723.613, 17155.348 9825.047 612.476, 17199.725 9823.691 6.125</trace>
</ink>
</file>

<file path=ppt/ink/ink34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261.605 9198.653 456.929, 17267.73 9282.354 723.456, 17256.607 9329.355 817.209, 17238.406 9385.913 858.251, 17225.256 9437.309 860.998, 17209.658 9488.443 846.152, 17182.967 9533.946 597.847</trace>
</ink>
</file>

<file path=ppt/ink/ink34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212.66 9402.367 184.541, 17257.207 9380.343 225.765, 17307.756 9367.974 434.137, 17372.818 9385.565 784.127, 17368.879 9436.285 733.884, 17307.916 9505.92 420.53, 17270.262 9551.272 256.402, 17227.408 9584.319 146.375, 17273.975 9602.937 461.692, 17335.607 9573.809 677.613, 17383.533 9554.479 763.989, 17429.389 9536.314 793.282, 17429.842 9588.237 822.347, 17353.064 9666.927 684.252, 17302.74 9714.531 210.953, 17378.844 9707.547 506.828</trace>
</ink>
</file>

<file path=ppt/ink/ink34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79.078 5122.177 222.333, 12985.364 5166.897 212.138, 12987.93 5228.375 227.616, 12990.371 5288.925 331.651, 13007.886 5344.04 532.819, 13034.263 5388.482 514.972</trace>
</ink>
</file>

<file path=ppt/ink/ink34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07.906 9549.199 227.889, 17307.904 9602.253 238.539, 17298.453 9671.58 310.307, 17282.854 9721.158 300.29</trace>
</ink>
</file>

<file path=ppt/ink/ink34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196.785 9596.82 136.826, 17190.15 9645.807 186.238, 17192.842 9701.966 347.606, 17203.812 9755.502 582.996, 17256.375 9832.299 828.823, 17304.242 9849.992 857.172, 17365.521 9851.442 859.576, 17419.732 9834.302 854.757, 17480.629 9816.79 782.044, 17529.115 9796.798 467.977</trace>
</ink>
</file>

<file path=ppt/ink/ink34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678.305 9398.397 428.786, 17702.068 9467.818 431.595, 17709.928 9518.415 524.894, 17718.854 9603.467 747.25, 17719.521 9655.093 810.62, 17717.252 9706.327 856.794, 17701.99 9769.51 868.615, 17683.301 9821.396 873.178, 17641.072 9896.84 875.996, 17614.867 9943.965 874.387, 17568.127 9986.776 8.744</trace>
</ink>
</file>

<file path=ppt/ink/ink34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49.977 5333.826 143.057, 12991.181 5389.67 487.244, 13055.575 5403.326 388.71</trace>
</ink>
</file>

<file path=ppt/ink/ink3434.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45.465 763.482 674.899, 13006.972 755.124 589.751, 13058.979 749.622 597.936, 13113.395 749.523 590.914, 13164.021 745.615 533.555, 13211.009 747.745 312.781</trace>
</ink>
</file>

<file path=ppt/ink/ink3435.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41.243 769.757 184.541, 13159.228 828.556 620.729, 13156.949 890.475 766.195, 13152.069 955.654 801.644, 13164.34 1017.12 445.939</trace>
</ink>
</file>

<file path=ppt/ink/ink3436.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73.871 924.116 136.826, 13219.449 905.889 136.826</trace>
</ink>
</file>

<file path=ppt/ink/ink3437.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79.349 881.448 149.476, 13026.815 885.986 316.374, 13067.828 941.802 510.768, 13063.268 996.087 469.661, 13046.998 1044.205 395.59, 13028.091 1093.691 335.993</trace>
</ink>
</file>

<file path=ppt/ink/ink3438.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83.113 1091.025 329.091, 13024.806 1087.166 345.278, 13070.363 1078.84 376.881, 13141.475 1057.689 522.214, 13196.491 1042.227 668.346, 13237.681 1037.236 779.961, 13315.002 1038.775 859.569, 13356.488 1042.735 854.565</trace>
</ink>
</file>

<file path=ppt/ink/ink3439.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24.471 777.287 410.607, 13369.229 734.764 358.025, 13410.834 716.027 372.092, 13465.924 710.64 400.545, 13507.393 703.858 415.405, 13575.677 700.301 413.15, 13633.291 695.289 306.779</trace>
</ink>
</file>

<file path=ppt/ink/ink34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13.224 5374.833 136.826, 13150.775 5385.859 442.761, 13083.462 5412.882 416.847, 13034.666 5435.652 373.211, 12987.595 5457.361 315.225, 12945.095 5473.009 76.243</trace>
</ink>
</file>

<file path=ppt/ink/ink3440.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80.089 616.653 165.445, 13481.566 673.125 523.37, 13470.05 734.372 699.324, 13448.456 797.515 769.646, 13421.686 861.812 798.979, 13388.4 931.174 803.397, 13363.079 973.032 694.91</trace>
</ink>
</file>

<file path=ppt/ink/ink3441.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05.188 828.74 243.481, 13557.654 824.468 253.175, 13601.694 836.323 326.936, 13659.958 847.154 553.059, 13704.506 866.447 603.795</trace>
</ink>
</file>

<file path=ppt/ink/ink3442.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87.619 885.212 172.949, 13544.024 886.76 172.167, 13596.173 887.278 199.508, 13640.228 893.977 238.519</trace>
</ink>
</file>

<file path=ppt/ink/ink3443.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97.261 934.156 136.826, 13415.567 980.142 501.305, 13409.627 1040.484 727.567, 13405.415 1081.884 670.432</trace>
</ink>
</file>

<file path=ppt/ink/ink3444.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83.854 989.374 151.561, 13531.82 1023.161 339.36, 13580.61 1049.234 609.315, 13636.478 1064.479 766.343, 13691.986 1053.983 628.445</trace>
</ink>
</file>

<file path=ppt/ink/ink3445.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95.55 963.02 187.565, 13636.421 992.241 200.197, 13682.495 1041.415 426.582, 13722.699 1057.182 480.704</trace>
</ink>
</file>

<file path=ppt/ink/ink3446.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87.562 965.529 175.795, 13808.683 1029.557 771.792, 13831.698 1071.84 370.151</trace>
</ink>
</file>

<file path=ppt/ink/ink3447.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45.691 743.403 190.833, 13905.544 800.614 375.263, 13879.68 859.558 415.397, 13868.827 899.838 396.434</trace>
</ink>
</file>

<file path=ppt/ink/ink3448.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44.834 798.621 220.517, 14097.706 823.392 345.27, 14143.647 859.363 590.474</trace>
</ink>
</file>

<file path=ppt/ink/ink3449.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03.02 956.745 227.889, 13949.807 958.078 340.28, 14018.294 942.767 513.059, 14084.044 933.519 587.335, 14160.692 929.791 647.071, 14222.677 937.483 687.438, 14269.134 980.236 727.667, 14243.257 1036.727 744.635, 14186.658 1099.426 752.186, 14120.194 1112.777 586.159, 14078.171 1064.782 242.429, 14075.234 1015.025 161.506, 14075.434 971.918 141.075, 14017.055 1024.563 429.969, 13991.469 1066.351 579.144, 13970.681 1121.136 671.395, 13954.502 1189.111 710.808, 13956.81 1230.796 476.244</trace>
</ink>
</file>

<file path=ppt/ink/ink34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49.439 5488.596 136.826, 12903.473 5479.292 211.426, 12949.069 5460.796 292.942, 13000.791 5444.104 380.992, 13073.011 5424.229 444.418, 13146.543 5407.556 471.602, 13227.668 5397.473 441.527, 13291.27 5395.382 347.638</trace>
</ink>
</file>

<file path=ppt/ink/ink3450.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08.383 826.23 471.472, 14354.948 822.128 440.08, 14406.305 813.975 436.918, 14451.731 807.23 451.699, 14493.944 803.158 471.751, 14536.421 804.137 398.259</trace>
</ink>
</file>

<file path=ppt/ink/ink3451.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13.801 699.479 243.481, 14409.326 747.815 433.623, 14392.15 798.374 600.603, 14362.554 862.032 681.21, 14333.927 914.854 666.28, 14305.151 970.909 555.259, 14287.725 1012.966 298.695</trace>
</ink>
</file>

<file path=ppt/ink/ink3452.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42.268 897.762 140.79, 14367.593 945.467 228.556, 14375.309 995.254 364.714, 14376.438 1038.573 527.759, 14375.341 1088.768 624.242</trace>
</ink>
</file>

<file path=ppt/ink/ink3453.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74.896 1019.492 136.826, 14421.121 971.872 276.036, 14483.896 953.502 475.982, 14533.295 941.258 554.758, 14587.119 938.252 592.394, 14636.646 944.596 623.163, 14635.055 993.197 764.076, 14575.271 1041.789 818.721, 14506 1073.716 770.474, 14451.383 1043.591 453.959</trace>
</ink>
</file>

<file path=ppt/ink/ink3454.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40.157 910.312 139.546, 14453.516 961.645 293.994, 14462.042 1017.898 483.053, 14469.508 1074.659 639.434, 14474.772 1155.839 781.014, 14478.345 1225.32 850.731, 14483.073 1268.834 859.225</trace>
</ink>
</file>

<file path=ppt/ink/ink3455.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42.609 1170.087 777.426, 14736.546 1126.789 611.181</trace>
</ink>
</file>

<file path=ppt/ink/ink3459.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07.811 935.411 237.502, 15155.881 933.18 582.662, 15217.083 939.392 792.355, 15279.497 980.861 842.893, 15313.243 1046.582 847.372, 15334.003 1120.851 851.48, 15367.129 1182.043 851.289, 15409.511 1124.772 566.338</trace>
</ink>
</file>

<file path=ppt/ink/ink34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10.827 5491.241 159.321, 13010.659 5543.211 219.283, 13014.912 5592.923 402.213, 13014.434 5674.546 614.499, 13009.525 5729.413 704.7, 13003.723 5783.287 766.505, 12999.269 5838.229 809.171, 12994.392 5887.279 842.755, 12984.684 5941.306 857.05, 12960.874 5984.934 422.629</trace>
</ink>
</file>

<file path=ppt/ink/ink3460.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66.34 882.703 226.02, 15323.464 908.641 367.208, 15277.506 952.388 684.779, 15238.038 1005.299 799.069, 15214.864 1073.871 842.515, 15206.948 1114.849 859.199, 15196.681 1160.222 846.466</trace>
</ink>
</file>

<file path=ppt/ink/ink3461.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16.538 1011.963 146.574, 15461.544 983.929 318.514, 15510.432 977.938 550.022, 15552.24 1031.172 701.07, 15573.519 1090.318 803.906, 15631.923 1118.317 817.057, 15701.626 1089.078 700.315, 15761.369 1058.863 487.378</trace>
</ink>
</file>

<file path=ppt/ink/ink3467.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52.42 833.229 172.949, 15912.916 898.866 797.976, 15880.672 966.711 826.783, 15859.202 1034.81 839.563, 15842.586 1102.481 851.186, 15834.04 1143.233 856.912, 15823.698 1219.255 861.678, 15857.327 1172.904 470.026, 15873.951 1112.131 190.19</trace>
</ink>
</file>

<file path=ppt/ink/ink3468.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12.261 894.722 136.826, 15954.437 913.48 567.676, 15961.798 965.971 690.669, 15969.52 1035.761 768.212, 15972.992 1078.364 796.109, 15976.782 1124.072 814.077, 15986.255 1190.86 837.229, 16021.159 1253.479 853.353, 16071.727 1193.599 848.443, 16085.399 1149.034 834.376, 16104.769 1081.376 805.7, 16115.36 1034.835 753.96, 16118.345 966.416 696.124, 16120.042 904.724 719.607, 16124.22 861.674 757.977</trace>
</ink>
</file>

<file path=ppt/ink/ink3469.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376.604 907.272 194.019, 16326.158 923.062 757.057, 16302.329 995.092 837.565, 16290.683 1066.929 856.662, 16293.468 1121.11 862.461, 16299.501 1168.317 864.798, 16327.205 1243.753 851.235, 16382.114 1260.835 452.167</trace>
</ink>
</file>

<file path=ppt/ink/ink34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88.338 5558.705 265.291, 13032.138 5548.395 289.226, 13076.689 5535.468 327.607, 13136.172 5521.073 389.223, 13202.185 5500.062 480.333, 13279.762 5477.035 629.132, 13348.157 5507.875 817.93, 13349.898 5572.571 848.723, 13349.889 5629.466 857.951, 13351.14 5696.689 861.344, 13351.871 5765.825 863.974, 13352.88 5828.999 865.956, 13354.969 5881.453 866.931, 13350.907 5937.286 865.204, 13298.928 5930.458 493.219</trace>
</ink>
</file>

<file path=ppt/ink/ink3470.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374.098 1155.752 324.382, 16385.934 1205.817 393.522, 16446.068 1184.479 630.639, 16494.678 1142.34 691.413, 16531.74 1087.965 678.753, 16565.434 1022.611 597.281, 16574.457 970.503 568.562, 16578.26 923.919 612.66, 16549.205 971.588 785.404, 16545.471 1043.081 813.424, 16553.275 1115.464 827.22, 16569.227 1180.213 837.026, 16625.363 1229.248 850.061, 16681.738 1179.603 812.283, 16729.318 1112.536 713.331, 16746.055 1048.457 548.981, 16755.916 989.235 458.569, 16760.852 931.08 528.884, 16747.582 1001.079 860.665, 16751.795 1072.772 867.985, 16762.205 1142.626 873.034, 16794.52 1216.465 870.543, 16837.283 1210.816 807.129</trace>
</ink>
</file>

<file path=ppt/ink/ink3471.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930.055 1237.324 485.539, 16903.367 1279.735 848.119, 16865.525 1320.253 615.879</trace>
</ink>
</file>

<file path=ppt/ink/ink3472.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255.1 964.999 153.636, 17191.16 947.123 575.704, 17138.955 954.888 725.834, 17081.604 985.07 831.437, 17039.846 1045.584 854.933, 17031.064 1087.709 856.414, 17044.76 1179.342 858.036, 17095.725 1239.533 858.675, 17174.527 1262.236 814.982, 17214.842 1259.415 744.17, 17276.621 1222.539 553.576, 17312.357 1166.056 459.644, 17302.508 1100.354 456.321, 17249.326 1057.785 565.16, 17198.936 1039.545 681.049, 17143.354 1037.667 769.128, 17081.428 1060.947 841.985, 17042.803 1114.894 838.526, 17085.215 1124.328 564.779</trace>
</ink>
</file>

<file path=ppt/ink/ink3473.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22.869 903.507 235.544, 17364.135 904.168 443.783, 17405.26 922.166 706.362, 17393.541 975.086 779.229, 17327.658 1010.187 647.815, 17382.041 1010.765 618.655, 17433.525 1008.496 509.306</trace>
</ink>
</file>

<file path=ppt/ink/ink3474.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531.195 921.076 279.589, 17570.895 963.772 356.758, 17599.371 1022.47 500.932, 17606.059 1072.318 646.805, 17591.158 1147.191 770.553, 17566.383 1215.27 826.653, 17535.332 1278.546 843.21, 17499.256 1319.926 648.712</trace>
</ink>
</file>

<file path=ppt/ink/ink3475.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49.836 1424.248 691.621, 13703.387 1468.23 843.304, 13687.315 1516.916 855.969, 13678.087 1558.501 860.691, 13670.547 1610.082 862.879, 13667.299 1658.886 864.035, 13662.992 1709.279 865.135, 13658.048 1777.83 867.156, 13657.905 1877.641 870.506, 13658.847 1920.657 871.603, 13659.894 1978.516 873.743, 13661.868 2024.425 875.877, 13666.392 2065.021 877.037, 13674.792 2156.611 879.881, 13679.159 2200.215 881.055, 13688.375 2243.505 881.506, 13679.016 2168.584 453.977</trace>
</ink>
</file>

<file path=ppt/ink/ink3476.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91.31 1832.108 369.092, 13548.374 1832.108 593.627, 13607.513 1832.108 774.859, 13675.342 1832.108 837.351, 13760.94 1832.108 792.615, 13802.6 1834.293 747.311</trace>
</ink>
</file>

<file path=ppt/ink/ink3477.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72.826 1719.162 270.975, 13850.51 1784.163 775.916, 13850.984 1849.395 850.988, 13859.881 1923.642 868.629, 13908.673 1953.908 404.8</trace>
</ink>
</file>

<file path=ppt/ink/ink3478.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40.597 1781.91 270.975, 13991.444 1798.691 348.663, 14048.335 1840.82 577.846, 14097.603 1882.901 781.505, 14144.613 1925.862 852.551, 14184.483 1966.819 673.564</trace>
</ink>
</file>

<file path=ppt/ink/ink3479.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89.939 1647.63 153.636, 14098.284 1708.863 180.17, 14080.99 1758.939 240.034, 14059.318 1810.289 364.516, 14040.045 1858.41 511.971, 14019.137 1903.517 652.466, 13990.855 1967.589 807.229, 13986.858 1926.121 546.365</trace>
</ink>
</file>

<file path=ppt/ink/ink34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46.544 5573.255 215.563, 13059.819 5628.47 310.023, 13065.81 5698.365 527.321, 13066.201 5746.6 620.179, 13078.682 5794.264 739.37, 13097.521 5838.187 788.833, 13101.334 5883.772 388.989</trace>
</ink>
</file>

<file path=ppt/ink/ink3480.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53.087 1695.318 181.595, 14265.4 1738.05 180.99, 14264.322 1797.73 221.032, 14259.348 1849.62 313.795, 14242.805 1909.058 460.966, 14226.419 1959.533 672.757, 14215.45 2003.047 755.541, 14191.405 2070.088 857.677</trace>
</ink>
</file>

<file path=ppt/ink/ink3481.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57.251 1780.655 443.071, 14424.874 1746.867 742.706, 14485.072 1764.356 791.721, 14480.166 1805.598 522.316</trace>
</ink>
</file>

<file path=ppt/ink/ink3482.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59.76 1892.346 369.092, 14432.679 1887.54 742.073, 14475.062 1880.522 623.139, 14516.407 1877.715 118.651</trace>
</ink>
</file>

<file path=ppt/ink/ink34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95.489 5620.877 212.081, 13153.411 5602.583 208.145, 13216.883 5607.668 388.783, 13271.587 5632.667 575.432, 13282.055 5675.919 533.744, 13241.374 5737.149 353.961, 13176.651 5780.146 240.773, 13123.786 5799.578 205.209, 13075.908 5837.212 164.84, 13132.372 5834.025 354.063, 13189.526 5796.787 415.264, 13243.82 5767.976 454.075, 13297.915 5781.099 322.395</trace>
</ink>
</file>

<file path=ppt/ink/ink3495.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11.158 1848.423 206.804, 14760.508 1855.281 544.79, 14813.188 1858.943 726.376, 14872.196 1862.847 775.149, 14945.894 1858.19 782.695, 15016.18 1861.058 785.946, 15056.563 1858.227 792.633, 15102.543 1853.719 805.927, 15178.581 1854.426 824.849, 15254.988 1850.278 829.549, 15297.364 1850.909 827.961, 15363.961 1856.477 826.352, 15439.127 1862.752 831.377, 15504.179 1874.407 836.946, 15583.229 1873.518 837.157, 15660.765 1873.155 834.977, 15730.838 1869.792 832.139, 15772.386 1870.882 829.386, 15844.678 1878.104 825.676, 15885.919 1885.158 820.974</trace>
</ink>
</file>

<file path=ppt/ink/ink3496.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31.639 2060.509 259.004, 14876.521 2079.264 293.407, 14926.757 2086.274 395.49, 14979.661 2086.399 526.318, 15041.236 2082.558 597.504, 15084.901 2079.187 660.355, 15157.17 2076.842 731.226, 15232.968 2084.879 781.396, 15299.402 2092.433 786.931, 15367.212 2079.978 680.637</trace>
</ink>
</file>

<file path=ppt/ink/ink3497.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08.19 2078.079 235.544, 14904.462 2120.221 332.981, 14908.133 2178.396 435.003, 14910.566 2219.179 491.887, 14914.835 2272.895 602.536, 14915.577 2335.67 703.939, 14914.844 2398.889 773.933, 14911.251 2478.245 829.756, 14904.953 2546.481 857.538, 14894.127 2618.087 865.666, 14843.88 2576.293 820.026, 14819.196 2512.324 774.895, 14803.654 2445.507 642.809, 14806.679 2500.399 741.766, 14807.086 2572.98 838.008, 14848.56 2563.416 739.197</trace>
</ink>
</file>

<file path=ppt/ink/ink3498.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46.243 2297.696 540.807, 15103.835 2311.933 492.056, 15160.303 2335.889 567.228, 15212.497 2360.117 800.163, 15218.579 2414.329 855.907, 15144.428 2454.555 790.801, 15078.196 2477.456 690.546, 15024.421 2497.733 631.912, 15093.877 2508.579 781.505, 15164.257 2501.473 794.293, 15234.69 2491.873 569.015</trace>
</ink>
</file>

<file path=ppt/ink/ink3499.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95.586 2325.304 395.377, 15244.657 2307.136 395.303, 15285.5 2309.777 490.729, 15344.23 2301.349 626.966, 15399.259 2307.438 655.82, 15441.151 2321.193 391.074</trace>
</ink>
</file>

<file path=ppt/ink/ink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214.638 796.641 192.332, 9273.492 781.994 276.489, 9322.86 774.324 392.742, 9386.998 764.975 573.273, 9471.031 753.372 697.123, 9515.751 761.658 194.002</trace>
</ink>
</file>

<file path=ppt/ink/ink35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51.3 5984.651 244.831, 13035.917 5978.195 497.273, 13110.47 5966.725 579.716, 13154.905 5962.526 584.973, 13204.07 5960.622 577.167, 13250.066 5960.2 554.301</trace>
</ink>
</file>

<file path=ppt/ink/ink3500.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41.163 2311.5 136.826, 15331.592 2357.569 178.549, 15338.302 2410.992 547.934, 15334.517 2461.349 755.939, 15323.644 2528.455 798.333</trace>
</ink>
</file>

<file path=ppt/ink/ink3501.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92.618 2376.758 172.949, 15421.133 2423.609 646.955, 15425.388 2480.133 803.455, 15464.296 2532.747 848.881, 15506.932 2544.222 782.634, 15548.628 2552.906 445.101</trace>
</ink>
</file>

<file path=ppt/ink/ink3502.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838.141 2184.75 178.579, 15773.861 2171.203 488.368, 15723.18 2182.523 722.127, 15664.406 2229.722 799.55, 15620.201 2292.225 822.306, 15590.98 2361.51 847.061, 15577.439 2434.471 855.745, 15606.755 2502.052 856.673, 15677.881 2549.217 842.068, 15721.129 2561.602 819.914, 15785.624 2561.01 689.561, 15833.731 2529.719 529.112, 15861.324 2487.159 481.534, 15864.783 2444.281 508.152, 15838.558 2401.62 615.289, 15796.544 2390.442 723.057, 15733.875 2385.444 796.923, 15683.341 2387.027 827.033, 15640.428 2391.686 842.87, 15573.625 2412.303 840.466</trace>
</ink>
</file>

<file path=ppt/ink/ink3503.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31.522 1464.407 170.327, 15441.921 1534.743 758.076, 15444.494 1609.098 827.831, 15444.369 1651.07 837.206, 15444.681 1740.146 851.601, 15443.596 1787.195 853.297, 15437.259 1834.06 829.41</trace>
</ink>
</file>

<file path=ppt/ink/ink35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87.054 5102.334 549.332, 13564.665 5069.078 452.73, 13646.622 5071.687 563.609, 13673.569 5122.722 560.509, 13620.589 5165.015 375.021, 13568.287 5208.342 256.777, 13512.465 5256.51 188.777, 13462.556 5293.407 149.964, 13515.698 5247.094 245.174, 13558.874 5229.371 276.283, 13601.342 5212.544 307.906, 13657.356 5202.51 320.308, 13700.612 5182.748 209.951</trace>
</ink>
</file>

<file path=ppt/ink/ink3514.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121.767 1987.722 187.565, 16184.927 2007.365 673.249, 16252.73 1998.688 783.825, 16317.26 1982.232 775.732, 16360.922 1939.931 655.335, 16352.954 1885.235 550.763, 16285.478 1837.199 565.311, 16232.64 1837.273 655.823, 16181.449 1854.49 746.365, 16131.485 1889.057 804.141, 16107.015 1960.971 835.825, 16119.089 2027.315 854.069, 16181.637 2085.778 863.646, 16253.626 2091.405 866.093, 16294.844 2088.9 864.526, 16361.498 2055.249 746.867</trace>
</ink>
</file>

<file path=ppt/ink/ink3515.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387.826 1872.266 259.004, 16439.582 1924.314 708.185, 16478.17 1981.449 840.001, 16516.738 2048.201 856.023, 16548.562 2107.138 856.375</trace>
</ink>
</file>

<file path=ppt/ink/ink3516.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498.266 1838.383 158.161, 16473.305 1901.002 637.108, 16453.123 1951.486 754.183, 16424.709 2013.836 801.755, 16398.92 2090.833 814.844, 16390.373 2137.063 808.81, 16383.585 2178.289 745.473</trace>
</ink>
</file>

<file path=ppt/ink/ink3517.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545.955 1864.737 147.579, 16555.699 1922.76 572.857, 16562.188 1974.185 703.442, 16570.254 2041.947 760.664, 16570.822 2090.529 793.497, 16571.482 2140.135 816.802, 16573.539 2226.89 838.646, 16574.039 2282.065 848.988, 16574.518 2323.319 851.194, 16567.32 2401.928 841.646, 16568.848 2474.72 802.125</trace>
</ink>
</file>

<file path=ppt/ink/ink3518.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495.754 1917.445 165.445, 16540.043 1876.365 349, 16581.902 1877.735 490.759, 16633.033 1882.362 632.655, 16701.189 1896.191 758.572, 16765.809 1934.217 823.46, 16750.982 2006.815 831.356, 16678.725 2052.725 828.271, 16612.561 2086.356 827.803, 16535.947 2112.393 821.109, 16495.574 2098.126 766.175</trace>
</ink>
</file>

<file path=ppt/ink/ink3519.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010.301 1960.113 187.565, 17061.879 1953.318 478.485, 17117.354 1945.327 578.296, 17172.582 1938.391 634.406, 17231.07 1932.867 667.58, 17273.73 1929.636 603.732</trace>
</ink>
</file>

<file path=ppt/ink/ink35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77.794 5093.074 136.826, 13474.344 5135.773 189.296, 13474.152 5181.361 258.296, 13470.349 5241.635 370.849, 13460.506 5326.767 542.52, 13443.287 5418.294 692.23, 13430.998 5468.504 763.007, 13428.771 5517.332 784.713, 13412.426 5559.802 386.958</trace>
</ink>
</file>

<file path=ppt/ink/ink3522.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629.008 1665.199 343.552, 17678.582 1690.407 597.005, 17741.021 1685.605 750.711, 17803.656 1674.334 792.025, 17867.275 1665.208 811.69, 17821.025 1692.808 134.639</trace>
</ink>
</file>

<file path=ppt/ink/ink3523.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888.793 1741.752 189.188, 17930.076 1747.18 356.709, 17982.211 1693.934 483.915, 18012.787 1648.197 514.793, 18039.572 1601.618 515.35, 18058.494 1556.72 486.497, 18078.447 1515.271 447.268, 18052.23 1571.072 529.547, 18051.074 1624.382 625.269, 18061.867 1695.678 689.392, 18093.473 1746.915 711.534, 18153.836 1748.655 484.271, 18187.189 1695.743 306.772, 18209.016 1651.986 219.33, 18232.086 1605.75 168.929, 18251.795 1558.98 146.211, 18260.078 1517.082 189.913, 18216.652 1563.487 583.476, 18219.221 1631.088 763.146, 18229.377 1703.842 817.137, 18276.209 1774.039 826.831, 18338.436 1804.477 765.237</trace>
</ink>
</file>

<file path=ppt/ink/ink3525.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385.77 1510.84 136.826, 18433.994 1572.273 575.867, 18450.645 1621.611 670.998, 18465.432 1703.776 708.441, 18470.678 1770.041 706.16, 18460.611 1827.506 698.018, 18429.645 1880.022 680.174, 18378.967 1883.942 316.418</trace>
</ink>
</file>

<file path=ppt/ink/ink3527.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432.203 1445.582 136.826, 18482.973 1417.457 690.786, 18541.734 1426.867 813.408, 18565.607 1484.972 833.203, 18532.082 1546.515 848.838, 18477.57 1589.006 755.076, 18548.359 1569.874 819.827, 18616.705 1562.865 860.754, 18661.906 1566.69 855.025</trace>
</ink>
</file>

<file path=ppt/ink/ink3528.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88.051 2064.274 136.826, 17432.207 2060.373 301.172, 17485.172 2059.856 524.43, 17532.461 2050.485 683.979, 17590.271 2046.722 758.838, 17660.506 2030.581 775.558, 17727.725 2027.645 778.023, 17804.83 2025.634 790.79, 17871.336 2015.591 803.015, 17937.025 2006.434 798.775, 18002.615 2008.417 785.666, 18067.93 2009.631 784.039, 18137.158 2001.21 778.134, 18208.934 1994.735 757.17, 18277.467 1991.009 729.76, 18345.787 1985.67 706.311, 18402.869 1984.134 686.077, 18459.457 1978.711 665.505, 18522.238 1973.414 654.745, 18577.686 1972.02 685.265, 18637.268 1970.461 788.942, 18707.082 1969.502 843.428, 18775.715 1973.434 857.904, 18731.473 1990.002 782.298</trace>
</ink>
</file>

<file path=ppt/ink/ink3529.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646.58 2311.5 140.051, 17694.221 2280.235 152.4, 17734.676 2274.343 177.942, 17780.445 2275.303 219.736, 17826.586 2277.711 294.573, 17871.852 2295.66 397.152, 17886.424 2337.19 496.886, 17866.385 2381.82 582.86, 17807.74 2430.436 595.236, 17750.674 2463.958 550.556, 17704.232 2484.394 502.401, 17660.736 2500.788 447.159, 17608.445 2520.773 364.651, 17655.52 2505.007 391.071, 17704.68 2504.956 476.488, 17758.547 2507.749 548.833, 17805.09 2507.4 618.208, 17867.943 2507.427 728.681, 17931.652 2506.968 829.519, 17972.74 2494.239 848.387</trace>
</ink>
</file>

<file path=ppt/ink/ink35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97.637 5368.219 212.081, 13509.173 5419.823 191.259, 13512.093 5477.954 247.283, 13512.53 5521.039 359.382, 13513.775 5565.654 274.311</trace>
</ink>
</file>

<file path=ppt/ink/ink3530.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084.572 2295.186 485.539, 18050.078 2346.292 727.578, 18033.217 2417.287 819.969, 18039.182 2492.284 845.395, 18097.188 2533.44 762.539, 18155.676 2522.308 574.799, 18197.17 2491.958 501.944, 18199.412 2442.187 517.425, 18156.492 2413.808 636.893, 18101.176 2393.572 781.573, 18034.473 2411.271 835.12, 18010.746 2452.976 612.668</trace>
</ink>
</file>

<file path=ppt/ink/ink3531.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013.039 2337.854 136.826, 18057.168 2302.572 434.576</trace>
</ink>
</file>

<file path=ppt/ink/ink3532.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289.135 2165.926 243.481, 18325.506 2212.241 259.944, 18368.951 2252.436 423.631, 18355.271 2312.961 721.651, 18296.879 2337.925 691.791, 18240.973 2363.616 612.481, 18304.992 2346.277 693.563, 18372.625 2350.302 651.437, 18413.896 2361.612 402.716</trace>
</ink>
</file>

<file path=ppt/ink/ink3533.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028.1 2375.503 136.826, 18047.754 2332.664 509.665, 18101.004 2281.574 773.352, 18158.84 2253.196 799.947</trace>
</ink>
</file>

<file path=ppt/ink/ink3534.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848.406 1623.786 146.574, 16898.359 1620.445 474.777, 16946.889 1630.742 627.271, 16998.324 1630.907 603.985</trace>
</ink>
</file>

<file path=ppt/ink/ink3535.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835.857 1626.296 143.057, 16835.857 1675.727 234.833, 16835.857 1725.969 390.905, 16830.473 1793.846 617.501, 16817.973 1851.489 748.689, 16809.719 1921.694 824.453, 16803.057 1993.19 848.106, 16799.52 2068.906 855.023, 16798.092 2113.593 856.583, 16795.754 2154.243 857.519, 16793.672 2204.874 858.193, 16793.809 2256.227 858.673, 16790.486 2328.467 859.404, 16792.727 2397.965 865.548, 16860.195 2390.854 875.409, 16905.512 2390.83 877.163, 16953.043 2390.619 875.998, 16998.023 2395.86 870.498, 17042.408 2404.266 838.101</trace>
</ink>
</file>

<file path=ppt/ink/ink3536.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763.521 1643.865 201.698, 18807.508 1643.112 209.719, 18848.236 1646.028 258.057, 18895.428 1647.593 355.556, 18937.172 1647.093 439.394, 18965.289 1688.479 706.095, 18956.699 1756.537 811.643, 18951.398 1830.017 844.395, 18953.059 1902.876 855.751, 18955.283 1947.128 859.098, 18957.613 2026.757 861.759, 18960.688 2102.009 860.649, 18962.963 2179.382 859.222, 18963.049 2219.996 858.843, 18962.775 2261.167 858.431, 18959.869 2334.958 856.407, 18952.975 2409.065 855.116, 18943.441 2476.119 858.877, 18861.186 2495.092 846.287, 18781.539 2504.653 816.57, 18737.248 2507.588 796.235, 18672.48 2499.686 664.183</trace>
</ink>
</file>

<file path=ppt/ink/ink3537.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99.348 1670.219 174.361, 17451.123 1681.397 673.341, 17503.779 1723.841 803.898, 17535.543 1782.7 830.905, 17561.912 1850.606 837.71, 17603.008 1906.309 817.114, 17644.633 1888.383 402.861</trace>
</ink>
</file>

<file path=ppt/ink/ink3538.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590.104 1599.942 171.559, 17568.338 1646.094 380.218, 17530.84 1723.255 674.082, 17513.275 1765.772 753.282, 17481.078 1827.072 837.241, 17453.984 1893.82 859.049</trace>
</ink>
</file>

<file path=ppt/ink/ink3539.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406.877 1567.313 189.188, 17375.838 1632.257 604.451, 17360.219 1690.124 744.871, 17348.68 1761.494 817.889, 17347.529 1808.502 839.834, 17357.762 1879.67 852.3, 17381.139 1920.384 853.901, 17416.314 1961.1 726.281</trace>
</ink>
</file>

<file path=ppt/ink/ink35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85.731 5356.315 189.188, 13531.808 5333.737 380.059, 13585.71 5331.766 503.373, 13664.375 5360.624 709.796, 13654.397 5406.354 751.19, 13571.842 5469.526 569.193, 13512.952 5507.168 404.806, 13567.146 5488.302 365.871, 13625.143 5468.533 381.341, 13682.303 5446.163 397.547, 13734.829 5423.602 328.896</trace>
</ink>
</file>

<file path=ppt/ink/ink3540.xml><?xml version="1.0" encoding="utf-8"?>
<ink xmlns="http://www.w3.org/2003/InkML">
  <definitions>
    <brush xml:id="br1">
      <brushProperty name="color" value="#008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444.262 8697.776 195.555, 4460.226 8654.343 440.737, 4444.293 8612.771 856.988, 4370.733 8611.025 872.062, 4324.965 8642.158 870.84, 4261.811 8688.35 866.534, 4221.592 8733.686 864.368, 4174.913 8795.891 860.577, 4155.987 8869.657 847.594, 4214.802 8922.995 839.529, 4262.13 8968.872 845.956, 4283.065 9044.783 855.166, 4257.078 9117.758 856.839, 4230.506 9162.207 854.415, 4175.593 9228.593 838.777, 4114.167 9286.161 805.363, 4049.537 9329.545 661.04, 4064.381 9390.856 539.224, 4081.927 9453.259 633.093, 4090.454 9494.296 662.611, 4098.186 9550.373 690.788, 4105.935 9639.642 740.345, 4113.057 9699.822 765.419, 4121.081 9797.885 805.398, 4125.514 9858.063 820.522, 4131.987 9934.835 842.733, 4141.107 10044.63 864.959, 4143.729 10105.676 869.944, 4151.765 10188.381 877.061, 4169.332 10282.062 883.542, 4183.588 10326.451 885.994, 4218.871 10391.547 885.745</trace>
</ink>
</file>

<file path=ppt/ink/ink3541.xml><?xml version="1.0" encoding="utf-8"?>
<ink xmlns="http://www.w3.org/2003/InkML">
  <definitions>
    <brush xml:id="br1">
      <brushProperty name="color" value="#008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899.596 8886.019 620.67, 3935.433 8943.968 556.639, 3955.429 8993.449 620.698, 3983.042 9064.539 711.791, 3996.63 9104.867 759.377, 4010.945 9162.962 797.244, 4033.18 9237.446 781.851, 4015.846 9179.608 425.981, 4000.588 9127.747 222.833</trace>
</ink>
</file>

<file path=ppt/ink/ink3542.xml><?xml version="1.0" encoding="utf-8"?>
<ink xmlns="http://www.w3.org/2003/InkML">
  <definitions>
    <brush xml:id="br1">
      <brushProperty name="color" value="#008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883.282 8791.897 371.692, 3869.904 8846.376 358.038, 3846.755 8904.986 480.268, 3821.646 8955.696 634.506, 3784.434 9017.875 726.073, 3754.65 9072.637 735.962</trace>
</ink>
</file>

<file path=ppt/ink/ink3543.xml><?xml version="1.0" encoding="utf-8"?>
<ink xmlns="http://www.w3.org/2003/InkML">
  <definitions>
    <brush xml:id="br1">
      <brushProperty name="color" value="#008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861.947 8773.073 711.615, 3915.062 8823.772 667.606, 3960.127 8875.099 771.417, 4012.971 8913.421 843.399</trace>
</ink>
</file>

<file path=ppt/ink/ink3544.xml><?xml version="1.0" encoding="utf-8"?>
<ink xmlns="http://www.w3.org/2003/InkML">
  <definitions>
    <brush xml:id="br1">
      <brushProperty name="color" value="#008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380.031 8352.664 778.146, 3428.472 8377.185 643.174, 3458.247 8425.057 634.494</trace>
</ink>
</file>

<file path=ppt/ink/ink3545.xml><?xml version="1.0" encoding="utf-8"?>
<ink xmlns="http://www.w3.org/2003/InkML">
  <definitions>
    <brush xml:id="br1">
      <brushProperty name="color" value="#008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336.106 8535.887 177.251, 3363.437 8493.053 386.272, 3412.169 8444.435 651.361, 3449.767 8516.474 837.698, 3453.93 8558.32 838.936, 3462.241 8638.385 844.457, 3475.332 8705.727 854.87, 3494.583 8638.138 867.648, 3491.598 8562.502 866.296, 3493.11 8485.938 837.664</trace>
</ink>
</file>

<file path=ppt/ink/ink3546.xml><?xml version="1.0" encoding="utf-8"?>
<ink xmlns="http://www.w3.org/2003/InkML">
  <definitions>
    <brush xml:id="br1">
      <brushProperty name="color" value="#008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67.881 8232.188 336.258, 3532.204 8195.682 651.842, 3594.696 8180.929 834.744, 3629.452 8230.805 863.204, 3588.407 8304.115 859.018, 3548.235 8368.4 816.826, 3505.867 8429.841 640.733, 3557.384 8419.247 645.402, 3621.138 8388.054 724.57, 3695.996 8354.759 744.287</trace>
</ink>
</file>

<file path=ppt/ink/ink3547.xml><?xml version="1.0" encoding="utf-8"?>
<ink xmlns="http://www.w3.org/2003/InkML">
  <definitions>
    <brush xml:id="br1">
      <brushProperty name="color" value="#008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30.63 8404.116 201.698, 3543.499 8453.941 286.971, 3551.313 8505.321 451.609, 3563.679 8554.343 677.586, 3626.204 8580.593 831.426, 3694.716 8573.258 858.415, 3771.519 8536.472 864.181, 3845.271 8487.576 843.945, 3912.246 8445.956 570.615</trace>
</ink>
</file>

<file path=ppt/ink/ink3548.xml><?xml version="1.0" encoding="utf-8"?>
<ink xmlns="http://www.w3.org/2003/InkML">
  <definitions>
    <brush xml:id="br1">
      <brushProperty name="color" value="#008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3549.xml><?xml version="1.0" encoding="utf-8"?>
<ink xmlns="http://www.w3.org/2003/InkML">
  <definitions>
    <brush xml:id="br1">
      <brushProperty name="color" value="#ff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16.293 11848.238 146.574, 14158.656 11844.962 495.182, 14213.172 11859.108 660.607, 14278.343 11874.731 760.312, 14345.904 11877.388 778.761, 14409.193 11880.977 782.572, 14471.526 11879.172 808.93, 14511.813 11877.389 806.924</trace>
</ink>
</file>

<file path=ppt/ink/ink35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29.673 4938.305 244.831, 13867.823 4981.327 507.016, 13867.578 5047.829 237.602</trace>
</ink>
</file>

<file path=ppt/ink/ink3550.xml><?xml version="1.0" encoding="utf-8"?>
<ink xmlns="http://www.w3.org/2003/InkML">
  <definitions>
    <brush xml:id="br1">
      <brushProperty name="color" value="#ff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77.389 11173.074 136.826, 14072.492 11221.854 483.268, 14062.9 11263.688 536.963, 14051.092 11308.438 567.193, 14051.808 11360.049 590.067, 14054.103 11408.383 623.991, 14059.862 11468.935 660.368, 14057.054 11525.575 679.304, 14055.067 11594.991 692.712, 14066.049 11652.472 713.153, 14069.352 11712.177 740.05, 14077.122 11769.607 770.978, 14144.064 11803.639 802.713, 14207.035 11805.722 820.158, 14275.813 11815.33 826.5, 14340.825 11845.054 830.39, 14382.225 11847.567 806.805</trace>
</ink>
</file>

<file path=ppt/ink/ink3551.xml><?xml version="1.0" encoding="utf-8"?>
<ink xmlns="http://www.w3.org/2003/InkML">
  <definitions>
    <brush xml:id="br1">
      <brushProperty name="color" value="#ff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20.914 11160.524 158.161, 14028.207 11203.742 155.439, 14072.854 11208.583 212.454, 14118.622 11195.23 280.218, 14170.996 11191.231 363.866, 14212.344 11178.349 411.866, 14263.609 11180.848 448.151, 14306.592 11193.869 456.866, 14349.568 11189.553 417.825, 14390.919 11197.124 377.568, 14440.471 11205.109 361.725, 14494.619 11206.858 350.305, 14544.153 11201.903 336.695, 14596.73 11207.895 355.146, 14611.129 11260.297 578.053, 14604.535 11314.197 714.483, 14594.561 11374.376 750.214, 14590.072 11448.264 766.015, 14594.344 11510.987 770.193, 14600.091 11580.58 772.203, 14604.943 11623.537 771.955, 14616.137 11689.6 768.633, 14634.992 11760.135 754.792, 14655.453 11821.163 716.539, 14636.079 11864.831 678.573, 14577.618 11875.715 675.937, 14516.332 11881.444 681.519, 14441.146 11882.909 697.144, 14376.317 11872.492 526.398</trace>
</ink>
</file>

<file path=ppt/ink/ink3552.xml><?xml version="1.0" encoding="utf-8"?>
<ink xmlns="http://www.w3.org/2003/InkML">
  <definitions>
    <brush xml:id="br1">
      <brushProperty name="color" value="#ff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01.632 10789.059 806.78, 14269.242 10777.986 877.134, 14342.938 10768.121 883.383, 14411.471 10759.335 883.948, 14488.921 10767.627 883.221, 14551.131 10735.183 882.048, 14505.334 10738.655 876.734, 14462.688 10740.403 876.466, 14383.37 10740.145 874.629, 14310.267 10748.022 873.032, 14268.624 10756.752 872.529, 14202.215 10732.571 871.837, 14138.005 10761.644 874.857, 14175.412 10804.548 593.937</trace>
</ink>
</file>

<file path=ppt/ink/ink35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77.544 5087.784 136.826, 13722.409 5078.25 146.24, 13765.034 5069.947 203.231, 13825.489 5062.581 325.574, 13876.458 5056.337 415.285, 13921.628 5053.533 321.499</trace>
</ink>
</file>

<file path=ppt/ink/ink3561.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986.017 7929.021 168.978, 4049.052 7918.639 771.461, 4092.583 7911.946 823.503, 4164.131 7906.755 848.463, 4232.922 7902.04 858.803, 4309.668 7901.159 867.461, 4380.331 7894.46 866.809</trace>
</ink>
</file>

<file path=ppt/ink/ink3562.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14.881 8099.695 521.115, 4062.729 8115.379 488.307, 4105.655 8117.548 603.539, 4164.582 8119.668 679.365, 4206.815 8117.569 756.294, 4286.962 8104.878 840.34, 4328.33 8103.37 857.624, 4402.389 8093.247 860.93, 4443.397 8074.521 798.298</trace>
</ink>
</file>

<file path=ppt/ink/ink3563.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57.835 7778.427 180.076, 4792.967 7828.113 366.464, 4817.409 7890.458 559.951, 4833.8 7952.883 728.928, 4840.155 8022.205 784.696, 4844.961 8071.729 819.524, 4848.465 8118.682 838.676, 4853.461 8199.037 849.053, 4856.366 8253.696 854.901, 4859.025 8296.493 857.745, 4861.01 8346.091 859.893, 4862.01 8393.63 862.518, 4866.942 8468.323 860.982</trace>
</ink>
</file>

<file path=ppt/ink/ink3564.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07.579 7863.764 526.514, 4986.543 7906.286 678.35, 4952.563 7957.245 731.493, 4910.635 8008.547 695.089, 4871.47 8048.906 738.588, 4883.542 8105.766 826.17, 4932.014 8187.239 847.263, 4977.681 8252.241 862.424, 5009.954 8298.127 868.77, 5060.156 8357.964 874.353, 5117.586 8395.912 854.852</trace>
</ink>
</file>

<file path=ppt/ink/ink3565.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997.765 7888.863 192.332, 5975.958 7842.641 391.483, 5923.02 7794.563 743.693, 5861.219 7790.165 815.784, 5801.141 7838.811 826.286, 5773.52 7900.327 827.207, 5781.769 7975.595 826.288, 5827.056 8025.409 828.618, 5894.931 8011.521 807.477, 5939.031 7940.387 611.71, 5960.869 7888.492 462.327, 5975.173 7846.14 328.365, 5988.124 7794.766 244.292, 5996.002 7750.112 201.086, 5998.678 7708.233 183.53, 6000.018 7652.77 167.663, 5999.78 7595.312 158.529, 6000.144 7552.581 163.756, 6003.288 7504.509 227.087, 5994.153 7574.543 795.377, 5989.943 7654.883 830.976, 5988.995 7724.91 847.205, 5986.746 7801.492 859.915, 5985.088 7856.817 863.335, 5984.123 7947.876 868.394, 5983.783 8023.485 873.145, 6003.813 8088.348 876.274, 6048.478 8025.602 703.598</trace>
</ink>
</file>

<file path=ppt/ink/ink3566.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00.675 7839.92 174.361, 6099.486 7884.868 195.387, 6098.7 7925.654 294.925, 6113.676 7971.906 617.406, 6172.213 7981.43 802.008, 6220.91 7938.92 832.129, 6227.067 7871.138 847.245, 6161.158 7830.145 843.605, 6091.305 7831.294 763.85, 6030.656 7849.169 555.792</trace>
</ink>
</file>

<file path=ppt/ink/ink3567.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54.754 8133.579 498.281, 5606.395 8135.806 491.741, 5661.052 8136.714 478.029, 5713.673 8140.214 500.524, 5772.417 8138.84 528.016, 5832.354 8126.985 557.259, 5880.046 8116.649 603.321, 5927.097 8107.696 666.292, 5996.56 8090.029 751.588, 6097.104 8068.328 835.438, 6144.357 8061.841 854.415, 6188.998 8057.316 864.284, 6248.294 8050.044 868.968, 6324.816 8038.514 871.661, 6370.401 8032.5 859.423</trace>
</ink>
</file>

<file path=ppt/ink/ink3568.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58.404 8320.567 515.342, 6156.436 8260.834 446.216, 6128.59 8203.067 619.731, 6081.786 8172.79 805.324, 6033.976 8224.222 831.09, 6001.162 8294.845 835.707, 5986.658 8364.174 838.422, 5987.591 8406.021 840.561, 6014.883 8466.646 853.873, 6087.128 8438.521 839.576, 6143 8368.546 761.559, 6173.923 8299.287 606.497, 6189.156 8246.789 508.256, 6198.624 8194.141 442.223, 6203.957 8137.927 419.869, 6203.533 8074.233 404.468, 6201.803 8031.32 439.118, 6199.393 7991.116 577.442, 6165.62 8039.982 785.859, 6164.291 8108.674 835.595, 6167.287 8184.864 852.301, 6179.917 8277.808 862.502, 6186.172 8322.907 866.793, 6199.619 8363.621 870.78, 6253.567 8417.887 874.24, 6324.427 8440.223 804.561, 6365.728 8425.27 432.582</trace>
</ink>
</file>

<file path=ppt/ink/ink3569.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99.934 7768.387 136.826, 5552.916 7769.847 254.959, 5528.343 7829.13 371.016, 5516.642 7875.92 448.464, 5509.12 7944.278 505.493, 5508.118 8013.931 568.5, 5512.907 8075.417 614.75, 5518.402 8125.011 645.167, 5526.54 8188.27 698.389, 5545.799 8282.226 767.156, 5574.221 8347 815.45, 5612.361 8389.504 840.481, 5682.185 8429.323 852.038, 5775.067 8457.94 837.568, 5840.891 8464.887 682.254</trace>
</ink>
</file>

<file path=ppt/ink/ink35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55.592 5104.979 195.555, 13789.911 5155.365 238.611, 13808.021 5214.714 484.124, 13820.349 5259.452 347.918</trace>
</ink>
</file>

<file path=ppt/ink/ink3570.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18.187 7803.527 509.205, 6450.717 7853.607 443.62, 6480.267 7912.952 484.548, 6504.633 7967.412 604.118, 6523.026 8021.92 730.451, 6537.741 8094.623 815.1, 6542.209 8142.66 844.712, 6540.938 8215.787 858.804, 6538.863 8258.547 864.075, 6532.869 8300.578 865.933, 6520 8350.161 867.071, 6503.827 8394.94 867.105, 6480.982 8436.949 855.369</trace>
</ink>
</file>

<file path=ppt/ink/ink3571.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94.741 7553.791 237.502, 6528.26 7604.967 230.519, 6538.441 7645.42 269.271, 6549.481 7699.874 330.44, 6558.058 7751.719 409.136, 6564.619 7803.693 503.783, 6569.817 7862.617 672.278, 6547.465 7784.353 568.915, 6545.112 7730.822 512.908, 6548.794 7685.908 503.497, 6553.553 7635.08 495.588, 6563.54 7584.766 493.608, 6584.926 7539.427 496.829, 6637.813 7513.998 609.223, 6685.222 7543.593 807.274, 6715.684 7586.161 616.719</trace>
</ink>
</file>

<file path=ppt/ink/ink3572.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441.805 8590.381 371.692, 5514.231 8592.856 418.273, 5562.738 8586.281 460.993, 5634.381 8570.318 537.879, 5719.772 8550.427 621.919, 5779.016 8534.984 661.506, 5861.564 8515.335 728.35, 5905.525 8505.562 757.228, 5987.139 8488.431 804.556, 6046.428 8477.021 821.381, 6134.861 8462.687 838.528, 6188.788 8456.931 844.202, 6283.537 8444.671 851.431, 6336.522 8437.337 854.104, 6409.032 8426.88 857.321, 6513.917 8411.259 860.679, 6554.373 8406.498 861.565, 6610.633 8400.083 863.039, 6708.414 8395.326 864.291, 6785.614 8390.082 864.594, 6833.376 8388.232 864.599, 6876.296 8384.995 856.873</trace>
</ink>
</file>

<file path=ppt/ink/ink3573.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39.979 8609.206 554.92, 6218.821 8654.601 596.018, 6222.507 8728.853 743.673, 6225.94 8778.565 782.875, 6248.77 8869.032 831.037, 6289.071 8927.978 855.888, 6329.359 8955.106 862.457, 6371.109 8973.549 867.768, 6413.783 8980.306 871.24, 6494.722 8955.687 871.358, 6566.535 8898.723 859.078, 6620.574 8830.804 820.158, 6643.878 8755.602 739.809, 6629.737 8692.878 658.841, 6589.763 8641.394 653.453, 6544.125 8596.097 706.237, 6484.038 8569.525 832.678, 6443.416 8627.211 871.789, 6433.056 8708.47 875.273, 6430.834 8750.86 876.579, 6429.957 8804.048 877.729, 6429.33 8853.354 878.728, 6430.715 8902.363 879.43, 6433.668 8951.013 879.875, 6437.572 9009.307 880.196, 6441.74 9066.605 880.396, 6446.359 9118.521 880.386, 6456.695 9208.492 879.782, 6465.062 9261.94 878.624, 6473.816 9307.609 875.739, 6482.523 9353.386 855.161</trace>
</ink>
</file>

<file path=ppt/ink/ink3574.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3575.xml><?xml version="1.0" encoding="utf-8"?>
<ink xmlns="http://www.w3.org/2003/InkML">
  <definitions>
    <brush xml:id="br1">
      <brushProperty name="color" value="#008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79.631 6416.803 515.342, 2329.42 6432.07 679.598, 2244.767 6455.335 725.867, 2145.175 6482.967 776.747, 2054.693 6509.099 792.242, 2013.357 6524.551 789.797, 1940.405 6558.574 784.574, 1871.264 6587.809 778.158, 1803.908 6612.916 725.255</trace>
</ink>
</file>

<file path=ppt/ink/ink3576.xml><?xml version="1.0" encoding="utf-8"?>
<ink xmlns="http://www.w3.org/2003/InkML">
  <definitions>
    <brush xml:id="br1">
      <brushProperty name="color" value="#008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112.317 6322.682 261.163, 2065.687 6378.918 326.615, 2014.454 6432.916 426.907, 1956.949 6496.041 527.798, 1908.557 6554.49 532.562, 1861.248 6610.803 512.879, 1917.98 6618.335 832.291, 1986.312 6615.553 817.333, 2029.409 6618.928 800.93, 2078.195 6623.282 782.968, 2127.152 6630.137 748.258, 2168.438 6637.797 640.133</trace>
</ink>
</file>

<file path=ppt/ink/ink3577.xml><?xml version="1.0" encoding="utf-8"?>
<ink xmlns="http://www.w3.org/2003/InkML">
  <definitions>
    <brush xml:id="br1">
      <brushProperty name="color" value="#008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7.111 6236.09 321.468, 1114.151 6276.719 299.648, 1171.913 6304.312 341.318</trace>
</ink>
</file>

<file path=ppt/ink/ink3578.xml><?xml version="1.0" encoding="utf-8"?>
<ink xmlns="http://www.w3.org/2003/InkML">
  <definitions>
    <brush xml:id="br1">
      <brushProperty name="color" value="#008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8.326 6430.608 298.934, 1158.055 6444.186 360.131, 1213.188 6422.421 486.983, 1263.725 6461.966 626.783, 1267.827 6531.346 651.93, 1263.288 6594.704 672.381, 1258.042 6636.651 690.716, 1249.157 6699.466 731.16, 1253.678 6757.58 792.744, 1308.144 6717.409 864.923, 1333.457 6653.321 868.238, 1358.891 6578.731 863.956, 1378.457 6501.949 770.285, 1384.792 6460.216 599.263, 1394.238 6419.533 189.982</trace>
</ink>
</file>

<file path=ppt/ink/ink3579.xml><?xml version="1.0" encoding="utf-8"?>
<ink xmlns="http://www.w3.org/2003/InkML">
  <definitions>
    <brush xml:id="br1">
      <brushProperty name="color" value="#008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3.089 6169.577 356.616, 1413.922 6174.891 547.937, 1458.695 6200.563 813.151, 1457.087 6276.897 757.28, 1424.76 6339.194 510.464, 1397.091 6387.363 349.332, 1452.341 6370.633 692.759, 1406.647 6393.958 154.072, 1394.598 6446.068 515.48, 1406.949 6505.414 646.748, 1419.004 6556.964 732.757, 1446.637 6631.498 844.592, 1524.772 6645.213 869.825, 1568.508 6624.844 869.929, 1651.651 6572.164 854.435, 1700.409 6540.956 796.623, 1745.226 6510.746 698.115, 1799.771 6465.624 435.332</trace>
</ink>
</file>

<file path=ppt/ink/ink35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87.877 5131.436 137.376, 13873.703 5179.903 185.537, 13827.583 5227.554 265.286, 13786.489 5270.038 269.806, 13835.007 5228.186 501.202, 13898.214 5200.951 565.027, 13898.461 5246.521 141.839</trace>
</ink>
</file>

<file path=ppt/ink/ink3580.xml><?xml version="1.0" encoding="utf-8"?>
<ink xmlns="http://www.w3.org/2003/InkML">
  <definitions>
    <brush xml:id="br1">
      <brushProperty name="color" value="#008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6.495 11579.68 646.48, 1329.209 11535.639 791.658, 1403.47 11507.418 862.947, 1445.021 11498.415 871.681, 1521.892 11491.41 875.02, 1594.726 11481.749 871.287, 1636.4 11466.838 848.401</trace>
</ink>
</file>

<file path=ppt/ink/ink3581.xml><?xml version="1.0" encoding="utf-8"?>
<ink xmlns="http://www.w3.org/2003/InkML">
  <definitions>
    <brush xml:id="br1">
      <brushProperty name="color" value="#008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5.878 11239.586 595.067, 1393.419 11270.582 560.493, 1356.887 11317.321 760.317, 1312.261 11384.754 833.488, 1264.926 11456.76 856.407, 1224.065 11508.212 859.827, 1236.836 11564.952 873.244, 1314.528 11585.874 878.677, 1358.644 11595.752 879.872, 1437.444 11622.8 875.226, 1481.022 11633.146 820.196, 1521.682 11635.908 669.164</trace>
</ink>
</file>

<file path=ppt/ink/ink3582.xml><?xml version="1.0" encoding="utf-8"?>
<ink xmlns="http://www.w3.org/2003/InkML">
  <definitions>
    <brush xml:id="br1">
      <brushProperty name="color" value="#008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8.144 10984.831 426.258, 802.056 11009.971 583.043, 843.879 11052.67 710.774</trace>
</ink>
</file>

<file path=ppt/ink/ink3583.xml><?xml version="1.0" encoding="utf-8"?>
<ink xmlns="http://www.w3.org/2003/InkML">
  <definitions>
    <brush xml:id="br1">
      <brushProperty name="color" value="#008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7.745 11260.922 408.156, 689.752 11212.314 391.247, 753.159 11198.852 665.301, 810.865 11221.048 840.963, 833.756 11297.993 853.355, 836.028 11340.015 853.785, 835.61 11385.8 854.364, 835.684 11458.674 856.151, 883.784 11430.948 860.467, 909.821 11344.154 759.306, 926.404 11281.837 578.881, 935.239 11229.854 443.997, 942.821 11165.296 299.455, 947.687 11121.622 77.602</trace>
</ink>
</file>

<file path=ppt/ink/ink3584.xml><?xml version="1.0" encoding="utf-8"?>
<ink xmlns="http://www.w3.org/2003/InkML">
  <definitions>
    <brush xml:id="br1">
      <brushProperty name="color" value="#008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36.392 10894.475 136.826, 926.813 10849.402 148.634, 926.221 10807.126 624.121, 983.729 10812.244 845.063, 1029.47 10858.889 856, 998.541 10927.025 602.326</trace>
</ink>
</file>

<file path=ppt/ink/ink3585.xml><?xml version="1.0" encoding="utf-8"?>
<ink xmlns="http://www.w3.org/2003/InkML">
  <definitions>
    <brush xml:id="br1">
      <brushProperty name="color" value="#008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0.038 10971.026 136.826, 951.027 10999.076 692.008, 963.139 11069.868 808.776, 972.084 11156.012 843.349, 983.013 11229.603 857.994, 997.208 11272.187 863.297, 1049.531 11322.687 870.593, 1138.71 11324.569 874.398, 1195.74 11287.199 873.479, 1237.892 11241.312 870.154, 1286.652 11173.612 857.672, 1312.516 11113.441 837.575, 1341.258 11034.501 792.507</trace>
</ink>
</file>

<file path=ppt/ink/ink3586.xml><?xml version="1.0" encoding="utf-8"?>
<ink xmlns="http://www.w3.org/2003/InkML">
  <definitions>
    <brush xml:id="br1">
      <brushProperty name="color" value="#008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3587.xml><?xml version="1.0" encoding="utf-8"?>
<ink xmlns="http://www.w3.org/2003/InkML">
  <definitions>
    <brush xml:id="br1">
      <brushProperty name="color" value="#008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0.539 11050.012 719.711, 1390.713 11038.787 617.614, 1456.734 11062.02 661.213, 1530.646 11099.849 730.609, 1617.972 11146.098 790.754, 1671.878 11182.873 811.136, 1742.504 11242.724 843.242, 1807.481 11314.088 856.503, 1873.323 11395.572 863.999, 1908.91 11445.911 861.415, 1953.496 11509.744 817.866</trace>
</ink>
</file>

<file path=ppt/ink/ink3588.xml><?xml version="1.0" encoding="utf-8"?>
<ink xmlns="http://www.w3.org/2003/InkML">
  <definitions>
    <brush xml:id="br1">
      <brushProperty name="color" value="#008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8.308 10694.858 546.338, 1401.403 10768.814 472.132, 1399.305 10817.729 472.421, 1398.851 10868.691 477.475, 1397.929 10945.618 496.422, 1395.246 11055.038 539.23, 1394.046 11133.524 564.88, 1393.265 11184.54 587.965, 1392.319 11225.23 608.339, 1390.38 11276.765 627.429, 1388.241 11336.11 642.146, 1387.284 11382.887 655.079, 1386.709 11441.216 674.284, 1386.053 11484.165 695.843, 1381.755 11426.98 388.991, 1380.658 11385.084 78.507</trace>
</ink>
</file>

<file path=ppt/ink/ink3589.xml><?xml version="1.0" encoding="utf-8"?>
<ink xmlns="http://www.w3.org/2003/InkML">
  <definitions>
    <brush xml:id="br1">
      <brushProperty name="color" value="#008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5.559 10751.333 305.826, 1402.649 10753.708 355.105, 1442.027 10794.691 409.578, 1479.495 10835.064 464.044, 1526.521 10885.492 518.34, 1569.812 10918.7 547.197, 1616.598 10949.19 581.098, 1676.463 10988.464 638.788, 1739.778 11027.972 689.735, 1806.128 11068.429 718.991, 1861.877 11092.753 472.569</trace>
</ink>
</file>

<file path=ppt/ink/ink35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45.797 5413.196 136.826, 13689.138 5405.871 162.139, 13736.962 5396.588 236.764, 13790.252 5385.633 354.36, 13848.147 5371.185 463.336, 13902.661 5353.022 375.653</trace>
</ink>
</file>

<file path=ppt/ink/ink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378.671 689.493 143.057, 9377.066 755.463 683.287, 9381.729 800.935 789.519, 9380.757 862.497 817.454, 9378.008 915.643 809.43, 9370.491 974.119 688.46, 9364.879 1025.937 498.626, 9349.67 1069.513 205.648</trace>
</ink>
</file>

<file path=ppt/ink/ink36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03.216 5311.338 143.057, 13809.32 5361.822 238.906, 13806.8 5407.333 353.519, 13795.492 5470.411 439.785, 13785.528 5531.268 372.136</trace>
</ink>
</file>

<file path=ppt/ink/ink3602.xml><?xml version="1.0" encoding="utf-8"?>
<ink xmlns="http://www.w3.org/2003/InkML">
  <definitions>
    <brush xml:id="br1">
      <brushProperty name="color" value="#008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1.173 10308.333 475.74, 899.606 10369.684 812.7, 936.113 10425.434 867.847</trace>
</ink>
</file>

<file path=ppt/ink/ink3603.xml><?xml version="1.0" encoding="utf-8"?>
<ink xmlns="http://www.w3.org/2003/InkML">
  <definitions>
    <brush xml:id="br1">
      <brushProperty name="color" value="#008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8.702 10559.324 364.254, 945.377 10511.007 844.703, 991.393 10516.427 864.346, 1006.062 10598.024 864.189, 1016.032 10638.276 863.839, 1047.784 10709.129 862.311, 1076.158 10778.414 861.524, 1093.494 10712.526 867.508, 1085.033 10639.045 868.696, 1082.265 10597.368 868.669, 1082.775 10519.709 848.117</trace>
</ink>
</file>

<file path=ppt/ink/ink3604.xml><?xml version="1.0" encoding="utf-8"?>
<ink xmlns="http://www.w3.org/2003/InkML">
  <definitions>
    <brush xml:id="br1">
      <brushProperty name="color" value="#008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2.747 10214.213 220.517, 993.839 10173.198 763.384, 1052.144 10138.085 839.236, 1084.47 10180.784 849.722, 1074.894 10245.17 755.24, 1054.577 10303.708 468.744, 1038.803 10346.986 328.951, 1019.225 10397.147 259.592, 1017.152 10440.212 368.554, 1071.396 10411.65 621.976, 1119.92 10368.936 752.614, 1184.067 10318.082 832.445, 1226.956 10284.777 737.909</trace>
</ink>
</file>

<file path=ppt/ink/ink3605.xml><?xml version="1.0" encoding="utf-8"?>
<ink xmlns="http://www.w3.org/2003/InkML">
  <definitions>
    <brush xml:id="br1">
      <brushProperty name="color" value="#008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6.951 10404.966 140.79, 1137.49 10464.351 804.397, 1188.567 10515.184 851.232, 1262.171 10557.718 858.422, 1326.921 10529.864 860.01, 1359.706 10455.653 860.021, 1377.785 10384.448 848.195, 1391.95 10340.124 798.444</trace>
</ink>
</file>

<file path=ppt/ink/ink3606.xml><?xml version="1.0" encoding="utf-8"?>
<ink xmlns="http://www.w3.org/2003/InkML">
  <definitions>
    <brush xml:id="br1">
      <brushProperty name="color" value="#008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4.007 10169.035 639.375, 1554.797 10211.183 724.927</trace>
</ink>
</file>

<file path=ppt/ink/ink36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52.41 5267.686 152.587, 13722.06 5252.433 466.541, 13795.86 5262.594 504.514, 13838.396 5264.293 427.872</trace>
</ink>
</file>

<file path=ppt/ink/ink36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54.519 5669.822 292.982, 13615.322 5652.912 289.335, 13675.579 5639.6 394.251, 13740.549 5624.695 524.185, 13786.874 5614.468 610.678, 13869.083 5598.624 607.973, 13912.625 5605.435 6.08</trace>
</ink>
</file>

<file path=ppt/ink/ink36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09.293 5558.705 136.931, 13751.966 5594.787 398.947, 13749.739 5649.363 494.379, 13742.337 5695.722 530.667, 13731.113 5747.648 562.039, 13718.301 5818.97 577.264, 13702.463 5864.143 509.788</trace>
</ink>
</file>

<file path=ppt/ink/ink36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53.982 5877.503 136.826, 13499.294 5874.47 316.016, 13544.382 5874.3 465.539, 13588.082 5872.267 566.949, 13649.175 5860.491 657.927, 13706.039 5858.577 723.485, 13762.033 5850.938 770.835, 13819.43 5843.042 811.738, 13877.354 5841.397 826.485, 13932.409 5846.008 821.315, 13987.027 5865.212 801.225, 14032.916 5900.814 8.012</trace>
</ink>
</file>

<file path=ppt/ink/ink36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33.393 5275.623 248.699, 14079.504 5263.283 310.931, 14167.653 5220.078 520.536, 14236.897 5199.292 660.743, 14320.186 5177.735 749.402, 14370.538 5162.958 736.963, 14415.411 5154.66 552.041</trace>
</ink>
</file>

<file path=ppt/ink/ink36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36.574 5062.65 152.587, 14170.834 5124.892 233.597, 14182.678 5169.591 318.88, 14190.433 5231.976 423.099, 14188.577 5303.082 529.998, 14174.857 5388.842 702.937, 14159.98 5437.13 765.842, 14144.588 5484.247 804.26, 14109.885 5531.094 8.042</trace>
</ink>
</file>

<file path=ppt/ink/ink36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82.087 4981.958 189.188, 14325.598 5003.266 220.363, 14341.722 5058.65 359.891, 14349.04 5140.6 566.962, 14350.542 5194.564 658.916, 14349.269 5256.389 733.033, 14348.219 5312.263 790.669, 14345.865 5383.23 835.926, 14348.503 5442.081 857.666, 14353.89 5497.854 862.698, 14361.005 5550.373 842.027, 14351.923 5598.351 415.22</trace>
</ink>
</file>

<file path=ppt/ink/ink36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96.889 5372.188 244.831, 14159.56 5356.17 364.208, 14222.9 5342.692 556.898, 14265.571 5337.945 617.021, 14351.833 5344.329 698.134, 14350.292 5388.805 528.902, 14306.693 5418.46 308.016</trace>
</ink>
</file>

<file path=ppt/ink/ink36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67.787 5493.887 136.826, 14128.823 5487.315 171.611, 14177.697 5476.053 230.985, 14235.378 5464.28 316.818, 14284.779 5455.642 398.872, 14359.713 5438.497 465.503, 14403.368 5436.206 346.501</trace>
</ink>
</file>

<file path=ppt/ink/ink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332.372 1057.236 136.826, 9305.936 1009.811 156.641, 9344.881 963.756 340.472, 9396.644 935.521 614.26, 9477.986 867.673 757.31, 9525.622 829.319 618.873</trace>
</ink>
</file>

<file path=ppt/ink/ink37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09.045 5601.035 157.024, 13959.731 5579.782 172.28, 14024.137 5563.192 318.169, 14084.953 5547.527 441.762, 14170.507 5528.464 537.418, 14263.1 5509.967 577.933, 14305.829 5503.35 568.404, 14355.479 5499.223 552.442, 14398.138 5497.852 517.205, 14441.852 5507.662 401.098</trace>
</ink>
</file>

<file path=ppt/ink/ink37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37.897 5529.603 201.698, 14120.238 5576.027 195.34, 14104.538 5626.775 213.482, 14083.556 5691.984 240.113, 14069.771 5734.822 270.009, 14054.298 5777.712 309.781, 14035.534 5827.719 353.682, 14015.348 5891.338 439.383, 14008.627 5952.393 411.809</trace>
</ink>
</file>

<file path=ppt/ink/ink37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03.792 5586.484 341.107, 14467.346 5659.152 389.992, 14499.522 5713.233 551.5, 14541.201 5787.807 607.566, 14553.86 5830.914 203.919</trace>
</ink>
</file>

<file path=ppt/ink/ink37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69.683 5098.366 341.107, 14627.744 5146.172 412.385, 14586.294 5197.752 503.072, 14544.24 5264.335 538.993, 14504.088 5323.841 508.299, 14469.298 5374.861 279.936</trace>
</ink>
</file>

<file path=ppt/ink/ink37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45.335 5360.283 136.826, 14580.321 5409.756 214.455, 14595.703 5471.116 380.905, 14599.898 5529.927 552.085, 14596.377 5577.883 639.982, 14592.9 5625.502 713.043, 14589.934 5675.671 757.182, 14626.061 5632.46 182.112</trace>
</ink>
</file>

<file path=ppt/ink/ink37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23.384 5320.599 303.606, 14668.933 5295.936 309.325, 14712.257 5283.888 357.379, 14755.361 5260.033 395.062, 14824.953 5228.462 471.032, 14881.356 5201.978 477.472, 14944.28 5199.829 461.948, 14978.464 5261.289 594.763, 14978.539 5306.308 669.375, 14968.018 5352.306 718.914, 14950.404 5397.596 772.138, 14882.54 5394.448 542.03, 14860.339 5321.916 246.11, 14842.155 5268.57 165.846, 14828.647 5225.244 142.898, 14816.842 5174.122 136.826, 14800.63 5222.645 223.949, 14800.234 5283.748 334.574, 14798.706 5340.593 424.456, 14795.704 5401.399 486.141, 14786.988 5446.197 439.859</trace>
</ink>
</file>

<file path=ppt/ink/ink37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73.652 5136.727 136.826, 14678.949 5191.949 171.969, 14679.767 5243.738 190.018, 14684.438 5296.269 243.232, 14687.484 5356.035 305.14, 14689.266 5426.701 464.192, 14695.722 5496.157 623.695, 14721.752 5596.619 807.862, 14748.602 5649.33 852.977, 14831.884 5719.862 870.529, 14884.719 5739.067 866.717, 14951.496 5727.365 814.924, 14995.159 5703.644 547.699</trace>
</ink>
</file>

<file path=ppt/ink/ink37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83.735 5183.026 241.47, 15094.386 5252.302 577.84, 15101.117 5351.316 792.551, 15102.02 5402.771 832.239, 15099.744 5466.506 848.469, 15096.438 5519.509 857.012, 15092.861 5579.319 864.996, 15091.337 5640.944 869.614, 15110.553 5590.853 263.88</trace>
</ink>
</file>

<file path=ppt/ink/ink37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99.61 5233.292 273.231, 15130.555 5190.444 266.502, 15194.54 5166.72 415.496, 15250.109 5153.536 588.64, 15341.797 5171.153 790.439, 15390.542 5190.265 836.629, 15434.798 5297.894 864.889, 15432.354 5356.229 867.169, 15429.017 5420.349 869.28, 15430.936 5484.628 871.434, 15432.619 5557.956 873.31, 15429.963 5623.391 873.953, 15431.616 5677.413 871.262, 15428.332 5733.352 864.134, 15409.727 5779.882 426.121</trace>
</ink>
</file>

<file path=ppt/ink/ink37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90.351 5399.967 286.346, 15145.021 5364.14 343.611, 15208.042 5349.485 509.553, 15290.388 5338.036 673.512, 15333.078 5336.931 726.511, 15377.815 5334.933 689.689, 15425.687 5329.878 426.47</trace>
</ink>
</file>

<file path=ppt/ink/ink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08.847 301.909 189.188, 9630.78 362.071 651.318, 9626.036 426.507 748.577, 9618.791 483.561 782.647, 9606.699 534.246 749.298, 9594.506 585.18 654.177, 9579.544 634.368 470.449</trace>
</ink>
</file>

<file path=ppt/ink/ink38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19.99 5272.977 136.826, 15200.082 5229.373 147.017, 15188.987 5293.924 342.3, 15178.478 5349.394 400.662, 15164.886 5414.577 515.865, 15154.502 5470.227 595.371, 15143.718 5523.318 698.577, 15126.525 5612.087 789.157, 15116.537 5673.18 835.927, 15109.673 5728.342 851.853, 15132.991 5681.503 317.047</trace>
</ink>
</file>

<file path=ppt/ink/ink38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57.815 5414.518 308.06, 15200.206 5436.04 445.882, 15267.598 5476.386 655.104, 15347.868 5515.665 777.509, 15392.625 5541.927 751.396</trace>
</ink>
</file>

<file path=ppt/ink/ink38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86.381 5640.719 356.616, 15136.202 5665.625 740.368, 15184.019 5647.601 803.971, 15248.066 5630.812 812.329, 15320.536 5616.956 795.016, 15388.699 5602.125 774.537, 15435.06 5588.28 659.207, 15478.045 5589.638 183.451</trace>
</ink>
</file>

<file path=ppt/ink/ink38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49.381 5058.682 421.947, 15603.445 5036.183 397.95, 15652.765 5028.125 378.569, 15696.981 5031.518 248.989</trace>
</ink>
</file>

<file path=ppt/ink/ink38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28.751 5003.123 136.826, 15610.81 4953.02 156.308, 15634.451 5036.886 777.991, 15633.455 5085.146 798.594, 15629.813 5163.54 811.909, 15625.589 5213.247 808.819, 15620.62 5263.856 777.137, 15615.121 5312.771 530.71</trace>
</ink>
</file>

<file path=ppt/ink/ink38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72.654 5153.924 183.136, 15516.931 5145.128 243.212, 15577.412 5123.241 439.158, 15648.315 5104.424 702.102, 15696.784 5115.764 760.015, 15740.85 5134.759 626.168, 15696.789 5177.055 276.687, 15642.87 5200.533 211.741</trace>
</ink>
</file>

<file path=ppt/ink/ink38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30.323 5348.377 141.628, 15486.587 5318.586 201.257, 15538.241 5291.577 299.595, 15583.07 5261.747 377.699, 15643.416 5235.552 399.221, 15693.651 5212.945 309.37</trace>
</ink>
</file>

<file path=ppt/ink/ink38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57.853 5291.497 136.826, 15628.496 5334.855 225.084, 15581.817 5391.778 337.5, 15524.967 5452.507 473.826, 15572.15 5462.716 616.05, 15636.982 5425.562 483.28, 15691.123 5394.435 259.431, 15710.367 5471.578 418.48, 15663.507 5525.291 782.641, 15718.293 5515.737 695.488, 15788.242 5487.622 456.3, 15781.852 5540.562 653.23, 15746.237 5600.15 162.946</trace>
</ink>
</file>

<file path=ppt/ink/ink38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84.312 5556.059 136.826, 15651.65 5610.113 285.973, 15655.396 5654.463 363.082, 15660.945 5710.572 454.275, 15665.079 5773.3 622.126, 15614.523 5747.821 203.691, 15599.188 5698.713 155.979, 15584.96 5648.854 141.945, 15541.29 5665.838 299.63, 15534.501 5728.331 363.735, 15577.499 5764.303 126.635</trace>
</ink>
</file>

<file path=ppt/ink/ink38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63.682 5619.554 150.556, 15809.729 5649.696 351.405, 15832.157 5719.738 572.41, 15856.618 5798.795 782.146, 15857.54 5844.143 385.692</trace>
</ink>
</file>

<file path=ppt/ink/ink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71.809 637.904 164.176, 9617.203 590.219 425.951, 9682.988 553.345 609.893, 9727.068 531.616 606.148, 9803.582 513.506 355.909</trace>
</ink>
</file>

<file path=ppt/ink/ink39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063.972 5144.664 186.123, 16121.354 5113.292 238.197, 16187.627 5113.516 502.15, 16203.701 5171.621 590.098, 16184.061 5215.784 546.624, 16139.721 5269.161 427.587, 16085.192 5320.34 271.405, 16135.621 5307.081 341.015, 16187.87 5265.725 367.362, 16230.626 5223.568 205.784</trace>
</ink>
</file>

<file path=ppt/ink/ink39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025.606 5149.956 136.826, 15978.401 5146.575 143.218, 15953.77 5195.387 287.617, 15947.565 5241.312 354.106, 15953.102 5298.13 455.527, 15994.846 5354.073 624.222, 16085.343 5383.734 751.314, 16135.157 5381.198 782.218, 16183.771 5368.959 777.011, 16231.938 5365.142 645.682, 16185.673 5401.29 70.197</trace>
</ink>
</file>

<file path=ppt/ink/ink39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72.942 5561.351 198.33, 15828.832 5562.759 222.103, 15882.043 5566.406 277.48, 15929.043 5566.93 326.942, 16004.896 5564.938 402.318, 16072.856 5555.645 455.401, 16146.161 5545.312 483.232, 16221.566 5539.383 422.336, 16265.169 5524.538 192.592, 16214.797 5488.701 136.826, 16164.392 5455.736 145.58, 16183.551 5510.102 496.916, 16188.709 5552.62 613.888, 16189.082 5597.119 711.031, 16180.989 5654.784 770.353, 16169.829 5708.037 798.091, 16156.597 5754.624 807.785, 16138.839 5807.504 822.291, 16117.061 5852.669 846.217, 16064.79 5852.401 861.744, 16066.435 5795.801 865.19, 16080.77 5724.274 867.629, 16095.087 5672.869 868.539, 16119.315 5617.293 869.837, 16155.759 5573.712 869.205, 16198.947 5542.387 856.311, 16246.302 5527.438 422.264</trace>
</ink>
</file>

<file path=ppt/ink/ink39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327.218 5048.099 199.915, 16384.314 5032.659 333.595, 16445.123 5032.704 537.652, 16528.77 5028.933 749.839, 16573.807 5034.916 788.243, 16539.811 5082.616 680.933, 16451.791 5138.513 530.769, 16396.455 5178.079 466.315, 16340.103 5225.833 448.678, 16297.006 5274.836 443.421, 16294.45 5333.36 447.101, 16342.82 5327.292 457.208, 16422.127 5310.669 467.555, 16504.766 5275.893 480.289, 16574.996 5229.643 491.391, 16628.482 5174.875 497.138, 16619.449 5238.268 521.997, 16557.396 5307.729 534.501, 16502.428 5356.346 557.745, 16424.77 5407.342 577.156, 16362.859 5462.43 521.922, 16329.574 5511.944 311.069, 16394.822 5525.707 433.803, 16465.443 5504.085 517.907, 16527.182 5474.537 530.564, 16461.23 5488.661 264.627, 16406.943 5494.374 215.291, 16354.612 5494.586 182.964, 16311.169 5515.303 180.927, 16306.915 5566.12 241.18, 16309.492 5635.578 300.687, 16316.822 5696.455 376.416, 16328.026 5762 500.471, 16377.316 5777.999 665.049, 16410.592 5734.511 640.359, 16457.271 5658.856 561.272, 16496.666 5606.666 501.699, 16535.344 5547.865 416.643, 16562.275 5503.989 365.6, 16590.379 5452.828 319.084, 16615.189 5395.516 278.83, 16634.455 5335.794 250.752, 16646.977 5285.794 240.582, 16664.027 5215.035 225.252, 16676.43 5167.485 216.657, 16696.125 5113.417 211.23, 16714.852 5070.339 208.042, 16742.678 5025.365 232.522, 16721.34 5109.694 611.062, 16702.795 5171.309 667.758, 16692.471 5213.921 704.734, 16683.457 5259.502 750.093, 16680.668 5306.076 778.553, 16688.535 5356.036 816.308, 16733.584 5390.861 803.958, 16785.369 5388.196 784.483, 16838.314 5378.806 778.656, 16836.824 5427.179 770.776, 16799.133 5476.749 770.177, 16755.467 5523.435 770.548, 16682.35 5595.256 689.326, 16634.514 5628.657 472.087</trace>
</ink>
</file>

<file path=ppt/ink/ink39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587.82 5418.486 203.32, 16649.693 5407.413 290.47, 16699.576 5420.917 362.183, 16753.732 5444.123 445.914, 16811.133 5482.757 548.436, 16878.244 5538.271 697.067, 16956.451 5594.46 795.976, 17010.779 5613.639 771.941, 17062.678 5608.702 366.098</trace>
</ink>
</file>

<file path=ppt/ink/ink39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242.631 5048.099 270.975, 17210.074 5094.781 458.973, 17156.814 5138.592 513.119, 17095.066 5178.387 401.377, 17048.68 5190.708 251.132, 17036.199 5237.569 345.771, 17049.756 5286.88 427.633, 17061.01 5355.686 522.4, 17066.521 5444.743 687.797, 17068.648 5493.95 771.881, 17071.963 5548.767 831.729, 17076.773 5598.989 839.84, 17065.846 5646.45 414.142</trace>
</ink>
</file>

<file path=ppt/ink/ink39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066.693 5344.409 136.826, 17067.514 5299.334 149.367, 17127.98 5276.751 212.654, 17188.742 5250.18 340.389, 17239.289 5263.878 551.242, 17265.535 5345.119 855.973, 17267.031 5401.306 861.885, 17269.283 5460.043 865.586, 17270.789 5512.731 869.289, 17271.457 5571.408 870.705, 17256.039 5619.489 429.362</trace>
</ink>
</file>

<file path=ppt/ink/ink39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079.918 5422.456 136.826, 17129.611 5414.743 501.271, 17203.004 5412.756 710.534, 17250.557 5415.172 713.779, 17293.93 5432.121 198.637</trace>
</ink>
</file>

<file path=ppt/ink/ink39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065.369 5544.154 136.826, 17021.742 5559.226 139.061, 17078.875 5557.129 397.717, 17139.225 5550.623 510.728, 17210.982 5537.006 512.694, 17273.221 5521.499 256.694</trace>
</ink>
</file>

<file path=ppt/ink/ink39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94.758 5015.029 279.589, 17359.771 5089.229 422.369, 17337.076 5147.471 549.986, 17316.951 5224.481 650.965, 17279.359 5305.132 545.596</trace>
</ink>
</file>

<file path=ppt/ink/ink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82.947 759.603 246.871, 6530.205 747.864 232.204, 6595.839 735.97 266.949, 6661.746 725.071 388.848, 6725.08 716.586 521.522, 6798.071 716.088 626.469, 6847.482 774.655 778.103, 6846.019 827.933 820.321, 6835.007 897.706 841.256, 6822.692 956.474 847.596, 6811.556 1013.094 850.632, 6799.563 1067.738 851.46, 6748.854 1047.73 517.132, 6740.984 994.466 362.772, 6734.289 950.088 176.337</trace>
</ink>
</file>

<file path=ppt/ink/ink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712.029 615.416 136.826, 9685.352 663.933 167.919, 9676.274 720.6 308.102, 9656.01 780.358 496.365, 9629.1 849.627 679.556, 9612.712 892.826 749.879, 9590.897 941.408 793.362, 9566.05 984.139 699.767, 9547.024 941.178 186.875</trace>
</ink>
</file>

<file path=ppt/ink/ink40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288.93 5257.104 136.826, 17328.004 5214.445 141.486, 17378.469 5166.166 240.665, 17421.135 5145.423 314.124, 17469.223 5133.527 403.409, 17532.172 5127.765 597.152, 17570.461 5198.276 846.261, 17565.719 5267.933 866.623, 17568.271 5327.567 874.048, 17568.701 5382.539 877.451, 17561.512 5435.537 880.282, 17547.775 5493.478 881.966, 17529.336 5546.724 882.439, 17501.584 5598.609 882.139, 17463.365 5650.278 880.359, 17418.811 5692.582 877.631, 17365.439 5703.533 872.172, 17312.131 5694.219 817.404, 17265.197 5668.899 227.475</trace>
</ink>
</file>

<file path=ppt/ink/ink40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60.365 5380.125 224.168, 17417.594 5392.125 420.384, 17473.93 5413.751 592.43, 17537.629 5460.572 418.866</trace>
</ink>
</file>

<file path=ppt/ink/ink40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403.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82.262 1135.771 724.799, 1723.836 1234.772 801.408, 1748.542 1284.525 810.097, 1776.232 1345.591 817.581, 1812.412 1443.079 839.375, 1835.94 1501.526 846.342, 1872.525 1594.482 852.342, 1905.71 1678.659 856.656, 1927.28 1733.374 860.54, 1949.181 1787.138 863.722, 1969.819 1852.302 865.632, 1995.911 1935.934 867.424, 2017.683 1997.357 868.961, 2047.911 2098.114 871.664, 2076.659 2192.04 873.543, 2097.678 2255.766 874.559, 2121.062 2318.35 873.242, 2122.743 2365.257 576.715</trace>
</ink>
</file>

<file path=ppt/ink/ink404.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1.052 955.014 178.579, 1661.362 1044.152 330.589, 1650.976 1130.381 430.921, 1635.765 1201.603 507.968, 1610.542 1293.846 616.788, 1588.594 1368.385 668.72, 1572.398 1428.438 702.063, 1559.213 1485.131 709.014, 1551.447 1544.31 667.125, 1570.134 1479.464 139.833</trace>
</ink>
</file>

<file path=ppt/ink/ink405.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86.466 1051.698 220.517, 1728.692 1104.68 239.048, 1785.71 1158.08 372.762, 1840.121 1206.022 494.465, 1918.782 1265.611 707.237, 1967.082 1302.495 795.232, 2020.694 1325.92 811.927, 2066.998 1367.666 8.119</trace>
</ink>
</file>

<file path=ppt/ink/ink406.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2.97 253.003 206.804, 977.201 283.719 478.499, 1035.08 337.383 676.794, 1066.403 416.957 453.038</trace>
</ink>
</file>

<file path=ppt/ink/ink407.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16.283 670.566 162.93, 882.169 607.417 296.058, 929.698 576.258 424.633, 990.862 556.391 657.331, 1009.264 646.055 654.868, 1006.108 696.23 596.868, 1002.729 746.176 513.679, 1001.797 797.897 470.707, 1003.134 845.25 430.95, 1026.345 914.414 479.762, 1088.686 898.85 679.972, 1132.297 799.521 765.344, 1156.568 739.066 777.063, 1174.428 679.674 674.01, 1182.187 628.51 469.839</trace>
</ink>
</file>

<file path=ppt/ink/ink408.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0.548 381.915 155.908, 1164.515 323.15 286.702, 1214.28 301.575 427.99, 1303.694 284.461 629.492, 1350.05 281.036 721.286, 1397.396 290.374 770.782, 1412.542 393.408 697.834, 1374.076 477.936 572.313, 1325.781 541.174 315.871</trace>
</ink>
</file>

<file path=ppt/ink/ink409.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2.266 592.098 136.826, 1290.459 585.002 136.826, 1336.347 563.54 141.035, 1385.814 520.399 175.631, 1422.907 469.987 230.796, 1395.245 515.51 151.433, 1342.474 559.157 147.679, 1299.753 609.28 151.037, 1289.87 654.431 163.743, 1337.56 716.811 273.732, 1385.807 738.509 374.022, 1430.925 751.334 451.984, 1528.495 749.213 647.594, 1618.28 710.572 719.772, 1667.732 674.345 650.826, 1725.052 601.159 483.816</trace>
</ink>
</file>

<file path=ppt/ink/ink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51.965 701.399 326.73, 9600.247 738.33 497.294, 9658.629 782.042 668.834, 9748.663 828.144 806.658, 9798.675 851.783 837.23, 9849.468 888.104 839.151, 9906.534 920.601 754.734, 9959.002 943.438 460.992, 10001.808 974.199 2.584</trace>
</ink>
</file>

<file path=ppt/ink/ink410.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41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81.312 1616.604 317.424, 4732.672 1595.074 334.514, 4810.295 1549.484 491.243, 4876.291 1512.543 596.817, 4971.354 1471.491 713.17, 5023.12 1458.105 767.921, 5076.357 1444.241 820.658, 5131.221 1440.626 847.78, 5187.28 1444.951 838.928, 5232.113 1463.841 413.692</trace>
</ink>
</file>

<file path=ppt/ink/ink41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84.781 1365.27 204.961, 5135.697 1371.979 462.986, 5212.768 1371.991 829.187, 5258.644 1399.322 866.574, 5260.352 1459.56 870.592, 5222.381 1506.05 852.933, 5173.776 1549.243 810.976, 5131.35 1570.392 8.174</trace>
</ink>
</file>

<file path=ppt/ink/ink41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33.229 755.453 348.483, 5551.523 807.774 406.886, 5556.069 861.731 498.595, 5558.247 906.308 579.153, 5559.159 963.545 656.926, 5556.71 1022.721 722.301, 5554.591 1089.948 774.354, 5551.025 1145.934 813.923, 5544.998 1199.247 834.397, 5537.993 1250.749 845.229, 5534.742 1302.164 852.448, 5535.568 1396.721 857.508, 5537.351 1449.815 859.365, 5531.972 1534.984 862.414, 5533.334 1599.2 865.253, 5542.854 1656.483 867.505, 5555.301 1711.443 865.871, 5573.163 1653.943 524.404</trace>
</ink>
</file>

<file path=ppt/ink/ink41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22.646 775.295 167.651, 5581.915 747.362 413.498, 5645.584 737.38 647.444, 5733.677 735.956 817.133, 5786.805 754.259 845.19, 5831.459 782.571 859.313, 5849.572 840.338 863.299, 5819.876 900.843 864.156, 5786.183 949.255 864.444, 5749.15 1000.357 864.667, 5711.723 1043.575 864.874, 5665.224 1084.904 861.688, 5612.163 1106.717 850.566, 5560.908 1114.287 809.502, 5527.37 1066.48 597.706</trace>
</ink>
</file>

<file path=ppt/ink/ink41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754.145 1213.146 175.795, 5802.748 1248.685 417.908, 5824.112 1307.195 561.331, 5824.579 1396.538 757.066, 5813.648 1442.575 803.092, 5803.641 1387.669 639.096, 5827.667 1315.958 520.268, 5865.562 1243.829 475.341, 5910.749 1198.177 491.995, 5982.261 1206.061 747.104, 6021.855 1255.231 803.582, 6040.796 1298.216 8.1</trace>
</ink>
</file>

<file path=ppt/ink/ink41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29.049 758.098 204.961, 6275.033 743.278 251.133, 6337.138 729.981 364.117, 6388.621 721.392 483.234, 6459.997 714.447 582.044</trace>
</ink>
</file>

<file path=ppt/ink/ink41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35.664 853.341 177.251, 6236.64 917.403 211.064, 6240.75 967.516 301.902, 6244.372 1033.559 424.157, 6246.304 1086.236 525.201, 6249.43 1164.028 688.79, 6250.043 1208.064 765.89, 6248.34 1264.377 841.151, 6248.693 1321.035 854.949, 6247.508 1374.303 855.822, 6247.671 1426.836 855.74, 6303.168 1425.519 859.127, 6358.188 1423.719 831.707, 6404.419 1437.467 410.131</trace>
</ink>
</file>

<file path=ppt/ink/ink41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89.402 673.438 192.332, 6688.747 730.402 840.701, 6688.353 801.43 856.907, 6688.997 855.896 858.98, 6686.924 928.804 860.538, 6685.551 1002.962 861.873, 6680.818 1075.142 863.488, 6677.875 1139.048 865.293, 6675.075 1196.846 867.199, 6672.539 1251.471 869.254, 6670.534 1304.234 871.584, 6667.862 1389.395 874.565, 6667.086 1443.446 876.11, 6669.274 1496.56 877.149, 6672.526 1555.996 877.801, 6679.963 1616.566 877.633, 6691.242 1671.377 873.717, 6706.139 1618.76 359.497</trace>
</ink>
</file>

<file path=ppt/ink/ink41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25.904 673.438 464.161, 6693.04 671.443 454.425, 6763.702 698.909 683.892, 6811.381 730.476 810.795, 6855.026 771.846 862.362, 6882.353 820.111 867.765, 6890.259 886.935 869.81, 6878.088 965.8 870.474, 6858.463 1026.78 870.544, 6825.064 1085.469 869.521, 6782.791 1133.211 866.519, 6738.583 1163.556 855.13, 6702.818 1112.986 464.497</trace>
</ink>
</file>

<file path=ppt/ink/ink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22.115 443.45 252.864, 10076.62 453.461 799.219, 10003.878 519.236 723.465, 9959.832 530.35 534.698, 9972.218 611.393 746.161, 9975.15 664.124 801.889, 9973.339 712.899 831.385, 9970.026 779.398 854.625, 9960.482 845.826 863.017, 9949.983 912.444 865.535, 9945.224 965.136 860.464, 9969.144 916.454 489.494, 9980.013 872.42 349.68</trace>
</ink>
</file>

<file path=ppt/ink/ink42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62.695 1250.185 136.826, 6909.385 1282.918 459.204, 6931.839 1353.874 607.631, 6932.836 1401.905 658.381, 6920.946 1505.829 753.148, 6914.813 1563.585 780.969, 6927.372 1516.183 766.275, 6944.524 1454.815 691.359, 6956.907 1405.969 586.747, 6969.111 1358.972 480.716, 6990.033 1309.191 352.186, 7034.411 1282.646 333.905, 7079.281 1296.837 485.332, 7146.933 1329.019 743.793, 7196.25 1341.488 748.531, 7241.948 1370.741 7.485</trace>
</ink>
</file>

<file path=ppt/ink/ink42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17.756 822.916 226.02, 7307.719 866.386 355.638, 7300.227 932.947 520.429, 7294.138 989.346 655.191, 7290.051 1036.903 723.378, 7284.627 1095.58 781.753, 7279.571 1146.738 820.686, 7275.465 1197.899 840.235, 7271.408 1253.363 855.678, 7272.311 1305.984 861.154, 7279.015 1368.913 862.576, 7289.374 1425.666 863.83, 7382.381 1473.692 756.067, 7425.324 1497.959 210.406</trace>
</ink>
</file>

<file path=ppt/ink/ink42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65.129 1127.163 241.47, 7518.066 1083.891 385.661, 7457.111 1078.64 704.931, 7402.287 1164.479 819.377, 7392.146 1216.604 843.426, 7394.997 1275.561 856.057, 7409.89 1332.226 858.493, 7453.584 1368.475 856.721, 7508.466 1342.651 833.295, 7546.82 1297.693 780.38, 7580.29 1248.12 670.228, 7604.701 1203.706 541.282, 7620.086 1159.896 395.406, 7626.343 1112.468 312.91, 7627.196 1066.695 246.705, 7629.396 1002.948 194.748, 7630.922 950.76 166.297, 7629.608 900.772 150.373, 7630.839 855.041 139.163, 7631.544 808.276 136.826, 7634.394 759.194 136.826, 7640.835 711.901 137.435, 7611.394 776.181 821.026, 7611.479 841.708 846.93, 7604.466 896.51 854.775, 7596.542 955.752 861.658, 7590.774 1013.315 864.055, 7584.33 1079.818 866.485, 7587.478 1144.016 868.811, 7592.246 1201.706 872.118, 7601.682 1258.001 876.141, 7634.799 1305.35 878.496, 7682.577 1335.267 874.825, 7743.121 1333.587 810.117, 7788.085 1347.201 399.485</trace>
</ink>
</file>

<file path=ppt/ink/ink42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90.014 910.222 248.699, 7839.917 929.995 420.422, 7874.007 990.793 664.072, 7891.881 1039.845 773.406, 7901.942 1097.537 831.641, 7904.591 1159.519 850.688, 7899.414 1223.781 858.245, 7886.119 1282.73 860.735, 7866.608 1339.799 862.473, 7842.123 1389.832 863.606, 7812.877 1454.445 863.653, 7785.921 1500.323 857.952, 7737.704 1527.253 736.189, 7705.075 1570.1 133.573</trace>
</ink>
</file>

<file path=ppt/ink/ink42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58.84 855.987 305.826, 8322.358 914.971 829.244, 8233.379 989.058 838.491, 8190.467 1020.827 835.438, 8130.009 1058.857 819.712, 8084.75 1090.849 797.171, 8038.002 1125.382 769.42, 8035.702 1199.8 845.806, 8102.021 1201.635 859.768, 8155.163 1207.882 863.83, 8216.155 1214.737 866.325, 8277.022 1228.218 867.426, 8331.921 1240.478 868.086, 8375.061 1266.424 428.07</trace>
</ink>
</file>

<file path=ppt/ink/ink42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00.386 703.863 259.004, 8502.929 786.986 812.564, 8500.138 851.679 840.013, 8496.393 907.046 849.758, 8491.239 984.138 856.742, 8486.876 1063.279 861.664, 8480.982 1137.999 864.273, 8477.216 1195.125 867.055, 8473.419 1251.129 869.963, 8471.252 1306.684 873.59, 8475.588 1360.66 873.783, 8471.562 1417.063 868.291, 8465.897 1469.906 868.276, 8457.487 1529.293 865.66, 8452.026 1581.859 842.799, 8431.862 1626.38 415.601</trace>
</ink>
</file>

<file path=ppt/ink/ink42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12.292 748.839 229.776, 8560.328 713.497 310.865, 8604.984 705.06 478.863, 8669.957 707.823 659.78, 8757.508 740.015 777.485, 8835.028 800.875 807.243, 8852.055 848.333 810.772, 8843.896 900.715 814.408, 8809.341 957.668 817.419, 8762.774 999.929 819.91, 8717.205 1023.806 821.377, 8669.904 1049.45 823.909, 8574.615 1106.797 816.88, 8527.822 1124.221 785.818, 8482.278 1125.802 387.502</trace>
</ink>
</file>

<file path=ppt/ink/ink42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12.042 1280.61 229.776, 8732.983 1340.584 376.731, 8731.915 1399.572 563.999, 8721.438 1479.226 672.751, 8694.622 1401.571 768.327, 8707.484 1343.592 769.154, 8730.01 1296.471 752.85, 8799.76 1233.523 661.568, 8842.557 1231.038 708.936, 8882.919 1310.654 817.118, 8873.119 1360.352 825.336, 8858.277 1411.117 833.773, 8859.175 1357.214 837.499, 8884.304 1305.869 784.286, 8944.023 1230.554 709.089, 8982.975 1318.989 856.904, 8994.046 1371.983 861.19, 9014.478 1424.423 867.669, 9016.667 1468.396 573.035</trace>
</ink>
</file>

<file path=ppt/ink/ink42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02.284 1222.406 174.361, 9122.122 1298.004 772.082, 9121.442 1358.133 836.786, 9115.054 1421.801 855.209, 9114.978 1477.237 857.718, 9108.237 1419.808 619.056, 9115.046 1376.154 264.867</trace>
</ink>
</file>

<file path=ppt/ink/ink42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78.473 1074.251 308.06, 9144.545 1156.593 747.064, 9159.9 1202.85 207.9</trace>
</ink>
</file>

<file path=ppt/ink/ink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62.049 567.795 186.123, 10019.902 566.761 171.952, 10065.4 552.905 197.21, 10124.14 546.633 467.899, 10157.178 601.203 833.353, 10155.771 652.759 861.676, 10159.937 707.797 866.852, 10165.702 777.575 870.273, 10170.56 833.725 871.092, 10173.743 897.88 871.713, 10137.664 854.992 234.766</trace>
</ink>
</file>

<file path=ppt/ink/ink43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299.389 1259.444 183.136, 9288.386 1334.398 580.62, 9275.108 1382.526 663.99, 9263.756 1428.257 721.601, 9244.521 1483.146 775.851, 9230.203 1539.81 815.581, 9236.174 1484.63 805.238, 9250.054 1431.268 779.354, 9277.12 1382.522 739.59, 9298.229 1336.054 664.375, 9335.746 1262.019 538.441, 9387.479 1232.282 780.371, 9405.42 1284.846 852.25, 9413.155 1354.53 863.016, 9416.514 1412.561 865.631, 9425.529 1472.727 868.437, 9441.668 1528.223 869.795, 9439.958 1572.325 574.439</trace>
</ink>
</file>

<file path=ppt/ink/ink43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54.91 1299.129 136.826, 8855.293 1362.754 439.354, 8854.298 1423.848 520.951, 8860.404 1468.12 479.254</trace>
</ink>
</file>

<file path=ppt/ink/ink43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46.763 718.414 146.574, 9591.647 716.516 182.905, 9643.879 714.163 280.79, 9701.45 728.367 374.367, 9675.024 783.953 638.932, 9666.047 885.034 688.295, 9664.599 944.911 719.135, 9663.853 989.358 742.786, 9663.411 1036.375 766.007, 9665.746 1097.095 793.309, 9669.931 1150.369 816.249, 9673.006 1208.979 832.378, 9676.65 1263.284 843.289, 9678.368 1317.748 848.59, 9681.371 1370.139 851.64, 9681.455 1427.533 853.483, 9675.775 1480.219 857.368, 9622.809 1470.178 865.912, 9574.125 1493.409 856.185, 9518.731 1492.055 722.034, 9474.421 1476.072 200.935</trace>
</ink>
</file>

<file path=ppt/ink/ink43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30.888 717.091 187.565, 9579.677 715.674 417.686, 9637.984 713.994 327.503</trace>
</ink>
</file>

<file path=ppt/ink/ink4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50.388 738.256 371.692, 5101.326 737.133 562.933, 5144.174 744.432 693.535, 5202.779 752.188 820.156, 5265.995 760.355 851.802, 5324.92 770.139 855.092, 5380.973 783.847 854.627, 5437.863 796.83 846.504, 5489.209 819.75 772.731</trace>
</ink>
</file>

<file path=ppt/ink/ink4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203.839 624.494 303.606, 5140.846 619.11 446.531, 5074.156 646.71 503.781, 5002.403 677.907 505.464, 4940.867 703.932 497.814, 5007.168 755.781 678.789, 5082.962 813.227 691.961, 5126.342 851.59 630.363</trace>
</ink>
</file>

<file path=ppt/ink/ink4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68.755 374.482 341.107, 3114.305 373.41 432.565, 3190.326 358.395 588.525, 3243.075 350.626 641.939, 3288.05 348.801 654.057, 3375.778 342.233 583.695</trace>
</ink>
</file>

<file path=ppt/ink/ink4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87.812 254.107 168.978, 3239.004 277.443 300.026, 3257.66 320.22 439.01, 3267.222 388.842 531.804, 3274.024 438.409 619.076, 3278.458 545.115 725.43, 3281.284 610.322 774.242, 3277.642 669.475 823.382, 3268.556 721.128 840.742, 3261.188 776.36 857.298, 3264.189 831.51 860.571, 3262.412 884.065 844.007, 3245.374 929.949 416.197</trace>
</ink>
</file>

<file path=ppt/ink/ink4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65.323 351.995 248.699, 3164.851 410.203 259.026, 3161.395 461.118 325.55, 3151.569 526.51 429.67, 3144.472 598.825 503.403, 3137.558 675.874 565.717, 3142.597 718.373 530.869</trace>
</ink>
</file>

<file path=ppt/ink/ink4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328.034 445.914 166.345, 3333.972 493.321 171.391, 3343.156 537.077 193.709, 3355.558 597.68 301.888, 3361.592 656.608 475.378, 3392.107 723.715 493.872</trace>
</ink>
</file>

<file path=ppt/ink/ink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73.954 715.95 261.163, 10031.386 722.699 437.533, 10095.561 716.028 737.883, 10143.443 714.169 758.977, 10190.991 727.993 211.216</trace>
</ink>
</file>

<file path=ppt/ink/ink4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33.862 263.366 312.854, 3480.611 251.644 286.107, 3530.318 249.629 444.879, 3586.569 271.887 728.781, 3586.255 320.116 791.786, 3582.384 375.869 804.908, 3579.056 443.656 813.676, 3576.225 493.113 819.076, 3573.416 545.257 822.953, 3572.213 596.944 738.107, 3555.926 642.26 205.408</trace>
</ink>
</file>

<file path=ppt/ink/ink4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60.319 367.868 233.604, 3508.504 346.807 370.694, 3562.508 349.694 593.789, 3587.187 395.104 423.209</trace>
</ink>
</file>

<file path=ppt/ink/ink4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03.436 571.582 208.481, 3451.165 556.448 208.905, 3501.909 535.514 267.389, 3549.498 518.351 328.758, 3592.236 528.471 3.189</trace>
</ink>
</file>

<file path=ppt/ink/ink4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11.374 324.215 186.123, 3411.623 381.304 186.123, 3411.925 445.065 216.924, 3412.37 492.857 275.435, 3415.324 576.767 462.171, 3416.35 661.284 692.604, 3418.741 708.587 766.578, 3426.852 764.247 810.479, 3452.78 809.007 806.133, 3505.533 740.41 402.13, 3516.96 694.616 245.44, 3529.504 637.621 175.017, 3563.547 707.168 652.505, 3571.058 753.822 746.604, 3588.187 798.071 781.187, 3590.342 843.321 385.219</trace>
</ink>
</file>

<file path=ppt/ink/ink4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54.778 269.98 321.468, 3703.415 256.596 330.812, 3759.839 253.147 390.092, 3818.181 252.72 481.703, 3885.444 263.784 525.696</trace>
</ink>
</file>

<file path=ppt/ink/ink4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709.015 300.405 152.587, 3693.323 345.467 191.513, 3682.436 389.788 316.552, 3668.606 446.771 429.227, 3651.105 512.683 548.601, 3629.4 594.16 616.497, 3681.348 644.876 604.517, 3761.349 632.259 613.65, 3840.1 609.576 638.594, 3888.818 594.133 647.415, 3966.942 563.653 553.636</trace>
</ink>
</file>

<file path=ppt/ink/ink4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764.575 398.293 136.826, 3760.842 466.313 325.771, 3756.875 525.09 435.507, 3733.333 612.99 586.166, 3706.888 699.626 698.105, 3694.468 745.128 739.553, 3687.915 793.005 766.369, 3733.566 823.8 454.269</trace>
</ink>
</file>

<file path=ppt/ink/ink4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921.995 617.88 268.985, 3911.212 661.631 294.161, 3912.045 704.715 374.102, 3922.845 755.015 598.453, 3973.088 820.022 817.761, 4025.996 846.734 708.187</trace>
</ink>
</file>

<file path=ppt/ink/ink4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12.486 152.25 356.616, 4169.311 170.183 418.711, 4208.349 218.236 604.959</trace>
</ink>
</file>

<file path=ppt/ink/ink4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17.777 263.366 321.468, 4167.472 239.409 372.705, 4231.021 229.455 560.439, 4306.787 231.082 709.666, 4240.855 260.626 191.329, 4192.831 273.911 117.891</trace>
</ink>
</file>

<file path=ppt/ink/ink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51.466 870.719 215.563, 10014.122 879.411 336.776, 10074.937 879.594 567.44, 10151.784 861.602 536.301</trace>
</ink>
</file>

<file path=ppt/ink/ink4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71.477 324.215 248.699, 4105.931 377.499 634.319, 4137.182 456.921 371.333</trace>
</ink>
</file>

<file path=ppt/ink/ink4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58.249 629.785 148.517, 4098.309 573.81 355.522, 4134.509 517.38 457.078, 4175.847 457.267 500.691, 4216.923 404.412 483.181, 4264.613 351.995 260.683</trace>
</ink>
</file>

<file path=ppt/ink/ink4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297.685 267.335 136.826, 4252.523 309.389 345.444, 4221.324 360.142 481.671, 4185.345 420.473 518.771, 4184.217 492.595 515.177, 4244.461 449.621 479.766, 4299.654 425.385 476.42, 4298.038 483.816 597.313, 4240.94 545.972 602.826, 4183.786 601.103 600.244, 4252.081 610.201 440.692, 4309.479 606.013 466.542, 4332.945 656.989 571.162, 4400.427 626.244 227.792</trace>
</ink>
</file>

<file path=ppt/ink/ink4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482.884 300.405 154.814, 4432.11 379.849 771.651, 4414.166 430.864 796.664, 4446.056 475.949 799.3, 4494.706 496.595 749.986, 4538.181 514.438 588.881</trace>
</ink>
</file>

<file path=ppt/ink/ink4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46.343 728.996 186.123, 4093.466 720.237 259.877, 4136.337 715.564 355.223, 4207.494 702.495 498.148, 4253.055 696.801 560.713, 4338.812 687.693 624.751, 4394.678 681.918 658.87, 4441.028 676.081 641.693, 4488.361 677.697 476.066</trace>
</ink>
</file>

<file path=ppt/ink/ink4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269.905 621.848 317.424, 4305.145 675.201 329.224, 4307.676 722.676 412.681, 4299.528 785.235 573.855, 4295.693 831.784 681.519, 4304.087 885.027 722.1, 4335.418 929.788 401.122</trace>
</ink>
</file>

<file path=ppt/ink/ink4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64.077 227.65 241.47, 4207.731 226.327 86.368</trace>
</ink>
</file>

<file path=ppt/ink/ink4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15.111 662.856 212.081, 7389.969 633.095 647.72, 7448.768 618.491 742.641, 7504.521 611.531 781.157, 7557.1 602.7 792.774, 7624.469 604.768 799.833, 7691.514 605.624 805.398, 7767.214 593.529 808.603, 7820.976 592.509 810.903, 7874.069 589.263 812.796, 7928.739 572.662 813.761, 7981.833 567.585 813.637, 8050.077 561.505 812.872, 8119.285 558.125 808.57, 8186.988 551.039 798.38, 8250.405 547.104 786.965, 8311.863 556.721 777.548, 8362.579 563.817 772.883, 8409.467 560.045 772.893, 8461.049 550.516 778.98, 8514.469 552.232 786.339, 8566.765 543.345 790.694, 8630.007 542.419 794.387, 8702.087 538.679 796.607, 8753.568 527.306 797.353, 8823.681 506.631 798.413, 8884.871 492.48 803.909, 8977.843 457.904 810.076, 9048.929 435.201 814.037, 9121.443 426.118 822.632, 9183.081 408.352 827.833, 9252.512 394.103 833.525, 9346.853 377.881 841.885, 9422.153 364.608 848.597, 9471.832 350.954 851.941, 9551.54 330.88 857.166, 9630.953 317.187 860.747, 9716.834 303.621 862.724, 9774.718 295.609 863.539, 9853.849 285.692 864.852, 9926.327 276.215 865.647, 10003.43 271.344 866.271, 10067.013 265.955 867, 10121.986 264.335 867.597, 10073.915 285.717 559.853</trace>
</ink>
</file>

<file path=ppt/ink/ink4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23.774 157.541 180.076, 9974.541 146.079 294.824, 10024.829 153.807 535.107, 10095.075 189.503 795.505, 10138.183 278.78 837.573, 10113.947 323.375 831.1, 10077.521 367.16 812.87, 10052.21 410.865 765.025</trace>
</ink>
</file>

<file path=ppt/ink/ink4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50.519 145.636 136.826, 10293.006 138.118 221.263, 10358.406 134.215 346.059, 10414.2 128.456 393.43, 10484.302 122.255 457.846, 10527.59 118.327 480.147, 10605.247 118.419 470.542, 10661.474 128.585 354.129</trace>
</ink>
</file>

<file path=ppt/ink/ink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25.834 393.183 317.424, 10286.766 441.526 683.77, 10261.554 490.525 799.315, 10237.957 538.024 851.646, 10206.798 584.953 853.035, 10174.279 636.537 744.318</trace>
</ink>
</file>

<file path=ppt/ink/ink4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49.484 95.369 139.546, 10526.11 168.771 424.968, 10517.07 254.454 580.453, 10510.533 298.586 659.955, 10502.184 349.028 720.491, 10491.753 407.771 767.967, 10486.296 462.725 820.097, 10478.931 513.907 839.074, 10470.215 571.727 857.175, 10462.271 623.308 861.512, 10431.347 580.031 797.404, 10412.787 530.609 756.198, 10375.89 487.684 649.326, 10327.648 409.145 542.737, 10286.442 347.656 442.024, 10310.151 299.01 528.063, 10386.666 272.843 591.633, 10468.321 251.792 569.137, 10536.371 235.882 384.961</trace>
</ink>
</file>

<file path=ppt/ink/ink4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59.282 -39.558 210.176, 10682.056 18.597 432.345, 10686.908 84.478 658.477, 10693.674 164.155 291.807</trace>
</ink>
</file>

<file path=ppt/ink/ink4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85.2 166.801 136.931, 10642.103 122.643 346.75, 10690.784 111.316 441.902, 10749.358 124.534 377.651</trace>
</ink>
</file>

<file path=ppt/ink/ink4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24.887 152.25 184.541, 10631.647 200.598 288.899, 10685.058 217.315 258.742, 10739.675 190.729 157.888, 10690.159 210.8 163.926, 10640.753 226.482 176.942, 10708.138 221.649 527.822, 10769.128 221.646 265.626</trace>
</ink>
</file>

<file path=ppt/ink/ink4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89.705 252.784 149.476, 10665.499 315.536 502.96, 10650.601 389.751 735.507, 10638.832 450.517 808.441, 10635.857 513.888 844.237, 10661.219 560.123 854.149, 10705.876 593.543 855.266, 10758.486 616.07 852.863, 10812.661 622.099 796.733, 10856.974 588.655 511.153</trace>
</ink>
</file>

<file path=ppt/ink/ink4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96.856 338.767 136.826, 10752.639 397.374 350.979, 10733.687 475.663 522.992, 10713.241 549.428 691.911, 10697.62 600.837 770.988, 10677.565 650.536 830.069, 10638.561 696.352 8.3</trace>
</ink>
</file>

<file path=ppt/ink/ink4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69.326 336.121 139.546, 10620.892 347.718 386.979, 10699.11 342.225 463.397, 10741.55 335.832 322.733</trace>
</ink>
</file>

<file path=ppt/ink/ink4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926.496 169.446 324.382, 10920.585 223.313 437.544, 10894.511 286.891 594.702, 10868.321 377.182 735.576, 10871.783 429.813 780.577, 10966.9 463.9 794.681, 11018.201 450.626 719.645, 11061.7 422.932 512.129, 11101.044 379.914 182.968</trace>
</ink>
</file>

<file path=ppt/ink/ink4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90.53 162.832 136.826, 11061.271 218.578 575.966, 11038.943 300.936 749.691, 11025.559 348.742 788.45, 11010.445 396.771 814.699, 10992.001 449.056 827.931, 10978.794 498.908 838.819, 10967.109 552.165 849.181, 10969.104 606.241 856.439, 11024.618 619.38 788.613, 11070.227 541.024 568.522, 11090.231 492.657 404.18, 11103.534 449.791 301.18, 11116.42 407.075 227.312, 11128.893 358.609 70.197</trace>
</ink>
</file>

<file path=ppt/ink/ink4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56.673 176.06 136.826, 11156.371 220.505 721.334, 11159.351 264.244 800.964, 11208.386 275.748 775.965, 11253.46 297.361 720.677, 11247.877 341.128 742.967, 11227.546 396.601 792.398, 11209.887 442.641 815.086, 11192.014 495.018 828.156, 11170.679 540.695 824.528, 11129.559 584.07 8.245</trace>
</ink>
</file>

<file path=ppt/ink/ink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58.368 550.598 203.32, 10308.567 560.057 218.249, 10358.161 567.81 276.213, 10410.846 572.89 381.612, 10473.876 581.705 615.073, 10503.954 654.582 858.929, 10508.027 711.995 865.21, 10507.134 771.467 869.334, 10495.893 833.605 870.937, 10472.223 901.549 871.661, 10439.455 969.647 871.778, 10408.206 1012.472 871.132, 10323.551 1091.01 862.261, 10266.354 1110.94 775.283, 10217.475 1089.334 495.551, 10193.51 1046.557 156.519</trace>
</ink>
</file>

<file path=ppt/ink/ink4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13.018 330.83 178.579, 11159.755 367.502 528.447, 11195.295 440.707 750.059, 11216.063 492.044 819.841, 11237.912 542.368 828.036, 11266.923 585.533 552.829</trace>
</ink>
</file>

<file path=ppt/ink/ink4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31.289 135.053 343.552, 11381.893 139.862 437.558, 11453.752 139.808 651.463, 11500.394 146.365 746.841, 11494.957 192.875 721.434, 11450.697 222 699.159, 11371.35 264.043 665.755, 11422.301 273.537 589.703, 11504.182 263.207 578.254, 11460.553 312.779 687.281, 11399.4 373.295 714.748, 11341.882 453.439 648.458, 11411.274 445.249 524.674, 11486.589 424.18 564, 11434 403.288 181.798, 11384.144 368.046 168.897, 11367.104 418.147 504.358, 11365.07 464.63 595.31, 11364.462 550.638 749.084, 11370.34 596.276 783.613, 11423.778 577.228 719.451, 11463.695 532.807 602.273, 11511.611 477.221 391.388, 11542.032 423.947 247.373, 11570.056 372.917 154.388, 11585.619 323.753 137.001, 11599.585 372.38 636.808, 11599.565 462.367 738.283, 11648.244 417.903 199.284, 11665.518 372.631 141.721, 11678.621 324.691 136.826, 11691.065 281.411 136.826, 11702.38 232.186 136.826, 11721.204 318.623 782.329, 11722.997 382.203 822.062, 11723.146 443.722 852.771, 11718.193 507.649 861.876, 11710.266 570.105 867.934, 11700.65 633.739 872.276, 11688.942 692.131 876.313, 11669.869 742.522 877.442, 11615.454 733.027 864.929, 11571.305 709.223 426.514</trace>
</ink>
</file>

<file path=ppt/ink/ink4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35.047 194.58 136.826, 11973.604 209.098 693.141, 11930.35 220.985 765.258, 11884.693 233.193 715.253, 11828.683 279.917 505.153, 11842.354 367.031 648.773, 11843.972 439.129 737.848, 11842.544 500.062 781.957, 11839.646 560.792 814.38, 11836.865 614.693 835.886, 11835.351 673.463 854.937, 11842.563 729.298 857.26, 11834.207 771.987 566.16</trace>
</ink>
</file>

<file path=ppt/ink/ink4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61.754 329.507 165.445, 11910.747 310.678 208.354, 11967.831 301.771 351.051, 12022.276 303.312 451.671, 12076.114 338.425 679.217, 12066.854 386.838 752.833, 12071.181 446.411 788.616, 12076.628 502.804 805.199, 12078.862 558.971 823.546, 12079.324 612.273 839.998, 12078.054 667.74 851.642, 12061.367 714.224 419.962</trace>
</ink>
</file>

<file path=ppt/ink/ink4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16.776 529.252 155.908, 11827.337 482.465 171.451, 11887.682 467.697 305.887, 11937.64 487.318 391.071, 12002.039 458.43 472.748, 12063.938 459.151 505.817, 12106.73 493.088 421.789</trace>
</ink>
</file>

<file path=ppt/ink/ink4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96.934 682.698 136.826, 11847.046 664.135 200.691, 11905.074 653.885 297.399, 11948.939 652.65 327.504, 12013.991 653.669 367.563, 12079.052 645.878 367.873, 12122.643 655.277 85.88</trace>
</ink>
</file>

<file path=ppt/ink/ink4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74.483 170.769 246.871, 12220.131 231.878 641.122, 12169.869 310.412 647.434, 12145.042 353.044 403.687</trace>
</ink>
</file>

<file path=ppt/ink/ink4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09.664 303.05 190.833, 12263.167 292.183 307.659, 12313.906 294.61 647.793, 12329.041 389.311 810.842, 12324.125 446.189 832.516, 12316.167 512.087 847.728, 12307.395 564.313 856.545, 12293.759 622.816 861.69, 12280.057 682.001 865.48, 12257.266 729.26 861.874, 12211.449 701.619 495.312, 12164.69 647.017 253.798, 12111.732 596.719 300.828, 12163.178 550.132 516.872, 12233.734 535.201 618.992, 12281.299 504.968 599.361</trace>
</ink>
</file>

<file path=ppt/ink/ink4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95.937 194.58 315.132, 12543.7 192.185 642.672, 12465.944 242.771 767.479, 12387.162 322.884 746.905, 12347.255 367.019 607.339</trace>
</ink>
</file>

<file path=ppt/ink/ink4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66.296 256.752 194.019, 12477.421 303.158 296.1, 12481.984 359.758 460.072, 12483.933 439.092 672.135, 12479.849 491.086 731.47, 12472.812 536.155 776.495, 12464.464 590.956 812.781, 12455.506 648.167 835.246, 12444.59 699.103 849.58, 12419.56 741.54 418.945</trace>
</ink>
</file>

<file path=ppt/ink/ink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01.486 704.044 268.985, 10258.162 735.432 468.755, 10330.853 765.263 747.611, 10377.981 780.252 687.118, 10422.498 795.396 233.209</trace>
</ink>
</file>

<file path=ppt/ink/ink4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35.622 176.06 217.331, 12693.413 182.406 564.504, 12729.835 259.998 795.092, 12669.997 292.395 203.891</trace>
</ink>
</file>

<file path=ppt/ink/ink4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29.794 271.303 136.826, 12577.099 261.026 268.154, 12621.436 257.335 464.847, 12689.793 259.679 733.474, 12735.556 270.107 793.883, 12779.823 296.992 220.929</trace>
</ink>
</file>

<file path=ppt/ink/ink4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39.055 348.026 136.826, 12607.146 365.737 469.272, 12681.575 359.905 618.597, 12765.611 356.277 640.132, 12809.436 371.53 6.401</trace>
</ink>
</file>

<file path=ppt/ink/ink4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20.534 464.434 301.125, 12581.088 463.141 328.888, 12638.551 453.495 374.628, 12695.635 440.074 455.55, 12769.664 435.762 580.831, 12812.923 426.208 507.406</trace>
</ink>
</file>

<file path=ppt/ink/ink4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86.677 523.96 263.341, 12596.013 573.381 499.501, 12611.053 652.058 804.273, 12605.809 698.403 396.603</trace>
</ink>
</file>

<file path=ppt/ink/ink4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30.331 549.094 170.327, 12699.555 527.681 710.155, 12745.276 529.961 816.867, 12787.763 558.342 848.647, 12785.865 612.578 788.074, 12717.517 668.246 485.808, 12659.007 687.366 366.513, 12732.978 673.106 687.612, 12779.482 668.646 526.86</trace>
</ink>
</file>

<file path=ppt/ink/ink4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16.603 156.218 203.32, 13012.003 234.651 760.346, 13012.893 286.061 809.069, 13015.979 335.404 816.453, 13003.84 381.168 402.609</trace>
</ink>
</file>

<file path=ppt/ink/ink4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00.729 211.776 213.813, 13050.887 201.14 304.645, 13103.936 199.74 486.665, 13174.423 212.727 779.974, 13180.773 260.447 826.803, 13136.053 300.237 763.878, 13092.127 319.595 607.491, 13026.764 352.088 370.373, 13089.133 340.766 496.893, 13158.578 330.729 597.181, 13205.216 320.933 639.588</trace>
</ink>
</file>

<file path=ppt/ink/ink4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57.86 408.876 194.019, 12902.308 399.035 229.16, 12961.75 404.43 364.594, 13026.955 401.994 469.377, 13096.247 383.999 545.833, 13174.058 384.457 575.083, 13218.79 393.156 528.814, 13263.241 398.64 348.96</trace>
</ink>
</file>

<file path=ppt/ink/ink4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20.571 447.237 217.331, 13002.857 504.422 387.38, 12986.396 561.679 697.624, 13034.332 606.67 815.006, 13094.553 596.352 812.252, 13147.653 588.082 808.64, 13208.26 582.968 800.028, 13261.45 585.933 786.927, 13269.611 640.164 780.192, 13214.469 678.688 820.076, 13165.854 698.582 839.604, 13101.058 719.362 854.873, 13045.917 733.64 860.746, 12987.929 729.567 863.356, 12963.74 676.662 829.053, 12958.604 628.859 408.822</trace>
</ink>
</file>

<file path=ppt/ink/ink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84.327 473.875 493.078, 10701.122 531.205 493.078, 10730.2 611.12 486.642, 10757.06 692.938 662.815, 10765.784 739.612 771.77, 10764.642 801.853 838.426, 10755.556 867.523 861.807, 10742.498 922.835 867.08, 10725.274 973.356 868.975, 10702.128 1023.207 867.535, 10674.864 1072.281 860.412, 10643.317 1120.731 829.046, 10596.283 1158.138 8.29</trace>
</ink>
</file>

<file path=ppt/ink/ink49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19.02 1108.644 192.332, 10100.943 1094.898 798.701, 10153.374 1092.962 844.681, 10211.089 1096.665 855.129, 10257.033 1115.327 421.681</trace>
</ink>
</file>

<file path=ppt/ink/ink49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10.546 1291.192 589.67, 9954.089 1279.249 526.8, 10034.711 1266.654 754.078, 10082.563 1264.077 829.779, 10146.966 1263.861 856.086, 10207.846 1263.5 863.749, 10255.456 1279.057 425.932</trace>
</ink>
</file>

<file path=ppt/ink/ink49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43.618 1094.093 143.057, 9994.671 1116.761 509.37, 10072.759 1109.173 731.722, 10119.303 1112.346 787.44, 10167.175 1125.538 788.227, 10209.886 1154.175 219.355</trace>
</ink>
</file>

<file path=ppt/ink/ink49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87.847 891.702 268.985, 10585.366 938.516 544.696, 10588.134 1013.842 697.265, 10591.744 1057.482 754.37, 10592.45 1126.647 809.372, 10590.957 1178.658 837.159, 10590.15 1241.708 851.023, 10589.395 1298.465 858.231, 10586.729 1377.79 861.68, 10583.049 1442.437 863.243, 10578.651 1494.797 863.823, 10573.637 1561.958 864.087, 10571.335 1615.449 862.818, 10567.976 1669.544 849.224, 10549.539 1715.21 418.769</trace>
</ink>
</file>

<file path=ppt/ink/ink49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30.964 877.152 237.502, 10589.928 866.431 326.969, 10650.793 872.217 574.476, 10731.784 908.072 831.034, 10772.134 959.391 852.962, 10795.001 1014.052 859.127, 10792.022 1076.38 860.1, 10767.68 1128.415 860.553, 10680.322 1207.954 860.151, 10629.161 1240.17 856.647, 10579.386 1266.353 845.862, 10537.03 1273.298 558.633</trace>
</ink>
</file>

<file path=ppt/ink/ink49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62.464 1273.996 321.468, 10814.585 1332.468 597.888, 10836.477 1418.16 826.143, 10833.438 1471.669 846.486, 10821.575 1532.085 858.213, 10806.6 1584.469 864.167, 10815.592 1530.178 859.462, 10829.129 1471.75 854.016, 10845.231 1407.645 832.164, 10865.522 1355.352 796.128, 10930.929 1291.456 711.965, 10975.318 1287.983 781.192, 11024.481 1304.492 847.641, 11075.768 1321.065 775.882, 11122.976 1330.031 491.268</trace>
</ink>
</file>

<file path=ppt/ink/ink49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36.044 930.064 212.081, 11282.978 915.626 270.296, 11345.426 904.787 353.465, 11399.141 905.429 441.972, 11458.675 920.91 508.135, 11531.509 909.102 532.49, 11568.622 951.787 186.517</trace>
</ink>
</file>

<file path=ppt/ink/ink49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49.272 985.622 215.563, 11248.301 1029.998 244.837, 11245.358 1093.107 290.856, 11244.275 1138.1 354.622, 11245.9 1204.474 470.419, 11248.175 1295.549 694.664, 11248.697 1343.443 774.915, 11248.368 1403.084 825.422, 11248.064 1455.716 845.46, 11247.987 1508.573 852.459, 11246.508 1568.879 857.542, 11241.739 1633.263 859.258, 11234.407 1694.772 860.715, 11225.759 1751.559 862.248, 11205.815 1800.152 863.1, 11256.106 1780.814 867.328, 11319.591 1774.004 849.36, 11367.714 1784.507 418.836</trace>
</ink>
</file>

<file path=ppt/ink/ink49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81.846 1127.163 296.758, 11681.075 1185.604 613.642, 11684.415 1228.526 754.592, 11685.8 1287.786 816.073, 11683.832 1360.458 843.819, 11680.786 1429.072 854.602, 11675.949 1512.415 862.234, 11670.33 1588.703 868.089, 11663.9 1651.341 872.035, 11654.577 1726.594 876.834, 11646.805 1786.329 880.021, 11642.139 1847.612 881.746, 11647.19 1909.692 881.906, 11670.663 1858.03 673.014</trace>
</ink>
</file>

<file path=ppt/ink/ink49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85.277 1176.107 254.972, 11629.532 1137.577 362.909, 11692.02 1129.857 656.987, 11735.88 1139.019 785.139, 11783.229 1164.498 836.841, 11853.563 1248.606 863.658, 11844.422 1308.107 869.583, 11809.562 1363.801 871.374, 11776.968 1411.758 872.027, 11739.17 1455.634 872.128, 11701.425 1507.147 870.495, 11650.259 1554.771 852.984, 11606.13 1577.981 8.598</trace>
</ink>
</file>

<file path=ppt/ink/ink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68.147 577.054 210.176, 6676.361 622.301 211.243, 6677.536 674.113 219.433, 6677.02 725.857 264.809, 6674.156 773.445 322.162, 6668.749 843.487 453.782, 6662.521 934.419 601.696, 6655.637 981.429 682.047, 6649.666 1036.976 741.342, 6642.981 1087.715 787.105, 6630.606 1140.985 776.186, 6604.138 1184.156 216.004</trace>
</ink>
</file>

<file path=ppt/ink/ink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43.511 373.341 181.595, 6209.281 418.373 528.731, 6197.297 493.229 698.722, 6194.087 550.873 759.57, 6193.428 606.28 797.38, 6191.511 659.457 821.313, 6190.258 710.961 828.103, 6186.638 769.303 831.818, 6186.262 827.957 836.309, 6186.122 887.622 842.489, 6183.711 953.114 849.229, 6184.878 1005.891 853.195, 6188.015 1072.337 856.626, 6193.893 1127.518 859.947, 6207.113 1184.083 862.073, 6232.17 1236.601 862.694, 6263.486 1282.37 861.189, 6311.547 1323.71 733.292</trace>
</ink>
</file>

<file path=ppt/ink/ink50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16.776 1527.976 452.778, 11854.044 1588.193 759.232, 11856.265 1639.354 845.262, 11847.113 1692.745 859.813, 11831.779 1747.452 865.159, 11815.281 1805.172 867.929, 11830.398 1754.203 863.356, 11855.036 1700.474 859.415, 11881.222 1653.544 845.242, 11907.406 1608.238 832.338, 11935.046 1553.823 821.126, 11988.109 1571.978 842.114, 12015.406 1615.964 860.842, 12059.18 1665.397 855.562, 12081.511 1710.144 8.624</trace>
</ink>
</file>

<file path=ppt/ink/ink50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55.963 1565.014 159.321, 12186.455 1530.397 730.481, 12162.782 1579.431 770.46, 12117.119 1669.775 797.409, 12110.188 1721.329 804.827, 12125.979 1768.556 813.109, 12175.215 1787.483 812.278, 12220.953 1761.665 735.225, 12251.634 1716.594 613.185, 12266.404 1672.989 528.577, 12285.879 1605.027 410.708, 12302.458 1530.13 285.46, 12307.196 1486.938 257.389, 12313.047 1433.991 220.985, 12316.901 1381.412 188.658, 12319.103 1329.884 153.385, 12320.891 1283.645 137.788, 12323.15 1228.768 152.866, 12311.434 1328.16 817.035, 12308.1 1378.135 833.337, 12304.62 1461.81 845.996, 12304.573 1521.048 851.442, 12306.669 1596.032 856.584, 12310.706 1648.811 858.92, 12320.86 1702.766 860.168, 12356.37 1755.439 799.988, 12371.509 1799.684 8.063</trace>
</ink>
</file>

<file path=ppt/ink/ink50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04.123 1305.743 168.978, 12410.356 1355.32 725.58, 12408.479 1405.319 808.627, 12407.768 1468.878 838.755, 12408.557 1541.176 854.38, 12404.252 1600.026 860.823, 12400.806 1657.757 866.082, 12397.713 1716.973 868.344, 12406.302 1770.579 867.525, 12427.857 1722.037 669.617</trace>
</ink>
</file>

<file path=ppt/ink/ink50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02.8 1346.75 136.826, 12461.584 1299.377 217.684, 12532.233 1295.107 371.078, 12594.075 1309.322 549.616, 12646.186 1367.368 792.204, 12620.63 1411.217 808.77, 12580.238 1458.992 812.371, 12534.675 1511.799 803.571, 12449.636 1575.63 766.051, 12500.615 1549.09 574.266, 12544.578 1541.488 559.109, 12593.628 1540.925 537.263, 12662.348 1596.249 500.761, 12681.629 1658.779 552.174, 12626.737 1722.352 782.343, 12576.64 1735.067 818.321, 12520.276 1735.365 831.479, 12469.204 1729.23 835.072, 12425.922 1690.035 793.951, 12400.492 1644.909 220.949</trace>
</ink>
</file>

<file path=ppt/ink/ink50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00.979 1262.09 417.669, 12771.608 1320.104 707.987, 12759.605 1382.05 828.754, 12753.181 1464.481 859.949, 12753.391 1542.738 872.351, 12760.835 1623.115 878.173, 12772.516 1678.91 881.297, 12805.56 1725.71 876.47, 12859.573 1735.611 824.429, 12906.696 1761.541 229.43</trace>
</ink>
</file>

<file path=ppt/ink/ink50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36.446 1378.498 273.231, 13033.64 1333.372 348.792, 12999.171 1285.132 781.146, 12949.085 1269.734 859.923, 12905.565 1304.166 864.273, 12875.107 1365.147 864.5, 12865.473 1433.494 864.511, 12861.246 1498.574 864.584, 12863.139 1563.38 864.7, 12880.325 1619.32 865.203, 12974.548 1630.804 851.368, 13009.739 1572.287 803.871, 13032.573 1518.576 714.992, 13056.964 1463.317 590.59, 13080.501 1395.273 389.031, 13092.427 1343.811 288.023, 13084.545 1286.836 230.406, 13085.759 1233.123 180.671, 13091.457 1185.778 154.942, 13094.698 1138.033 146.52, 13091.019 1089.886 147.602, 13087.534 1036.68 176.347, 13054.463 1121.207 810.12, 13050.311 1178.723 829.419, 13044.796 1233.764 843.427, 13039.888 1292.018 856.707, 13031.031 1355.603 862.932, 13033.699 1430.965 868.798, 13042.408 1485.309 871.929, 13072.325 1542.44 873.799, 13115.215 1583.482 870.703, 13170.562 1594.109 825.35, 13214.454 1568.726 568.605</trace>
</ink>
</file>

<file path=ppt/ink/ink50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58.685 1133.777 366.505, 13305.185 1171.247 558.514, 13348.401 1257.289 833.389, 13354.912 1310.759 859.043, 13349.122 1367.679 863.645, 13334.408 1438.23 865.663, 13317.782 1510.472 866.315, 13296.585 1576.057 865.409, 13270.255 1625.03 862.798, 13245.006 1670.65 858.7, 13157.744 1742.285 635.014, 13113.099 1753.496 6.35</trace>
</ink>
</file>

<file path=ppt/ink/ink50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50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82.534 1066.314 246.871, 13697.565 1066.997 663.524, 13614.174 1116.355 803.038, 13571.378 1140.346 822.541, 13524.732 1161.123 829.5, 13482.208 1192.198 828.617, 13489.675 1263.282 863.567, 13555.537 1277.212 868.155, 13621.042 1285.885 869.782, 13680.501 1295.576 870.227, 13734.387 1307.996 870.523, 13786.906 1320.949 870.344, 13829.573 1347.91 429.184</trace>
</ink>
</file>

<file path=ppt/ink/ink50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94.191 871.86 364.254, 13992.4 936.405 656.028, 13994.713 1037.795 746.686, 13995.207 1086.127 772.37, 13996.189 1136.981 795.67, 13995.908 1192.513 826.046, 13994.441 1251.09 840.647, 13990.785 1313.161 855.451, 13987.451 1371.302 861.746, 13983.586 1434.908 865.843, 13981.021 1496.059 868.406, 13978.877 1552.655 870.069, 13976.428 1608.214 871.013, 13974.718 1668.966 868.589, 13957.453 1716.285 428.319</trace>
</ink>
</file>

<file path=ppt/ink/ink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8.814 375.805 436.07, 383.962 459.022 494.095, 390.55 527.175 602.585, 394.697 620.585 740.664, 395.185 670.312 805.956, 393.123 757.874 842.449, 390.83 814.974 857.567, 388.671 894.032 867.422, 388.611 957.777 870.882, 389.53 1016.046 873.54, 393.628 1085.995 875.6, 399.361 1142.943 874.159, 418.06 1093.476 310.198</trace>
</ink>
</file>

<file path=ppt/ink/ink51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33.876 770.004 592.365, 14106.588 776.655 659.123, 14199.52 819.296 808.972, 14244.189 853.835 843.785, 14271.075 908.961 859.619, 14268.553 967.636 865.844, 14243.787 1018.311 869.065, 14207.865 1073.1 870.776, 14164.598 1121.951 871.576, 14119.354 1159.968 872.12, 14074.189 1192.134 871.967, 14018.949 1222.397 868.255, 13969.036 1239.179 852.958, 13925.756 1239.291 563.319</trace>
</ink>
</file>

<file path=ppt/ink/ink51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30.444 1333.522 301.125, 14178.76 1365.78 406.198, 14189.657 1435.503 631.309, 14189.938 1491.749 684.685, 14190.781 1539.711 739.02, 14185.231 1587.53 763.638, 14176.074 1635.421 790.467, 14161.048 1687.601 815.054, 14146.732 1629.04 821.991, 14156.397 1556.76 801.796, 14172.066 1495.359 767.041, 14192.52 1448.346 721.118, 14218.682 1402.738 670.818, 14275.643 1347.701 655.017, 14320.711 1349.291 754.485, 14358.309 1440.757 832.533, 14357.99 1491.195 842.87, 14348.206 1547.428 850.656, 14337.247 1598.655 855.952, 14349.089 1545.863 855.914, 14358.662 1489.919 837.547, 14371.531 1430.344 805.294, 14391.909 1379.676 775.877, 14464.312 1376.514 778.735, 14471.228 1432.195 817.985, 14472.364 1487.39 847.051, 14473.897 1544.364 859.087, 14477.542 1597.106 867.184, 14466.536 1639.711 572.714</trace>
</ink>
</file>

<file path=ppt/ink/ink51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49.789 1330.877 239.477, 14566.356 1406.702 647.922, 14565.865 1462.521 756.616, 14563.974 1530.273 812.941, 14561.032 1581.693 838.916, 14556.672 1636.847 867.636, 14561.757 1569.32 671.302, 14566.834 1523.941 357.954</trace>
</ink>
</file>

<file path=ppt/ink/ink51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33.915 1205.209 373.978, 14567.627 1250.263 646.735</trace>
</ink>
</file>

<file path=ppt/ink/ink51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71.492 1352.042 170.327, 14690.249 1411.581 689.57, 14687.689 1467.107 764.102, 14683.599 1519.62 796.488, 14678.51 1567.517 827.554, 14664.167 1626.088 847.405, 14648.312 1677.81 858.039, 14642.068 1624.772 827.457, 14651.648 1560.096 801.838, 14661.504 1508.729 738.094, 14673.054 1459.83 671.557, 14702.551 1382.716 627.402, 14755.905 1321.681 605.037, 14826.732 1321.05 785.152, 14825.169 1377.835 825.082, 14828.85 1431.805 840.953, 14830.208 1494.833 856.527, 14831.364 1550.188 864.574, 14842.309 1609.833 870.3, 14929.126 1642.572 722.327, 14975.504 1650.929 201.016</trace>
</ink>
</file>

<file path=ppt/ink/ink51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84.758 1214.469 143.057, 15176.903 1154.221 436.194, 15119.906 1119.569 759.381, 15048.993 1192.588 798.602, 15027.034 1242.432 809.346, 15013.976 1313.934 828.242, 15011.932 1364.406 840.449, 15016.626 1429.929 851.418, 15038.422 1477.397 854.777, 15088.868 1458.347 831.839, 15144.047 1368.72 716.71, 15198.521 1285.454 485.457, 15223.192 1241.306 405.624, 15243.979 1183.23 344.517, 15253.399 1113.52 298.022, 15256.858 1053.041 267.786, 15260.683 984.304 239.402, 15265.168 929.19 219.035, 15268.503 885.465 204.2, 15271.245 822.625 189.261, 15277.17 768.184 212.913, 15267.522 719.789 345.583, 15227.14 765.663 763.571, 15208.972 841.367 805.244, 15200.791 910.3 813.082, 15193.814 973.22 821.554, 15188.77 1036.409 829.669, 15183.148 1095.929 838.521, 15176.319 1149.703 846.457, 15169.031 1223.515 855.887, 15166.546 1283.41 863.435, 15171.888 1335.705 867.004, 15187.546 1388.482 869.616, 15210.024 1437.918 869.625, 15258.144 1477.026 862.669, 15310.611 1458.55 848.642, 15362.476 1427.517 797.718, 15411.404 1393.23 674.949, 15467.405 1339.771 366.618</trace>
</ink>
</file>

<file path=ppt/ink/ink51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99.597 1009.433 136.826, 15493.83 954.427 136.826, 15484.956 903.484 141.678, 15460.938 851.043 238.033, 15439.952 918.722 670.113, 15438.801 1029.262 761.381, 15437.619 1097.042 819.897, 15428.403 1175.684 846.082, 15420.263 1234.72 857.956, 15411.392 1303.293 863.772, 15404.777 1368.237 867.761, 15401.299 1429.652 870.762, 15400.204 1486.738 872.668, 15397.649 1539.591 873.341, 15405.097 1592.764 869.627, 15429.08 1543.681 850.511, 15444.779 1479.33 737.074, 15452.761 1428.708 566.211, 15457.194 1375.841 380.611, 15460.452 1332.156 100.577</trace>
</ink>
</file>

<file path=ppt/ink/ink51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24.193 907.576 136.826, 15466.622 888.683 234.871, 15542.612 890.173 673.346, 15603.964 967.531 808.022, 15609.886 1020.771 816.333, 15599.514 1083.082 821.57, 15573.727 1133.309 822.193, 15497.081 1206.444 810.876, 15428.931 1239.022 802.381, 15374.604 1262.665 786.966, 15326.867 1279.177 754.643, 15278.724 1292.592 661.546, 15352.008 1248.092 463.311, 15416.448 1236.276 458.961, 15484.921 1225.798 460.644, 15553.796 1221.628 461.491, 15622.033 1237.493 459.787, 15668.679 1280.947 455.846, 15663.715 1345.656 631.152, 15595.361 1427.191 783.81, 15546.473 1457.54 814.955, 15493.477 1488.872 829.56, 15428.191 1507.192 830.097, 15372.683 1500.908 818.443, 15323.375 1484.641 798.697, 15309.976 1401.644 356.768</trace>
</ink>
</file>

<file path=ppt/ink/ink51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94.056 874.506 268.985, 15738.218 858.493 198.719, 15783.115 861.629 236.624, 15849.315 874.982 320.74, 15908.11 904.447 377.929, 15851.571 922.098 668.417, 15840.065 964.954 723.057, 15833.937 1018.225 752.822, 15835.294 1067.019 774.561, 15834.995 1115.951 779.362, 15846.667 1172.275 781.414, 15860.47 1228.401 783.647, 15867.766 1276.488 787.929, 15877.534 1325.564 784.528, 15877.271 1375.313 778.423, 15821.326 1457.31 797.702, 15743.198 1521.047 834.373, 15699.783 1549.055 668.379, 15681.402 1506.085 78.914</trace>
</ink>
</file>

<file path=ppt/ink/ink5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66.593 11781.445 493.078, 12744.229 11756.4 559.957, 12833.39 11711.109 748.348, 12882.793 11689.862 810.404, 12936.534 11676.409 836.349, 12990.287 11671.411 845.888, 13046.36 11675.289 849.689, 13105.92 11669.434 851.345, 13159.653 11662.692 839.015, 13163.186 11611.795 388.855</trace>
</ink>
</file>

<file path=ppt/ink/ink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7.648 387.711 331.466, 398.562 425.172 396.028, 452.568 460.716 585.487, 497.482 482.257 702.12, 579.032 546.997 826.074, 589.626 600.567 850.72, 562.384 656.603 862.985, 510.516 703.129 862.785, 464.039 738.851 861.392, 417.929 771.197 847.117, 370.855 785.244 417.73</trace>
</ink>
</file>

<file path=ppt/ink/ink5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74.815 11495.717 273.231, 13034.227 11509.866 310.4, 13094.149 11534.738 465.804, 13156.971 11565.233 570.377, 13198.712 11631.26 690.542, 13148.258 11706.744 735.553, 13072.615 11774.624 740.919, 13023.626 11806.17 604.997</trace>
</ink>
</file>

<file path=ppt/ink/ink5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5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03.457 11237.769 143.881, 13896.756 11193.619 150.939, 13845.643 11152.235 384.302, 13786.064 11166.497 552.663, 13728.508 11217.662 639.782, 13696.239 11291.975 646.796, 13738.627 11359.178 614.192, 13810.732 11351.307 442.121, 13851.947 11308.045 381.286, 13868.269 11260.404 365.584, 13882.249 11327.059 610.241, 13899.435 11432.018 699.145, 13904.475 11491.671 740.893, 13909.717 11573.447 800.018, 13913.05 11641.939 836.428, 13911.598 11708.733 853.01, 13905.324 11769.657 859.009, 13888.303 11819.442 862.571, 13832.481 11828.017 859.954, 13779.135 11794.47 833.727, 13738.863 11709.083 510.202</trace>
</ink>
</file>

<file path=ppt/ink/ink5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75.429 11239.092 288.455, 14057.188 11186.442 348.739, 13968.563 11180.594 855.455, 13934.179 11226.104 859.408, 13913.303 11280.143 861.351, 13908.146 11334.314 863.27, 13930.712 11382.697 864.326, 13989.576 11377.411 855.976, 14049.916 11294.52 727.979, 14067.556 11250.179 614.118, 14137.703 11334.725 861.792, 14190.403 11357.904 858.635, 14239.699 11339.453 651.503, 14282.344 11301.822 201.158</trace>
</ink>
</file>

<file path=ppt/ink/ink5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57.981 11212.635 136.826, 14284.427 11263.354 646.993, 14309.127 11350.895 853.132, 14288.372 11301.601 422.655, 14273.195 11240.843 119.11</trace>
</ink>
</file>

<file path=ppt/ink/ink5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56.123 10977.174 151.561, 14219.795 11026.445 759.736, 14276.952 11056.823 703.265, 14332.565 11082.649 541.899</trace>
</ink>
</file>

<file path=ppt/ink/ink5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89.73 11232.478 175.795, 14308.604 11275.4 503.599, 14327.498 11351.368 780.944, 14321.905 11396.309 385.099</trace>
</ink>
</file>

<file path=ppt/ink/ink5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47.149 11159.722 203.32, 14453.402 11217.816 281.271, 14458.21 11266.61 562.256, 14455.542 11210.575 610.989, 14470.118 11136.026 567.909, 14520.973 11186.521 810.292, 14530.551 11243.582 853.421, 14545.345 11301.85 871.044, 14571.498 11352.676 871.505, 14578.258 11396.378 575.568</trace>
</ink>
</file>

<file path=ppt/ink/ink5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53.765 11220.572 136.826, 14461.51 11282.253 470.7, 14460.452 11352.287 656.882, 14444.137 11397.021 6.569</trace>
</ink>
</file>

<file path=ppt/ink/ink5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70.214 11069.771 239.477, 15012.684 11093.281 477.601, 14964.071 11143.677 600.372, 14938.591 11220.236 732.743, 14949.585 11263.145 809.608, 14992.587 11297.375 829.176, 15047.229 11308.206 826.955, 15100.025 11297.203 652.138, 15156.471 11267.713 235.492, 15195.762 11215.022 137.296, 15205.697 11167.598 136.826, 15207.348 11116.016 138.337, 15174.287 11178.408 521.207, 15190.993 11253.045 733.105, 15279.307 11266.468 775.787, 15323.028 11236.74 768.324, 15352.854 11181.934 710.257, 15351.492 11132.684 652.153, 15312.85 11089.167 639.803, 15230.023 11047.682 723.485, 15178.316 11052.05 763.763, 15135.795 11072.281 775.564, 15091.153 11077.77 382.446</trace>
</ink>
</file>

<file path=ppt/ink/ink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9.795 801.751 159.321, 702.684 756.599 348.766, 643.402 757.465 636.624, 568.902 802.776 785.118, 537.283 854.043 831.953, 523.257 904.485 854.365, 525.709 957.991 858.673, 535.365 1028.002 859.784, 554.795 1078.104 859.901, 606.589 1105.707 848.667, 665.784 1092.469 796.143, 711.083 1061.266 566.803</trace>
</ink>
</file>

<file path=ppt/ink/ink5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22.091 10990.403 213.813, 15415.078 11047 213.55, 15430.306 11121.583 592.109, 15431.769 11165.111 746.893, 15433.706 11219.228 810.947, 15436.604 11270.352 849.363, 15458.607 11214.291 847.469, 15464.571 11156.748 822.96, 15482.347 11100.479 783.232, 15499.942 11053.949 730.957, 15552.578 11051.178 656.936, 15557.941 11100.722 668.847, 15555.225 11151.37 721.323, 15551.286 11195.865 781.663, 15570.3 11140.715 831.149, 15581.311 11084.062 788.283, 15590.798 11029.66 740.254, 15608.226 10982.93 644.042, 15646.608 11062.382 762.605, 15646.201 11117.839 788.503, 15647.612 11169.313 807.842, 15656.254 11221.363 819.757, 15686.99 11171.941 252.481</trace>
</ink>
</file>

<file path=ppt/ink/ink5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32.963 11008.922 142.493, 15739.222 11077.485 242.036, 15741.292 11122.174 408.292, 15741.385 11195.427 737.782, 15742.915 11240.238 829.093, 15756.159 11183.277 646.673, 15758.859 11137.263 455.8</trace>
</ink>
</file>

<file path=ppt/ink/ink5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80.048 10776.107 389.944, 15674.38 10825.91 769.814, 15719.521 10847.001 488.471</trace>
</ink>
</file>

<file path=ppt/ink/ink5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814.979 10959.979 136.826, 15828.147 11006.558 258.252, 15837.271 11084.071 557.058, 15816.777 11157.835 700.209, 15829.299 11089.543 726.538, 15845.542 11039.841 662.995, 15881.01 10965.688 519.007, 15925.295 10927.089 636.949, 15960.408 11016.739 833.326, 15978.867 11081.868 850.443, 15995.169 11134.351 820.075, 16025.409 11179.914 730.487, 16037.854 11225.917 203.287</trace>
</ink>
</file>

<file path=ppt/ink/ink5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115.267 10888.546 296.758, 16066.606 10903.975 677.481, 16005.104 10970.845 768.044, 15989.017 11018.449 768.029, 15994.467 11067.369 760.374, 16039.486 11057.275 646.131, 16094.829 11006.222 376.728, 16136.979 10949.498 182.654, 16157.958 10892.6 176.719, 16136.853 10954.562 630.018, 16134.937 11028.167 733.207, 16136.525 11089.925 772.547, 16138.013 11145.235 806.338, 16140.393 11219.257 844.804, 16141.425 11271.225 864.654, 16140.125 11327.256 873.185, 16134.623 11398.698 877.789, 16121.058 11457.389 877.383, 16072.9 11501.723 848.795, 16028.944 11524.736 8.555</trace>
</ink>
</file>

<file path=ppt/ink/ink5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680.125 10716.58 581.188, 16662.414 10668.559 498.28, 16608.912 10634.523 554.046, 16550.586 10695.537 821.112, 16544.025 10748.529 857.734, 16544.637 10803.845 868.403, 16553.721 10865.17 872.775, 16565.504 10952.341 875.171, 16573.932 11028.466 876.011, 16582.883 11103.922 876.556, 16590.951 11179.812 876.902, 16599.018 11248.896 876.994, 16602.809 11303.229 876.76, 16603.258 11357.524 873.139, 16552.838 11378.783 767.099, 16508.484 11382.218 378.272</trace>
</ink>
</file>

<file path=ppt/ink/ink5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74.011 10938.812 400.177, 16338.61 10918.325 551.116, 16381.114 10916.768 635.657, 16431.453 10912.606 709.884, 16478.357 10904.188 770.086, 16524.176 10895.522 806.604, 16589.596 10886.339 821.12, 16654.432 10879.521 795.862, 16703.697 10879.229 536.017</trace>
</ink>
</file>

<file path=ppt/ink/ink5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692.031 10832.989 199.915, 16719.645 10884.307 331.228, 16733.166 10937.924 485.332, 16742.342 11016.331 656.326, 16745.371 11067.818 751.723, 16748.949 11116.188 847.144, 16757.988 11055.458 858.288, 16764.334 10997.616 857.916, 16773.625 10936.428 857.423, 16786.922 10876.623 857.296, 16805.678 10825.101 857.815, 16857.693 10806.707 863.645, 16909.902 10835.804 816.365, 16949.83 10879.479 8.163</trace>
</ink>
</file>

<file path=ppt/ink/ink5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926.176 10826.375 343.552, 16876.84 10897.901 727.74, 16873.41 10942.62 786.184, 16879.881 11000.866 835.932, 16931.484 11020.358 855.159, 16990.836 10984.657 843.996, 17036.314 10939.318 800.249, 17066.219 10891.803 649.843, 17064.576 10844.212 563.207, 16988.332 10812.479 740.05, 16939.098 10814.535 787.309, 16896.109 10837.19 771.901, 16949.375 10844.622 402.85, 17006.801 10842.711 285.567, 17052.646 10839.362 124.661</trace>
</ink>
</file>

<file path=ppt/ink/ink5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131.215 10813.146 410.607, 17115.836 10894.169 771.071, 17124.566 10945.679 794.038, 17131.932 10993.213 824.217, 17145.354 10939.219 814.553, 17154.771 10884.889 770.659, 17166.375 10832.565 707.622, 17183.85 10789.409 686.03, 17227.059 10797.597 769.412, 17236.314 10847.83 811.389, 17240.301 10901.62 821.122, 17282.33 10814.073 747.919, 17294.469 10764.027 640.73, 17345.676 10714.568 732.463, 17382.672 10809.846 862.343, 17394.611 10865.627 866.128, 17444.779 10892.23 845.225, 17487.057 10936.578 8.452</trace>
</ink>
</file>

<file path=ppt/ink/ink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01.636 886.411 198.33, 655.221 892.567 423.967, 722.648 881.17 614.575, 792.441 901.203 741.994, 788.064 958.804 791.727, 782.994 1008.924 817.13, 782.109 1063.099 819.714, 790.899 1112.674 603.145, 784.527 1155.928 6.031</trace>
</ink>
</file>

<file path=ppt/ink/ink5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50.581 11798.643 305.826, 14286.432 11794.722 305.051, 14237.44 11802.466 498.799, 14191.19 11873.516 810.34, 14195.697 11925.434 835.171, 14219.23 12007.801 849.669, 14235.18 12063.87 854.118, 14253.924 12122.078 856.787, 14275.641 12190.323 857.392, 14296.19 12258.137 858.04, 14312.022 12333.692 858.648, 14318.814 12400.775 859.152, 14324.123 12479.991 859.507, 14324.26 12543.996 859.849, 14317.49 12600.914 860.257, 14303.114 12661.44 860.167, 14258.505 12710.346 836.114, 14195.211 12709.139 622.518, 14152.121 12673.269 2.586</trace>
</ink>
</file>

<file path=ppt/ink/ink5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64.31 12227.233 283.991, 14011.93 12211.95 358.279, 14104.416 12159.63 567.575, 14188.396 12125.915 690.493, 14273.567 12095.66 748.06, 14324.739 12088.751 763.373, 14374.173 12097.437 731.26, 14420.803 12122.648 7.312</trace>
</ink>
</file>

<file path=ppt/ink/ink5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25.983 12035.425 194.019, 14455.946 12080.147 237.869, 14469.293 12126.949 337.484, 14479.157 12192.12 490.805, 14477.552 12268.025 683.537, 14471.575 12311.643 764.905, 14462.279 12254.061 736.179, 14465.74 12198.014 666.44, 14470.172 12148.934 612.351, 14474.787 12106.474 569.567, 14494.597 12031.676 546.74, 14560.116 12036.591 792.8, 14604.567 12054.519 258.955</trace>
</ink>
</file>

<file path=ppt/ink/ink5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12.507 12154.479 190.833, 14666.056 12149.22 178.562, 14720.557 12131.976 286.736, 14771.816 12080.457 399.861, 14763.051 12035.288 442.54, 14703.809 12017.683 452.236, 14645.979 12039.15 442.432, 14612.384 12092.253 442.016, 14605.267 12156.051 553.474, 14652.727 12230.789 811.348, 14701.226 12247.545 831.034, 14759.871 12253.311 832.193, 14813.694 12246.681 726.397, 14860.147 12256.059 202.149</trace>
</ink>
</file>

<file path=ppt/ink/ink5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22.053 12124.054 213.813, 14978.443 12128.237 243.869, 15025.664 12082.176 398.579, 15038.859 12031.002 411.053, 14995.093 11984.86 417.423, 14950.42 12011.937 442.993, 14927.297 12066.167 613.462, 14925.684 12115.719 758.691, 14940.902 12162.157 835.934, 15036.69 12213.039 843.218, 15086.725 12224.374 616.294</trace>
</ink>
</file>

<file path=ppt/ink/ink5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93.526 11919.017 152.587, 15433.437 11926.61 396.549, 15368.284 11946.928 507.274, 15303.756 11987.783 597.265, 15249.738 12043.973 666.533, 15304.436 12051.293 681.701, 15395.399 12057.584 694.704, 15447.323 12060.515 694.585, 15499.782 12057.456 686.588, 15540.764 12110.808 635.03, 15518.286 12155.205 620.757, 15451.02 12186.622 473.394, 15408.222 12175.662 118.859</trace>
</ink>
</file>

<file path=ppt/ink/ink5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29.241 11922.985 180.076, 15535.111 11976.171 298.742, 15539.15 12024.23 450.906, 15542.758 12098.116 658.776, 15543.427 12150.995 733.84, 15543.748 12204.125 801.24, 15543.795 12268.875 831.284, 15543.325 12326.603 845.275, 15542.224 12388.587 853.004, 15540.949 12442.753 857.216, 15540.426 12497.896 860.234, 15524.201 12545.068 424.199</trace>
</ink>
</file>

<file path=ppt/ink/ink5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90.882 11950.767 237.502, 15544.825 11945.03 357.019, 15596.586 11951.177 543.329, 15652.666 11993.389 715.669, 15665.234 12041.745 775.848, 15655.474 12097.059 793.942, 15633.544 12145.549 799.606, 15551.175 12200.619 577.01</trace>
</ink>
</file>

<file path=ppt/ink/ink5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834.822 11950.767 159.321, 15819.293 11900.091 556.06, 15740.115 11907.744 837.427, 15705.426 11950.782 852.442, 15688 12000.015 855.047, 15679.865 12056.672 856.141, 15684.668 12116.604 857.276, 15699.976 12168.955 859.223, 15781.608 12173.809 839.539, 15816.661 12126.432 808.513, 15845.592 12076.743 716.958, 15869.653 11996.147 505.628, 15844.777 12043.873 827.108, 15855.017 12100.325 862.023, 15881.2 12146.562 865.976, 15931.813 12173.418 859.861, 15986.98 12179.025 813.511, 16029.997 12198.395 401.158</trace>
</ink>
</file>

<file path=ppt/ink/ink5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098.069 11924.309 136.826, 16014.083 11922.022 789.599, 15958.807 12010.889 857.194, 15963.496 12069.163 865.693, 15990.731 12113.955 867.606, 16038.589 12149.152 868.194, 16096.755 12149.077 852.405, 16119.089 12097.218 734.185</trace>
</ink>
</file>

<file path=ppt/ink/ink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0.869 231.619 229.776, 949.88 298.572 263.073, 949.208 344.574 313.669, 947.905 395.089 357.269, 946.509 454.856 440.779, 939.588 555.213 597.331, 936.034 602.578 643.748, 930.344 667.3 721.016, 922.871 719.795 777.813, 916.739 771.577 800.985, 910.876 819.709 819.104, 903.211 897.767 841.271, 896.82 961.85 851.524, 891.055 1040.854 857.568, 886.121 1108.019 859.53, 881.026 1170.478 853.59, 879.781 1225.987 704.408, 864.274 1269.248 196.029</trace>
</ink>
</file>

<file path=ppt/ink/ink5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144.368 11975.898 189.188, 16192.339 11983.653 456.525, 16252.468 11947.977 639.708, 16252.085 11873.314 628.777, 16180.544 11880.545 618.419, 16163.628 11927.092 666.779, 16157.304 11980.403 742.277, 16163.191 12046.559 811.756, 16177.019 12093.886 831.603, 16227.711 12111.115 827.666, 16278.614 12101.992 638.902, 16324.446 12108.656 6.389</trace>
</ink>
</file>

<file path=ppt/ink/ink5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844.083 11957.379 136.826, 15856.621 12010.094 447.764, 15868.478 12069.435 454.51</trace>
</ink>
</file>

<file path=ppt/ink/ink5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649.701 11814.516 171.559, 16662.307 11874.166 659.447, 16660.711 11918.297 755.282, 16657.652 11972.021 780.23, 16655.365 12021.489 796.337, 16667.732 11967.545 723.779, 16671.363 11918.786 612.666, 16686.736 11845.734 466.396, 16736.893 11873.248 488.023, 16745.199 11918.093 511.426, 16751.152 11987.936 543.555, 16764.416 11934.799 566.161, 16775.061 11867.86 398.758, 16787.293 11817.517 363.487, 16841.447 11833.464 695.544, 16875.332 11919.945 820.911, 16960.107 11964.647 665.355, 17003.383 11985.942 6.653</trace>
</ink>
</file>

<file path=ppt/ink/ink5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074.336 11802.61 152.587, 17007.547 11802.704 659.1, 16993.316 11884.057 801.172, 17087.9 11917.297 810.073, 17135.393 11904.835 776.122, 17160.58 11827.812 504.883, 17096.176 11796.652 703.153, 17051.23 11799.128 784.421, 17004.775 11818.982 799.828, 16958.549 11822.789 394.411</trace>
</ink>
</file>

<file path=ppt/ink/ink5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12.447 11793.351 148.517, 17259.539 11751.54 556.435, 17233.334 11825.568 778.615, 17250.955 11869.369 777.998, 17296.426 11889.589 716.908, 17348.74 11838.794 422.217, 17365.852 11780.962 248.952, 17365.543 11738.073 173.15, 17361.889 11688.862 143.488, 17356.85 11634.698 136.826, 17350.025 11575.076 136.826, 17346.605 11528.239 136.826, 17344.604 11481.614 136.826, 17316.268 11556.389 687.748, 17318.305 11601.15 760.835, 17319.943 11652.263 800.225, 17323.008 11706.47 827.194, 17325.025 11761.838 849.956, 17338.834 11819.28 860.988, 17368.406 11864.244 859.942, 17420.357 11866.645 446.389</trace>
</ink>
</file>

<file path=ppt/ink/ink5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410.338 11803.933 161.705, 17463.35 11789.154 351.374, 17510.27 11773.459 368.575, 17557.455 11760.357 367.728, 17588.049 11703.463 312.336, 17535.117 11677.289 264.835, 17478.611 11664.684 266.435, 17431.203 11703.516 348.143, 17407.322 11745.859 409.05, 17403.23 11803.649 599.274, 17478.646 11844.729 789.552, 17534.945 11842.331 805.204, 17592.539 11833.669 774.334, 17637.135 11817.061 583.294</trace>
</ink>
</file>

<file path=ppt/ink/ink5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705.336 11421.64 164.176, 17701.752 11477.975 268.873, 17704.51 11522.761 435.156, 17706.039 11567.502 573.915, 17709.584 11658.943 765.34, 17711.43 11705.802 826.211, 17714.514 11761.806 852.798, 17731.854 11811.141 858.689, 17782.227 11825.462 813.823, 17826.084 11855.386 226.479</trace>
</ink>
</file>

<file path=ppt/ink/ink55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35.362 5240.133 136.826, 9065.252 5291.728 391.919, 9074.609 5363.138 491.312, 9075.936 5454.084 614.794, 9072.806 5501.462 681.513, 9067.729 5557.984 734.313, 9063.225 5604.958 765.503, 9057.546 5657.792 786.243, 9054.75 5708.042 800.126, 9052.198 5764.047 814.625, 9049.942 5706.079 811.702, 9050.9 5646.535 791.675, 9052.948 5593.275 747.702, 9059.939 5539.604 708.844, 9071.097 5489.056 684.015, 9095.313 5410.158 661.076, 9134.873 5334.187 655.968, 9188.434 5260.59 780.666, 9270.853 5257.492 821.996, 9282.54 5309.888 763.752, 9278.02 5353.947 376.621</trace>
</ink>
</file>

<file path=ppt/ink/ink55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99.644 5195.157 189.188, 9029.409 5244.33 371.604, 9043.93 5298.264 501.486, 9057.394 5369.485 516.96, 9057.175 5411.839 352.973</trace>
</ink>
</file>

<file path=ppt/ink/ink55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16.881 5351.25 286.346, 9582.265 5340.811 427.608, 9630.644 5365.801 141.107</trace>
</ink>
</file>

<file path=ppt/ink/ink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86.586 896.994 155.908, 993.411 948.333 387.573, 993.583 1006.158 498.115, 1002.42 1071.408 645.06, 1033.089 1148.846 742.757, 1079.266 1169.711 780.299, 1127.655 1176.863 791.888, 1184.772 1177.015 794.074, 1238.193 1165.401 794.24, 1288.001 1152.38 791.835, 1353.405 1082.622 708.253, 1380.564 1036.665 653.63</trace>
</ink>
</file>

<file path=ppt/ink/ink56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58.675 5467.657 137.376, 9542.731 5468.624 682.548, 9589.529 5460.857 742.003, 9648.309 5455.225 686.818, 9695.938 5453.408 397.335</trace>
</ink>
</file>

<file path=ppt/ink/ink56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839.655 5221.614 195.555, 9891.782 5235.231 289.368, 9943.882 5231.819 414.567, 9994.459 5273.722 578.857, 10042.064 5338.521 787.225, 10051.843 5386.517 821.037, 10043.521 5439.635 825.659, 9964.323 5523.083 739.521, 9919.296 5549.971 689.526, 9869.748 5567.159 644.009, 9794.892 5590.238 588.833, 9880.575 5578.181 780.444, 9934.112 5565.826 810.914, 9991.688 5558.277 817.057, 10046.005 5562.457 764.953, 10095.013 5564.188 534.531</trace>
</ink>
</file>

<file path=ppt/ink/ink56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14.56 5410.776 538.266, 10362.528 5407.711 567.531, 10442.822 5397.192 668.157, 10544.002 5382.45 790.827, 10594.983 5376.777 827.788, 10652.403 5382.712 842.632, 10699.858 5403.632 744.227</trace>
</ink>
</file>

<file path=ppt/ink/ink56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10.877 5290.401 376.604, 10679.751 5334.847 621.327, 10734.244 5411.072 830.496, 10715.666 5464.337 830.619, 10664.709 5507.068 735.112</trace>
</ink>
</file>

<file path=ppt/ink/ink56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407.236 5032.452 376.604, 11358.281 5011.236 564.97, 11334.282 5057.147 823.925, 11328.454 5117.99 847.543, 11322.592 5200.888 859.831, 11318.612 5273.159 863.523, 11315.717 5332.649 866.105, 11310.459 5391.688 867.954, 11305.059 5448.717 869.471, 11299.845 5504.957 871.204, 11293.959 5580.793 873.163, 11290.738 5651.416 874.016, 11290.818 5729.809 873.277, 11290.032 5788.597 871.326, 11273.413 5836.315 429.668</trace>
</ink>
</file>

<file path=ppt/ink/ink56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08.272 5308.92 392.654, 11175.482 5260.656 375.439, 11227.738 5242.513 405.603, 11295.19 5243.914 474.149, 11364.167 5243.059 514.643, 11443.162 5251.588 449.77, 11486.914 5263.561 73.423</trace>
</ink>
</file>

<file path=ppt/ink/ink56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05.127 5216.323 152.587, 11545.529 5266.48 184.185, 11568.224 5320.25 255.949, 11572.149 5368.995 342.746, 11563.702 5417.443 454.692, 11525.218 5469.147 723.381, 11531.307 5412.383 859.14, 11557.016 5353.222 862.617, 11577.975 5305.37 864.175, 11606.729 5248.361 864.689, 11635.281 5197.107 863.501, 11661.923 5149.52 851.765, 11707.574 5107.947 8.517</trace>
</ink>
</file>

<file path=ppt/ink/ink56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06.2 5307.597 138.775, 11748.663 5338.684 266.688, 11796.36 5331.374 532.907, 11832.097 5264.766 647.143, 11773.327 5205.202 597.051, 11712.722 5248.894 566.662, 11683.034 5333.913 715.051, 11681.792 5380.258 797.722, 11703.158 5424.521 836.979, 11750.653 5445.539 812.341, 11810.903 5437.909 738.235, 11858.439 5417.988 487.727</trace>
</ink>
</file>

<file path=ppt/ink/ink56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87.432 5300.983 294.595, 11933.413 5317.417 651.384, 11976.271 5315.353 744.727, 12031.464 5310.062 773.917, 12085.228 5293.143 777.63, 12131.615 5220.783 623.982, 12060.999 5180.963 597.73, 11980.448 5175.064 609.501, 11938.075 5208.234 669.476, 11895.214 5292.365 808.979, 11896.907 5345.948 843.932, 11944.16 5385.447 858.949, 11995.532 5398.996 853.227, 12064.434 5412.78 811.251, 12110.385 5439.041 225.763</trace>
</ink>
</file>

<file path=ppt/ink/ink56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45.963 5132.985 599.589, 12680.375 5085.955 558.458, 12634.098 5080.546 626.289, 12591.751 5080.152 721.301, 12545.438 5086.225 792.168, 12494.491 5106.521 832.333, 12429.359 5185.106 854.636, 12432.839 5243.659 856.636, 12471.686 5296.563 856.579, 12525.605 5312.157 856.568, 12586.63 5319.79 856.652, 12639.211 5339.211 856.729, 12679.779 5430.435 854.857, 12626.099 5469.547 853.276, 12574.88 5499.231 849.622, 12523.453 5516.74 829.403, 12531.453 5462.922 333.451</trace>
</ink>
</file>

<file path=ppt/ink/ink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8.15 890.38 140.79, 1373.16 933.433 439.914, 1374.988 1008.492 651.123, 1371.336 1092.618 643.436, 1353.626 1135.767 6.434</trace>
</ink>
</file>

<file path=ppt/ink/ink57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45.963 5136.954 336.258, 12767.506 5194.339 711.663, 12770.255 5257.915 799.749, 12770.961 5320.547 840.326, 12766.771 5390.501 854.242, 12760.753 5456.367 860.866, 12755.885 5516.839 862.788, 12750.602 5581.601 865.504, 12739.397 5649.628 867.038, 12728.608 5705.852 868.128, 12716.408 5787.255 869.216, 12712.025 5848.759 869.47, 12709.163 5902.574 867.812, 12725.002 5850.104 645.096, 12727.324 5797.395 506.102, 12727.812 5749.064 379.738, 12729.238 5687.738 271.783, 12731.994 5644.892 29.105</trace>
</ink>
</file>

<file path=ppt/ink/ink57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87.756 5271.881 136.826, 12704.779 5226.862 136.826, 12725.681 5178.744 152.967, 12774.819 5129.397 353.622, 12833.463 5138.163 707.863, 12875.132 5237.94 853.665, 12871.587 5292.528 861.958, 12859.992 5344.52 866.636, 12833.899 5393.363 869.37, 12794.453 5440.598 870.575, 12742.531 5485.434 862.122, 12697.124 5507.294 8.69</trace>
</ink>
</file>

<file path=ppt/ink/ink57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32.235 5295.691 326.73, 13106.136 5239.55 409.012, 13070.879 5170.892 688.87, 12984.633 5153.472 850.47, 12950.165 5201.522 859.731, 12929.03 5253.317 862.026, 12917.097 5304.456 862.417, 12911.292 5363.228 862.985, 12927.302 5416.304 863.612, 12978.931 5427.983 863.361, 13030.985 5409.736 827.878, 13075.229 5373.591 685.691, 13130.511 5322.487 429.178, 13139.156 5398.171 847.943, 13145.532 5453.934 860.939, 13240.945 5494.966 753.689, 13286.515 5494.251 325.55</trace>
</ink>
</file>

<file path=ppt/ink/ink57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37.813 5316.857 226.02, 13430.453 5251.172 260.125, 13391.81 5196 520.74, 13323.061 5244.361 822.551, 13288.697 5295.103 846.074, 13256.052 5340.786 856.34, 13230.632 5394.812 860.075, 13220.401 5451.94 864.688, 13243.312 5500.193 865.998, 13301.802 5514.482 857.928, 13357.149 5504.885 800.062, 13408.584 5487.128 639.15, 13481.081 5450.646 464.004, 13531.843 5418.909 222.409, 13582.187 5364.44 450.061, 13603.59 5301.421 546.433, 13516.646 5329.86 785.281, 13454.695 5413.622 844.629, 13446.056 5468.712 866.133, 13486.709 5514.776 873.133, 13544.942 5519.559 871.953, 13599.513 5516.035 862.52, 13647.885 5528.763 425.326</trace>
</ink>
</file>

<file path=ppt/ink/ink57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24.971 5203.094 136.826, 11579.664 5224.612 320.201, 11601.942 5269.31 455.623, 11613.55 5340.922 484.031, 11608.184 5384.451 355.46</trace>
</ink>
</file>

<file path=ppt/ink/ink57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468.087 5168.702 177.251, 11516.583 5187.633 343.651, 11570.508 5253.642 700.897, 11570.358 5308.594 776.316, 11568.95 5362.234 819.468, 11565.245 5416.077 825.564, 11547.023 5460.35 407.102</trace>
</ink>
</file>

<file path=ppt/ink/ink57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69.6 5343.313 321.468, 13979.982 5300.298 369.966, 14016.926 5350.712 843.997, 14021.17 5408.612 858.044, 14016.527 5463.898 860.68, 14004.693 5515.933 862.297, 13992.349 5464.706 864.301, 13999.943 5409.629 860.312, 14013.66 5355.855 855.587, 14038.018 5308.184 851.149, 14093.85 5326.761 841.816, 14125.303 5370.046 839.762, 14149.095 5421.579 847.874, 14151.62 5477.868 863.121, 14168.706 5428.35 855.649, 14190.124 5372.766 851.185, 14212.74 5323.454 847.984, 14278.636 5332.574 852.04, 14295.405 5384.479 863.028, 14316.479 5437.599 868.909, 14343.794 5482.453 858.274, 14353.521 5524.903 566.83</trace>
</ink>
</file>

<file path=ppt/ink/ink57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04.818 5290.401 233.604, 14394.732 5360.43 687.547, 14431.339 5441.899 839.924, 14485.487 5439.412 797.969, 14509.104 5394.991 671.073, 14513.617 5351.229 596.068, 14504.503 5304.284 562.72, 14456.816 5251.911 642.498, 14399.646 5312.393 799.914, 14391.06 5361.718 773.068, 14367.142 5406.121 215.137</trace>
</ink>
</file>

<file path=ppt/ink/ink57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42.933 5300.983 431.69, 14621.054 5249.953 445.352, 14561.229 5232.5 844.572, 14535.675 5282.625 856.209, 14522.845 5339.029 857.339, 14528.367 5390.764 858.043, 14573.057 5424.417 856.666, 14621.463 5403.287 766.386, 14651.667 5359.549 542.354, 14673.623 5299.068 285.809, 14686.24 5244.688 219.076, 14691.279 5197.278 184.665, 14695.803 5146.77 169.402, 14693.007 5085.098 163.711, 14692.012 5034.778 166.668, 14697.039 4984.654 211.653, 14685.098 5092.2 834.786, 14680.495 5162.524 848.75, 14678.287 5214.812 861.795, 14673.781 5275.86 866.516, 14670.648 5329.655 870.958, 14667.198 5393.527 874.12, 14667.253 5447.537 874.168, 14712.833 5475.518 780.851, 14749.23 5518.865 7.808</trace>
</ink>
</file>

<file path=ppt/ink/ink57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80.508 5290.401 233.604, 14836.574 5291.181 337.616, 14889.326 5289.476 582.914, 14948.277 5245.733 578.711, 14915.831 5180.435 460.082, 14860.432 5147.206 355.621, 14812.346 5176.209 385.513, 14783.137 5243.482 498.396, 14775.158 5313.008 656.763, 14802.039 5393.581 823.875, 14892.664 5443.873 809.617, 14942.689 5429.881 683.081, 14987.201 5432.063 190.094</trace>
</ink>
</file>

<file path=ppt/ink/ink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8.4 821.593 147.579, 1169.265 878.654 342.54, 1169.744 951.409 566.445, 1175.623 1000.93 682.34, 1179.37 1068.027 753.777, 1179.313 1120.004 796.245, 1172.133 1169.923 822.567, 1170.328 1229.598 849.608, 1163.63 1280.586 857.776, 1152.801 1331.95 853.664, 1127.795 1374.674 420.959</trace>
</ink>
</file>

<file path=ppt/ink/ink58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71.537 4982.184 341.107, 15058.576 5040.722 353.862, 15045.203 5108.477 522.741, 15043.856 5190.672 669.653, 15046.15 5238.127 754.303, 15058.734 5289.622 827.08, 15080.99 5341.565 828.989, 15084.978 5389.473 408.791</trace>
</ink>
</file>

<file path=ppt/ink/ink58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24.778 6171.394 485.539, 9039.218 6251.883 527.092, 9049.813 6344.84 601.471, 9051.903 6388.112 658.765, 9051.569 6437.844 729.758, 9044.272 6483.395 785.052, 9034.727 6425.861 799.366, 9051.526 6350.069 798.658, 9062.407 6297.157 798.044, 9077.59 6244.533 784.318, 9098.725 6198.155 762.551, 9121.856 6150.442 723.952, 9190.3 6088.708 777.992, 9239.796 6095.908 832.571, 9300.801 6114.821 795.524, 9348.414 6131.492 484.192</trace>
</ink>
</file>

<file path=ppt/ink/ink58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24.279 6118.482 501.098, 9501.547 6129.715 850.721, 9547.283 6148.208 419.507</trace>
</ink>
</file>

<file path=ppt/ink/ink58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377.98 6327.486 354.098, 9423.634 6313.648 342.028, 9475.562 6305.605 519.185, 9540.231 6274.08 355.118</trace>
</ink>
</file>

<file path=ppt/ink/ink58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84.557 6093.349 138.097, 8928 6073.205 270.134, 8991.562 6125.264 647.133, 9020.379 6211.483 753.028, 9030.411 6273.307 785.955, 9035.073 6331.594 802.739, 9038.481 6386.06 817.821, 9041.708 6439.512 795.222, 9029.786 6484.061 392.14</trace>
</ink>
</file>

<file path=ppt/ink/ink58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68.434 6245.472 145.682, 9079.461 6316.464 347.366, 9075.008 6384.067 494.037, 9065.14 6460.267 612.035, 9055.395 6507.684 687.337, 9045.296 6552.932 765.22, 9032.979 6603.273 813.799, 9017.993 6656.787 839.035, 8987.322 6702.125 233.495</trace>
</ink>
</file>

<file path=ppt/ink/ink58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49.376 6130.387 136.826, 8993.438 6143.188 139.806</trace>
</ink>
</file>

<file path=ppt/ink/ink58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772.189 6053.664 400.177, 9809.512 6103.69 843.995, 9800.233 6160.152 862.879, 9788.299 6212.874 867.085, 9775.274 6276.864 869.02, 9768.172 6331.119 869.694, 9789.49 6383.178 868.701, 9845.516 6395.52 863.57, 9899.499 6394.287 856.564, 9954.54 6379.033 836.414, 10014.018 6365.45 706.053, 10059.153 6348.051 427.191</trace>
</ink>
</file>

<file path=ppt/ink/ink58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87.815 6033.822 359.148, 9997.256 6107.18 758.44, 9996.592 6172.372 810.729, 9991.148 6246.313 850.204, 9984.325 6304.542 860.309, 9976.191 6362.035 864.716, 9968.795 6418.152 866.847, 9961.182 6471.563 865.484, 9960.715 6525.161 790.407, 9945.842 6568.518 389.766</trace>
</ink>
</file>

<file path=ppt/ink/ink58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05.05 6347.328 373.978, 10555.941 6295.475 432.257, 10624.572 6280.915 560.217, 10705.158 6279.12 656.754, 10755.543 6275.632 708.448, 10838.521 6293.264 391.087</trace>
</ink>
</file>

<file path=ppt/ink/ink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4.829 534.543 144.726, 1618.951 510.579 708.979, 1665.967 503.487 772.573, 1726.759 506.391 811.626, 1782.221 497.425 826.676, 1834.948 496.115 816.363, 1847.771 556.283 422.4</trace>
</ink>
</file>

<file path=ppt/ink/ink59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06.124 6130.387 275.251, 10777.384 6134.478 482.205, 10851.457 6145.472 610.555, 10931.154 6189.182 688.394, 10947.674 6276.022 779.891, 10885.677 6353.515 812.987, 10839.06 6399.658 832.524, 10754.683 6476.774 855.701, 10710.859 6507.416 738.417, 10664.676 6521.121 205.494</trace>
</ink>
</file>

<file path=ppt/ink/ink59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55.107 6211.08 239.477, 11318.244 6192.482 233.307, 11366.085 6187.607 277.427, 11408.947 6184.162 321.668, 11465.719 6185.988 355.753, 11513.347 6183.208 307.728, 11556.138 6184.214 1.142</trace>
</ink>
</file>

<file path=ppt/ink/ink59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43.74 6035.145 199.915, 11352.127 6081.836 230.113, 11358.019 6145.433 326.727, 11361.1 6236.713 442.575, 11360.259 6312.795 607.616, 11360.494 6393.847 744.304, 11370.495 6442.313 837.126, 11415.676 6465.439 852.313, 11463.112 6444.363 821.132, 11513.768 6413.235 733.462, 11579.925 6337.183 486.88, 11609.09 6283.055 315.466, 11626.937 6232.4 226.843, 11643.669 6183.605 194.416, 11665.383 6258.847 579.842, 11687.771 6348.083 764.8, 11758.873 6340.939 813.384, 11778.499 6291.227 797.215, 11790.739 6242.397 768.196, 11800.444 6191.158 718.089, 11800.932 6236.299 808.497, 11804.948 6285.617 824.262, 11820.886 6336.631 842.301, 11869.118 6314.554 859.077, 11895.079 6257.573 861.804, 11896.733 6204.687 863.287, 11865.967 6160.716 862.742, 11911.721 6190.409 220.408, 11927.541 6242.517 248.357, 11950.448 6295.261 378.654, 11995.905 6341.516 677.494, 12070.643 6305.118 806.501, 12090.711 6253.693 810.815, 12069.979 6207.133 834.097, 12026.949 6177.371 852.518, 11975.768 6165 860.388, 11926.288 6189.433 862.005, 11976.387 6212.104 637.984</trace>
</ink>
</file>

<file path=ppt/ink/ink59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03.094 6123.773 354.098, 12609.054 6210.336 766.873, 12612.146 6265.9 825.163, 12607.666 6345.33 843.705, 12599.898 6397.87 854.146, 12595.355 6483.067 863.709, 12583.932 6563.611 868.56, 12574.502 6640.554 871.9, 12567.221 6716.891 874.88, 12572.459 6800.943 877.559, 12573.118 6859.415 880.074, 12578.822 6915.733 881.375, 12635.011 6883.832 829.34, 12650.717 6832.8 442.164</trace>
</ink>
</file>

<file path=ppt/ink/ink59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51.503 6222.984 343.552, 12564.315 6180.08 343.552, 12631.794 6139.639 350.498, 12674.795 6122.175 460.659, 12740.441 6118.355 703.822, 12784.97 6134.154 824.509, 12806.59 6182.785 844.228, 12807.833 6240.569 852.945, 12794.049 6307.661 855.274, 12767.104 6368.473 856.61, 12740.606 6413.663 857.556, 12687.647 6456.139 848.68, 12642.189 6476.006 8.554</trace>
</ink>
</file>

<file path=ppt/ink/ink59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40.421 6316.904 220.517, 12937.501 6263.813 243.691, 12928.3 6202.535 479.013, 12881.132 6191.396 827.75, 12862.604 6251.747 835.04, 12852.635 6307.331 836.916, 12853.528 6361.014 837.339, 12905.832 6360.992 625.451, 12918.387 6313.679 540.011, 12942.52 6248.305 379.496, 12970.373 6298.162 818.705, 12991.775 6351.38 840.974, 12994.36 6393.974 555.405</trace>
</ink>
</file>

<file path=ppt/ink/ink59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71.384 6143.615 400.177, 13124.497 6145.792 371.019, 13178.566 6143.66 415.617, 13234.2 6141.808 465.717, 13296.139 6143.528 418.8</trace>
</ink>
</file>

<file path=ppt/ink/ink59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81.181 6072.183 178.579, 13168.037 6139.603 592.065, 13160.709 6182.712 698.162, 13155.753 6234.756 757.682, 13152.716 6283.668 777.811, 13142.431 6341.115 791.688, 13138.096 6405.219 796.878, 13143.715 6454.478 798.008, 13194.183 6455.47 715.072, 13255.26 6388.336 284.624</trace>
</ink>
</file>

<file path=ppt/ink/ink59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49.183 5965.035 149.476, 13349.909 6025.82 467.305, 13343.934 6089.303 674.113, 13337.183 6151.092 728.662, 13331.999 6204.754 779.71, 13324.803 6267.431 811.958, 13319.487 6321.364 833.878, 13314.03 6381.494 849.861, 13311.016 6436.993 851.75, 13337.55 6382.705 752.661, 13346.39 6335.508 704.595, 13355.645 6281.663 602.109, 13363.786 6236.272 477.427, 13376.667 6174.459 300.632, 13387.928 6118.604 299.274, 13399.511 6194.592 787.078, 13404.071 6259.348 843.469, 13408.719 6317.798 862.253, 13416.683 6370.042 867.219, 13442.497 6420.152 865.483, 13449.232 6463.55 571.591</trace>
</ink>
</file>

<file path=ppt/ink/ink59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88.369 6205.788 217.331, 13788.965 6265.179 254.548, 13788.626 6312.367 394.588, 13790.82 6369.316 645.885, 13801.028 6269.382 765.516, 13814.157 6224.946 694.532, 13872.389 6169.572 555.769, 13903.433 6238.677 668.334, 13907.874 6281.873 734.34, 13910.814 6326.621 788.371, 13934.527 6283.262 829.495, 13950.422 6234.663 797.697, 13969.335 6188.958 780.145, 14017.076 6185.811 789.889, 14030.307 6232.257 827.555, 14038.748 6283.292 839.701, 14056.742 6331.849 782.84, 14102.71 6315.541 141.114</trace>
</ink>
</file>

<file path=ppt/ink/ink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78.48 565.149 518.223, 6953.705 539.378 545.67, 7027.743 516.776 604.741, 7071.884 507.723 621.666, 7121.57 489.197 628.277, 7167.948 486.284 632.09, 7215.591 483.338 633.011, 7261.745 473.926 665.929, 7307.899 495.172 566.235</trace>
</ink>
</file>

<file path=ppt/ink/ink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6.578 723.705 392.654, 1632.686 725.52 381.264, 1698.766 724.941 495.968, 1768.171 725.366 698.62, 1812.321 726.851 768.644, 1863.034 731.852 804.535, 1908.243 750.567 785.008, 1951.239 787.843 7.85</trace>
</ink>
</file>

<file path=ppt/ink/ink60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24.374 6143.615 136.826, 14126.675 6198.494 413.22, 14131.895 6269.129 661.218, 14142.071 6313.198 790.354, 14193.234 6331.545 826.264, 14242.855 6299.515 784.854, 14271.182 6248.763 705.729, 14289.738 6204.79 657.193, 14245.332 6128.976 766.869, 14199.452 6117.037 824.826, 14147.719 6127.806 854.133, 14104.672 6122.767 564.095</trace>
</ink>
</file>

<file path=ppt/ink/ink60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04.032 6168.749 333.855, 14456.337 6102.605 719.541, 14404.044 6108.65 857.998, 14366.864 6151.488 860.415, 14337.769 6205.892 861.106, 14324.507 6274.742 861.315, 14326.305 6342.89 861.109, 14349.677 6389.989 860.818, 14407.606 6394.69 855.118, 14451.71 6355.069 813.07, 14478.266 6303.599 746.424, 14502.069 6241.305 504.455, 14521.182 6180.723 282.978, 14535.439 6117.922 155.122, 14540.745 6073.112 138.223, 14541.658 6025.354 136.826, 14543.323 5975.519 143.882, 14538.671 6018.192 858.382, 14535.166 6072.879 863.93, 14530.521 6131.488 866.486, 14526.917 6209.354 868.284, 14523.653 6272.577 870.229, 14525.229 6337.518 871.565, 14536.703 6389.14 870.649, 14532.161 6433.084 575.003</trace>
</ink>
</file>

<file path=ppt/ink/ink60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03.246 6248.117 167.651, 14654.463 6222.86 306.844, 14705.083 6228.303 425.156, 14756.9 6199.082 645.021, 14744.82 6156.523 677.718, 14722.542 6111.954 688.189, 14656.895 6107.648 663.2, 14619.764 6194.059 724.787, 14620.438 6243.704 767.724, 14639.67 6287.734 791.538, 14692.436 6300.85 805.212, 14751.516 6288.773 801.489, 14803.399 6286.208 697.745, 14847.789 6263.403 473.809</trace>
</ink>
</file>

<file path=ppt/ink/ink60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41.896 5894.927 149.476, 14905.64 5973.627 632.235, 14895.635 6071.146 778.309, 14894.125 6133.334 813.113, 14900.838 6197.044 835.907, 14914.49 6247.369 855.188, 14957.713 6282.239 862.559, 15012.377 6271.337 772.742, 15055.291 6246.282 159.555</trace>
</ink>
</file>

<file path=ppt/ink/ink60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82.08 5920.06 136.826, 14562.113 5988.667 586.707, 14558.401 6063.618 619.644, 14559.242 6108.52 603.171, 14563.351 6157.208 561.753</trace>
</ink>
</file>

<file path=ppt/ink/ink605.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5.641 1470.137 354.098, 1489.481 1549.757 757.121, 1511.132 1600.957 785.877, 1536.436 1683.325 839.541, 1552.106 1736.123 851.97, 1571.611 1795.615 856.473, 1595.219 1865.475 857.503, 1620.272 1928.66 857.984, 1644.883 1986.496 856.356, 1661.873 2039.449 842.937, 1677.658 2092.195 725.002, 1650.033 2026.422 70.197</trace>
</ink>
</file>

<file path=ppt/ink/ink606.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0.29 1444.915 324.382, 1435.197 1453.023 575.751, 1372.159 1564.199 748.004, 1352.886 1614.326 773.4, 1337.308 1661.972 785.191, 1318.414 1728.072 788.858, 1310.582 1782.699 784.529, 1356.326 1756.296 542.055</trace>
</ink>
</file>

<file path=ppt/ink/ink607.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3.283 1384.663 296.758, 1530.552 1392.847 334.016, 1591.15 1436.031 555.582, 1634.331 1505.012 688.45, 1679.61 1552.554 610.454</trace>
</ink>
</file>

<file path=ppt/ink/ink608.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9.591 670.04 275.251, 1223.911 680.903 450.741, 1296.821 708.067 667.766</trace>
</ink>
</file>

<file path=ppt/ink/ink609.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8.127 941.877 220.517, 1154.818 878.576 372.069, 1212.142 839.591 606.368, 1297.66 804.853 797.978, 1313.411 856.208 810.743, 1303.48 920.901 795.933, 1292.283 986.865 761.671, 1289.627 1055.636 730.795, 1292.773 1106.048 718.295, 1299.875 1152.005 715.99, 1318.773 1199.107 747.548, 1368.933 1181.87 823.201, 1400.655 1136.334 840.156, 1423.64 1080.995 851.803, 1435.779 1017.045 846.112, 1444.951 959.608 801.165, 1458.599 908.764 485.308</trace>
</ink>
</file>

<file path=ppt/ink/ink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53.092 146.959 166.345, 2355.549 219.397 560.364, 2360.164 262.724 678.544, 2361.827 306.192 734.096, 2362.208 376.537 776.318, 2360.327 433.159 811.06, 2356.389 483.802 830.462, 2353.395 546.554 848.223, 2351.179 610.965 859.172, 2358.66 665.777 861.43, 2350.572 708.733 568.914</trace>
</ink>
</file>

<file path=ppt/ink/ink610.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1.054 705.071 136.826, 1506.869 702.983 710.899, 1558.209 706.515 855.89, 1610.146 726.328 857.071, 1574.931 776.693 698.214, 1536.078 827.219 459.228, 1494.519 875.726 239.06, 1454.568 922.979 139.859, 1511.708 888.543 401.704, 1565.385 842.645 665.189, 1617.41 823.443 752.63, 1663.787 818.869 7.586</trace>
</ink>
</file>

<file path=ppt/ink/ink611.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5.512 881.625 145.682, 1521.688 961.113 544.892, 1529.11 1060.561 726.475, 1542.568 1132.822 786.12, 1562.988 1179.556 809.103, 1620.856 1193.177 842.211, 1667.288 1156.848 849.38, 1722.21 1108.832 802.564</trace>
</ink>
</file>

<file path=ppt/ink/ink612.xml><?xml version="1.0" encoding="utf-8"?>
<ink xmlns="http://www.w3.org/2003/InkML">
  <definitions>
    <brush xml:id="br1">
      <brushProperty name="color" value="#008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613.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366.473 4394.698 151.561, 4419.385 4385.542 234.46, 4480.16 4377.516 325.715, 4525.209 4368.085 413.712, 4606.34 4343.881 550.393, 4649.731 4329.342 588.084, 4710.628 4311.889 649.914, 4812.501 4295.585 695.935, 4867.15 4290.542 712.367, 4919.099 4284.917 727.477, 4964.006 4278.015 738.287, 5015.618 4268.408 746.575, 5059.142 4262.742 753.363, 5113.404 4255.871 761.96, 5185.998 4247.794 768.41, 5234.372 4239.078 770.588, 5283.915 4236.943 771.764, 5338.258 4235.935 772.383, 5418.269 4247.433 772.618, 5505.28 4267.716 771.32, 5581.836 4299.827 763.568, 5643.141 4339.434 747.809, 5707.445 4377.159 747.29, 5772.504 4392.644 765.732, 5814.995 4397.296 773.462, 5897.363 4394.585 778.981, 5944.676 4392.943 780.613, 5991.547 4390.216 781.886, 6040.421 4386.572 782.932, 6117.812 4381.594 781.806, 6190.872 4367.924 740.101, 6256.957 4355.209 681.404, 6316.922 4356.479 621.775, 6380.584 4367.662 627.272, 6446.803 4386.015 676.836, 6492.261 4394.481 697.152, 6560.215 4402.716 702.611, 6626.088 4408.857 695.761, 6695.749 4411.269 685.454, 6774.737 4411.849 676.893, 6851.614 4416.092 662.095, 6916.283 4424.836 644.886, 6984.798 4430.361 630.617, 7052.51 4432.721 619.374, 7120.687 4433.376 602.59, 7189.912 4427.414 582.709, 7245.286 4420.739 558.296, 7299.588 4411.101 524.909, 7346.715 4405.361 498.173, 7405.763 4403.734 468.71, 7471.909 4398.295 454.409, 7539.473 4385.554 444.948, 7582.428 4378.562 437.159, 7651.413 4367.832 421.409, 7699.387 4360.001 407.887, 7763.646 4361.552 389.299, 7823.818 4368.57 379.911, 7872.091 4380.195 368.425, 7926.892 4392.867 345.383, 7975.045 4398.111 336.762, 8026.354 4396.163 292.783, 8069.083 4391.597 253.602, 8124.001 4382.361 232.905, 8168.609 4376.781 227.916, 8217.488 4368.387 225.372, 8268.66 4350.298 226.393, 8317.647 4337.859 233.81, 8361.261 4329.882 248.73, 8407.453 4319.089 271.335, 8456.658 4305.039 299.156, 8501.877 4282.363 320.182, 8552.3 4262.748 336.985, 8604.975 4250.636 367.484, 8656.12 4242.91 390.603, 8700.937 4238.736 403.543, 8746.364 4234.381 411.888, 8818.644 4219.709 407.282, 8880.553 4206.321 358.036</trace>
</ink>
</file>

<file path=ppt/ink/ink614.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615.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61.507 2511.012 474.185, 5163.029 2558.518 403.25, 5149.587 2620.922 349.37, 5132.683 2669.909 329.176, 5112.14 2720.343 336.343, 5091.336 2766.028 360.687, 5062.338 2819.691 388.3, 5019.09 2878.067 411.679, 4959.007 2954.044 428.655, 4898.72 3026.758 436.069, 4860.116 3081.962 437.169, 4814.135 3147.989 437.259, 4777.485 3199.823 426.053, 4748.352 3245.537 403.129, 4717.809 3289.591 332.498</trace>
</ink>
</file>

<file path=ppt/ink/ink616.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00.657 2876.108 281.911, 5105.799 2938.191 362.37, 5108.209 2993.997 445.526, 5108.381 3040.964 506.189, 5108.963 3099.164 566.478, 5109.106 3173.272 675.291, 5107.811 3273.824 792.051, 5107.87 3358.016 849.166, 5110.475 3438.469 864.436, 5114.528 3485.169 866.411, 5163.5 3509.454 782.507</trace>
</ink>
</file>

<file path=ppt/ink/ink617.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213.098 2758.378 459.584, 5273.514 2715.508 475.619, 5319.94 2693.954 593.772, 5367.595 2686.452 675.072, 5444.553 2680.147 805.968, 5519.629 2681.331 866.124, 5508.92 2758.714 829.721, 5462.729 2808.847 677.763, 5407.713 2844.537 563.138, 5347.743 2878.293 394.299, 5305.394 2899.252 117.196</trace>
</ink>
</file>

<file path=ppt/ink/ink618.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69.444 3029.554 136.826, 5226.013 2978.778 296.084, 5294.768 2940.128 452.099, 5347.083 2919.324 563.987, 5440.686 2885.227 698.414, 5519.579 2852.138 780.887, 5599.874 2811.759 821.148, 5668.579 2761.435 825.675, 5677.984 2694.19 587.099, 5623.817 2661.288 349.789</trace>
</ink>
</file>

<file path=ppt/ink/ink619.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328.187 2554.665 136.826, 5385.606 2556.571 428.169, 5403.12 2600.458 592.21, 5409.165 2679.918 717.202, 5408.75 2751.678 796.084, 5391.809 2797.885 823.291, 5379.071 2854.786 838.601, 5382.78 2944.985 854.229, 5391.802 2997.854 856.421, 5399.792 3043.605 857.351, 5441.794 3122.032 857.595, 5500.298 3182.66 857.348, 5576.561 3211.343 857.218, 5660.912 3219.272 856.45, 5734.911 3225.298 837.392, 5726.32 3271.212 831.176, 5648.445 3316.309 720.135, 5582.224 3334.109 608.198, 5516.015 3347.289 510.692, 5455.675 3357.933 416.022, 5412.614 3360.815 389.467, 5474.38 3370.706 706.305, 5555.174 3377.732 818.288, 5634.673 3385.314 856.85, 5707.804 3391.858 861.421, 5790.528 3398.389 832.562</trace>
</ink>
</file>

<file path=ppt/ink/ink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06.792 131.085 154.814, 2360.443 122.594 181.465, 2410.426 123.205 318.486, 2461.708 137.314 581.736, 2524.083 194.937 850.294, 2490.571 250.126 860.403, 2403.589 334.81 837.644, 2356.161 371.053 805.997, 2316.623 443.872 549.28</trace>
</ink>
</file>

<file path=ppt/ink/ink620.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837.485 2790.125 483.963, 5890.114 2769.463 438.793, 5958.582 2757.272 458.904, 6010.902 2749.984 494.139, 6054.635 2739.363 538.178, 6099.583 2726.48 575.951, 6161.996 2705.471 605.7, 6228.308 2680.021 537.464, 6289.494 2662.242 363.398</trace>
</ink>
</file>

<file path=ppt/ink/ink621.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29.835 2532.177 521.115, 6150.998 2602.519 626.205, 6168.587 2684.547 718.082, 6175.216 2727.056 747.054, 6184.172 2789.021 796.139, 6190.585 2840.757 831.458, 6195.027 2887.283 844.345, 6198.339 2936.544 853.118, 6203.719 3016.879 862.647, 6205.772 3072.845 865.753, 6208.402 3158.305 868.937, 6211.081 3253.807 872.292, 6211.594 3297.975 873.257, 6211.005 3354.11 873.343, 6210.667 3403.834 871.769, 6153.993 3343.436 593.831, 6113.259 3263.778 533.104, 6085.287 3216.259 521.487, 6063.952 3168.689 513.45, 6048.111 3118.146 508.477, 6029.534 3064.216 510.43, 6009.669 3002.636 543.674, 5999.939 2952.089 660.669, 6050.75 2888.318 816.51, 6129.011 2862.3 851.051, 6176.088 2845.097 847.717, 6266.72 2803.118 759.235, 6331.232 2763.894 440.395</trace>
</ink>
</file>

<file path=ppt/ink/ink622.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62.945 2353.597 281.911, 6589.598 2382.022 389.104, 6544.469 2408.185 482.098, 6498.911 2437.154 620.983, 6446.385 2475.416 687.989, 6380.522 2541.48 705.435, 6348.137 2586.415 671.293, 6311.947 2643.824 556.921, 6301.238 2697.5 419.057, 6356.327 2677.165 416.791, 6413.618 2649.073 417.296, 6460.46 2627.112 413.048, 6524.201 2604.875 390.808, 6589.356 2590.505 347.873, 6632.803 2583.903 319.828, 6684.669 2585.001 277.246, 6729.966 2553.372 258.758, 6671.961 2603.971 273.83, 6611.235 2639.3 282.263, 6568.682 2662.995 286.012, 6505.97 2693.125 288.543, 6440.173 2722.893 290.278, 6397.49 2746.623 290.944, 6348.17 2777.763 292.14, 6302.061 2804.629 294.726, 6366.469 2793.657 659.527, 6413.159 2777.098 694.786, 6500.414 2744.538 710.309, 6543.34 2730.517 704.22, 6617.275 2701.624 683.857, 6677.025 2673.274 594.547, 6724.417 2655.665 392.991</trace>
</ink>
</file>

<file path=ppt/ink/ink623.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502.88 2443.548 148.517, 6541.912 2502.493 403.28, 6561.342 2559.596 537.02, 6574.004 2621.648 622.345, 6585.329 2713.005 726.061, 6594.548 2799.837 795.734, 6596.834 2850.006 824.158, 6597.681 2896.246 842.943, 6596.101 2971.185 857.023, 6594.656 3013.627 857.942, 6592.889 3056.556 837.287, 6607.386 2996.484 344.529</trace>
</ink>
</file>

<file path=ppt/ink/ink624.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510.815 2716.048 356.616, 6461.722 2763.596 424.25, 6426.64 2812.774 487.991, 6389.566 2864.632 582.854, 6357.669 2924.773 655.836, 6332.713 2997.76 668.749, 6320.381 3040.138 499.154</trace>
</ink>
</file>

<file path=ppt/ink/ink625.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41.778 2817.904 244.831, 6696.153 2814.321 241.113, 6754.402 2810.072 269.128, 6804.089 2811.261 349.723, 6816.241 2867.751 428.481, 6770.576 2906.074 284.998, 6728.015 2930.468 213.516, 6685.479 2949.028 94.493</trace>
</ink>
</file>

<file path=ppt/ink/ink626.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73.24 3097.018 382.564, 6398.818 3150.356 391.399, 6413.638 3202.658 502.492, 6428.163 3251.545 601.593, 6445.5 3328.439 803.786, 6458.934 3395.348 867.219, 6499.747 3454.352 866.466, 6542.416 3444.013 808.25</trace>
</ink>
</file>

<file path=ppt/ink/ink627.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517.43 3061.302 572.345, 6569.336 3021.677 570.944, 6643.125 2991.468 656.796, 6719.258 2958.054 744.222, 6786.793 2930.332 814.62, 6856.08 2914.214 855.74, 6929.841 2924.281 866.72, 6998.815 2961.556 870.398, 7005.511 3039.031 872.635, 6988.366 3091.327 873.284, 6943.388 3182.886 874.531, 6916.571 3232.016 874.827, 6867.772 3308.592 873.971, 6815.627 3377.119 868.402, 6759.553 3435.317 842.572</trace>
</ink>
</file>

<file path=ppt/ink/ink628.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525.368 3295.44 412.364, 6568.721 3289.968 465.758, 6627.356 3277.276 598.893, 6697.757 3255.787 751.239, 6766.235 3239.996 843.744, 6832.958 3247.737 496.524</trace>
</ink>
</file>

<file path=ppt/ink/ink629.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66.912 3061.302 382.564, 6678.023 3108.236 522.121, 6680.537 3180.936 694.781, 6680.861 3257.103 745.976, 6677.08 3331.933 740.486, 6674.382 3394.857 615.914</trace>
</ink>
</file>

<file path=ppt/ink/ink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25.063 369.191 233.604, 2540.988 415.595 272.583, 2559.363 461.181 433.028, 2573.635 532.224 640.687, 2576.282 575.991 730.361, 2574.111 624.361 772.261, 2561.589 669.698 793.697, 2560.176 618.809 683.782, 2568.448 574.319 626.01, 2579.849 529.983 572.436, 2606.214 462.263 505.264, 2647.455 413.201 572.545, 2725.414 421.426 721.236, 2799.535 487.542 748.675, 2822.765 530.508 208.349</trace>
</ink>
</file>

<file path=ppt/ink/ink630.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529.337 3475.342 543.78, 6591.442 3471.382 574.689, 6662.794 3450.051 680.92, 6723.599 3429.512 790.069, 6796.15 3402.078 801.195, 6840.247 3392.677 559.551</trace>
</ink>
</file>

<file path=ppt/ink/ink631.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19.936 4879.958 356.616, 6278.28 4859.486 474.315, 6336.535 4855.03 604.411, 6404.043 4852.489 701.72, 6489.16 4847.19 736.6, 6535.084 4846.953 740.209, 6579.44 4846.1 739.334, 6657.906 4852.582 678.447, 6718.341 4852.391 415.03</trace>
</ink>
</file>

<file path=ppt/ink/ink632.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509.64 4689.473 371.692, 6565.761 4729.387 364.011, 6608.173 4736.832 474.535, 6676.395 4758.295 583.852, 6735.395 4796.411 648.455, 6777.228 4841.675 666.222, 6745.984 4896.324 679.229, 6700.541 4932.943 685.102, 6647.619 4964.918 697.131, 6601.693 5006.479 444.586</trace>
</ink>
</file>

<file path=ppt/ink/ink633.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14.434 4303.211 402.939, 6932.834 4367.177 647.976, 6899.148 4447.052 732.202, 6870.665 4523.12 721.371, 6850.738 4585.4 544.707, 6837.712 4636.879 285</trace>
</ink>
</file>

<file path=ppt/ink/ink634.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25.553 4381.257 308.06, 7077.556 4367.868 301.891, 7129.093 4359.822 404.454, 7183.016 4356.467 559.235, 7225.822 4366.104 391.346</trace>
</ink>
</file>

<file path=ppt/ink/ink635.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30.307 4571.743 417.669, 6975.929 4536.667 381.99, 7022.86 4519.26 417.188, 7080.977 4504.718 500.633, 7131.457 4492.441 624.99, 7185.909 4480.6 727.327</trace>
</ink>
</file>

<file path=ppt/ink/ink636.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97.236 4677.568 412.364, 6944.219 4655.288 380.281, 6987.404 4644.031 404.869, 7040.238 4627.422 495.132, 7102.742 4611.497 616.374, 7169.321 4586.331 727.626, 7227.569 4579.637 495.649</trace>
</ink>
</file>

<file path=ppt/ink/ink637.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96.451 4529.413 326.73, 7002.618 4589.927 326.73, 7002.959 4639.428 339.231, 7005.4 4721.558 402.475, 7004.66 4772.449 472.946, 7002.104 4840.702 624.211, 7002.066 4910.676 784.237, 7014.847 4988.815 868.658, 7092.49 4977.177 872.722, 7158.521 4906.084 866.841, 7200.783 4833.475 850.059, 7239.572 4740.219 773.719, 7268.053 4645.648 604.148, 7281.567 4586.003 473.809, 7289.093 4542.464 361.396, 7296.23 4486.237 231.797</trace>
</ink>
</file>

<file path=ppt/ink/ink638.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79.541 4002.933 171.559, 7305.694 4046.73 531.998, 7319.451 4105.033 743.684, 7330.752 4170.778 786.524, 7332.228 4216.643 714.397</trace>
</ink>
</file>

<file path=ppt/ink/ink639.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98.846 4288.66 356.616, 7248.143 4235.011 345.591, 7298.482 4197.347 401.895, 7343.605 4183.487 495.93, 7394.647 4165.598 630.758, 7450.818 4159.481 643.621, 7494.473 4173.53 259.286</trace>
</ink>
</file>

<file path=ppt/ink/ink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43.545 841.435 351.906, 2089.027 835.434 390.563, 2159.118 830.609 486.87, 2250.188 822.037 629.654, 2297.015 818.577 715.906, 2369.599 807.19 785.032, 2416.921 800.568 828.187, 2489.843 793 858.635, 2564.178 788.505 866.401, 2642.881 787.915 868.668, 2716.198 791.324 869.175, 2776.472 796.477 867.874, 2837.534 798.7 864.432, 2895.884 801.547 826.241, 2940.548 818.896 407.436</trace>
</ink>
</file>

<file path=ppt/ink/ink640.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02.029 4169.607 248.699, 7307.81 4218.653 301.128, 7325.079 4272.854 533.301, 7342.843 4319.878 632.888, 7370.37 4366.254 467.349</trace>
</ink>
</file>

<file path=ppt/ink/ink641.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32.99 4243.685 346.01, 7413.781 4298.151 369.945, 7379.725 4366.669 682.941, 7349.431 4422.208 755.749, 7315.958 4465.429 5.147</trace>
</ink>
</file>

<file path=ppt/ink/ink642.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55.729 4418.296 493.078, 7317.746 4382.793 507.998, 7360.49 4366.574 587.071, 7424.852 4344.28 704.903, 7467.723 4338.62 770.83, 7547.887 4339.71 798.438, 7592.192 4348.604 698.294</trace>
</ink>
</file>

<file path=ppt/ink/ink643.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16.581 4413.005 440.114, 7345.083 4483.164 770.148, 7354.39 4563.722 851.629, 7357.656 4617.507 865.85, 7362.472 4698.833 868.655, 7371.947 4741.172 862.206</trace>
</ink>
</file>

<file path=ppt/ink/ink644.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03.889 4420.942 166.345, 7485.122 4402.83 859.847, 7536.398 4448.538 866.078, 7522.475 4528.162 869.497, 7521.254 4570.722 870.232, 7520.446 4621.157 870.742, 7528.474 4695.255 870.56, 7533.239 4647.064 221.525</trace>
</ink>
</file>

<file path=ppt/ink/ink645.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56.266 4480.468 222.333, 7417.231 4465.115 729.358, 7489.827 4457.527 845.112, 7558.509 4483.817 672.387, 7525.7 4526.29 318.791</trace>
</ink>
</file>

<file path=ppt/ink/ink646.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49.651 4692.119 138.775, 7393.832 4647.075 304.661, 7441.791 4602.449 445.224, 7494.6 4578.138 518, 7542.043 4560.502 511.161, 7557.135 4606.711 313.632, 7525.523 4656.744 221.047, 7493.256 4707.855 194.127, 7452.642 4757.337 219.625, 7413.722 4808.604 285.566, 7381.321 4867.601 426.694, 7359.017 4912.588 553.143, 7340.771 4955.522 615.652</trace>
</ink>
</file>

<file path=ppt/ink/ink647.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34.85 4598.199 341.107, 7531.658 4644.363 360.198, 7526.038 4688.604 412.561, 7515.113 4743.702 528.721, 7508.235 4803.286 716.091, 7516.861 4881.624 843.925, 7578.865 4939.731 867.172, 7655.356 4959.767 869.902, 7704.271 4963.583 866.319, 7753.84 4959.248 855.367, 7802.671 4949.29 833.331, 7847.373 4934.762 756.169, 7890.009 4916.126 657.203, 7945.473 4879.32 403.212</trace>
</ink>
</file>

<file path=ppt/ink/ink648.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37.784 4231.779 792.806, 7900.767 4211.402 647.666, 7987.002 4204.846 626.926, 8047.623 4187.197 659.683, 8090.913 4196.171 558.676</trace>
</ink>
</file>

<file path=ppt/ink/ink649.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85.943 4222.52 361.694, 7936.418 4283.268 846.839, 7888.097 4357.786 833.044, 7844.484 4413.321 641.285</trace>
</ink>
</file>

<file path=ppt/ink/ink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02.038 1100.707 241.47, 2402.064 1143.584 366.927, 2405.581 1201.447 500.197, 2412.371 1283.683 689.295, 2414.119 1337.982 774.765, 2413.271 1409.438 827.885, 2412.641 1467.826 848.657, 2411.627 1536.795 858.139, 2412.758 1596.309 859.577, 2434.784 1549.188 321.667</trace>
</ink>
</file>

<file path=ppt/ink/ink650.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91.484 4418.296 150.556, 7834.473 4472.956 430.961, 7852.24 4524.413 596.228, 7861.002 4588.007 697.198, 7869.211 4676.553 784.067, 7875.094 4754.126 788.419, 7876.349 4798.889 687.893</trace>
</ink>
</file>

<file path=ppt/ink/ink651.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68.21 4402.422 474.185, 7917.571 4364.964 513.511, 7972.151 4347.37 693.711, 8036.017 4332.617 812.315, 8111.589 4329.628 848.92, 8184.442 4329.774 854.851, 8230.162 4334.472 854.627, 8275.715 4348.992 853.82, 8332.467 4402.342 851.877, 8348.518 4482.048 856.062, 8339.307 4564.385 863.249, 8321.901 4650.267 864.327, 8300.825 4727.551 863.318, 8248 4783.976 832.924, 8200.932 4779.202 732.6, 8156.429 4764.082 449.039</trace>
</ink>
</file>

<file path=ppt/ink/ink652.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62.132 4360.092 201.698, 7983.996 4407.158 314.787, 7983.688 4476.108 670.093, 7973.675 4541.797 783.483, 7963.332 4619.647 824.799, 7993.084 4576.907 91.586</trace>
</ink>
</file>

<file path=ppt/ink/ink653.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65.314 4366.707 201.698, 8069.757 4417.889 301.925, 8071.737 4473.979 549.524, 8075.27 4544.405 730.193, 8080.849 4631.235 826.95, 8084.377 4678.725 847.716, 8092.62 4725.634 848.37</trace>
</ink>
</file>

<file path=ppt/ink/ink654.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58.164 4444.752 215.563, 8013.048 4432.15 322.395, 8067.221 4436.858 492.34, 8117.129 4447.083 629.365, 8160.864 4469.843 309.622</trace>
</ink>
</file>

<file path=ppt/ink/ink655.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58.164 4620.687 192.332, 8001.951 4597.234 371.84, 8048.941 4582.697 511.274, 8102.059 4569.166 606.133, 8162.844 4557.327 633.956, 8205.333 4563.473 482.123</trace>
</ink>
</file>

<file path=ppt/ink/ink656.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10.541 4797.943 387.584, 7976.485 4794.147 646.809, 8035.578 4773.529 763.234, 8104.663 4742.194 796.372, 8171.72 4735.897 646.285, 8221.55 4716.411 363.62</trace>
</ink>
</file>

<file path=ppt/ink/ink657.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46.258 4439.461 397.772, 7958.174 4524.664 710.902, 7958.551 4592.967 719.25, 7956.89 4664.918 690.889, 7958.57 4733.737 643.248, 7965.759 4792.029 512.495</trace>
</ink>
</file>

<file path=ppt/ink/ink658.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57.952 4114.049 498.281, 8588.842 4183.125 730.564, 8543.524 4237.636 784.322, 8491.766 4288.718 720.525, 8449.698 4348.969 483.892, 8465.488 4393.956 564.27, 8481.271 4461.267 656.49, 8485.467 4531.454 721.549, 8487.094 4609.617 798.838, 8485.705 4663.623 827.575, 8484.753 4753.984 858.98, 8528.185 4736.276 6.253</trace>
</ink>
</file>

<file path=ppt/ink/ink659.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32.282 4352.155 392.654, 8580.328 4333.467 344.38, 8649.831 4318.928 519.7, 8708.56 4314.971 730.074, 8770.153 4339.3 848.298, 8747.211 4412.462 869.347, 8684.509 4474.393 871.085, 8617.245 4548.62 872.302, 8556.018 4626.815 873.57, 8508.905 4698.5 868.686</trace>
</ink>
</file>

<file path=ppt/ink/ink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82.195 1008.11 180.076, 2435.948 1005.298 354.597, 2494.954 1032.578 645.3, 2571.856 1093.507 825.352, 2588.838 1143.73 845.424, 2565.506 1191.062 853.875, 2529.932 1234.475 856.858, 2442.607 1308.824 848.708, 2399.129 1340.996 698.515, 2355.804 1355.128 194.39</trace>
</ink>
</file>

<file path=ppt/ink/ink660.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91.272 4439.461 154.814, 8546.827 4431.288 540.961, 8599.32 4459.797 725.962, 8671.906 4508.659 838.884, 8749.981 4559.577 867.608, 8811.786 4609.582 867.974, 8866.461 4644.316 866.763, 8938.288 4688.885 852.548, 8983.768 4715.219 812.183</trace>
</ink>
</file>

<file path=ppt/ink/ink661.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29.675 3981.768 595.067, 8985.12 4013.836 833.063, 8927.605 4056.451 834.135, 8870.151 4105.915 788.083, 8887.041 4175.142 787.466, 8902.321 4241.584 823.709, 8911.746 4321.629 850.4, 8919.642 4402.045 861.327, 8923.327 4447.063 856.032</trace>
</ink>
</file>

<file path=ppt/ink/ink662.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29.138 4108.758 212.081, 8971.63 4099.994 347.228, 9027.471 4115.351 676.585, 9046.814 4180.815 851.397, 9044.237 4227.484 865.025, 9041.985 4273.082 869.983, 9040.407 4315.63 871.949, 9041.352 4411.99 873.312, 9043.271 4461.795 873.559, 9051.008 4539.332 873.764, 9056.108 4586.721 873.912, 9062.965 4686.619 874.256, 9066.855 4738.669 874.569, 9068.933 4790.143 874.992, 9071.444 4835.667 875.397, 9077.111 4911.015 876.326, 9044.748 4857.242 668.534, 9032.318 4801.912 249.177</trace>
</ink>
</file>

<file path=ppt/ink/ink663.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74.9 4206.646 174.361, 8928.628 4173.609 300.047, 8987.707 4174.638 634.901, 9029.381 4221.128 785.802, 8997.219 4289.096 735.89, 8949.562 4345.541 589.249, 8897.734 4381.696 370.791, 8948.127 4379.171 305.388, 8995.816 4366.049 326.117, 8981.824 4409.729 361.099, 8936.499 4439.092 369.334, 8891.276 4462.562 376.398, 8838.33 4483.756 385.169, 8779.764 4506.541 391.703, 8732.256 4523.708 395.067, 8679.767 4554 398.299, 8744.454 4550.609 415.8, 8799.846 4537.639 425.128, 8844.73 4524.131 417.589, 8923.956 4489.267 365.993, 8974.737 4469.887 251.563</trace>
</ink>
</file>

<file path=ppt/ink/ink664.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81.801 4308.503 146.574, 9133.399 4304.004 295.831, 9076.258 4356.77 637.03, 9037.861 4412.667 786.075, 8994.53 4474.787 845.016, 8938.108 4557.977 863.559, 8905.322 4608.631 866.906, 8873.763 4666.677 868.602, 8820.704 4754.467 869.839, 8769.926 4822.903 869.24, 8815.173 4837.212 6.539</trace>
</ink>
</file>

<file path=ppt/ink/ink665.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87.88 4292.629 531.949, 9145.528 4290.898 573.448, 9207.147 4281.852 651.131, 9282.062 4269.54 686.899, 9346.479 4269.216 629.9</trace>
</ink>
</file>

<file path=ppt/ink/ink666.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236.038 4233.103 261.163, 9243.578 4290.931 496.974, 9249.268 4350.675 708.525, 9258.001 4402.464 785.569, 9259.617 4480.485 851.494, 9253.853 4553.053 861.357, 9251.008 4603.42 865.11, 9237.276 4701.964 868.942, 9222.568 4777.826 869.315, 9177.536 4749.935 837.707, 9169.756 4660.831 825.024, 9166.282 4579.097 814.723, 9175.935 4504.332 812.568, 9233.628 4436.456 812.383, 9312.624 4408.296 797.267</trace>
</ink>
</file>

<file path=ppt/ink/ink667.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91.983 5665.709 485.539, 7384.797 5717.686 485.539, 7373.949 5764.387 486.026, 7358.648 5810.618 487.374, 7342.553 5855.417 485.635, 7316.694 5910.654 428.036, 7365.486 5928.448 404.829, 7365.921 5971.908 420.129, 7325.321 6031.575 410.964, 7293.581 6077.603 393.046, 7348.541 6087.098 341.123, 7393.621 6136.75 482.65, 7399.561 6183.724 528.275, 7402.496 6238.966 578.226, 7400.647 6309.779 602.606, 7397.376 6375.359 631.863, 7393.16 6437.087 747.913</trace>
</ink>
</file>

<file path=ppt/ink/ink668.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48.08 5753.016 481.211, 7612.99 5759.732 510.03, 7659.926 5784.082 604.853, 7690.695 5831.676 533.023, 7703.46 5877.226 350.652</trace>
</ink>
</file>

<file path=ppt/ink/ink669.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16.331 6000.381 136.826, 7578.583 6000.28 466.371, 7631.74 5994.393 502.613, 7679.633 5991.307 481.498, 7734.602 5997.736 183.138</trace>
</ink>
</file>

<file path=ppt/ink/ink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92.528 1303.098 376.604, 2643.621 1312.573 504.609, 2711.693 1311.877 688.727, 2754.889 1308.554 761.148, 2805.947 1302.865 789.7, 2856.357 1292.775 545.894</trace>
</ink>
</file>

<file path=ppt/ink/ink670.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604.962 6231.874 136.826, 7632.564 6167.417 557.41, 7678.464 6121.458 653.718, 7743.109 6066.618 726.478, 7802.762 6019.361 677.585, 7843.856 5975.171 385.347</trace>
</ink>
</file>

<file path=ppt/ink/ink671.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48.367 5600.891 512.882, 7905.334 5594.711 690.046, 7971 5585.815 830.955, 7982.518 5639.988 356.789, 7961.164 5685.832 210.611</trace>
</ink>
</file>

<file path=ppt/ink/ink672.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48.367 5832.384 373.978, 7905.735 5806.581 353.139, 7970.643 5757.114 356.721, 8014.443 5761.385 356.885, 8068.338 5766.487 175.933</trace>
</ink>
</file>

<file path=ppt/ink/ink673.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87.266 5817.833 136.826, 7989.792 5871.987 258.216, 8000.188 5926.807 427.226, 8010.044 5993.461 536.31, 8011.467 6045.837 596.374, 8007.139 6128.976 708.817, 8001.481 6205.123 788.584, 7989.206 6286.018 833.499, 7965.246 6358.929 856.549, 7900.312 6370.543 832.366, 7869.779 6322.655 648.103, 7860.221 6277.211 515.422, 7853.658 6229.228 170.589</trace>
</ink>
</file>

<file path=ppt/ink/ink674.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56.879 5473.902 348.483, 8410.565 5512.263 567.336, 8353.237 5566.757 598.679, 8310.194 5607.015 540.934, 8253.204 5648.828 377.618, 8303.106 5636.818 317.831, 8327.32 5697.397 475.155, 8331.734 5767.654 597.195, 8329.554 5830.223 690.33, 8325.123 5909.312 774.817, 8319.562 5990.248 840.545, 8344.213 6059.554 736.1, 8365.846 6009.23 218.735</trace>
</ink>
</file>

<file path=ppt/ink/ink675.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84.122 5620.734 259.004, 8432.261 5613.58 275.173, 8475.32 5612.723 475.853, 8503.527 5683.747 839.13, 8504.295 5749.031 844.803, 8508.549 5840.62 848.937, 8511.674 5918.428 850.837, 8512.943 5965.462 851.661, 8514.818 6014.554 852.795, 8519.671 6091.942 853.915, 8526.352 6170.085 856.734, 8532.221 6227.803 860.455, 8538.611 6289.524 863.689, 8547.859 6367.718 865.341, 8530.445 6319.255 230.941</trace>
</ink>
</file>

<file path=ppt/ink/ink676.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32.53 5791.376 250.773, 8378.292 5758.433 280.848, 8428.798 5734.322 437.673, 8481.042 5731.977 654.179, 8477.326 5792.512 636.086, 8448.006 5838.787 544.006, 8412.435 5889.82 416.595, 8364.839 5937.333 283.824, 8319.31 5975.729 210.533, 8372.041 5962.218 255.64, 8423.334 5931.258 308.443, 8400.565 5984.512 328.924, 8352.055 6016.421 272.249, 8300.694 6041.923 247.242, 8242.934 6067.277 226.378, 8179.274 6096.324 219.797, 8121.945 6126.5 214.674, 8175.963 6110.458 250.689, 8230.986 6091.655 258.557, 8300.938 6060.21 264.178, 8356.695 6032.191 252.923, 8420.864 5999.317 219.274, 8466.208 5973.051 180.648, 8509.708 5940.934 150.715, 8563.489 5888.595 137.062, 8596.665 5842.46 143.431, 8622.215 5795.092 276.237, 8583.751 5837.851 465.009, 8545.533 5888.017 589.135, 8510.038 5933.842 671.977, 8462.034 5983.508 706.004, 8399.038 6043.855 720.833, 8327.266 6100.432 720.006, 8237.006 6181.153 713.891, 8194.442 6225.24 711.421, 8142.341 6280.407 706.943, 8077.164 6344.716 700.707, 8024.564 6394.728 694.203, 7973.294 6436.216 592.541, 7984.194 6386.979 330.987, 8014.63 6330.373 236.827, 8039.026 6287.488 114.341</trace>
</ink>
</file>

<file path=ppt/ink/ink677.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44.974 6112.82 400.177, 8484.685 6158.806 646.728, 8516.12 6209.166 685.813</trace>
</ink>
</file>

<file path=ppt/ink/ink678.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71.967 5667.032 569.271, 8635.095 5629.19 579.076, 8703.244 5615.631 653.626, 8745.793 5608.178 677.306, 8816.504 5593.131 674.759, 8885.275 5584.386 591.431, 8932.076 5572.778 332.564, 8888.319 5570.77 136.826, 8844.001 5560.611 161.05, 8862.009 5611.11 528.349, 8878.384 5670.96 590.35, 8887.936 5723.115 633.946, 8895.126 5808.565 701.986, 8901.405 5890.396 753.408, 8899.897 5969.554 801.364, 8887.658 6048.918 846.018, 8842.973 6107.877 855.056, 8766.107 6085.86 835.811, 8717.104 6022.235 814.714, 8708.979 5975.531 812.693, 8719.057 5899.869 820.408, 8769.437 5833.824 837.764, 8838.875 5819.07 844.374, 8908.379 5792.55 782.523</trace>
</ink>
</file>

<file path=ppt/ink/ink679.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673.222 1197.272 186.123, 2676.195 1248.301 283.465, 2674.871 1308.252 458.624, 2677.954 1377.545 698.911, 2687.683 1429.243 790.001, 2717.875 1475.131 841.116, 2783.37 1489.755 852.173, 2838.451 1464.505 824.847, 2885.28 1420.192 661.905</trace>
</ink>
</file>

<file path=ppt/ink/ink680.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41.828 5468.61 419.448, 8883.489 5532.489 474.17, 8902.622 5594.844 579.237, 8908.194 5639.324 618.671, 8911.54 5685.428 626.533, 8916.427 5766.254 611.361, 8914.064 5809.585 496.968</trace>
</ink>
</file>

<file path=ppt/ink/ink681.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99.059 6294.045 277.54, 6544.49 6310.863 255.437, 6595.925 6315.271 246.181, 6651.942 6315.469 292.076, 6702.232 6318.791 343.249, 6751.342 6287.848 343.968, 6795.017 6260.987 290.467</trace>
</ink>
</file>

<file path=ppt/ink/ink682.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721.296 6216 146.574, 6764.345 6250.453 162.103, 6795.736 6304.58 211.523, 6823.269 6353.326 292.397, 6835.951 6411.559 400.332, 6785.804 6464.852 470.965, 6734.942 6511.848 348.727</trace>
</ink>
</file>

<file path=ppt/ink/ink683.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546.681 7942.271 387.584, 6599.455 7930.272 416.474, 6650.084 7919.012 438.77, 6697.613 7904.841 484.194, 6763.866 7877.246 553.497, 6836.708 7838.708 648.858, 6892.856 7829.203 687.415, 6969.434 7817.67 723.396, 7038.153 7823.796 682.38, 7082.206 7844.713 533.625</trace>
</ink>
</file>

<file path=ppt/ink/ink684.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48.29 7672.417 261.163, 6903.63 7681.624 305.607, 6963.814 7690.806 373.606, 7023.476 7700.458 466.798, 7066.973 7725.994 536.364, 7043.034 7794.658 567.348, 7005.778 7854.853 566.06, 6961.554 7910.411 513.298, 6912.396 7971.546 407.975, 6869.458 8016.348 106.95</trace>
</ink>
</file>

<file path=ppt/ink/ink685.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45.684 7325.84 564.025, 7403.893 7305.832 389.091, 7467.294 7286.71 290.809, 7512.32 7284.054 280.922, 7564.86 7284.162 284.727, 7612.945 7299.637 290.787, 7663.594 7302.79 296.367, 7596.137 7274.936 203.407, 7550.781 7284.641 113.167</trace>
</ink>
</file>

<file path=ppt/ink/ink686.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64.204 7233.243 136.826, 7394.239 7285.216 235.08, 7399.59 7342.405 300.834, 7400.271 7389.866 370.552, 7402.312 7449.692 438.023, 7413.978 7494.527 423.893</trace>
</ink>
</file>

<file path=ppt/ink/ink687.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89.873 7181.654 275.251, 7484.848 7238.933 389.171, 7471.387 7289.249 558.696, 7458.576 7340.002 642.708, 7444.589 7386.372 652.086, 7418.876 7467.564 563.767, 7392.639 7516.855 417.572, 7347.069 7566.678 235.311, 7299.375 7605.91 144.749, 7255.809 7634.05 136.826, 7305.468 7604.671 283.003, 7359.958 7578.406 439.326, 7414.407 7555.272 539.46, 7470.86 7529.729 605.402, 7535.151 7505.694 631.497, 7606.106 7484.394 634.883, 7671.125 7474.138 628.802, 7671.416 7518 361.612, 7614.766 7550.694 259.697, 7569.068 7568.18 229.624, 7511.619 7586.42 201.94, 7468.345 7601.842 191.137, 7424.8 7620.48 185.452, 7382.222 7674.646 351.583, 7378.554 7718.442 441.904, 7378.095 7771.688 539.634, 7379.491 7831.325 635.61, 7383.75 7908.163 741.265, 7387.953 7952.903 788.154, 7398.219 8019.649 821.754, 7441.771 7987.965 555.402</trace>
</ink>
</file>

<file path=ppt/ink/ink688.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13.685 7631.411 254.972, 7571.004 7622.831 586.846, 7607.784 7688.767 724.472, 7618.436 7741.114 749.615, 7629.782 7817.749 772.812, 7638.867 7893.857 781.687, 7654.062 7964.175 793.081, 7669.764 8040.628 827.437, 7612.364 7994.421 456.706, 7565.815 7952.297 276.108, 7521.165 7897.241 198.123, 7493.659 7853.991 169.546, 7471.02 7809.012 152.101, 7445.72 7760.861 151.421, 7431.188 7715.295 222.185, 7478.594 7692.314 438.692, 7477.541 7749.662 435.139, 7469.129 7796.234 432.875, 7459.591 7849.658 459.149, 7451.019 7909.047 508.717, 7447.738 7954.889 621.014, 7508.188 7891.422 713.743, 7569.821 7814.581 692.225, 7636.8 7744.595 671.57, 7693.197 7681.656 622.323, 7743.397 7617.857 536.69, 7772.494 7572.793 457.941, 7793.927 7527.035 374.032, 7811.444 7476.45 299.739, 7827.448 7418.045 238.734, 7837.731 7371.162 194.019, 7846.996 7325.563 170.567, 7856.627 7275.58 162.408, 7828.305 7349.644 806.743, 7819.501 7435.489 822.871, 7870.294 7485.749 766.309, 7939.159 7467.88 611.326, 7960.594 7540.434 691.331, 7930.236 7608.255 759.58, 7903.579 7656.141 794.926, 7880.891 7699.822 808.639, 7861.751 7745.641 817.71, 7843.41 7792.361 823.096, 7804.917 7869.277 827.801, 7756.591 7916.473 709.641, 7742.76 7860.413 497.368, 7739.484 7811.23 331.17</trace>
</ink>
</file>

<file path=ppt/ink/ink689.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22.696 7656.544 136.826, 7738.668 7613.109 238.719, 7784.171 7618.708 570.117, 7834.789 7637.978 762.87, 7906.857 7671.794 854.155, 7978.928 7715.399 865.263, 8054.788 7753.903 870.139, 8129.033 7799.92 871.722, 8173.64 7824.012 868.709, 8234.236 7868.112 510.935</trace>
</ink>
</file>

<file path=ppt/ink/ink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94.101 1082.188 136.826, 2393.467 1126.84 136.826, 2396.513 1170.06 137.011, 2401.811 1213.11 89.398</trace>
</ink>
</file>

<file path=ppt/ink/ink690.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24.594 7141.97 333.855, 8250.514 7194.84 724.224, 8178.743 7231.92 599.116, 8129.163 7263.374 425.91, 8121.208 7317.617 493.973, 8133.338 7371.587 562.693, 8143.563 7424.222 631.557, 8155.333 7501.009 733.536, 8159.29 7570.295 798.042, 8172.557 7637.857 788.97, 8216.872 7601.401 447.077</trace>
</ink>
</file>

<file path=ppt/ink/ink691.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20.088 7288.801 246.871, 8265.852 7240.267 306.804, 8321.888 7224.895 542.968, 8368.866 7240.756 751.017, 8380.051 7324.726 819.063, 8380.174 7370.143 830.736, 8381.282 7448.601 847.942, 8381.402 7494.046 853.92, 8381.466 7538.809 859.811, 8380.702 7593.313 862.636, 8380.435 7666.595 867.463, 8381.506 7732.773 869.641, 8382.732 7779.178 871.293, 8384.719 7846.087 873.016, 8385.95 7890.542 873.466, 8390.25 7962.26 873.056, 8394.511 7907.169 841.28, 8395.234 7861.757 748.149</trace>
</ink>
</file>

<file path=ppt/ink/ink692.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140.716 7353.619 224.168, 8149.685 7300.416 245.814, 8201.448 7264.679 383.433, 8262.865 7259.465 545.437, 8316.236 7281.822 737.454, 8332.828 7352.881 789.253, 8319.776 7399.036 745.786, 8288.786 7457.532 635.228, 8243.967 7505.536 528.928, 8182.538 7565.017 341.352, 8138.057 7592.855 229.224, 8184.571 7579.164 307, 8230.574 7559.996 367.948, 8285.952 7534.635 425.505, 8342.667 7505.041 445.375, 8298.032 7539.135 447.028, 8252.635 7564.679 419.034, 8203.801 7595.509 365.437, 8138.791 7633.129 309.531, 8088.745 7662.247 265.023, 8043.907 7697.085 242.196, 7991.954 7736.685 239.149, 8045.531 7715.869 354.608, 8114.164 7684.837 363.656, 8166.245 7662.437 365.819, 8229.729 7631.438 352.126, 8272.996 7608.492 326.801, 8322.474 7584.113 244.867</trace>
</ink>
</file>

<file path=ppt/ink/ink693.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93.918 7373.461 136.826, 8464.511 7426.511 651.699, 8432.671 7483.791 754.018, 8394.396 7539.665 809.142, 8339.603 7603.023 834.768, 8273.21 7662.779 851.326, 8196.451 7729.486 857.944, 8123.039 7795.967 860.153, 8086.204 7842.063 860.511, 8015.3 7924.769 861.153, 7972 7970.218 861.376, 7900.654 8042.112 861.56, 7833.689 8088.06 861.47, 7763.222 8101.286 840.122, 7727.949 8043.636 494.508</trace>
</ink>
</file>

<file path=ppt/ink/ink694.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53.159 7841.737 317.424, 8303.752 7878.132 324.173, 8360.234 7911.775 435.863, 8403.57 7921.499 338.871</trace>
</ink>
</file>

<file path=ppt/ink/ink695.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46.296 7307.321 382.564, 8506.186 7283.891 287.358, 8554.398 7267.074 283.515, 8609.137 7249.89 312.876, 8654.709 7233.281 332.859, 8704.876 7227.253 324.372, 8763.794 7219.28 285.252, 8806.87 7216.811 218.528, 8761.457 7213.042 136.826, 8713.242 7202.571 136.826, 8664.799 7172.278 136.826, 8617.305 7142.954 331.521, 8625.693 7186.828 425.13, 8639.233 7249.194 459.44, 8649.592 7301.86 467.621, 8667.942 7385.836 480.179, 8680.625 7443.758 512.55, 8695.297 7523.548 606.118, 8706.68 7587.516 704.645, 8708.481 7633.778 785.488, 8708.007 7677.711 829.513, 8683.98 7752.67 853.937, 8620.225 7761.346 842.547, 8554.835 7710.683 830.204, 8523.107 7642.188 822.853, 8521.282 7568.382 818.073, 8574.527 7528.516 830.496, 8650.834 7522.276 794.39, 8718.309 7545.063 488.479, 8761.135 7559.978 75.61</trace>
</ink>
</file>

<file path=ppt/ink/ink696.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29.675 7615.537 652.199, 9010.876 7683.903 765.563, 8982.934 7734.115 683.435, 8955.199 7792.259 221.155</trace>
</ink>
</file>

<file path=ppt/ink/ink697.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26.242 7104.931 308.06, 9177.108 7115.586 362.838, 9244.274 7126.466 479.597, 9297.824 7143.648 480.794, 9333.487 7192.741 358.921, 9327.65 7235.596 225.142</trace>
</ink>
</file>

<file path=ppt/ink/ink698.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52.699 7509.711 136.826, 9198.202 7481.765 174.66, 9244.637 7454.982 233.093, 9290.427 7448.467 269.999, 9343.878 7456.17 300.248, 9373.343 7502.218 301.874, 9357.182 7552.586 297.307, 9315.868 7613.988 285.186, 9290.779 7664.179 266.14, 9343.791 7671.965 370.068, 9393.035 7620.679 315.682</trace>
</ink>
</file>

<file path=ppt/ink/ink699.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43.727 7037.467 161.705, 9497.726 7072.812 464.626, 9519.809 7116.63 337.116</trace>
</ink>
</file>

<file path=ppt/ink/ink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12.626 353.499 136.826, 7104.869 414.472 248.895, 7087.766 468.087 371.961, 7065.11 536.62 507.572, 7027.107 628.056 635.069, 6980.661 717.842 733.681, 6954.106 762.264 774.406, 6932.425 811.305 795.031, 6921.166 858.553 551.013</trace>
</ink>
</file>

<file path=ppt/ink/ink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469.656 209.131 161.705, 4461.09 301.728 793.438, 4460.619 369.718 847.868, 4458.777 437.334 858.648, 4452.113 529.681 864.851, 4447.598 594.751 868.441, 4448.783 658.774 870.825, 4447.884 716.421 873.526, 4452.933 782.347 875.951, 4469.124 838.798 875.509, 4502.22 796.016 732.865, 4546.345 766.433 7.328</trace>
</ink>
</file>

<file path=ppt/ink/ink700.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08.546 7001.751 241.47, 9560.916 6982.688 339.008, 9619.201 6957.58 498.254, 9680.4 6944.297 557.208, 9731.96 6946.061 610.531, 9738.201 7018.466 742.418, 9703.112 7079.002 805.547, 9659.942 7135.626 826.122, 9617.378 7157.41 648.107</trace>
</ink>
</file>

<file path=ppt/ink/ink701.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57.492 7055.986 233.604, 9612.44 7043.599 398.195, 9615.896 7102.596 383.453, 9567.815 7154.854 206.116</trace>
</ink>
</file>

<file path=ppt/ink/ink702.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78.121 7239.858 136.826, 9520.253 7192.497 171.491, 9576.875 7152.621 263.548, 9640.055 7129.067 317.605, 9622.187 7172.324 179.929, 9574.533 7200.961 139.876, 9524.048 7225.674 136.826, 9477.149 7241.521 136.826, 9426.357 7265.34 136.826, 9424.091 7315.737 200.319, 9470.49 7362.054 271.704, 9495.625 7405.191 369.177, 9523.188 7457.816 580.667</trace>
</ink>
</file>

<file path=ppt/ink/ink703.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40.295 7194.881 261.163, 9589.972 7179.063 277.704, 9642.313 7162.731 385.785, 9700.929 7151.548 465.993, 9752.997 7149.165 536.281, 9759.053 7203.968 644.025, 9703.884 7261.288 686.536, 9636.225 7310.046 515.864, 9591.887 7267.636 70.197</trace>
</ink>
</file>

<file path=ppt/ink/ink704.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62.784 7202.819 136.826, 9618.842 7240.46 455.837, 9604.708 7296.049 319.936, 9580.76 7343.401 323.697, 9545.712 7396.236 329.027, 9605.024 7350.345 417.572, 9649.385 7306.189 478.828, 9699.718 7253.888 507.516, 9746.546 7249.476 494.671, 9715.59 7298.338 490.64, 9673.527 7352.012 485.194, 9642.588 7403.099 480.842, 9615.228 7445.907 477.9, 9585.864 7490.839 476.282, 9550.266 7539.534 461.127, 9513.596 7595.452 380.721, 9560.682 7573.654 354.318, 9612.838 7527.485 355.576, 9660.438 7484.289 356.261, 9719.628 7451.132 356.766, 9763.045 7422.806 366.999, 9730.117 7475.994 463.657, 9695.795 7518.998 545.133, 9635.933 7584.959 614.262, 9591.932 7636.464 601.988, 9548.679 7677.612 486.694, 9505.565 7700.082 297.92</trace>
</ink>
</file>

<file path=ppt/ink/ink705.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58.815 7503.097 554.92, 9602.148 7547.624 487.663, 9666.102 7595.348 535.232, 9731.841 7630.298 655.211, 9815.396 7665.044 755.671, 9898.046 7684.425 816.761, 9973.902 7698.204 803.729, 10048.526 7686.798 540.958</trace>
</ink>
</file>

<file path=ppt/ink/ink706.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34.792 6976.618 371.692, 10212.928 7027.303 497.97, 10157.803 7072.303 551.278, 10094.268 7117.176 552.363, 10091.839 7168.089 675.228, 10101.727 7232.061 773.178, 10103.923 7306.002 815.429, 10105.32 7365.668 838.819, 10106.017 7410.933 847.875, 10101.489 7501.921 859.022, 10099.223 7575.169 867.33, 10141.997 7564.161 673.207</trace>
</ink>
</file>

<file path=ppt/ink/ink707.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56.743 7231.921 303.606, 10203.85 7211.716 327.973, 10257.168 7189.345 395.024, 10300.045 7171.056 437.68, 10367.354 7146.65 472.589, 10411.72 7138.366 610.817, 10371.873 7221.337 825.026, 10321.057 7290.206 844.622, 10299.319 7332.938 852.627, 10257.836 7408.266 859.418, 10233.783 7451.455 861.363, 10193.077 7517.459 862.48, 10144.495 7566.519 594.875</trace>
</ink>
</file>

<file path=ppt/ink/ink708.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52.774 7309.967 431.69, 10202.635 7354.481 516.254, 10249.161 7378.306 616.597, 10303.064 7421.908 748.166, 10359.695 7457.318 794.779, 10425.233 7491.771 833.816, 10478.97 7517.293 838.535, 10552.696 7548.414 824.183, 10625.743 7571.58 690.506</trace>
</ink>
</file>

<file path=ppt/ink/ink709.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05.729 6873.438 440.114, 10645.586 6933.05 575.478, 10598.558 6956.534 499.129, 10544.512 6969.853 320.088, 10565.658 7030.258 622.158, 10578.858 7109.848 746.482, 10581.155 7161.346 775.921, 10581.828 7203.848 787.916, 10580.822 7247.624 798.488, 10578.638 7322.383 827.059</trace>
</ink>
</file>

<file path=ppt/ink/ink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399.544 129.762 312.854, 4443.07 128.267 281.151, 4518.814 141.182 555.766, 4601.392 164.586 827.706, 4647.2 198.448 857.911, 4645.537 251.562 860.674, 4615.536 303.878 861.069, 4583.901 351.727 861.148, 4538.61 421.646 861.133, 4500.05 479.787 861.101, 4462.169 523.668 861.065, 4418.229 571.607 852.677</trace>
</ink>
</file>

<file path=ppt/ink/ink710.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97.255 7045.404 204.961, 10643.721 7015.831 245.367, 10700.901 7009.326 544.872, 10727.393 7057.729 775.231, 10738.42 7136.781 789.358, 10743.137 7182.497 794.335, 10748.229 7245.905 802.855, 10751.315 7291.334 813.008, 10752.285 7362.437 826.757, 10752.505 7418.238 837.876, 10752.274 7462.449 846.869, 10750.656 7533.857 856.596, 10747.748 7578.439 857.643, 10727.443 7645.924 824.21, 10709.547 7580.404 485.049, 10697.441 7521.887 301.301, 10688.204 7473.753 216.037, 10680.212 7427.672 183.873, 10670.803 7370.999 165.69, 10658.852 7307.048 142.646, 10644.934 7246.603 138.106, 10633.685 7199.636 117.389</trace>
</ink>
</file>

<file path=ppt/ink/ink711.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86.671 7082.442 241.47, 10638.777 7069.683 313.636, 10697.163 7058.266 527.879, 10750.709 7064.727 623.964, 10697.785 7122.643 501.783, 10639.438 7176.213 408.475, 10594.037 7219.012 329.117, 10641.772 7195.649 282.247, 10688.883 7164.334 317.227, 10657.132 7214.954 425.981, 10602.719 7278.688 430.358, 10558.832 7324.128 430.747, 10505.31 7367.655 430.285, 10458.849 7406.32 427.586, 10412.233 7451.566 423.745, 10468.089 7436.942 440.945, 10512.57 7417.249 448.843, 10566.726 7375.563 444.864, 10614.356 7334.352 398.983, 10664.303 7282.357 327.255, 10706.076 7233.006 241.538, 10751.24 7195.261 188.038, 10796.145 7150.317 141.568, 10747.055 7212.292 649.425, 10712.781 7282.521 702.32, 10689.875 7333.879 731.967, 10648.424 7408.161 761.678, 10592.355 7486.632 773.626, 10517.159 7547.344 776.367, 10426.386 7604.612 777.717, 10344.782 7644.13 779.135, 10266.957 7682.712 788.854, 10221.493 7692.917 735.323</trace>
</ink>
</file>

<file path=ppt/ink/ink712.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75.839 7058.632 331.466, 10833.277 7053.006 502.482, 10899.785 7040.193 522.048, 10962.945 7029.743 489.038, 11013.09 7020.254 409.336, 11056.147 7016.067 275.315</trace>
</ink>
</file>

<file path=ppt/ink/ink713.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909.447 6981.909 201.698, 10954.051 7013.849 452.78, 10991.491 7079.503 636.758, 11011.48 7149.406 715.401, 11026.059 7247.563 770.844, 11028.614 7311.574 792.419, 11033.11 7397.123 820.021, 11027.976 7472.591 842.206, 11009.522 7541.246 851.908, 10932.918 7533.524 829.195, 10887.918 7481.915 795.647, 10857.075 7420.616 780.939, 10845 7377.562 777.967, 10834.21 7303.33 781.66, 10860.959 7247.314 811.362, 10939.61 7235.137 820.437, 10986.667 7237.779 815.64, 11063.771 7236.103 790.208, 11106.251 7229.489 675.124</trace>
</ink>
</file>

<file path=ppt/ink/ink714.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715.xml><?xml version="1.0" encoding="utf-8"?>
<ink xmlns="http://www.w3.org/2003/InkML">
  <definitions>
    <brush xml:id="br1">
      <brushProperty name="color" value="#ffff00"/>
      <brushProperty name="width" value="0.15875" units="cm"/>
      <brushProperty name="tip" value="rectangle"/>
      <brushProperty name="fitToCurve" value="1"/>
      <brushProperty name="rasterOp" value="maskPen"/>
      <brushProperty name="height" value="0.3175" units="cm"/>
    </brush>
    <context xml:id="ctx0">
      <inkSource xml:id="inkSrc0">
        <traceFormat>
          <channel name="X" units="cm" defaultValue="0" type="decimal"/>
          <channel name="Y" units="cm" defaultValue="0" type="decimal"/>
        </traceFormat>
        <channelProperties>
          <channelProperty channel="X" name="resolution" value="28.36041" units="1/cm"/>
          <channelProperty channel="Y" name="resolution" value="28.36041" units="1/cm"/>
        </channelProperties>
      </inkSource>
    </context>
  </definitions>
  <trace timeOffset="0.0" brushRef="#br1" contextRef="#ctx0"> 9519.129 4601.082, 9568.075 4583.885, 9611.729 4609.018, 9659.351 4607.696, 9708.296 4589.177, 9775.763 4579.917, 9843.227 4578.594, 9901.434 4566.689, 9949.056 4568.011, 9996.679 4565.366, 10046.946 4579.917, 10095.894 4587.854, 10147.484 4586.531, 10200.398 4583.885, 10257.279 4571.98, 10304.903 4575.948, 10356.495 4569.334, 10409.408 4557.43, 10455.709 4548.169, 10505.977 4540.233, 10553.6 4524.359, 10597.255 4524.359, 10646.199 4541.556, 10689.854 4544.201, 10733.508 4538.91, 10777.161 4530.973</trace>
</ink>
</file>

<file path=ppt/ink/ink716.xml><?xml version="1.0" encoding="utf-8"?>
<ink xmlns="http://www.w3.org/2003/InkML">
  <definitions>
    <brush xml:id="br1">
      <brushProperty name="color" value="#ffff00"/>
      <brushProperty name="width" value="0.15875" units="cm"/>
      <brushProperty name="tip" value="rectangle"/>
      <brushProperty name="fitToCurve" value="1"/>
      <brushProperty name="rasterOp" value="maskPen"/>
      <brushProperty name="height" value="0.3175" units="cm"/>
    </brush>
    <context xml:id="ctx0">
      <inkSource xml:id="inkSrc0">
        <traceFormat>
          <channel name="X" units="cm" defaultValue="0" type="decimal"/>
          <channel name="Y" units="cm" defaultValue="0" type="decimal"/>
        </traceFormat>
        <channelProperties>
          <channelProperty channel="X" name="resolution" value="28.36041" units="1/cm"/>
          <channelProperty channel="Y" name="resolution" value="28.36041" units="1/cm"/>
        </channelProperties>
      </inkSource>
    </context>
  </definitions>
  <trace timeOffset="0.0" brushRef="#br1" contextRef="#ctx0"> 10675.303 4553.46, 10718.955 4517.745, 10763.933 4515.099, 10812.88 4521.713, 10859.179 4517.745, 10906.802 4512.453, 10961.037 4500.549, 11006.015 4504.517, 11053.637 4515.099, 11099.938 4536.264, 11143.592 4542.878, 11189.891 4552.138, 11234.869 4546.846, 11282.49 4554.784, 11336.729 4556.106, 11383.027 4552.138, 11434.619 4552.138, 11490.179 4537.587, 11535.155 4533.619, 11593.36 4530.973, 11638.338 4532.296, 11681.993 4537.587, 11736.229 4533.619, 11782.529 4536.264, 11826.183 4528.327, 11879.098 4509.807, 11928.042 4509.807, 11973.021 4512.453, 12023.288 4507.163, 12072.233 4509.807, 12117.21 4517.745, 12160.865 4520.39, 12208.488 4521.713, 12253.464 4528.327, 12297.118 4530.973, 12340.773 4517.745, 12385.749 4511.13, 12432.049 4521.713, 12480.994 4524.359, 12527.295 4521.713, 12574.918 4524.359, 12621.217 4532.296, 12664.872 4533.619, 12713.817 4534.941, 12761.439 4519.067, 12805.093 4528.327, 12848.748 4517.745, 12893.726 4528.327, 12938.701 4545.524, 12986.324 4534.941, 13033.947 4548.169, 13082.893 4538.91, 13126.547 4545.524, 13180.783 4538.91, 13229.729 4548.169, 13279.997 4549.492, 13326.299 4542.878, 13369.951 4550.815, 13413.605 4552.138, 13458.584 4552.138, 13503.56 4569.334, 13548.537 4582.563, 13592.19 4583.885, 13643.783 4566.689, 13695.374 4569.334, 13740.351 4558.752, 13785.328 4561.397, 13831.627 4570.657, 13877.928 4560.075, 13922.903 4554.784, 13970.526 4545.524, 14015.503 4537.587, 14061.804 4527.004, 14118.687 4513.776, 14162.34 4508.485, 14220.546 4495.257, 14278.751 4488.643, 14329.021 4478.06, 14377.965 4468.8, 14424.266 4468.8, 14469.241 4475.415, 14514.22 4483.352, 14557.873 4496.58, 14606.818 4493.934, 14650.473 4488.643, 14696.772 4488.643, 14744.396 4491.289, 14790.694 4493.934, 14834.35 4497.903, 14878.004 4503.194, 14925.625 4504.517, 14971.926 4497.903, 15018.227 4503.194, 15065.848 4497.903, 15110.824 4489.966, 15158.447 4484.675, 15202.103 4487.32, 15247.078 4487.32, 15290.732 4483.352, 15343.646 4475.415, 15387.301 4472.769, 15432.278 4476.737, 15478.577 4474.092, 15522.232 4470.123, 15567.209 4478.06, 15612.186 4485.997, 15657.161 4485.997, 15703.462 4497.903, 15748.441 4500.549, 15793.418 4503.194, 15837.071 4496.58, 15880.726 4491.289, 15928.347 4487.32, 15972.002 4480.706, 16016.979 4488.643, 16059.311 4501.871, 16102.965 4488.643</trace>
</ink>
</file>

<file path=ppt/ink/ink717.xml><?xml version="1.0" encoding="utf-8"?>
<ink xmlns="http://www.w3.org/2003/InkML">
  <definitions>
    <brush xml:id="br1">
      <brushProperty name="color" value="#ffff00"/>
      <brushProperty name="width" value="0.15875" units="cm"/>
      <brushProperty name="tip" value="rectangle"/>
      <brushProperty name="fitToCurve" value="1"/>
      <brushProperty name="rasterOp" value="maskPen"/>
      <brushProperty name="height" value="0.3175" units="cm"/>
    </brush>
    <context xml:id="ctx0">
      <inkSource xml:id="inkSrc0">
        <traceFormat>
          <channel name="X" units="cm" defaultValue="0" type="decimal"/>
          <channel name="Y" units="cm" defaultValue="0" type="decimal"/>
        </traceFormat>
        <channelProperties>
          <channelProperty channel="X" name="resolution" value="28.36041" units="1/cm"/>
          <channelProperty channel="Y" name="resolution" value="28.36041" units="1/cm"/>
        </channelProperties>
      </inkSource>
    </context>
  </definitions>
  <trace timeOffset="0.0" brushRef="#br1" contextRef="#ctx0"> 2220.954 5476.784, 2271.223 5492.659, 2316.199 5490.013, 2369.113 5484.722, 2420.704 5475.462, 2464.359 5471.493, 2509.336 5467.525, 2556.958 5459.588, 2609.873 5447.683, 2660.141 5435.777, 2718.346 5429.163, 2775.229 5425.195, 2820.206 5426.518, 2866.506 5426.518, 2919.42 5429.163, 2963.074 5433.132, 3006.728 5452.974, 3051.705 5466.202, 3100.651 5471.493, 3144.305 5471.493, 3194.573 5462.233, 3252.778 5459.588, 3299.078 5459.588, 3349.347 5460.911, 3394.324 5464.879, 3437.978 5470.17, 3484.278 5468.847, 3533.223 5460.911, 3583.491 5459.588, 3637.728 5456.942, 3684.028 5451.651, 3738.266 5443.714, 3784.565 5437.1, 3830.865 5438.423, 3877.165 5443.714, 3923.465 5441.068, 3971.087 5442.391, 4025.324 5434.455, 4068.979 5431.809, 4113.955 5435.777, 4157.609 5441.068, 4211.847 5439.746, 4262.115 5439.746, 4328.257 5433.132, 4385.14 5429.163, 4434.085 5433.132, 4483.031 5429.163, 4531.977 5419.903, 4582.245 5392.125, 4632.513 5389.479, 4680.136 5393.448, 4727.759 5390.802, 4791.255 5385.51, 4856.075 5386.833, 4902.375 5392.125, 4951.32 5394.77, 4994.974 5402.707, 5043.921 5409.321, 5087.575 5421.226, 5131.229 5417.258, 5180.174 5418.581, 5229.121 5425.195, 5276.743 5435.777, 5334.949 5433.132, 5383.894 5427.84, 5431.516 5421.226, 5489.722 5413.289, 5533.375 5423.872, 5582.321 5441.068, 5628.621 5451.651, 5672.275 5450.329, 5715.929 5447.683, 5768.843 5443.714, 5819.112 5435.777, 5862.767 5427.84, 5907.743 5425.195, 5952.719 5435.777</trace>
</ink>
</file>

<file path=ppt/ink/ink718.xml><?xml version="1.0" encoding="utf-8"?>
<ink xmlns="http://www.w3.org/2003/InkML">
  <definitions>
    <brush xml:id="br1">
      <brushProperty name="color" value="#ffff00"/>
      <brushProperty name="width" value="0.15875" units="cm"/>
      <brushProperty name="tip" value="rectangle"/>
      <brushProperty name="fitToCurve" value="1"/>
      <brushProperty name="rasterOp" value="maskPen"/>
      <brushProperty name="height" value="0.3175" units="cm"/>
    </brush>
    <context xml:id="ctx0">
      <inkSource xml:id="inkSrc0">
        <traceFormat>
          <channel name="X" units="cm" defaultValue="0" type="decimal"/>
          <channel name="Y" units="cm" defaultValue="0" type="decimal"/>
        </traceFormat>
        <channelProperties>
          <channelProperty channel="X" name="resolution" value="28.36041" units="1/cm"/>
          <channelProperty channel="Y" name="resolution" value="28.36041" units="1/cm"/>
        </channelProperties>
      </inkSource>
    </context>
  </definitions>
  <trace timeOffset="0.0" brushRef="#br1" contextRef="#ctx0"> 5879.963 5429.163, 5939.492 5470.17, 6001.665 5470.17, 6053.256 5462.233, 6098.234 5456.942, 6147.179 5449.005, 6200.093 5439.746, 6249.039 5434.455, 6295.338 5429.163, 6340.315 5419.903, 6398.521 5404.029, 6464.664 5384.188, 6508.317 5385.51, 6555.939 5389.479, 6616.792 5381.542, 6663.091 5386.833, 6713.359 5385.51, 6762.306 5384.188, 6808.605 5370.959, 6853.582 5361.7, 6902.527 5377.573, 6951.473 5386.833, 7009.678 5384.188, 7066.561 5390.802, 7123.444 5396.093, 7182.973 5389.479, 7231.918 5392.125, 7275.572 5393.448, 7320.548 5390.802, 7372.141 5392.125, 7419.763 5377.573, 7474 5370.959, 7518.977 5364.345, 7573.214 5366.991, 7648.616 5360.377, 7696.238 5365.668, 7739.894 5368.314, 7790.162 5365.668, 7835.138 5377.573, 7878.792 5392.125, 7929.06 5396.093, 7980.652 5390.802, 8025.629 5385.51, 8069.283 5388.156, 8119.551 5389.479, 8168.496 5389.479, 8217.442 5384.188, 8262.42 5374.928, 8311.364 5372.282, 8358.987 5384.188, 8405.287 5405.352, 8450.265 5410.643, 8493.918 5407.998, 8542.864 5409.321, 8593.132 5413.289, 8638.11 5417.258, 8696.314 5426.518, 8741.292 5430.486, 8784.946 5431.809, 8843.151 5431.809, 8886.805 5421.226, 8935.75 5421.226, 8983.374 5441.068, 9034.966 5443.714, 9081.266 5435.777, 9130.211 5438.423, 9175.187 5441.068, 9225.455 5446.359, 9269.11 5454.296, 9318.056 5460.911, 9370.97 5468.847, 9415.946 5468.847, 9462.247 5467.525, 9505.9 5466.202, 9549.555 5458.265, 9594.532 5450.329</trace>
</ink>
</file>

<file path=ppt/ink/ink719.xml><?xml version="1.0" encoding="utf-8"?>
<ink xmlns="http://www.w3.org/2003/InkML">
  <definitions>
    <brush xml:id="br1">
      <brushProperty name="color" value="#ffff00"/>
      <brushProperty name="width" value="0.15875" units="cm"/>
      <brushProperty name="tip" value="rectangle"/>
      <brushProperty name="fitToCurve" value="1"/>
      <brushProperty name="rasterOp" value="maskPen"/>
      <brushProperty name="height" value="0.3175" units="cm"/>
    </brush>
    <context xml:id="ctx0">
      <inkSource xml:id="inkSrc0">
        <traceFormat>
          <channel name="X" units="cm" defaultValue="0" type="decimal"/>
          <channel name="Y" units="cm" defaultValue="0" type="decimal"/>
        </traceFormat>
        <channelProperties>
          <channelProperty channel="X" name="resolution" value="28.36041" units="1/cm"/>
          <channelProperty channel="Y" name="resolution" value="28.36041" units="1/cm"/>
        </channelProperties>
      </inkSource>
    </context>
  </definitions>
  <trace timeOffset="0.0" brushRef="#br1" contextRef="#ctx0"> 12623.863 4813.113, 12674.132 4855.443, 12725.723 4835.601, 12770.7 4828.987, 12822.291 4818.404, 12867.268 4811.79, 12910.921 4802.531, 12955.899 4819.728, 13006.168 4839.57, 13052.467 4834.278, 13105.382 4823.696, 13151.681 4821.05, 13208.564 4835.601, 13252.217 4822.373, 13299.841 4810.467, 13346.141 4797.24, 13389.794 4791.948, 13436.094 4786.657, 13483.717 4778.72, 13528.694 4791.948, 13574.994 4793.271, 13602.773 4743.005, 13654.365 4757.555, 13707.279 4748.295, 13757.547 4716.548, 13802.525 4740.359, 13848.824 4723.162, 13895.124 4739.036, 13942.746 4762.847, 13986.401 4774.752, 14031.377 4769.46, 14077.678 4753.587, 14125.3 4764.169, 14168.955 4764.169, 14223.192 4753.587, 14276.105 4754.909, 14326.374 4761.523, 14376.643 4736.39, 14420.296 4752.264, 14467.917 4744.327, 14512.896 4746.973, 14559.195 4703.319, 14605.494 4700.674, 14650.473 4695.383, 14708.678 4717.871, 14760.269 4711.256, 14807.892 4694.06, 14851.545 4688.769, 14901.813 4680.832, 14946.792 4671.572, 14991.77 4664.958, 15035.422 4675.541, 15080.399 4675.541, 15126.698 4682.155, 15171.676 4704.642, 15223.269 4692.738, 15278.827 4708.611, 15314.544 4757.555, 15360.844 4756.232, 15412.437 4769.46, 15457.411 4766.815, 15502.389 4780.042, 15548.689 4802.531, 15592.343 4815.759, 15635.997 4846.184, 15680.975 4844.861, 15728.598 4854.121, 15780.188 4832.956, 15838.395 4828.987, 15891.31 4807.822, 15944.223 4803.854, 15993.168 4805.177, 16036.822 4791.948, 16084.443 4774.752, 16133.389 4781.366, 16179.689 4794.594, 16224.667 4798.562, 16270.968 4819.728, 16319.913 4813.113, 16370.18 4809.146, 16415.158 4810.467, 16464.102 4795.917, 16513.047 4781.366, 16556.701 4785.334, 16601.68 4781.366, 16645.334 4776.075, 16688.988 4758.878, 16736.611 4770.783, 16781.588 4735.067, 16827.887 4754.909</trace>
</ink>
</file>

<file path=ppt/ink/ink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38.98 480.308 148.517, 4693.116 454.924 212.517, 4743.934 455.337 335.92, 4805.775 454.378 428.759, 4869.844 454.792 461.255</trace>
</ink>
</file>

<file path=ppt/ink/ink720.xml><?xml version="1.0" encoding="utf-8"?>
<ink xmlns="http://www.w3.org/2003/InkML">
  <definitions>
    <brush xml:id="br1">
      <brushProperty name="color" value="#ffff00"/>
      <brushProperty name="width" value="0.15875" units="cm"/>
      <brushProperty name="tip" value="rectangle"/>
      <brushProperty name="fitToCurve" value="1"/>
      <brushProperty name="rasterOp" value="maskPen"/>
      <brushProperty name="height" value="0.3175" units="cm"/>
    </brush>
    <context xml:id="ctx0">
      <inkSource xml:id="inkSrc0">
        <traceFormat>
          <channel name="X" units="cm" defaultValue="0" type="decimal"/>
          <channel name="Y" units="cm" defaultValue="0" type="decimal"/>
        </traceFormat>
        <channelProperties>
          <channelProperty channel="X" name="resolution" value="28.36041" units="1/cm"/>
          <channelProperty channel="Y" name="resolution" value="28.36041" units="1/cm"/>
        </channelProperties>
      </inkSource>
    </context>
  </definitions>
  <trace timeOffset="0.0" brushRef="#br1" contextRef="#ctx0"> 12917.535 5807.87, 12920.182 5764.216, 12930.764 5712.626, 12963.836 5769.507, 13011.457 5772.153, 13060.404 5801.255, 13110.673 5784.059, 13159.618 5818.451, 13205.918 5815.806, 13252.217 5813.16, 13297.195 5799.933, 13343.495 5782.735, 13397.731 5805.224, 13444.032 5797.287, 13491.653 5791.996, 13537.955 5788.026, 13588.223 5789.35, 13637.169 5795.964, 13692.728 5788.026, 13744.319 5773.476, 13793.266 5790.672, 13840.887 5801.255, 13888.51 5793.318, 13933.486 5769.507, 13981.109 5786.704, 14024.763 5754.957, 14079 5754.957, 14123.977 5744.374, 14168.955 5749.666, 14219.223 5764.216, 14269.491 5776.122, 14318.437 5731.146, 14364.735 5748.342, 14415.004 5733.792, 14463.951 5739.083, 14514.22 5729.823, 14557.873 5713.949, 14602.85 5696.753, 14653.117 5695.43, 14704.708 5700.721, 14753.655 5686.17, 14798.632 5676.911, 14847.577 5670.296, 14903.136 5665.005, 14948.114 5647.809, 14993.092 5641.194, 15040.714 5651.777, 15084.369 5654.422, 15129.344 5686.17, 15179.613 5672.942, 15228.561 5653.1, 15274.859 5641.194, 15325.128 5637.226, 15379.363 5641.194, 15424.342 5650.454, 15471.963 5647.809, 15515.618 5637.226, 15559.271 5621.353, 15604.248 5623.998, 15649.226 5639.872, 15692.88 5659.714, 15737.857 5661.037, 15781.512 5634.581, 15833.103 5625.321, 15883.372 5633.258, 15940.253 5642.518, 15990.523 5634.581, 16036.822 5623.998, 16084.443 5616.061, 16133.389 5630.612, 16181.012 5643.84, 16224.667 5665.005, 16269.644 5671.619, 16315.944 5659.714, 16363.565 5679.556, 16413.836 5671.619, 16461.457 5657.068, 16510.402 5639.872, 16560.67 5622.675, 16612.262 5618.707, 16661.207 5629.289, 16710.152 5621.353, 16752.486 5606.801, 16802.754 5617.384, 16846.408 5627.966, 16901.967 5635.904, 16945.621 5634.581, 16991.92 5641.194, 17038.221 5646.486, 17084.52 5634.581, 17130.818 5633.258, 17173.152 5634.581, 17179.766 5572.408</trace>
</ink>
</file>

<file path=ppt/ink/ink721.xml><?xml version="1.0" encoding="utf-8"?>
<ink xmlns="http://www.w3.org/2003/InkML">
  <definitions>
    <brush xml:id="br1">
      <brushProperty name="color" value="#ffff00"/>
      <brushProperty name="width" value="0.15875" units="cm"/>
      <brushProperty name="tip" value="rectangle"/>
      <brushProperty name="fitToCurve" value="1"/>
      <brushProperty name="rasterOp" value="maskPen"/>
      <brushProperty name="height" value="0.3175" units="cm"/>
    </brush>
    <context xml:id="ctx0">
      <inkSource xml:id="inkSrc0">
        <traceFormat>
          <channel name="X" units="cm" defaultValue="0" type="decimal"/>
          <channel name="Y" units="cm" defaultValue="0" type="decimal"/>
        </traceFormat>
        <channelProperties>
          <channelProperty channel="X" name="resolution" value="28.36041" units="1/cm"/>
          <channelProperty channel="Y" name="resolution" value="28.36041" units="1/cm"/>
        </channelProperties>
      </inkSource>
    </context>
  </definitions>
  <trace timeOffset="0.0" brushRef="#br1" contextRef="#ctx0"> 13039.237 5577.7, 13082.893 5569.763</trace>
</ink>
</file>

<file path=ppt/ink/ink722.xml><?xml version="1.0" encoding="utf-8"?>
<ink xmlns="http://www.w3.org/2003/InkML">
  <definitions>
    <brush xml:id="br1">
      <brushProperty name="color" value="#ffff00"/>
      <brushProperty name="width" value="0.15875" units="cm"/>
      <brushProperty name="tip" value="rectangle"/>
      <brushProperty name="fitToCurve" value="1"/>
      <brushProperty name="rasterOp" value="maskPen"/>
      <brushProperty name="height" value="0.3175" units="cm"/>
    </brush>
    <context xml:id="ctx0">
      <inkSource xml:id="inkSrc0">
        <traceFormat>
          <channel name="X" units="cm" defaultValue="0" type="decimal"/>
          <channel name="Y" units="cm" defaultValue="0" type="decimal"/>
        </traceFormat>
        <channelProperties>
          <channelProperty channel="X" name="resolution" value="28.36041" units="1/cm"/>
          <channelProperty channel="Y" name="resolution" value="28.36041" units="1/cm"/>
        </channelProperties>
      </inkSource>
    </context>
  </definitions>
  <trace timeOffset="0.0" brushRef="#br1" contextRef="#ctx0"> 13191.367 5512.881, 13244.281 5523.464, 13289.258 5518.173, 13335.558 5530.078, 13380.534 5535.369, 13428.157 5534.046, 13471.811 5534.046, 13515.465 5531.4, 13560.443 5528.754, 13610.71 5531.4, 13657.011 5527.433, 13709.924 5518.173, 13764.162 5515.527, 13807.815 5507.59, 13856.761 5519.496, 13901.739 5524.787, 13946.715 5545.952, 13990.369 5547.274, 14039.314 5540.661, 14085.615 5522.141, 14134.56 5527.433, 14182.183 5530.078, 14231.128 5532.724, 14281.396 5538.015, 14334.31 5552.566, 14380.61 5560.503, 14429.558 5563.148, 14478.501 5565.794, 14530.094 5573.731, 14581.683 5588.282, 14630.63 5589.605, 14675.608 5597.542, 14729.843 5604.155, 14773.498 5602.833, 14821.121 5610.77, 14864.774 5610.77, 14908.428 5601.511, 14961.344 5606.801, 15004.997 5602.833</trace>
</ink>
</file>

<file path=ppt/ink/ink723.xml><?xml version="1.0" encoding="utf-8"?>
<ink xmlns="http://www.w3.org/2003/InkML">
  <definitions>
    <brush xml:id="br1">
      <brushProperty name="color" value="#ffff00"/>
      <brushProperty name="width" value="0.15875" units="cm"/>
      <brushProperty name="tip" value="rectangle"/>
      <brushProperty name="fitToCurve" value="1"/>
      <brushProperty name="rasterOp" value="maskPen"/>
      <brushProperty name="height" value="0.3175" units="cm"/>
    </brush>
    <context xml:id="ctx0">
      <inkSource xml:id="inkSrc0">
        <traceFormat>
          <channel name="X" units="cm" defaultValue="0" type="decimal"/>
          <channel name="Y" units="cm" defaultValue="0" type="decimal"/>
        </traceFormat>
        <channelProperties>
          <channelProperty channel="X" name="resolution" value="28.36041" units="1/cm"/>
          <channelProperty channel="Y" name="resolution" value="28.36041" units="1/cm"/>
        </channelProperties>
      </inkSource>
    </context>
  </definitions>
  <trace timeOffset="0.0" brushRef="#br1" contextRef="#ctx0"> 8653.983 4819.077, 8661.922 4770.133, 8708.221 4779.394, 8751.874 4782.039, 8799.498 4783.362, 8855.057 4784.685, 8909.294 4788.653, 8954.271 4789.976, 9003.217 4782.039, 9054.808 4767.488, 9113.014 4738.386, 9159.313 4751.615, 9204.29 4745, 9255.882 4734.418, 9302.181 4722.512, 9359.064 4733.095, 9411.978 4733.095, 9466.215 4713.253, 9513.838 4709.284, 9558.815 4717.222, 9602.468 4722.512, 9654.06 4692.088, 9701.681 4694.733, 9747.982 4700.024, 9795.605 4668.277, 9848.519 4666.955, 9898.788 4669.6, 9953.024 4672.246, 10009.907 4681.505, 10065.467 4689.442, 10115.735 4655.049, 10163.357 4662.985, 10207.012 4680.183, 10257.279 4692.088, 10304.903 4689.442, 10348.558 4692.088, 10402.794 4694.733, 10453.062 4713.253, 10507.299 4727.804, 10554.922 4718.544, 10598.577 4693.41, 10651.491 4714.576, 10697.791 4689.442, 10744.09 4719.866, 10790.39 4767.488, 10838.013 4748.969, 10886.958 4758.229, 10949.132 4739.709, 11002.046 4734.418, 11045.7 4718.544, 11094.646 4739.709, 11147.561 4778.07, 11197.828 4797.913, 11242.806 4800.559, 11295.719 4795.267, 11349.957 4797.913, 11414.776 4817.755, 11471.659 4819.077, 11528.541 4817.755, 11585.423 4801.881, 11635.691 4804.527, 11683.315 4811.141, 11728.292 4797.913, 11775.915 4791.298, 11830.151 4772.779, 11877.774 4776.748, 11926.719 4788.653, 11973.021 4787.33, 12019.32 4776.748, 12069.588 4778.07, 12113.242 4751.615, 12159.542 4747.646, 12204.52 4776.748, 12254.787 4780.716, 12302.41 4786.007, 12354 4764.842, 12398.979 4730.449, 12451.893 4743.678, 12498.191 4738.386, 12544.492 4748.969, 12597.405 4751.615, 12643.705 4747.646, 12690.007 4747.646, 12746.888 4746.323, 12790.543 4758.229, 12835.52 4780.716, 12881.819 4792.622, 12930.764 4775.425, 12975.742 4778.07, 13019.396 4782.039, 13063.049 4780.716, 13109.351 4778.07, 13156.973 4791.298, 13201.949 4799.236, 13254.863 4795.267, 13305.131 4811.141, 13354.076 4801.881, 13400.378 4796.59, 13446.677 4791.298, 13498.268 4752.937, 13548.537 4755.583, 13601.45 4723.835, 13663.625 4707.962, 13709.924 4697.379, 13760.192 4677.537, 13830.303 4645.789, 13881.896 4600.814, 13930.841 4562.452, 13991.691 4522.768, 14075.031 4480.437, 14129.269 4472.5, 14186.151 4476.469, 14233.773 4489.697, 14277.429 4496.312, 14321.082 4497.634, 14371.351 4498.957, 14415.004 4497.634, 14462.629 4497.634, 14512.896 4521.445, 14557.873 4541.287, 14612.109 4537.319, 14661.057 4535.996, 14706.031 4538.642, 14753.655 4549.224, 14802.6 4567.743, 14846.255 4573.035, 14896.521 4587.585, 14941.5 4603.459, 14987.8 4606.104, 15031.454 4615.364, 15077.754 4639.175, 15120.085 4682.829, 15151.834 4616.687</trace>
</ink>
</file>

<file path=ppt/ink/ink724.xml><?xml version="1.0" encoding="utf-8"?>
<ink xmlns="http://www.w3.org/2003/InkML">
  <definitions>
    <brush xml:id="br1">
      <brushProperty name="color" value="#ffff00"/>
      <brushProperty name="width" value="0.15875" units="cm"/>
      <brushProperty name="tip" value="rectangle"/>
      <brushProperty name="fitToCurve" value="1"/>
      <brushProperty name="rasterOp" value="maskPen"/>
      <brushProperty name="height" value="0.3175" units="cm"/>
    </brush>
    <context xml:id="ctx0">
      <inkSource xml:id="inkSrc0">
        <traceFormat>
          <channel name="X" units="cm" defaultValue="0" type="decimal"/>
          <channel name="Y" units="cm" defaultValue="0" type="decimal"/>
        </traceFormat>
        <channelProperties>
          <channelProperty channel="X" name="resolution" value="28.36041" units="1/cm"/>
          <channelProperty channel="Y" name="resolution" value="28.36041" units="1/cm"/>
        </channelProperties>
      </inkSource>
    </context>
  </definitions>
  <trace timeOffset="0.0" brushRef="#br1" contextRef="#ctx0"> 2280.482 5524.137, 2342.656 5553.239, 2395.57 5553.239, 2449.807 5546.625, 2504.044 5538.688, 2568.864 5530.751, 2612.518 5526.783, 2657.495 5529.429, 2742.158 5537.366, 2791.103 5537.366, 2840.049 5536.043, 2899.577 5529.429, 2949.845 5517.523, 3000.113 5522.814, 3050.382 5537.366, 3099.328 5538.688, 3149.596 5524.137, 3210.448 5514.877, 3276.59 5506.941, 3322.89 5502.973, 3366.544 5510.909, 3419.458 5520.169, 3468.404 5521.492, 3513.381 5516.2, 3563.649 5508.264, 3615.24 5495.035, 3670.8 5488.421, 3715.777 5489.744, 3781.919 5495.035, 3838.802 5501.649, 3883.779 5504.295, 3927.433 5501.649, 3980.347 5491.067, 4027.97 5477.839, 4075.593 5472.547, 4121.893 5484.453, 4166.869 5499.004, 4214.492 5505.618, 4287.249 5504.295, 4344.132 5499.004, 4393.077 5493.713, 4453.929 5493.713, 4497.583 5501.649, 4545.205 5522.814, 4591.505 5533.397, 4643.096 5537.366, 4696.01 5532.074, 4742.31 5533.397, 4804.484 5534.72, 4858.721 5538.688, 4907.667 5541.334, 4956.612 5546.625, 5006.88 5549.271, 5051.857 5547.948, 5102.125 5542.657, 5145.78 5543.98, 5192.08 5555.884, 5237.057 5558.53, 5283.356 5558.53, 5333.625 5558.53, 5383.894 5557.208, 5451.358 5570.436, 5495.012 5567.79, 5541.313 5571.758, 5590.258 5567.79, 5639.204 5561.176, 5682.857 5553.239, 5727.835 5555.884, 5782.073 5559.854, 5829.695 5555.884, 5881.286 5555.884, 5924.939 5555.884, 5969.917 5555.884, 6025.476 5557.208, 6082.359 5567.79, 6135.273 5590.278, 6181.574 5602.184, 6229.196 5607.475, 6275.496 5602.184, 6320.472 5588.955, 6365.45 5577.05, 6413.072 5574.404, 6456.726 5579.695, 6510.963 5578.373, 6555.939 5575.728, 6604.887 5575.728, 6656.478 5562.499, 6702.777 5559.854, 6747.753 5563.822, 6796.699 5569.113, 6844.322 5578.373, 6889.299 5579.695, 6935.598 5575.728, 6979.252 5578.373, 7024.23 5590.278, 7081.113 5603.506, 7128.736 5600.861, 7175.036 5608.797, 7225.304 5616.734, 7272.926 5629.962, 7317.904 5670.969, 7362.88 5667.001, 7406.534 5669.647, 7454.157 5682.875, 7501.78 5690.812, 7548.08 5689.489, 7591.733 5688.166, 7635.389 5688.166, 7680.365 5702.717, 7724.019 5704.04, 7767.674 5714.623, 7811.327 5729.173, 7862.918 5751.662, 7911.864 5725.205, 7955.518 5780.763, 8004.464 5745.047, 8052.086 5755.629, 8102.354 5767.535, 8149.977 5805.896, 8210.828 5811.188, 8266.389 5775.472, 8311.364 5747.693, 8360.311 5750.339, 8413.225 5749.016, 8463.493 5758.275, 8509.793 5768.858, 8561.385 5741.079, 8606.361 5747.693, 8652.661 5708.008, 8697.637 5729.173, 8742.615 5731.819, 8796.853 5730.496, 8849.766 5708.008, 8897.389 5700.071, 8945.011 5709.332, 8995.279 5681.552, 9042.901 5664.355, 9087.88 5649.804, 9142.116 5640.545, 9195.03 5632.608, 9241.33 5632.608, 9291.598 5628.64, 9344.513 5616.734, 9388.166 5615.411, 9438.435 5611.443, 9482.09 5622.025, 9525.743 5620.703, 9570.72 5614.088, 9614.374 5612.765, 9667.289 5618.057, 9713.588 5636.577, 9758.564 5648.481, 9810.156 5649.804, 9864.394 5644.514, 9912.018 5648.481, 9963.607 5657.741, 10016.522 5659.064, 10064.144 5680.229, 10110.444 5696.103, 10159.389 5702.717, 10203.044 5693.458, 10253.312 5689.489, 10296.966 5697.426, 10348.558 5749.016, 10400.147 5747.693, 10449.095 5735.788, 10498.038 5715.945, 10543.017 5704.04, 10586.671 5709.332, 10638.262 5723.882, 10687.207 5717.268, 10734.829 5709.332, 10781.131 5688.166, 10836.69 5684.197, 10886.958 5672.292, 10938.55 5676.261, 10984.849 5659.064, 11033.794 5655.095, 11086.709 5655.095, 11135.654 5651.127, 11187.245 5648.481, 11233.546 5655.095, 11277.199 5643.191, 11332.76 5635.254, 11381.705 5625.994, 11430.65 5629.962, 11478.272 5636.577, 11528.541 5648.481, 11578.811 5659.064, 11633.048 5661.71, 11678.024 5652.45, 11726.97 5643.191, 11770.623 5631.285, 11820.891 5618.057, 11872.483 5606.152, 11921.43 5592.923, 11965.082 5583.664, 12016.674 5575.728, 12065.619 5569.113, 12111.919 5596.892, 12158.219 5629.962, 12203.196 5649.804, 12250.818 5655.095, 12297.118 5643.191, 12340.773 5644.514, 12388.396 5648.481, 12434.695 5637.899, 12482.317 5659.064, 12531.264 5705.362, 12577.563 5717.268, 12629.154 5711.977, 12672.809 5709.332, 12716.463 5676.261, 12764.086 5667.001, 12807.739 5657.741, 12854.039 5667.001, 12902.985 5692.135, 12946.639 5649.804, 12996.907 5625.994, 13043.207 5636.577, 13109.351 5645.835, 13158.295 5637.899, 13201.949 5615.411, 13254.863 5611.443, 13298.519 5602.184, 13343.495 5590.278, 13389.794 5600.861, 13433.448 5599.538, 13478.425 5612.765, 13524.726 5600.861, 13568.379 5582.341, 13612.034 5551.916, 13659.656 5553.239, 13703.31 5547.948, 13746.965 5567.79, 13791.942 5599.538, 13797.233 5546.625</trace>
</ink>
</file>

<file path=ppt/ink/ink725.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1.107 10118.01 192.332, 981.884 10182.689 188.014, 974.497 10234.257 199.738, 971.527 10280.827 227.605, 975.565 10337.777 265.242, 984.562 10399.163 292.167, 999.415 10480.812 344.716, 1016.892 10547.442 391.085, 1038.27 10591.644 411.505, 1065.782 10637.131 428.66, 1107.94 10698.41 455.99, 1157.033 10758.468 490.056, 1235.424 10830.564 523.299, 1291.908 10881.913 550.456, 1341.566 10932.553 573.523, 1411.489 10992.63 591.087, 1459.309 11030.465 599.033, 1521.537 11064.353 601.869, 1576.34 11061.214 602.636, 1638.536 11055.737 593.428, 1716.734 11048.156 572.774, 1782.291 11036.541 536.766, 1853.97 11002.903 495.869, 1897.758 10975.089 454.194, 1956.007 10905.79 394.455, 1989.039 10844.75 368.785, 2012.854 10787.269 351.416, 2032.753 10723.465 339.678, 2043.146 10672.793 336.318, 2056.919 10593.358 327.529, 2060.915 10539.423 318.766, 2061.781 10449.07 302.758, 2056.916 10395.287 294.315, 2047.349 10322.479 279.46, 2032.634 10257.828 267.023, 2012.894 10201.976 261.666, 1988.293 10140.2 261.635, 1950.655 10054.766 265.219, 1925.829 9999.757 269.521, 1871.598 9910.65 278.315, 1821.987 9858.19 287.949, 1750.11 9788.182 308.811, 1707.161 9754.915 321.925, 1631.79 9715.118 351.339, 1563.313 9693.717 390.827, 1503.428 9684.09 428.102, 1443.323 9694.576 456.332, 1374.089 9720.084 478.47, 1295.499 9766.307 495.274, 1215.369 9824.319 505.158, 1160.579 9877.129 510.36, 1092.264 9947.336 519.187, 1044.646 10003.27 528.9, 999.664 10069.134 539.05, 966.14 10131.57 531.996, 940.575 10174.564 5.069</trace>
</ink>
</file>

<file path=ppt/ink/ink726.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7.269 9152.355 218.519, 1353.228 9209.956 272.036, 1373.146 9278.3 335.951, 1382.564 9325.494 387.963, 1390.128 9376.044 417.308, 1399.688 9443.246 468.005, 1409.212 9510.27 507.899, 1416.091 9562.691 534.712, 1422.961 9615.557 548.021, 1434.63 9667.725 436.187</trace>
</ink>
</file>

<file path=ppt/ink/ink727.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14.087 8916.894 256.862, 1167.893 8962.542 228.449, 1132.008 9010.154 297.494, 1111.737 9076.161 380.885, 1102.584 9119.188 384.498, 1101.892 9167.233 312.79, 1114.872 9212.275 101.817</trace>
</ink>
</file>

<file path=ppt/ink/ink728.xml><?xml version="1.0" encoding="utf-8"?>
<ink xmlns="http://www.w3.org/2003/InkML">
  <definitions>
    <brush xml:id="br1">
      <brushProperty name="color" value="#000000"/>
      <brushProperty name="width" value="0.026458334" units="cm"/>
      <brushProperty name="tip" value="ellipse"/>
      <brushProperty name="fitToCurve" value="1"/>
      <brushProperty name="height" value="0.026458334"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4.669 9075.633 474.185, 1267.44 9046.738 474.185, 1330.875 9030.397 374.911, 1381.379 9038.263 330.97, 1428.49 9049.372 360.641, 1474.896 9061.672 444.778, 1531.214 9090.105 508.33</trace>
</ink>
</file>

<file path=ppt/ink/ink7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82.013 8547.829 341.107, 429.27 8509.622 667.288, 474.376 8492.618 748.313, 519.599 8485.269 768.824, 578.98 8481.854 741.61, 631.947 8483.174 648.488, 674.366 8475.346 482.319</trace>
</ink>
</file>

<file path=ppt/ink/ink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32.903 333.475 174.361, 4731.339 394.844 330.384, 4732.533 456.071 450.826, 4733.986 536.465 625.418, 4737.911 583.246 721.93, 4748.055 625.779 781.377, 4843.513 688.168 793.361, 4903.792 685.703 660.485, 4949.24 673.649 499.151, 4993.585 660.472 283.262</trace>
</ink>
</file>

<file path=ppt/ink/ink7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23.021 8379.833 331.466, 458.682 8455.61 589.712, 467.12 8508.213 665.143, 469.414 8563.92 714.406, 469.939 8620.238 743.078, 468.513 8669.836 759.054, 469.539 8716.309 775.557, 481.434 8763.332 809.422, 588.556 8770.428 826.366, 635.315 8747.026 802.994, 686.587 8719.946 710.706, 748.278 8669.484 365.669</trace>
</ink>
</file>

<file path=ppt/ink/ink7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9.34 8356.022 298.934, 747.029 8419.828 322.311, 757.048 8480.304 447.49, 761.731 8561.495 632.328, 764.192 8611.63 706.753, 761.978 8658.86 754.494, 762.964 8710.888 795.744, 765.379 8759.721 833.031, 768.783 8700.679 836.685, 773.031 8635.06 819.606, 777.437 8582.355 787.982, 784.052 8512.719 735.634, 792.787 8448.56 673.287, 802.68 8392.354 614.037, 847.84 8342.258 625.615, 893.582 8426.437 752.804, 915.739 8475.621 603.636</trace>
</ink>
</file>

<file path=ppt/ink/ink7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6.464 8432.745 265.291, 1146.05 8387.546 265.291, 1101.115 8331.553 268.768, 1030.747 8292.5 491.473, 965.093 8330.751 688.03, 946.135 8373.214 707.026, 929.774 8424.239 714.004, 916.32 8492.63 716.406, 909.747 8546.537 716.799, 910.559 8601.02 747.037, 921.677 8647.376 784.904, 966.137 8677.51 792.918, 1012.861 8666.167 776.447, 1090.674 8610.764 684.031, 1157.796 8532.76 505.906, 1193.547 8465.86 332.433, 1209.211 8407.71 182.467, 1150.906 8416.17 315.711, 1120.021 8473.671 451.857, 1101.944 8552.49 682.646, 1103.517 8595.153 789.493, 1126.821 8640.321 821.244, 1170.087 8666.383 823.685, 1228.276 8683.588 800.586, 1271.11 8713.475 222.795</trace>
</ink>
</file>

<file path=ppt/ink/ink7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4.197 8299.14 331.466, 1297.717 8348.629 345.842, 1308.418 8408.318 451.852, 1316.047 8484.773 613.458, 1316.598 8533.312 689.525, 1314.256 8578.91 740.467, 1309.185 8625.965 781.625, 1302.316 8673.684 801.493, 1316.126 8625.81 724.987, 1321.748 8581.436 668.482, 1330.723 8528.178 628.272, 1341.384 8465.591 555.561, 1348.532 8419.954 503.793, 1355.984 8372.067 444.331, 1364.775 8304.849 338.804, 1373.232 8262.08 275.488, 1397.562 8304.43 589.208, 1408.641 8403.075 766.443, 1414.414 8466.636 823.45, 1419.513 8516.396 849.673, 1429.555 8567.649 863.674, 1445.968 8627.107 869.898, 1470.014 8676.069 866.214, 1475.919 8719.625 572.073</trace>
</ink>
</file>

<file path=ppt/ink/ink7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66.502 8297.818 144.726, 1618.829 8275.647 262.593, 1570.535 8271.68 379.11, 1505.281 8286.361 582.522, 1438.962 8348.467 726.386, 1440.243 8434.031 730.817, 1530.636 8489.914 646.335, 1574.23 8506.45 582.059, 1654.117 8540.234 489.227, 1684.486 8588.813 461.008, 1629.966 8624.251 450.399, 1568.303 8638.237 445.011, 1505.531 8623.415 352.62, 1498.644 8573.027 100.014</trace>
</ink>
</file>

<file path=ppt/ink/ink7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47.196 8243.582 215.563, 1764.93 8306.695 356.717, 1771.533 8378.563 514.939, 1775.757 8469.896 666.837, 1772.856 8519.098 726.081, 1768.83 8568.235 774.44, 1765.686 8616.896 830.792, 1750.141 8567.372 839.904, 1749.041 8501.641 808.408, 1757.098 8433.205 753.052, 1765.473 8376.26 657.402, 1776.625 8331.479 557.078, 1800.02 8270.267 438.34, 1848.148 8257.366 443.015, 1864.8 8314.991 556.407, 1868.386 8402.008 664.419, 1869.224 8447.666 708.527, 1869.03 8504.211 760.382, 1863.599 8562.594 807.728, 1856.888 8611.622 851.023, 1863.796 8556.7 835.018, 1873.822 8494.52 802.108, 1882.684 8421.118 758.916, 1886.554 8370.062 734.275, 1892.178 8305.102 686.281, 1899.462 8252.344 632.507, 1907.466 8207.717 574.388, 1959.534 8185.076 781.329, 1976 8230.062 840.113, 1985.432 8280.307 855.938, 1993.156 8337.176 867.207, 1999.136 8410.896 872.268, 2003.935 8463.436 875.208, 2014.237 8521.178 875.274, 2038.919 8574.247 863.565, 2091.211 8600.804 828.63, 2133.418 8643.542 8.286</trace>
</ink>
</file>

<file path=ppt/ink/ink7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85.846 8199.93 174.361, 2117.302 8251.562 379.682, 2120.113 8325.155 562.038, 2123.096 8413.817 714.375, 2123.479 8475.41 768.506, 2123.248 8530.435 815.312, 2128.48 8584.217 843.72, 2171.799 8545.906 543.218, 2186.029 8503.262 162.741</trace>
</ink>
</file>

<file path=ppt/ink/ink7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26.318 7959.178 450.15, 2081.011 8027.194 742.38, 2149.034 8087.037 592.514, 2223.81 8138.397 379.533, 2282.152 8165.757 331.271</trace>
</ink>
</file>

<file path=ppt/ink/ink7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155.958 8211.835 531.949, 2238.954 8183.912 545.627, 2312.247 8162 680.344, 2405.135 8131.854 825.698, 2456.445 8127.032 724.577, 2502.493 8137.72 201.642</trace>
</ink>
</file>

<file path=ppt/ink/ink7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294.857 8111.301 164.176, 2308.921 8174.168 476.631, 2313.349 8263.893 729.106, 2316.79 8328.399 787.355, 2322.982 8395.222 825.837, 2329.611 8445.108 847.087, 2346.036 8495.377 861.949, 2395.395 8513.927 851.29, 2460.257 8421.906 731.929, 2482.826 8361.584 562.009, 2501.017 8318.477 256.273</trace>
</ink>
</file>

<file path=ppt/ink/ink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97.934 967.103 392.654, 4166.432 965.674 442.277, 4241.792 984.844 575.431, 4288.49 982.871 611.424, 4344.629 977.847 644.435, 4423.53 959.86 700.489, 4484.868 944.644 744.782, 4563.928 927.922 781.879, 4617.595 914.05 807.494, 4667.325 897.409 828.011, 4744.832 886.077 844.471, 4810.447 875.312 853.491, 4879.642 865.997 857.432, 4956.563 859.829 858.22, 5024.632 854.279 856.983, 5083.007 844.556 854.857, 5133.75 827.496 742.041, 5176.781 827.384 365.915</trace>
</ink>
</file>

<file path=ppt/ink/ink7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48.307 8148.34 583.858, 2517.673 8122.695 592.731, 2599.764 8098.875 779.263, 2647.841 8094.646 614.126, 2691.145 8104.969 6.141</trace>
</ink>
</file>

<file path=ppt/ink/ink7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27.678 8030.61 152.587, 2525.196 8074.287 280.936, 2524.071 8125.89 449.203, 2524.228 8201.901 628.976, 2526.241 8250.442 695.232, 2529.842 8302.953 774.149, 2537.611 8350.987 811.613, 2549.68 8400.055 849.37, 2574.406 8451.907 862.289, 2623.469 8476.766 860.126, 2669.669 8437.569 831.563, 2718.263 8382.533 794.597, 2753.889 8338.269 669.803, 2798.171 8295.322 261.628</trace>
</ink>
</file>

<file path=ppt/ink/ink7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691.712 8215.804 408.156, 2745.359 8211.651 409.486, 2816.99 8201.562 513.942, 2893.433 8178.889 617.054, 2878.674 8127.729 180.605, 2830.164 8104.757 160.622, 2769.653 8088.927 180.192, 2719.6 8088.764 227.248, 2673.421 8132.823 316.526, 2659.41 8188.442 404.74, 2664.251 8253.846 560.279, 2679.903 8297.798 688.202, 2755.532 8380.521 840.359, 2802.665 8407.492 856.319, 2866.347 8399.54 846.528, 2916.118 8380.521 783.693, 2958.929 8356.021 414.367</trace>
</ink>
</file>

<file path=ppt/ink/ink7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54.174 8198.606 331.466, 3051.192 8154.731 508.472, 3001.134 8094.629 804.158, 2950.748 8111.949 827.981, 2920.296 8163.504 828.627, 2906.326 8221.098 825.997, 2906.779 8274.8 824.713, 2921.748 8336.159 823.944, 2950.177 8385.972 821.989, 2998.285 8370.348 752.835, 3027.188 8325.091 614.021, 3046.983 8280.052 543.476, 3069.054 8232.541 451.415, 3096.144 8170.021 325.674, 3111.057 8121.883 108.885</trace>
</ink>
</file>

<file path=ppt/ink/ink7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29.576 7973.729 136.826, 3125.023 7911.141 136.826, 3122.488 7853.826 136.826, 3121.525 7804.151 145.2, 3117.781 7747.147 173.207, 3075.782 7803.238 608.641, 3068.484 7862.798 698.523, 3063.604 7918.977 765.998, 3060.215 7971.059 813.947, 3059.325 8020.843 843.588, 3060.116 8100.073 862.546, 3062.621 8163.104 870.702, 3070.454 8235.215 875.395, 3082.946 8293.543 877.642, 3110.278 8356.32 877.311, 3176.007 8383.583 853.747, 3255.823 8365.771 766.898, 3302.193 8349.809 705.003, 3396.304 8294.118 519.138, 3440.747 8273.399 148.743</trace>
</ink>
</file>

<file path=ppt/ink/ink7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98.652 8100.719 417.669, 3505.083 8143.655 688.069, 3509.615 8190.964 776.538, 3510.997 8238.656 813.496, 3510.026 8326.424 835.923, 3509.611 8393.793 847.908, 3507.068 8448.416 856.028, 3503.962 8529.322 861.763, 3502.341 8581.658 864.409, 3500.063 8647.672 867.04, 3499.939 8701.656 868.139, 3504.837 8762.241 868.205, 3530.014 8714.819 781.936</trace>
</ink>
</file>

<file path=ppt/ink/ink7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64.258 8136.434 468.769, 3537.521 8128.988 803.75, 3591.289 8130.918 861.463, 3642.363 8144.256 868.731, 3677.007 8190.109 869.212, 3663.497 8245.248 867.226, 3628.986 8311.966 864.076, 3597.116 8364.765 862.198, 3563.915 8412.564 860.536, 3523.946 8460.34 851.049, 3476.682 8489.474 236.838</trace>
</ink>
</file>

<file path=ppt/ink/ink7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718.245 8098.073 290.844, 3679.678 8168.383 637.421, 3674.049 8214.873 677.356, 3675.314 8273.384 702.28, 3685.762 8318.578 731.798, 3761.426 8373.874 804.226, 3812.751 8350.357 810.157, 3880.828 8277.012 793.263, 3911.694 8227.943 725.176, 3929.215 8181.412 651.986, 3891.574 8098.022 596.705, 3812.852 8059.748 629.932, 3768.923 8057.311 658.325, 3684.615 8088.609 691.426, 3645.148 8133.533 631.508</trace>
</ink>
</file>

<file path=ppt/ink/ink7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945.776 8086.167 229.776, 3939.129 8136.94 232.561, 3943.176 8182.966 329.465, 3958.706 8234.232 514.117, 3997.295 8304.125 781.943, 4046.19 8301.19 819.833, 4072.91 8255.47 806.519, 4093.312 8205.115 742.145, 4100.63 8155.571 648.416, 4106.106 8107.283 472.459, 4104.977 8047.357 320.479, 4070.545 8094.383 559.359, 4074.129 8138.403 662.517, 4123.62 8213.936 765.608, 4169.819 8211.381 778.71, 4225.007 8123.751 804.598, 4237.414 8076.718 784.922, 4241.39 8018.843 732.249, 4230.125 7974.353 510.46</trace>
</ink>
</file>

<file path=ppt/ink/ink7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289.718 8125.852 198.33, 4334.645 8122.122 250.609, 4395.703 8094.15 492.712, 4431.076 8031.168 599.087, 4378.489 7984.409 578.273, 4333.262 7986.649 558.102, 4288.785 8004.963 542.477, 4237.396 8049.324 521.612, 4200.723 8115.622 538.757, 4237.042 8185.77 736.262, 4293.25 8207.023 766.347, 4345.628 8207.362 735.106, 4396.267 8202.067 605.349, 4463.011 8174.797 172.87</trace>
</ink>
</file>

<file path=ppt/ink/ink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87.389 1108.644 218.519, 4594.638 1165.396 710.587, 4598.368 1229.134 777.948, 4597.279 1289.222 808.762, 4596.162 1338.843 827.303, 4594.894 1416.662 843.742, 4591.085 1480.291 857.113, 4588.377 1540.507 865.937, 4586.966 1602.279 870.38, 4586.03 1665.36 874.809, 4591.119 1721.384 877.405, 4603.565 1772.947 868.116, 4599.829 1816.838 573.33</trace>
</ink>
</file>

<file path=ppt/ink/ink7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476.24 7914.201 218.519, 4501.905 7965.079 325.369, 4511.541 8016.324 490.622, 4519.147 8092.829 687.638, 4518.863 8141.801 756.76, 4516.72 8190.701 794.08, 4539.403 8144.582 603.89, 4547.029 8099.217 485.541, 4555.928 8027.687 386.172, 4568.324 7949.479 320.309, 4585.632 7897.325 333.489, 4642.497 7946.708 741.519, 4653.613 7993.913 648.667, 4649.364 8040.742 6.487</trace>
</ink>
</file>

<file path=ppt/ink/ink7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97.309 10800.58 290.844, 6637.874 10757.389 288.541, 6566.52 10730.614 292.297, 6520.823 10724.722 321.316, 6461.026 10729.119 389.891, 6408.104 10746.871 470.731, 6347.696 10788.145 580.7, 6296.349 10864.023 643.288, 6275.707 10908.191 654.681, 6247.227 10992.916 690.165, 6238.458 11048.728 718.572, 6234.598 11097.046 746.235, 6236.726 11147.368 772.75, 6242.177 11195.872 796.17, 6262.272 11259.605 829.944, 6289.53 11303.016 845.96, 6346.973 11338.19 856.378, 6404.797 11356.346 859.451, 6477.028 11356.071 859.923, 6556.747 11347.913 859.839, 6608.08 11334.792 859.257, 6657.953 11316.127 858.319, 6707.021 11288.99 852.72, 6757.26 11241.632 835.912, 6788.35 11194.7 811.569, 6813.062 11140.869 791.473, 6833.986 11082.859 750.939, 6843.025 11037.441 719.6, 6847.931 10991.312 680.704, 6846.729 10948.494 643.429, 6829.956 10872.368 600.556, 6783.396 10792.698 632.939, 6708.027 10748.358 719.78, 6663.825 10741.24 750.297, 6609.822 10737.506 773.783, 6549.003 10742.205 789.354, 6495.001 10749.229 797.559, 6447.729 10758.78 802.823, 6381.372 10784.674 807.334, 6333.688 10812.111 810.921, 6287.604 10821.473 399.881</trace>
</ink>
</file>

<file path=ppt/ink/ink7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591.48 10203.992 371.692, 6618.611 10255.976 659.256, 6631.846 10311.694 711.599, 6641.437 10358.736 750.178, 6651.694 10462.314 782.961, 6653.496 10511.503 791.951, 6655.846 10579.188 806.833, 6660.1 10643.993 821.681, 6663.087 10720.218 834.905, 6667.004 10785.341 847.85, 6671.753 10842.314 854.882, 6677.599 10903.604 853.985, 6666.47 10951.861 421.117</trace>
</ink>
</file>

<file path=ppt/ink/ink7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00.741 10219.866 331.466, 6546.053 10225.475 337.819, 6498.728 10269.271 513.793, 6453.122 10339.23 650.691, 6410.25 10403.735 161.262</trace>
</ink>
</file>

<file path=ppt/ink/ink7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08.678 10226.479 371.692, 6653.755 10231.338 362.6, 6711.398 10256.726 369.828, 6761.688 10282.549 441.407</trace>
</ink>
</file>

<file path=ppt/ink/ink7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408.774 3948.408 392.654, 4455.239 3934.527 477.808, 4535.613 3912.971 689.219, 4585.351 3897.08 776.879, 4655.941 3878.552 820.329, 4720.87 3865.244 832.353, 4773.44 3858.339 834.981, 4829.203 3851.194 835.563, 4894.363 3844.077 831.267, 4945.129 3843.042 822.732, 4998.711 3842.569 789.622, 5046.833 3842.048 546.581</trace>
</ink>
</file>

<file path=ppt/ink/ink7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80.496 3622.996 387.584, 4833.718 3655.735 371.76, 4884.41 3652.663 386.418, 4949.543 3655.096 448.004, 4994.74 3659.295 510.341, 5077.438 3685.021 668.88, 5135.745 3763.761 734.52, 5139.963 3816.59 740.687, 5125.21 3868.136 740.665, 5099.317 3910.569 739.596, 5033.926 3983.789 743.013, 4985.658 4023.723 750.283, 4940.557 4065.76 749.411, 4896.97 4101.552 628.682</trace>
</ink>
</file>

<file path=ppt/ink/ink7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459.119 3451.03 351.906, 5504.183 3501.911 462.51, 5512.921 3586.908 614.856, 5510.048 3638.792 690.044, 5508.354 3685.822 714.917, 5509.013 3738.605 624.688, 5495.23 3781.739 6.247</trace>
</ink>
</file>

<file path=ppt/ink/ink7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16.002 3494.683 192.332, 5571.305 3478.54 246.565, 5641.025 3483.508 525.814, 5682.003 3538.668 720.234, 5622.92 3620.076 609.369, 5576.359 3673.295 405.764, 5600.753 3739.921 492.621, 5605.276 3786.709 550.036, 5604.997 3829.953 643.505, 5601.868 3873.217 723.162, 5598.919 3925.88 799.743, 5602.498 3980.535 828.852, 5590.31 4027.03 408.724</trace>
</ink>
</file>

<file path=ppt/ink/ink7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36.381 3808.189 294.595, 5683.74 3762.554 325.617, 5730.542 3747.116 512.19</trace>
</ink>
</file>

<file path=ppt/ink/ink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91.358 1067.636 341.107, 4640.255 1079.655 514.365, 4682.866 1095.109 696.971, 4769.281 1141.499 854.949, 4801.956 1185.427 862.291, 4769.349 1237.487 862.479, 4714.907 1285.082 862.059, 4632.195 1361.538 858.808, 4580.387 1398.588 835.938, 4534.652 1415.79 8.426</trace>
</ink>
</file>

<file path=ppt/ink/ink7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444.568 3833.323 136.826, 5443.533 3788.89 145.148, 5493.652 3805.886 320.261, 5519.723 3852.556 487.612, 5534.526 3919.418 644.415, 5542.904 3966.836 709.012, 5552.282 4018.46 706.324, 5562.757 4064.73 612.656, 5513.75 4076.906 136.826, 5583.208 4038.374 489.662, 5657.561 4015.43 594.246, 5734.282 3971.917 552.32, 5785.711 3923.392 314.502</trace>
</ink>
</file>

<file path=ppt/ink/ink7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764.698 3480.131 397.772, 5820.306 3452.446 392.421, 5902.593 3444.461 543.03, 5985.96 3438.105 719.17, 6029.252 3445.242 755.379, 6012.493 3494.623 548.145, 5946.002 3531.477 348.379, 5896.743 3566.892 231.031, 5851.575 3617.051 173.906, 5894.755 3619.505 395.768, 5962.59 3604.368 475.418, 6039.118 3593.665 496.127, 6053.436 3661.048 495.85, 5997.833 3704.007 433.434, 5935.978 3740.17 353.925, 5886.286 3761.679 299.7, 5838.665 3798.784 273.409, 5894.392 3793.839 385.763, 5962.746 3777.562 434.75, 6007.929 3764.9 452.154, 6071.47 3746.336 453.908, 6113.852 3730.708 374.491</trace>
</ink>
</file>

<file path=ppt/ink/ink7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758.084 3501.297 136.826, 5756.562 3562.835 462.097, 5755.034 3657.547 644.334, 5754.713 3700.531 683.301, 5752.802 3761.922 743.251, 5751.21 3808.361 791.075, 5753.641 3869.452 829.951, 5770.218 3929.25 856.585, 5866.422 3973.583 864.207, 5935.036 3977.22 864.566, 5989.385 3972.381 864.15, 6062.83 3959.218 861.96, 6119.917 3945.894 857.477, 6179.12 3931.034 838.015, 6236.063 3925.97 810.825, 6286.021 3927.805 719.304, 6329.965 3944.269 200.175</trace>
</ink>
</file>

<file path=ppt/ink/ink7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59.981 3231.443 303.606, 6406.842 3285.922 457.042, 6431.873 3328.898 389.91</trace>
</ink>
</file>

<file path=ppt/ink/ink7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13.682 3358.433 252.864, 6361.508 3348.218 261.221, 6409.594 3339.05 342.435, 6463.188 3331.418 430.896, 6527.756 3325.146 593.66, 6572.151 3324.61 706.755, 6550.524 3370.796 804.716, 6491.955 3403.206 806.316, 6448.288 3428.411 802.284, 6400.784 3461.361 774.907, 6330.622 3518.813 550.21, 6287.598 3544 141.372</trace>
</ink>
</file>

<file path=ppt/ink/ink7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04.421 3417.96 136.826, 6355.765 3420.907 233.577, 6416.936 3444.34 375.479, 6479.016 3468.242 510.132, 6548.933 3486.663 618.733, 6592.693 3516.884 585.064</trace>
</ink>
</file>

<file path=ppt/ink/ink7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48.862 3429.865 138.775, 6263.207 3487.52 273.121, 6281.069 3536.643 519.842, 6340.507 3571.688 567.983, 6412.137 3549.626 417.986, 6455.058 3537.514 355.9, 6510.431 3512.559 296.944</trace>
</ink>
</file>

<file path=ppt/ink/ink7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10 3458.967 136.826, 6624.495 3517.691 485.843, 6605.416 3563.257 501.709, 6564.145 3629.682 363.671</trace>
</ink>
</file>

<file path=ppt/ink/ink7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47.539 3619.027 148.517, 6264.489 3678.069 277.368, 6275.003 3726.948 354.375, 6286.121 3786.488 430.505, 6303.693 3850.127 544.709, 6355.3 3900.561 366.566</trace>
</ink>
</file>

<file path=ppt/ink/ink7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05.745 3744.694 303.606, 6351.387 3742.103 304.504, 6405.333 3733.345 337.458, 6452.812 3722.348 380.507, 6540.383 3703.112 471.891, 6630.539 3678.39 566.345, 6715.244 3676.714 646.445, 6798.055 3699.597 689.66, 6852.916 3777.825 769.532, 6837.431 3831.134 777.613, 6759.408 3900.073 768.976, 6714.136 3913.483 759.527, 6658.139 3913.132 712.146, 6609.809 3907.759 621.013, 6535.342 3870.737 375.297, 6484.081 3817.444 173.413</trace>
</ink>
</file>

<file path=ppt/ink/ink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882.385 1369.238 294.595, 4913.749 1417.844 481.367, 4945.509 1492.788 731.387, 4955.258 1552.114 784.719, 4957.31 1601.92 788.357, 4955.836 1653.653 831.56, 4958.815 1596.264 806.56, 4969.141 1536.925 771.305, 4981.767 1484.355 723.88, 5000.613 1431.585 673.862, 5046.483 1365.399 722.43, 5090.983 1377.059 821.573, 5125.875 1428.376 847.568, 5142.328 1475.108 8.543</trace>
</ink>
</file>

<file path=ppt/ink/ink7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27.447 3671.939 136.826, 6430.474 3623.21 136.826, 6428.139 3671.245 402.613, 6421.739 3743.951 614.708, 6415.205 3788.295 721.996, 6412.16 3833.43 771.225, 6495.075 3851.839 569.989, 6547.768 3808.623 330.253, 6585.791 3762.382 120.482</trace>
</ink>
</file>

<file path=ppt/ink/ink7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12.646 3690.459 136.826, 6615.508 3738.765 218.126, 6643.322 3802.472 457.416, 6693.899 3841.908 525.002, 6738.273 3863.106 365.799</trace>
</ink>
</file>

<file path=ppt/ink/ink7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33.313 3420.605 189.188, 7077.537 3414.825 182.122, 7127.674 3410.31 186.792, 7177.541 3400.065 201.081, 7236.872 3384.033 284.008, 7238.951 3427.258 249.995, 7171.231 3466.905 200.865, 7121.624 3492.218 170.542, 7071.055 3512.756 146.063, 7131.003 3516.971 233.831, 7173.816 3509.135 261.37, 7227.542 3500.699 285.947, 7274.127 3485.083 285.716</trace>
</ink>
</file>

<file path=ppt/ink/ink7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21.408 3411.345 136.826, 7058.153 3463.08 218.556, 7058.033 3528.399 303.105, 7063.428 3598.048 357.029, 7097.439 3660.318 425.574, 7143.909 3700.147 491.221, 7213.26 3700.676 522.801, 7257.133 3681.959 510.785, 7300.188 3653.207 424.342</trace>
</ink>
</file>

<file path=ppt/ink/ink7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44.146 3851.843 144.726, 6890.25 3861.473 147.24, 6932.768 3861.454 167.56, 7000.735 3855.855 188.447, 7054.718 3852.527 212.449, 7100.713 3848.954 237.658, 7169.813 3838.291 259.919, 7212.961 3830.063 276.598, 7263.493 3823.056 294.436, 7331.525 3805.575 287.535, 7298.853 3761.477 158.887, 7278.514 3824.982 459.74, 7289.231 3888.72 514.625, 7296.977 3955.989 515.517, 7289.967 4022.339 508.969, 7242.108 4057.86 503.398, 7181.315 4013.519 505.763, 7140.659 3965.891 517.168, 7149.969 3905.528 598.885, 7227.881 3869.781 580.225, 7277.897 3837.213 524.095, 7331.312 3794.324 429.261</trace>
</ink>
</file>

<file path=ppt/ink/ink7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34.674 3440.447 298.934, 7581.949 3433.196 410.805, 7637.212 3462.687 609.842, 7628.969 3518.33 644.196, 7608.497 3569.332 643.701, 7573.701 3619.686 616.023, 7529.28 3679.654 575.104, 7489.599 3745.617 576.661, 7533.202 3726.198 655.823, 7609.458 3686.87 595.494, 7655.885 3660.845 535.678, 7719.875 3643.327 431.612, 7717.565 3695.454 395.358, 7672.391 3760.462 413.245, 7635.311 3805.347 434.491, 7586.811 3863.537 454.278, 7521.286 3918.636 472.164, 7457.73 3949.325 441.728, 7515.438 3938.069 374.524, 7577.398 3918.372 377.32, 7631.896 3902.68 364.607, 7685.206 3890.101 317.101, 7737.827 3876.712 202.609, 7692.44 3882.611 136.826, 7643.716 3887.251 136.826, 7600.734 3891.843 136.826, 7557.507 3901.324 136.826, 7510.066 3930.011 165.287, 7529.971 3992.379 428.039, 7580.547 4026.781 519.585, 7648.8 3983.662 502.832, 7695.157 3942.397 414.473, 7730.098 3895.47 347.368, 7760.065 3842.976 282.044, 7778.096 3791.724 251.052, 7789.452 3740.922 223.244, 7797.053 3693.342 193.962, 7809.353 3630.284 168.445, 7820.866 3576.153 145.956, 7833.854 3531.387 137.859, 7842.432 3605.745 585.373, 7836.418 3648.302 632.475, 7829.828 3729.433 730.143, 7843.585 3772.327 755.397, 7903.833 3697.247 564.784, 7946.312 3623.936 402.912, 7979.214 3577.068 286.24, 7984.584 3621.529 569.478, 7963.786 3704.489 745.652, 7949.223 3750.879 799.387, 7928.42 3805.369 827.903, 7906.423 3850.468 836.985, 7880.306 3898.885 832.542, 7852.104 3942.156 731.135</trace>
</ink>
</file>

<file path=ppt/ink/ink7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27.023 3813.48 312.854, 7895.113 3875.794 542.509, 7956.143 3923.371 753.56, 8004.791 3956.984 765.267, 8047.543 3982.491 559.04</trace>
</ink>
</file>

<file path=ppt/ink/ink7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97.96 3551.564 143.057, 8353.774 3550.427 162.002, 8352.788 3610.236 408.368, 8345.126 3667.57 411.083, 8353.123 3725.658 400.227, 8365.354 3786.382 370.226, 8367.781 3847.607 326.474, 8361.391 3898.866 302.95, 8349.855 3957.554 273.84, 8401.488 3938.247 443.509</trace>
</ink>
</file>

<file path=ppt/ink/ink7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82.085 3898.141 161.705, 8328.933 3875.75 136.826</trace>
</ink>
</file>

<file path=ppt/ink/ink7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99.283 3591.248 233.604, 8342.336 3573.697 236.289, 8386.78 3543.954 275.172, 8453.46 3516.318 400.422</trace>
</ink>
</file>

<file path=ppt/ink/ink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463.118 703.863 626.245, 5525.603 698.867 540.647, 5600.322 688.815 471.734, 5669.384 683.781 553.473</trace>
</ink>
</file>

<file path=ppt/ink/ink7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15.693 3550.241 136.826, 8394.847 3605.966 253.845, 8388.163 3651.836 334.999, 8382.062 3711.59 422.003, 8377.999 3785.008 530.911, 8378.979 3829.49 582.432, 8381.755 3872.219 615.958, 8391.205 3914.714 602.734, 8405.975 3959.402 457.224</trace>
</ink>
</file>

<file path=ppt/ink/ink7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08.543 3903.432 265.291, 8354.191 3868.324 341.968, 8401.452 3847.524 454.169, 8461.216 3828.293 413.763, 8504.183 3814.036 68.617</trace>
</ink>
</file>

<file path=ppt/ink/ink7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25.202 3574.052 226.02, 8273.682 3578.205 245.577, 8319.98 3573.256 311.918, 8368.865 3551.745 394.712, 8422.25 3536.767 426.256, 8473.004 3543.75 283.971</trace>
</ink>
</file>

<file path=ppt/ink/ink7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60.134 3660.034 186.123, 8361.693 3704.721 190.261, 8362.769 3750.157 233.118, 8366.368 3796.5 294.979, 8378.631 3839.93 337.913, 8394.041 3886.695 268.998</trace>
</ink>
</file>

<file path=ppt/ink/ink7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46.119 3636.224 226.02, 8500.155 3588.732 224.123, 8555.275 3550.403 229.101, 8614.829 3529.403 259.61, 8673.959 3519.604 318.967, 8716.686 3517.406 362.211, 8772.284 3518.004 419.672, 8823.323 3540.646 485.221, 8876.21 3598.784 552.779, 8884.402 3648.446 572.873, 8875.255 3725.466 601.489, 8849.317 3801.476 677.5, 8825.154 3843.937 738.317, 8742.526 3907.667 748.527, 8696.528 3913.9 721.275, 8648.292 3817.816 400.692, 8644.451 3754.76 290.814, 8641.361 3703.851 231.489, 8637.744 3630.688 186.859, 8635.73 3588.121 114.786</trace>
</ink>
</file>

<file path=ppt/ink/ink7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41.901 3425.896 136.826, 8613.889 3491.532 458.971, 8601.021 3557.514 524.627, 8581.33 3657.794 592.609, 8572.387 3705.354 652.94, 8549.447 3802.373 729.79, 8536.126 3853.044 772.611, 8518.574 3920.766 817.636, 8506.94 3974.319 844.348, 8499.848 4026.965 852.17, 8546.557 4003.974 434.886</trace>
</ink>
</file>

<file path=ppt/ink/ink7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69.968 3316.103 402.939, 9033.004 3310.599 678.549, 9119.797 3341.453 767.506, 9060.649 3379.977 238.458, 9011.29 3395.08 154.499, 8966.683 3407.641 137.241, 8912.225 3419.229 136.826, 8962.355 3415.708 339.257, 9019.373 3401.335 426.334, 9078.384 3387.634 495.131, 9143.006 3381.343 522.626, 9124.319 3428.379 408.665, 9076.032 3461.728 367.376, 9022.812 3498.644 342.606, 8975.865 3540.392 336.804, 8925.053 3592.181 331.216, 8976.246 3579.918 330, 9020.776 3556.544 325.532, 9066.793 3540.317 307.555, 9109.707 3533.219 278.27, 9086.792 3583.733 243.501, 9044.013 3650.643 234.242, 8994.757 3709.892 249.968, 8959.224 3759.688 265.415, 9016.892 3733.554 292.399, 9072.407 3679.92 296.604, 9118.945 3662.293 293.264, 9161.941 3619.2 257.811, 9134.854 3675.812 225.57, 9089.744 3728.248 228.75, 9056.419 3784.729 238.128, 9100.235 3788.948 221.14, 9060.034 3844.58 177.54, 9002.314 3884.027 164.264, 8951.167 3917.106 167.997, 8902.316 3942.004 178.937, 8852.723 3961.259 214.292, 8909.554 3971.155 473.627, 8978.448 3957.307 550.03, 9029.839 3949.426 564.815, 9076.622 3942.011 545.02, 9127.169 3936.467 517.497, 9198.715 3933.277 437.722, 9242.305 3940.372 73.282</trace>
</ink>
</file>

<file path=ppt/ink/ink7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97.748 3832 161.705, 9018.058 3890.784 300.306, 9025.329 3945.926 460.754, 9028.949 4032.314 681.171, 9028.106 4115.435 763.622, 9026.943 4174.688 815.149, 9023.029 4249.625 851.925, 9017.525 4310.91 862.945, 9014.176 4363.508 864.2, 8995.337 4409.948 426.154</trace>
</ink>
</file>

<file path=ppt/ink/ink7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82.449 3472.195 145.682, 9523.091 3526.413 692.592, 9453.299 3575.024 584.178, 9425.17 3640.859 577.656, 9429.918 3687.106 610.896, 9439.599 3742.395 682.965, 9446.034 3799.261 740.721, 9450.151 3858.55 782.564, 9453.669 3909.719 811.597, 9454.072 3960.457 830.423, 9456.805 4023.662 846.691, 9463.717 4077.653 853.105, 9508.996 4052.341 429.573, 9525.284 3997.378 230.767</trace>
</ink>
</file>

<file path=ppt/ink/ink7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07.046 3746.017 143.881, 9523.381 3695.623 172.892, 9560.418 3641.39 303.442, 9605.1 3623.658 548.502, 9641.798 3685.177 789.619, 9642.02 3733.171 804.147, 9642.031 3784.7 815.505, 9642.461 3835.386 822.738, 9642.858 3895.005 828.355, 9647.04 3955.148 830.798, 9657.073 4005.907 833.612, 9602.693 3985.142 279.586, 9552.662 3938.616 159.378, 9506.114 3887.584 137.094, 9559.171 3877.958 374.753, 9554.197 3932.65 349.365, 9538.525 3975.769 345.649, 9581.32 3946.057 366.67, 9631.725 3896.151 321.388, 9677.911 3847.126 232.897, 9729.398 3787.409 177.336, 9766.236 3742.984 146.566, 9805.423 3680.406 137.732, 9832.601 3632.079 136.826, 9862.176 3588.632 136.826, 9891.625 3538.948 142.3, 9848.984 3610.21 545.491, 9852.687 3654.341 618.913, 9873.024 3698.523 671.195, 9922.396 3782.626 736.056, 9985.488 3857.995 661.829, 10037.458 3916.95 538.334, 9962.891 3925.029 515.55, 9894.211 3917.14 506.472, 9831.729 3906.324 505.26, 9885 3868.29 738.332, 9928.489 3856.943 709.839, 9982.402 3839.748 672.467, 10032.817 3822.767 640.071</trace>
</ink>
</file>

<file path=ppt/ink/ink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436.66 922.127 371.692, 5484.806 911.677 405.872, 5547.406 899.457 608.4, 5626.079 877.607 747.692, 5674.113 873.991 767.133, 5717.253 884.851 378.289</trace>
</ink>
</file>

<file path=ppt/ink/ink7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86.992 3622.996 172.949, 10232.023 3621.299 165.078, 10294.899 3599.801 149.218, 10347.783 3589.953 141.648, 10405.811 3589.088 136.826, 10463.502 3587.19 136.826</trace>
</ink>
</file>

<file path=ppt/ink/ink7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59.75 3593.894 136.826, 10244.558 3639.019 136.826, 10226.684 3689.299 138.432, 10219.529 3733.791 162.322, 10222.21 3783.142 226.557, 10233.588 3832.017 311.93, 10249.377 3890.429 460.486, 10270.767 3975.264 647.555, 10281.64 4028.861 719.787, 10289.763 4076.167 759.673, 10297.518 4122.466 767.631, 10290.61 4166.443 378.534</trace>
</ink>
</file>

<file path=ppt/ink/ink7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48.38 3756.6 275.251, 10364.153 3804.847 309.106, 10405.006 3854.595 412.165, 10454.795 3893.682 534.666, 10512.664 3933.219 512.903</trace>
</ink>
</file>

<file path=ppt/ink/ink7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79.841 3609.768 373.978, 10126.749 3593.217 351.226, 10173.105 3580.64 404.615, 10242.693 3561.292 429.214, 10307.974 3554.899 374.214, 10360.287 3551.563 140.011</trace>
</ink>
</file>

<file path=ppt/ink/ink7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67.188 3485.423 184.541, 10712.732 3467.252 156.055, 10759.317 3454.04 146.685, 10810.036 3444.611 158.38, 10860.322 3449.554 175.629, 10905.722 3479.857 188.806, 10909.196 3538.332 188.997, 10898.292 3590.042 189.002, 10880.104 3632.608 189.676, 10863.383 3677.019 191.832, 10843.432 3737.152 201.786, 10797.838 3689.8 213.484, 10772.316 3632.577 189.393, 10742.688 3583.35 187.772, 10713.371 3632.543 489.528, 10720.857 3717.098 543.863, 10734.98 3791.739 590.768, 10747.946 3876.832 626.243, 10749.995 3926.738 659.604, 10753.985 3971.347 721.694, 10760.917 4018.718 773.858, 10807.67 3987.909 681.742, 10848.419 3911.517 497.921, 10882.9 3841.787 395.951, 10920.143 3758.803 334.441, 10943.835 3691.913 306.567, 10967.991 3619.311 281.092, 10988.338 3551.678 260.403, 11009.242 3492.472 237.83, 11028.736 3441.681 207.875, 11047.282 3397.817 196.05, 11075.796 3340.664 201.786, 11097.565 3298.217 290.83, 11067.73 3351.373 707.695, 11134.002 3396.309 643.437, 11206.668 3390.079 406.637, 11198.381 3444.785 750.997, 11157.42 3493.846 788.601, 11114.751 3544.592 797.747, 11046.557 3625.38 772.279, 11000.088 3617.926 510.137</trace>
</ink>
</file>

<file path=ppt/ink/ink7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44.201 3443.093 292.982, 11113.667 3464.993 389.513, 11174.483 3487.637 520.742, 11238.682 3524.734 613.902, 11255.424 3589.935 352.837, 11194.555 3606.722 191.497, 11143.525 3613.016 152.102, 11089.005 3644.979 137.273, 11040.558 3677.205 224.921, 11086.566 3690.507 431.83, 11165.74 3676.702 594.53, 11245.114 3669.5 591.194, 11246.975 3724.897 391.871, 11198.194 3760.799 330.231, 11149.675 3793.617 317.525, 11089.073 3827.817 312.76, 11034.781 3852.503 313.244, 10987.452 3871.539 313.907, 10940.265 3887.579 313.948, 10882.943 3910.011 314.543, 10837.7 3929.911 350.902, 10896.377 3937.302 605.013, 10953.352 3928.277 639.841, 11014.515 3913.887 671.762, 11070.711 3897.519 702.044, 11125.7 3881.269 723.563, 11171.471 3862.673 735.599, 11233.461 3834.621 729.714, 11279.721 3816.892 672.134, 11322.213 3800.142 563.559, 11269.17 3761.91 245.672, 11210.655 3742.386 250.324, 11186.166 3699.888 252.792, 11173.754 3650.732 260.341, 11168.157 3591.939 302.152, 11185.73 3637.817 629.593, 11190.522 3683.53 700.871, 11195.605 3744.24 755.468, 11200.516 3803.206 795.732, 11202.36 3870.247 820.762, 11204.985 3929.073 825.759, 11209.19 4022.533 832.296, 11211.729 4087.187 829.908, 11215.837 4205.032 822.578, 11217.895 4277.742 803.503, 11221.5 4376.53 759.682, 11222.044 4428.468 698.915, 11222.575 4483.537 581.278</trace>
</ink>
</file>

<file path=ppt/ink/ink7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28.787 3686.491 151.561, 10122.359 3635.78 431.543, 10185.195 3610.659 502.255, 10258.677 3604.701 589.148, 10319.229 3588.543 621.989, 10415.198 3555.319 666.275, 10464.077 3547.683 668.476, 10507.1 3540.726 608.551, 10550.639 3547.815 6.085</trace>
</ink>
</file>

<file path=ppt/ink/ink7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12.126 3654.743 136.826, 10224.211 3707.48 433.392, 10227.415 3798.551 603.247, 10234.938 3909.945 737.302, 10237.914 3963.153 760.296, 10239.645 4009.601 773.89, 10243.929 4057.383 769.931, 10254.816 4116.467 743.608, 10267.736 4172.109 638.175, 10283.705 4247.342 428.638</trace>
</ink>
</file>

<file path=ppt/ink/ink7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75.125 3480.131 186.123, 10721.518 3464.703 187.279, 10768.811 3456.686 241.569, 10835.779 3447.125 343.818, 10889.22 3445.075 394.764, 10877.356 3499.599 345.913, 10815.387 3539.639 305.659, 10815.998 3592.291 295.969, 10868.679 3623.909 312.327, 10852.879 3675.837 336.039, 10792.059 3688.464 340.879, 10751.165 3626.309 240.008, 10743.895 3575.416 197.478, 10745.796 3522.359 180.236, 10732.97 3567.441 455.98, 10736.061 3634.724 524.345, 10739.121 3684.587 568.146, 10745.24 3735.792 615.69, 10751.725 3779.866 659.726, 10768.467 3874.28 755.023, 10783.669 3931.413 786.895, 10800.163 3988.812 808.215, 10816.963 4041.367 819.48, 10835.459 4092.875 826.385, 10836.562 4140.785 407.507</trace>
</ink>
</file>

<file path=ppt/ink/ink7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57.546 8157.6 227.889, 5709.862 8192.778 354.097, 5725.529 8242.356 449.584, 5737.143 8319.985 534.156, 5741.103 8363.788 578.225, 5744.103 8426.293 621.043, 5745.031 8512.737 705.542, 5742.539 8556.217 762.971, 5744.976 8502.09 828.474, 5749.454 8441.671 827.431, 5757.004 8371.115 824.982, 5767.506 8298.118 823.006, 5776.948 8249.168 821.282, 5795.771 8191.417 819.19, 5823.81 8136.52 815.138, 5903.572 8119.456 122.858</trace>
</ink>
</file>

<file path=ppt/ink/ink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49.666 649.809 231.681, 7209.412 676.237 342.551, 7262.447 694.988 582.22</trace>
</ink>
</file>

<file path=ppt/ink/ink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64.229 447.237 493.078, 6161.673 498.944 415.923, 6160.27 569.815 579.032, 6160.246 614.964 667.46, 6160.887 704.559 801.972, 6159.749 754.907 833.379, 6155.847 817.582 850.275, 6152.037 895.693 858.612, 6149.806 976.328 863.526, 6148.871 1044.29 867.243, 6148.489 1105.002 869.832, 6149.148 1160.173 871.76, 6148.369 1222.185 873.262, 6152.249 1275.275 872.794, 6157.441 1334.487 870.721, 6184.963 1289.143 381.769</trace>
</ink>
</file>

<file path=ppt/ink/ink8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877.14 8250.196 224.168, 5925.556 8270.843 288.477, 5979.545 8283.886 460.483, 6044.562 8272.999 666.565, 6091.365 8252.892 740.509, 6086.098 8179.481 526.871, 6006.273 8174.698 386.143, 5949.44 8175.65 339.835, 5894.834 8185.405 325.717, 5846.077 8218.711 358.564, 5818.307 8287.629 516.96, 5832.195 8363.386 719.089, 5875.621 8402.301 784.137, 5981.934 8437.984 812.254, 6033.572 8438.608 820.122, 6094.736 8425.937 823.379, 6144.539 8405.908 792.274, 6192.379 8365.081 684.129, 6236.12 8329.645 367.292</trace>
</ink>
</file>

<file path=ppt/ink/ink8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50.721 8239.614 162.93, 6341.006 8188.965 248.56, 6286.594 8137.404 596.108, 6203.817 8149.578 754.851, 6156.22 8184.805 771.711, 6118.619 8228.122 773.877, 6095.807 8280.597 775.094, 6094.406 8333.662 776.835, 6118.482 8393.592 785.176, 6193.552 8456.873 780.816, 6247.574 8435.621 664.016, 6290.377 8410.261 452.099</trace>
</ink>
</file>

<file path=ppt/ink/ink8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16.328 8268.716 153.636, 6375.335 8295.264 438.374, 6430.775 8255.264 472.12, 6458.723 8204.989 460.833, 6401.277 8175.308 431.162, 6346.584 8175.123 405.564, 6293.778 8201.868 376.122, 6260.962 8245.877 388.272, 6252.506 8310.214 568.829, 6306.697 8382.144 774.013, 6356.376 8404.797 786.389, 6403.739 8419.591 781.778, 6456.596 8407.202 732.188, 6505.014 8386.49 612.544, 6574.75 8358.544 302.517</trace>
</ink>
</file>

<file path=ppt/ink/ink8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31.167 8158.922 136.826, 6632.948 8208.502 276.368, 6624.67 8281.775 422.667, 6623.378 8345.582 572.134, 6648.176 8296.175 443.25, 6658.342 8252.493 2.456</trace>
</ink>
</file>

<file path=ppt/ink/ink8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57.872 7919.493 338.676, 6451.197 7962.559 431.036, 6501.741 8001.177 486.36, 6567.7 8023.97 324.204</trace>
</ink>
</file>

<file path=ppt/ink/ink8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705.246 8109.979 139.546, 6726.057 8165.525 289.918, 6742.354 8220.507 370.456, 6752.186 8267.062 421.62, 6766.218 8328.729 569.562, 6820.605 8275.664 703.049, 6839.948 8228.063 652.531, 6861.669 8142.73 504.82, 6868.864 8099.608 405.831, 6870.961 8044.812 236.059</trace>
</ink>
</file>

<file path=ppt/ink/ink8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12.933 8239.614 250.773, 6959.333 8228.599 227.471, 7005.405 8212.156 254.305, 7046.469 8155.939 242.373, 7000.884 8106.214 241.47, 6941.994 8101.688 251.151, 6894.297 8158.46 446.085, 6879.261 8231.87 737.833, 6892.645 8281.352 834.402, 6936.582 8306.123 845.057, 7001.428 8309.968 825.949, 7065.438 8293.861 795.179, 7134.632 8277.906 763.466, 7178.721 8262.15 747.018, 7230.022 8244.429 622.223</trace>
</ink>
</file>

<file path=ppt/ink/ink8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91.27 8178.765 143.881, 7270.242 8129.976 234.249, 7216.458 8084.944 579.226, 7130.83 8069.916 786.761, 7084.794 8098.888 800.575, 7072.777 8146.686 816.228, 7100.254 8200.057 819.144, 7195.973 8247.096 817.729, 7247.367 8219.154 770.642, 7299.669 8137.637 522.741, 7320.9 8067.068 349.445, 7329.184 8001.673 281.368, 7331.838 7938.221 240.236, 7330.557 7876.129 222.047, 7327.67 7825.842 215.497, 7320.095 7771.819 244.067, 7271.25 7791.044 573.054, 7261.719 7840.907 654.633, 7255.856 7889.07 708.358, 7250.847 7938.887 757.873, 7249.089 7989.324 815.852, 7256.985 8047.076 838.848, 7269.467 8105.623 856.98, 7292.331 8157.392 864.395, 7322.393 8200.208 863.725, 7365.318 8248.191 838.264, 7415.224 8274.366 623.939</trace>
</ink>
</file>

<file path=ppt/ink/ink8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43.034 8739.638 203.32, 6128.052 8796.548 741.651, 6128.495 8886.445 790.18, 6130.103 8955.098 805.508, 6130.595 9033.615 818.073, 6130.118 9100.909 828.638, 6128.399 9164.701 838.771, 6124.179 9230.257 851.096, 6125.254 9292.886 857.704, 6129.098 9360.274 862.802, 6138.417 9416.692 864.655, 6186.209 9375.411 715.726, 6193.403 9332.719 525.101</trace>
</ink>
</file>

<file path=ppt/ink/ink8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43.034 8722.441 400.177, 6202.888 8731.086 682.819, 6248.571 8734.439 797.189, 6301.514 8756.637 848.498, 6316.497 8807.389 855.731, 6288.125 8855.075 844.131, 6245.969 8911.392 822.414, 6211.225 8960.083 800.974, 6212.478 8916.934 2.218</trace>
</ink>
</file>

<file path=ppt/ink/ink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091.472 422.104 408.156, 6146.864 424.912 434.518, 6208.684 450.951 645.256, 6273.56 506.353 795.001, 6327.149 600.564 838.003, 6330.216 658.395 850.822, 6305.018 711.241 853.661, 6255.442 757.263 847.252, 6207 790.611 811.933, 6157.339 807.118 692.801, 6112.141 807.08 192.799</trace>
</ink>
</file>

<file path=ppt/ink/ink8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59.195 8677.466 155.908, 6414.315 8716.329 355.206, 6390.941 8765.279 680.95, 6390.893 8815.101 761.409, 6399.875 8883.285 808.968, 6421.91 8931.915 815.042, 6468.2 8963.092 818.335, 6520.425 8964.87 817.391, 6565.867 8933.609 789.464, 6614.839 8846.039 628.446, 6620.112 8772.938 463.404, 6585.458 8719.043 399.998, 6531.434 8689.626 403.719, 6472.522 8676.594 433.181, 6403.417 8690.996 545.365, 6360.329 8745.373 655.049, 6409.749 8760.732 606.634, 6465.102 8757.988 531.231, 6543.33 8742.38 409.215, 6604.819 8729.104 320.784, 6650.982 8720.227 259.385, 6700.103 8716.389 230.312, 6723.374 8780.191 579.802, 6732.37 8863.515 763.145, 6743.542 8911.534 781.325, 6760.879 8955.492 792.315, 6816.451 8865.154 673.107, 6829.758 8807.537 539.713, 6837.139 8764.241 452.042, 6843.681 8699.851 365.533, 6840.429 8784.723 726.648, 6860.579 8832.915 778.196, 6941.305 8831.654 786.683, 6998.463 8751.996 769.591, 7021.79 8707.864 716.237, 7028.944 8663.454 630.436, 7033.67 8616.306 469.575</trace>
</ink>
</file>

<file path=ppt/ink/ink8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88.872 8733.022 172.949, 7143.717 8742.586 218.528, 7187.178 8734.6 318.409, 7230.29 8707.46 383.69, 7260.975 8639.774 416.542, 7214.535 8597 650.808, 7123.782 8630.596 783.104, 7090.778 8678.92 824.092, 7108.59 8731.49 854.953, 7151.459 8764.18 857.261, 7213.371 8769.608 831.528, 7262.58 8750.643 655.415, 7305.294 8748.673 182.395</trace>
</ink>
</file>

<file path=ppt/ink/ink8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36.246 8551.797 333.855, 7346.67 8617.098 735.692, 7356.296 8663.465 819.854, 7361.43 8720.539 845.432, 7362.488 8776.909 853.291, 7383.39 8725.799 630.184, 7398.51 8643.317 380.486, 7413.678 8587.168 274.369, 7427.593 8538.714 225.68, 7456.217 8494.212 270.07, 7523.142 8545.827 779.74, 7611.46 8593.429 792.055, 7653.869 8622.952 220.421</trace>
</ink>
</file>

<file path=ppt/ink/ink8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40.426 8164.213 136.826, 6620.268 8234.604 559.495, 6613.059 8313.031 626.946, 6649.06 8397.092 734.392, 6694.572 8415.706 467.407</trace>
</ink>
</file>

<file path=ppt/ink/ink8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81.433 4425.364 162.93, 13632.227 4447.502 280.091, 13679.732 4447.248 332.942, 13745.581 4449.446 386.453, 13796.812 4457.469 424.297, 13873.162 4482.51 474.309, 13940.472 4527.663 496.397, 14015.728 4578.185 493.216, 14065.537 4597.455 487.407, 14134.993 4623.262 477.305, 14216.335 4664.437 466.088, 14290.041 4724.357 454.462, 14348.677 4782.42 444.627, 14387.292 4840.77 440.014, 14422.139 4901.493 443.882, 14464.86 4974.892 457.072, 14516.243 5030.913 466.472, 14567.798 5088.803 473.652, 14623.46 5146.713 481.427, 14662.34 5201.704 483.98, 14685.914 5246.44 485.54, 14721.265 5326.091 490.645, 14736.511 5371.467 495.735, 14777.921 5446.571 511.986, 14821.725 5521.689 538.865, 14864.559 5605.618 564.637, 14896.38 5677.703 581.411, 14919.394 5739.689 590.562, 14944.651 5817.92 597.427, 14959.208 5868.891 600.596, 14974.104 5914.223 605.98, 14996.177 5993.698 615.661, 15008.076 6038.427 626.414, 15022.417 6108.302 635.462, 15032.577 6155.8 643.339, 15052.212 6261.123 652.315, 15059.541 6306.4 655.26, 15069.715 6363.282 660.339, 15078.485 6417.572 666.9, 15095.018 6492.429 675.074, 15105.595 6538.747 683.566, 15132.319 6652.809 705.688, 15146.858 6707.162 715.893, 15163.926 6768.892 725.072, 15176.732 6816.545 729.607, 15189.251 6860.094 733.82, 15205.915 6914.083 740.592, 15221.103 6967.334 745.827, 15246.828 7042.1 750.335, 15267.164 7093.665 753.821, 15287.534 7146.017 756.136, 15317.788 7239.585 757.27, 15338.664 7309.695 757.478, 15356.004 7362.942 757.1, 15377.631 7436.855 756.604, 15394.068 7484.979 756.128, 15417.895 7556.324 753.757, 15433.609 7610.393 750.776, 15446.177 7667.539 746.863, 15457.441 7726.118 743.092, 15465.1 7776.701 741.176, 15474.692 7838.293 738.246, 15483.32 7889.421 736.142, 15489.272 7936.712 735.376, 15495.92 7980.917 734.594, 15505.362 8045.314 733.308, 15512.273 8101.507 733.138, 15523.998 8186.889 734.08, 15531.514 8244.062 735.656, 15537.807 8302.332 738.616, 15543.158 8352.847 741.207, 15549.606 8421.199 746.825, 15556.772 8493.874 753.763, 15563.449 8555.511 759.509, 15570.374 8610.595 764.057, 15576.968 8658.882 767.278, 15587.2 8711.627 769.06, 15597.28 8759.993 769.341, 15607.706 8827.475 769.109, 15617.805 8890.809 768.664, 15628.64 8955.33 766.92, 15638.088 9017.157 764.339, 15646.038 9074.718 761.815, 15656.301 9137.486 756.839, 15669.528 9203.657 752.342, 15681.878 9261.038 750.493, 15699.099 9332.381 751.107, 15717.885 9390.637 753.882, 15736.943 9455.963 756.199, 15754.837 9518.307 757.533, 15778.854 9576.405 757.33, 15798.996 9623.706 757.364, 15819.629 9668.067 757.148, 15845.233 9716.18 757.452, 15877.678 9771.545 757.689, 15922.66 9856.336 757.289, 15945.515 9903.044 756.79, 15966.975 9949.244 755.436, 15990.46 10009.808 752.978, 16010.872 10060.459 748.518, 16035.027 10113.766 744.506, 16060.032 10165.566 738.352, 16083.374 10209.44 732.824, 16103.111 10252.224 729.397, 16124.837 10298.317 728.025, 16148.275 10344.3 728.019, 16169.622 10388.575 728.42, 16208.013 10474.649 725.225, 16230.719 10521.432 719.651, 16253.696 10571.762 711.717, 16279.391 10618.476 702.641, 16305.938 10667.152 694.325, 16365.587 10737.109 688.859, 16425.881 10802.638 691.235, 16375.244 10824.07 492.852, 16313.786 10830.282 195.868</trace>
</ink>
</file>

<file path=ppt/ink/ink8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019.445 10781.481 136.826, 16069.188 10799.086 260.509, 16137.408 10804.809 464.1, 16203.639 10815.765 564.433, 16280.927 10832.592 612.85, 16364.114 10846.452 665.877, 16411.619 10847.888 691.973, 16461.922 10845.633 712.864, 16508.449 10837.988 746.321, 16518.523 10741.056 770.183, 16478.389 10676.594 681.393, 16407.271 10572.667 508.927, 16381.267 10525.749 441.493, 16331.405 10446.917 324.27, 16301.593 10401.892 158.474, 16272.435 10359.267 55.186</trace>
</ink>
</file>

<file path=ppt/ink/ink8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8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69.373 5369.853 136.826, 11618.131 5437.662 232.697, 11648.098 5494.729 251.281, 11669.137 5540.986 260.373, 11689.232 5587.591 276.472, 11708.895 5652.911 299.158, 11723.103 5701.678 315.245, 11742.495 5765.11 344.873, 11753.683 5814.114 363.179, 11773.581 5896.977 396.616, 11785.052 5944.202 414.19, 11800.994 6005.751 441.633, 11830.302 6097.926 473.883, 11863.521 6181.019 496.404, 11906.767 6274.581 510.001, 11925.013 6320.229 511.984, 11957.915 6406.366 514.841, 11985.181 6456.891 514.858, 12038.848 6531.473 539.931, 12069.074 6575.186 561.697, 12108.585 6645.021 582.034, 12136.485 6698.112 599.779, 12171.461 6782.124 618.446, 12189.097 6839.66 624.742, 12205.951 6894.084 628.955, 12221.223 6947.125 632.459, 12235.764 6996.325 636.553, 12261.357 7076.526 646.575, 12288.617 7163.607 657.193, 12301.175 7212.622 661.888, 12324.227 7297.504 669.032, 12351.158 7405.612 679.149, 12361.513 7450.832 685.906, 12376.454 7507.468 698.415, 12394.113 7560.308 711.531, 12413.149 7613.294 724.502, 12436.964 7664.369 735.187, 12459.263 7724.733 742.208, 12481.784 7770.233 747.299, 12514.151 7828.499 752.405, 12559.463 7912.704 760.112, 12586.625 7957.26 763.281, 12615.939 8004.156 765.51, 12643.765 8050.819 767.335, 12677.351 8099.873 767.694, 12703.879 8145.733 767.537, 12730.959 8196.677 767.825, 12752.546 8246.297 768.381, 12771.458 8296.143 769.303, 12792.101 8350.105 770.765, 12807.389 8401.078 772.783, 12824.644 8459.418 774.589, 12840.639 8505.069 774.812, 12857.036 8548.99 774.391, 12876.925 8591.595 772.197, 12896.297 8634.505 769.478, 12916.89 8677.191 766.909, 12936.932 8724.344 764.873, 12961.54 8778.084 764.706, 12981.645 8827.335 761.665, 12999.771 8881.267 758.033, 13018.299 8928.576 756.3, 13034.127 8972.604 758.642, 13046.415 9024.033 762.955, 13101.877 9105.458 769.846, 13049.331 9123.421 455.967, 13006.612 9083.246 120.878</trace>
</ink>
</file>

<file path=ppt/ink/ink8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55.972 9014.204 155.908, 12812.128 9024.835 356.322, 12868.097 9038.551 486.561, 12935.08 9075.524 547.57, 13012.972 9125.68 568.349, 13093.258 9177.662 630.506, 13174.603 9200.414 687.625, 13153.879 9144.704 693.242, 13132.697 9096.328 690.885, 13115.595 9053.473 681.12, 13093.079 8993.467 652.524, 13073.002 8907.374 583.536, 13066.78 8827.841 500.451, 13075.072 8764.217 321.754</trace>
</ink>
</file>

<file path=ppt/ink/ink8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61.013 8990.393 136.826, 12984.273 9036.26 137.115, 13001.852 9078.868 145.044, 13024.152 9128.776 120.496</trace>
</ink>
</file>

<file path=ppt/ink/ink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89.114 805.72 136.826, 6385.504 865.028 492.397, 6384.229 941.22 747.766, 6381.236 999.639 807.985, 6377.66 1060.431 834.083, 6376.469 1112.442 850.91, 6377.633 1168.283 855.966, 6422.936 1197.2 862.011, 6481.185 1196.008 864.164, 6542.565 1193.074 865.272, 6597.352 1187.662 867.033, 6649.026 1172.583 868.159, 6693.047 1174.249 573.358</trace>
</ink>
</file>

<file path=ppt/ink/ink8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33.064 6552.447 301.125, 7284.96 6574.745 272.187, 7348.98 6570.94 351.329, 7407.526 6569.726 417.065, 7478.502 6577.486 450.156, 7563.45 6584.871 468.332, 7631.654 6586.88 480.39, 7721.65 6589.222 498.912, 7802.876 6587.357 518.637, 7873.185 6580.23 547.288, 7950.038 6573.505 586.158, 8036.469 6577.689 624.161, 8092.524 6578.63 644.128, 8140.178 6579.611 654.632, 8190.703 6585.59 664.371, 8234.385 6591.055 672.317, 8278.246 6596.424 680.122, 8324.945 6599.668 688.736, 8371.331 6605.717 698.173, 8425.299 6612.662 716.381, 8478.314 6621.739 733.185, 8528.221 6631.747 741.722, 8575.509 6644.105 748.293, 8648.603 6666.35 753.247, 8713.27 6683.611 756.689, 8758.366 6692.436 758.432, 8804.51 6700.641 759.965, 8855.232 6708.658 763.005, 8912.523 6726.43 766.039, 8976.227 6755.406 768.717, 9024.476 6776.79 769.305, 9081.366 6776.717 768.12, 9129.373 6782.721 765.911, 9176.88 6795.954 762.559, 9229.231 6811.74 758.746, 9292.495 6839.071 753.132, 9344.83 6862.631 747.225, 9393.43 6879.936 741.872, 9437.39 6889.377 736.973, 9485.657 6905.697 730.878, 9531.96 6915.737 727.083, 9578.061 6926.965 722.674, 9643.149 6943.977 717.887, 9695.278 6956.619 711.871, 9740.139 6963.789 707.882, 9789.102 6972.583 704.559, 9845.147 6982.273 701.403, 9896.479 6991.393 698.466, 9950.243 7003.376 695.38, 10050.866 7030.474 685.442, 10094.598 7043.713 646.835, 10143.698 7061.279 622.788, 10188.814 7077.405 623.775, 10268.674 7101.162 637.715, 10318.714 7115.084 647.643, 10374.808 7129.378 649.036, 10471.088 7162.361 653.893, 10553.951 7199.696 662.149, 10634.458 7250.202 678.037, 10677.489 7276.205 689.187, 10724.369 7307.475 700.361, 10801.186 7351.467 710.65, 10848.041 7372.963 714.109, 10894.64 7397.05 716.799, 10942.302 7414.281 718.561, 10986.812 7429.498 719.909, 11048.704 7442.973 720.872, 11096.526 7457.166 719.196, 11145.093 7474.028 714.764, 11192.138 7489.516 706.253, 11236.826 7507.099 699.55, 11302.165 7531.605 693.847, 11345.548 7542.595 692.569, 11434.56 7562.989 647.388, 11481.358 7571.828 637.923, 11558.12 7591.97 639.463, 11608.372 7606.948 644.121, 11690.371 7636.143 643.567, 11761.943 7670.153 641.738, 11807.003 7692.898 641.738, 11900.601 7740.174 641.738, 11953.152 7761.16 642.087, 11997.28 7782.394 642.872, 12049.855 7804.732 644.317, 12092.634 7819.353 645.838, 12176.646 7862.436 649.676, 12251.479 7899.429 653.052, 12328.499 7948.996 654.083, 12373.062 7981.562 655.032, 12451.113 8025.348 661.669, 12499.997 8044.759 665.867, 12556.8 8066.664 668.567, 12608.408 8088.092 670.783, 12663.501 8116.6 674.6, 12706.341 8139.469 678.171, 12793.952 8183.401 677.721, 12872.113 8228.739 665.929, 12947.854 8287.716 653.11, 13028.275 8336.688 648.153, 13074.346 8365.657 647.401, 13120.79 8390.79 647.183, 13163.898 8418.467 647.767, 13241.39 8483.018 647.511, 13311.046 8541.906 643.751, 13381.639 8605.067 644.234, 13448.713 8651.146 660.084, 13516.123 8701.079 693.191, 13597.064 8758.455 716.719, 13683.562 8807.844 720.019, 13759.574 8867.772 724.74, 13833.337 8950.251 728.561, 13895.884 9029.558 737.202, 13962.966 9104.504 757.268, 14039.416 9163.449 764.707, 14082.209 9196.631 750.387, 14125.901 9228.042 740.627, 14168.724 9261.132 736.937, 14237.423 9330.302 734.337, 14306.579 9394.468 735.902, 14332.894 9438.013 737.013, 14360.043 9485.818 739.618, 14416.269 9566.487 743.782, 14461.046 9651.984 742.261, 14520.812 9726.077 737.134, 14538.16 9770.929 205.137</trace>
</ink>
</file>

<file path=ppt/ink/ink8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55.3 9691.484 136.826, 14399.852 9720.593 261.418, 14452.026 9750.919 337.412, 14506.058 9803.15 363.572, 14553.902 9815.037 441.966, 14548.584 9750.079 440.789, 14540.314 9673.696 441.73, 14525.239 9606.573 395.548</trace>
</ink>
</file>

<file path=ppt/ink/ink8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84.905 6065.653 305.826, 7101.628 6119.524 310.418, 7113.632 6166.945 348.973, 7125.814 6225.859 399.9, 7136.357 6272.088 440.692, 7145.082 6325.102 484.949, 7172.02 6437.548 630.376, 7194.983 6526.118 737.046, 7209.236 6576.097 790.488, 7230.908 6644.978 823.425, 7252.32 6716.322 845.944, 7277.507 6787.151 854.755, 7305.492 6836.776 824.702, 7314.604 6883.725 406.677</trace>
</ink>
</file>

<file path=ppt/ink/ink8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05.034 5737.595 158.161, 7399.235 5793.068 283.592, 7388.313 5849.189 414.761, 7369.915 5921.38 560.061, 7418.303 5933.099 492.424, 7473.288 5898.942 441.318, 7469.82 5963.666 653.558, 7423.184 6055.18 758.588, 7399.833 6106.719 771.198, 7382.58 6150.891 770.747, 7346.838 6193.834 7.707</trace>
</ink>
</file>

<file path=ppt/ink/ink8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75.933 5949.245 206.804, 7438.445 5981.601 448.457, 7512.378 5973.6 514.668, 7578.694 5958.295 454.354, 7531.337 5998.501 455.593, 7478.173 6046.617 497.85, 7438.786 6105.975 530.677, 7505.966 6114.427 506.328, 7563.799 6082.355 388.177, 7614.206 6057.754 309.178, 7665.287 6030.782 257.515, 7649.289 6073.983 716.482, 7633.52 6117.917 793.662, 7626.889 6165.816 801.753, 7612.574 6217.78 809.861, 7588.102 6275.678 816.076, 7557.069 6336.489 822.948, 7532 6396.446 830.828, 7499.438 6456.465 837.332, 7471.957 6498.984 842.474, 7442.079 6542.132 844.285, 7394.628 6563.249 682.858, 7376.868 6520.882 170.388</trace>
</ink>
</file>

<file path=ppt/ink/ink8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23.555 6163.541 384.901, 7466.007 6194.73 405.435, 7510.045 6246.553 669.832, 7548.353 6293.641 783.523</trace>
</ink>
</file>

<file path=ppt/ink/ink8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01.104 5781.248 170.327, 7898.194 5851.676 571.904, 7869.371 5920.342 608.309, 7831.567 5987.243 532.818, 7888.598 5989.893 441.22, 7881.042 6038.317 475.816, 7848.998 6089.694 463.688, 7822.041 6142.875 342.981, 7880.848 6132.394 319.455, 7900.859 6179.136 362.013, 7907.539 6229.855 426.056, 7907.219 6309.736 562.782, 7905.446 6394.021 697.399, 7902.55 6444.078 785.531, 7902.089 6492.539 834.984, 7928.486 6422.701 620.882, 7935.893 6363.355 549.848, 7944.649 6320.248 425.022</trace>
</ink>
</file>

<file path=ppt/ink/ink8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64.601 5828.87 310.309, 8020.809 5854.578 446.364, 8088.471 5849.235 655.405, 8132.391 5856.127 721.1, 8127.525 5913.059 808.198, 8088.532 5959.178 837.286, 8049.802 6002.608 848.377, 8011.555 6049.114 852.469, 7979.5 6102.649 852.829, 7956.712 6153.803 840.498, 7938.298 6201.354 638.101</trace>
</ink>
</file>

<file path=ppt/ink/ink8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04.286 6040.519 315.132, 8046.902 6042.405 284.517, 8104.678 6048.585 373.973, 8166.211 6048.241 586.736, 8213.288 6050.349 709.9</trace>
</ink>
</file>

<file path=ppt/ink/ink8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02.964 6168.832 239.477, 8059.953 6148.914 260.047, 8126.109 6127.092 394.528, 8177.156 6110.857 462.954, 8157.681 6154.201 238.161, 8107.21 6195.529 230.526, 8074.409 6245.752 248.685, 8072.522 6298.141 380.719, 8084.92 6357.154 489.179, 8093.751 6420.999 637.689, 8108.065 6503.232 443.999</trace>
</ink>
</file>

<file path=ppt/ink/ink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750.252 796.46 503.521, 6786.506 840.289 631.032</trace>
</ink>
</file>

<file path=ppt/ink/ink8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43.971 6479.693 217.331, 8106.428 6475.93 504.953, 8181.605 6450.865 695.879, 8232.684 6437.539 775.81, 8281.631 6422.775 820.577, 8329.198 6424.146 404.643</trace>
</ink>
</file>

<file path=ppt/ink/ink8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83.944 5769.342 447.16, 8410.282 5828.8 454.93, 8417.941 5888.999 413.415</trace>
</ink>
</file>

<file path=ppt/ink/ink8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45.583 5984.961 190.833, 8389.4 5962.261 223.162, 8436.825 5938.325 316.364, 8425.761 6004.173 551.441, 8386.456 6059.477 532.321, 8450.439 6031.677 338.465, 8506.846 5994.869 258.059, 8518.772 6049.927 420.702, 8495.606 6094.863 507.794, 8461.821 6160.502 601.156, 8418.863 6246.846 656.989, 8401.04 6295.424 646.312, 8376.079 6337.84 493.654</trace>
</ink>
</file>

<file path=ppt/ink/ink8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87.914 6133.116 296.758, 8450.889 6195.92 330.459, 8495.138 6248.053 483.529, 8547.513 6311.124 778.014, 8593.989 6296.974 464.361</trace>
</ink>
</file>

<file path=ppt/ink/ink8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98.246 5783.893 136.826, 8596.904 5827.667 272.167, 8583.387 5875.604 422.673, 8573.666 5936.242 623.301, 8641.574 5961.564 677.474, 8687.087 5945.595 571.015, 8754.904 5912.247 396.59, 8770.217 5967.588 385.859, 8749.144 6019.689 473.794, 8714.172 6084.446 591.015, 8678.449 6155.451 700.721, 8635.844 6233.464 630.423</trace>
</ink>
</file>

<file path=ppt/ink/ink8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03.538 6059.039 333.855, 8654.741 6111.455 324.21, 8697.505 6143.916 381.89, 8745.102 6181.168 566.763, 8831.581 6228.411 783.525, 8877.256 6252.75 849.97, 8929.896 6271.795 849.071, 8976.484 6248.415 643.78, 9022.673 6241.745 6.438</trace>
</ink>
</file>

<file path=ppt/ink/ink8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17.591 5671.454 227.889, 9039.284 5738.88 605.676, 9034.554 5824.642 694.934, 9027.313 5867.208 616.417, 9002.75 5927.189 125.497</trace>
</ink>
</file>

<file path=ppt/ink/ink8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13.086 5957.182 210.176, 8956.983 5936.806 211.919, 9017.528 5905.713 234.998, 9067.309 5883.096 298.304, 9120.575 5855.477 389.865, 9186.751 5838.092 505.464, 9261.617 5826.992 552.99, 9206.986 5877.523 199.922, 9146.238 5902.487 152.354, 9095.788 5914.995 140.713, 9047.886 5925.979 137.117, 9014.623 5969.173 246.775, 9020.244 6018.114 407.396, 9019.529 6086.377 600.68, 9017.641 6129.285 684.893, 9012.312 6186.844 756.212, 9009.135 6242.61 803.107, 9005.469 6316.225 831.59, 9002.593 6366.786 853.323, 9001.793 6420.252 862.848, 9029.852 6361.739 633.754</trace>
</ink>
</file>

<file path=ppt/ink/ink8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78.441 5992.898 279.589, 9083.747 6036.979 337.227, 9091.821 6090.585 545.189, 9106.335 6167.754 726.899, 9117.801 6218.926 795.551, 9113.133 6264.825 392.302</trace>
</ink>
</file>

<file path=ppt/ink/ink8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51.199 5992.898 181.595, 9160.178 6050.808 392.905, 9188.606 6109.805 596.253</trace>
</ink>
</file>

<file path=ppt/ink/ink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77.783 661.533 286.346, 6989.549 706.207 363.731, 7006.019 774.132 589.392, 7057.088 848.692 764.947, 7100.684 879.085 811.027, 7156.553 892.514 828.624, 7216.726 885.824 834.717, 7273.74 862.763 822.19, 7325.622 834.479 774.752, 7369.125 801.563 721.392, 7419.79 727.598 715.068, 7402.299 675.85 812.174, 7398.839 628.501 8.186</trace>
</ink>
</file>

<file path=ppt/ink/ink8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335.075 5984.961 213.813, 9297.327 6042.242 577.265, 9269.543 6089.257 700.246, 9236.776 6146.834 776.623, 9208.297 6203.832 805.072, 9189.87 6252.417 810.325, 9169.43 6309.678 808.353, 9147.104 6358.497 755.865</trace>
</ink>
</file>

<file path=ppt/ink/ink8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38.757 6323.601 389.944, 9095.548 6311.91 447.876, 9163.848 6275.282 602.51, 9211.663 6258.549 681.508, 9260.512 6241.182 735.468, 9303.024 6226.162 769.802, 9356.279 6209.438 793.062, 9407.435 6189.304 796.038, 9462.758 6183.407 793.084, 9509.908 6168.781 719.297, 9556.825 6169.766 200.173</trace>
</ink>
</file>

<file path=ppt/ink/ink8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95.14 5803.735 443.071, 9537.01 5856.746 376.432, 9566.426 5906.138 354.004, 9585.765 5973.26 453.537, 9587.232 6046.795 558.477, 9580.147 6094.138 600.247, 9568.7 6153.329 630.542, 9557.534 6208.003 645.706, 9542.703 6278.186 666.984, 9516.825 6386.69 680.607, 9498.254 6440.863 667.13, 9476.698 6490.251 597.339, 9432.257 6562.532 454.3</trace>
</ink>
</file>

<file path=ppt/ink/ink8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686.166 12911.212 389.944, 16620.141 12901.42 561.537, 16571.225 12897.406 682.236, 16507.693 12894.88 746.5, 16445.408 12889.657 789.989, 16388.912 12888.075 816.994, 16335.855 12883.543 832.438, 16285.232 12880.286 842.812, 16226.72 12876.869 851.775, 16174.397 12877.692 854.411, 16121.247 12883.462 854.528, 16053.405 12907.102 854.263, 15993.479 12935.01 854.175, 15904.11 13017.555 855.059, 15861.206 13077.391 856.104, 15828.688 13134.569 857.203, 15799.889 13191.9 858.331, 15778.409 13245.665 859.411, 15761.357 13300.682 860.171, 15750.032 13357.544 860.75, 15745.945 13419.682 861.323, 15766.192 13486.402 862.021, 15799.654 13570.256 863.688, 15839.946 13636.162 865.017, 15895.44 13695.031 866.277, 15958.732 13740.657 867.289, 16019.546 13779.631 867.985, 16080.708 13816.193 868.233, 16134.288 13839.803 868.292, 16194.561 13858.532 868.226, 16273.23 13866.091 867.688, 16363.071 13869.645 865.831, 16446.473 13862.865 863.627, 16498.188 13854.757 862.259, 16567.973 13839.419 859.829, 16622.207 13816.159 857.748, 16690.281 13775.485 855.738, 16736.516 13732.717 853.143, 16782.709 13672.202 844.917, 16829.959 13611.97 832.92, 16868.982 13558.39 808.922, 16897.576 13513.191 752.356, 16915.328 13466.543 648.511, 16906.902 13420.943 580.326, 16864.9 13337.349 523.495, 16825.986 13269.556 537.407, 16789.031 13189.136 567.961, 16764.117 13133.216 604.39, 16737.189 13085.538 643.514, 16698.154 13032.993 678.445, 16629.553 12951.39 725.86, 16543.633 12903.469 743.461, 16478.668 12909.527 747.578, 16409.205 12936.074 750.157, 16359.53 12965.186 751.748, 16315.849 13004.469 752.975, 16252.332 13088.899 738.001, 16228.521 13142.586 711.524, 16207.236 13189.382 645.562</trace>
</ink>
</file>

<file path=ppt/ink/ink8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8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25.85 12964.124 400.177, 16775.969 12932.889 367.626, 16823.139 12908.536 422.072, 16868.311 12887.526 496.657, 16911.18 12867.714 556.382, 16982.215 12841.226 673.764, 17034.086 12821.725 733.228, 17079.156 12807.354 736.623, 17123.117 12794.792 606.812, 17167.062 12796.7 6.068</trace>
</ink>
</file>

<file path=ppt/ink/ink8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915.02 12710.145 250.773, 16974.818 12655.439 257.949, 17034.467 12632.282 291.948, 17087.521 12620.022 359.533, 17142.574 12619.853 441.207, 17214.762 12629.714 576.878, 17239.539 12713.462 757.318, 17232.141 12773.203 794.956, 17217.49 12824.773 807.602, 17194.715 12877.771 789.399, 17168.664 12922.336 610.232</trace>
</ink>
</file>

<file path=ppt/ink/ink8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663.752 12428.385 758.401, 17671.689 12379.842 591.407, 17598.145 12319.475 714.181, 17542.787 12301.64 745.195, 17489.643 12299.359 760.96, 17440.043 12310.622 769.881, 17397.479 12335.649 771.535, 17335.201 12416.868 717.947, 17325.725 12459.414 687.813, 17329.215 12508.846 669.405, 17407.631 12550.569 561.786, 17473.904 12503.936 458.636, 17528.516 12450.938 410.819, 17566.537 12406.791 382.363, 17596.531 12346.001 329.488, 17610.795 12295.153 276.358, 17616.533 12248.435 241.7, 17616.973 12205.202 207.019, 17610.686 12153.205 182.322, 17600.715 12103.962 164.747, 17580.789 12050.366 148.31, 17553.885 12001.005 146.024, 17527.354 11954.691 151.115, 17495.83 11900.692 179.957, 17480.576 11943.378 473.271, 17490.73 12037.949 553.33, 17501.039 12087.093 567.928, 17514.447 12151.447 591.032, 17523.111 12198.176 612.263, 17540.713 12252.442 638.029, 17562.615 12297.165 685.682, 17623.039 12366.814 756.257, 17671.332 12380.823 612.262, 17714.611 12374.067 345.545</trace>
</ink>
</file>

<file path=ppt/ink/ink8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751.062 12154.562 136.826, 17752.309 12205.586 270.526, 17754.133 12263.791 526.184, 17758.303 12347.729 756.482, 17745.35 12395.353 210.521</trace>
</ink>
</file>

<file path=ppt/ink/ink8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674.336 11872.803 187.565, 17676.773 11919.081 192.972, 17701.525 11968.512 242.103, 17754.512 11996.287 310.21, 17806.654 12002.499 277.992, 17861.369 12018.116 225.508, 17860.234 12062.575 278.103, 17823.279 12133.35 427.524, 17803.771 12186.799 470.451, 17843.576 12233.074 566.514, 17906.699 12265.076 472.29, 17909.943 12330.295 702.241, 17882.107 12377.621 774.637</trace>
</ink>
</file>

<file path=ppt/ink/ink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81.252 608.621 136.826, 7361.012 666.683 384.866, 7364.982 726.554 593.672, 7374.154 769.58 555.316</trace>
</ink>
</file>

<file path=ppt/ink/ink8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875.408 12034.187 139.546, 17926.215 12012.309 264.157, 17973.074 11998.409 430.486, 18039.598 11985.354 573.113, 17982.453 11973.67 218.788, 17933.789 11951.379 189.767, 17921.297 12003.309 539.861, 17928.895 12048.765 634.85, 17938.402 12144.893 719.638, 17948.131 12200.448 746.518, 17962.301 12249.828 740.019, 18049.732 12304.256 642.113, 18099.189 12298.162 612.745, 18144.887 12287.48 542.029, 18199.324 12239.758 246.838</trace>
</ink>
</file>

<file path=ppt/ink/ink8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240.516 12018.313 136.826, 18231.963 11973.319 227.607, 18173.869 11953.235 569.193, 18095.441 12009.632 772.84, 18074.346 12062.622 787.812, 18062.445 12114.995 794.123, 18065.926 12172.959 808.015, 18153.439 12217.823 726.906, 18216.359 12164.497 477.348, 18241.076 12110.211 352.155, 18258.967 12058.202 263.511, 18286.701 12116.31 759.898, 18306.303 12167.322 819.628, 18352.203 12192.091 635.017</trace>
</ink>
</file>

<file path=ppt/ink/ink8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391.322 11871.479 136.826, 18342.09 11850.049 448.612, 18356.279 11939.785 854.879, 18362.162 11992.368 855.309, 18368.176 12046.555 855.204, 18372.709 12112.754 854.848, 18378.859 12167.333 851.65, 18391.084 12111.198 696.484, 18395.098 12054.816 561.367, 18400.582 11983.499 323.399, 18405.365 11931.418 210.733, 18404.625 11879.592 194.91, 18419.502 11927.832 701.917, 18433.262 11979.963 816.884, 18455.879 12031.328 856.115, 18479.998 12100.083 862.519, 18511.15 12160.315 812.778, 18518.455 12206.88 400.797</trace>
</ink>
</file>

<file path=ppt/ink/ink8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641.34 11761.688 315.132, 18582.971 11768.751 457.872, 18523.713 11811.521 833.151, 18509.123 11864.082 857.479, 18524.973 11924.162 861.806, 18555.443 11971.596 859.74, 18600.674 12000.812 854.973, 18659.045 12012.867 849.05, 18716.301 11997.756 816.936, 18764.387 11975.428 676.686, 18811.66 11918.061 271.317, 18814.484 11864.286 312.558, 18861.842 11807.688 395.328, 18870.082 11761.294 391.288, 18827.367 11733.201 481.512, 18758.586 11737.737 589.05, 18689.006 11774.983 661.434, 18684.504 11822.566 759.949, 18702.748 11865.503 813.62, 18799.094 11915.777 848.105, 18857.781 11911.32 855.767, 18911.984 11889.15 858.241, 18959.889 11865.9 858.912, 19033.211 11825.405 859.726, 19088.561 11790.613 860.004, 19194.689 11686.658 856.389, 19268.391 11592.515 810.179, 19316.135 11531.391 758.352, 19358.959 11480.922 667.271, 19398.012 11424.37 521.583</trace>
</ink>
</file>

<file path=ppt/ink/ink8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8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879.377 11743.167 136.826, 17897.145 11786.848 444.997, 17912.287 11851.183 604.597, 17922.82 11937.808 645.593, 17922.031 11996.304 574.359, 17921.711 12065.935 213.004</trace>
</ink>
</file>

<file path=ppt/ink/ink8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882.023 12001.117 136.826, 17929.572 11989.115 218.218, 17972.967 11997.333 175.731</trace>
</ink>
</file>

<file path=ppt/ink/ink8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99.993 5816.964 136.826, 7156.267 5851.341 347.778, 7140.058 5912.034 641.658, 7129.093 6004.09 728.408, 7126.212 6049.785 733.539, 7129.667 6097.821 730.423, 7131.578 6149.032 725.651, 7134.482 6210.191 722.674, 7136.208 6258.37 720.404, 7139.824 6316.542 717.983, 7144.26 6371.212 715.687, 7151.498 6429.241 720.832, 7163.684 6480.07 735.066, 7182.435 6524.552 730.008, 7207.688 6569.596 547.472, 7245.367 6612.655 86.314</trace>
</ink>
</file>

<file path=ppt/ink/ink8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8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58.295 4930.68 277.54, 5118.217 4947.185 328.784, 5176.888 4953.931 498.841, 5250.83 4973.76 670.563, 5280.218 5056.754 754.766, 5255.898 5109.01 776.843, 5219.255 5157.488 776.202, 5180.475 5206.656 743.165, 5115.077 5277.849 533.231, 5067.054 5285.894 241.804</trace>
</ink>
</file>

<file path=ppt/ink/ink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18.543 407.553 218.519, 7218.612 463.683 219.645, 7223.082 524.805 274.229, 7225.73 579.435 367.222, 7227.144 622.406 454.279, 7228.368 667.258 556.294, 7227.299 711.403 651.556, 7223.551 758.121 723.689, 7219.043 809.632 779.588, 7214.033 861.152 819.34, 7209.091 919.373 840.747, 7201.321 995.956 853.644, 7189.848 1055.737 862.654, 7180.862 1108.11 867.425, 7173.761 1164.402 870.685, 7170.489 1217.738 872.766, 7151.574 1264.683 430.378</trace>
</ink>
</file>

<file path=ppt/ink/ink8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88.683 5119.841 317.424, 4653.338 5122.201 273.87, 4705.226 5112.555 336.075, 4783.075 5104.695 394.966, 4825.607 5097.711 411.466, 4885.156 5088.481 432.57, 4974.038 5075.889 436.842, 5041.338 5069.959 431.336, 5106.92 5060.074 408.394, 5169.53 5056.242 367.223</trace>
</ink>
</file>

<file path=ppt/ink/ink8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61.516 4879.089 136.826, 5625.815 4931.391 518.685, 5617.541 4982.194 625.555, 5613.044 5033.474 697.366, 5615.797 5086.082 747.806, 5626.084 5134.152 780.925, 5659.352 5180.021 822.32, 5712.759 5165.52 827.785, 5777.631 5072.995 790.869, 5801.585 5029.539 742.625, 5818.777 4982.476 697.414, 5831.137 4934.605 629.649, 5827.24 4876.471 580.21, 5816.334 4833.279 559.266, 5764.191 4783.303 644.207, 5686.855 4847.396 749.819, 5659.947 4891.521 766.003, 5663.535 4938.638 688.623, 5652.605 4982.214 191.637</trace>
</ink>
</file>

<file path=ppt/ink/ink8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883.755 4603.944 341.107, 5876.625 4677.794 441.465, 5879.751 4763.521 611.128, 5888.509 4849.016 750.812, 5893.567 4897.208 785.151, 5899.51 4951.036 809.184, 5900.479 5004.861 816.208, 5899.373 5059.639 825.01, 5904.026 5117.783 833.278, 5907.977 5168.182 842.531, 5910.803 5116.696 711.039, 5915.158 5059.853 581.105, 5924.534 4986.043 426.515, 5952.187 4937.647 392.218, 6003.079 4920.176 522.225, 6084.103 4920.632 695.102, 6141.058 4980.396 778.062, 6103.368 5038.981 778.263, 6059.849 5085.229 777.861, 6004.216 5132.535 777.475, 5951.818 5167.807 778.233, 5906.441 5198.651 779.689, 5863.003 5178.413 655.987, 5885.782 5133.114 442.302</trace>
</ink>
</file>

<file path=ppt/ink/ink8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45.429 4820.886 226.02, 6267.736 4862.746 785.412, 6186.916 4936.104 807.953, 6181.563 4987.027 816.312, 6237.38 5002.445 824.725, 6294.688 5011.128 823.824, 6344.962 5022.076 807.866, 6393.425 5043.974 781.82, 6407.806 5097.19 777.466, 6373.692 5149.288 791.799, 6339.458 5192.262 809.14, 6295.831 5226.59 827.455, 6249.463 5249.043 839.436, 6198.851 5227.658 840.233, 6178.378 5179.237 788.192, 6182.465 5116.02 621.068, 6190.218 5072.847 261.808</trace>
</ink>
</file>

<file path=ppt/ink/ink8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60.518 4882.272 186.123, 6528.323 4836.453 700.312, 6580.936 4830.66 775.954, 6629.802 4828.73 796.726, 6684.65 4834.068 769.15, 6733 4835.974 397.517</trace>
</ink>
</file>

<file path=ppt/ink/ink8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561.054 4690.463 161.705, 6553.92 4739.131 188.029, 6553.328 4798.234 265.886, 6551.302 4853.864 419.88, 6542.906 4924.448 566.83, 6541.952 4969.549 694.227, 6542.705 5018.925 757.757, 6543.76 5066.982 817.053, 6548.933 5116.195 844.063, 6564.773 5180.139 856.348, 6659.607 5206.703 642.352, 6703.165 5183.211 250.09</trace>
</ink>
</file>

<file path=ppt/ink/ink8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59.981 4906.083 143.881, 6413.582 4908.984 208.591, 6466.68 4901.929 244.388, 6514.438 4895.208 239.294, 6565.838 4891.504 203.964, 6616.13 4885.225 167.774, 6660.27 4878.304 70.197</trace>
</ink>
</file>

<file path=ppt/ink/ink8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24.84 4929.893 237.502, 6874.22 4881.089 268.428, 6811.534 4871.481 475.161, 6774.859 4927.354 494.831, 6757.907 4992.293 500.153, 6756.962 5068.581 532.867, 6772.726 5140.353 576.717, 6834.995 5168.378 480.53, 6883.993 5112.013 413.228, 6916.342 5063.603 346.502, 6948.194 5014.121 255.605, 6965.613 4968.479 178.25, 6976.121 4914.281 141.929, 6926.112 4930.412 362.915, 6908.404 4986.342 542.848, 6917.056 5067.245 726.143, 7013.465 5133.552 671.918, 7070.885 5135.083 590.334, 7132.509 5113.026 461.342, 7195.798 5085.591 133.338</trace>
</ink>
</file>

<file path=ppt/ink/ink8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41.538 4945.767 226.02, 7322.64 4897.363 256.808, 7267.519 4850.932 503.064, 7191.796 4863.292 664.59, 7114.597 4918.389 738.323, 7054.875 4994.289 770.172, 7047.116 5054.445 776.366, 7060.254 5100.713 786.167, 7100.442 5143.13 798.701, 7145.72 5164.613 806.765, 7204.156 5165.682 802.203, 7258.16 5157.117 728.22, 7308.317 5147.096 572.615, 7368.653 5097.689 259.544</trace>
</ink>
</file>

<file path=ppt/ink/ink8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77.792 4581.993 265.291, 7469.5 4649.361 319.873, 7459.159 4714.585 415.69, 7452.584 4758.864 503.35, 7446.283 4802.661 604.384, 7431.893 4899.291 723.741, 7425.083 4946.037 784.122, 7419.727 5015.334 833.744, 7419.73 5080.016 853.43, 7427.077 5132.132 862.22, 7446.635 5181.146 850.424, 7492.827 5205.25 692.826, 7561.594 5155.852 303.187</trace>
</ink>
</file>

<file path=ppt/ink/ink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24.197 246.17 361.694, 8543.499 331.641 817.408, 8544.979 421.293 853.565, 8545.251 477.978 860.833, 8543.791 539.355 864.899, 8541.753 595.723 866.89, 8538.419 650.575 868.51, 8538.395 718.305 870.779, 8536.071 785.681 872.399, 8534.102 839.15 874.764, 8534.235 923.358 876.588, 8533.863 988.752 877.419, 8534.174 1049.353 876.74, 8537.239 994.902 621.864</trace>
</ink>
</file>

<file path=ppt/ink/ink8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26.488 5001.325 233.604, 7779.536 4984.289 221.193, 7826.557 4956.428 323.51, 7816.878 4904.214 363.554, 7747.981 4863.446 390.107, 7688.917 4876.258 393.34, 7635.205 4899.447 393.188, 7585.192 4938.095 392.513, 7558.906 4995.137 431.185, 7561.335 5085.583 632.005, 7631.876 5159.442 823.016, 7682.794 5174.39 843.574, 7751.731 5167.335 818.438, 7805.208 5147.388 654.379, 7872.79 5111.807 145.924</trace>
</ink>
</file>

<file path=ppt/ink/ink8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21.483 4874.335 198.33, 7977.497 4871.504 257.956, 7919.074 4902.279 485.799, 7893.442 4960.139 799.561, 7962.798 5036.154 836.093, 7997.163 5081.661 819.179, 8020.679 5130.611 793.094, 8015.724 5186.27 784.919, 7994.405 5229.313 783.569, 7951.472 5251.406 783.841, 7905.073 5275.148 694.726, 7860.267 5281.976 193.335</trace>
</ink>
</file>

<file path=ppt/ink/ink8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92.267 4906.083 136.826, 6518.655 4863.426 254.334, 6561.631 4857.066 294.057, 6631.13 4863.08 248.777, 6674.362 4874.415 1.751</trace>
</ink>
</file>

<file path=ppt/ink/ink8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198.319 2640.04 165.445, 2216.667 2686.44 250.295, 2225.779 2738.451 327.25, 2244.393 2827.868 503.603, 2261.808 2894.448 603.69, 2272.991 2951.411 680.233, 2278.63 2998.629 708.767, 2286.013 3054.511 733.86, 2290.341 3112.423 757.261, 2295.027 3158.399 776.252, 2302.269 3234.518 799.511, 2306.69 3310.868 812.486, 2310.385 3372.159 822.28, 2312.113 3438.962 829.636, 2314.509 3514.218 834.598, 2320.26 3593.182 838.07, 2322.223 3656.024 839.789, 2326.892 3732.231 841.069, 2335.973 3795.517 841.956, 2343.82 3853.12 842.96, 2351.044 3919.852 844.167, 2362.238 3980.32 845.17, 2368.953 4046.534 845.863, 2374.485 4103.364 846.878, 2379.358 4164.589 847.487, 2386.075 4217.081 845.119, 2398.145 4268.364 839.799, 2387.073 4203.553 651.041, 2379.263 4126.075 545.36, 2372.094 4046.844 429.311, 2366.425 3984.279 188.113</trace>
</ink>
</file>

<file path=ppt/ink/ink8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158.633 2428.39 301.125, 2133.057 2474.042 296.387, 2105.923 2549.918 317.974, 2086.877 2609.688 348.84, 2070.203 2658.628 387.159, 2054.561 2704.869 425.701, 2029.513 2774.086 486.57, 2008.41 2843.84 464.544</trace>
</ink>
</file>

<file path=ppt/ink/ink8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173.184 2518.341 424.458, 2246.918 2547.767 354.815, 2299.572 2603.151 354.496, 2333.761 2657.499 449.712, 2375.042 2724.776 646.329, 2418.508 2802.549 811.912, 2449.486 2854.468 782.001, 2461.943 2898.449 7.882</trace>
</ink>
</file>

<file path=ppt/ink/ink8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1.379 1789.471 373.978, 1447.173 1769.718 453.693, 1515.21 1747.609 545.793, 1590.516 1742.25 530.992, 1633.926 1741.468 311.668</trace>
</ink>
</file>

<file path=ppt/ink/ink8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2.97 1666.45 136.826, 1450.209 1722.27 254.673, 1456.919 1765.211 353.166, 1461.37 1828.058 423.44, 1465.332 1909.746 484.78, 1466.236 1956.566 499.163, 1467.838 2006.246 513.49, 1473.702 2078.395 505.488, 1471.753 2123.725 460.704</trace>
</ink>
</file>

<file path=ppt/ink/ink8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2.119 1892.651 199.915, 1424.98 1878.495 258.069, 1468.383 1865.073 362.501, 1521.053 1851.204 471.441, 1589.454 1835.249 584.136</trace>
</ink>
</file>

<file path=ppt/ink/ink8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5.393 2067.262 136.826, 1353.151 2058.288 141.167, 1405.073 2028.659 186.406, 1461.535 1998.66 257.418, 1512.332 1974.977 323.81, 1556.777 1955.025 347.463, 1615.316 1938.593 354.297, 1665.842 1934.907 324.799</trace>
</ink>
</file>

<file path=ppt/ink/ink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97.74 246.17 252.864, 8545.98 224.704 238.801, 8602.934 236.547 337.281, 8655.06 267.261 582.3, 8701.393 334.44 809.809, 8707.873 387.086 849.663, 8665.008 448.417 860.962, 8576.641 531.942 861.703, 8532.014 569.07 855.692, 8485.79 587.115 421.959</trace>
</ink>
</file>

<file path=ppt/ink/ink8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3.867 2097.687 136.826, 1412.551 2141.539 151.828, 1419.636 2184.025 242.126, 1422.022 2244.252 322.889, 1420.949 2301.822 415.166, 1421.068 2374.089 554.878, 1424.12 2456.101 730.321, 1412.316 2502.262 203.241</trace>
</ink>
</file>

<file path=ppt/ink/ink8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8.844 2153.245 158.161, 1495.541 2105.151 188.465, 1540.236 2070.765 338.085, 1589.133 2043.852 523.1, 1639.816 2049.912 780.589, 1626.619 2114.777 785.607, 1618.633 2175.127 789.267, 1616.51 2223.421 791.391, 1614.897 2274.994 793.342, 1617.476 2326.608 797.266, 1624.756 2375.161 804.731, 1632.984 2423.793 809.159, 1625.779 2470.161 399.012</trace>
</ink>
</file>

<file path=ppt/ink/ink8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4.293 2208.803 136.931, 1461.741 2166.461 272.09, 1524.379 2132.656 408.983, 1574.921 2130.175 458.506, 1571.659 2188.168 282.016, 1540.008 2237.139 168.765, 1489.14 2288.997 136.826, 1535.583 2274.411 322.056, 1592.543 2235.599 321.213, 1655.542 2193.986 269.889, 1698.643 2168.102 56.403</trace>
</ink>
</file>

<file path=ppt/ink/ink8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43.794 1695.552 136.826, 1781.848 1744.212 445.427, 1727.112 1794.055 454.2, 1789.183 1824.518 452.406, 1852.217 1813.144 387.682, 1809.772 1853.129 198.993, 1759.739 1886.324 182.658, 1808.91 1888.195 337.437, 1861.481 1869.828 401.831, 1913.864 1860.719 449.935, 1908.646 1930.138 502.21, 1903.808 1995.901 519.515, 1900.897 2062.207 544.307, 1904.621 2132.118 488.409</trace>
</ink>
</file>

<file path=ppt/ink/ink8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67.855 2079.167 136.826, 1624.797 2045.252 138.563, 1699.231 1998.212 507.372, 1788.381 1977.944 714.019, 1838.069 1964.793 777.542, 1891.992 1955.544 800.811, 1945.627 1946.21 806.677, 1991.886 1953.175 397.789</trace>
</ink>
</file>

<file path=ppt/ink/ink8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1.555 2184.992 162.93, 1678.599 2163.079 162.93, 1735.652 2145.834 177.805, 1795.612 2138.118 201.543, 1850.191 2121.364 245.263, 1905.154 2093.133 316.636, 1952.297 2089.125 272.991</trace>
</ink>
</file>

<file path=ppt/ink/ink8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29.242 1946.886 136.826, 1854.236 2031.462 503.461, 1868.013 2125.398 617.827, 1871.991 2174.401 675.975, 1874.221 2232.241 727.014, 1875.589 2277.234 774.123, 1875.012 2324.484 807.605, 1871.567 2395.279 838.548, 1867.677 2452.315 855.773, 1861.371 2507.599 861.294, 1859.031 2560.698 865.959, 1856.009 2620.675 868.913, 1806.281 2637.904 814.821, 1763.583 2601.889 693.444, 1729.326 2558.002 466.02</trace>
</ink>
</file>

<file path=ppt/ink/ink8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61.528 1745.818 187.565, 2019.927 1729.179 187.801, 2065.811 1718.83 207.855, 2118.257 1710.118 238.63, 2170.813 1711.479 206.965</trace>
</ink>
</file>

<file path=ppt/ink/ink8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34.285 1661.158 136.826, 2036.069 1608.493 136.826, 2046.196 1555.327 173.97, 2058.264 1609.317 347.078, 2048.893 1672.173 433.657, 2027.37 1748.095 524.364, 2012.597 1791.861 558.21, 1980.867 1871.351 609.434, 1950.099 1951.114 622.779, 1937.951 2031.528 426.041</trace>
</ink>
</file>

<file path=ppt/ink/ink8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26.348 1834.447 145.682, 2079.045 1834.823 181.271, 2122.058 1832.193 243.61, 2177.058 1829.887 348.286, 2245.71 1829.859 529.926, 2326.026 1836.49 762.605, 2282.388 1871.803 238.625</trace>
</ink>
</file>

<file path=ppt/ink/ink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68.389 736.933 431.69, 8724.853 727.959 475.658, 8801.924 724.41 698.724, 8846.46 719.968 767.335, 8900.332 718.789 665.88, 8946.448 733.047 6.659</trace>
</ink>
</file>

<file path=ppt/ink/ink8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14.442 1960.114 162.93, 2068.118 1930.534 235.321, 2113.441 1916.749 300.739, 2163.195 1900.616 392.27, 2228.567 1894.806 512.187, 2232.851 1947.52 239.486</trace>
</ink>
</file>

<file path=ppt/ink/ink8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09.151 2061.971 136.826, 2012.051 2128.601 501.316, 2009.094 2172.843 608.603, 2005.239 2259.661 720.428, 2016.452 2307.507 401.784</trace>
</ink>
</file>

<file path=ppt/ink/ink8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89.845 2108.269 168.046, 2116.271 2161.102 239.955, 2173.403 2215.083 474.492, 2236.61 2241.74 603.232, 2279.089 2198.62 252.922</trace>
</ink>
</file>

<file path=ppt/ink/ink8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166.57 2079.167 136.826, 2177.177 2035.488 136.826, 2221.136 2071.755 152.246, 2271.913 2106.118 211.005, 2326.179 2107.565 223.286, 2373.11 2076.02 153.821</trace>
</ink>
</file>

<file path=ppt/ink/ink8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15.266 2015.672 136.826, 2428.356 2073.946 375.538, 2452.798 2123.758 483.999</trace>
</ink>
</file>

<file path=ppt/ink/ink8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648.088 1645.285 349.414, 2614.436 1689.869 598.973, 2563.915 1750.366 472.223, 2524.256 1793.445 313.451, 2479.51 1834.131 144.049</trace>
</ink>
</file>

<file path=ppt/ink/ink8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47.015 1843.707 136.826, 2484.776 1908.783 388.48, 2493.113 1968.813 487.781, 2495.645 2054.382 671.752, 2494.948 2098.77 741.324, 2492.726 2145.605 781.78, 2499.534 2192.919 765.459, 2491.638 2236.601 377.463</trace>
</ink>
</file>

<file path=ppt/ink/ink8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10.511 1802.699 210.176, 2554.98 1788.975 273.043, 2602.813 1780.635 484.741, 2637.218 1873.118 796.304, 2641.105 1940.042 798.33, 2644.333 1992.647 800.244, 2648.103 2053.191 802.814, 2649.602 2109.237 805.703, 2650.245 2162.859 811.155, 2656.774 2214.172 806.386, 2647.704 2260.047 397.645</trace>
</ink>
</file>

<file path=ppt/ink/ink8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61.566 1920.43 210.176, 2518.511 1896.78 260.462, 2577.937 1911.424 449.311, 2572.364 1962.5 246.555</trace>
</ink>
</file>

<file path=ppt/ink/ink8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47.015 2173.087 136.826, 2490.83 2166.469 145.659, 2541.829 2108.717 180.213, 2578.298 2054.346 185.872, 2610.902 2007.416 153.606</trace>
</ink>
</file>

<file path=ppt/ink/ink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66.325 733.146 296.758, 7118.609 736.597 274.116, 7183.081 737.317 304.037, 7228.733 741.689 376.293</trace>
</ink>
</file>

<file path=ppt/ink/ink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79.509 615.235 195.555, 8779.836 659.11 264.178, 8780.644 707.465 432.325, 8778.158 806.238 667.887, 8780.623 855.523 746.459, 8792.364 900.471 800.341, 8812.152 959.483 854.809, 8858.605 982.528 870.672, 8903.579 930.428 831.534, 8935.431 884.033 606.602</trace>
</ink>
</file>

<file path=ppt/ink/ink9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798.893 1675.709 136.826, 2746.8 1723.094 188.27, 2693.417 1766.984 303.018, 2650.22 1828.289 483.111, 2731.07 1857.662 572.066, 2807.129 1839.825 562.792, 2874.476 1817.037 519.302, 2900.347 1884.931 720.878, 2902.76 1929.709 749.999, 2901.604 1983.645 766.513, 2902.354 2031.74 770.071, 2901.094 2085.214 772.891, 2899.056 2145.059 775.382, 2894.478 2195.656 778.781, 2887.69 2245.593 784.583, 2809.705 2254.164 479.834, 2782.12 2205.455 389.81, 2746.089 2149.454 341.952, 2726.094 2102.87 330.36, 2709.941 2057.659 375.815, 2767.781 2029.277 620.181, 2855.458 2035.013 675.817, 2900.893 2038.582 550.753</trace>
</ink>
</file>

<file path=ppt/ink/ink9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13.157 2150.599 153.636, 2577.734 2129.256 547.23, 2622.01 2119.059 391.252</trace>
</ink>
</file>

<file path=ppt/ink/ink9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61.604 1638.67 181.595, 3010.731 1633.926 177.568, 3053.972 1598.285 269.208, 3101.339 1563.815 371.445, 3067.996 1608.502 397.819, 3047.438 1661.643 447.377, 3036.481 1719.239 511.574, 3031.162 1801.037 610.395, 3030.5 1853.011 668.973, 3031.835 1901.582 724.822, 3035.146 1947.871 760.367, 3037.523 1994.766 784.889, 3039.408 2047.467 782.785, 3013.471 2003.677 295.817</trace>
</ink>
</file>

<file path=ppt/ink/ink9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10.013 1870.163 136.826, 2943.209 1819.567 385.75, 3003.734 1798.794 602.115, 3047.522 1796.663 691.884, 3070.052 1870.004 414.92, 3044.234 1912.983 236.13, 3009.885 1962.187 153.802, 2978.202 2010.763 188.736, 3033.833 1976.097 310.989, 3088.048 1917.66 317.535, 3141.512 1866.194 160.396</trace>
</ink>
</file>

<file path=ppt/ink/ink9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49.449 1616.183 217.331, 3193.761 1610.91 225.236, 3249.208 1596.168 265.936, 3293.568 1584.561 342.197, 3344.714 1570.272 511.507, 3410.869 1607.086 769.163, 3390.358 1651.622 778.934, 3353.369 1695.534 781, 3308.848 1732.742 781.781, 3256.071 1776.517 781.149, 3212.873 1813.768 770.415, 3168.552 1853.819 750.183, 3102.855 1925.316 638.401</trace>
</ink>
</file>

<file path=ppt/ink/ink9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205.009 1744.496 136.826, 3250.698 1716.995 201.561, 3279.24 1769.969 377.078, 3281.177 1845.137 494.456, 3274.608 1889.836 558.865, 3271.167 1975.043 704.204, 3287.572 2018.606 711.455, 3289.354 2064.987 197.991</trace>
</ink>
</file>

<file path=ppt/ink/ink9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03.436 1700.843 197.283, 3418.452 1744.154 234.132, 3434.511 1798.067 455.919, 3454.676 1871.739 738.925, 3469.5 1916.727 787.273, 3487.16 1965.265 794.508, 3518.061 1922.287 372.119, 3524.729 1872.326 326.328</trace>
</ink>
</file>

<file path=ppt/ink/ink9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09.265 1608.246 173.512, 3558.876 1599.033 296.374, 3611.029 1585.781 468.344, 3672.331 1580.325 391.329</trace>
</ink>
</file>

<file path=ppt/ink/ink9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35.722 1423.052 153.636, 3553.326 1481.518 269.887, 3557.909 1526.806 401.393, 3561.153 1594.508 551.274, 3561.812 1639.051 644.744, 3559.124 1693.651 721.518, 3555.729 1743.799 793.829, 3551.921 1803.743 830.082, 3549.578 1880.3 851.995, 3553.865 1940.845 858.647, 3564.22 2004.299 857.316, 3579.089 2054.426 577.24</trace>
</ink>
</file>

<file path=ppt/ink/ink9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43.659 1972.02 283.991, 3550.78 1921.902 516.358, 3603.644 1857.602 715.357, 3650.832 1820.852 662.599, 3695.616 1791.921 616.518, 3738.898 1780.786 6.165</trace>
</ink>
</file>

<file path=ppt/ink/ink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294.097 612.589 198.33, 9262.456 563.362 274.161, 9188.261 561.448 677.613, 9145.884 639.365 756.339, 9135.686 686.325 767.239, 9132.286 737.971 781.469, 9146.661 786.482 801.315, 9201.465 800.308 809.783, 9253.587 774.465 808.908, 9334.403 690.525 677.057, 9371.005 617.582 454.724, 9387.245 556.967 325.157, 9397.45 498.249 232.554, 9398.136 436.556 179.363, 9399.453 372.503 152.591, 9400.225 322.534 140.937, 9402.225 279.373 138.659, 9398.864 232.41 174.173, 9385.222 332.112 842.183, 9378.376 386.022 852.905, 9371.665 439.084 859.632, 9364.595 503.744 866.106, 9367.479 571.277 871.017, 9367.95 630.949 875.073, 9366.671 697.374 878.665, 9364.298 752.922 880.822, 9374.581 815.585 882.006, 9465.365 830.578 824.672, 9508.899 793.188 189.311</trace>
</ink>
</file>

<file path=ppt/ink/ink9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706.37 1236.535 197.283, 3766.455 1234.129 457.121, 3835.804 1250.26 655.431, 3837.611 1295.167 322.019</trace>
</ink>
</file>

<file path=ppt/ink/ink9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75.407 1407.178 162.93, 3625.875 1371.265 189.96, 3673.213 1349.683 254.779, 3732.979 1329.513 362.279, 3786.796 1319.036 406.685, 3860.435 1302.527 454.782, 3810.517 1337.429 200.665, 3765.805 1353.818 166.609, 3719.074 1378.592 150.948, 3670.325 1404.865 137.586, 3627.355 1436.913 136.826, 3681.708 1420.079 228.802, 3733.848 1404.13 286.61, 3787.447 1390.163 322.321, 3835.739 1376.505 361.768, 3893.969 1367.988 392.824, 3859.253 1427.692 401.603, 3789.373 1461.821 340.445, 3724.779 1505.9 277.132, 3665.911 1565.625 220.374, 3624.417 1608.193 176.864, 3579.983 1647.811 138.766, 3650.63 1613.942 193.177, 3704.621 1586.517 229.713, 3769.136 1549.046 256.043, 3823.708 1525.435 264.65, 3878.742 1490.669 265.802, 3849.385 1533.379 145.345, 3797.502 1577.615 137.097, 3747.017 1621.074 136.826, 3699.896 1655.956 136.826, 3676.93 1702.453 192.801, 3709.922 1761.755 374.078, 3729.577 1823.089 476.708, 3728.26 1886.494 526.974, 3718.819 1962.094 583.129, 3735.853 1919.349 1.319</trace>
</ink>
</file>

<file path=ppt/ink/ink9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789.709 1662.481 136.826, 3847.224 1628.836 247.033, 3890.759 1620.562 393.273, 3954.905 1633.064 663.688, 3977.102 1719.023 809.463, 3966.799 1775.58 818.313, 3965.227 1828.072 822.322, 3965.25 1881.09 825.037, 3965.191 1934.77 816.168, 3927.338 1891.033 225.921</trace>
</ink>
</file>

<file path=ppt/ink/ink9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97.11 1774.92 136.826, 3741.88 1749.178 263.077, 3792.555 1738.627 398.177, 3856.717 1736.548 613.962, 3859.954 1789.487 658.745, 3783.691 1839.674 628.393, 3740.665 1864.921 599.984, 3676.705 1921.527 532.115, 3742.487 1897.621 446.361, 3802.239 1871.986 423.264, 3858.635 1852.849 405.602, 3906.23 1862.786 411.849, 3873.983 1912.211 502.442, 3811.817 1999.413 595.332, 3777.389 2044.018 639.506, 3720.883 2117.99 717.516, 3690.323 2165 753.691, 3747.264 2160.632 396.521</trace>
</ink>
</file>

<file path=ppt/ink/ink9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949.775 1915.138 136.826, 3972.264 1966.89 213.312, 3974.503 2009.627 297.797, 3985.993 2066.844 423.124, 4010.903 2130.336 613.053, 4095.962 2142.751 745.858, 4150.341 2109.477 749.042, 4219.938 2024.418 743.255, 4280.836 1938.747 722.294, 4295.403 1891.083 716.446, 4228.356 1836.865 849.451, 4183.302 1804.596 236.394</trace>
</ink>
</file>

<file path=ppt/ink/ink9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90.88 5189.868 376.604, 1837.137 5208.122 397.77, 1901.41 5198.635 556.958, 1943.818 5185.562 634.726, 1988.133 5180.634 699.615, 2042.577 5171.476 762.953, 2092.231 5171.646 790.515, 2141.101 5188.557 794.078, 2189.691 5212.61 753.61</trace>
</ink>
</file>

<file path=ppt/ink/ink9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60.455 5004.674 261.163, 1704.128 5036.646 329.65, 1658.132 5077.347 441.443, 1620.247 5125.607 530.611, 1579.179 5200.199 594.88, 1608.842 5256.762 662.773, 1683.903 5258.274 696.07, 1732.804 5259.461 715.394, 1804.833 5267.413 730.114, 1848.431 5280.176 734.827, 1891.49 5294.52 738.177, 1942.851 5314.371 718.019, 1988.891 5338.012 632.425</trace>
</ink>
</file>

<file path=ppt/ink/ink9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2.403 4745.402 405.367, 307.616 4727.412 447.39, 373.297 4710.415 628.626, 416.489 4711.613 722.475, 416.065 4756.968 144.963</trace>
</ink>
</file>

<file path=ppt/ink/ink9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6.417 4901.494 270.975, 209.434 4888.211 267.526, 272.844 4865.723 363.905, 318.131 4848.628 460.278, 387.747 4819.844 529.577, 433.134 4822.426 483.808</trace>
</ink>
</file>

<file path=ppt/ink/ink9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6.64 4925.305 178.579, 297.443 4990.014 333.572, 285.664 5047.757 512.185, 273.692 5135.837 716.379, 276.738 5183.494 757.666, 332.092 5099.26 542.434, 358.386 5034.623 333.602, 378.541 4991.528 215.804, 412.164 5039.179 594.536, 415.984 5125.906 769.235, 421.522 5179.708 813.624, 468.763 5148.649 679.527, 511.607 5137.26 189.106</trace>
</ink>
</file>

<file path=ppt/ink/ink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53.376 293.791 290.844, 9554.56 343.063 561.244, 9556.729 419.912 675.344, 9558.83 468.4 719.49, 9559.55 522.925 758.566, 9556.224 579.105 807.184, 9552.069 631.805 830.103, 9547.818 685.783 848.015, 9540.299 747.952 859.437, 9537.062 805.876 863.128, 9559.89 736.024 359.027, 9562.311 691.708 209.555</trace>
</ink>
</file>

<file path=ppt/ink/ink9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42.894 4752.016 288.455, 492.417 4730.817 432.38, 553.205 4698.926 581.603, 599.524 4674.019 638.798, 687.992 4649.781 687.394, 730.768 4647.286 695.976, 767.148 4743.13 710.1, 767.149 4790.49 717.322, 765.818 4843.469 726.401, 765.785 4889.779 738.668, 764.28 4936.775 754.724, 761.921 4991.253 783.163, 758.227 5039.455 809.168, 751.446 5088.602 838.525, 738.779 5140.493 855.697, 713.966 5087.119 668.381, 700.48 5022.854 447.662, 680.216 4953.056 284.355</trace>
</ink>
</file>

<file path=ppt/ink/ink9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34.17 4478.194 242.809, 549.056 4522.25 276.893, 557.397 4569.525 408.591, 562.217 4650.132 506.32, 562.186 4704.547 598.296, 559.787 4761.518 678.519, 554.462 4806.565 713.333, 543.324 4874.779 762.196, 532.183 4936.05 796.763, 518.156 4995.192 816.717, 507.079 5043.464 825.357, 496.717 5092.687 828.79, 489.061 5145.438 821.868, 487.751 5195.195 762.28, 470.788 5241.944 212.135</trace>
</ink>
</file>

<file path=ppt/ink/ink9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1.859 4683.23 359.148, 786.329 4667.885 355.266, 830 4635.645 450.495, 887.198 4595.74 546.73, 958.346 4559.249 598.453, 1001.066 4547.258 326.915</trace>
</ink>
</file>

<file path=ppt/ink/ink9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0.915 4390.889 217.331, 870.156 4441.776 461.318, 866.867 4515.175 662.891, 863.371 4561.614 733.906, 857.781 4611.506 764.153, 850.862 4657.953 785.668, 839.665 4722.22 815.74, 825.547 4791.702 829.142, 801.143 4874.011 837.734, 784.201 4922.277 842.227, 755.736 4987.819 842.87, 735.186 5041.919 826.662, 725.75 5091.7 661.742</trace>
</ink>
</file>

<file path=ppt/ink/ink9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9.592 4688.521 419.448, 905.708 4753.828 477.849, 963.413 4807.492 758.453, 1009.815 4828.312 810.399, 1054.18 4849.146 813.171, 1096.874 4889.788 8.131</trace>
</ink>
</file>

<file path=ppt/ink/ink9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7.955 4851.228 283.991, 962.452 4851.407 511.02</trace>
</ink>
</file>

<file path=ppt/ink/ink9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6.521 4920.014 270.975, 832.975 4975.107 741.452, 832.594 5027.089 840.292, 830.842 5087.263 853.984, 830.984 5139.453 851.919, 815.489 5186.364 420.098</trace>
</ink>
</file>

<file path=ppt/ink/ink9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5.892 5009.965 319.729, 935.035 5070.749 427.381, 1001.825 5091.092 676.8, 1007.867 5048.174 105.587</trace>
</ink>
</file>

<file path=ppt/ink/ink9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4.254 4934.565 136.826, 980.105 4986.455 370.938, 1001.147 5034.908 392.454</trace>
</ink>
</file>

<file path=ppt/ink/ink9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46.651 4979.541 310.309, 1206.778 5041.589 829.729, 1217.277 5093.136 853.512, 1212.057 5136.129 563.685</trace>
</ink>
</file>

<file path=ppt/ink/ink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17.66 284.531 218.519, 9572.487 281.494 444.88, 9658.94 301.124 791.369, 9719.876 388.473 854.895, 9712.355 440.302 856.313, 9678.853 499.989 855.292, 9646.411 543.767 845.477, 9559.079 607.496 760.456, 9647.344 573.542 613.988, 9696.894 573.852 604.169, 9768.789 617.187 586.669, 9761.496 698.057 771.201, 9679.297 757.917 856.613, 9624.395 767.597 861.428, 9573.705 738.676 833.325, 9533.396 693.685 8.333</trace>
</ink>
</file>

<file path=ppt/ink/ink9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1.045 4532.43 244.831, 1174.763 4592.669 307.69, 1170.208 4646.217 390.083, 1160.53 4718.875 494.64, 1135.18 4792.797 551.71, 1107.431 4858.946 453.391</trace>
</ink>
</file>

<file path=ppt/ink/ink9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1.628 4628.995 241.47, 1239.224 4608.312 256.981, 1285.721 4598.423 402.519, 1340.096 4590.099 481.011</trace>
</ink>
</file>

<file path=ppt/ink/ink9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6.808 4836.677 195.555, 1181.806 4834.587 197.323, 1237.347 4818.846 233.83, 1280.605 4793.007 279.706, 1327.288 4771.04 364.831, 1375.448 4739.253 431.772</trace>
</ink>
</file>

<file path=ppt/ink/ink9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2.951 4430.573 208.481, 1237.708 4440.639 232.27, 1273.087 4513.616 329.142, 1287.965 4601.14 396.908, 1292.993 4647.935 415.075, 1299.249 4715.874 441.257, 1300.628 4817.969 474.117, 1303.282 4893.664 543.676, 1301.445 4967.588 674.909, 1302.392 5010.987 759.369, 1343.588 4965.988 246.636</trace>
</ink>
</file>

<file path=ppt/ink/ink9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6.402 4416.022 208.481, 1357.71 4488.094 383.817, 1345.997 4544.873 395.679, 1331.853 4600.527 406.594, 1331.328 4654.707 435.435, 1379.344 4618.536 476.104, 1426.169 4578.879 464.002, 1482.441 4546.417 397.169, 1539.836 4542.931 395.903, 1591.41 4607.573 450.889, 1604.827 4662.5 517.512, 1607.548 4715.042 564.296, 1606.605 4760.491 636.508, 1608.938 4818.542 705.394, 1604.928 4862.292 753.277, 1593.696 4911.59 785.808, 1570.427 4959.166 811.662, 1489.115 4970.152 520.153, 1471.542 4891.604 337.345, 1462.812 4845.936 182.705</trace>
</ink>
</file>

<file path=ppt/ink/ink9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5.615 4490.1 136.826, 1438.823 4553.415 239.161, 1427.229 4609.093 295.99, 1410.086 4677.482 353.375, 1395.945 4735.611 372.528, 1379.129 4801.448 389.352, 1364.77 4860.366 379.018</trace>
</ink>
</file>

<file path=ppt/ink/ink9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4.404 4615.767 164.176, 1524.358 4681.525 239.027, 1516.264 4728.893 333.634, 1504.651 4783.562 471.794, 1491.365 4828.909 611.95, 1477.932 4875.913 715.874, 1464.251 4922.051 761.718, 1445.693 4966.143 678.105</trace>
</ink>
</file>

<file path=ppt/ink/ink9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50.408 4435.864 161.705, 1823.482 4481.208 230.505, 1756.058 4555.291 329.148, 1692.309 4620.947 382.397, 1635.342 4689.482 418.594, 1586.126 4752.272 436.464, 1545.262 4805.805 422.469, 1502.321 4844.606 32.65</trace>
</ink>
</file>

<file path=ppt/ink/ink9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40.611 4609.153 252.864, 1768.871 4673.24 236.003, 1785.338 4739.192 397.32, 1787.875 4805.596 549.956, 1782.018 4902.393 733.775, 1774.046 4951.465 774.919, 1760.249 5005.835 788.379, 1755.823 5059.242 732.201, 1737.026 5103.157 203.764</trace>
</ink>
</file>

<file path=ppt/ink/ink9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34.534 4625.027 286.346, 1887.387 4619.881 347.29, 1937.449 4602.222 562.933, 2014.845 4590.074 483.364</trace>
</ink>
</file>

<file path=ppt/ink/ink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847.05 662.856 237.502, 9831.072 740.106 801.303, 9817.009 795.631 837.115, 9797.225 845.593 850.761, 9796.366 789.343 834.737, 9818.906 738.942 800.199, 9894.929 665.554 773.827, 9945.126 665.405 781.785, 9968.415 714.821 837.87, 9962.228 773.85 857.517, 9940.483 826.206 863.753, 9962.126 775.521 859.125, 9989.661 727.187 854.535, 10020.049 680.41 836.984, 10049.322 634.683 811.994, 10065.137 683.485 855.111, 10070.096 735.828 869.071, 10086.095 790.809 876.499, 10119.563 834.336 876.345, 10136.211 882.352 432.143</trace>
</ink>
</file>

<file path=ppt/ink/ink9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12.582 4483.485 171.559, 1931.551 4535.661 501.352, 1937.269 4594.165 602.567, 1940.445 4640.802 684.002, 1942.82 4685.229 743.495, 1945.514 4767.628 786.267, 1946.768 4820.265 811.951, 1946.069 4896.493 832.427, 1943.839 4966.886 845.287, 1948.081 5033.333 856.913, 1954.476 5093.913 859.678, 1945.101 5136.517 567.757</trace>
</ink>
</file>

<file path=ppt/ink/ink9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33.748 4598.57 174.361, 1922.477 4661.572 277.591, 1905.454 4727.598 360.775, 1883.519 4799.434 446.989, 1860.097 4856.019 484.73, 1826.248 4923.07 531.159, 1786.517 4999.658 561.886, 1829.006 5015.248 19.535</trace>
</ink>
</file>

<file path=ppt/ink/ink9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68.142 4688.521 252.864, 2007.199 4738.835 496.234, 2033.547 4822.356 672.713, 2049.306 4869.365 719.523, 2083.081 4955.167 782.291, 2105.353 5008.823 807.055, 2123.515 5056.803 778.59, 2125.325 5101.918 383.938</trace>
</ink>
</file>

<file path=ppt/ink/ink9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33.211 4884.297 331.466, 1887.482 4870.822 515.158, 1978.15 4852.633 698.072, 2025.864 4844.693 630.849, 2071.031 4851.835 6.308</trace>
</ink>
</file>

<file path=ppt/ink/ink9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59.706 4561.531 152.587, 2333.507 4615.77 570.389, 2266.431 4683.402 623.772, 2201.958 4744.905 561.336, 2134.77 4797.544 428.82, 2089.533 4826.013 253.089, 2127.851 4884.529 359.57, 2142.845 4939.25 428.056, 2147.236 5004.827 502.211, 2143.196 5072.775 556.467</trace>
</ink>
</file>

<file path=ppt/ink/ink9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194.35 4753.339 164.176, 2237.3 4751.389 173.086, 2294.01 4735.254 266.247, 2343.111 4717.975 400.932, 2391.35 4736.516 772.78, 2386.511 4787.231 816.237, 2388.967 4847.104 829.118, 2394.566 4912.971 833.83, 2397.538 4964.966 835.971, 2398.927 5022.111 839.838, 2384.654 5068.676 414.141</trace>
</ink>
</file>

<file path=ppt/ink/ink9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101.75 4905.463 171.559, 2153.394 4894.925 332.587, 2196.838 4889.547 452.404, 2265.495 4883.563 582.22, 2338.831 4896.734 536.707</trace>
</ink>
</file>

<file path=ppt/ink/ink9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128.207 5016.579 361.694, 2185.34 5016.194 325.599, 2229.848 5015.011 345.193, 2284.963 5018.946 405.836, 2353.228 5020.916 419.225, 2395.77 5027.044 216.101</trace>
</ink>
</file>

<file path=ppt/ink/ink9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95.96 4544.334 346.01, 2491.719 4608.557 595.544, 2467.806 4692.24 601.06, 2442.609 4768.305 538.317</trace>
</ink>
</file>

<file path=ppt/ink/ink9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25.849 4755.985 136.826, 2468.877 4732.374 143.665, 2518.396 4708.755 261.591, 2573.972 4736.748 672.514, 2576.445 4786.91 726.828, 2574.143 4833.885 750.874, 2571.803 4881.746 774.942, 2568.804 4932.772 791.89, 2565.563 4987.372 806.555, 2559.864 5043.012 813.376, 2508.962 5043.377 362.73, 2477.943 4984.731 256.273, 2461.494 4936.546 243.517, 2453.057 4885.707 287.412, 2512.5 4842.03 509.366, 2555.07 4847.13 383.974</trace>
</ink>
</file>

<file path=ppt/ink/ink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96.819 582.164 301.125, 10344.188 573.049 369.296, 10416.905 570.117 481.712, 10490.927 559.643 654.615, 10537.291 568.309 762.693, 10584.878 576.692 830.841, 10637.469 580.953 860.718, 10683.392 600.51 424.437</trace>
</ink>
</file>

<file path=ppt/ink/ink9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814.768 4508.619 143.057, 2808.716 4562.374 600.305, 2732.958 4638.257 614.449, 2666.536 4720.146 504.312, 2623.179 4774.434 170.472</trace>
</ink>
</file>

<file path=ppt/ink/ink9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33 4864.456 146.574, 2579.428 4839.711 149.856, 2630.281 4820.285 153.209, 2688.016 4798.824 159.984, 2738.128 4779.062 170.76, 2784.921 4762.01 197.856, 2831.246 4740.523 230.438, 2882.634 4724.014 274.494, 2926.436 4706.407 295.317, 2969.012 4686.862 199.534</trace>
</ink>
</file>

<file path=ppt/ink/ink9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797.57 4628.995 136.826, 2800.505 4676.97 219.605, 2816.311 4741.007 401.864, 2825.153 4810.741 609.14, 2829.928 4867.13 731.783, 2832.602 4916.789 809.648, 2824.503 4979.52 843.298, 2814.888 5030.317 854.057, 2801.818 5090.015 857.175, 2779.624 5154.575 858.009, 2774.261 5212.846 856.432, 2797.811 5163.524 583.607</trace>
</ink>
</file>

<file path=ppt/ink/ink9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752.594 4761.276 183.136, 2732.937 4807.969 302.112, 2718.489 4851.113 416.003, 2677.663 4920.063 499.704, 2654.262 4964.237 529.873, 2624.305 5027.049 548.842, 2593.745 5101.251 541.854</trace>
</ink>
</file>

<file path=ppt/ink/ink9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806.831 4818.157 256.862, 2863.44 4864.766 232.141, 2897.462 4926.605 325.051, 2918.392 4972.696 433.566, 2941.59 5034.051 633.561, 2985.032 5028.201 246.389</trace>
</ink>
</file>

<file path=ppt/ink/ink9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80.124 4529.784 198.33, 2966.692 4573.178 573.412, 2953.187 4662.619 745.37, 2962.878 4711.345 770.254, 3011.72 4717.378 626.422, 3025.274 4764.399 692.19, 2975.83 4844.682 773.565, 2930.613 4838.009 149.281, 2960.004 4791.356 152.061, 3018.369 4750.492 262.055, 3049.161 4806.104 383.59, 3021.201 4863.609 493.349, 2980.835 4919.526 539.705, 3036.219 4924.714 532.595, 3090.988 4924.862 475.186, 3064.624 5009.542 726.69, 3039.456 5066.827 774.709, 3017.768 5113.581 788.825, 2994.708 5161.539 792.96, 2970.542 5209.767 785.554, 2927.102 5248.986 366.085</trace>
</ink>
</file>

<file path=ppt/ink/ink9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28.532 4968.958 392.654, 2978.156 4997.574 375.808, 3040.191 5043.564 494.038</trace>
</ink>
</file>

<file path=ppt/ink/ink9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95.212 4658.097 543.78, 3163.729 4649.83 660.256, 3250.267 4659.145 795.013, 3296.517 4673.463 788.384, 3311.648 4718.757 706.262, 3256.777 4789.103 628.389, 3200.649 4847.551 556.272, 3149.429 4895.311 489.507, 3111.605 4943.793 482.668, 3187.876 4940.208 540.267, 3262.038 4924.984 552.886, 3332.161 4914.494 570.617, 3270.513 4967.165 588.521, 3196.004 5020.092 601.141, 3141.164 5083.687 614.292, 3189.248 5076.921 407.579, 3250.581 5027.101 296.166, 3308.746 4986.092 251.235, 3352.812 5012.104 561.567, 3372.282 5100.767 802.886, 3418.467 5085.445 424.445</trace>
</ink>
</file>

<file path=ppt/ink/ink9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378.302 4769.213 351.906, 3430.972 4762.548 457.44, 3495.312 4747.652 630.052, 3539.542 4734.9 721.954, 3589.952 4724.264 767.023, 3639.677 4719.29 776.909, 3682.375 4824.677 836.096, 3673.845 4891.024 851.989, 3658.201 4947.834 855.128, 3642.823 4997.525 855.607, 3621.257 5049.872 856.109, 3596.054 5096.043 847.061, 3558.399 5052.512 690.264, 3550.046 4993.423 484.67, 3549.614 4950.442 114.91</trace>
</ink>
</file>

<file path=ppt/ink/ink9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98.682 4513.91 252.864, 3495.634 4564.113 271.965, 3492.043 4615.972 298.651, 3484.822 4690.992 357.092, 3473.603 4779.982 442.718, 3452.318 4870.412 564.937, 3414.929 4975.709 688.247, 3388.369 5037.585 752.12, 3365.148 5087.636 778.827, 3336.483 5145.303 801.205, 3291.722 5225.714 825.338, 3263.577 5273.938 829.207, 3210.051 5345.067 811.047, 3159.32 5396.591 620.157, 3115.72 5433.426 211.698</trace>
</ink>
</file>

<file path=ppt/ink/ink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65.646 223.682 277.54, 10870.117 280.521 752.508, 10871.301 336.178 817.068, 10872.688 409.661 835.235, 10873.107 469.726 846.542, 10872.29 532.288 853.174, 10869.186 592.63 856.939, 10863.829 652.824 860.951, 10856.451 714.746 863.68, 10847.346 771.226 867.863, 10837.698 842.701 871.361, 10828.201 908.379 873.832, 10822.18 963.874 872.046, 10841.928 895.783 667.333, 10848.676 848.297 518.974</trace>
</ink>
</file>

<file path=ppt/ink/ink9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86.492 8552.931 294.595, 1937.885 8587.987 404.209, 2015.647 8616.611 589.006, 2068.982 8625.492 674.605, 2119.092 8629.555 716.454, 2181.475 8632.104 743.624, 2243.788 8633.419 762.091, 2300.585 8633.116 770.356, 2352.512 8632.674 773.795, 2407.887 8629.103 775.378, 2462.044 8624.433 775.106, 2512.64 8621.88 773.847, 2588.222 8618.532 772.358, 2656.236 8618.842 771.191, 2710.594 8616.912 770.526, 2765.428 8614.273 769.616, 2816.695 8613.655 767.591, 2884.615 8616.498 761.365, 2938.615 8621.379 736.527, 2990.168 8627.545 711.549, 3043.318 8633.226 681.349, 3089.764 8637.511 664.654, 3140.359 8642.98 648.495, 3190.87 8648.436 636.52, 3242.825 8647.2 618.243, 3303.352 8646.756 605.663, 3394.557 8649.996 576.042, 3442.328 8652.58 558.492, 3485.896 8652.316 542.342, 3529.416 8655.117 529.028, 3572.612 8657.807 518.966, 3646.256 8657.252 511.396, 3697.511 8657.377 508.688, 3747.346 8657.401 506.11, 3807.987 8659.591 503.839, 3865.733 8662.38 502.279, 3940.106 8663.152 497.981, 4028.205 8664.402 489.784, 4120.207 8668.236 481.186, 4200.548 8670.472 478.346, 4243.987 8672.944 476.713, 4325.983 8676.946 474.911, 4382.258 8679.511 473.102, 4465.337 8679.455 470.781, 4535.119 8678.873 469.405, 4598.336 8677.213 467.741, 4641.306 8676.449 465.754, 4685.339 8675.362 461.506, 4737.698 8674.438 456.192, 4781.045 8673.079 452.598, 4845.206 8673.977 445.061, 4937.396 8674.436 432.743, 5016.26 8674.645 424.063, 5076.731 8675.606 399.251, 5133.28 8679.252 370.588, 5186.9 8684.597 343.617, 5245.659 8687.097 323.04, 5311.815 8690.112 309.413, 5363.739 8692.714 300.844, 5407.005 8694.259 290.57, 5452.038 8693.8 280.93, 5495.585 8691.91 269.806, 5560.78 8690.414 250.179, 5619.934 8684.026 235.961, 5676.267 8671.746 231.19, 5733.289 8662.191 236.819, 5795.991 8660.069 254.555, 5840.174 8660.83 264.208, 5887.558 8659.77 273.345, 5933.692 8656.075 277.749, 5993.608 8654.819 286.207, 6041.18 8653.035 290.965, 6093.206 8646.124 298.944, 6140.352 8638.417 303.355, 6188.606 8632.491 306.649, 6238.425 8625.966 300.835, 6282.224 8619.817 275.877, 6328.983 8613.748 220.446, 6376.071 8611.625 165.75</trace>
</ink>
</file>

<file path=ppt/ink/ink9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19.369 7812.154 233.604, 6386.303 7783.386 310.127, 6452.611 7770.438 400.239, 6537.319 7747.964 481.867, 6582.888 7738.024 518.994, 6663.771 7722.923 570.164, 6735.536 7703.195 615.585, 6784.659 7689.208 628.87, 6860.702 7668.837 525.866, 6930.978 7658.012 309.938</trace>
</ink>
</file>

<file path=ppt/ink/ink9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41.896 7547.592 286.346, 6894.573 7547.734 308.959, 6945.233 7556.411 355.294, 6999.442 7563.391 435.9, 7071.079 7594.753 510.084, 7085.08 7656.55 554.621, 7042.8 7722.593 567.46, 6991.566 7777.288 580.4, 6934.366 7848.475 591.619, 6878.936 7902.105 262.523</trace>
</ink>
</file>

<file path=ppt/ink/ink9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82.157 7119 150.556, 7427.167 7141.106 295.831, 7366.829 7162.716 295.468, 7309.139 7185.378 221.976, 7298.486 7239.353 210.235, 7303.286 7289.448 273.847, 7304.246 7347.293 330.601, 7304.814 7402.28 407.307, 7301.709 7471.785 483.279, 7302.999 7539.096 564.666, 7345.748 7514.081 62.74</trace>
</ink>
</file>

<file path=ppt/ink/ink9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43.257 7222.18 168.978, 7395.908 7208.158 192.072, 7443.275 7212.009 367.031, 7467.229 7257.448 517.109, 7466.943 7324.312 557.667, 7467.324 7367.497 566.773, 7467.045 7413.969 578.174, 7469.327 7491.586 602.353, 7472.052 7574.137 638.72, 7477.788 7654.848 696.443, 7485.754 7707.93 742.421, 7494.389 7754.521 769.346, 7507.549 7706.42 266.039, 7489.788 7663.607 55.186</trace>
</ink>
</file>

<file path=ppt/ink/ink9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57.808 7314.776 177.251, 7414.626 7299.795 220.365, 7441.77 7355.043 340.919, 7426.792 7403.316 281.413, 7400.114 7457.404 206.344, 7351.662 7506.858 154.674, 7402.332 7489.624 189.986, 7379.235 7543.875 163.214, 7334.193 7566.154 141.793, 7286.569 7585.914 136.826, 7243.241 7603.837 136.826, 7292.784 7583.209 136.826, 7340.818 7553.862 136.826, 7386.214 7523.581 136.826, 7434.219 7485.499 136.826, 7492.556 7443.172 136.826, 7548.86 7400.243 136.826, 7605.926 7358.337 136.826, 7653.691 7313.286 136.826, 7698.463 7295.899 136.826, 7653.095 7339.971 197.486, 7607.254 7372.501 272.014, 7556.615 7408.292 365.486, 7508.278 7446.446 403.722, 7445.857 7494.052 442.743, 7396.387 7536.242 454.428, 7332.945 7589.433 463.985, 7283.451 7630.227 466.674, 7214.661 7687.021 470.328, 7166.209 7727.676 472.754, 7104.837 7782.228 477.198, 7060.479 7837.997 429.95</trace>
</ink>
</file>

<file path=ppt/ink/ink9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02.786 7560.82 248.699, 7442.703 7608.133 432.833, 7490.735 7639.446 389.321</trace>
</ink>
</file>

<file path=ppt/ink/ink9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00.426 7207.629 136.826, 7750.435 7185.145 136.826, 7793.233 7180.486 136.826, 7839.32 7182.047 136.826, 7882.07 7179.58 136.826</trace>
</ink>
</file>

<file path=ppt/ink/ink9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39.326 7077.994 136.826, 7827.066 7146.372 401.346, 7837.246 7229.728 536.685, 7846.197 7309.739 625.214, 7850.824 7356.444 669.339, 7854.774 7414.359 702.631, 7857.953 7466.805 730.358, 7858.934 7512.638 743.795, 7856.157 7564.497 752.213, 7846.077 7613.087 751.115, 7801.384 7635.362 739.08, 7757.455 7608.062 716.358, 7723.514 7526.271 692.481, 7721.825 7475.663 690.59, 7723.209 7420.449 687.69, 7739.951 7363.474 671.07, 7795.526 7298.908 543.611, 7838.891 7284.022 414.358</trace>
</ink>
</file>

<file path=ppt/ink/ink9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36.181 7013.174 189.188, 8258.022 7056.103 333.651, 8232.682 7098.693 349.069, 8194.654 7143.236 321.96, 8135.434 7208.46 283.962, 8100.357 7256.718 251.339, 8146.28 7274.417 281.315, 8192.27 7265.587 303.539, 8252.54 7251.978 323.44, 8252.857 7316.953 356.767, 8225.834 7364.451 353.822, 8177.42 7417.882 345.397, 8127.094 7471.119 319.063, 8169.546 7493.759 211.449, 8216.248 7513.882 177.247, 8198.023 7563.603 168.779, 8170.403 7607.081 165.875, 8141.083 7654.017 238.857, 8198.069 7626.84 318.272, 8246.438 7596.263 344.246, 8292.381 7560.561 351.426, 8345.68 7505.546 337.43, 8384.608 7442.151 301.387, 8408.451 7387.326 271.959, 8431.473 7326.6 237.926, 8447.45 7274.359 204.196, 8463.443 7213.944 166.761, 8470.333 7157.022 139.755, 8419.08 7121.429 136.826, 8370.049 7144.044 136.826, 8422.062 7143.225 229.284, 8475.753 7116.094 293.463, 8443.505 7167.406 276.001, 8400.559 7217.919 229.437, 8455.386 7194.892 165.9, 8507.963 7188.996 159.416, 8516.947 7236.4 195.724, 8494.776 7292.42 258.592, 8474.477 7343.677 286.172, 8449.817 7393.216 309.993, 8398.078 7445.313 269.696, 8348.481 7439.918 194.885</trace>
</ink>
</file>

<file path=ppt/ink/ink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57.172 239.556 198.33, 10807.37 228.643 261.547, 10856.324 224.918 309.935, 10922.427 222.873 398.843, 10986.655 228.651 533.69, 11031.829 240.944 659.206, 11113.208 305.781 808.674, 11126.113 364.612 838.93, 11099.812 426.03 846.991, 11052.071 494.065 849.638, 10998.8 539.855 850.995, 10935.476 572.039 850.198, 10887.74 596.273 848.636, 10839.829 617.913 839.06, 10797.478 622.269 554.14</trace>
</ink>
</file>

<file path=ppt/ink/ink9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72.436 7031.695 237.502, 8384.753 7078.749 239.311, 8398.152 7121.721 261.823, 8412.107 7177.742 289.443, 8422.146 7221.368 310.075, 8438.999 7292.978 358.953, 8449.894 7338.286 405.52, 8469.514 7413.996 495.79, 8481.859 7458.54 550.231, 8498.334 7514.051 643.45, 8550.235 7606.689 787.39, 8594.587 7654.859 836.131, 8652.787 7696.532 851.282, 8714.459 7725.863 851.511, 8774.384 7733.896 840.964, 8824.206 7720.006 818.513, 8858.701 7672.309 746.99, 8865.554 7622.095 694.496, 8864.432 7577.742 641.087, 8853.287 7535.401 575.925, 8829.266 7484.824 514.308, 8802.638 7435.904 476.715, 8760.918 7364.801 409.3, 8721.648 7299.149 340.744, 8693.76 7253.292 306.13, 8653.922 7187.394 250.022, 8617.475 7131.109 202.206, 8586.974 7082.294 171.062, 8557.261 7033.374 151.649, 8518.483 6971.559 137.832, 8484.321 6927.266 162.813, 8484.868 6976.117 515.024, 8544.863 7006.407 412.856, 8595.998 7026.403 100.659</trace>
</ink>
</file>

<file path=ppt/ink/ink9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204.511 6994.656 166.345, 9161.285 7005.212 218.843, 9113.37 7018.973 219.838, 9096.429 7064.084 304.005, 9102.03 7132.117 429.076, 9098.888 7228.099 526.618, 9094.549 7297.177 579.302, 9092.228 7340.472 609.877, 9087.859 7403.174 665.622, 9084.002 7453.011 716.081, 9076.512 7520.889 760.366, 9071.457 7580.947 804.199, 9071.182 7633.417 827.705, 9074.976 7688.094 848.43, 9095.034 7739.351 856.214, 9152.11 7658.789 433.098</trace>
</ink>
</file>

<file path=ppt/ink/ink9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62.179 7156.039 265.291, 9207.533 7127.598 326.396, 9254.518 7117.473 430.058, 9311.564 7114.318 575.15, 9357.315 7156.192 598.208, 9285.666 7213.844 479.24, 9232.005 7270.358 412.122, 9182.442 7324.668 372.879, 9168.035 7377.411 343.705, 9215.858 7356.626 363.017, 9270.019 7330.93 383.333, 9318.734 7300.696 397.824, 9322.822 7357.18 442.544, 9264.563 7411.194 455.528, 9215.446 7454.144 444.626, 9168.371 7496.106 395.989, 9119.319 7550.699 262.302, 9179.433 7542.668 262.288, 9228.197 7525.376 268.748, 9275.051 7511.352 275.552, 9326.171 7497.675 281.93, 9368.803 7488.419 292.294, 9350.432 7538.258 362.187, 9304.554 7566.221 357.358, 9250.212 7595.117 315.813, 9198.301 7621.184 271.651, 9155.209 7646.371 233.047, 9102.654 7692.572 192.32, 9145.972 7715.916 201.34, 9200.119 7706.071 206.791, 9258.363 7693.669 218.982, 9314.719 7675.839 251.823</trace>
</ink>
</file>

<file path=ppt/ink/ink9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32.003 7138.842 290.844, 8981.798 7130.382 165.001, 9002.004 7177.95 140.963, 8988.402 7229.314 137.786, 8963.349 7284.795 136.826, 8948.023 7329.359 136.826, 8939.817 7375.79 136.826, 8992.093 7401.469 143.01, 9039.514 7412.956 165.995, 9082.987 7433.536 225.943, 9088.996 7479.795 236.947, 9058.074 7530.509 202.756, 9015.148 7565.434 163.491</trace>
</ink>
</file>

<file path=ppt/ink/ink9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83.057 7601.827 136.826, 8933.154 7624.117 146.276, 8983.607 7646.11 206.233, 9040.688 7668.942 316.016, 9109.887 7685.721 414.297, 9152.95 7692.54 477.913, 9249.777 7704.741 580.547, 9293.819 7710.635 619.034, 9351.683 7717.334 682.672, 9399.534 7723.466 735.088, 9470.729 7728.028 775.172, 9537.928 7726.312 805.712, 9587.479 7724.723 807.175, 9641.073 7720.92 797.827, 9705.759 7717.286 780.083, 9783.386 7704.74 768.593, 9832.521 7696.676 759.453, 9906.068 7682.86 738.031, 9960.032 7668.663 499.102</trace>
</ink>
</file>

<file path=ppt/ink/ink9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66.146 6977.459 183.136, 9195.902 6932.607 285.699, 9141.232 6979.3 392.152, 9093.744 7037.311 286.279</trace>
</ink>
</file>

<file path=ppt/ink/ink9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93.103 7009.207 237.502, 8853.169 7018.213 328.555, 8899.989 7037.654 473.625, 8943.494 7068.492 295.534</trace>
</ink>
</file>

<file path=ppt/ink/ink9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98.931 7129.583 136.826, 8943.925 7122.326 266.612, 8992.324 7157.95 362.361, 8990.141 7206.804 380.282, 8971.378 7257.518 389.793, 8952.734 7303.617 332.001, 8923.968 7357.893 236.149, 8974.26 7343.596 192.389, 9020.105 7348.361 195.209, 9039.901 7397.879 218.679, 9025.987 7452.857 283.454, 8998.268 7505.767 364.8, 8965.499 7549.706 417.232, 8899.05 7604.802 420.147, 8845.562 7624.157 362.583, 8859.926 7581.786 1.742</trace>
</ink>
</file>

<file path=ppt/ink/ink9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02.976 7036.986 229.776, 9911.678 7086.911 251.062, 9909.231 7135.256 355.594, 9914.478 7188.403 551.731, 9940.566 7262.039 560.718</trace>
</ink>
</file>

<file path=ppt/ink/ink9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32.078 7108.418 136.826, 9979.059 7085.56 202.942, 10026.529 7065.929 412.208, 10023.165 7125.412 629.369, 9968.626 7187.862 534.474, 9949.766 7246.193 463.841, 9975.118 7296.972 444.725, 9998.173 7369.869 463.824, 10007.643 7437.645 534.273, 10012.102 7522.613 639.054, 10010.651 7568.373 722.025, 10008.205 7616.89 784.998, 10008.081 7664.465 803.702, 10040.145 7620.952 354.55, 10049.679 7576.804 190.072, 10057.051 7526.854 136.826, 10071.603 7480.979 172.669, 10109.516 7426.055 314.035, 10148.082 7363.453 421.015, 10099.995 7388.717 278.317</trace>
</ink>
</file>

<file path=ppt/ink/ink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95.822 639.045 244.831, 11113.25 696.093 357.593, 11122.332 748.746 506.469, 11115.132 830.583 776.369, 11102.466 877.266 838.773, 11086.761 932.714 852.378, 11075.101 867.953 833.496, 11093.019 811.973 807.592, 11112.902 760.728 745.321, 11135.257 716.138 624.144, 11191.286 665.24 660.584, 11267.668 717.762 793.335, 11292.417 763.218 220.777</trace>
</ink>
</file>

<file path=ppt/ink/ink9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838.156 7465.577 136.826, 9859.051 7521.149 140.483, 9879.446 7568.645 172.438, 9895.162 7617.433 237.122, 9907.896 7670.788 376.9, 9925.793 7747.238 601.88, 9963.605 7816.187 819.9, 10007.742 7778.253 828.524, 10030.9 7733.537 812.433, 10049.986 7687.891 767.877, 10073.147 7619.701 684.667, 10086.438 7574.82 625.611, 10100.179 7524.544 575.258, 10110.721 7476.982 553.335, 10120.829 7427.388 528.49, 10135.83 7349.496 486.087, 10143.124 7304.092 458.669, 10156.503 7230.241 402.009, 10170.341 7166.053 335.561, 10181.974 7118.162 271.809, 10192.808 7072.908 223.16, 10212.442 7016.968 175.101, 10229.644 6973.725 159.285, 10245.609 6930.774 158.526, 10258.703 6885.709 213.893, 10315.961 6920.21 655.956, 10386.459 6967.558 646.628, 10313.909 6982.764 331.469, 10253.738 7002.412 196.442, 10206.091 7022.689 160.724, 10162.927 7057.544 308.046, 10170.569 7102.814 498.261, 10198.527 7172.362 695.45, 10248.037 7181.055 282.373</trace>
</ink>
</file>

<file path=ppt/ink/ink9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86.604 7055.504 136.826, 10334.103 7029.796 206.938, 10392.286 7018.159 390.583, 10454.433 7008.657 528.617, 10524.639 7004.965 711.76, 10460.837 7070.077 676.843, 10384.404 7113.525 483.586, 10318.523 7152.382 344.795, 10362.46 7167.407 389.13, 10433.905 7147.866 468, 10499.763 7127.741 561.766, 10469.479 7187.234 413.476, 10415.294 7229.827 314.419, 10364.142 7262.102 165.907</trace>
</ink>
</file>

<file path=ppt/ink/ink9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20.459 7399.437 136.826, 10264.942 7414.341 147.454, 10321.917 7386.124 184.112, 10379.578 7356.631 256.363, 10446.106 7321.531 333.757, 10512.587 7283.029 399.765, 10569.975 7247.209 416.797, 10614.829 7218.263 105.056</trace>
</ink>
</file>

<file path=ppt/ink/ink9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67.834 7394.145 136.826, 10475.41 7449.427 242.184, 10483.821 7492.855 425.126, 10486.769 7550.5 555.653, 10479.159 7629.443 733.23, 10405.354 7682.291 744.814, 10346.854 7623.751 355.058, 10316.236 7577.536 174.855, 10266.304 7540.454 136.826, 10222.203 7549.404 150.74, 10174.822 7582.742 461.182</trace>
</ink>
</file>

<file path=ppt/ink/ink9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05.411 7493.356 286.346, 10651.634 7487.615 308.146, 10703.593 7479.459 378.778, 10781.419 7477.221 500.155, 10859.232 7478.295 721.295, 10911.473 7480.424 833.212, 10964.217 7487.433 862.414, 10934.76 7534.484 860.051, 10891.39 7566.247 734.359, 10845.77 7580.879 204.365</trace>
</ink>
</file>

<file path=ppt/ink/ink9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0.287 12098.63 279.589, 446.782 12139.786 502.896, 423.043 12200.569 578.17, 402.783 12280.585 645.326, 389.397 12355.31 675.497, 380.723 12403.853 698.484, 371.074 12457.96 721.398, 361.943 12511.449 740.92, 345.188 12610.732 767.71, 333.71 12681.069 777.716, 316.999 12777.695 792.053, 306.025 12831.894 795.44, 289.365 12934.813 801.933, 279.669 13009.91 806.196, 266.831 13106.582 813.679, 256.685 13175.055 821.049, 249.016 13237.103 826.484, 241.774 13296.642 829.382, 277.454 13248.791 670.435, 292.371 13169.478 489.971, 300.168 13118.625 418.389, 308.729 13062.637 253.029</trace>
</ink>
</file>

<file path=ppt/ink/ink9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2.04 12193.291 136.826, 355.418 12136.31 137.535, 382.755 12081.393 222.313, 434.387 12107.118 465.733, 476.878 12178.833 605.417, 506.123 12234.072 647.807, 550.476 12335.943 717.335, 595.474 12457.097 769.822, 622.107 12533.112 793.506, 639.365 12582.406 811.731, 660.533 12639.382 823.178, 680.809 12696.969 833.693, 713.467 12795.659 845.77, 732.817 12854.338 850.901, 758.292 12945.402 857.388, 776.768 13017.023 861.378, 800.935 13100.739 864.07, 823.155 13174.646 867.01, 843.599 13231.841 866.486, 780.676 13186.067 439.163, 706.586 13135.808 322.758, 657.879 13112.193 281.973, 605.719 13087.014 198.709</trace>
</ink>
</file>

<file path=ppt/ink/ink9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43 12748.555 170.327, 148.75 12713.843 479.624, 226.835 12672.663 651.582, 276.266 12642.174 716.919, 326.621 12612.094 767.29, 387.801 12578.111 800.4, 435.64 12555.851 810.206, 502.33 12522.006 822.242, 564.774 12494.983 827.714, 639.313 12464.317 830.538, 706.242 12436.321 830.728, 768.79 12420.419 828.282, 797.867 12530.543 794.495, 777.441 12584.396 786.028, 741.89 12642.836 758.892, 676.336 12716.669 744.276, 618.054 12774.27 737.592, 519.976 12883.327 745.438, 478.819 12930.412 749.4, 426.838 12989.207 757.941, 387.171 13042.796 763.467, 339.494 13100.567 747.586, 296.999 13155.114 696.573, 219.92 13200.366 366.553, 174.515 13176.458 152.34</trace>
</ink>
</file>

<file path=ppt/ink/ink9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797 12858.761 267.501, 168.98 12835.854 267.501, 233.383 12837.69 279.033, 304.447 12871.079 322.052, 350.379 12898.34 368.055, 404.479 12940.231 436.458, 451.879 12965.992 484.033, 502.146 12993.734 536.866, 572.887 13033.933 628.716, 673.054 13102.085 742.993, 726.071 13142.776 797.034, 779.553 13182.797 839.362, 831.276 13214.838 853.136, 888.256 13224.86 712.732, 936.793 13251.115 7.127</trace>
</ink>
</file>

<file path=ppt/ink/ink9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823.236 5936.57 160.502, 4880.762 5939.411 372.976, 4939.268 5940.311 562.646, 4987.455 5940.237 645.281, 5032.696 5941.463 684.837, 5135.188 5943.557 721.503, 5191.676 5945.173 728.856, 5240.765 5951.994 736.585, 5290.941 5954.858 744.238, 5341.944 5952.341 757.493, 5393.634 5951.203 770.707, 5446.034 5945.355 775.799, 5502.172 5938.356 778.661, 5555.546 5935.06 779.443, 5607.579 5942.177 780.921, 5656.127 5957.117 776.779, 5708.078 5964.129 763.468, 5760.306 5967.621 739.575, 5809.672 5972.802 717.983, 5857.521 5978.357 699.678, 5902.914 5984.514 690.063, 5948.672 5981.102 613.376, 5994.718 5992.728 6.134</trace>
</ink>
</file>

<file path=ppt/ink/ink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87.137 583.487 273.231, 11672.211 535.424 283.618, 11642.383 486.539 422.496, 11593.642 432.32 701.999, 11502.39 484.602 809.459, 11444.572 571.718 832.865, 11429.554 620.98 839.53, 11418.036 681.213 846.852, 11417.159 739.596 851.779, 11438.754 792.972 854.417, 11489.184 825.348 855.44, 11546.943 825.792 855.92, 11600.488 794.449 844.112, 11645.973 741.808 797.978, 11678.272 693.762 675.581, 11705.833 616.088 500.43, 11718.13 546.907 360.016, 11725.039 477.399 287.142, 11728.619 428.726 228.171, 11731.459 381.648 185.393, 11734.282 337.273 161.113, 11739.339 280.036 140.29, 11745.657 229.454 139.121, 11749.91 183.257 157.575, 11753.642 140.363 210.922, 11731.22 229.145 764.227, 11725.473 277.167 818.119, 11720.089 351.275 844.635, 11715.228 426.393 859.091, 11708.667 514.602 866.15, 11704.39 591.822 870.641, 11704.847 661.161 875.21, 11710.89 716.553 877.643, 11735.485 770.354 877.589, 11791.152 793.161 872.764, 11843.232 776.667 800.244, 11889.634 777.365 394.616</trace>
</ink>
</file>

<file path=ppt/ink/ink9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774.124 5978.957 167.651, 9851.078 5968.144 234.933, 9898.728 5966.166 271.578, 9946.644 5964.229 314.496, 9996.404 5963.163 370.448, 10069.106 5954.525 453.787, 10138.501 5948.49 520.452, 10186.984 5948.016 550.862, 10232.973 5947.642 583.069, 10288.104 5951.416 608.439, 10394.769 5959.744 637.379, 10448.118 5961.991 652.026, 10553.418 5970.855 667.346, 10601.662 5972.922 673.269, 10647.665 5973.057 675.832, 10735.747 5973.708 657.481, 10790.215 5975.061 633.727, 10883.846 5975.519 603.698, 10934.89 5976.429 598.703, 11016.318 5972.015 596.445, 10943.304 5965.452 248.283</trace>
</ink>
</file>

<file path=ppt/ink/ink9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48.232 4078.628 218.519, 10064.709 4142.369 271.578, 10078.581 4201.647 357.618, 10096.979 4279.202 509.864, 10112.558 4360.016 587.863, 10124.241 4429.333 656.418, 10130.554 4476.325 686.75, 10141.288 4560.131 731.19, 10147.087 4613.748 749.998, 10154.755 4683.493 776.784, 10161.297 4745.894 793.719, 10170.785 4839.803 803.573, 10175.369 4910.404 808.944, 10177.489 4965.411 811.118, 10181.237 5058.069 813.988, 10182.771 5112.098 815.203, 10185.382 5183.731 819.416, 10187.873 5250.326 827.222, 10191.072 5318.938 834.975, 10195.787 5375.602 844.5, 10202.354 5433.497 850.86, 10210.562 5488.025 849.59, 10231.935 5432.368 690.922, 10236.227 5376.281 547.029, 10232.722 5299.13 371.473, 10226.938 5248.301 318.888, 10221.557 5197.808 143.046</trace>
</ink>
</file>

<file path=ppt/ink/ink9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498.614 5406.739 180.076, 5559.676 5373.149 246.118, 5613.148 5346.039 300.473, 5660.97 5323.302 340.618, 5706.606 5304.113 379.488, 5756.108 5278.495 409.825, 5830.94 5243.333 444.596, 5897.125 5203.015 467.433, 5957.573 5160.958 482.455, 6013.895 5106.358 491.447, 6086.41 5049.398 502.695, 6155.959 5004.592 510.337, 6233.491 4959.201 519.804, 6306.13 4933.626 525.217, 6354.92 4918.352 529.402, 6446.03 4883.994 534.973, 6491.589 4865.197 534.529, 6565.938 4833.4 526.103, 6634.093 4802.036 523.696, 6709.498 4776.616 533.289, 6757.635 4770.029 540.896, 6808.65 4760.595 549.459, 6898.624 4747.206 561.378, 6984.802 4726.47 570.275, 7031.61 4708.442 574.81, 7103.02 4675.605 584.981, 7181.609 4634.996 598.997, 7261.202 4592.674 612.526, 7313.685 4568.71 619.694, 7367.078 4558.073 626.878, 7412.536 4549.758 631.44, 7468.51 4531.77 636.129, 7552.454 4502.3 646.376, 7646.804 4471.786 661.674, 7732.862 4423.33 678.042, 7779.244 4402.783 682.474, 7833.596 4382.199 688.595, 7888.986 4359.597 694.282, 7937.81 4346.091 697.375, 7990.409 4335.922 698.525, 8042.736 4327.048 698.038, 8089.578 4321.881 696.396, 8136.372 4317.824 694.274, 8187.76 4315.184 691.422, 8235.646 4307.629 689.846, 8323.447 4283.909 688.062, 8417.486 4255.734 685.141, 8470.123 4246.383 674.306, 8561.33 4237.107 647.544, 8607.999 4230.625 639.699, 8656.516 4225.927 631.494, 8707.877 4217.716 620.391, 8792.07 4198.871 597.54, 8874.833 4190.572 564.99, 8953.675 4185.296 526.619, 9024.848 4180.636 512.327, 9093.714 4168.411 490.793, 9158.938 4160.037 472.032, 9224.892 4159.005 462.705, 9291.551 4155.128 450.844, 9350.285 4142.832 436.803, 9409.988 4137.5 409.266, 9464.697 4133.717 383.765, 9516.2 4133.812 370.177, 9567.743 4130.818 355.286, 9618.974 4129.414 343.57, 9688.297 4102.638 348.484, 9736.499 4088.494 359.197, 9790.291 4081.743 370.566, 9844.136 4075.483 379.754, 9893.796 4049.813 388.936, 9953.386 4047.602 409.191, 10008.558 4050.888 431.439, 10065.524 4039.75 454.768</trace>
</ink>
</file>

<file path=ppt/ink/ink9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99.733 3829.962 366.505, 10297.614 3881.737 311.241, 10288.852 3974.548 341.243, 10284.711 4024.275 381.221, 10279.824 4092.159 483.371, 10270.944 4167.001 705.204, 10319.603 4068.225 664.503, 10328.004 4022.356 587.282, 10338.942 3967.526 548.815, 10362.391 3891.361 483.183, 10415.054 3842.455 450.271, 10474.972 3870.869 510.768, 10518.886 3949.933 618.581, 10536.261 4036.484 744.598, 10526.604 4091.166 778.614, 10504.36 4145.651 806.256, 10522.523 4076.386 770.727, 10540.275 4026.862 722.195, 10558.383 3978.282 649.469, 10591.199 3896.917 512.436, 10626.845 3825.175 467.411, 10659.197 3898.31 772.892, 10653.389 3965.933 815.736, 10650.092 4021.429 828.906, 10652.675 4080.491 837.892, 10679.559 4128.842 684.709, 10688.369 4175.733 190.547</trace>
</ink>
</file>

<file path=ppt/ink/ink9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12.307 4012.223 326.73, 10773.832 4025.244 622.207, 10875.309 3991.299 768.045, 10947.604 3921.013 564.621, 10907.453 3861.041 442.332, 10835.058 3862.502 405.528, 10783.314 3892.939 447.255, 10750.486 3966.998 618.98, 10740.208 4025.912 727.654, 10737.67 4080.047 787.158, 10749.973 4135.594 834.364, 10837.512 4203.177 747.519, 10886.077 4209.13 659.23, 10932.176 4231.042 6.592</trace>
</ink>
</file>

<file path=ppt/ink/ink9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11.07 3856.806 208.481, 11159.507 3842.473 439.409, 11083.386 3874.264 626.377, 10984.915 3938.118 667.751, 10924.982 4007.26 672.663, 10914.052 4053.747 676.098, 10992.777 4095.22 678.029, 11050.944 4109.79 677.489, 11107.558 4121.664 669.663, 11187.844 4151.567 612.2, 11114.209 4201.682 557.92, 11036.02 4215.682 546.063, 10987.473 4219.229 516.291</trace>
</ink>
</file>

<file path=ppt/ink/ink9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424.421 3914.734 341.107, 11350.188 3899.824 423.714, 11290.213 3932.97 597.843, 11235.214 4019.118 748.481, 11239.697 4067.849 724.746, 11321.278 4108.094 666.766, 11403.384 4127.038 492.83, 11415.854 4184.74 399.028, 11359.775 4211.946 408.339, 11297.22 4230.516 422.718, 11251.378 4237.957 386.823</trace>
</ink>
</file>

<file path=ppt/ink/ink9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66.031 3995.269 150.556, 11661.266 3949.245 150.309, 11663.851 3889.33 199.728, 11653.419 3836.668 292.585, 11586.106 3799.317 396.378, 11521.115 3827.409 438.581, 11473.44 3881.786 447.876, 11443.797 3947.518 450.976, 11429.475 4013.25 451.972, 11423.957 4082.578 461.854, 11433.254 4153.827 544.232, 11504.181 4194.239 632.898, 11553.978 4177.43 585.217, 11622.063 4139.695 534.373, 11672.656 4090.93 459.894, 11728.267 4019.423 311.308, 11752.223 3955.514 220.329, 11694.789 4004.426 376.137, 11661.819 4066.207 516.254, 11652.105 4146.776 718.042, 11744.739 4207.918 715.865, 11798.206 4205.576 612.767, 11875.901 4163.969 415.507, 11921.591 4128.028 228.872</trace>
</ink>
</file>

<file path=ppt/ink/ink9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66.984 3940.166 144.726, 11934.655 3893.785 159.653, 11883.118 3876.621 265.129, 11826.262 3915.193 378.056, 11782.717 3975.741 424.641, 11762.099 4038.888 476.509, 11765.186 4116.795 579.212, 11823.153 4167.485 569.125, 11869.104 4160.679 468.984, 11920.354 4130.582 314.492, 11969.066 4054.897 194.471, 11985.744 3996.002 166.01, 11985.28 3947.515 181.892, 11969.523 3900.326 262.16, 11922.751 3933.779 393.473, 11911.558 4002.614 555.272, 11911.616 4058.593 635.878, 11910.035 4111.33 707.62, 11910.427 4162.395 761.386, 11910.435 4215.668 802.805, 11910.287 4270.427 831.25, 11906.045 4333.004 846.743, 11895.376 4421.28 857.215, 11885.368 4497.109 864.901, 11875.677 4559.77 869.654, 11860.478 4637.569 874.217, 11846.717 4692.688 877.028, 11827.319 4750.497 877.382, 11794.874 4671.408 725.512, 11798.559 4623.204 597.223</trace>
</ink>
</file>

<file path=ppt/ink/ink9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33.074 4113.951 431.69, 11996.73 4094.361 394.666, 12061.855 4072.174 406.141, 12136.268 4048.73 514.7, 12215.505 4026.452 673.626, 12290.797 3970.422 744.482, 12276.768 3921.366 620.474, 12194.338 3887.935 425.084, 12125.579 3875.04 352.466, 12072.086 3869.277 334.962, 12016.687 3913.221 376.654, 12004.704 3971.374 512.446, 12019.711 4063.446 707.848, 12065.403 4159.883 830.133, 12112.631 4193.001 835.247, 12183.959 4211.568 759.453, 12246.5 4211.323 588.473, 12293.646 4210.497 362.26</trace>
</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14" name=""/>
        <p:cNvGrpSpPr/>
        <p:nvPr/>
      </p:nvGrpSpPr>
      <p:grpSpPr>
        <a:xfrm>
          <a:off x="0" y="0"/>
          <a:ext cx="0" cy="0"/>
          <a:chOff x="0" y="0"/>
          <a:chExt cx="0" cy="0"/>
        </a:xfrm>
      </p:grpSpPr>
      <p:sp>
        <p:nvSpPr>
          <p:cNvPr id="1052260" name="页眉占位符 1"/>
          <p:cNvSpPr>
            <a:spLocks noGrp="1"/>
          </p:cNvSpPr>
          <p:nvPr>
            <p:ph type="hdr" sz="quarter"/>
          </p:nvPr>
        </p:nvSpPr>
        <p:spPr>
          <a:xfrm>
            <a:off x="0" y="1"/>
            <a:ext cx="2890228" cy="495675"/>
          </a:xfrm>
          <a:prstGeom prst="rect"/>
        </p:spPr>
        <p:txBody>
          <a:bodyPr bIns="45720" lIns="91440" rIns="91440" rtlCol="0" tIns="45720" vert="horz"/>
          <a:lstStyle>
            <a:lvl1pPr algn="l">
              <a:defRPr sz="1200"/>
            </a:lvl1pPr>
          </a:lstStyle>
          <a:p>
            <a:endParaRPr altLang="en-US" lang="zh-CN"/>
          </a:p>
        </p:txBody>
      </p:sp>
      <p:sp>
        <p:nvSpPr>
          <p:cNvPr id="1052261" name="日期占位符 2"/>
          <p:cNvSpPr>
            <a:spLocks noGrp="1"/>
          </p:cNvSpPr>
          <p:nvPr>
            <p:ph type="dt" idx="1"/>
          </p:nvPr>
        </p:nvSpPr>
        <p:spPr>
          <a:xfrm>
            <a:off x="3777413" y="1"/>
            <a:ext cx="2890228" cy="495675"/>
          </a:xfrm>
          <a:prstGeom prst="rect"/>
        </p:spPr>
        <p:txBody>
          <a:bodyPr bIns="45720" lIns="91440" rIns="91440" rtlCol="0" tIns="45720" vert="horz"/>
          <a:lstStyle>
            <a:lvl1pPr algn="r">
              <a:defRPr sz="1200"/>
            </a:lvl1pPr>
          </a:lstStyle>
          <a:p>
            <a:fld id="{FBE334B1-2130-4D1E-95E3-56534ED4378F}" type="datetimeFigureOut">
              <a:rPr altLang="en-US" lang="zh-CN" smtClean="0"/>
              <a:t>2022/9/11</a:t>
            </a:fld>
            <a:endParaRPr altLang="en-US" lang="zh-CN"/>
          </a:p>
        </p:txBody>
      </p:sp>
      <p:sp>
        <p:nvSpPr>
          <p:cNvPr id="1052262" name="幻灯片图像占位符 3"/>
          <p:cNvSpPr>
            <a:spLocks noChangeAspect="1" noRot="1" noGrp="1"/>
          </p:cNvSpPr>
          <p:nvPr>
            <p:ph type="sldImg" idx="2"/>
          </p:nvPr>
        </p:nvSpPr>
        <p:spPr>
          <a:xfrm>
            <a:off x="854075" y="744538"/>
            <a:ext cx="4960938" cy="3722687"/>
          </a:xfrm>
          <a:prstGeom prst="rect"/>
          <a:noFill/>
          <a:ln w="12700">
            <a:solidFill>
              <a:prstClr val="black"/>
            </a:solidFill>
          </a:ln>
        </p:spPr>
        <p:txBody>
          <a:bodyPr anchor="ctr" bIns="45720" lIns="91440" rIns="91440" rtlCol="0" tIns="45720" vert="horz"/>
          <a:p>
            <a:endParaRPr altLang="en-US" lang="zh-CN"/>
          </a:p>
        </p:txBody>
      </p:sp>
      <p:sp>
        <p:nvSpPr>
          <p:cNvPr id="1052263" name="备注占位符 4"/>
          <p:cNvSpPr>
            <a:spLocks noGrp="1"/>
          </p:cNvSpPr>
          <p:nvPr>
            <p:ph type="body" sz="quarter" idx="3"/>
          </p:nvPr>
        </p:nvSpPr>
        <p:spPr>
          <a:xfrm>
            <a:off x="667199" y="4715482"/>
            <a:ext cx="5334691" cy="4466002"/>
          </a:xfrm>
          <a:prstGeom prst="rect"/>
        </p:spPr>
        <p:txBody>
          <a:bodyPr bIns="45720" lIns="91440" rIns="91440" rtlCol="0" tIns="45720" vert="horz">
            <a:normAutofit/>
          </a:bodyPr>
          <a:p>
            <a:pPr lvl="0"/>
            <a:r>
              <a:rPr altLang="en-US" lang="zh-CN"/>
              <a:t>单击此处编辑母版文本样式</a:t>
            </a:r>
          </a:p>
          <a:p>
            <a:pPr lvl="1"/>
            <a:r>
              <a:rPr altLang="en-US" lang="zh-CN"/>
              <a:t>第二级</a:t>
            </a:r>
          </a:p>
          <a:p>
            <a:pPr lvl="2"/>
            <a:r>
              <a:rPr altLang="en-US" lang="zh-CN"/>
              <a:t>第三级</a:t>
            </a:r>
          </a:p>
          <a:p>
            <a:pPr lvl="3"/>
            <a:r>
              <a:rPr altLang="en-US" lang="zh-CN"/>
              <a:t>第四级</a:t>
            </a:r>
          </a:p>
          <a:p>
            <a:pPr lvl="4"/>
            <a:r>
              <a:rPr altLang="en-US" lang="zh-CN"/>
              <a:t>第五级</a:t>
            </a:r>
          </a:p>
        </p:txBody>
      </p:sp>
      <p:sp>
        <p:nvSpPr>
          <p:cNvPr id="1052264" name="页脚占位符 5"/>
          <p:cNvSpPr>
            <a:spLocks noGrp="1"/>
          </p:cNvSpPr>
          <p:nvPr>
            <p:ph type="ftr" sz="quarter" idx="4"/>
          </p:nvPr>
        </p:nvSpPr>
        <p:spPr>
          <a:xfrm>
            <a:off x="0" y="9429323"/>
            <a:ext cx="2890228" cy="495675"/>
          </a:xfrm>
          <a:prstGeom prst="rect"/>
        </p:spPr>
        <p:txBody>
          <a:bodyPr anchor="b" bIns="45720" lIns="91440" rIns="91440" rtlCol="0" tIns="45720" vert="horz"/>
          <a:lstStyle>
            <a:lvl1pPr algn="l">
              <a:defRPr sz="1200"/>
            </a:lvl1pPr>
          </a:lstStyle>
          <a:p>
            <a:endParaRPr altLang="en-US" lang="zh-CN"/>
          </a:p>
        </p:txBody>
      </p:sp>
      <p:sp>
        <p:nvSpPr>
          <p:cNvPr id="1052265" name="灯片编号占位符 6"/>
          <p:cNvSpPr>
            <a:spLocks noGrp="1"/>
          </p:cNvSpPr>
          <p:nvPr>
            <p:ph type="sldNum" sz="quarter" idx="5"/>
          </p:nvPr>
        </p:nvSpPr>
        <p:spPr>
          <a:xfrm>
            <a:off x="3777413" y="9429323"/>
            <a:ext cx="2890228" cy="495675"/>
          </a:xfrm>
          <a:prstGeom prst="rect"/>
        </p:spPr>
        <p:txBody>
          <a:bodyPr anchor="b" bIns="45720" lIns="91440" rIns="91440" rtlCol="0" tIns="45720" vert="horz"/>
          <a:lstStyle>
            <a:lvl1pPr algn="r">
              <a:defRPr sz="1200"/>
            </a:lvl1pPr>
          </a:lstStyle>
          <a:p>
            <a:fld id="{10B50A71-B903-449B-921C-20B45DD931AB}" type="slidenum">
              <a:rPr altLang="en-US" lang="zh-CN" smtClean="0"/>
              <a:t>‹#›</a:t>
            </a:fld>
            <a:endParaRPr altLang="en-US" lang="zh-CN"/>
          </a:p>
        </p:txBody>
      </p:sp>
    </p:spTree>
  </p:cSld>
  <p:clrMap accent1="accent1" accent2="accent2" accent3="accent3" accent4="accent4" accent5="accent5" accent6="accent6" bg1="lt1" bg2="lt2" tx1="dk1" tx2="dk2" hlink="hlink" folHlink="folHlink"/>
  <p:notesStyle>
    <a:lvl1pPr algn="l" defTabSz="914400" eaLnBrk="1" hangingPunct="1" latinLnBrk="0" marL="0" rtl="0">
      <a:defRPr sz="1200" kern="1200">
        <a:solidFill>
          <a:schemeClr val="tx1"/>
        </a:solidFill>
        <a:latin typeface="+mn-lt"/>
        <a:ea typeface="+mn-ea"/>
        <a:cs typeface="+mn-cs"/>
      </a:defRPr>
    </a:lvl1pPr>
    <a:lvl2pPr algn="l" defTabSz="914400" eaLnBrk="1" hangingPunct="1" latinLnBrk="0" marL="457200" rtl="0">
      <a:defRPr sz="1200" kern="1200">
        <a:solidFill>
          <a:schemeClr val="tx1"/>
        </a:solidFill>
        <a:latin typeface="+mn-lt"/>
        <a:ea typeface="+mn-ea"/>
        <a:cs typeface="+mn-cs"/>
      </a:defRPr>
    </a:lvl2pPr>
    <a:lvl3pPr algn="l" defTabSz="914400" eaLnBrk="1" hangingPunct="1" latinLnBrk="0" marL="914400" rtl="0">
      <a:defRPr sz="1200" kern="1200">
        <a:solidFill>
          <a:schemeClr val="tx1"/>
        </a:solidFill>
        <a:latin typeface="+mn-lt"/>
        <a:ea typeface="+mn-ea"/>
        <a:cs typeface="+mn-cs"/>
      </a:defRPr>
    </a:lvl3pPr>
    <a:lvl4pPr algn="l" defTabSz="914400" eaLnBrk="1" hangingPunct="1" latinLnBrk="0" marL="1371600" rtl="0">
      <a:defRPr sz="1200" kern="1200">
        <a:solidFill>
          <a:schemeClr val="tx1"/>
        </a:solidFill>
        <a:latin typeface="+mn-lt"/>
        <a:ea typeface="+mn-ea"/>
        <a:cs typeface="+mn-cs"/>
      </a:defRPr>
    </a:lvl4pPr>
    <a:lvl5pPr algn="l" defTabSz="914400" eaLnBrk="1" hangingPunct="1" latinLnBrk="0" marL="1828800" rtl="0">
      <a:defRPr sz="1200" kern="1200">
        <a:solidFill>
          <a:schemeClr val="tx1"/>
        </a:solidFill>
        <a:latin typeface="+mn-lt"/>
        <a:ea typeface="+mn-ea"/>
        <a:cs typeface="+mn-cs"/>
      </a:defRPr>
    </a:lvl5pPr>
    <a:lvl6pPr algn="l" defTabSz="914400" eaLnBrk="1" hangingPunct="1" latinLnBrk="0" marL="2286000" rtl="0">
      <a:defRPr sz="1200" kern="1200">
        <a:solidFill>
          <a:schemeClr val="tx1"/>
        </a:solidFill>
        <a:latin typeface="+mn-lt"/>
        <a:ea typeface="+mn-ea"/>
        <a:cs typeface="+mn-cs"/>
      </a:defRPr>
    </a:lvl6pPr>
    <a:lvl7pPr algn="l" defTabSz="914400" eaLnBrk="1" hangingPunct="1" latinLnBrk="0" marL="2743200" rtl="0">
      <a:defRPr sz="1200" kern="1200">
        <a:solidFill>
          <a:schemeClr val="tx1"/>
        </a:solidFill>
        <a:latin typeface="+mn-lt"/>
        <a:ea typeface="+mn-ea"/>
        <a:cs typeface="+mn-cs"/>
      </a:defRPr>
    </a:lvl7pPr>
    <a:lvl8pPr algn="l" defTabSz="914400" eaLnBrk="1" hangingPunct="1" latinLnBrk="0" marL="3200400" rtl="0">
      <a:defRPr sz="1200" kern="1200">
        <a:solidFill>
          <a:schemeClr val="tx1"/>
        </a:solidFill>
        <a:latin typeface="+mn-lt"/>
        <a:ea typeface="+mn-ea"/>
        <a:cs typeface="+mn-cs"/>
      </a:defRPr>
    </a:lvl8pPr>
    <a:lvl9pPr algn="l" defTabSz="914400" eaLnBrk="1" hangingPunct="1" latinLnBrk="0" marL="3657600"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slide" Target="../slides/slide11.xml"/><Relationship Id="rId2"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84" name=""/>
        <p:cNvGrpSpPr/>
        <p:nvPr/>
      </p:nvGrpSpPr>
      <p:grpSpPr>
        <a:xfrm>
          <a:off x="0" y="0"/>
          <a:ext cx="0" cy="0"/>
          <a:chOff x="0" y="0"/>
          <a:chExt cx="0" cy="0"/>
        </a:xfrm>
      </p:grpSpPr>
      <p:sp>
        <p:nvSpPr>
          <p:cNvPr id="1050018" name="幻灯片图像占位符 1"/>
          <p:cNvSpPr>
            <a:spLocks noChangeAspect="1" noRot="1" noGrp="1"/>
          </p:cNvSpPr>
          <p:nvPr>
            <p:ph type="sldImg"/>
          </p:nvPr>
        </p:nvSpPr>
        <p:spPr/>
      </p:sp>
      <p:sp>
        <p:nvSpPr>
          <p:cNvPr id="1050019" name="备注占位符 2"/>
          <p:cNvSpPr>
            <a:spLocks noGrp="1"/>
          </p:cNvSpPr>
          <p:nvPr>
            <p:ph type="body" idx="1"/>
          </p:nvPr>
        </p:nvSpPr>
        <p:spPr/>
        <p:txBody>
          <a:bodyPr/>
          <a:p>
            <a:endParaRPr altLang="en-US" dirty="0" lang="zh-CN"/>
          </a:p>
        </p:txBody>
      </p:sp>
      <p:sp>
        <p:nvSpPr>
          <p:cNvPr id="1050020" name="灯片编号占位符 3"/>
          <p:cNvSpPr>
            <a:spLocks noGrp="1"/>
          </p:cNvSpPr>
          <p:nvPr>
            <p:ph type="sldNum" sz="quarter" idx="5"/>
          </p:nvPr>
        </p:nvSpPr>
        <p:spPr/>
        <p:txBody>
          <a:bodyPr/>
          <a:p>
            <a:fld id="{10B50A71-B903-449B-921C-20B45DD931AB}" type="slidenum">
              <a:rPr altLang="en-US" lang="zh-CN" smtClean="0"/>
              <a:t>11</a:t>
            </a:fld>
            <a:endParaRPr altLang="en-US" 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type="title">
  <p:cSld name="Title Slide">
    <p:spTree>
      <p:nvGrpSpPr>
        <p:cNvPr id="105" name=""/>
        <p:cNvGrpSpPr/>
        <p:nvPr/>
      </p:nvGrpSpPr>
      <p:grpSpPr>
        <a:xfrm>
          <a:off x="0" y="0"/>
          <a:ext cx="0" cy="0"/>
          <a:chOff x="0" y="0"/>
          <a:chExt cx="0" cy="0"/>
        </a:xfrm>
      </p:grpSpPr>
      <p:sp>
        <p:nvSpPr>
          <p:cNvPr id="1052210" name="Title 1"/>
          <p:cNvSpPr>
            <a:spLocks noGrp="1"/>
          </p:cNvSpPr>
          <p:nvPr>
            <p:ph type="ctrTitle"/>
          </p:nvPr>
        </p:nvSpPr>
        <p:spPr>
          <a:xfrm>
            <a:off x="685800" y="2130425"/>
            <a:ext cx="7772400" cy="1470025"/>
          </a:xfrm>
        </p:spPr>
        <p:txBody>
          <a:bodyPr/>
          <a:p>
            <a:r>
              <a:rPr lang="en-US"/>
              <a:t>Click to edit Master title style</a:t>
            </a:r>
          </a:p>
        </p:txBody>
      </p:sp>
      <p:sp>
        <p:nvSpPr>
          <p:cNvPr id="1052211" name="Subtitle 2"/>
          <p:cNvSpPr>
            <a:spLocks noGrp="1"/>
          </p:cNvSpPr>
          <p:nvPr>
            <p:ph type="subTitle" idx="1"/>
          </p:nvPr>
        </p:nvSpPr>
        <p:spPr>
          <a:xfrm>
            <a:off x="1371600" y="3886200"/>
            <a:ext cx="6400800" cy="1752600"/>
          </a:xfrm>
        </p:spPr>
        <p:txBody>
          <a:bodyPr/>
          <a:lstStyle>
            <a:lvl1pPr algn="ctr" indent="0" marL="0">
              <a:buNone/>
            </a:lvl1pPr>
            <a:lvl2pPr algn="ctr" indent="0" marL="457200">
              <a:buNone/>
            </a:lvl2pPr>
            <a:lvl3pPr algn="ctr" indent="0" marL="914400">
              <a:buNone/>
            </a:lvl3pPr>
            <a:lvl4pPr algn="ctr" indent="0" marL="1371600">
              <a:buNone/>
            </a:lvl4pPr>
            <a:lvl5pPr algn="ctr" indent="0" marL="1828800">
              <a:buNone/>
            </a:lvl5pPr>
            <a:lvl6pPr algn="ctr" indent="0" marL="2286000">
              <a:buNone/>
            </a:lvl6pPr>
            <a:lvl7pPr algn="ctr" indent="0" marL="2743200">
              <a:buNone/>
            </a:lvl7pPr>
            <a:lvl8pPr algn="ctr" indent="0" marL="3200400">
              <a:buNone/>
            </a:lvl8pPr>
            <a:lvl9pPr algn="ctr" indent="0" marL="3657600">
              <a:buNone/>
            </a:lvl9pPr>
          </a:lstStyle>
          <a:p>
            <a:r>
              <a:rPr lang="en-US"/>
              <a:t>Click to edit Master subtitle style</a:t>
            </a:r>
          </a:p>
        </p:txBody>
      </p:sp>
      <p:sp>
        <p:nvSpPr>
          <p:cNvPr id="1052212" name="Rectangle 2"/>
          <p:cNvSpPr>
            <a:spLocks noGrp="1" noChangeArrowheads="1"/>
          </p:cNvSpPr>
          <p:nvPr>
            <p:ph type="dt" sz="half" idx="10"/>
          </p:nvPr>
        </p:nvSpPr>
        <p:spPr/>
        <p:txBody>
          <a:bodyPr/>
          <a:p>
            <a:endParaRPr lang="en-US"/>
          </a:p>
        </p:txBody>
      </p:sp>
      <p:sp>
        <p:nvSpPr>
          <p:cNvPr id="1052213" name="Rectangle 3"/>
          <p:cNvSpPr>
            <a:spLocks noGrp="1" noChangeArrowheads="1"/>
          </p:cNvSpPr>
          <p:nvPr>
            <p:ph type="ftr" sz="quarter" idx="11"/>
          </p:nvPr>
        </p:nvSpPr>
        <p:spPr/>
        <p:txBody>
          <a:bodyPr/>
          <a:p>
            <a:endParaRPr lang="en-US"/>
          </a:p>
        </p:txBody>
      </p:sp>
      <p:sp>
        <p:nvSpPr>
          <p:cNvPr id="1052214" name="Rectangle 4"/>
          <p:cNvSpPr>
            <a:spLocks noGrp="1" noChangeArrowheads="1"/>
          </p:cNvSpPr>
          <p:nvPr>
            <p:ph type="sldNum" sz="quarter" idx="12"/>
          </p:nvPr>
        </p:nvSpPr>
        <p:spPr/>
        <p:txBody>
          <a:bodyPr/>
          <a:p>
            <a:fld id="{6A131DE6-76E0-4027-94D8-BC8CAFCAD7CB}" type="slidenum">
              <a:rPr lang="en-US"/>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type="vertTx">
  <p:cSld name="Title and Vertical Text">
    <p:spTree>
      <p:nvGrpSpPr>
        <p:cNvPr id="109" name=""/>
        <p:cNvGrpSpPr/>
        <p:nvPr/>
      </p:nvGrpSpPr>
      <p:grpSpPr>
        <a:xfrm>
          <a:off x="0" y="0"/>
          <a:ext cx="0" cy="0"/>
          <a:chOff x="0" y="0"/>
          <a:chExt cx="0" cy="0"/>
        </a:xfrm>
      </p:grpSpPr>
      <p:sp>
        <p:nvSpPr>
          <p:cNvPr id="1052230" name="Title 1"/>
          <p:cNvSpPr>
            <a:spLocks noGrp="1"/>
          </p:cNvSpPr>
          <p:nvPr>
            <p:ph type="title"/>
          </p:nvPr>
        </p:nvSpPr>
        <p:spPr/>
        <p:txBody>
          <a:bodyPr/>
          <a:p>
            <a:r>
              <a:rPr lang="en-US"/>
              <a:t>Click to edit Master title style</a:t>
            </a:r>
          </a:p>
        </p:txBody>
      </p:sp>
      <p:sp>
        <p:nvSpPr>
          <p:cNvPr id="1052231" name="Vertical Text Placeholder 2"/>
          <p:cNvSpPr>
            <a:spLocks noGrp="1"/>
          </p:cNvSpPr>
          <p:nvPr>
            <p:ph type="body" orient="vert" idx="1"/>
          </p:nvPr>
        </p:nvSpPr>
        <p:spPr/>
        <p:txBody>
          <a:bodyPr vert="eaVert"/>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52232" name="Rectangle 2"/>
          <p:cNvSpPr>
            <a:spLocks noGrp="1" noChangeArrowheads="1"/>
          </p:cNvSpPr>
          <p:nvPr>
            <p:ph type="dt" sz="half" idx="10"/>
          </p:nvPr>
        </p:nvSpPr>
        <p:spPr/>
        <p:txBody>
          <a:bodyPr/>
          <a:p>
            <a:endParaRPr lang="en-US"/>
          </a:p>
        </p:txBody>
      </p:sp>
      <p:sp>
        <p:nvSpPr>
          <p:cNvPr id="1052233" name="Rectangle 3"/>
          <p:cNvSpPr>
            <a:spLocks noGrp="1" noChangeArrowheads="1"/>
          </p:cNvSpPr>
          <p:nvPr>
            <p:ph type="ftr" sz="quarter" idx="11"/>
          </p:nvPr>
        </p:nvSpPr>
        <p:spPr/>
        <p:txBody>
          <a:bodyPr/>
          <a:p>
            <a:endParaRPr lang="en-US"/>
          </a:p>
        </p:txBody>
      </p:sp>
      <p:sp>
        <p:nvSpPr>
          <p:cNvPr id="1052234" name="Rectangle 4"/>
          <p:cNvSpPr>
            <a:spLocks noGrp="1" noChangeArrowheads="1"/>
          </p:cNvSpPr>
          <p:nvPr>
            <p:ph type="sldNum" sz="quarter" idx="12"/>
          </p:nvPr>
        </p:nvSpPr>
        <p:spPr/>
        <p:txBody>
          <a:bodyPr/>
          <a:p>
            <a:fld id="{E390A52B-1F67-47FB-8C2E-3F1FAA82C8B2}" type="slidenum">
              <a:rPr lang="en-US"/>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type="vertTitleAndTx">
  <p:cSld name="Vertical Title and Text">
    <p:spTree>
      <p:nvGrpSpPr>
        <p:cNvPr id="107" name=""/>
        <p:cNvGrpSpPr/>
        <p:nvPr/>
      </p:nvGrpSpPr>
      <p:grpSpPr>
        <a:xfrm>
          <a:off x="0" y="0"/>
          <a:ext cx="0" cy="0"/>
          <a:chOff x="0" y="0"/>
          <a:chExt cx="0" cy="0"/>
        </a:xfrm>
      </p:grpSpPr>
      <p:sp>
        <p:nvSpPr>
          <p:cNvPr id="1052219" name="Vertical Title 1"/>
          <p:cNvSpPr>
            <a:spLocks noGrp="1"/>
          </p:cNvSpPr>
          <p:nvPr>
            <p:ph type="title" orient="vert"/>
          </p:nvPr>
        </p:nvSpPr>
        <p:spPr>
          <a:xfrm>
            <a:off x="6496050" y="228600"/>
            <a:ext cx="1962150" cy="5867400"/>
          </a:xfrm>
        </p:spPr>
        <p:txBody>
          <a:bodyPr vert="eaVert"/>
          <a:p>
            <a:r>
              <a:rPr lang="en-US"/>
              <a:t>Click to edit Master title style</a:t>
            </a:r>
          </a:p>
        </p:txBody>
      </p:sp>
      <p:sp>
        <p:nvSpPr>
          <p:cNvPr id="1052220" name="Vertical Text Placeholder 2"/>
          <p:cNvSpPr>
            <a:spLocks noGrp="1"/>
          </p:cNvSpPr>
          <p:nvPr>
            <p:ph type="body" orient="vert" idx="1"/>
          </p:nvPr>
        </p:nvSpPr>
        <p:spPr>
          <a:xfrm>
            <a:off x="609600" y="228600"/>
            <a:ext cx="5734050" cy="5867400"/>
          </a:xfrm>
        </p:spPr>
        <p:txBody>
          <a:bodyPr vert="eaVert"/>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52221" name="Rectangle 2"/>
          <p:cNvSpPr>
            <a:spLocks noGrp="1" noChangeArrowheads="1"/>
          </p:cNvSpPr>
          <p:nvPr>
            <p:ph type="dt" sz="half" idx="10"/>
          </p:nvPr>
        </p:nvSpPr>
        <p:spPr/>
        <p:txBody>
          <a:bodyPr/>
          <a:p>
            <a:endParaRPr lang="en-US"/>
          </a:p>
        </p:txBody>
      </p:sp>
      <p:sp>
        <p:nvSpPr>
          <p:cNvPr id="1052222" name="Rectangle 3"/>
          <p:cNvSpPr>
            <a:spLocks noGrp="1" noChangeArrowheads="1"/>
          </p:cNvSpPr>
          <p:nvPr>
            <p:ph type="ftr" sz="quarter" idx="11"/>
          </p:nvPr>
        </p:nvSpPr>
        <p:spPr/>
        <p:txBody>
          <a:bodyPr/>
          <a:p>
            <a:endParaRPr lang="en-US"/>
          </a:p>
        </p:txBody>
      </p:sp>
      <p:sp>
        <p:nvSpPr>
          <p:cNvPr id="1052223" name="Rectangle 4"/>
          <p:cNvSpPr>
            <a:spLocks noGrp="1" noChangeArrowheads="1"/>
          </p:cNvSpPr>
          <p:nvPr>
            <p:ph type="sldNum" sz="quarter" idx="12"/>
          </p:nvPr>
        </p:nvSpPr>
        <p:spPr/>
        <p:txBody>
          <a:bodyPr/>
          <a:p>
            <a:fld id="{0895670C-6EF8-4A07-902A-2D23FD516B34}" type="slidenum">
              <a:rPr lang="en-US"/>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type="obj">
  <p:cSld name="Title and Content">
    <p:spTree>
      <p:nvGrpSpPr>
        <p:cNvPr id="46" name=""/>
        <p:cNvGrpSpPr/>
        <p:nvPr/>
      </p:nvGrpSpPr>
      <p:grpSpPr>
        <a:xfrm>
          <a:off x="0" y="0"/>
          <a:ext cx="0" cy="0"/>
          <a:chOff x="0" y="0"/>
          <a:chExt cx="0" cy="0"/>
        </a:xfrm>
      </p:grpSpPr>
      <p:sp>
        <p:nvSpPr>
          <p:cNvPr id="1048583" name="Title 1"/>
          <p:cNvSpPr>
            <a:spLocks noGrp="1"/>
          </p:cNvSpPr>
          <p:nvPr>
            <p:ph type="title"/>
          </p:nvPr>
        </p:nvSpPr>
        <p:spPr/>
        <p:txBody>
          <a:bodyPr/>
          <a:p>
            <a:r>
              <a:rPr lang="en-US"/>
              <a:t>Click to edit Master title style</a:t>
            </a:r>
          </a:p>
        </p:txBody>
      </p:sp>
      <p:sp>
        <p:nvSpPr>
          <p:cNvPr id="1048584" name="Content Placeholder 2"/>
          <p:cNvSpPr>
            <a:spLocks noGrp="1"/>
          </p:cNvSpPr>
          <p:nvPr>
            <p:ph idx="1"/>
          </p:nvPr>
        </p:nvSpPr>
        <p:spPr/>
        <p:txBody>
          <a:bodyPr/>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48585" name="Rectangle 2"/>
          <p:cNvSpPr>
            <a:spLocks noGrp="1" noChangeArrowheads="1"/>
          </p:cNvSpPr>
          <p:nvPr>
            <p:ph type="dt" sz="half" idx="10"/>
          </p:nvPr>
        </p:nvSpPr>
        <p:spPr/>
        <p:txBody>
          <a:bodyPr/>
          <a:p>
            <a:endParaRPr lang="en-US"/>
          </a:p>
        </p:txBody>
      </p:sp>
      <p:sp>
        <p:nvSpPr>
          <p:cNvPr id="1048586" name="Rectangle 3"/>
          <p:cNvSpPr>
            <a:spLocks noGrp="1" noChangeArrowheads="1"/>
          </p:cNvSpPr>
          <p:nvPr>
            <p:ph type="ftr" sz="quarter" idx="11"/>
          </p:nvPr>
        </p:nvSpPr>
        <p:spPr/>
        <p:txBody>
          <a:bodyPr/>
          <a:p>
            <a:endParaRPr lang="en-US"/>
          </a:p>
        </p:txBody>
      </p:sp>
      <p:sp>
        <p:nvSpPr>
          <p:cNvPr id="1048587" name="Rectangle 4"/>
          <p:cNvSpPr>
            <a:spLocks noGrp="1" noChangeArrowheads="1"/>
          </p:cNvSpPr>
          <p:nvPr>
            <p:ph type="sldNum" sz="quarter" idx="12"/>
          </p:nvPr>
        </p:nvSpPr>
        <p:spPr/>
        <p:txBody>
          <a:bodyPr/>
          <a:p>
            <a:fld id="{F763A125-6C29-4651-8ACB-9D9AA1ABF3A7}" type="slidenum">
              <a:rPr lang="en-US"/>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type="secHead">
  <p:cSld name="Section Header">
    <p:spTree>
      <p:nvGrpSpPr>
        <p:cNvPr id="110" name=""/>
        <p:cNvGrpSpPr/>
        <p:nvPr/>
      </p:nvGrpSpPr>
      <p:grpSpPr>
        <a:xfrm>
          <a:off x="0" y="0"/>
          <a:ext cx="0" cy="0"/>
          <a:chOff x="0" y="0"/>
          <a:chExt cx="0" cy="0"/>
        </a:xfrm>
      </p:grpSpPr>
      <p:sp>
        <p:nvSpPr>
          <p:cNvPr id="1052235" name="Title 1"/>
          <p:cNvSpPr>
            <a:spLocks noGrp="1"/>
          </p:cNvSpPr>
          <p:nvPr>
            <p:ph type="title"/>
          </p:nvPr>
        </p:nvSpPr>
        <p:spPr>
          <a:xfrm>
            <a:off x="722313" y="4406900"/>
            <a:ext cx="7772400" cy="1362075"/>
          </a:xfrm>
        </p:spPr>
        <p:txBody>
          <a:bodyPr anchor="t"/>
          <a:lstStyle>
            <a:lvl1pPr algn="l">
              <a:defRPr b="1" cap="all" sz="4000"/>
            </a:lvl1pPr>
          </a:lstStyle>
          <a:p>
            <a:r>
              <a:rPr lang="en-US"/>
              <a:t>Click to edit Master title style</a:t>
            </a:r>
          </a:p>
        </p:txBody>
      </p:sp>
      <p:sp>
        <p:nvSpPr>
          <p:cNvPr id="1052236" name="Text Placeholder 2"/>
          <p:cNvSpPr>
            <a:spLocks noGrp="1"/>
          </p:cNvSpPr>
          <p:nvPr>
            <p:ph type="body" idx="1"/>
          </p:nvPr>
        </p:nvSpPr>
        <p:spPr>
          <a:xfrm>
            <a:off x="722313" y="2906713"/>
            <a:ext cx="7772400" cy="1500187"/>
          </a:xfrm>
        </p:spPr>
        <p:txBody>
          <a:bodyPr anchor="b"/>
          <a:lstStyle>
            <a:lvl1pPr indent="0" marL="0">
              <a:buNone/>
              <a:defRPr sz="2000"/>
            </a:lvl1pPr>
            <a:lvl2pPr indent="0" marL="457200">
              <a:buNone/>
              <a:defRPr sz="1800"/>
            </a:lvl2pPr>
            <a:lvl3pPr indent="0" marL="914400">
              <a:buNone/>
              <a:defRPr sz="1600"/>
            </a:lvl3pPr>
            <a:lvl4pPr indent="0" marL="1371600">
              <a:buNone/>
              <a:defRPr sz="1400"/>
            </a:lvl4pPr>
            <a:lvl5pPr indent="0" marL="1828800">
              <a:buNone/>
              <a:defRPr sz="1400"/>
            </a:lvl5pPr>
            <a:lvl6pPr indent="0" marL="2286000">
              <a:buNone/>
              <a:defRPr sz="1400"/>
            </a:lvl6pPr>
            <a:lvl7pPr indent="0" marL="2743200">
              <a:buNone/>
              <a:defRPr sz="1400"/>
            </a:lvl7pPr>
            <a:lvl8pPr indent="0" marL="3200400">
              <a:buNone/>
              <a:defRPr sz="1400"/>
            </a:lvl8pPr>
            <a:lvl9pPr indent="0" marL="3657600">
              <a:buNone/>
              <a:defRPr sz="1400"/>
            </a:lvl9pPr>
          </a:lstStyle>
          <a:p>
            <a:pPr lvl="0"/>
            <a:r>
              <a:rPr lang="en-US"/>
              <a:t>Click to edit Master text styles</a:t>
            </a:r>
          </a:p>
        </p:txBody>
      </p:sp>
      <p:sp>
        <p:nvSpPr>
          <p:cNvPr id="1052237" name="Rectangle 2"/>
          <p:cNvSpPr>
            <a:spLocks noGrp="1" noChangeArrowheads="1"/>
          </p:cNvSpPr>
          <p:nvPr>
            <p:ph type="dt" sz="half" idx="10"/>
          </p:nvPr>
        </p:nvSpPr>
        <p:spPr/>
        <p:txBody>
          <a:bodyPr/>
          <a:p>
            <a:endParaRPr lang="en-US"/>
          </a:p>
        </p:txBody>
      </p:sp>
      <p:sp>
        <p:nvSpPr>
          <p:cNvPr id="1052238" name="Rectangle 3"/>
          <p:cNvSpPr>
            <a:spLocks noGrp="1" noChangeArrowheads="1"/>
          </p:cNvSpPr>
          <p:nvPr>
            <p:ph type="ftr" sz="quarter" idx="11"/>
          </p:nvPr>
        </p:nvSpPr>
        <p:spPr/>
        <p:txBody>
          <a:bodyPr/>
          <a:p>
            <a:endParaRPr lang="en-US"/>
          </a:p>
        </p:txBody>
      </p:sp>
      <p:sp>
        <p:nvSpPr>
          <p:cNvPr id="1052239" name="Rectangle 4"/>
          <p:cNvSpPr>
            <a:spLocks noGrp="1" noChangeArrowheads="1"/>
          </p:cNvSpPr>
          <p:nvPr>
            <p:ph type="sldNum" sz="quarter" idx="12"/>
          </p:nvPr>
        </p:nvSpPr>
        <p:spPr/>
        <p:txBody>
          <a:bodyPr/>
          <a:p>
            <a:fld id="{C216F3EF-F391-4AF3-B8FB-7215A25DFCDD}" type="slidenum">
              <a:rPr lang="en-US"/>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type="twoObj">
  <p:cSld name="Two Content">
    <p:spTree>
      <p:nvGrpSpPr>
        <p:cNvPr id="111" name=""/>
        <p:cNvGrpSpPr/>
        <p:nvPr/>
      </p:nvGrpSpPr>
      <p:grpSpPr>
        <a:xfrm>
          <a:off x="0" y="0"/>
          <a:ext cx="0" cy="0"/>
          <a:chOff x="0" y="0"/>
          <a:chExt cx="0" cy="0"/>
        </a:xfrm>
      </p:grpSpPr>
      <p:sp>
        <p:nvSpPr>
          <p:cNvPr id="1052240" name="Title 1"/>
          <p:cNvSpPr>
            <a:spLocks noGrp="1"/>
          </p:cNvSpPr>
          <p:nvPr>
            <p:ph type="title"/>
          </p:nvPr>
        </p:nvSpPr>
        <p:spPr/>
        <p:txBody>
          <a:bodyPr/>
          <a:p>
            <a:r>
              <a:rPr lang="en-US"/>
              <a:t>Click to edit Master title style</a:t>
            </a:r>
          </a:p>
        </p:txBody>
      </p:sp>
      <p:sp>
        <p:nvSpPr>
          <p:cNvPr id="1052241" name="Content Placeholder 2"/>
          <p:cNvSpPr>
            <a:spLocks noGrp="1"/>
          </p:cNvSpPr>
          <p:nvPr>
            <p:ph sz="half" idx="1"/>
          </p:nvPr>
        </p:nvSpPr>
        <p:spPr>
          <a:xfrm>
            <a:off x="609600" y="1981200"/>
            <a:ext cx="38481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52242" name="Content Placeholder 3"/>
          <p:cNvSpPr>
            <a:spLocks noGrp="1"/>
          </p:cNvSpPr>
          <p:nvPr>
            <p:ph sz="half" idx="2"/>
          </p:nvPr>
        </p:nvSpPr>
        <p:spPr>
          <a:xfrm>
            <a:off x="4610100" y="1981200"/>
            <a:ext cx="38481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52243" name="Rectangle 2"/>
          <p:cNvSpPr>
            <a:spLocks noGrp="1" noChangeArrowheads="1"/>
          </p:cNvSpPr>
          <p:nvPr>
            <p:ph type="dt" sz="half" idx="10"/>
          </p:nvPr>
        </p:nvSpPr>
        <p:spPr/>
        <p:txBody>
          <a:bodyPr/>
          <a:p>
            <a:endParaRPr lang="en-US"/>
          </a:p>
        </p:txBody>
      </p:sp>
      <p:sp>
        <p:nvSpPr>
          <p:cNvPr id="1052244" name="Rectangle 3"/>
          <p:cNvSpPr>
            <a:spLocks noGrp="1" noChangeArrowheads="1"/>
          </p:cNvSpPr>
          <p:nvPr>
            <p:ph type="ftr" sz="quarter" idx="11"/>
          </p:nvPr>
        </p:nvSpPr>
        <p:spPr/>
        <p:txBody>
          <a:bodyPr/>
          <a:p>
            <a:endParaRPr lang="en-US"/>
          </a:p>
        </p:txBody>
      </p:sp>
      <p:sp>
        <p:nvSpPr>
          <p:cNvPr id="1052245" name="Rectangle 4"/>
          <p:cNvSpPr>
            <a:spLocks noGrp="1" noChangeArrowheads="1"/>
          </p:cNvSpPr>
          <p:nvPr>
            <p:ph type="sldNum" sz="quarter" idx="12"/>
          </p:nvPr>
        </p:nvSpPr>
        <p:spPr/>
        <p:txBody>
          <a:bodyPr/>
          <a:p>
            <a:fld id="{A2B4AFB4-B2CE-4E7B-B2BD-CBBC83F5AAC1}" type="slidenum">
              <a:rPr lang="en-US"/>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type="twoTxTwoObj">
  <p:cSld name="Comparison">
    <p:spTree>
      <p:nvGrpSpPr>
        <p:cNvPr id="112" name=""/>
        <p:cNvGrpSpPr/>
        <p:nvPr/>
      </p:nvGrpSpPr>
      <p:grpSpPr>
        <a:xfrm>
          <a:off x="0" y="0"/>
          <a:ext cx="0" cy="0"/>
          <a:chOff x="0" y="0"/>
          <a:chExt cx="0" cy="0"/>
        </a:xfrm>
      </p:grpSpPr>
      <p:sp>
        <p:nvSpPr>
          <p:cNvPr id="1052246" name="Title 1"/>
          <p:cNvSpPr>
            <a:spLocks noGrp="1"/>
          </p:cNvSpPr>
          <p:nvPr>
            <p:ph type="title"/>
          </p:nvPr>
        </p:nvSpPr>
        <p:spPr>
          <a:xfrm>
            <a:off x="457200" y="274638"/>
            <a:ext cx="8229600" cy="1143000"/>
          </a:xfrm>
        </p:spPr>
        <p:txBody>
          <a:bodyPr/>
          <a:p>
            <a:r>
              <a:rPr lang="en-US"/>
              <a:t>Click to edit Master title style</a:t>
            </a:r>
          </a:p>
        </p:txBody>
      </p:sp>
      <p:sp>
        <p:nvSpPr>
          <p:cNvPr id="1052247" name="Text Placeholder 2"/>
          <p:cNvSpPr>
            <a:spLocks noGrp="1"/>
          </p:cNvSpPr>
          <p:nvPr>
            <p:ph type="body" idx="1"/>
          </p:nvPr>
        </p:nvSpPr>
        <p:spPr>
          <a:xfrm>
            <a:off x="457200" y="1535113"/>
            <a:ext cx="4040188" cy="639762"/>
          </a:xfrm>
        </p:spPr>
        <p:txBody>
          <a:bodyPr anchor="b"/>
          <a:lstStyle>
            <a:lvl1pPr indent="0" marL="0">
              <a:buNone/>
              <a:defRPr b="1" sz="2400"/>
            </a:lvl1pPr>
            <a:lvl2pPr indent="0" marL="457200">
              <a:buNone/>
              <a:defRPr b="1" sz="2000"/>
            </a:lvl2pPr>
            <a:lvl3pPr indent="0" marL="914400">
              <a:buNone/>
              <a:defRPr b="1" sz="1800"/>
            </a:lvl3pPr>
            <a:lvl4pPr indent="0" marL="1371600">
              <a:buNone/>
              <a:defRPr b="1" sz="1600"/>
            </a:lvl4pPr>
            <a:lvl5pPr indent="0" marL="1828800">
              <a:buNone/>
              <a:defRPr b="1" sz="1600"/>
            </a:lvl5pPr>
            <a:lvl6pPr indent="0" marL="2286000">
              <a:buNone/>
              <a:defRPr b="1" sz="1600"/>
            </a:lvl6pPr>
            <a:lvl7pPr indent="0" marL="2743200">
              <a:buNone/>
              <a:defRPr b="1" sz="1600"/>
            </a:lvl7pPr>
            <a:lvl8pPr indent="0" marL="3200400">
              <a:buNone/>
              <a:defRPr b="1" sz="1600"/>
            </a:lvl8pPr>
            <a:lvl9pPr indent="0" marL="3657600">
              <a:buNone/>
              <a:defRPr b="1" sz="1600"/>
            </a:lvl9pPr>
          </a:lstStyle>
          <a:p>
            <a:pPr lvl="0"/>
            <a:r>
              <a:rPr lang="en-US"/>
              <a:t>Click to edit Master text styles</a:t>
            </a:r>
          </a:p>
        </p:txBody>
      </p:sp>
      <p:sp>
        <p:nvSpPr>
          <p:cNvPr id="1052248"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52249" name="Text Placeholder 4"/>
          <p:cNvSpPr>
            <a:spLocks noGrp="1"/>
          </p:cNvSpPr>
          <p:nvPr>
            <p:ph type="body" sz="quarter" idx="3"/>
          </p:nvPr>
        </p:nvSpPr>
        <p:spPr>
          <a:xfrm>
            <a:off x="4645025" y="1535113"/>
            <a:ext cx="4041775" cy="639762"/>
          </a:xfrm>
        </p:spPr>
        <p:txBody>
          <a:bodyPr anchor="b"/>
          <a:lstStyle>
            <a:lvl1pPr indent="0" marL="0">
              <a:buNone/>
              <a:defRPr b="1" sz="2400"/>
            </a:lvl1pPr>
            <a:lvl2pPr indent="0" marL="457200">
              <a:buNone/>
              <a:defRPr b="1" sz="2000"/>
            </a:lvl2pPr>
            <a:lvl3pPr indent="0" marL="914400">
              <a:buNone/>
              <a:defRPr b="1" sz="1800"/>
            </a:lvl3pPr>
            <a:lvl4pPr indent="0" marL="1371600">
              <a:buNone/>
              <a:defRPr b="1" sz="1600"/>
            </a:lvl4pPr>
            <a:lvl5pPr indent="0" marL="1828800">
              <a:buNone/>
              <a:defRPr b="1" sz="1600"/>
            </a:lvl5pPr>
            <a:lvl6pPr indent="0" marL="2286000">
              <a:buNone/>
              <a:defRPr b="1" sz="1600"/>
            </a:lvl6pPr>
            <a:lvl7pPr indent="0" marL="2743200">
              <a:buNone/>
              <a:defRPr b="1" sz="1600"/>
            </a:lvl7pPr>
            <a:lvl8pPr indent="0" marL="3200400">
              <a:buNone/>
              <a:defRPr b="1" sz="1600"/>
            </a:lvl8pPr>
            <a:lvl9pPr indent="0" marL="3657600">
              <a:buNone/>
              <a:defRPr b="1" sz="1600"/>
            </a:lvl9pPr>
          </a:lstStyle>
          <a:p>
            <a:pPr lvl="0"/>
            <a:r>
              <a:rPr lang="en-US"/>
              <a:t>Click to edit Master text styles</a:t>
            </a:r>
          </a:p>
        </p:txBody>
      </p:sp>
      <p:sp>
        <p:nvSpPr>
          <p:cNvPr id="1052250"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52251" name="Rectangle 2"/>
          <p:cNvSpPr>
            <a:spLocks noGrp="1" noChangeArrowheads="1"/>
          </p:cNvSpPr>
          <p:nvPr>
            <p:ph type="dt" sz="half" idx="10"/>
          </p:nvPr>
        </p:nvSpPr>
        <p:spPr/>
        <p:txBody>
          <a:bodyPr/>
          <a:p>
            <a:endParaRPr lang="en-US"/>
          </a:p>
        </p:txBody>
      </p:sp>
      <p:sp>
        <p:nvSpPr>
          <p:cNvPr id="1052252" name="Rectangle 3"/>
          <p:cNvSpPr>
            <a:spLocks noGrp="1" noChangeArrowheads="1"/>
          </p:cNvSpPr>
          <p:nvPr>
            <p:ph type="ftr" sz="quarter" idx="11"/>
          </p:nvPr>
        </p:nvSpPr>
        <p:spPr/>
        <p:txBody>
          <a:bodyPr/>
          <a:p>
            <a:endParaRPr lang="en-US"/>
          </a:p>
        </p:txBody>
      </p:sp>
      <p:sp>
        <p:nvSpPr>
          <p:cNvPr id="1052253" name="Rectangle 4"/>
          <p:cNvSpPr>
            <a:spLocks noGrp="1" noChangeArrowheads="1"/>
          </p:cNvSpPr>
          <p:nvPr>
            <p:ph type="sldNum" sz="quarter" idx="12"/>
          </p:nvPr>
        </p:nvSpPr>
        <p:spPr/>
        <p:txBody>
          <a:bodyPr/>
          <a:p>
            <a:fld id="{54710A9A-B2A2-4826-9B16-35BEE59371B6}" type="slidenum">
              <a:rPr lang="en-US"/>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type="titleOnly">
  <p:cSld name="Title Only">
    <p:spTree>
      <p:nvGrpSpPr>
        <p:cNvPr id="106" name=""/>
        <p:cNvGrpSpPr/>
        <p:nvPr/>
      </p:nvGrpSpPr>
      <p:grpSpPr>
        <a:xfrm>
          <a:off x="0" y="0"/>
          <a:ext cx="0" cy="0"/>
          <a:chOff x="0" y="0"/>
          <a:chExt cx="0" cy="0"/>
        </a:xfrm>
      </p:grpSpPr>
      <p:sp>
        <p:nvSpPr>
          <p:cNvPr id="1052215" name="Title 1"/>
          <p:cNvSpPr>
            <a:spLocks noGrp="1"/>
          </p:cNvSpPr>
          <p:nvPr>
            <p:ph type="title"/>
          </p:nvPr>
        </p:nvSpPr>
        <p:spPr/>
        <p:txBody>
          <a:bodyPr/>
          <a:p>
            <a:r>
              <a:rPr lang="en-US"/>
              <a:t>Click to edit Master title style</a:t>
            </a:r>
          </a:p>
        </p:txBody>
      </p:sp>
      <p:sp>
        <p:nvSpPr>
          <p:cNvPr id="1052216" name="Rectangle 2"/>
          <p:cNvSpPr>
            <a:spLocks noGrp="1" noChangeArrowheads="1"/>
          </p:cNvSpPr>
          <p:nvPr>
            <p:ph type="dt" sz="half" idx="10"/>
          </p:nvPr>
        </p:nvSpPr>
        <p:spPr/>
        <p:txBody>
          <a:bodyPr/>
          <a:p>
            <a:endParaRPr lang="en-US"/>
          </a:p>
        </p:txBody>
      </p:sp>
      <p:sp>
        <p:nvSpPr>
          <p:cNvPr id="1052217" name="Rectangle 3"/>
          <p:cNvSpPr>
            <a:spLocks noGrp="1" noChangeArrowheads="1"/>
          </p:cNvSpPr>
          <p:nvPr>
            <p:ph type="ftr" sz="quarter" idx="11"/>
          </p:nvPr>
        </p:nvSpPr>
        <p:spPr/>
        <p:txBody>
          <a:bodyPr/>
          <a:p>
            <a:endParaRPr lang="en-US"/>
          </a:p>
        </p:txBody>
      </p:sp>
      <p:sp>
        <p:nvSpPr>
          <p:cNvPr id="1052218" name="Rectangle 4"/>
          <p:cNvSpPr>
            <a:spLocks noGrp="1" noChangeArrowheads="1"/>
          </p:cNvSpPr>
          <p:nvPr>
            <p:ph type="sldNum" sz="quarter" idx="12"/>
          </p:nvPr>
        </p:nvSpPr>
        <p:spPr/>
        <p:txBody>
          <a:bodyPr/>
          <a:p>
            <a:fld id="{EC91F96D-9775-46C7-B039-0364EA872805}" type="slidenum">
              <a:rPr lang="en-US"/>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type="blank">
  <p:cSld name="Blank">
    <p:spTree>
      <p:nvGrpSpPr>
        <p:cNvPr id="51" name=""/>
        <p:cNvGrpSpPr/>
        <p:nvPr/>
      </p:nvGrpSpPr>
      <p:grpSpPr>
        <a:xfrm>
          <a:off x="0" y="0"/>
          <a:ext cx="0" cy="0"/>
          <a:chOff x="0" y="0"/>
          <a:chExt cx="0" cy="0"/>
        </a:xfrm>
      </p:grpSpPr>
      <p:sp>
        <p:nvSpPr>
          <p:cNvPr id="1048648" name="Rectangle 2"/>
          <p:cNvSpPr>
            <a:spLocks noGrp="1" noChangeArrowheads="1"/>
          </p:cNvSpPr>
          <p:nvPr>
            <p:ph type="dt" sz="half" idx="10"/>
          </p:nvPr>
        </p:nvSpPr>
        <p:spPr/>
        <p:txBody>
          <a:bodyPr/>
          <a:p>
            <a:endParaRPr lang="en-US"/>
          </a:p>
        </p:txBody>
      </p:sp>
      <p:sp>
        <p:nvSpPr>
          <p:cNvPr id="1048649" name="Rectangle 3"/>
          <p:cNvSpPr>
            <a:spLocks noGrp="1" noChangeArrowheads="1"/>
          </p:cNvSpPr>
          <p:nvPr>
            <p:ph type="ftr" sz="quarter" idx="11"/>
          </p:nvPr>
        </p:nvSpPr>
        <p:spPr/>
        <p:txBody>
          <a:bodyPr/>
          <a:p>
            <a:endParaRPr lang="en-US"/>
          </a:p>
        </p:txBody>
      </p:sp>
      <p:sp>
        <p:nvSpPr>
          <p:cNvPr id="1048650" name="Rectangle 4"/>
          <p:cNvSpPr>
            <a:spLocks noGrp="1" noChangeArrowheads="1"/>
          </p:cNvSpPr>
          <p:nvPr>
            <p:ph type="sldNum" sz="quarter" idx="12"/>
          </p:nvPr>
        </p:nvSpPr>
        <p:spPr/>
        <p:txBody>
          <a:bodyPr/>
          <a:p>
            <a:fld id="{1F0A4BBD-2D0C-4E7D-90E9-167FFAAE1A34}" type="slidenum">
              <a:rPr lang="en-US"/>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type="objTx">
  <p:cSld name="Content with Caption">
    <p:spTree>
      <p:nvGrpSpPr>
        <p:cNvPr id="113" name=""/>
        <p:cNvGrpSpPr/>
        <p:nvPr/>
      </p:nvGrpSpPr>
      <p:grpSpPr>
        <a:xfrm>
          <a:off x="0" y="0"/>
          <a:ext cx="0" cy="0"/>
          <a:chOff x="0" y="0"/>
          <a:chExt cx="0" cy="0"/>
        </a:xfrm>
      </p:grpSpPr>
      <p:sp>
        <p:nvSpPr>
          <p:cNvPr id="1052254" name="Title 1"/>
          <p:cNvSpPr>
            <a:spLocks noGrp="1"/>
          </p:cNvSpPr>
          <p:nvPr>
            <p:ph type="title"/>
          </p:nvPr>
        </p:nvSpPr>
        <p:spPr>
          <a:xfrm>
            <a:off x="457200" y="273050"/>
            <a:ext cx="3008313" cy="1162050"/>
          </a:xfrm>
        </p:spPr>
        <p:txBody>
          <a:bodyPr/>
          <a:lstStyle>
            <a:lvl1pPr algn="l">
              <a:defRPr b="1" sz="2000"/>
            </a:lvl1pPr>
          </a:lstStyle>
          <a:p>
            <a:r>
              <a:rPr lang="en-US"/>
              <a:t>Click to edit Master title style</a:t>
            </a:r>
          </a:p>
        </p:txBody>
      </p:sp>
      <p:sp>
        <p:nvSpPr>
          <p:cNvPr id="1052255"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52256" name="Text Placeholder 3"/>
          <p:cNvSpPr>
            <a:spLocks noGrp="1"/>
          </p:cNvSpPr>
          <p:nvPr>
            <p:ph type="body" sz="half" idx="2"/>
          </p:nvPr>
        </p:nvSpPr>
        <p:spPr>
          <a:xfrm>
            <a:off x="457200" y="1435100"/>
            <a:ext cx="3008313" cy="4691063"/>
          </a:xfrm>
        </p:spPr>
        <p:txBody>
          <a:bodyPr/>
          <a:lstStyle>
            <a:lvl1pPr indent="0" marL="0">
              <a:buNone/>
              <a:defRPr sz="1400"/>
            </a:lvl1pPr>
            <a:lvl2pPr indent="0" marL="457200">
              <a:buNone/>
              <a:defRPr sz="1200"/>
            </a:lvl2pPr>
            <a:lvl3pPr indent="0" marL="914400">
              <a:buNone/>
              <a:defRPr sz="1000"/>
            </a:lvl3pPr>
            <a:lvl4pPr indent="0" marL="1371600">
              <a:buNone/>
              <a:defRPr sz="900"/>
            </a:lvl4pPr>
            <a:lvl5pPr indent="0" marL="1828800">
              <a:buNone/>
              <a:defRPr sz="900"/>
            </a:lvl5pPr>
            <a:lvl6pPr indent="0" marL="2286000">
              <a:buNone/>
              <a:defRPr sz="900"/>
            </a:lvl6pPr>
            <a:lvl7pPr indent="0" marL="2743200">
              <a:buNone/>
              <a:defRPr sz="900"/>
            </a:lvl7pPr>
            <a:lvl8pPr indent="0" marL="3200400">
              <a:buNone/>
              <a:defRPr sz="900"/>
            </a:lvl8pPr>
            <a:lvl9pPr indent="0" marL="3657600">
              <a:buNone/>
              <a:defRPr sz="900"/>
            </a:lvl9pPr>
          </a:lstStyle>
          <a:p>
            <a:pPr lvl="0"/>
            <a:r>
              <a:rPr lang="en-US"/>
              <a:t>Click to edit Master text styles</a:t>
            </a:r>
          </a:p>
        </p:txBody>
      </p:sp>
      <p:sp>
        <p:nvSpPr>
          <p:cNvPr id="1052257" name="Rectangle 2"/>
          <p:cNvSpPr>
            <a:spLocks noGrp="1" noChangeArrowheads="1"/>
          </p:cNvSpPr>
          <p:nvPr>
            <p:ph type="dt" sz="half" idx="10"/>
          </p:nvPr>
        </p:nvSpPr>
        <p:spPr/>
        <p:txBody>
          <a:bodyPr/>
          <a:p>
            <a:endParaRPr lang="en-US"/>
          </a:p>
        </p:txBody>
      </p:sp>
      <p:sp>
        <p:nvSpPr>
          <p:cNvPr id="1052258" name="Rectangle 3"/>
          <p:cNvSpPr>
            <a:spLocks noGrp="1" noChangeArrowheads="1"/>
          </p:cNvSpPr>
          <p:nvPr>
            <p:ph type="ftr" sz="quarter" idx="11"/>
          </p:nvPr>
        </p:nvSpPr>
        <p:spPr/>
        <p:txBody>
          <a:bodyPr/>
          <a:p>
            <a:endParaRPr lang="en-US"/>
          </a:p>
        </p:txBody>
      </p:sp>
      <p:sp>
        <p:nvSpPr>
          <p:cNvPr id="1052259" name="Rectangle 4"/>
          <p:cNvSpPr>
            <a:spLocks noGrp="1" noChangeArrowheads="1"/>
          </p:cNvSpPr>
          <p:nvPr>
            <p:ph type="sldNum" sz="quarter" idx="12"/>
          </p:nvPr>
        </p:nvSpPr>
        <p:spPr/>
        <p:txBody>
          <a:bodyPr/>
          <a:p>
            <a:fld id="{FDC4404C-8036-47A5-9C94-403608D0B204}" type="slidenum">
              <a:rPr lang="en-US"/>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type="picTx">
  <p:cSld name="Picture with Caption">
    <p:spTree>
      <p:nvGrpSpPr>
        <p:cNvPr id="108" name=""/>
        <p:cNvGrpSpPr/>
        <p:nvPr/>
      </p:nvGrpSpPr>
      <p:grpSpPr>
        <a:xfrm>
          <a:off x="0" y="0"/>
          <a:ext cx="0" cy="0"/>
          <a:chOff x="0" y="0"/>
          <a:chExt cx="0" cy="0"/>
        </a:xfrm>
      </p:grpSpPr>
      <p:sp>
        <p:nvSpPr>
          <p:cNvPr id="1052224" name="Title 1"/>
          <p:cNvSpPr>
            <a:spLocks noGrp="1"/>
          </p:cNvSpPr>
          <p:nvPr>
            <p:ph type="title"/>
          </p:nvPr>
        </p:nvSpPr>
        <p:spPr>
          <a:xfrm>
            <a:off x="1792288" y="4800600"/>
            <a:ext cx="5486400" cy="566738"/>
          </a:xfrm>
        </p:spPr>
        <p:txBody>
          <a:bodyPr/>
          <a:lstStyle>
            <a:lvl1pPr algn="l">
              <a:defRPr b="1" sz="2000"/>
            </a:lvl1pPr>
          </a:lstStyle>
          <a:p>
            <a:r>
              <a:rPr lang="en-US"/>
              <a:t>Click to edit Master title style</a:t>
            </a:r>
          </a:p>
        </p:txBody>
      </p:sp>
      <p:sp>
        <p:nvSpPr>
          <p:cNvPr id="1052225" name="Picture Placeholder 2"/>
          <p:cNvSpPr>
            <a:spLocks noGrp="1"/>
          </p:cNvSpPr>
          <p:nvPr>
            <p:ph type="pic" idx="1"/>
          </p:nvPr>
        </p:nvSpPr>
        <p:spPr>
          <a:xfrm>
            <a:off x="1792288" y="612775"/>
            <a:ext cx="5486400" cy="4114800"/>
          </a:xfrm>
        </p:spPr>
        <p:txBody>
          <a:bodyPr/>
          <a:lstStyle>
            <a:lvl1pPr indent="0" marL="0">
              <a:buNone/>
              <a:defRPr sz="3200"/>
            </a:lvl1pPr>
            <a:lvl2pPr indent="0" marL="457200">
              <a:buNone/>
              <a:defRPr sz="2800"/>
            </a:lvl2pPr>
            <a:lvl3pPr indent="0" marL="914400">
              <a:buNone/>
              <a:defRPr sz="2400"/>
            </a:lvl3pPr>
            <a:lvl4pPr indent="0" marL="1371600">
              <a:buNone/>
              <a:defRPr sz="2000"/>
            </a:lvl4pPr>
            <a:lvl5pPr indent="0" marL="1828800">
              <a:buNone/>
              <a:defRPr sz="2000"/>
            </a:lvl5pPr>
            <a:lvl6pPr indent="0" marL="2286000">
              <a:buNone/>
              <a:defRPr sz="2000"/>
            </a:lvl6pPr>
            <a:lvl7pPr indent="0" marL="2743200">
              <a:buNone/>
              <a:defRPr sz="2000"/>
            </a:lvl7pPr>
            <a:lvl8pPr indent="0" marL="3200400">
              <a:buNone/>
              <a:defRPr sz="2000"/>
            </a:lvl8pPr>
            <a:lvl9pPr indent="0" marL="3657600">
              <a:buNone/>
              <a:defRPr sz="2000"/>
            </a:lvl9pPr>
          </a:lstStyle>
          <a:p>
            <a:pPr lvl="0"/>
            <a:endParaRPr lang="en-US" noProof="0"/>
          </a:p>
        </p:txBody>
      </p:sp>
      <p:sp>
        <p:nvSpPr>
          <p:cNvPr id="1052226" name="Text Placeholder 3"/>
          <p:cNvSpPr>
            <a:spLocks noGrp="1"/>
          </p:cNvSpPr>
          <p:nvPr>
            <p:ph type="body" sz="half" idx="2"/>
          </p:nvPr>
        </p:nvSpPr>
        <p:spPr>
          <a:xfrm>
            <a:off x="1792288" y="5367338"/>
            <a:ext cx="5486400" cy="804862"/>
          </a:xfrm>
        </p:spPr>
        <p:txBody>
          <a:bodyPr/>
          <a:lstStyle>
            <a:lvl1pPr indent="0" marL="0">
              <a:buNone/>
              <a:defRPr sz="1400"/>
            </a:lvl1pPr>
            <a:lvl2pPr indent="0" marL="457200">
              <a:buNone/>
              <a:defRPr sz="1200"/>
            </a:lvl2pPr>
            <a:lvl3pPr indent="0" marL="914400">
              <a:buNone/>
              <a:defRPr sz="1000"/>
            </a:lvl3pPr>
            <a:lvl4pPr indent="0" marL="1371600">
              <a:buNone/>
              <a:defRPr sz="900"/>
            </a:lvl4pPr>
            <a:lvl5pPr indent="0" marL="1828800">
              <a:buNone/>
              <a:defRPr sz="900"/>
            </a:lvl5pPr>
            <a:lvl6pPr indent="0" marL="2286000">
              <a:buNone/>
              <a:defRPr sz="900"/>
            </a:lvl6pPr>
            <a:lvl7pPr indent="0" marL="2743200">
              <a:buNone/>
              <a:defRPr sz="900"/>
            </a:lvl7pPr>
            <a:lvl8pPr indent="0" marL="3200400">
              <a:buNone/>
              <a:defRPr sz="900"/>
            </a:lvl8pPr>
            <a:lvl9pPr indent="0" marL="3657600">
              <a:buNone/>
              <a:defRPr sz="900"/>
            </a:lvl9pPr>
          </a:lstStyle>
          <a:p>
            <a:pPr lvl="0"/>
            <a:r>
              <a:rPr lang="en-US"/>
              <a:t>Click to edit Master text styles</a:t>
            </a:r>
          </a:p>
        </p:txBody>
      </p:sp>
      <p:sp>
        <p:nvSpPr>
          <p:cNvPr id="1052227" name="Rectangle 2"/>
          <p:cNvSpPr>
            <a:spLocks noGrp="1" noChangeArrowheads="1"/>
          </p:cNvSpPr>
          <p:nvPr>
            <p:ph type="dt" sz="half" idx="10"/>
          </p:nvPr>
        </p:nvSpPr>
        <p:spPr/>
        <p:txBody>
          <a:bodyPr/>
          <a:p>
            <a:endParaRPr lang="en-US"/>
          </a:p>
        </p:txBody>
      </p:sp>
      <p:sp>
        <p:nvSpPr>
          <p:cNvPr id="1052228" name="Rectangle 3"/>
          <p:cNvSpPr>
            <a:spLocks noGrp="1" noChangeArrowheads="1"/>
          </p:cNvSpPr>
          <p:nvPr>
            <p:ph type="ftr" sz="quarter" idx="11"/>
          </p:nvPr>
        </p:nvSpPr>
        <p:spPr/>
        <p:txBody>
          <a:bodyPr/>
          <a:p>
            <a:endParaRPr lang="en-US"/>
          </a:p>
        </p:txBody>
      </p:sp>
      <p:sp>
        <p:nvSpPr>
          <p:cNvPr id="1052229" name="Rectangle 4"/>
          <p:cNvSpPr>
            <a:spLocks noGrp="1" noChangeArrowheads="1"/>
          </p:cNvSpPr>
          <p:nvPr>
            <p:ph type="sldNum" sz="quarter" idx="12"/>
          </p:nvPr>
        </p:nvSpPr>
        <p:spPr/>
        <p:txBody>
          <a:bodyPr/>
          <a:p>
            <a:fld id="{84FBDC5C-C73D-4D62-9FEF-763A99537644}" type="slidenum">
              <a:rPr lang="en-US"/>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34" name=""/>
        <p:cNvGrpSpPr/>
        <p:nvPr/>
      </p:nvGrpSpPr>
      <p:grpSpPr>
        <a:xfrm>
          <a:off x="0" y="0"/>
          <a:ext cx="0" cy="0"/>
          <a:chOff x="0" y="0"/>
          <a:chExt cx="0" cy="0"/>
        </a:xfrm>
      </p:grpSpPr>
      <p:sp>
        <p:nvSpPr>
          <p:cNvPr id="1048576" name="Rectangle 2"/>
          <p:cNvSpPr>
            <a:spLocks noGrp="1" noChangeArrowheads="1"/>
          </p:cNvSpPr>
          <p:nvPr>
            <p:ph type="dt" sz="half" idx="2"/>
          </p:nvPr>
        </p:nvSpPr>
        <p:spPr bwMode="auto">
          <a:xfrm>
            <a:off x="685800" y="6248400"/>
            <a:ext cx="1905000" cy="457200"/>
          </a:xfrm>
          <a:prstGeom prst="rect"/>
          <a:noFill/>
          <a:ln w="9525">
            <a:noFill/>
            <a:miter lim="800000"/>
            <a:headEnd/>
            <a:tailEnd/>
          </a:ln>
          <a:effectLst/>
        </p:spPr>
        <p:txBody>
          <a:bodyPr anchor="ctr" anchorCtr="0" bIns="46038" compatLnSpc="1" lIns="92075" numCol="1" rIns="92075" tIns="46038" vert="horz" wrap="none">
            <a:prstTxWarp prst="textNoShape"/>
          </a:bodyPr>
          <a:lstStyle>
            <a:lvl1pPr>
              <a:defRPr sz="1400"/>
            </a:lvl1pPr>
          </a:lstStyle>
          <a:p>
            <a:endParaRPr lang="en-US"/>
          </a:p>
        </p:txBody>
      </p:sp>
      <p:sp>
        <p:nvSpPr>
          <p:cNvPr id="1048577" name="Rectangle 3"/>
          <p:cNvSpPr>
            <a:spLocks noGrp="1" noChangeArrowheads="1"/>
          </p:cNvSpPr>
          <p:nvPr>
            <p:ph type="ftr" sz="quarter" idx="3"/>
          </p:nvPr>
        </p:nvSpPr>
        <p:spPr bwMode="auto">
          <a:xfrm>
            <a:off x="3124200" y="6248400"/>
            <a:ext cx="2895600" cy="457200"/>
          </a:xfrm>
          <a:prstGeom prst="rect"/>
          <a:noFill/>
          <a:ln w="9525">
            <a:noFill/>
            <a:miter lim="800000"/>
            <a:headEnd/>
            <a:tailEnd/>
          </a:ln>
          <a:effectLst/>
        </p:spPr>
        <p:txBody>
          <a:bodyPr anchor="ctr" anchorCtr="0" bIns="46038" compatLnSpc="1" lIns="92075" numCol="1" rIns="92075" tIns="46038" vert="horz" wrap="none">
            <a:prstTxWarp prst="textNoShape"/>
          </a:bodyPr>
          <a:lstStyle>
            <a:lvl1pPr algn="ctr">
              <a:defRPr sz="1400"/>
            </a:lvl1pPr>
          </a:lstStyle>
          <a:p>
            <a:endParaRPr lang="en-US"/>
          </a:p>
        </p:txBody>
      </p:sp>
      <p:sp>
        <p:nvSpPr>
          <p:cNvPr id="1048578" name="Rectangle 4"/>
          <p:cNvSpPr>
            <a:spLocks noGrp="1" noChangeArrowheads="1"/>
          </p:cNvSpPr>
          <p:nvPr>
            <p:ph type="sldNum" sz="quarter" idx="4"/>
          </p:nvPr>
        </p:nvSpPr>
        <p:spPr bwMode="auto">
          <a:xfrm>
            <a:off x="6553200" y="6248400"/>
            <a:ext cx="1905000" cy="457200"/>
          </a:xfrm>
          <a:prstGeom prst="rect"/>
          <a:noFill/>
          <a:ln w="9525">
            <a:noFill/>
            <a:miter lim="800000"/>
            <a:headEnd/>
            <a:tailEnd/>
          </a:ln>
          <a:effectLst/>
        </p:spPr>
        <p:txBody>
          <a:bodyPr anchor="ctr" anchorCtr="0" bIns="46038" compatLnSpc="1" lIns="92075" numCol="1" rIns="92075" tIns="46038" vert="horz" wrap="none">
            <a:prstTxWarp prst="textNoShape"/>
          </a:bodyPr>
          <a:lstStyle>
            <a:lvl1pPr algn="r">
              <a:defRPr sz="1400"/>
            </a:lvl1pPr>
          </a:lstStyle>
          <a:p>
            <a:fld id="{7C2E3A90-4F49-49C0-8EF8-6459A448AABE}" type="slidenum">
              <a:rPr lang="en-US"/>
              <a:t>‹#›</a:t>
            </a:fld>
            <a:endParaRPr lang="en-US"/>
          </a:p>
        </p:txBody>
      </p:sp>
      <p:sp>
        <p:nvSpPr>
          <p:cNvPr id="1048579" name="Rectangle 5"/>
          <p:cNvSpPr>
            <a:spLocks noChangeArrowheads="1"/>
          </p:cNvSpPr>
          <p:nvPr/>
        </p:nvSpPr>
        <p:spPr bwMode="auto">
          <a:xfrm>
            <a:off x="0" y="1428750"/>
            <a:ext cx="9132888" cy="74613"/>
          </a:xfrm>
          <a:prstGeom prst="rect"/>
          <a:solidFill>
            <a:srgbClr val="2BB7C1"/>
          </a:solidFill>
          <a:ln w="9525">
            <a:noFill/>
            <a:miter lim="800000"/>
            <a:headEnd/>
            <a:tailEnd/>
          </a:ln>
          <a:effectLst/>
        </p:spPr>
        <p:txBody>
          <a:bodyPr anchor="ctr" wrap="none"/>
          <a:p>
            <a:endParaRPr lang="en-US"/>
          </a:p>
        </p:txBody>
      </p:sp>
      <p:sp>
        <p:nvSpPr>
          <p:cNvPr id="1048580" name="Rectangle 6"/>
          <p:cNvSpPr>
            <a:spLocks noChangeArrowheads="1"/>
          </p:cNvSpPr>
          <p:nvPr/>
        </p:nvSpPr>
        <p:spPr bwMode="auto">
          <a:xfrm>
            <a:off x="6350" y="1549400"/>
            <a:ext cx="9120188" cy="25400"/>
          </a:xfrm>
          <a:prstGeom prst="rect"/>
          <a:solidFill>
            <a:srgbClr val="ED6C00"/>
          </a:solidFill>
          <a:ln w="12700">
            <a:solidFill>
              <a:srgbClr val="CC0000"/>
            </a:solidFill>
            <a:miter lim="800000"/>
            <a:headEnd/>
            <a:tailEnd/>
          </a:ln>
          <a:effectLst/>
        </p:spPr>
        <p:txBody>
          <a:bodyPr anchor="ctr" wrap="none"/>
          <a:p>
            <a:endParaRPr lang="en-US"/>
          </a:p>
        </p:txBody>
      </p:sp>
      <p:sp>
        <p:nvSpPr>
          <p:cNvPr id="1048581" name="Rectangle 7"/>
          <p:cNvSpPr>
            <a:spLocks noGrp="1" noChangeArrowheads="1"/>
          </p:cNvSpPr>
          <p:nvPr>
            <p:ph type="title"/>
          </p:nvPr>
        </p:nvSpPr>
        <p:spPr bwMode="auto">
          <a:xfrm>
            <a:off x="609600" y="228600"/>
            <a:ext cx="7848600" cy="1143000"/>
          </a:xfrm>
          <a:prstGeom prst="rect"/>
          <a:noFill/>
          <a:ln>
            <a:noFill/>
          </a:ln>
        </p:spPr>
        <p:txBody>
          <a:bodyPr anchor="b" anchorCtr="0" bIns="46038" compatLnSpc="1" lIns="92075" numCol="1" rIns="92075" tIns="46038" vert="horz" wrap="square">
            <a:prstTxWarp prst="textNoShape"/>
          </a:bodyPr>
          <a:p>
            <a:pPr lvl="0"/>
            <a:r>
              <a:rPr dirty="0" lang="en-US"/>
              <a:t>Techni</a:t>
            </a:r>
            <a:br>
              <a:rPr dirty="0" lang="en-US"/>
            </a:br>
            <a:br>
              <a:rPr dirty="0" lang="en-US"/>
            </a:br>
            <a:br>
              <a:rPr dirty="0" lang="en-US"/>
            </a:br>
            <a:br>
              <a:rPr dirty="0" lang="en-US"/>
            </a:br>
            <a:br>
              <a:rPr dirty="0" lang="en-US"/>
            </a:br>
            <a:br>
              <a:rPr dirty="0" lang="en-US"/>
            </a:br>
            <a:br>
              <a:rPr dirty="0" lang="en-US"/>
            </a:br>
            <a:r>
              <a:rPr dirty="0" lang="en-US"/>
              <a:t>Template</a:t>
            </a:r>
          </a:p>
        </p:txBody>
      </p:sp>
      <p:sp>
        <p:nvSpPr>
          <p:cNvPr id="1048582" name="Rectangle 8"/>
          <p:cNvSpPr>
            <a:spLocks noGrp="1" noChangeArrowheads="1"/>
          </p:cNvSpPr>
          <p:nvPr>
            <p:ph type="body" idx="1"/>
          </p:nvPr>
        </p:nvSpPr>
        <p:spPr bwMode="auto">
          <a:xfrm>
            <a:off x="609600" y="1981200"/>
            <a:ext cx="7848600" cy="4114800"/>
          </a:xfrm>
          <a:prstGeom prst="rect"/>
          <a:noFill/>
          <a:ln>
            <a:noFill/>
          </a:ln>
        </p:spPr>
        <p:txBody>
          <a:bodyPr anchor="t" anchorCtr="0" bIns="46038" compatLnSpc="1" lIns="92075" numCol="1" rIns="92075" tIns="46038" vert="horz" wrap="square">
            <a:prstTxWarp prst="textNoShape"/>
          </a:bodyPr>
          <a:p>
            <a:pPr lvl="0"/>
            <a:r>
              <a:rPr dirty="0" lang="en-US"/>
              <a:t>Test</a:t>
            </a:r>
          </a:p>
          <a:p>
            <a:pPr lvl="1"/>
            <a:r>
              <a:rPr dirty="0" lang="en-US"/>
              <a:t>Test</a:t>
            </a:r>
          </a:p>
          <a:p>
            <a:pPr lvl="1"/>
            <a:r>
              <a:rPr dirty="0" lang="en-US"/>
              <a:t>Test</a:t>
            </a:r>
          </a:p>
          <a:p>
            <a:pPr lvl="2"/>
            <a:r>
              <a:rPr dirty="0" lang="en-US"/>
              <a:t>Test</a:t>
            </a:r>
          </a:p>
          <a:p>
            <a:pPr lvl="0"/>
            <a:endParaRPr dirty="0" lang="en-US"/>
          </a:p>
          <a:p>
            <a:pPr lvl="0"/>
            <a:endParaRPr dirty="0" lang="en-US"/>
          </a:p>
        </p:txBody>
      </p:sp>
    </p:spTree>
  </p:cSld>
  <p:clrMap accent1="accent1" accent2="accent2" accent3="accent3" accent4="accent4" accent5="accent5" accent6="accent6" bg1="dk2" bg2="dk1" tx1="lt1" tx2="lt2"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xStyles>
    <p:titleStyle>
      <a:lvl1pPr algn="ctr" eaLnBrk="0" fontAlgn="base" hangingPunct="0" rtl="0">
        <a:spcBef>
          <a:spcPct val="0"/>
        </a:spcBef>
        <a:spcAft>
          <a:spcPct val="0"/>
        </a:spcAft>
        <a:defRPr b="1" sz="4800">
          <a:solidFill>
            <a:srgbClr val="2BB7C1"/>
          </a:solidFill>
          <a:latin typeface="+mj-lt"/>
          <a:ea typeface="+mj-ea"/>
          <a:cs typeface="+mj-cs"/>
        </a:defRPr>
      </a:lvl1pPr>
      <a:lvl2pPr algn="ctr" eaLnBrk="0" fontAlgn="base" hangingPunct="0" rtl="0">
        <a:spcBef>
          <a:spcPct val="0"/>
        </a:spcBef>
        <a:spcAft>
          <a:spcPct val="0"/>
        </a:spcAft>
        <a:defRPr b="1" sz="4800">
          <a:solidFill>
            <a:srgbClr val="0000CC"/>
          </a:solidFill>
          <a:latin typeface="Garamond" pitchFamily="18" charset="0"/>
        </a:defRPr>
      </a:lvl2pPr>
      <a:lvl3pPr algn="ctr" eaLnBrk="0" fontAlgn="base" hangingPunct="0" rtl="0">
        <a:spcBef>
          <a:spcPct val="0"/>
        </a:spcBef>
        <a:spcAft>
          <a:spcPct val="0"/>
        </a:spcAft>
        <a:defRPr b="1" sz="4800">
          <a:solidFill>
            <a:srgbClr val="0000CC"/>
          </a:solidFill>
          <a:latin typeface="Garamond" pitchFamily="18" charset="0"/>
        </a:defRPr>
      </a:lvl3pPr>
      <a:lvl4pPr algn="ctr" eaLnBrk="0" fontAlgn="base" hangingPunct="0" rtl="0">
        <a:spcBef>
          <a:spcPct val="0"/>
        </a:spcBef>
        <a:spcAft>
          <a:spcPct val="0"/>
        </a:spcAft>
        <a:defRPr b="1" sz="4800">
          <a:solidFill>
            <a:srgbClr val="0000CC"/>
          </a:solidFill>
          <a:latin typeface="Garamond" pitchFamily="18" charset="0"/>
        </a:defRPr>
      </a:lvl4pPr>
      <a:lvl5pPr algn="ctr" eaLnBrk="0" fontAlgn="base" hangingPunct="0" rtl="0">
        <a:spcBef>
          <a:spcPct val="0"/>
        </a:spcBef>
        <a:spcAft>
          <a:spcPct val="0"/>
        </a:spcAft>
        <a:defRPr b="1" sz="4800">
          <a:solidFill>
            <a:srgbClr val="0000CC"/>
          </a:solidFill>
          <a:latin typeface="Garamond" pitchFamily="18" charset="0"/>
        </a:defRPr>
      </a:lvl5pPr>
      <a:lvl6pPr algn="ctr" eaLnBrk="0" fontAlgn="base" hangingPunct="0" marL="457200" rtl="0">
        <a:spcBef>
          <a:spcPct val="0"/>
        </a:spcBef>
        <a:spcAft>
          <a:spcPct val="0"/>
        </a:spcAft>
        <a:defRPr b="1" sz="4800">
          <a:solidFill>
            <a:srgbClr val="0000CC"/>
          </a:solidFill>
          <a:latin typeface="Garamond" pitchFamily="18" charset="0"/>
        </a:defRPr>
      </a:lvl6pPr>
      <a:lvl7pPr algn="ctr" eaLnBrk="0" fontAlgn="base" hangingPunct="0" marL="914400" rtl="0">
        <a:spcBef>
          <a:spcPct val="0"/>
        </a:spcBef>
        <a:spcAft>
          <a:spcPct val="0"/>
        </a:spcAft>
        <a:defRPr b="1" sz="4800">
          <a:solidFill>
            <a:srgbClr val="0000CC"/>
          </a:solidFill>
          <a:latin typeface="Garamond" pitchFamily="18" charset="0"/>
        </a:defRPr>
      </a:lvl7pPr>
      <a:lvl8pPr algn="ctr" eaLnBrk="0" fontAlgn="base" hangingPunct="0" marL="1371600" rtl="0">
        <a:spcBef>
          <a:spcPct val="0"/>
        </a:spcBef>
        <a:spcAft>
          <a:spcPct val="0"/>
        </a:spcAft>
        <a:defRPr b="1" sz="4800">
          <a:solidFill>
            <a:srgbClr val="0000CC"/>
          </a:solidFill>
          <a:latin typeface="Garamond" pitchFamily="18" charset="0"/>
        </a:defRPr>
      </a:lvl8pPr>
      <a:lvl9pPr algn="ctr" eaLnBrk="0" fontAlgn="base" hangingPunct="0" marL="1828800" rtl="0">
        <a:spcBef>
          <a:spcPct val="0"/>
        </a:spcBef>
        <a:spcAft>
          <a:spcPct val="0"/>
        </a:spcAft>
        <a:defRPr b="1" sz="4800">
          <a:solidFill>
            <a:srgbClr val="0000CC"/>
          </a:solidFill>
          <a:latin typeface="Garamond" pitchFamily="18" charset="0"/>
        </a:defRPr>
      </a:lvl9pPr>
    </p:titleStyle>
    <p:bodyStyle>
      <a:lvl1pPr algn="l" eaLnBrk="0" fontAlgn="base" hangingPunct="0" indent="-342900" marL="342900" rtl="0">
        <a:lnSpc>
          <a:spcPct val="120000"/>
        </a:lnSpc>
        <a:spcBef>
          <a:spcPct val="20000"/>
        </a:spcBef>
        <a:spcAft>
          <a:spcPct val="0"/>
        </a:spcAft>
        <a:buClr>
          <a:srgbClr val="2BB7C1"/>
        </a:buClr>
        <a:buSzPct val="75000"/>
        <a:buFont typeface="Wingdings" pitchFamily="2" charset="2"/>
        <a:buChar char="l"/>
        <a:defRPr b="1" sz="3200">
          <a:solidFill>
            <a:srgbClr val="2BB7C1"/>
          </a:solidFill>
          <a:latin typeface="+mn-lt"/>
          <a:ea typeface="+mn-ea"/>
          <a:cs typeface="+mn-cs"/>
        </a:defRPr>
      </a:lvl1pPr>
      <a:lvl2pPr algn="l" eaLnBrk="0" fontAlgn="base" hangingPunct="0" indent="-285750" marL="742950" rtl="0">
        <a:lnSpc>
          <a:spcPct val="80000"/>
        </a:lnSpc>
        <a:spcBef>
          <a:spcPct val="20000"/>
        </a:spcBef>
        <a:spcAft>
          <a:spcPct val="0"/>
        </a:spcAft>
        <a:buClr>
          <a:srgbClr val="ED6C00"/>
        </a:buClr>
        <a:buSzPct val="80000"/>
        <a:buFont typeface="Wingdings" pitchFamily="2" charset="2"/>
        <a:buChar char="l"/>
        <a:defRPr b="1" sz="2800">
          <a:solidFill>
            <a:srgbClr val="2BB7C1"/>
          </a:solidFill>
          <a:latin typeface="+mn-lt"/>
        </a:defRPr>
      </a:lvl2pPr>
      <a:lvl3pPr algn="l" eaLnBrk="0" fontAlgn="base" hangingPunct="0" indent="-228600" marL="1143000" rtl="0">
        <a:lnSpc>
          <a:spcPct val="80000"/>
        </a:lnSpc>
        <a:spcBef>
          <a:spcPct val="20000"/>
        </a:spcBef>
        <a:spcAft>
          <a:spcPct val="0"/>
        </a:spcAft>
        <a:buClr>
          <a:srgbClr val="2BB7C1"/>
        </a:buClr>
        <a:buSzPct val="65000"/>
        <a:buFont typeface="ZapfDingbats" pitchFamily="82" charset="2"/>
        <a:buChar char="l"/>
        <a:defRPr b="1" sz="2400">
          <a:solidFill>
            <a:srgbClr val="2BB7C1"/>
          </a:solidFill>
          <a:latin typeface="+mn-lt"/>
        </a:defRPr>
      </a:lvl3pPr>
      <a:lvl4pPr algn="l" eaLnBrk="0" fontAlgn="base" hangingPunct="0" indent="-228600" marL="1600200" rtl="0">
        <a:spcBef>
          <a:spcPct val="20000"/>
        </a:spcBef>
        <a:spcAft>
          <a:spcPct val="0"/>
        </a:spcAft>
        <a:buClr>
          <a:srgbClr val="DC0081"/>
        </a:buClr>
        <a:buSzPct val="65000"/>
        <a:buFont typeface="Wingdings" pitchFamily="2" charset="2"/>
        <a:buChar char="l"/>
        <a:defRPr b="1">
          <a:solidFill>
            <a:srgbClr val="0000CC"/>
          </a:solidFill>
          <a:latin typeface="+mn-lt"/>
        </a:defRPr>
      </a:lvl4pPr>
      <a:lvl5pPr algn="l" eaLnBrk="0" fontAlgn="base" hangingPunct="0" indent="-228600" marL="2057400" rtl="0">
        <a:spcBef>
          <a:spcPct val="20000"/>
        </a:spcBef>
        <a:spcAft>
          <a:spcPct val="0"/>
        </a:spcAft>
        <a:buClr>
          <a:srgbClr val="DC0081"/>
        </a:buClr>
        <a:buSzPct val="100000"/>
        <a:buFont typeface="Wingdings" pitchFamily="2" charset="2"/>
        <a:buChar char="l"/>
        <a:defRPr sz="2000">
          <a:solidFill>
            <a:schemeClr val="tx1"/>
          </a:solidFill>
          <a:latin typeface="Arial" pitchFamily="34" charset="0"/>
        </a:defRPr>
      </a:lvl5pPr>
      <a:lvl6pPr algn="l" eaLnBrk="0" fontAlgn="base" hangingPunct="0" indent="-228600" marL="2514600" rtl="0">
        <a:spcBef>
          <a:spcPct val="20000"/>
        </a:spcBef>
        <a:spcAft>
          <a:spcPct val="0"/>
        </a:spcAft>
        <a:buClr>
          <a:srgbClr val="DC0081"/>
        </a:buClr>
        <a:buSzPct val="100000"/>
        <a:buFont typeface="Wingdings" pitchFamily="2" charset="2"/>
        <a:buChar char="l"/>
        <a:defRPr sz="2000">
          <a:solidFill>
            <a:schemeClr val="tx1"/>
          </a:solidFill>
          <a:latin typeface="Arial" pitchFamily="34" charset="0"/>
        </a:defRPr>
      </a:lvl6pPr>
      <a:lvl7pPr algn="l" eaLnBrk="0" fontAlgn="base" hangingPunct="0" indent="-228600" marL="2971800" rtl="0">
        <a:spcBef>
          <a:spcPct val="20000"/>
        </a:spcBef>
        <a:spcAft>
          <a:spcPct val="0"/>
        </a:spcAft>
        <a:buClr>
          <a:srgbClr val="DC0081"/>
        </a:buClr>
        <a:buSzPct val="100000"/>
        <a:buFont typeface="Wingdings" pitchFamily="2" charset="2"/>
        <a:buChar char="l"/>
        <a:defRPr sz="2000">
          <a:solidFill>
            <a:schemeClr val="tx1"/>
          </a:solidFill>
          <a:latin typeface="Arial" pitchFamily="34" charset="0"/>
        </a:defRPr>
      </a:lvl7pPr>
      <a:lvl8pPr algn="l" eaLnBrk="0" fontAlgn="base" hangingPunct="0" indent="-228600" marL="3429000" rtl="0">
        <a:spcBef>
          <a:spcPct val="20000"/>
        </a:spcBef>
        <a:spcAft>
          <a:spcPct val="0"/>
        </a:spcAft>
        <a:buClr>
          <a:srgbClr val="DC0081"/>
        </a:buClr>
        <a:buSzPct val="100000"/>
        <a:buFont typeface="Wingdings" pitchFamily="2" charset="2"/>
        <a:buChar char="l"/>
        <a:defRPr sz="2000">
          <a:solidFill>
            <a:schemeClr val="tx1"/>
          </a:solidFill>
          <a:latin typeface="Arial" pitchFamily="34" charset="0"/>
        </a:defRPr>
      </a:lvl8pPr>
      <a:lvl9pPr algn="l" eaLnBrk="0" fontAlgn="base" hangingPunct="0" indent="-228600" marL="3886200" rtl="0">
        <a:spcBef>
          <a:spcPct val="20000"/>
        </a:spcBef>
        <a:spcAft>
          <a:spcPct val="0"/>
        </a:spcAft>
        <a:buClr>
          <a:srgbClr val="DC0081"/>
        </a:buClr>
        <a:buSzPct val="100000"/>
        <a:buFont typeface="Wingdings" pitchFamily="2" charset="2"/>
        <a:buChar char="l"/>
        <a:defRPr sz="2000">
          <a:solidFill>
            <a:schemeClr val="tx1"/>
          </a:solidFill>
          <a:latin typeface="Arial" pitchFamily="34" charset="0"/>
        </a:defRPr>
      </a:lvl9pPr>
    </p:bodyStyle>
    <p:otherStyle>
      <a:defPPr>
        <a:defRPr lang="en-US"/>
      </a:defPPr>
      <a:lvl1pPr algn="l" defTabSz="914400" eaLnBrk="1" hangingPunct="1" latinLnBrk="0" marL="0" rtl="0">
        <a:defRPr sz="1800" kern="1200">
          <a:solidFill>
            <a:schemeClr val="tx1"/>
          </a:solidFill>
          <a:latin typeface="+mn-lt"/>
          <a:ea typeface="+mn-ea"/>
          <a:cs typeface="+mn-cs"/>
        </a:defRPr>
      </a:lvl1pPr>
      <a:lvl2pPr algn="l" defTabSz="914400" eaLnBrk="1" hangingPunct="1" latinLnBrk="0" marL="457200" rtl="0">
        <a:defRPr sz="1800" kern="1200">
          <a:solidFill>
            <a:schemeClr val="tx1"/>
          </a:solidFill>
          <a:latin typeface="+mn-lt"/>
          <a:ea typeface="+mn-ea"/>
          <a:cs typeface="+mn-cs"/>
        </a:defRPr>
      </a:lvl2pPr>
      <a:lvl3pPr algn="l" defTabSz="914400" eaLnBrk="1" hangingPunct="1" latinLnBrk="0" marL="914400" rtl="0">
        <a:defRPr sz="1800" kern="1200">
          <a:solidFill>
            <a:schemeClr val="tx1"/>
          </a:solidFill>
          <a:latin typeface="+mn-lt"/>
          <a:ea typeface="+mn-ea"/>
          <a:cs typeface="+mn-cs"/>
        </a:defRPr>
      </a:lvl3pPr>
      <a:lvl4pPr algn="l" defTabSz="914400" eaLnBrk="1" hangingPunct="1" latinLnBrk="0" marL="1371600" rtl="0">
        <a:defRPr sz="1800" kern="1200">
          <a:solidFill>
            <a:schemeClr val="tx1"/>
          </a:solidFill>
          <a:latin typeface="+mn-lt"/>
          <a:ea typeface="+mn-ea"/>
          <a:cs typeface="+mn-cs"/>
        </a:defRPr>
      </a:lvl4pPr>
      <a:lvl5pPr algn="l" defTabSz="914400" eaLnBrk="1" hangingPunct="1" latinLnBrk="0" marL="1828800" rtl="0">
        <a:defRPr sz="1800" kern="1200">
          <a:solidFill>
            <a:schemeClr val="tx1"/>
          </a:solidFill>
          <a:latin typeface="+mn-lt"/>
          <a:ea typeface="+mn-ea"/>
          <a:cs typeface="+mn-cs"/>
        </a:defRPr>
      </a:lvl5pPr>
      <a:lvl6pPr algn="l" defTabSz="914400" eaLnBrk="1" hangingPunct="1" latinLnBrk="0" marL="2286000" rtl="0">
        <a:defRPr sz="1800" kern="1200">
          <a:solidFill>
            <a:schemeClr val="tx1"/>
          </a:solidFill>
          <a:latin typeface="+mn-lt"/>
          <a:ea typeface="+mn-ea"/>
          <a:cs typeface="+mn-cs"/>
        </a:defRPr>
      </a:lvl6pPr>
      <a:lvl7pPr algn="l" defTabSz="914400" eaLnBrk="1" hangingPunct="1" latinLnBrk="0" marL="2743200" rtl="0">
        <a:defRPr sz="1800" kern="1200">
          <a:solidFill>
            <a:schemeClr val="tx1"/>
          </a:solidFill>
          <a:latin typeface="+mn-lt"/>
          <a:ea typeface="+mn-ea"/>
          <a:cs typeface="+mn-cs"/>
        </a:defRPr>
      </a:lvl7pPr>
      <a:lvl8pPr algn="l" defTabSz="914400" eaLnBrk="1" hangingPunct="1" latinLnBrk="0" marL="3200400" rtl="0">
        <a:defRPr sz="1800" kern="1200">
          <a:solidFill>
            <a:schemeClr val="tx1"/>
          </a:solidFill>
          <a:latin typeface="+mn-lt"/>
          <a:ea typeface="+mn-ea"/>
          <a:cs typeface="+mn-cs"/>
        </a:defRPr>
      </a:lvl8pPr>
      <a:lvl9pPr algn="l" defTabSz="914400" eaLnBrk="1" hangingPunct="1" latinLnBrk="0" marL="3657600" rtl="0">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image" Target="../media/image8.png"/><Relationship Id="rId2" Type="http://schemas.openxmlformats.org/officeDocument/2006/relationships/image" Target="../media/image9.png"/><Relationship Id="rId3" Type="http://schemas.openxmlformats.org/officeDocument/2006/relationships/image" Target="../media/image10.png"/><Relationship Id="rId4" Type="http://schemas.openxmlformats.org/officeDocument/2006/relationships/customXml" Target="../ink/ink989.xml"/><Relationship Id="rId5" Type="http://schemas.openxmlformats.org/officeDocument/2006/relationships/customXml" Target="../ink/ink990.xml"/><Relationship Id="rId6" Type="http://schemas.openxmlformats.org/officeDocument/2006/relationships/customXml" Target="../ink/ink991.xml"/><Relationship Id="rId7" Type="http://schemas.openxmlformats.org/officeDocument/2006/relationships/customXml" Target="../ink/ink992.xml"/><Relationship Id="rId8" Type="http://schemas.openxmlformats.org/officeDocument/2006/relationships/customXml" Target="../ink/ink993.xml"/><Relationship Id="rId9" Type="http://schemas.openxmlformats.org/officeDocument/2006/relationships/customXml" Target="../ink/ink994.xml"/><Relationship Id="rId10" Type="http://schemas.openxmlformats.org/officeDocument/2006/relationships/customXml" Target="../ink/ink995.xml"/><Relationship Id="rId11" Type="http://schemas.openxmlformats.org/officeDocument/2006/relationships/customXml" Target="../ink/ink996.xml"/><Relationship Id="rId12" Type="http://schemas.openxmlformats.org/officeDocument/2006/relationships/customXml" Target="../ink/ink997.xml"/><Relationship Id="rId13" Type="http://schemas.openxmlformats.org/officeDocument/2006/relationships/customXml" Target="../ink/ink998.xml"/><Relationship Id="rId14" Type="http://schemas.openxmlformats.org/officeDocument/2006/relationships/customXml" Target="../ink/ink999.xml"/><Relationship Id="rId15" Type="http://schemas.openxmlformats.org/officeDocument/2006/relationships/customXml" Target="../ink/ink1000.xml"/><Relationship Id="rId16" Type="http://schemas.openxmlformats.org/officeDocument/2006/relationships/customXml" Target="../ink/ink1001.xml"/><Relationship Id="rId17" Type="http://schemas.openxmlformats.org/officeDocument/2006/relationships/customXml" Target="../ink/ink1002.xml"/><Relationship Id="rId18" Type="http://schemas.openxmlformats.org/officeDocument/2006/relationships/customXml" Target="../ink/ink1003.xml"/><Relationship Id="rId19" Type="http://schemas.openxmlformats.org/officeDocument/2006/relationships/customXml" Target="../ink/ink1004.xml"/><Relationship Id="rId20" Type="http://schemas.openxmlformats.org/officeDocument/2006/relationships/customXml" Target="../ink/ink1005.xml"/><Relationship Id="rId21" Type="http://schemas.openxmlformats.org/officeDocument/2006/relationships/customXml" Target="../ink/ink1006.xml"/><Relationship Id="rId22" Type="http://schemas.openxmlformats.org/officeDocument/2006/relationships/customXml" Target="../ink/ink1007.xml"/><Relationship Id="rId23" Type="http://schemas.openxmlformats.org/officeDocument/2006/relationships/customXml" Target="../ink/ink1008.xml"/><Relationship Id="rId24" Type="http://schemas.openxmlformats.org/officeDocument/2006/relationships/customXml" Target="../ink/ink1009.xml"/><Relationship Id="rId25" Type="http://schemas.openxmlformats.org/officeDocument/2006/relationships/customXml" Target="../ink/ink1010.xml"/><Relationship Id="rId26" Type="http://schemas.openxmlformats.org/officeDocument/2006/relationships/customXml" Target="../ink/ink1011.xml"/><Relationship Id="rId27" Type="http://schemas.openxmlformats.org/officeDocument/2006/relationships/customXml" Target="../ink/ink1012.xml"/><Relationship Id="rId28" Type="http://schemas.openxmlformats.org/officeDocument/2006/relationships/customXml" Target="../ink/ink1013.xml"/><Relationship Id="rId29" Type="http://schemas.openxmlformats.org/officeDocument/2006/relationships/customXml" Target="../ink/ink1014.xml"/><Relationship Id="rId30" Type="http://schemas.openxmlformats.org/officeDocument/2006/relationships/customXml" Target="../ink/ink1015.xml"/><Relationship Id="rId31" Type="http://schemas.openxmlformats.org/officeDocument/2006/relationships/customXml" Target="../ink/ink1016.xml"/><Relationship Id="rId32" Type="http://schemas.openxmlformats.org/officeDocument/2006/relationships/customXml" Target="../ink/ink1017.xml"/><Relationship Id="rId33" Type="http://schemas.openxmlformats.org/officeDocument/2006/relationships/customXml" Target="../ink/ink1018.xml"/><Relationship Id="rId34" Type="http://schemas.openxmlformats.org/officeDocument/2006/relationships/customXml" Target="../ink/ink1019.xml"/><Relationship Id="rId35" Type="http://schemas.openxmlformats.org/officeDocument/2006/relationships/customXml" Target="../ink/ink1020.xml"/><Relationship Id="rId36" Type="http://schemas.openxmlformats.org/officeDocument/2006/relationships/customXml" Target="../ink/ink1021.xml"/><Relationship Id="rId37" Type="http://schemas.openxmlformats.org/officeDocument/2006/relationships/customXml" Target="../ink/ink1022.xml"/><Relationship Id="rId38" Type="http://schemas.openxmlformats.org/officeDocument/2006/relationships/customXml" Target="../ink/ink1023.xml"/><Relationship Id="rId39" Type="http://schemas.openxmlformats.org/officeDocument/2006/relationships/customXml" Target="../ink/ink1024.xml"/><Relationship Id="rId40" Type="http://schemas.openxmlformats.org/officeDocument/2006/relationships/customXml" Target="../ink/ink1025.xml"/><Relationship Id="rId41" Type="http://schemas.openxmlformats.org/officeDocument/2006/relationships/customXml" Target="../ink/ink1026.xml"/><Relationship Id="rId42" Type="http://schemas.openxmlformats.org/officeDocument/2006/relationships/customXml" Target="../ink/ink1027.xml"/><Relationship Id="rId43" Type="http://schemas.openxmlformats.org/officeDocument/2006/relationships/customXml" Target="../ink/ink1028.xml"/><Relationship Id="rId44" Type="http://schemas.openxmlformats.org/officeDocument/2006/relationships/customXml" Target="../ink/ink1029.xml"/><Relationship Id="rId45" Type="http://schemas.openxmlformats.org/officeDocument/2006/relationships/customXml" Target="../ink/ink1030.xml"/><Relationship Id="rId46" Type="http://schemas.openxmlformats.org/officeDocument/2006/relationships/customXml" Target="../ink/ink1031.xml"/><Relationship Id="rId47" Type="http://schemas.openxmlformats.org/officeDocument/2006/relationships/customXml" Target="../ink/ink1032.xml"/><Relationship Id="rId48" Type="http://schemas.openxmlformats.org/officeDocument/2006/relationships/customXml" Target="../ink/ink1033.xml"/><Relationship Id="rId49" Type="http://schemas.openxmlformats.org/officeDocument/2006/relationships/customXml" Target="../ink/ink1034.xml"/><Relationship Id="rId50" Type="http://schemas.openxmlformats.org/officeDocument/2006/relationships/customXml" Target="../ink/ink1035.xml"/><Relationship Id="rId51" Type="http://schemas.openxmlformats.org/officeDocument/2006/relationships/customXml" Target="../ink/ink1036.xml"/><Relationship Id="rId52" Type="http://schemas.openxmlformats.org/officeDocument/2006/relationships/customXml" Target="../ink/ink1037.xml"/><Relationship Id="rId53" Type="http://schemas.openxmlformats.org/officeDocument/2006/relationships/customXml" Target="../ink/ink1038.xml"/><Relationship Id="rId54" Type="http://schemas.openxmlformats.org/officeDocument/2006/relationships/customXml" Target="../ink/ink1039.xml"/><Relationship Id="rId55" Type="http://schemas.openxmlformats.org/officeDocument/2006/relationships/customXml" Target="../ink/ink1040.xml"/><Relationship Id="rId56"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image" Target="../media/image11.png"/><Relationship Id="rId2" Type="http://schemas.openxmlformats.org/officeDocument/2006/relationships/oleObject" Target="../embeddings/oleObject0.bin"/><Relationship Id="rId3" Type="http://schemas.openxmlformats.org/officeDocument/2006/relationships/image" Target="../media/image12.wmf"/><Relationship Id="rId4" Type="http://schemas.openxmlformats.org/officeDocument/2006/relationships/oleObject" Target="../embeddings/oleObject1.bin"/><Relationship Id="rId5" Type="http://schemas.openxmlformats.org/officeDocument/2006/relationships/image" Target="../media/image13.wmf"/><Relationship Id="rId6" Type="http://schemas.openxmlformats.org/officeDocument/2006/relationships/oleObject" Target="../embeddings/oleObject2.bin"/><Relationship Id="rId7" Type="http://schemas.openxmlformats.org/officeDocument/2006/relationships/image" Target="../media/image14.wmf"/><Relationship Id="rId8" Type="http://schemas.openxmlformats.org/officeDocument/2006/relationships/oleObject" Target="../embeddings/oleObject3.bin"/><Relationship Id="rId9" Type="http://schemas.openxmlformats.org/officeDocument/2006/relationships/image" Target="../media/image15.wmf"/><Relationship Id="rId10" Type="http://schemas.openxmlformats.org/officeDocument/2006/relationships/image" Target="../media/image16.png"/><Relationship Id="rId11" Type="http://schemas.openxmlformats.org/officeDocument/2006/relationships/image" Target="../media/image17.png"/><Relationship Id="rId12" Type="http://schemas.openxmlformats.org/officeDocument/2006/relationships/customXml" Target="../ink/ink1041.xml"/><Relationship Id="rId13" Type="http://schemas.openxmlformats.org/officeDocument/2006/relationships/customXml" Target="../ink/ink1042.xml"/><Relationship Id="rId14" Type="http://schemas.openxmlformats.org/officeDocument/2006/relationships/customXml" Target="../ink/ink1043.xml"/><Relationship Id="rId15" Type="http://schemas.openxmlformats.org/officeDocument/2006/relationships/customXml" Target="../ink/ink1044.xml"/><Relationship Id="rId16" Type="http://schemas.openxmlformats.org/officeDocument/2006/relationships/customXml" Target="../ink/ink1045.xml"/><Relationship Id="rId17" Type="http://schemas.openxmlformats.org/officeDocument/2006/relationships/customXml" Target="../ink/ink1046.xml"/><Relationship Id="rId18" Type="http://schemas.openxmlformats.org/officeDocument/2006/relationships/customXml" Target="../ink/ink1047.xml"/><Relationship Id="rId19" Type="http://schemas.openxmlformats.org/officeDocument/2006/relationships/customXml" Target="../ink/ink1048.xml"/><Relationship Id="rId20" Type="http://schemas.openxmlformats.org/officeDocument/2006/relationships/customXml" Target="../ink/ink1049.xml"/><Relationship Id="rId21" Type="http://schemas.openxmlformats.org/officeDocument/2006/relationships/customXml" Target="../ink/ink1050.xml"/><Relationship Id="rId22" Type="http://schemas.openxmlformats.org/officeDocument/2006/relationships/customXml" Target="../ink/ink1051.xml"/><Relationship Id="rId23" Type="http://schemas.openxmlformats.org/officeDocument/2006/relationships/customXml" Target="../ink/ink1052.xml"/><Relationship Id="rId24" Type="http://schemas.openxmlformats.org/officeDocument/2006/relationships/customXml" Target="../ink/ink1053.xml"/><Relationship Id="rId25" Type="http://schemas.openxmlformats.org/officeDocument/2006/relationships/customXml" Target="../ink/ink1054.xml"/><Relationship Id="rId26" Type="http://schemas.openxmlformats.org/officeDocument/2006/relationships/customXml" Target="../ink/ink1055.xml"/><Relationship Id="rId27" Type="http://schemas.openxmlformats.org/officeDocument/2006/relationships/customXml" Target="../ink/ink1056.xml"/><Relationship Id="rId28" Type="http://schemas.openxmlformats.org/officeDocument/2006/relationships/customXml" Target="../ink/ink1057.xml"/><Relationship Id="rId29" Type="http://schemas.openxmlformats.org/officeDocument/2006/relationships/customXml" Target="../ink/ink1058.xml"/><Relationship Id="rId30" Type="http://schemas.openxmlformats.org/officeDocument/2006/relationships/customXml" Target="../ink/ink1059.xml"/><Relationship Id="rId31" Type="http://schemas.openxmlformats.org/officeDocument/2006/relationships/customXml" Target="../ink/ink1060.xml"/><Relationship Id="rId32" Type="http://schemas.openxmlformats.org/officeDocument/2006/relationships/customXml" Target="../ink/ink1061.xml"/><Relationship Id="rId33" Type="http://schemas.openxmlformats.org/officeDocument/2006/relationships/customXml" Target="../ink/ink1062.xml"/><Relationship Id="rId34" Type="http://schemas.openxmlformats.org/officeDocument/2006/relationships/customXml" Target="../ink/ink1063.xml"/><Relationship Id="rId35" Type="http://schemas.openxmlformats.org/officeDocument/2006/relationships/customXml" Target="../ink/ink1064.xml"/><Relationship Id="rId36" Type="http://schemas.openxmlformats.org/officeDocument/2006/relationships/customXml" Target="../ink/ink1065.xml"/><Relationship Id="rId37" Type="http://schemas.openxmlformats.org/officeDocument/2006/relationships/customXml" Target="../ink/ink1066.xml"/><Relationship Id="rId38" Type="http://schemas.openxmlformats.org/officeDocument/2006/relationships/customXml" Target="../ink/ink1067.xml"/><Relationship Id="rId39" Type="http://schemas.openxmlformats.org/officeDocument/2006/relationships/customXml" Target="../ink/ink1068.xml"/><Relationship Id="rId40" Type="http://schemas.openxmlformats.org/officeDocument/2006/relationships/customXml" Target="../ink/ink1069.xml"/><Relationship Id="rId41" Type="http://schemas.openxmlformats.org/officeDocument/2006/relationships/customXml" Target="../ink/ink1070.xml"/><Relationship Id="rId42" Type="http://schemas.openxmlformats.org/officeDocument/2006/relationships/customXml" Target="../ink/ink1071.xml"/><Relationship Id="rId43" Type="http://schemas.openxmlformats.org/officeDocument/2006/relationships/customXml" Target="../ink/ink1072.xml"/><Relationship Id="rId44" Type="http://schemas.openxmlformats.org/officeDocument/2006/relationships/customXml" Target="../ink/ink1073.xml"/><Relationship Id="rId45" Type="http://schemas.openxmlformats.org/officeDocument/2006/relationships/customXml" Target="../ink/ink1074.xml"/><Relationship Id="rId46" Type="http://schemas.openxmlformats.org/officeDocument/2006/relationships/customXml" Target="../ink/ink1075.xml"/><Relationship Id="rId47" Type="http://schemas.openxmlformats.org/officeDocument/2006/relationships/customXml" Target="../ink/ink1076.xml"/><Relationship Id="rId48" Type="http://schemas.openxmlformats.org/officeDocument/2006/relationships/customXml" Target="../ink/ink1077.xml"/><Relationship Id="rId49" Type="http://schemas.openxmlformats.org/officeDocument/2006/relationships/customXml" Target="../ink/ink1078.xml"/><Relationship Id="rId50" Type="http://schemas.openxmlformats.org/officeDocument/2006/relationships/customXml" Target="../ink/ink1079.xml"/><Relationship Id="rId51" Type="http://schemas.openxmlformats.org/officeDocument/2006/relationships/customXml" Target="../ink/ink1080.xml"/><Relationship Id="rId52" Type="http://schemas.openxmlformats.org/officeDocument/2006/relationships/customXml" Target="../ink/ink1081.xml"/><Relationship Id="rId53" Type="http://schemas.openxmlformats.org/officeDocument/2006/relationships/customXml" Target="../ink/ink1082.xml"/><Relationship Id="rId54" Type="http://schemas.openxmlformats.org/officeDocument/2006/relationships/customXml" Target="../ink/ink1083.xml"/><Relationship Id="rId55" Type="http://schemas.openxmlformats.org/officeDocument/2006/relationships/customXml" Target="../ink/ink1084.xml"/><Relationship Id="rId56" Type="http://schemas.openxmlformats.org/officeDocument/2006/relationships/customXml" Target="../ink/ink1085.xml"/><Relationship Id="rId57" Type="http://schemas.openxmlformats.org/officeDocument/2006/relationships/customXml" Target="../ink/ink1086.xml"/><Relationship Id="rId58" Type="http://schemas.openxmlformats.org/officeDocument/2006/relationships/customXml" Target="../ink/ink1087.xml"/><Relationship Id="rId59" Type="http://schemas.openxmlformats.org/officeDocument/2006/relationships/customXml" Target="../ink/ink1088.xml"/><Relationship Id="rId60" Type="http://schemas.openxmlformats.org/officeDocument/2006/relationships/customXml" Target="../ink/ink1089.xml"/><Relationship Id="rId61" Type="http://schemas.openxmlformats.org/officeDocument/2006/relationships/customXml" Target="../ink/ink1090.xml"/><Relationship Id="rId62" Type="http://schemas.openxmlformats.org/officeDocument/2006/relationships/customXml" Target="../ink/ink1091.xml"/><Relationship Id="rId63" Type="http://schemas.openxmlformats.org/officeDocument/2006/relationships/customXml" Target="../ink/ink1092.xml"/><Relationship Id="rId64" Type="http://schemas.openxmlformats.org/officeDocument/2006/relationships/customXml" Target="../ink/ink1093.xml"/><Relationship Id="rId65" Type="http://schemas.openxmlformats.org/officeDocument/2006/relationships/customXml" Target="../ink/ink1094.xml"/><Relationship Id="rId66" Type="http://schemas.openxmlformats.org/officeDocument/2006/relationships/customXml" Target="../ink/ink1095.xml"/><Relationship Id="rId67" Type="http://schemas.openxmlformats.org/officeDocument/2006/relationships/customXml" Target="../ink/ink1096.xml"/><Relationship Id="rId68" Type="http://schemas.openxmlformats.org/officeDocument/2006/relationships/customXml" Target="../ink/ink1097.xml"/><Relationship Id="rId69" Type="http://schemas.openxmlformats.org/officeDocument/2006/relationships/customXml" Target="../ink/ink1098.xml"/><Relationship Id="rId70" Type="http://schemas.openxmlformats.org/officeDocument/2006/relationships/customXml" Target="../ink/ink1099.xml"/><Relationship Id="rId71" Type="http://schemas.openxmlformats.org/officeDocument/2006/relationships/customXml" Target="../ink/ink1100.xml"/><Relationship Id="rId72" Type="http://schemas.openxmlformats.org/officeDocument/2006/relationships/customXml" Target="../ink/ink1101.xml"/><Relationship Id="rId73" Type="http://schemas.openxmlformats.org/officeDocument/2006/relationships/customXml" Target="../ink/ink1102.xml"/><Relationship Id="rId74" Type="http://schemas.openxmlformats.org/officeDocument/2006/relationships/customXml" Target="../ink/ink1103.xml"/><Relationship Id="rId75" Type="http://schemas.openxmlformats.org/officeDocument/2006/relationships/customXml" Target="../ink/ink1104.xml"/><Relationship Id="rId76" Type="http://schemas.openxmlformats.org/officeDocument/2006/relationships/customXml" Target="../ink/ink1105.xml"/><Relationship Id="rId77" Type="http://schemas.openxmlformats.org/officeDocument/2006/relationships/customXml" Target="../ink/ink1106.xml"/><Relationship Id="rId78" Type="http://schemas.openxmlformats.org/officeDocument/2006/relationships/customXml" Target="../ink/ink1107.xml"/><Relationship Id="rId79" Type="http://schemas.openxmlformats.org/officeDocument/2006/relationships/customXml" Target="../ink/ink1108.xml"/><Relationship Id="rId80" Type="http://schemas.openxmlformats.org/officeDocument/2006/relationships/customXml" Target="../ink/ink1109.xml"/><Relationship Id="rId81" Type="http://schemas.openxmlformats.org/officeDocument/2006/relationships/customXml" Target="../ink/ink1110.xml"/><Relationship Id="rId82" Type="http://schemas.openxmlformats.org/officeDocument/2006/relationships/customXml" Target="../ink/ink1111.xml"/><Relationship Id="rId83" Type="http://schemas.openxmlformats.org/officeDocument/2006/relationships/customXml" Target="../ink/ink1112.xml"/><Relationship Id="rId84" Type="http://schemas.openxmlformats.org/officeDocument/2006/relationships/customXml" Target="../ink/ink1113.xml"/><Relationship Id="rId85" Type="http://schemas.openxmlformats.org/officeDocument/2006/relationships/customXml" Target="../ink/ink1114.xml"/><Relationship Id="rId86" Type="http://schemas.openxmlformats.org/officeDocument/2006/relationships/customXml" Target="../ink/ink1115.xml"/><Relationship Id="rId87" Type="http://schemas.openxmlformats.org/officeDocument/2006/relationships/customXml" Target="../ink/ink1116.xml"/><Relationship Id="rId88" Type="http://schemas.openxmlformats.org/officeDocument/2006/relationships/customXml" Target="../ink/ink1117.xml"/><Relationship Id="rId89" Type="http://schemas.openxmlformats.org/officeDocument/2006/relationships/customXml" Target="../ink/ink1118.xml"/><Relationship Id="rId90" Type="http://schemas.openxmlformats.org/officeDocument/2006/relationships/customXml" Target="../ink/ink1119.xml"/><Relationship Id="rId91" Type="http://schemas.openxmlformats.org/officeDocument/2006/relationships/customXml" Target="../ink/ink1120.xml"/><Relationship Id="rId92" Type="http://schemas.openxmlformats.org/officeDocument/2006/relationships/customXml" Target="../ink/ink1121.xml"/><Relationship Id="rId93" Type="http://schemas.openxmlformats.org/officeDocument/2006/relationships/customXml" Target="../ink/ink1122.xml"/><Relationship Id="rId94" Type="http://schemas.openxmlformats.org/officeDocument/2006/relationships/customXml" Target="../ink/ink1123.xml"/><Relationship Id="rId95" Type="http://schemas.openxmlformats.org/officeDocument/2006/relationships/customXml" Target="../ink/ink1124.xml"/><Relationship Id="rId96" Type="http://schemas.openxmlformats.org/officeDocument/2006/relationships/customXml" Target="../ink/ink1125.xml"/><Relationship Id="rId97" Type="http://schemas.openxmlformats.org/officeDocument/2006/relationships/customXml" Target="../ink/ink1126.xml"/><Relationship Id="rId98" Type="http://schemas.openxmlformats.org/officeDocument/2006/relationships/customXml" Target="../ink/ink1127.xml"/><Relationship Id="rId99" Type="http://schemas.openxmlformats.org/officeDocument/2006/relationships/customXml" Target="../ink/ink1128.xml"/><Relationship Id="rId100" Type="http://schemas.openxmlformats.org/officeDocument/2006/relationships/customXml" Target="../ink/ink1129.xml"/><Relationship Id="rId101" Type="http://schemas.openxmlformats.org/officeDocument/2006/relationships/customXml" Target="../ink/ink1130.xml"/><Relationship Id="rId102" Type="http://schemas.openxmlformats.org/officeDocument/2006/relationships/customXml" Target="../ink/ink1131.xml"/><Relationship Id="rId103" Type="http://schemas.openxmlformats.org/officeDocument/2006/relationships/customXml" Target="../ink/ink1132.xml"/><Relationship Id="rId104" Type="http://schemas.openxmlformats.org/officeDocument/2006/relationships/customXml" Target="../ink/ink1133.xml"/><Relationship Id="rId105" Type="http://schemas.openxmlformats.org/officeDocument/2006/relationships/customXml" Target="../ink/ink1134.xml"/><Relationship Id="rId106" Type="http://schemas.openxmlformats.org/officeDocument/2006/relationships/customXml" Target="../ink/ink1135.xml"/><Relationship Id="rId107" Type="http://schemas.openxmlformats.org/officeDocument/2006/relationships/customXml" Target="../ink/ink1136.xml"/><Relationship Id="rId108" Type="http://schemas.openxmlformats.org/officeDocument/2006/relationships/customXml" Target="../ink/ink1137.xml"/><Relationship Id="rId109" Type="http://schemas.openxmlformats.org/officeDocument/2006/relationships/customXml" Target="../ink/ink1138.xml"/><Relationship Id="rId110" Type="http://schemas.openxmlformats.org/officeDocument/2006/relationships/customXml" Target="../ink/ink1139.xml"/><Relationship Id="rId111" Type="http://schemas.openxmlformats.org/officeDocument/2006/relationships/customXml" Target="../ink/ink1140.xml"/><Relationship Id="rId112" Type="http://schemas.openxmlformats.org/officeDocument/2006/relationships/customXml" Target="../ink/ink1141.xml"/><Relationship Id="rId113" Type="http://schemas.openxmlformats.org/officeDocument/2006/relationships/customXml" Target="../ink/ink1142.xml"/><Relationship Id="rId114" Type="http://schemas.openxmlformats.org/officeDocument/2006/relationships/customXml" Target="../ink/ink1143.xml"/><Relationship Id="rId115" Type="http://schemas.openxmlformats.org/officeDocument/2006/relationships/customXml" Target="../ink/ink1144.xml"/><Relationship Id="rId116" Type="http://schemas.openxmlformats.org/officeDocument/2006/relationships/customXml" Target="../ink/ink1145.xml"/><Relationship Id="rId117" Type="http://schemas.openxmlformats.org/officeDocument/2006/relationships/customXml" Target="../ink/ink1146.xml"/><Relationship Id="rId118" Type="http://schemas.openxmlformats.org/officeDocument/2006/relationships/customXml" Target="../ink/ink1147.xml"/><Relationship Id="rId119" Type="http://schemas.openxmlformats.org/officeDocument/2006/relationships/customXml" Target="../ink/ink1148.xml"/><Relationship Id="rId120" Type="http://schemas.openxmlformats.org/officeDocument/2006/relationships/customXml" Target="../ink/ink1149.xml"/><Relationship Id="rId121" Type="http://schemas.openxmlformats.org/officeDocument/2006/relationships/customXml" Target="../ink/ink1150.xml"/><Relationship Id="rId122" Type="http://schemas.openxmlformats.org/officeDocument/2006/relationships/customXml" Target="../ink/ink1151.xml"/><Relationship Id="rId123" Type="http://schemas.openxmlformats.org/officeDocument/2006/relationships/customXml" Target="../ink/ink1152.xml"/><Relationship Id="rId124" Type="http://schemas.openxmlformats.org/officeDocument/2006/relationships/customXml" Target="../ink/ink1153.xml"/><Relationship Id="rId125" Type="http://schemas.openxmlformats.org/officeDocument/2006/relationships/customXml" Target="../ink/ink1154.xml"/><Relationship Id="rId126" Type="http://schemas.openxmlformats.org/officeDocument/2006/relationships/customXml" Target="../ink/ink1155.xml"/><Relationship Id="rId127" Type="http://schemas.openxmlformats.org/officeDocument/2006/relationships/customXml" Target="../ink/ink1156.xml"/><Relationship Id="rId128" Type="http://schemas.openxmlformats.org/officeDocument/2006/relationships/customXml" Target="../ink/ink1157.xml"/><Relationship Id="rId129" Type="http://schemas.openxmlformats.org/officeDocument/2006/relationships/customXml" Target="../ink/ink1158.xml"/><Relationship Id="rId130" Type="http://schemas.openxmlformats.org/officeDocument/2006/relationships/customXml" Target="../ink/ink1159.xml"/><Relationship Id="rId131" Type="http://schemas.openxmlformats.org/officeDocument/2006/relationships/customXml" Target="../ink/ink1160.xml"/><Relationship Id="rId132" Type="http://schemas.openxmlformats.org/officeDocument/2006/relationships/customXml" Target="../ink/ink1161.xml"/><Relationship Id="rId133" Type="http://schemas.openxmlformats.org/officeDocument/2006/relationships/customXml" Target="../ink/ink1162.xml"/><Relationship Id="rId134" Type="http://schemas.openxmlformats.org/officeDocument/2006/relationships/customXml" Target="../ink/ink1163.xml"/><Relationship Id="rId135" Type="http://schemas.openxmlformats.org/officeDocument/2006/relationships/customXml" Target="../ink/ink1164.xml"/><Relationship Id="rId136" Type="http://schemas.openxmlformats.org/officeDocument/2006/relationships/customXml" Target="../ink/ink1165.xml"/><Relationship Id="rId137" Type="http://schemas.openxmlformats.org/officeDocument/2006/relationships/customXml" Target="../ink/ink1166.xml"/><Relationship Id="rId138" Type="http://schemas.openxmlformats.org/officeDocument/2006/relationships/customXml" Target="../ink/ink1167.xml"/><Relationship Id="rId139" Type="http://schemas.openxmlformats.org/officeDocument/2006/relationships/customXml" Target="../ink/ink1168.xml"/><Relationship Id="rId140" Type="http://schemas.openxmlformats.org/officeDocument/2006/relationships/customXml" Target="../ink/ink1169.xml"/><Relationship Id="rId141" Type="http://schemas.openxmlformats.org/officeDocument/2006/relationships/customXml" Target="../ink/ink1170.xml"/><Relationship Id="rId142" Type="http://schemas.openxmlformats.org/officeDocument/2006/relationships/customXml" Target="../ink/ink1171.xml"/><Relationship Id="rId143" Type="http://schemas.openxmlformats.org/officeDocument/2006/relationships/customXml" Target="../ink/ink1172.xml"/><Relationship Id="rId144" Type="http://schemas.openxmlformats.org/officeDocument/2006/relationships/customXml" Target="../ink/ink1173.xml"/><Relationship Id="rId145" Type="http://schemas.openxmlformats.org/officeDocument/2006/relationships/customXml" Target="../ink/ink1174.xml"/><Relationship Id="rId146" Type="http://schemas.openxmlformats.org/officeDocument/2006/relationships/customXml" Target="../ink/ink1175.xml"/><Relationship Id="rId147" Type="http://schemas.openxmlformats.org/officeDocument/2006/relationships/customXml" Target="../ink/ink1176.xml"/><Relationship Id="rId148" Type="http://schemas.openxmlformats.org/officeDocument/2006/relationships/customXml" Target="../ink/ink1177.xml"/><Relationship Id="rId149" Type="http://schemas.openxmlformats.org/officeDocument/2006/relationships/customXml" Target="../ink/ink1178.xml"/><Relationship Id="rId150" Type="http://schemas.openxmlformats.org/officeDocument/2006/relationships/customXml" Target="../ink/ink1179.xml"/><Relationship Id="rId151" Type="http://schemas.openxmlformats.org/officeDocument/2006/relationships/customXml" Target="../ink/ink1180.xml"/><Relationship Id="rId152" Type="http://schemas.openxmlformats.org/officeDocument/2006/relationships/customXml" Target="../ink/ink1181.xml"/><Relationship Id="rId153" Type="http://schemas.openxmlformats.org/officeDocument/2006/relationships/customXml" Target="../ink/ink1182.xml"/><Relationship Id="rId154" Type="http://schemas.openxmlformats.org/officeDocument/2006/relationships/customXml" Target="../ink/ink1183.xml"/><Relationship Id="rId155" Type="http://schemas.openxmlformats.org/officeDocument/2006/relationships/customXml" Target="../ink/ink1184.xml"/><Relationship Id="rId156" Type="http://schemas.openxmlformats.org/officeDocument/2006/relationships/customXml" Target="../ink/ink1185.xml"/><Relationship Id="rId157" Type="http://schemas.openxmlformats.org/officeDocument/2006/relationships/customXml" Target="../ink/ink1186.xml"/><Relationship Id="rId158" Type="http://schemas.openxmlformats.org/officeDocument/2006/relationships/customXml" Target="../ink/ink1187.xml"/><Relationship Id="rId159" Type="http://schemas.openxmlformats.org/officeDocument/2006/relationships/customXml" Target="../ink/ink1188.xml"/><Relationship Id="rId160" Type="http://schemas.openxmlformats.org/officeDocument/2006/relationships/customXml" Target="../ink/ink1189.xml"/><Relationship Id="rId161" Type="http://schemas.openxmlformats.org/officeDocument/2006/relationships/customXml" Target="../ink/ink1190.xml"/><Relationship Id="rId162" Type="http://schemas.openxmlformats.org/officeDocument/2006/relationships/customXml" Target="../ink/ink1191.xml"/><Relationship Id="rId163" Type="http://schemas.openxmlformats.org/officeDocument/2006/relationships/customXml" Target="../ink/ink1192.xml"/><Relationship Id="rId164" Type="http://schemas.openxmlformats.org/officeDocument/2006/relationships/customXml" Target="../ink/ink1193.xml"/><Relationship Id="rId165" Type="http://schemas.openxmlformats.org/officeDocument/2006/relationships/customXml" Target="../ink/ink1194.xml"/><Relationship Id="rId166" Type="http://schemas.openxmlformats.org/officeDocument/2006/relationships/customXml" Target="../ink/ink1195.xml"/><Relationship Id="rId167" Type="http://schemas.openxmlformats.org/officeDocument/2006/relationships/customXml" Target="../ink/ink1196.xml"/><Relationship Id="rId168" Type="http://schemas.openxmlformats.org/officeDocument/2006/relationships/customXml" Target="../ink/ink1197.xml"/><Relationship Id="rId169" Type="http://schemas.openxmlformats.org/officeDocument/2006/relationships/customXml" Target="../ink/ink1198.xml"/><Relationship Id="rId170" Type="http://schemas.openxmlformats.org/officeDocument/2006/relationships/customXml" Target="../ink/ink1199.xml"/><Relationship Id="rId171" Type="http://schemas.openxmlformats.org/officeDocument/2006/relationships/customXml" Target="../ink/ink1200.xml"/><Relationship Id="rId172" Type="http://schemas.openxmlformats.org/officeDocument/2006/relationships/customXml" Target="../ink/ink1201.xml"/><Relationship Id="rId173" Type="http://schemas.openxmlformats.org/officeDocument/2006/relationships/customXml" Target="../ink/ink1202.xml"/><Relationship Id="rId174" Type="http://schemas.openxmlformats.org/officeDocument/2006/relationships/customXml" Target="../ink/ink1203.xml"/><Relationship Id="rId175" Type="http://schemas.openxmlformats.org/officeDocument/2006/relationships/customXml" Target="../ink/ink1204.xml"/><Relationship Id="rId176" Type="http://schemas.openxmlformats.org/officeDocument/2006/relationships/customXml" Target="../ink/ink1205.xml"/><Relationship Id="rId177" Type="http://schemas.openxmlformats.org/officeDocument/2006/relationships/customXml" Target="../ink/ink1206.xml"/><Relationship Id="rId178" Type="http://schemas.openxmlformats.org/officeDocument/2006/relationships/customXml" Target="../ink/ink1207.xml"/><Relationship Id="rId179" Type="http://schemas.openxmlformats.org/officeDocument/2006/relationships/customXml" Target="../ink/ink1208.xml"/><Relationship Id="rId180" Type="http://schemas.openxmlformats.org/officeDocument/2006/relationships/customXml" Target="../ink/ink1209.xml"/><Relationship Id="rId181" Type="http://schemas.openxmlformats.org/officeDocument/2006/relationships/customXml" Target="../ink/ink1210.xml"/><Relationship Id="rId182" Type="http://schemas.openxmlformats.org/officeDocument/2006/relationships/customXml" Target="../ink/ink1211.xml"/><Relationship Id="rId183" Type="http://schemas.openxmlformats.org/officeDocument/2006/relationships/customXml" Target="../ink/ink1212.xml"/><Relationship Id="rId184" Type="http://schemas.openxmlformats.org/officeDocument/2006/relationships/customXml" Target="../ink/ink1213.xml"/><Relationship Id="rId185" Type="http://schemas.openxmlformats.org/officeDocument/2006/relationships/customXml" Target="../ink/ink1214.xml"/><Relationship Id="rId186" Type="http://schemas.openxmlformats.org/officeDocument/2006/relationships/customXml" Target="../ink/ink1215.xml"/><Relationship Id="rId187" Type="http://schemas.openxmlformats.org/officeDocument/2006/relationships/customXml" Target="../ink/ink1216.xml"/><Relationship Id="rId188" Type="http://schemas.openxmlformats.org/officeDocument/2006/relationships/customXml" Target="../ink/ink1217.xml"/><Relationship Id="rId189" Type="http://schemas.openxmlformats.org/officeDocument/2006/relationships/customXml" Target="../ink/ink1218.xml"/><Relationship Id="rId190" Type="http://schemas.openxmlformats.org/officeDocument/2006/relationships/customXml" Target="../ink/ink1219.xml"/><Relationship Id="rId191" Type="http://schemas.openxmlformats.org/officeDocument/2006/relationships/customXml" Target="../ink/ink1220.xml"/><Relationship Id="rId192" Type="http://schemas.openxmlformats.org/officeDocument/2006/relationships/customXml" Target="../ink/ink1221.xml"/><Relationship Id="rId193" Type="http://schemas.openxmlformats.org/officeDocument/2006/relationships/customXml" Target="../ink/ink1222.xml"/><Relationship Id="rId194" Type="http://schemas.openxmlformats.org/officeDocument/2006/relationships/customXml" Target="../ink/ink1223.xml"/><Relationship Id="rId195" Type="http://schemas.openxmlformats.org/officeDocument/2006/relationships/customXml" Target="../ink/ink1224.xml"/><Relationship Id="rId196" Type="http://schemas.openxmlformats.org/officeDocument/2006/relationships/customXml" Target="../ink/ink1225.xml"/><Relationship Id="rId197" Type="http://schemas.openxmlformats.org/officeDocument/2006/relationships/customXml" Target="../ink/ink1226.xml"/><Relationship Id="rId198" Type="http://schemas.openxmlformats.org/officeDocument/2006/relationships/customXml" Target="../ink/ink1227.xml"/><Relationship Id="rId199" Type="http://schemas.openxmlformats.org/officeDocument/2006/relationships/customXml" Target="../ink/ink1228.xml"/><Relationship Id="rId200" Type="http://schemas.openxmlformats.org/officeDocument/2006/relationships/customXml" Target="../ink/ink1229.xml"/><Relationship Id="rId201" Type="http://schemas.openxmlformats.org/officeDocument/2006/relationships/customXml" Target="../ink/ink1230.xml"/><Relationship Id="rId202" Type="http://schemas.openxmlformats.org/officeDocument/2006/relationships/customXml" Target="../ink/ink1231.xml"/><Relationship Id="rId203" Type="http://schemas.openxmlformats.org/officeDocument/2006/relationships/customXml" Target="../ink/ink1232.xml"/><Relationship Id="rId204" Type="http://schemas.openxmlformats.org/officeDocument/2006/relationships/customXml" Target="../ink/ink1233.xml"/><Relationship Id="rId205" Type="http://schemas.openxmlformats.org/officeDocument/2006/relationships/customXml" Target="../ink/ink1234.xml"/><Relationship Id="rId206" Type="http://schemas.openxmlformats.org/officeDocument/2006/relationships/customXml" Target="../ink/ink1235.xml"/><Relationship Id="rId207" Type="http://schemas.openxmlformats.org/officeDocument/2006/relationships/customXml" Target="../ink/ink1236.xml"/><Relationship Id="rId208" Type="http://schemas.openxmlformats.org/officeDocument/2006/relationships/customXml" Target="../ink/ink1237.xml"/><Relationship Id="rId209" Type="http://schemas.openxmlformats.org/officeDocument/2006/relationships/customXml" Target="../ink/ink1238.xml"/><Relationship Id="rId210" Type="http://schemas.openxmlformats.org/officeDocument/2006/relationships/customXml" Target="../ink/ink1239.xml"/><Relationship Id="rId211" Type="http://schemas.openxmlformats.org/officeDocument/2006/relationships/customXml" Target="../ink/ink1240.xml"/><Relationship Id="rId212" Type="http://schemas.openxmlformats.org/officeDocument/2006/relationships/customXml" Target="../ink/ink1241.xml"/><Relationship Id="rId213" Type="http://schemas.openxmlformats.org/officeDocument/2006/relationships/customXml" Target="../ink/ink1242.xml"/><Relationship Id="rId214" Type="http://schemas.openxmlformats.org/officeDocument/2006/relationships/customXml" Target="../ink/ink1243.xml"/><Relationship Id="rId215" Type="http://schemas.openxmlformats.org/officeDocument/2006/relationships/customXml" Target="../ink/ink1244.xml"/><Relationship Id="rId216" Type="http://schemas.openxmlformats.org/officeDocument/2006/relationships/customXml" Target="../ink/ink1245.xml"/><Relationship Id="rId217" Type="http://schemas.openxmlformats.org/officeDocument/2006/relationships/customXml" Target="../ink/ink1246.xml"/><Relationship Id="rId218" Type="http://schemas.openxmlformats.org/officeDocument/2006/relationships/customXml" Target="../ink/ink1247.xml"/><Relationship Id="rId219" Type="http://schemas.openxmlformats.org/officeDocument/2006/relationships/customXml" Target="../ink/ink1248.xml"/><Relationship Id="rId220" Type="http://schemas.openxmlformats.org/officeDocument/2006/relationships/customXml" Target="../ink/ink1249.xml"/><Relationship Id="rId221" Type="http://schemas.openxmlformats.org/officeDocument/2006/relationships/customXml" Target="../ink/ink1250.xml"/><Relationship Id="rId222" Type="http://schemas.openxmlformats.org/officeDocument/2006/relationships/customXml" Target="../ink/ink1251.xml"/><Relationship Id="rId223" Type="http://schemas.openxmlformats.org/officeDocument/2006/relationships/customXml" Target="../ink/ink1252.xml"/><Relationship Id="rId224" Type="http://schemas.openxmlformats.org/officeDocument/2006/relationships/customXml" Target="../ink/ink1253.xml"/><Relationship Id="rId225" Type="http://schemas.openxmlformats.org/officeDocument/2006/relationships/customXml" Target="../ink/ink1254.xml"/><Relationship Id="rId226" Type="http://schemas.openxmlformats.org/officeDocument/2006/relationships/customXml" Target="../ink/ink1255.xml"/><Relationship Id="rId227" Type="http://schemas.openxmlformats.org/officeDocument/2006/relationships/customXml" Target="../ink/ink1256.xml"/><Relationship Id="rId228" Type="http://schemas.openxmlformats.org/officeDocument/2006/relationships/customXml" Target="../ink/ink1257.xml"/><Relationship Id="rId229" Type="http://schemas.openxmlformats.org/officeDocument/2006/relationships/customXml" Target="../ink/ink1258.xml"/><Relationship Id="rId230" Type="http://schemas.openxmlformats.org/officeDocument/2006/relationships/customXml" Target="../ink/ink1259.xml"/><Relationship Id="rId231" Type="http://schemas.openxmlformats.org/officeDocument/2006/relationships/customXml" Target="../ink/ink1260.xml"/><Relationship Id="rId232" Type="http://schemas.openxmlformats.org/officeDocument/2006/relationships/customXml" Target="../ink/ink1261.xml"/><Relationship Id="rId233" Type="http://schemas.openxmlformats.org/officeDocument/2006/relationships/customXml" Target="../ink/ink1262.xml"/><Relationship Id="rId234" Type="http://schemas.openxmlformats.org/officeDocument/2006/relationships/customXml" Target="../ink/ink1263.xml"/><Relationship Id="rId235" Type="http://schemas.openxmlformats.org/officeDocument/2006/relationships/customXml" Target="../ink/ink1264.xml"/><Relationship Id="rId236" Type="http://schemas.openxmlformats.org/officeDocument/2006/relationships/customXml" Target="../ink/ink1265.xml"/><Relationship Id="rId237" Type="http://schemas.openxmlformats.org/officeDocument/2006/relationships/customXml" Target="../ink/ink1266.xml"/><Relationship Id="rId238" Type="http://schemas.openxmlformats.org/officeDocument/2006/relationships/customXml" Target="../ink/ink1267.xml"/><Relationship Id="rId239" Type="http://schemas.openxmlformats.org/officeDocument/2006/relationships/customXml" Target="../ink/ink1268.xml"/><Relationship Id="rId240" Type="http://schemas.openxmlformats.org/officeDocument/2006/relationships/customXml" Target="../ink/ink1269.xml"/><Relationship Id="rId241" Type="http://schemas.openxmlformats.org/officeDocument/2006/relationships/customXml" Target="../ink/ink1270.xml"/><Relationship Id="rId242" Type="http://schemas.openxmlformats.org/officeDocument/2006/relationships/customXml" Target="../ink/ink1271.xml"/><Relationship Id="rId243" Type="http://schemas.openxmlformats.org/officeDocument/2006/relationships/slideLayout" Target="../slideLayouts/slideLayout2.xml"/><Relationship Id="rId244" Type="http://schemas.openxmlformats.org/officeDocument/2006/relationships/notesSlide" Target="../notesSlides/notesSlide1.xml"/></Relationships>
</file>

<file path=ppt/slides/_rels/slide12.xml.rels><?xml version="1.0" encoding="UTF-8" standalone="yes"?>
<Relationships xmlns="http://schemas.openxmlformats.org/package/2006/relationships"><Relationship Id="rId1" Type="http://schemas.openxmlformats.org/officeDocument/2006/relationships/customXml" Target="../ink/ink1272.xml"/><Relationship Id="rId2" Type="http://schemas.openxmlformats.org/officeDocument/2006/relationships/customXml" Target="../ink/ink1273.xml"/><Relationship Id="rId3" Type="http://schemas.openxmlformats.org/officeDocument/2006/relationships/customXml" Target="../ink/ink1274.xml"/><Relationship Id="rId4" Type="http://schemas.openxmlformats.org/officeDocument/2006/relationships/customXml" Target="../ink/ink1275.xml"/><Relationship Id="rId5" Type="http://schemas.openxmlformats.org/officeDocument/2006/relationships/customXml" Target="../ink/ink1276.xml"/><Relationship Id="rId6" Type="http://schemas.openxmlformats.org/officeDocument/2006/relationships/customXml" Target="../ink/ink1277.xml"/><Relationship Id="rId7" Type="http://schemas.openxmlformats.org/officeDocument/2006/relationships/customXml" Target="../ink/ink1278.xml"/><Relationship Id="rId8" Type="http://schemas.openxmlformats.org/officeDocument/2006/relationships/customXml" Target="../ink/ink1279.xml"/><Relationship Id="rId9" Type="http://schemas.openxmlformats.org/officeDocument/2006/relationships/customXml" Target="../ink/ink1280.xml"/><Relationship Id="rId10" Type="http://schemas.openxmlformats.org/officeDocument/2006/relationships/customXml" Target="../ink/ink1281.xml"/><Relationship Id="rId11" Type="http://schemas.openxmlformats.org/officeDocument/2006/relationships/customXml" Target="../ink/ink1282.xml"/><Relationship Id="rId12" Type="http://schemas.openxmlformats.org/officeDocument/2006/relationships/customXml" Target="../ink/ink1283.xml"/><Relationship Id="rId13" Type="http://schemas.openxmlformats.org/officeDocument/2006/relationships/customXml" Target="../ink/ink1284.xml"/><Relationship Id="rId14" Type="http://schemas.openxmlformats.org/officeDocument/2006/relationships/customXml" Target="../ink/ink1285.xml"/><Relationship Id="rId15" Type="http://schemas.openxmlformats.org/officeDocument/2006/relationships/customXml" Target="../ink/ink1286.xml"/><Relationship Id="rId16" Type="http://schemas.openxmlformats.org/officeDocument/2006/relationships/customXml" Target="../ink/ink1287.xml"/><Relationship Id="rId17" Type="http://schemas.openxmlformats.org/officeDocument/2006/relationships/customXml" Target="../ink/ink1288.xml"/><Relationship Id="rId18" Type="http://schemas.openxmlformats.org/officeDocument/2006/relationships/customXml" Target="../ink/ink1289.xml"/><Relationship Id="rId19" Type="http://schemas.openxmlformats.org/officeDocument/2006/relationships/customXml" Target="../ink/ink1290.xml"/><Relationship Id="rId20" Type="http://schemas.openxmlformats.org/officeDocument/2006/relationships/customXml" Target="../ink/ink1291.xml"/><Relationship Id="rId21" Type="http://schemas.openxmlformats.org/officeDocument/2006/relationships/customXml" Target="../ink/ink1292.xml"/><Relationship Id="rId22" Type="http://schemas.openxmlformats.org/officeDocument/2006/relationships/customXml" Target="../ink/ink1293.xml"/><Relationship Id="rId23" Type="http://schemas.openxmlformats.org/officeDocument/2006/relationships/customXml" Target="../ink/ink1294.xml"/><Relationship Id="rId24" Type="http://schemas.openxmlformats.org/officeDocument/2006/relationships/customXml" Target="../ink/ink1295.xml"/><Relationship Id="rId25" Type="http://schemas.openxmlformats.org/officeDocument/2006/relationships/customXml" Target="../ink/ink1296.xml"/><Relationship Id="rId26" Type="http://schemas.openxmlformats.org/officeDocument/2006/relationships/customXml" Target="../ink/ink1297.xml"/><Relationship Id="rId27" Type="http://schemas.openxmlformats.org/officeDocument/2006/relationships/customXml" Target="../ink/ink1298.xml"/><Relationship Id="rId28" Type="http://schemas.openxmlformats.org/officeDocument/2006/relationships/customXml" Target="../ink/ink1299.xml"/><Relationship Id="rId29" Type="http://schemas.openxmlformats.org/officeDocument/2006/relationships/customXml" Target="../ink/ink1300.xml"/><Relationship Id="rId30" Type="http://schemas.openxmlformats.org/officeDocument/2006/relationships/customXml" Target="../ink/ink1301.xml"/><Relationship Id="rId31" Type="http://schemas.openxmlformats.org/officeDocument/2006/relationships/customXml" Target="../ink/ink1302.xml"/><Relationship Id="rId32" Type="http://schemas.openxmlformats.org/officeDocument/2006/relationships/customXml" Target="../ink/ink1303.xml"/><Relationship Id="rId33" Type="http://schemas.openxmlformats.org/officeDocument/2006/relationships/customXml" Target="../ink/ink1304.xml"/><Relationship Id="rId34" Type="http://schemas.openxmlformats.org/officeDocument/2006/relationships/customXml" Target="../ink/ink1305.xml"/><Relationship Id="rId35" Type="http://schemas.openxmlformats.org/officeDocument/2006/relationships/customXml" Target="../ink/ink1306.xml"/><Relationship Id="rId36" Type="http://schemas.openxmlformats.org/officeDocument/2006/relationships/customXml" Target="../ink/ink1307.xml"/><Relationship Id="rId37" Type="http://schemas.openxmlformats.org/officeDocument/2006/relationships/customXml" Target="../ink/ink1308.xml"/><Relationship Id="rId38" Type="http://schemas.openxmlformats.org/officeDocument/2006/relationships/customXml" Target="../ink/ink1309.xml"/><Relationship Id="rId39" Type="http://schemas.openxmlformats.org/officeDocument/2006/relationships/customXml" Target="../ink/ink1310.xml"/><Relationship Id="rId40" Type="http://schemas.openxmlformats.org/officeDocument/2006/relationships/customXml" Target="../ink/ink1311.xml"/><Relationship Id="rId41" Type="http://schemas.openxmlformats.org/officeDocument/2006/relationships/customXml" Target="../ink/ink1312.xml"/><Relationship Id="rId42" Type="http://schemas.openxmlformats.org/officeDocument/2006/relationships/customXml" Target="../ink/ink1313.xml"/><Relationship Id="rId43" Type="http://schemas.openxmlformats.org/officeDocument/2006/relationships/customXml" Target="../ink/ink1314.xml"/><Relationship Id="rId44" Type="http://schemas.openxmlformats.org/officeDocument/2006/relationships/customXml" Target="../ink/ink1315.xml"/><Relationship Id="rId45" Type="http://schemas.openxmlformats.org/officeDocument/2006/relationships/customXml" Target="../ink/ink1316.xml"/><Relationship Id="rId46" Type="http://schemas.openxmlformats.org/officeDocument/2006/relationships/customXml" Target="../ink/ink1317.xml"/><Relationship Id="rId47" Type="http://schemas.openxmlformats.org/officeDocument/2006/relationships/customXml" Target="../ink/ink1318.xml"/><Relationship Id="rId48" Type="http://schemas.openxmlformats.org/officeDocument/2006/relationships/customXml" Target="../ink/ink1319.xml"/><Relationship Id="rId49" Type="http://schemas.openxmlformats.org/officeDocument/2006/relationships/customXml" Target="../ink/ink1320.xml"/><Relationship Id="rId50" Type="http://schemas.openxmlformats.org/officeDocument/2006/relationships/customXml" Target="../ink/ink1321.xml"/><Relationship Id="rId51" Type="http://schemas.openxmlformats.org/officeDocument/2006/relationships/customXml" Target="../ink/ink1322.xml"/><Relationship Id="rId52" Type="http://schemas.openxmlformats.org/officeDocument/2006/relationships/customXml" Target="../ink/ink1323.xml"/><Relationship Id="rId53" Type="http://schemas.openxmlformats.org/officeDocument/2006/relationships/customXml" Target="../ink/ink1324.xml"/><Relationship Id="rId54" Type="http://schemas.openxmlformats.org/officeDocument/2006/relationships/customXml" Target="../ink/ink1325.xml"/><Relationship Id="rId55" Type="http://schemas.openxmlformats.org/officeDocument/2006/relationships/customXml" Target="../ink/ink1326.xml"/><Relationship Id="rId56" Type="http://schemas.openxmlformats.org/officeDocument/2006/relationships/customXml" Target="../ink/ink1327.xml"/><Relationship Id="rId57" Type="http://schemas.openxmlformats.org/officeDocument/2006/relationships/customXml" Target="../ink/ink1328.xml"/><Relationship Id="rId58" Type="http://schemas.openxmlformats.org/officeDocument/2006/relationships/customXml" Target="../ink/ink1329.xml"/><Relationship Id="rId59" Type="http://schemas.openxmlformats.org/officeDocument/2006/relationships/customXml" Target="../ink/ink1330.xml"/><Relationship Id="rId60" Type="http://schemas.openxmlformats.org/officeDocument/2006/relationships/customXml" Target="../ink/ink1331.xml"/><Relationship Id="rId61" Type="http://schemas.openxmlformats.org/officeDocument/2006/relationships/customXml" Target="../ink/ink1332.xml"/><Relationship Id="rId62" Type="http://schemas.openxmlformats.org/officeDocument/2006/relationships/customXml" Target="../ink/ink1333.xml"/><Relationship Id="rId63" Type="http://schemas.openxmlformats.org/officeDocument/2006/relationships/customXml" Target="../ink/ink1334.xml"/><Relationship Id="rId64" Type="http://schemas.openxmlformats.org/officeDocument/2006/relationships/customXml" Target="../ink/ink1335.xml"/><Relationship Id="rId65" Type="http://schemas.openxmlformats.org/officeDocument/2006/relationships/customXml" Target="../ink/ink1336.xml"/><Relationship Id="rId66" Type="http://schemas.openxmlformats.org/officeDocument/2006/relationships/customXml" Target="../ink/ink1337.xml"/><Relationship Id="rId67" Type="http://schemas.openxmlformats.org/officeDocument/2006/relationships/customXml" Target="../ink/ink1338.xml"/><Relationship Id="rId68" Type="http://schemas.openxmlformats.org/officeDocument/2006/relationships/customXml" Target="../ink/ink1339.xml"/><Relationship Id="rId69" Type="http://schemas.openxmlformats.org/officeDocument/2006/relationships/customXml" Target="../ink/ink1340.xml"/><Relationship Id="rId70" Type="http://schemas.openxmlformats.org/officeDocument/2006/relationships/customXml" Target="../ink/ink1341.xml"/><Relationship Id="rId71" Type="http://schemas.openxmlformats.org/officeDocument/2006/relationships/customXml" Target="../ink/ink1342.xml"/><Relationship Id="rId72" Type="http://schemas.openxmlformats.org/officeDocument/2006/relationships/customXml" Target="../ink/ink1343.xml"/><Relationship Id="rId73" Type="http://schemas.openxmlformats.org/officeDocument/2006/relationships/customXml" Target="../ink/ink1344.xml"/><Relationship Id="rId74" Type="http://schemas.openxmlformats.org/officeDocument/2006/relationships/customXml" Target="../ink/ink1345.xml"/><Relationship Id="rId75" Type="http://schemas.openxmlformats.org/officeDocument/2006/relationships/customXml" Target="../ink/ink1346.xml"/><Relationship Id="rId76" Type="http://schemas.openxmlformats.org/officeDocument/2006/relationships/customXml" Target="../ink/ink1347.xml"/><Relationship Id="rId77" Type="http://schemas.openxmlformats.org/officeDocument/2006/relationships/customXml" Target="../ink/ink1348.xml"/><Relationship Id="rId78" Type="http://schemas.openxmlformats.org/officeDocument/2006/relationships/customXml" Target="../ink/ink1349.xml"/><Relationship Id="rId79" Type="http://schemas.openxmlformats.org/officeDocument/2006/relationships/customXml" Target="../ink/ink1350.xml"/><Relationship Id="rId80" Type="http://schemas.openxmlformats.org/officeDocument/2006/relationships/customXml" Target="../ink/ink1351.xml"/><Relationship Id="rId81" Type="http://schemas.openxmlformats.org/officeDocument/2006/relationships/customXml" Target="../ink/ink1352.xml"/><Relationship Id="rId82" Type="http://schemas.openxmlformats.org/officeDocument/2006/relationships/customXml" Target="../ink/ink1353.xml"/><Relationship Id="rId83" Type="http://schemas.openxmlformats.org/officeDocument/2006/relationships/customXml" Target="../ink/ink1354.xml"/><Relationship Id="rId84" Type="http://schemas.openxmlformats.org/officeDocument/2006/relationships/customXml" Target="../ink/ink1355.xml"/><Relationship Id="rId85" Type="http://schemas.openxmlformats.org/officeDocument/2006/relationships/customXml" Target="../ink/ink1356.xml"/><Relationship Id="rId86" Type="http://schemas.openxmlformats.org/officeDocument/2006/relationships/customXml" Target="../ink/ink1357.xml"/><Relationship Id="rId87" Type="http://schemas.openxmlformats.org/officeDocument/2006/relationships/customXml" Target="../ink/ink1358.xml"/><Relationship Id="rId88" Type="http://schemas.openxmlformats.org/officeDocument/2006/relationships/customXml" Target="../ink/ink1359.xml"/><Relationship Id="rId89" Type="http://schemas.openxmlformats.org/officeDocument/2006/relationships/customXml" Target="../ink/ink1360.xml"/><Relationship Id="rId90" Type="http://schemas.openxmlformats.org/officeDocument/2006/relationships/customXml" Target="../ink/ink1361.xml"/><Relationship Id="rId91" Type="http://schemas.openxmlformats.org/officeDocument/2006/relationships/customXml" Target="../ink/ink1362.xml"/><Relationship Id="rId92" Type="http://schemas.openxmlformats.org/officeDocument/2006/relationships/customXml" Target="../ink/ink1363.xml"/><Relationship Id="rId93" Type="http://schemas.openxmlformats.org/officeDocument/2006/relationships/customXml" Target="../ink/ink1364.xml"/><Relationship Id="rId94" Type="http://schemas.openxmlformats.org/officeDocument/2006/relationships/customXml" Target="../ink/ink1365.xml"/><Relationship Id="rId95" Type="http://schemas.openxmlformats.org/officeDocument/2006/relationships/customXml" Target="../ink/ink1366.xml"/><Relationship Id="rId96" Type="http://schemas.openxmlformats.org/officeDocument/2006/relationships/customXml" Target="../ink/ink1367.xml"/><Relationship Id="rId97" Type="http://schemas.openxmlformats.org/officeDocument/2006/relationships/customXml" Target="../ink/ink1368.xml"/><Relationship Id="rId98" Type="http://schemas.openxmlformats.org/officeDocument/2006/relationships/customXml" Target="../ink/ink1369.xml"/><Relationship Id="rId99" Type="http://schemas.openxmlformats.org/officeDocument/2006/relationships/customXml" Target="../ink/ink1370.xml"/><Relationship Id="rId100" Type="http://schemas.openxmlformats.org/officeDocument/2006/relationships/customXml" Target="../ink/ink1371.xml"/><Relationship Id="rId101" Type="http://schemas.openxmlformats.org/officeDocument/2006/relationships/customXml" Target="../ink/ink1372.xml"/><Relationship Id="rId102" Type="http://schemas.openxmlformats.org/officeDocument/2006/relationships/customXml" Target="../ink/ink1373.xml"/><Relationship Id="rId103" Type="http://schemas.openxmlformats.org/officeDocument/2006/relationships/customXml" Target="../ink/ink1374.xml"/><Relationship Id="rId104" Type="http://schemas.openxmlformats.org/officeDocument/2006/relationships/customXml" Target="../ink/ink1375.xml"/><Relationship Id="rId105" Type="http://schemas.openxmlformats.org/officeDocument/2006/relationships/customXml" Target="../ink/ink1376.xml"/><Relationship Id="rId106" Type="http://schemas.openxmlformats.org/officeDocument/2006/relationships/customXml" Target="../ink/ink1377.xml"/><Relationship Id="rId107" Type="http://schemas.openxmlformats.org/officeDocument/2006/relationships/customXml" Target="../ink/ink1378.xml"/><Relationship Id="rId108" Type="http://schemas.openxmlformats.org/officeDocument/2006/relationships/customXml" Target="../ink/ink1379.xml"/><Relationship Id="rId109" Type="http://schemas.openxmlformats.org/officeDocument/2006/relationships/customXml" Target="../ink/ink1380.xml"/><Relationship Id="rId110" Type="http://schemas.openxmlformats.org/officeDocument/2006/relationships/customXml" Target="../ink/ink1381.xml"/><Relationship Id="rId111" Type="http://schemas.openxmlformats.org/officeDocument/2006/relationships/customXml" Target="../ink/ink1382.xml"/><Relationship Id="rId112" Type="http://schemas.openxmlformats.org/officeDocument/2006/relationships/customXml" Target="../ink/ink1383.xml"/><Relationship Id="rId113" Type="http://schemas.openxmlformats.org/officeDocument/2006/relationships/customXml" Target="../ink/ink1384.xml"/><Relationship Id="rId114" Type="http://schemas.openxmlformats.org/officeDocument/2006/relationships/customXml" Target="../ink/ink1385.xml"/><Relationship Id="rId115" Type="http://schemas.openxmlformats.org/officeDocument/2006/relationships/customXml" Target="../ink/ink1386.xml"/><Relationship Id="rId116" Type="http://schemas.openxmlformats.org/officeDocument/2006/relationships/customXml" Target="../ink/ink1387.xml"/><Relationship Id="rId117" Type="http://schemas.openxmlformats.org/officeDocument/2006/relationships/customXml" Target="../ink/ink1388.xml"/><Relationship Id="rId118" Type="http://schemas.openxmlformats.org/officeDocument/2006/relationships/customXml" Target="../ink/ink1389.xml"/><Relationship Id="rId119" Type="http://schemas.openxmlformats.org/officeDocument/2006/relationships/customXml" Target="../ink/ink1390.xml"/><Relationship Id="rId120" Type="http://schemas.openxmlformats.org/officeDocument/2006/relationships/customXml" Target="../ink/ink1391.xml"/><Relationship Id="rId121" Type="http://schemas.openxmlformats.org/officeDocument/2006/relationships/customXml" Target="../ink/ink1392.xml"/><Relationship Id="rId122" Type="http://schemas.openxmlformats.org/officeDocument/2006/relationships/customXml" Target="../ink/ink1393.xml"/><Relationship Id="rId123" Type="http://schemas.openxmlformats.org/officeDocument/2006/relationships/customXml" Target="../ink/ink1394.xml"/><Relationship Id="rId124" Type="http://schemas.openxmlformats.org/officeDocument/2006/relationships/customXml" Target="../ink/ink1395.xml"/><Relationship Id="rId125" Type="http://schemas.openxmlformats.org/officeDocument/2006/relationships/customXml" Target="../ink/ink1396.xml"/><Relationship Id="rId126" Type="http://schemas.openxmlformats.org/officeDocument/2006/relationships/customXml" Target="../ink/ink1397.xml"/><Relationship Id="rId127" Type="http://schemas.openxmlformats.org/officeDocument/2006/relationships/customXml" Target="../ink/ink1398.xml"/><Relationship Id="rId128" Type="http://schemas.openxmlformats.org/officeDocument/2006/relationships/customXml" Target="../ink/ink1399.xml"/><Relationship Id="rId129" Type="http://schemas.openxmlformats.org/officeDocument/2006/relationships/customXml" Target="../ink/ink1400.xml"/><Relationship Id="rId130" Type="http://schemas.openxmlformats.org/officeDocument/2006/relationships/customXml" Target="../ink/ink1401.xml"/><Relationship Id="rId131" Type="http://schemas.openxmlformats.org/officeDocument/2006/relationships/customXml" Target="../ink/ink1402.xml"/><Relationship Id="rId132" Type="http://schemas.openxmlformats.org/officeDocument/2006/relationships/customXml" Target="../ink/ink1403.xml"/><Relationship Id="rId133" Type="http://schemas.openxmlformats.org/officeDocument/2006/relationships/customXml" Target="../ink/ink1404.xml"/><Relationship Id="rId134" Type="http://schemas.openxmlformats.org/officeDocument/2006/relationships/customXml" Target="../ink/ink1405.xml"/><Relationship Id="rId135" Type="http://schemas.openxmlformats.org/officeDocument/2006/relationships/customXml" Target="../ink/ink1406.xml"/><Relationship Id="rId136" Type="http://schemas.openxmlformats.org/officeDocument/2006/relationships/customXml" Target="../ink/ink1407.xml"/><Relationship Id="rId137" Type="http://schemas.openxmlformats.org/officeDocument/2006/relationships/customXml" Target="../ink/ink1408.xml"/><Relationship Id="rId138" Type="http://schemas.openxmlformats.org/officeDocument/2006/relationships/customXml" Target="../ink/ink1409.xml"/><Relationship Id="rId139" Type="http://schemas.openxmlformats.org/officeDocument/2006/relationships/customXml" Target="../ink/ink1410.xml"/><Relationship Id="rId140" Type="http://schemas.openxmlformats.org/officeDocument/2006/relationships/customXml" Target="../ink/ink1411.xml"/><Relationship Id="rId141" Type="http://schemas.openxmlformats.org/officeDocument/2006/relationships/customXml" Target="../ink/ink1412.xml"/><Relationship Id="rId142" Type="http://schemas.openxmlformats.org/officeDocument/2006/relationships/customXml" Target="../ink/ink1413.xml"/><Relationship Id="rId143" Type="http://schemas.openxmlformats.org/officeDocument/2006/relationships/customXml" Target="../ink/ink1414.xml"/><Relationship Id="rId144" Type="http://schemas.openxmlformats.org/officeDocument/2006/relationships/customXml" Target="../ink/ink1415.xml"/><Relationship Id="rId145" Type="http://schemas.openxmlformats.org/officeDocument/2006/relationships/customXml" Target="../ink/ink1416.xml"/><Relationship Id="rId146" Type="http://schemas.openxmlformats.org/officeDocument/2006/relationships/customXml" Target="../ink/ink1417.xml"/><Relationship Id="rId147" Type="http://schemas.openxmlformats.org/officeDocument/2006/relationships/customXml" Target="../ink/ink1418.xml"/><Relationship Id="rId148" Type="http://schemas.openxmlformats.org/officeDocument/2006/relationships/customXml" Target="../ink/ink1419.xml"/><Relationship Id="rId149" Type="http://schemas.openxmlformats.org/officeDocument/2006/relationships/customXml" Target="../ink/ink1420.xml"/><Relationship Id="rId150" Type="http://schemas.openxmlformats.org/officeDocument/2006/relationships/customXml" Target="../ink/ink1421.xml"/><Relationship Id="rId151" Type="http://schemas.openxmlformats.org/officeDocument/2006/relationships/customXml" Target="../ink/ink1422.xml"/><Relationship Id="rId152" Type="http://schemas.openxmlformats.org/officeDocument/2006/relationships/customXml" Target="../ink/ink1423.xml"/><Relationship Id="rId153" Type="http://schemas.openxmlformats.org/officeDocument/2006/relationships/customXml" Target="../ink/ink1424.xml"/><Relationship Id="rId154" Type="http://schemas.openxmlformats.org/officeDocument/2006/relationships/customXml" Target="../ink/ink1425.xml"/><Relationship Id="rId155" Type="http://schemas.openxmlformats.org/officeDocument/2006/relationships/customXml" Target="../ink/ink1426.xml"/><Relationship Id="rId156" Type="http://schemas.openxmlformats.org/officeDocument/2006/relationships/customXml" Target="../ink/ink1427.xml"/><Relationship Id="rId157" Type="http://schemas.openxmlformats.org/officeDocument/2006/relationships/customXml" Target="../ink/ink1428.xml"/><Relationship Id="rId158" Type="http://schemas.openxmlformats.org/officeDocument/2006/relationships/customXml" Target="../ink/ink1429.xml"/><Relationship Id="rId159" Type="http://schemas.openxmlformats.org/officeDocument/2006/relationships/customXml" Target="../ink/ink1430.xml"/><Relationship Id="rId160" Type="http://schemas.openxmlformats.org/officeDocument/2006/relationships/customXml" Target="../ink/ink1431.xml"/><Relationship Id="rId161" Type="http://schemas.openxmlformats.org/officeDocument/2006/relationships/customXml" Target="../ink/ink1432.xml"/><Relationship Id="rId162" Type="http://schemas.openxmlformats.org/officeDocument/2006/relationships/customXml" Target="../ink/ink1433.xml"/><Relationship Id="rId163" Type="http://schemas.openxmlformats.org/officeDocument/2006/relationships/customXml" Target="../ink/ink1434.xml"/><Relationship Id="rId164" Type="http://schemas.openxmlformats.org/officeDocument/2006/relationships/customXml" Target="../ink/ink1435.xml"/><Relationship Id="rId165" Type="http://schemas.openxmlformats.org/officeDocument/2006/relationships/customXml" Target="../ink/ink1436.xml"/><Relationship Id="rId166" Type="http://schemas.openxmlformats.org/officeDocument/2006/relationships/customXml" Target="../ink/ink1437.xml"/><Relationship Id="rId167" Type="http://schemas.openxmlformats.org/officeDocument/2006/relationships/customXml" Target="../ink/ink1438.xml"/><Relationship Id="rId168" Type="http://schemas.openxmlformats.org/officeDocument/2006/relationships/customXml" Target="../ink/ink1439.xml"/><Relationship Id="rId169" Type="http://schemas.openxmlformats.org/officeDocument/2006/relationships/customXml" Target="../ink/ink1440.xml"/><Relationship Id="rId170" Type="http://schemas.openxmlformats.org/officeDocument/2006/relationships/customXml" Target="../ink/ink1441.xml"/><Relationship Id="rId171" Type="http://schemas.openxmlformats.org/officeDocument/2006/relationships/customXml" Target="../ink/ink1442.xml"/><Relationship Id="rId172" Type="http://schemas.openxmlformats.org/officeDocument/2006/relationships/customXml" Target="../ink/ink1443.xml"/><Relationship Id="rId173" Type="http://schemas.openxmlformats.org/officeDocument/2006/relationships/customXml" Target="../ink/ink1444.xml"/><Relationship Id="rId174" Type="http://schemas.openxmlformats.org/officeDocument/2006/relationships/customXml" Target="../ink/ink1445.xml"/><Relationship Id="rId175" Type="http://schemas.openxmlformats.org/officeDocument/2006/relationships/customXml" Target="../ink/ink1446.xml"/><Relationship Id="rId176" Type="http://schemas.openxmlformats.org/officeDocument/2006/relationships/customXml" Target="../ink/ink1447.xml"/><Relationship Id="rId177" Type="http://schemas.openxmlformats.org/officeDocument/2006/relationships/customXml" Target="../ink/ink1448.xml"/><Relationship Id="rId178" Type="http://schemas.openxmlformats.org/officeDocument/2006/relationships/customXml" Target="../ink/ink1449.xml"/><Relationship Id="rId179" Type="http://schemas.openxmlformats.org/officeDocument/2006/relationships/customXml" Target="../ink/ink1450.xml"/><Relationship Id="rId180" Type="http://schemas.openxmlformats.org/officeDocument/2006/relationships/customXml" Target="../ink/ink1451.xml"/><Relationship Id="rId181" Type="http://schemas.openxmlformats.org/officeDocument/2006/relationships/customXml" Target="../ink/ink1452.xml"/><Relationship Id="rId182" Type="http://schemas.openxmlformats.org/officeDocument/2006/relationships/customXml" Target="../ink/ink1453.xml"/><Relationship Id="rId183" Type="http://schemas.openxmlformats.org/officeDocument/2006/relationships/customXml" Target="../ink/ink1454.xml"/><Relationship Id="rId184" Type="http://schemas.openxmlformats.org/officeDocument/2006/relationships/customXml" Target="../ink/ink1455.xml"/><Relationship Id="rId185" Type="http://schemas.openxmlformats.org/officeDocument/2006/relationships/customXml" Target="../ink/ink1456.xml"/><Relationship Id="rId186" Type="http://schemas.openxmlformats.org/officeDocument/2006/relationships/customXml" Target="../ink/ink1457.xml"/><Relationship Id="rId187" Type="http://schemas.openxmlformats.org/officeDocument/2006/relationships/customXml" Target="../ink/ink1458.xml"/><Relationship Id="rId188" Type="http://schemas.openxmlformats.org/officeDocument/2006/relationships/customXml" Target="../ink/ink1459.xml"/><Relationship Id="rId189" Type="http://schemas.openxmlformats.org/officeDocument/2006/relationships/customXml" Target="../ink/ink1460.xml"/><Relationship Id="rId190" Type="http://schemas.openxmlformats.org/officeDocument/2006/relationships/customXml" Target="../ink/ink1461.xml"/><Relationship Id="rId191" Type="http://schemas.openxmlformats.org/officeDocument/2006/relationships/customXml" Target="../ink/ink1462.xml"/><Relationship Id="rId192" Type="http://schemas.openxmlformats.org/officeDocument/2006/relationships/customXml" Target="../ink/ink1463.xml"/><Relationship Id="rId193" Type="http://schemas.openxmlformats.org/officeDocument/2006/relationships/customXml" Target="../ink/ink1464.xml"/><Relationship Id="rId194" Type="http://schemas.openxmlformats.org/officeDocument/2006/relationships/customXml" Target="../ink/ink1465.xml"/><Relationship Id="rId195" Type="http://schemas.openxmlformats.org/officeDocument/2006/relationships/customXml" Target="../ink/ink1466.xml"/><Relationship Id="rId196" Type="http://schemas.openxmlformats.org/officeDocument/2006/relationships/customXml" Target="../ink/ink1467.xml"/><Relationship Id="rId197" Type="http://schemas.openxmlformats.org/officeDocument/2006/relationships/customXml" Target="../ink/ink1468.xml"/><Relationship Id="rId198" Type="http://schemas.openxmlformats.org/officeDocument/2006/relationships/customXml" Target="../ink/ink1469.xml"/><Relationship Id="rId199" Type="http://schemas.openxmlformats.org/officeDocument/2006/relationships/customXml" Target="../ink/ink1470.xml"/><Relationship Id="rId200" Type="http://schemas.openxmlformats.org/officeDocument/2006/relationships/customXml" Target="../ink/ink1471.xml"/><Relationship Id="rId201" Type="http://schemas.openxmlformats.org/officeDocument/2006/relationships/customXml" Target="../ink/ink1472.xml"/><Relationship Id="rId202" Type="http://schemas.openxmlformats.org/officeDocument/2006/relationships/customXml" Target="../ink/ink1473.xml"/><Relationship Id="rId203" Type="http://schemas.openxmlformats.org/officeDocument/2006/relationships/customXml" Target="../ink/ink1474.xml"/><Relationship Id="rId204" Type="http://schemas.openxmlformats.org/officeDocument/2006/relationships/customXml" Target="../ink/ink1475.xml"/><Relationship Id="rId205" Type="http://schemas.openxmlformats.org/officeDocument/2006/relationships/customXml" Target="../ink/ink1476.xml"/><Relationship Id="rId206" Type="http://schemas.openxmlformats.org/officeDocument/2006/relationships/customXml" Target="../ink/ink1477.xml"/><Relationship Id="rId207" Type="http://schemas.openxmlformats.org/officeDocument/2006/relationships/customXml" Target="../ink/ink1478.xml"/><Relationship Id="rId208" Type="http://schemas.openxmlformats.org/officeDocument/2006/relationships/customXml" Target="../ink/ink1479.xml"/><Relationship Id="rId209" Type="http://schemas.openxmlformats.org/officeDocument/2006/relationships/customXml" Target="../ink/ink1480.xml"/><Relationship Id="rId210" Type="http://schemas.openxmlformats.org/officeDocument/2006/relationships/customXml" Target="../ink/ink1481.xml"/><Relationship Id="rId211" Type="http://schemas.openxmlformats.org/officeDocument/2006/relationships/customXml" Target="../ink/ink1482.xml"/><Relationship Id="rId212" Type="http://schemas.openxmlformats.org/officeDocument/2006/relationships/customXml" Target="../ink/ink1483.xml"/><Relationship Id="rId213" Type="http://schemas.openxmlformats.org/officeDocument/2006/relationships/customXml" Target="../ink/ink1484.xml"/><Relationship Id="rId214" Type="http://schemas.openxmlformats.org/officeDocument/2006/relationships/customXml" Target="../ink/ink1485.xml"/><Relationship Id="rId215" Type="http://schemas.openxmlformats.org/officeDocument/2006/relationships/customXml" Target="../ink/ink1486.xml"/><Relationship Id="rId216" Type="http://schemas.openxmlformats.org/officeDocument/2006/relationships/customXml" Target="../ink/ink1487.xml"/><Relationship Id="rId217" Type="http://schemas.openxmlformats.org/officeDocument/2006/relationships/customXml" Target="../ink/ink1488.xml"/><Relationship Id="rId218" Type="http://schemas.openxmlformats.org/officeDocument/2006/relationships/customXml" Target="../ink/ink1489.xml"/><Relationship Id="rId219" Type="http://schemas.openxmlformats.org/officeDocument/2006/relationships/customXml" Target="../ink/ink1490.xml"/><Relationship Id="rId220" Type="http://schemas.openxmlformats.org/officeDocument/2006/relationships/customXml" Target="../ink/ink1491.xml"/><Relationship Id="rId221" Type="http://schemas.openxmlformats.org/officeDocument/2006/relationships/customXml" Target="../ink/ink1492.xml"/><Relationship Id="rId222" Type="http://schemas.openxmlformats.org/officeDocument/2006/relationships/customXml" Target="../ink/ink1493.xml"/><Relationship Id="rId223" Type="http://schemas.openxmlformats.org/officeDocument/2006/relationships/customXml" Target="../ink/ink1494.xml"/><Relationship Id="rId224" Type="http://schemas.openxmlformats.org/officeDocument/2006/relationships/customXml" Target="../ink/ink1495.xml"/><Relationship Id="rId225" Type="http://schemas.openxmlformats.org/officeDocument/2006/relationships/customXml" Target="../ink/ink1496.xml"/><Relationship Id="rId226" Type="http://schemas.openxmlformats.org/officeDocument/2006/relationships/customXml" Target="../ink/ink1497.xml"/><Relationship Id="rId227" Type="http://schemas.openxmlformats.org/officeDocument/2006/relationships/customXml" Target="../ink/ink1498.xml"/><Relationship Id="rId228" Type="http://schemas.openxmlformats.org/officeDocument/2006/relationships/customXml" Target="../ink/ink1499.xml"/><Relationship Id="rId229" Type="http://schemas.openxmlformats.org/officeDocument/2006/relationships/customXml" Target="../ink/ink1500.xml"/><Relationship Id="rId230" Type="http://schemas.openxmlformats.org/officeDocument/2006/relationships/customXml" Target="../ink/ink1501.xml"/><Relationship Id="rId231" Type="http://schemas.openxmlformats.org/officeDocument/2006/relationships/customXml" Target="../ink/ink1502.xml"/><Relationship Id="rId232" Type="http://schemas.openxmlformats.org/officeDocument/2006/relationships/customXml" Target="../ink/ink1503.xml"/><Relationship Id="rId233" Type="http://schemas.openxmlformats.org/officeDocument/2006/relationships/customXml" Target="../ink/ink1504.xml"/><Relationship Id="rId234" Type="http://schemas.openxmlformats.org/officeDocument/2006/relationships/customXml" Target="../ink/ink1505.xml"/><Relationship Id="rId235" Type="http://schemas.openxmlformats.org/officeDocument/2006/relationships/customXml" Target="../ink/ink1506.xml"/><Relationship Id="rId236" Type="http://schemas.openxmlformats.org/officeDocument/2006/relationships/customXml" Target="../ink/ink1507.xml"/><Relationship Id="rId237" Type="http://schemas.openxmlformats.org/officeDocument/2006/relationships/customXml" Target="../ink/ink1508.xml"/><Relationship Id="rId238" Type="http://schemas.openxmlformats.org/officeDocument/2006/relationships/customXml" Target="../ink/ink1509.xml"/><Relationship Id="rId239" Type="http://schemas.openxmlformats.org/officeDocument/2006/relationships/customXml" Target="../ink/ink1510.xml"/><Relationship Id="rId240" Type="http://schemas.openxmlformats.org/officeDocument/2006/relationships/customXml" Target="../ink/ink1511.xml"/><Relationship Id="rId241" Type="http://schemas.openxmlformats.org/officeDocument/2006/relationships/customXml" Target="../ink/ink1512.xml"/><Relationship Id="rId242" Type="http://schemas.openxmlformats.org/officeDocument/2006/relationships/customXml" Target="../ink/ink1513.xml"/><Relationship Id="rId243" Type="http://schemas.openxmlformats.org/officeDocument/2006/relationships/customXml" Target="../ink/ink1514.xml"/><Relationship Id="rId244" Type="http://schemas.openxmlformats.org/officeDocument/2006/relationships/customXml" Target="../ink/ink1515.xml"/><Relationship Id="rId245" Type="http://schemas.openxmlformats.org/officeDocument/2006/relationships/customXml" Target="../ink/ink1516.xml"/><Relationship Id="rId246" Type="http://schemas.openxmlformats.org/officeDocument/2006/relationships/customXml" Target="../ink/ink1517.xml"/><Relationship Id="rId247" Type="http://schemas.openxmlformats.org/officeDocument/2006/relationships/customXml" Target="../ink/ink1518.xml"/><Relationship Id="rId248" Type="http://schemas.openxmlformats.org/officeDocument/2006/relationships/customXml" Target="../ink/ink1519.xml"/><Relationship Id="rId249" Type="http://schemas.openxmlformats.org/officeDocument/2006/relationships/customXml" Target="../ink/ink1520.xml"/><Relationship Id="rId250" Type="http://schemas.openxmlformats.org/officeDocument/2006/relationships/customXml" Target="../ink/ink1521.xml"/><Relationship Id="rId251" Type="http://schemas.openxmlformats.org/officeDocument/2006/relationships/customXml" Target="../ink/ink1522.xml"/><Relationship Id="rId252" Type="http://schemas.openxmlformats.org/officeDocument/2006/relationships/customXml" Target="../ink/ink1523.xml"/><Relationship Id="rId253" Type="http://schemas.openxmlformats.org/officeDocument/2006/relationships/customXml" Target="../ink/ink1524.xml"/><Relationship Id="rId254" Type="http://schemas.openxmlformats.org/officeDocument/2006/relationships/customXml" Target="../ink/ink1525.xml"/><Relationship Id="rId255" Type="http://schemas.openxmlformats.org/officeDocument/2006/relationships/customXml" Target="../ink/ink1526.xml"/><Relationship Id="rId256" Type="http://schemas.openxmlformats.org/officeDocument/2006/relationships/customXml" Target="../ink/ink1527.xml"/><Relationship Id="rId257" Type="http://schemas.openxmlformats.org/officeDocument/2006/relationships/customXml" Target="../ink/ink1528.xml"/><Relationship Id="rId258" Type="http://schemas.openxmlformats.org/officeDocument/2006/relationships/customXml" Target="../ink/ink1529.xml"/><Relationship Id="rId259" Type="http://schemas.openxmlformats.org/officeDocument/2006/relationships/customXml" Target="../ink/ink1530.xml"/><Relationship Id="rId260" Type="http://schemas.openxmlformats.org/officeDocument/2006/relationships/customXml" Target="../ink/ink1531.xml"/><Relationship Id="rId261" Type="http://schemas.openxmlformats.org/officeDocument/2006/relationships/customXml" Target="../ink/ink1532.xml"/><Relationship Id="rId262" Type="http://schemas.openxmlformats.org/officeDocument/2006/relationships/customXml" Target="../ink/ink1533.xml"/><Relationship Id="rId263" Type="http://schemas.openxmlformats.org/officeDocument/2006/relationships/customXml" Target="../ink/ink1534.xml"/><Relationship Id="rId264" Type="http://schemas.openxmlformats.org/officeDocument/2006/relationships/customXml" Target="../ink/ink1535.xml"/><Relationship Id="rId265" Type="http://schemas.openxmlformats.org/officeDocument/2006/relationships/customXml" Target="../ink/ink1536.xml"/><Relationship Id="rId266" Type="http://schemas.openxmlformats.org/officeDocument/2006/relationships/customXml" Target="../ink/ink1537.xml"/><Relationship Id="rId267" Type="http://schemas.openxmlformats.org/officeDocument/2006/relationships/customXml" Target="../ink/ink1538.xml"/><Relationship Id="rId268" Type="http://schemas.openxmlformats.org/officeDocument/2006/relationships/customXml" Target="../ink/ink1539.xml"/><Relationship Id="rId269" Type="http://schemas.openxmlformats.org/officeDocument/2006/relationships/customXml" Target="../ink/ink1540.xml"/><Relationship Id="rId270" Type="http://schemas.openxmlformats.org/officeDocument/2006/relationships/customXml" Target="../ink/ink1541.xml"/><Relationship Id="rId271" Type="http://schemas.openxmlformats.org/officeDocument/2006/relationships/customXml" Target="../ink/ink1542.xml"/><Relationship Id="rId272" Type="http://schemas.openxmlformats.org/officeDocument/2006/relationships/customXml" Target="../ink/ink1543.xml"/><Relationship Id="rId273" Type="http://schemas.openxmlformats.org/officeDocument/2006/relationships/customXml" Target="../ink/ink1544.xml"/><Relationship Id="rId274" Type="http://schemas.openxmlformats.org/officeDocument/2006/relationships/customXml" Target="../ink/ink1545.xml"/><Relationship Id="rId275" Type="http://schemas.openxmlformats.org/officeDocument/2006/relationships/customXml" Target="../ink/ink1546.xml"/><Relationship Id="rId276" Type="http://schemas.openxmlformats.org/officeDocument/2006/relationships/customXml" Target="../ink/ink1547.xml"/><Relationship Id="rId277" Type="http://schemas.openxmlformats.org/officeDocument/2006/relationships/customXml" Target="../ink/ink1548.xml"/><Relationship Id="rId278" Type="http://schemas.openxmlformats.org/officeDocument/2006/relationships/customXml" Target="../ink/ink1549.xml"/><Relationship Id="rId279" Type="http://schemas.openxmlformats.org/officeDocument/2006/relationships/customXml" Target="../ink/ink1550.xml"/><Relationship Id="rId280" Type="http://schemas.openxmlformats.org/officeDocument/2006/relationships/customXml" Target="../ink/ink1551.xml"/><Relationship Id="rId281" Type="http://schemas.openxmlformats.org/officeDocument/2006/relationships/customXml" Target="../ink/ink1552.xml"/><Relationship Id="rId282" Type="http://schemas.openxmlformats.org/officeDocument/2006/relationships/customXml" Target="../ink/ink1553.xml"/><Relationship Id="rId283" Type="http://schemas.openxmlformats.org/officeDocument/2006/relationships/customXml" Target="../ink/ink1554.xml"/><Relationship Id="rId284" Type="http://schemas.openxmlformats.org/officeDocument/2006/relationships/customXml" Target="../ink/ink1555.xml"/><Relationship Id="rId285" Type="http://schemas.openxmlformats.org/officeDocument/2006/relationships/customXml" Target="../ink/ink1556.xml"/><Relationship Id="rId286" Type="http://schemas.openxmlformats.org/officeDocument/2006/relationships/customXml" Target="../ink/ink1557.xml"/><Relationship Id="rId287" Type="http://schemas.openxmlformats.org/officeDocument/2006/relationships/customXml" Target="../ink/ink1558.xml"/><Relationship Id="rId288" Type="http://schemas.openxmlformats.org/officeDocument/2006/relationships/customXml" Target="../ink/ink1559.xml"/><Relationship Id="rId289" Type="http://schemas.openxmlformats.org/officeDocument/2006/relationships/customXml" Target="../ink/ink1560.xml"/><Relationship Id="rId290" Type="http://schemas.openxmlformats.org/officeDocument/2006/relationships/customXml" Target="../ink/ink1561.xml"/><Relationship Id="rId291" Type="http://schemas.openxmlformats.org/officeDocument/2006/relationships/customXml" Target="../ink/ink1562.xml"/><Relationship Id="rId292" Type="http://schemas.openxmlformats.org/officeDocument/2006/relationships/customXml" Target="../ink/ink1563.xml"/><Relationship Id="rId293" Type="http://schemas.openxmlformats.org/officeDocument/2006/relationships/customXml" Target="../ink/ink1564.xml"/><Relationship Id="rId294" Type="http://schemas.openxmlformats.org/officeDocument/2006/relationships/customXml" Target="../ink/ink1565.xml"/><Relationship Id="rId295" Type="http://schemas.openxmlformats.org/officeDocument/2006/relationships/customXml" Target="../ink/ink1566.xml"/><Relationship Id="rId296" Type="http://schemas.openxmlformats.org/officeDocument/2006/relationships/customXml" Target="../ink/ink1567.xml"/><Relationship Id="rId297" Type="http://schemas.openxmlformats.org/officeDocument/2006/relationships/customXml" Target="../ink/ink1568.xml"/><Relationship Id="rId298" Type="http://schemas.openxmlformats.org/officeDocument/2006/relationships/customXml" Target="../ink/ink1569.xml"/><Relationship Id="rId299" Type="http://schemas.openxmlformats.org/officeDocument/2006/relationships/customXml" Target="../ink/ink1570.xml"/><Relationship Id="rId300" Type="http://schemas.openxmlformats.org/officeDocument/2006/relationships/customXml" Target="../ink/ink1571.xml"/><Relationship Id="rId301" Type="http://schemas.openxmlformats.org/officeDocument/2006/relationships/customXml" Target="../ink/ink1572.xml"/><Relationship Id="rId302" Type="http://schemas.openxmlformats.org/officeDocument/2006/relationships/customXml" Target="../ink/ink1573.xml"/><Relationship Id="rId303" Type="http://schemas.openxmlformats.org/officeDocument/2006/relationships/customXml" Target="../ink/ink1574.xml"/><Relationship Id="rId304" Type="http://schemas.openxmlformats.org/officeDocument/2006/relationships/customXml" Target="../ink/ink1575.xml"/><Relationship Id="rId305" Type="http://schemas.openxmlformats.org/officeDocument/2006/relationships/customXml" Target="../ink/ink1576.xml"/><Relationship Id="rId306" Type="http://schemas.openxmlformats.org/officeDocument/2006/relationships/customXml" Target="../ink/ink1577.xml"/><Relationship Id="rId307" Type="http://schemas.openxmlformats.org/officeDocument/2006/relationships/customXml" Target="../ink/ink1578.xml"/><Relationship Id="rId308" Type="http://schemas.openxmlformats.org/officeDocument/2006/relationships/customXml" Target="../ink/ink1579.xml"/><Relationship Id="rId309" Type="http://schemas.openxmlformats.org/officeDocument/2006/relationships/customXml" Target="../ink/ink1580.xml"/><Relationship Id="rId310" Type="http://schemas.openxmlformats.org/officeDocument/2006/relationships/customXml" Target="../ink/ink1581.xml"/><Relationship Id="rId311" Type="http://schemas.openxmlformats.org/officeDocument/2006/relationships/customXml" Target="../ink/ink1582.xml"/><Relationship Id="rId312" Type="http://schemas.openxmlformats.org/officeDocument/2006/relationships/customXml" Target="../ink/ink1583.xml"/><Relationship Id="rId313" Type="http://schemas.openxmlformats.org/officeDocument/2006/relationships/customXml" Target="../ink/ink1584.xml"/><Relationship Id="rId314" Type="http://schemas.openxmlformats.org/officeDocument/2006/relationships/customXml" Target="../ink/ink1585.xml"/><Relationship Id="rId315" Type="http://schemas.openxmlformats.org/officeDocument/2006/relationships/customXml" Target="../ink/ink1586.xml"/><Relationship Id="rId316" Type="http://schemas.openxmlformats.org/officeDocument/2006/relationships/customXml" Target="../ink/ink1587.xml"/><Relationship Id="rId317" Type="http://schemas.openxmlformats.org/officeDocument/2006/relationships/customXml" Target="../ink/ink1588.xml"/><Relationship Id="rId318" Type="http://schemas.openxmlformats.org/officeDocument/2006/relationships/customXml" Target="../ink/ink1589.xml"/><Relationship Id="rId319" Type="http://schemas.openxmlformats.org/officeDocument/2006/relationships/customXml" Target="../ink/ink1590.xml"/><Relationship Id="rId320" Type="http://schemas.openxmlformats.org/officeDocument/2006/relationships/customXml" Target="../ink/ink1591.xml"/><Relationship Id="rId321" Type="http://schemas.openxmlformats.org/officeDocument/2006/relationships/customXml" Target="../ink/ink1592.xml"/><Relationship Id="rId322" Type="http://schemas.openxmlformats.org/officeDocument/2006/relationships/customXml" Target="../ink/ink1593.xml"/><Relationship Id="rId323" Type="http://schemas.openxmlformats.org/officeDocument/2006/relationships/customXml" Target="../ink/ink1594.xml"/><Relationship Id="rId324" Type="http://schemas.openxmlformats.org/officeDocument/2006/relationships/customXml" Target="../ink/ink1595.xml"/><Relationship Id="rId325" Type="http://schemas.openxmlformats.org/officeDocument/2006/relationships/customXml" Target="../ink/ink1596.xml"/><Relationship Id="rId326" Type="http://schemas.openxmlformats.org/officeDocument/2006/relationships/customXml" Target="../ink/ink1597.xml"/><Relationship Id="rId327" Type="http://schemas.openxmlformats.org/officeDocument/2006/relationships/customXml" Target="../ink/ink1598.xml"/><Relationship Id="rId328" Type="http://schemas.openxmlformats.org/officeDocument/2006/relationships/customXml" Target="../ink/ink1599.xml"/><Relationship Id="rId329" Type="http://schemas.openxmlformats.org/officeDocument/2006/relationships/customXml" Target="../ink/ink1600.xml"/><Relationship Id="rId330" Type="http://schemas.openxmlformats.org/officeDocument/2006/relationships/customXml" Target="../ink/ink1601.xml"/><Relationship Id="rId331" Type="http://schemas.openxmlformats.org/officeDocument/2006/relationships/customXml" Target="../ink/ink1602.xml"/><Relationship Id="rId332" Type="http://schemas.openxmlformats.org/officeDocument/2006/relationships/customXml" Target="../ink/ink1603.xml"/><Relationship Id="rId333" Type="http://schemas.openxmlformats.org/officeDocument/2006/relationships/customXml" Target="../ink/ink1604.xml"/><Relationship Id="rId334" Type="http://schemas.openxmlformats.org/officeDocument/2006/relationships/customXml" Target="../ink/ink1605.xml"/><Relationship Id="rId335" Type="http://schemas.openxmlformats.org/officeDocument/2006/relationships/customXml" Target="../ink/ink1606.xml"/><Relationship Id="rId336" Type="http://schemas.openxmlformats.org/officeDocument/2006/relationships/customXml" Target="../ink/ink1607.xml"/><Relationship Id="rId337" Type="http://schemas.openxmlformats.org/officeDocument/2006/relationships/customXml" Target="../ink/ink1608.xml"/><Relationship Id="rId338" Type="http://schemas.openxmlformats.org/officeDocument/2006/relationships/customXml" Target="../ink/ink1609.xml"/><Relationship Id="rId339" Type="http://schemas.openxmlformats.org/officeDocument/2006/relationships/customXml" Target="../ink/ink1610.xml"/><Relationship Id="rId340" Type="http://schemas.openxmlformats.org/officeDocument/2006/relationships/customXml" Target="../ink/ink1611.xml"/><Relationship Id="rId341" Type="http://schemas.openxmlformats.org/officeDocument/2006/relationships/customXml" Target="../ink/ink1612.xml"/><Relationship Id="rId342" Type="http://schemas.openxmlformats.org/officeDocument/2006/relationships/customXml" Target="../ink/ink1613.xml"/><Relationship Id="rId343" Type="http://schemas.openxmlformats.org/officeDocument/2006/relationships/customXml" Target="../ink/ink1614.xml"/><Relationship Id="rId344" Type="http://schemas.openxmlformats.org/officeDocument/2006/relationships/customXml" Target="../ink/ink1615.xml"/><Relationship Id="rId345" Type="http://schemas.openxmlformats.org/officeDocument/2006/relationships/customXml" Target="../ink/ink1616.xml"/><Relationship Id="rId346" Type="http://schemas.openxmlformats.org/officeDocument/2006/relationships/customXml" Target="../ink/ink1617.xml"/><Relationship Id="rId347" Type="http://schemas.openxmlformats.org/officeDocument/2006/relationships/customXml" Target="../ink/ink1618.xml"/><Relationship Id="rId348" Type="http://schemas.openxmlformats.org/officeDocument/2006/relationships/customXml" Target="../ink/ink1619.xml"/><Relationship Id="rId349" Type="http://schemas.openxmlformats.org/officeDocument/2006/relationships/customXml" Target="../ink/ink1620.xml"/><Relationship Id="rId350" Type="http://schemas.openxmlformats.org/officeDocument/2006/relationships/customXml" Target="../ink/ink1621.xml"/><Relationship Id="rId351" Type="http://schemas.openxmlformats.org/officeDocument/2006/relationships/customXml" Target="../ink/ink1622.xml"/><Relationship Id="rId352" Type="http://schemas.openxmlformats.org/officeDocument/2006/relationships/customXml" Target="../ink/ink1623.xml"/><Relationship Id="rId353" Type="http://schemas.openxmlformats.org/officeDocument/2006/relationships/customXml" Target="../ink/ink1624.xml"/><Relationship Id="rId354" Type="http://schemas.openxmlformats.org/officeDocument/2006/relationships/customXml" Target="../ink/ink1625.xml"/><Relationship Id="rId355" Type="http://schemas.openxmlformats.org/officeDocument/2006/relationships/customXml" Target="../ink/ink1626.xml"/><Relationship Id="rId356" Type="http://schemas.openxmlformats.org/officeDocument/2006/relationships/customXml" Target="../ink/ink1627.xml"/><Relationship Id="rId357" Type="http://schemas.openxmlformats.org/officeDocument/2006/relationships/customXml" Target="../ink/ink1628.xml"/><Relationship Id="rId358" Type="http://schemas.openxmlformats.org/officeDocument/2006/relationships/customXml" Target="../ink/ink1629.xml"/><Relationship Id="rId359" Type="http://schemas.openxmlformats.org/officeDocument/2006/relationships/customXml" Target="../ink/ink1630.xml"/><Relationship Id="rId360" Type="http://schemas.openxmlformats.org/officeDocument/2006/relationships/customXml" Target="../ink/ink1631.xml"/><Relationship Id="rId361" Type="http://schemas.openxmlformats.org/officeDocument/2006/relationships/customXml" Target="../ink/ink1632.xml"/><Relationship Id="rId362" Type="http://schemas.openxmlformats.org/officeDocument/2006/relationships/customXml" Target="../ink/ink1633.xml"/><Relationship Id="rId363" Type="http://schemas.openxmlformats.org/officeDocument/2006/relationships/customXml" Target="../ink/ink1634.xml"/><Relationship Id="rId364" Type="http://schemas.openxmlformats.org/officeDocument/2006/relationships/customXml" Target="../ink/ink1635.xml"/><Relationship Id="rId365" Type="http://schemas.openxmlformats.org/officeDocument/2006/relationships/customXml" Target="../ink/ink1636.xml"/><Relationship Id="rId366" Type="http://schemas.openxmlformats.org/officeDocument/2006/relationships/customXml" Target="../ink/ink1637.xml"/><Relationship Id="rId367" Type="http://schemas.openxmlformats.org/officeDocument/2006/relationships/customXml" Target="../ink/ink1638.xml"/><Relationship Id="rId368" Type="http://schemas.openxmlformats.org/officeDocument/2006/relationships/customXml" Target="../ink/ink1639.xml"/><Relationship Id="rId369" Type="http://schemas.openxmlformats.org/officeDocument/2006/relationships/customXml" Target="../ink/ink1640.xml"/><Relationship Id="rId370" Type="http://schemas.openxmlformats.org/officeDocument/2006/relationships/customXml" Target="../ink/ink1641.xml"/><Relationship Id="rId371" Type="http://schemas.openxmlformats.org/officeDocument/2006/relationships/customXml" Target="../ink/ink1642.xml"/><Relationship Id="rId372" Type="http://schemas.openxmlformats.org/officeDocument/2006/relationships/customXml" Target="../ink/ink1643.xml"/><Relationship Id="rId373" Type="http://schemas.openxmlformats.org/officeDocument/2006/relationships/customXml" Target="../ink/ink1644.xml"/><Relationship Id="rId374" Type="http://schemas.openxmlformats.org/officeDocument/2006/relationships/customXml" Target="../ink/ink1645.xml"/><Relationship Id="rId375" Type="http://schemas.openxmlformats.org/officeDocument/2006/relationships/customXml" Target="../ink/ink1646.xml"/><Relationship Id="rId376" Type="http://schemas.openxmlformats.org/officeDocument/2006/relationships/customXml" Target="../ink/ink1647.xml"/><Relationship Id="rId377" Type="http://schemas.openxmlformats.org/officeDocument/2006/relationships/customXml" Target="../ink/ink1648.xml"/><Relationship Id="rId378" Type="http://schemas.openxmlformats.org/officeDocument/2006/relationships/customXml" Target="../ink/ink1649.xml"/><Relationship Id="rId379" Type="http://schemas.openxmlformats.org/officeDocument/2006/relationships/customXml" Target="../ink/ink1650.xml"/><Relationship Id="rId380" Type="http://schemas.openxmlformats.org/officeDocument/2006/relationships/customXml" Target="../ink/ink1651.xml"/><Relationship Id="rId381" Type="http://schemas.openxmlformats.org/officeDocument/2006/relationships/customXml" Target="../ink/ink1652.xml"/><Relationship Id="rId382" Type="http://schemas.openxmlformats.org/officeDocument/2006/relationships/customXml" Target="../ink/ink1653.xml"/><Relationship Id="rId383"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customXml" Target="../ink/ink1654.xml"/><Relationship Id="rId2" Type="http://schemas.openxmlformats.org/officeDocument/2006/relationships/customXml" Target="../ink/ink1655.xml"/><Relationship Id="rId3" Type="http://schemas.openxmlformats.org/officeDocument/2006/relationships/customXml" Target="../ink/ink1656.xml"/><Relationship Id="rId4" Type="http://schemas.openxmlformats.org/officeDocument/2006/relationships/customXml" Target="../ink/ink1657.xml"/><Relationship Id="rId5" Type="http://schemas.openxmlformats.org/officeDocument/2006/relationships/customXml" Target="../ink/ink1658.xml"/><Relationship Id="rId6" Type="http://schemas.openxmlformats.org/officeDocument/2006/relationships/customXml" Target="../ink/ink1659.xml"/><Relationship Id="rId7" Type="http://schemas.openxmlformats.org/officeDocument/2006/relationships/customXml" Target="../ink/ink1660.xml"/><Relationship Id="rId8" Type="http://schemas.openxmlformats.org/officeDocument/2006/relationships/customXml" Target="../ink/ink1661.xml"/><Relationship Id="rId9" Type="http://schemas.openxmlformats.org/officeDocument/2006/relationships/customXml" Target="../ink/ink1662.xml"/><Relationship Id="rId10" Type="http://schemas.openxmlformats.org/officeDocument/2006/relationships/customXml" Target="../ink/ink1663.xml"/><Relationship Id="rId11" Type="http://schemas.openxmlformats.org/officeDocument/2006/relationships/customXml" Target="../ink/ink1664.xml"/><Relationship Id="rId12" Type="http://schemas.openxmlformats.org/officeDocument/2006/relationships/customXml" Target="../ink/ink1665.xml"/><Relationship Id="rId13" Type="http://schemas.openxmlformats.org/officeDocument/2006/relationships/customXml" Target="../ink/ink1666.xml"/><Relationship Id="rId14" Type="http://schemas.openxmlformats.org/officeDocument/2006/relationships/customXml" Target="../ink/ink1667.xml"/><Relationship Id="rId15" Type="http://schemas.openxmlformats.org/officeDocument/2006/relationships/customXml" Target="../ink/ink1668.xml"/><Relationship Id="rId16" Type="http://schemas.openxmlformats.org/officeDocument/2006/relationships/customXml" Target="../ink/ink1669.xml"/><Relationship Id="rId17" Type="http://schemas.openxmlformats.org/officeDocument/2006/relationships/customXml" Target="../ink/ink1670.xml"/><Relationship Id="rId18" Type="http://schemas.openxmlformats.org/officeDocument/2006/relationships/customXml" Target="../ink/ink1671.xml"/><Relationship Id="rId19" Type="http://schemas.openxmlformats.org/officeDocument/2006/relationships/customXml" Target="../ink/ink1672.xml"/><Relationship Id="rId20" Type="http://schemas.openxmlformats.org/officeDocument/2006/relationships/customXml" Target="../ink/ink1673.xml"/><Relationship Id="rId21" Type="http://schemas.openxmlformats.org/officeDocument/2006/relationships/customXml" Target="../ink/ink1674.xml"/><Relationship Id="rId22" Type="http://schemas.openxmlformats.org/officeDocument/2006/relationships/customXml" Target="../ink/ink1675.xml"/><Relationship Id="rId23" Type="http://schemas.openxmlformats.org/officeDocument/2006/relationships/customXml" Target="../ink/ink1676.xml"/><Relationship Id="rId24" Type="http://schemas.openxmlformats.org/officeDocument/2006/relationships/customXml" Target="../ink/ink1677.xml"/><Relationship Id="rId25" Type="http://schemas.openxmlformats.org/officeDocument/2006/relationships/customXml" Target="../ink/ink1678.xml"/><Relationship Id="rId26" Type="http://schemas.openxmlformats.org/officeDocument/2006/relationships/customXml" Target="../ink/ink1679.xml"/><Relationship Id="rId27" Type="http://schemas.openxmlformats.org/officeDocument/2006/relationships/customXml" Target="../ink/ink1680.xml"/><Relationship Id="rId28" Type="http://schemas.openxmlformats.org/officeDocument/2006/relationships/customXml" Target="../ink/ink1681.xml"/><Relationship Id="rId29" Type="http://schemas.openxmlformats.org/officeDocument/2006/relationships/customXml" Target="../ink/ink1682.xml"/><Relationship Id="rId30" Type="http://schemas.openxmlformats.org/officeDocument/2006/relationships/customXml" Target="../ink/ink1683.xml"/><Relationship Id="rId31" Type="http://schemas.openxmlformats.org/officeDocument/2006/relationships/customXml" Target="../ink/ink1684.xml"/><Relationship Id="rId32" Type="http://schemas.openxmlformats.org/officeDocument/2006/relationships/customXml" Target="../ink/ink1685.xml"/><Relationship Id="rId33" Type="http://schemas.openxmlformats.org/officeDocument/2006/relationships/customXml" Target="../ink/ink1686.xml"/><Relationship Id="rId34" Type="http://schemas.openxmlformats.org/officeDocument/2006/relationships/customXml" Target="../ink/ink1687.xml"/><Relationship Id="rId35" Type="http://schemas.openxmlformats.org/officeDocument/2006/relationships/customXml" Target="../ink/ink1688.xml"/><Relationship Id="rId36" Type="http://schemas.openxmlformats.org/officeDocument/2006/relationships/customXml" Target="../ink/ink1689.xml"/><Relationship Id="rId37" Type="http://schemas.openxmlformats.org/officeDocument/2006/relationships/customXml" Target="../ink/ink1690.xml"/><Relationship Id="rId38" Type="http://schemas.openxmlformats.org/officeDocument/2006/relationships/customXml" Target="../ink/ink1691.xml"/><Relationship Id="rId39" Type="http://schemas.openxmlformats.org/officeDocument/2006/relationships/customXml" Target="../ink/ink1692.xml"/><Relationship Id="rId40" Type="http://schemas.openxmlformats.org/officeDocument/2006/relationships/customXml" Target="../ink/ink1693.xml"/><Relationship Id="rId41" Type="http://schemas.openxmlformats.org/officeDocument/2006/relationships/customXml" Target="../ink/ink1694.xml"/><Relationship Id="rId42" Type="http://schemas.openxmlformats.org/officeDocument/2006/relationships/customXml" Target="../ink/ink1695.xml"/><Relationship Id="rId43" Type="http://schemas.openxmlformats.org/officeDocument/2006/relationships/customXml" Target="../ink/ink1696.xml"/><Relationship Id="rId44" Type="http://schemas.openxmlformats.org/officeDocument/2006/relationships/customXml" Target="../ink/ink1697.xml"/><Relationship Id="rId45" Type="http://schemas.openxmlformats.org/officeDocument/2006/relationships/customXml" Target="../ink/ink1698.xml"/><Relationship Id="rId46" Type="http://schemas.openxmlformats.org/officeDocument/2006/relationships/customXml" Target="../ink/ink1699.xml"/><Relationship Id="rId47" Type="http://schemas.openxmlformats.org/officeDocument/2006/relationships/customXml" Target="../ink/ink1700.xml"/><Relationship Id="rId48" Type="http://schemas.openxmlformats.org/officeDocument/2006/relationships/customXml" Target="../ink/ink1701.xml"/><Relationship Id="rId49" Type="http://schemas.openxmlformats.org/officeDocument/2006/relationships/customXml" Target="../ink/ink1702.xml"/><Relationship Id="rId50" Type="http://schemas.openxmlformats.org/officeDocument/2006/relationships/customXml" Target="../ink/ink1703.xml"/><Relationship Id="rId51" Type="http://schemas.openxmlformats.org/officeDocument/2006/relationships/customXml" Target="../ink/ink1704.xml"/><Relationship Id="rId52" Type="http://schemas.openxmlformats.org/officeDocument/2006/relationships/customXml" Target="../ink/ink1705.xml"/><Relationship Id="rId53" Type="http://schemas.openxmlformats.org/officeDocument/2006/relationships/customXml" Target="../ink/ink1706.xml"/><Relationship Id="rId54" Type="http://schemas.openxmlformats.org/officeDocument/2006/relationships/customXml" Target="../ink/ink1707.xml"/><Relationship Id="rId55" Type="http://schemas.openxmlformats.org/officeDocument/2006/relationships/customXml" Target="../ink/ink1708.xml"/><Relationship Id="rId56" Type="http://schemas.openxmlformats.org/officeDocument/2006/relationships/customXml" Target="../ink/ink1709.xml"/><Relationship Id="rId57" Type="http://schemas.openxmlformats.org/officeDocument/2006/relationships/customXml" Target="../ink/ink1710.xml"/><Relationship Id="rId58" Type="http://schemas.openxmlformats.org/officeDocument/2006/relationships/customXml" Target="../ink/ink1711.xml"/><Relationship Id="rId59" Type="http://schemas.openxmlformats.org/officeDocument/2006/relationships/customXml" Target="../ink/ink1712.xml"/><Relationship Id="rId60" Type="http://schemas.openxmlformats.org/officeDocument/2006/relationships/customXml" Target="../ink/ink1713.xml"/><Relationship Id="rId61" Type="http://schemas.openxmlformats.org/officeDocument/2006/relationships/customXml" Target="../ink/ink1714.xml"/><Relationship Id="rId62" Type="http://schemas.openxmlformats.org/officeDocument/2006/relationships/customXml" Target="../ink/ink1715.xml"/><Relationship Id="rId63" Type="http://schemas.openxmlformats.org/officeDocument/2006/relationships/customXml" Target="../ink/ink1716.xml"/><Relationship Id="rId64" Type="http://schemas.openxmlformats.org/officeDocument/2006/relationships/customXml" Target="../ink/ink1717.xml"/><Relationship Id="rId65" Type="http://schemas.openxmlformats.org/officeDocument/2006/relationships/customXml" Target="../ink/ink1718.xml"/><Relationship Id="rId66" Type="http://schemas.openxmlformats.org/officeDocument/2006/relationships/customXml" Target="../ink/ink1719.xml"/><Relationship Id="rId67" Type="http://schemas.openxmlformats.org/officeDocument/2006/relationships/customXml" Target="../ink/ink1720.xml"/><Relationship Id="rId68" Type="http://schemas.openxmlformats.org/officeDocument/2006/relationships/customXml" Target="../ink/ink1721.xml"/><Relationship Id="rId69" Type="http://schemas.openxmlformats.org/officeDocument/2006/relationships/customXml" Target="../ink/ink1722.xml"/><Relationship Id="rId70" Type="http://schemas.openxmlformats.org/officeDocument/2006/relationships/customXml" Target="../ink/ink1723.xml"/><Relationship Id="rId71" Type="http://schemas.openxmlformats.org/officeDocument/2006/relationships/customXml" Target="../ink/ink1724.xml"/><Relationship Id="rId72" Type="http://schemas.openxmlformats.org/officeDocument/2006/relationships/customXml" Target="../ink/ink1725.xml"/><Relationship Id="rId73" Type="http://schemas.openxmlformats.org/officeDocument/2006/relationships/customXml" Target="../ink/ink1726.xml"/><Relationship Id="rId74" Type="http://schemas.openxmlformats.org/officeDocument/2006/relationships/customXml" Target="../ink/ink1727.xml"/><Relationship Id="rId75" Type="http://schemas.openxmlformats.org/officeDocument/2006/relationships/customXml" Target="../ink/ink1728.xml"/><Relationship Id="rId76" Type="http://schemas.openxmlformats.org/officeDocument/2006/relationships/customXml" Target="../ink/ink1729.xml"/><Relationship Id="rId77" Type="http://schemas.openxmlformats.org/officeDocument/2006/relationships/customXml" Target="../ink/ink1730.xml"/><Relationship Id="rId78" Type="http://schemas.openxmlformats.org/officeDocument/2006/relationships/customXml" Target="../ink/ink1731.xml"/><Relationship Id="rId79" Type="http://schemas.openxmlformats.org/officeDocument/2006/relationships/customXml" Target="../ink/ink1732.xml"/><Relationship Id="rId80" Type="http://schemas.openxmlformats.org/officeDocument/2006/relationships/customXml" Target="../ink/ink1733.xml"/><Relationship Id="rId81" Type="http://schemas.openxmlformats.org/officeDocument/2006/relationships/customXml" Target="../ink/ink1734.xml"/><Relationship Id="rId82" Type="http://schemas.openxmlformats.org/officeDocument/2006/relationships/customXml" Target="../ink/ink1735.xml"/><Relationship Id="rId83" Type="http://schemas.openxmlformats.org/officeDocument/2006/relationships/customXml" Target="../ink/ink1736.xml"/><Relationship Id="rId84" Type="http://schemas.openxmlformats.org/officeDocument/2006/relationships/customXml" Target="../ink/ink1737.xml"/><Relationship Id="rId85" Type="http://schemas.openxmlformats.org/officeDocument/2006/relationships/customXml" Target="../ink/ink1738.xml"/><Relationship Id="rId86" Type="http://schemas.openxmlformats.org/officeDocument/2006/relationships/customXml" Target="../ink/ink1739.xml"/><Relationship Id="rId87" Type="http://schemas.openxmlformats.org/officeDocument/2006/relationships/customXml" Target="../ink/ink1740.xml"/><Relationship Id="rId88" Type="http://schemas.openxmlformats.org/officeDocument/2006/relationships/customXml" Target="../ink/ink1741.xml"/><Relationship Id="rId89" Type="http://schemas.openxmlformats.org/officeDocument/2006/relationships/customXml" Target="../ink/ink1742.xml"/><Relationship Id="rId90" Type="http://schemas.openxmlformats.org/officeDocument/2006/relationships/customXml" Target="../ink/ink1743.xml"/><Relationship Id="rId91" Type="http://schemas.openxmlformats.org/officeDocument/2006/relationships/customXml" Target="../ink/ink1744.xml"/><Relationship Id="rId92" Type="http://schemas.openxmlformats.org/officeDocument/2006/relationships/customXml" Target="../ink/ink1745.xml"/><Relationship Id="rId93" Type="http://schemas.openxmlformats.org/officeDocument/2006/relationships/customXml" Target="../ink/ink1746.xml"/><Relationship Id="rId94" Type="http://schemas.openxmlformats.org/officeDocument/2006/relationships/customXml" Target="../ink/ink1747.xml"/><Relationship Id="rId95" Type="http://schemas.openxmlformats.org/officeDocument/2006/relationships/customXml" Target="../ink/ink1748.xml"/><Relationship Id="rId96" Type="http://schemas.openxmlformats.org/officeDocument/2006/relationships/customXml" Target="../ink/ink1749.xml"/><Relationship Id="rId97" Type="http://schemas.openxmlformats.org/officeDocument/2006/relationships/customXml" Target="../ink/ink1750.xml"/><Relationship Id="rId98" Type="http://schemas.openxmlformats.org/officeDocument/2006/relationships/customXml" Target="../ink/ink1751.xml"/><Relationship Id="rId99" Type="http://schemas.openxmlformats.org/officeDocument/2006/relationships/customXml" Target="../ink/ink1752.xml"/><Relationship Id="rId100" Type="http://schemas.openxmlformats.org/officeDocument/2006/relationships/customXml" Target="../ink/ink1753.xml"/><Relationship Id="rId101" Type="http://schemas.openxmlformats.org/officeDocument/2006/relationships/customXml" Target="../ink/ink1754.xml"/><Relationship Id="rId102" Type="http://schemas.openxmlformats.org/officeDocument/2006/relationships/customXml" Target="../ink/ink1755.xml"/><Relationship Id="rId103" Type="http://schemas.openxmlformats.org/officeDocument/2006/relationships/customXml" Target="../ink/ink1756.xml"/><Relationship Id="rId104" Type="http://schemas.openxmlformats.org/officeDocument/2006/relationships/customXml" Target="../ink/ink1757.xml"/><Relationship Id="rId105" Type="http://schemas.openxmlformats.org/officeDocument/2006/relationships/customXml" Target="../ink/ink1758.xml"/><Relationship Id="rId106" Type="http://schemas.openxmlformats.org/officeDocument/2006/relationships/customXml" Target="../ink/ink1759.xml"/><Relationship Id="rId107" Type="http://schemas.openxmlformats.org/officeDocument/2006/relationships/customXml" Target="../ink/ink1760.xml"/><Relationship Id="rId108" Type="http://schemas.openxmlformats.org/officeDocument/2006/relationships/customXml" Target="../ink/ink1761.xml"/><Relationship Id="rId109" Type="http://schemas.openxmlformats.org/officeDocument/2006/relationships/customXml" Target="../ink/ink1762.xml"/><Relationship Id="rId110" Type="http://schemas.openxmlformats.org/officeDocument/2006/relationships/customXml" Target="../ink/ink1763.xml"/><Relationship Id="rId111" Type="http://schemas.openxmlformats.org/officeDocument/2006/relationships/customXml" Target="../ink/ink1764.xml"/><Relationship Id="rId112" Type="http://schemas.openxmlformats.org/officeDocument/2006/relationships/customXml" Target="../ink/ink1765.xml"/><Relationship Id="rId113" Type="http://schemas.openxmlformats.org/officeDocument/2006/relationships/customXml" Target="../ink/ink1766.xml"/><Relationship Id="rId114" Type="http://schemas.openxmlformats.org/officeDocument/2006/relationships/customXml" Target="../ink/ink1767.xml"/><Relationship Id="rId115" Type="http://schemas.openxmlformats.org/officeDocument/2006/relationships/customXml" Target="../ink/ink1768.xml"/><Relationship Id="rId116" Type="http://schemas.openxmlformats.org/officeDocument/2006/relationships/customXml" Target="../ink/ink1769.xml"/><Relationship Id="rId117" Type="http://schemas.openxmlformats.org/officeDocument/2006/relationships/customXml" Target="../ink/ink1770.xml"/><Relationship Id="rId118" Type="http://schemas.openxmlformats.org/officeDocument/2006/relationships/customXml" Target="../ink/ink1771.xml"/><Relationship Id="rId119" Type="http://schemas.openxmlformats.org/officeDocument/2006/relationships/customXml" Target="../ink/ink1772.xml"/><Relationship Id="rId120" Type="http://schemas.openxmlformats.org/officeDocument/2006/relationships/customXml" Target="../ink/ink1773.xml"/><Relationship Id="rId121" Type="http://schemas.openxmlformats.org/officeDocument/2006/relationships/customXml" Target="../ink/ink1774.xml"/><Relationship Id="rId122" Type="http://schemas.openxmlformats.org/officeDocument/2006/relationships/customXml" Target="../ink/ink1775.xml"/><Relationship Id="rId123" Type="http://schemas.openxmlformats.org/officeDocument/2006/relationships/customXml" Target="../ink/ink1776.xml"/><Relationship Id="rId124" Type="http://schemas.openxmlformats.org/officeDocument/2006/relationships/customXml" Target="../ink/ink1777.xml"/><Relationship Id="rId125" Type="http://schemas.openxmlformats.org/officeDocument/2006/relationships/customXml" Target="../ink/ink1778.xml"/><Relationship Id="rId126" Type="http://schemas.openxmlformats.org/officeDocument/2006/relationships/customXml" Target="../ink/ink1779.xml"/><Relationship Id="rId127" Type="http://schemas.openxmlformats.org/officeDocument/2006/relationships/customXml" Target="../ink/ink1780.xml"/><Relationship Id="rId128" Type="http://schemas.openxmlformats.org/officeDocument/2006/relationships/customXml" Target="../ink/ink1781.xml"/><Relationship Id="rId129" Type="http://schemas.openxmlformats.org/officeDocument/2006/relationships/customXml" Target="../ink/ink1782.xml"/><Relationship Id="rId130" Type="http://schemas.openxmlformats.org/officeDocument/2006/relationships/customXml" Target="../ink/ink1783.xml"/><Relationship Id="rId131" Type="http://schemas.openxmlformats.org/officeDocument/2006/relationships/customXml" Target="../ink/ink1784.xml"/><Relationship Id="rId132" Type="http://schemas.openxmlformats.org/officeDocument/2006/relationships/customXml" Target="../ink/ink1785.xml"/><Relationship Id="rId133" Type="http://schemas.openxmlformats.org/officeDocument/2006/relationships/customXml" Target="../ink/ink1786.xml"/><Relationship Id="rId134" Type="http://schemas.openxmlformats.org/officeDocument/2006/relationships/customXml" Target="../ink/ink1787.xml"/><Relationship Id="rId135" Type="http://schemas.openxmlformats.org/officeDocument/2006/relationships/customXml" Target="../ink/ink1788.xml"/><Relationship Id="rId136" Type="http://schemas.openxmlformats.org/officeDocument/2006/relationships/customXml" Target="../ink/ink1789.xml"/><Relationship Id="rId137" Type="http://schemas.openxmlformats.org/officeDocument/2006/relationships/customXml" Target="../ink/ink1790.xml"/><Relationship Id="rId138" Type="http://schemas.openxmlformats.org/officeDocument/2006/relationships/customXml" Target="../ink/ink1791.xml"/><Relationship Id="rId139" Type="http://schemas.openxmlformats.org/officeDocument/2006/relationships/customXml" Target="../ink/ink1792.xml"/><Relationship Id="rId140" Type="http://schemas.openxmlformats.org/officeDocument/2006/relationships/customXml" Target="../ink/ink1793.xml"/><Relationship Id="rId141" Type="http://schemas.openxmlformats.org/officeDocument/2006/relationships/customXml" Target="../ink/ink1794.xml"/><Relationship Id="rId142" Type="http://schemas.openxmlformats.org/officeDocument/2006/relationships/customXml" Target="../ink/ink1795.xml"/><Relationship Id="rId143" Type="http://schemas.openxmlformats.org/officeDocument/2006/relationships/customXml" Target="../ink/ink1796.xml"/><Relationship Id="rId144" Type="http://schemas.openxmlformats.org/officeDocument/2006/relationships/customXml" Target="../ink/ink1797.xml"/><Relationship Id="rId145" Type="http://schemas.openxmlformats.org/officeDocument/2006/relationships/customXml" Target="../ink/ink1798.xml"/><Relationship Id="rId146" Type="http://schemas.openxmlformats.org/officeDocument/2006/relationships/customXml" Target="../ink/ink1799.xml"/><Relationship Id="rId147" Type="http://schemas.openxmlformats.org/officeDocument/2006/relationships/customXml" Target="../ink/ink1800.xml"/><Relationship Id="rId148" Type="http://schemas.openxmlformats.org/officeDocument/2006/relationships/customXml" Target="../ink/ink1801.xml"/><Relationship Id="rId149" Type="http://schemas.openxmlformats.org/officeDocument/2006/relationships/customXml" Target="../ink/ink1802.xml"/><Relationship Id="rId150" Type="http://schemas.openxmlformats.org/officeDocument/2006/relationships/customXml" Target="../ink/ink1803.xml"/><Relationship Id="rId151" Type="http://schemas.openxmlformats.org/officeDocument/2006/relationships/customXml" Target="../ink/ink1804.xml"/><Relationship Id="rId152" Type="http://schemas.openxmlformats.org/officeDocument/2006/relationships/customXml" Target="../ink/ink1805.xml"/><Relationship Id="rId153" Type="http://schemas.openxmlformats.org/officeDocument/2006/relationships/customXml" Target="../ink/ink1806.xml"/><Relationship Id="rId154" Type="http://schemas.openxmlformats.org/officeDocument/2006/relationships/customXml" Target="../ink/ink1807.xml"/><Relationship Id="rId155" Type="http://schemas.openxmlformats.org/officeDocument/2006/relationships/customXml" Target="../ink/ink1808.xml"/><Relationship Id="rId156" Type="http://schemas.openxmlformats.org/officeDocument/2006/relationships/customXml" Target="../ink/ink1809.xml"/><Relationship Id="rId157" Type="http://schemas.openxmlformats.org/officeDocument/2006/relationships/customXml" Target="../ink/ink1810.xml"/><Relationship Id="rId158" Type="http://schemas.openxmlformats.org/officeDocument/2006/relationships/customXml" Target="../ink/ink1811.xml"/><Relationship Id="rId159" Type="http://schemas.openxmlformats.org/officeDocument/2006/relationships/customXml" Target="../ink/ink1812.xml"/><Relationship Id="rId160" Type="http://schemas.openxmlformats.org/officeDocument/2006/relationships/customXml" Target="../ink/ink1813.xml"/><Relationship Id="rId161" Type="http://schemas.openxmlformats.org/officeDocument/2006/relationships/customXml" Target="../ink/ink1814.xml"/><Relationship Id="rId162" Type="http://schemas.openxmlformats.org/officeDocument/2006/relationships/customXml" Target="../ink/ink1815.xml"/><Relationship Id="rId163" Type="http://schemas.openxmlformats.org/officeDocument/2006/relationships/customXml" Target="../ink/ink1816.xml"/><Relationship Id="rId164" Type="http://schemas.openxmlformats.org/officeDocument/2006/relationships/customXml" Target="../ink/ink1817.xml"/><Relationship Id="rId165" Type="http://schemas.openxmlformats.org/officeDocument/2006/relationships/customXml" Target="../ink/ink1818.xml"/><Relationship Id="rId166" Type="http://schemas.openxmlformats.org/officeDocument/2006/relationships/customXml" Target="../ink/ink1819.xml"/><Relationship Id="rId167" Type="http://schemas.openxmlformats.org/officeDocument/2006/relationships/customXml" Target="../ink/ink1820.xml"/><Relationship Id="rId168" Type="http://schemas.openxmlformats.org/officeDocument/2006/relationships/customXml" Target="../ink/ink1821.xml"/><Relationship Id="rId169" Type="http://schemas.openxmlformats.org/officeDocument/2006/relationships/customXml" Target="../ink/ink1822.xml"/><Relationship Id="rId170" Type="http://schemas.openxmlformats.org/officeDocument/2006/relationships/customXml" Target="../ink/ink1823.xml"/><Relationship Id="rId171" Type="http://schemas.openxmlformats.org/officeDocument/2006/relationships/customXml" Target="../ink/ink1824.xml"/><Relationship Id="rId172" Type="http://schemas.openxmlformats.org/officeDocument/2006/relationships/customXml" Target="../ink/ink1825.xml"/><Relationship Id="rId173" Type="http://schemas.openxmlformats.org/officeDocument/2006/relationships/customXml" Target="../ink/ink1826.xml"/><Relationship Id="rId174" Type="http://schemas.openxmlformats.org/officeDocument/2006/relationships/customXml" Target="../ink/ink1827.xml"/><Relationship Id="rId175" Type="http://schemas.openxmlformats.org/officeDocument/2006/relationships/customXml" Target="../ink/ink1828.xml"/><Relationship Id="rId176" Type="http://schemas.openxmlformats.org/officeDocument/2006/relationships/customXml" Target="../ink/ink1829.xml"/><Relationship Id="rId177" Type="http://schemas.openxmlformats.org/officeDocument/2006/relationships/customXml" Target="../ink/ink1830.xml"/><Relationship Id="rId178" Type="http://schemas.openxmlformats.org/officeDocument/2006/relationships/customXml" Target="../ink/ink1831.xml"/><Relationship Id="rId179" Type="http://schemas.openxmlformats.org/officeDocument/2006/relationships/customXml" Target="../ink/ink1832.xml"/><Relationship Id="rId180" Type="http://schemas.openxmlformats.org/officeDocument/2006/relationships/customXml" Target="../ink/ink1833.xml"/><Relationship Id="rId181" Type="http://schemas.openxmlformats.org/officeDocument/2006/relationships/customXml" Target="../ink/ink1834.xml"/><Relationship Id="rId182" Type="http://schemas.openxmlformats.org/officeDocument/2006/relationships/customXml" Target="../ink/ink1835.xml"/><Relationship Id="rId183" Type="http://schemas.openxmlformats.org/officeDocument/2006/relationships/customXml" Target="../ink/ink1836.xml"/><Relationship Id="rId184" Type="http://schemas.openxmlformats.org/officeDocument/2006/relationships/customXml" Target="../ink/ink1837.xml"/><Relationship Id="rId185" Type="http://schemas.openxmlformats.org/officeDocument/2006/relationships/customXml" Target="../ink/ink1838.xml"/><Relationship Id="rId186" Type="http://schemas.openxmlformats.org/officeDocument/2006/relationships/customXml" Target="../ink/ink1839.xml"/><Relationship Id="rId187" Type="http://schemas.openxmlformats.org/officeDocument/2006/relationships/customXml" Target="../ink/ink1840.xml"/><Relationship Id="rId188" Type="http://schemas.openxmlformats.org/officeDocument/2006/relationships/customXml" Target="../ink/ink1841.xml"/><Relationship Id="rId189" Type="http://schemas.openxmlformats.org/officeDocument/2006/relationships/customXml" Target="../ink/ink1842.xml"/><Relationship Id="rId190" Type="http://schemas.openxmlformats.org/officeDocument/2006/relationships/customXml" Target="../ink/ink1843.xml"/><Relationship Id="rId191" Type="http://schemas.openxmlformats.org/officeDocument/2006/relationships/customXml" Target="../ink/ink1844.xml"/><Relationship Id="rId192" Type="http://schemas.openxmlformats.org/officeDocument/2006/relationships/customXml" Target="../ink/ink1845.xml"/><Relationship Id="rId193" Type="http://schemas.openxmlformats.org/officeDocument/2006/relationships/customXml" Target="../ink/ink1846.xml"/><Relationship Id="rId194" Type="http://schemas.openxmlformats.org/officeDocument/2006/relationships/customXml" Target="../ink/ink1847.xml"/><Relationship Id="rId195" Type="http://schemas.openxmlformats.org/officeDocument/2006/relationships/customXml" Target="../ink/ink1848.xml"/><Relationship Id="rId196" Type="http://schemas.openxmlformats.org/officeDocument/2006/relationships/customXml" Target="../ink/ink1849.xml"/><Relationship Id="rId197" Type="http://schemas.openxmlformats.org/officeDocument/2006/relationships/customXml" Target="../ink/ink1850.xml"/><Relationship Id="rId198" Type="http://schemas.openxmlformats.org/officeDocument/2006/relationships/customXml" Target="../ink/ink1851.xml"/><Relationship Id="rId199" Type="http://schemas.openxmlformats.org/officeDocument/2006/relationships/customXml" Target="../ink/ink1852.xml"/><Relationship Id="rId200" Type="http://schemas.openxmlformats.org/officeDocument/2006/relationships/customXml" Target="../ink/ink1853.xml"/><Relationship Id="rId201" Type="http://schemas.openxmlformats.org/officeDocument/2006/relationships/customXml" Target="../ink/ink1854.xml"/><Relationship Id="rId202" Type="http://schemas.openxmlformats.org/officeDocument/2006/relationships/customXml" Target="../ink/ink1855.xml"/><Relationship Id="rId203" Type="http://schemas.openxmlformats.org/officeDocument/2006/relationships/customXml" Target="../ink/ink1856.xml"/><Relationship Id="rId204" Type="http://schemas.openxmlformats.org/officeDocument/2006/relationships/customXml" Target="../ink/ink1857.xml"/><Relationship Id="rId205" Type="http://schemas.openxmlformats.org/officeDocument/2006/relationships/customXml" Target="../ink/ink1858.xml"/><Relationship Id="rId206" Type="http://schemas.openxmlformats.org/officeDocument/2006/relationships/customXml" Target="../ink/ink1859.xml"/><Relationship Id="rId207" Type="http://schemas.openxmlformats.org/officeDocument/2006/relationships/customXml" Target="../ink/ink1860.xml"/><Relationship Id="rId208" Type="http://schemas.openxmlformats.org/officeDocument/2006/relationships/customXml" Target="../ink/ink1861.xml"/><Relationship Id="rId209" Type="http://schemas.openxmlformats.org/officeDocument/2006/relationships/customXml" Target="../ink/ink1862.xml"/><Relationship Id="rId210" Type="http://schemas.openxmlformats.org/officeDocument/2006/relationships/customXml" Target="../ink/ink1863.xml"/><Relationship Id="rId211" Type="http://schemas.openxmlformats.org/officeDocument/2006/relationships/customXml" Target="../ink/ink1864.xml"/><Relationship Id="rId212" Type="http://schemas.openxmlformats.org/officeDocument/2006/relationships/customXml" Target="../ink/ink1865.xml"/><Relationship Id="rId213" Type="http://schemas.openxmlformats.org/officeDocument/2006/relationships/customXml" Target="../ink/ink1866.xml"/><Relationship Id="rId214" Type="http://schemas.openxmlformats.org/officeDocument/2006/relationships/customXml" Target="../ink/ink1867.xml"/><Relationship Id="rId215" Type="http://schemas.openxmlformats.org/officeDocument/2006/relationships/customXml" Target="../ink/ink1868.xml"/><Relationship Id="rId216" Type="http://schemas.openxmlformats.org/officeDocument/2006/relationships/customXml" Target="../ink/ink1869.xml"/><Relationship Id="rId217" Type="http://schemas.openxmlformats.org/officeDocument/2006/relationships/customXml" Target="../ink/ink1870.xml"/><Relationship Id="rId218" Type="http://schemas.openxmlformats.org/officeDocument/2006/relationships/customXml" Target="../ink/ink1871.xml"/><Relationship Id="rId219" Type="http://schemas.openxmlformats.org/officeDocument/2006/relationships/customXml" Target="../ink/ink1872.xml"/><Relationship Id="rId220" Type="http://schemas.openxmlformats.org/officeDocument/2006/relationships/customXml" Target="../ink/ink1873.xml"/><Relationship Id="rId221" Type="http://schemas.openxmlformats.org/officeDocument/2006/relationships/customXml" Target="../ink/ink1874.xml"/><Relationship Id="rId222" Type="http://schemas.openxmlformats.org/officeDocument/2006/relationships/customXml" Target="../ink/ink1875.xml"/><Relationship Id="rId223" Type="http://schemas.openxmlformats.org/officeDocument/2006/relationships/customXml" Target="../ink/ink1876.xml"/><Relationship Id="rId224" Type="http://schemas.openxmlformats.org/officeDocument/2006/relationships/customXml" Target="../ink/ink1877.xml"/><Relationship Id="rId225" Type="http://schemas.openxmlformats.org/officeDocument/2006/relationships/customXml" Target="../ink/ink1878.xml"/><Relationship Id="rId226" Type="http://schemas.openxmlformats.org/officeDocument/2006/relationships/customXml" Target="../ink/ink1879.xml"/><Relationship Id="rId227" Type="http://schemas.openxmlformats.org/officeDocument/2006/relationships/customXml" Target="../ink/ink1880.xml"/><Relationship Id="rId228" Type="http://schemas.openxmlformats.org/officeDocument/2006/relationships/customXml" Target="../ink/ink1881.xml"/><Relationship Id="rId229" Type="http://schemas.openxmlformats.org/officeDocument/2006/relationships/customXml" Target="../ink/ink1882.xml"/><Relationship Id="rId230" Type="http://schemas.openxmlformats.org/officeDocument/2006/relationships/customXml" Target="../ink/ink1883.xml"/><Relationship Id="rId231" Type="http://schemas.openxmlformats.org/officeDocument/2006/relationships/customXml" Target="../ink/ink1884.xml"/><Relationship Id="rId232" Type="http://schemas.openxmlformats.org/officeDocument/2006/relationships/customXml" Target="../ink/ink1885.xml"/><Relationship Id="rId233" Type="http://schemas.openxmlformats.org/officeDocument/2006/relationships/customXml" Target="../ink/ink1886.xml"/><Relationship Id="rId234" Type="http://schemas.openxmlformats.org/officeDocument/2006/relationships/customXml" Target="../ink/ink1887.xml"/><Relationship Id="rId235" Type="http://schemas.openxmlformats.org/officeDocument/2006/relationships/customXml" Target="../ink/ink1888.xml"/><Relationship Id="rId236" Type="http://schemas.openxmlformats.org/officeDocument/2006/relationships/customXml" Target="../ink/ink1889.xml"/><Relationship Id="rId237" Type="http://schemas.openxmlformats.org/officeDocument/2006/relationships/customXml" Target="../ink/ink1890.xml"/><Relationship Id="rId238" Type="http://schemas.openxmlformats.org/officeDocument/2006/relationships/customXml" Target="../ink/ink1891.xml"/><Relationship Id="rId239" Type="http://schemas.openxmlformats.org/officeDocument/2006/relationships/customXml" Target="../ink/ink1892.xml"/><Relationship Id="rId240" Type="http://schemas.openxmlformats.org/officeDocument/2006/relationships/customXml" Target="../ink/ink1893.xml"/><Relationship Id="rId241" Type="http://schemas.openxmlformats.org/officeDocument/2006/relationships/customXml" Target="../ink/ink1894.xml"/><Relationship Id="rId242" Type="http://schemas.openxmlformats.org/officeDocument/2006/relationships/customXml" Target="../ink/ink1895.xml"/><Relationship Id="rId243" Type="http://schemas.openxmlformats.org/officeDocument/2006/relationships/customXml" Target="../ink/ink1896.xml"/><Relationship Id="rId244" Type="http://schemas.openxmlformats.org/officeDocument/2006/relationships/customXml" Target="../ink/ink1897.xml"/><Relationship Id="rId245" Type="http://schemas.openxmlformats.org/officeDocument/2006/relationships/customXml" Target="../ink/ink1898.xml"/><Relationship Id="rId246" Type="http://schemas.openxmlformats.org/officeDocument/2006/relationships/customXml" Target="../ink/ink1899.xml"/><Relationship Id="rId247" Type="http://schemas.openxmlformats.org/officeDocument/2006/relationships/customXml" Target="../ink/ink1900.xml"/><Relationship Id="rId248" Type="http://schemas.openxmlformats.org/officeDocument/2006/relationships/customXml" Target="../ink/ink1901.xml"/><Relationship Id="rId249" Type="http://schemas.openxmlformats.org/officeDocument/2006/relationships/customXml" Target="../ink/ink1902.xml"/><Relationship Id="rId250" Type="http://schemas.openxmlformats.org/officeDocument/2006/relationships/customXml" Target="../ink/ink1903.xml"/><Relationship Id="rId251" Type="http://schemas.openxmlformats.org/officeDocument/2006/relationships/customXml" Target="../ink/ink1904.xml"/><Relationship Id="rId252" Type="http://schemas.openxmlformats.org/officeDocument/2006/relationships/customXml" Target="../ink/ink1905.xml"/><Relationship Id="rId253" Type="http://schemas.openxmlformats.org/officeDocument/2006/relationships/customXml" Target="../ink/ink1906.xml"/><Relationship Id="rId254" Type="http://schemas.openxmlformats.org/officeDocument/2006/relationships/customXml" Target="../ink/ink1907.xml"/><Relationship Id="rId255" Type="http://schemas.openxmlformats.org/officeDocument/2006/relationships/customXml" Target="../ink/ink1908.xml"/><Relationship Id="rId256" Type="http://schemas.openxmlformats.org/officeDocument/2006/relationships/customXml" Target="../ink/ink1909.xml"/><Relationship Id="rId257" Type="http://schemas.openxmlformats.org/officeDocument/2006/relationships/customXml" Target="../ink/ink1910.xml"/><Relationship Id="rId258" Type="http://schemas.openxmlformats.org/officeDocument/2006/relationships/customXml" Target="../ink/ink1911.xml"/><Relationship Id="rId259" Type="http://schemas.openxmlformats.org/officeDocument/2006/relationships/customXml" Target="../ink/ink1912.xml"/><Relationship Id="rId260" Type="http://schemas.openxmlformats.org/officeDocument/2006/relationships/customXml" Target="../ink/ink1913.xml"/><Relationship Id="rId261" Type="http://schemas.openxmlformats.org/officeDocument/2006/relationships/customXml" Target="../ink/ink1914.xml"/><Relationship Id="rId262" Type="http://schemas.openxmlformats.org/officeDocument/2006/relationships/customXml" Target="../ink/ink1915.xml"/><Relationship Id="rId263" Type="http://schemas.openxmlformats.org/officeDocument/2006/relationships/customXml" Target="../ink/ink1916.xml"/><Relationship Id="rId264" Type="http://schemas.openxmlformats.org/officeDocument/2006/relationships/customXml" Target="../ink/ink1917.xml"/><Relationship Id="rId265" Type="http://schemas.openxmlformats.org/officeDocument/2006/relationships/customXml" Target="../ink/ink1918.xml"/><Relationship Id="rId266" Type="http://schemas.openxmlformats.org/officeDocument/2006/relationships/customXml" Target="../ink/ink1919.xml"/><Relationship Id="rId267" Type="http://schemas.openxmlformats.org/officeDocument/2006/relationships/customXml" Target="../ink/ink1920.xml"/><Relationship Id="rId268" Type="http://schemas.openxmlformats.org/officeDocument/2006/relationships/customXml" Target="../ink/ink1921.xml"/><Relationship Id="rId269" Type="http://schemas.openxmlformats.org/officeDocument/2006/relationships/customXml" Target="../ink/ink1922.xml"/><Relationship Id="rId270" Type="http://schemas.openxmlformats.org/officeDocument/2006/relationships/customXml" Target="../ink/ink1923.xml"/><Relationship Id="rId271" Type="http://schemas.openxmlformats.org/officeDocument/2006/relationships/customXml" Target="../ink/ink1924.xml"/><Relationship Id="rId272" Type="http://schemas.openxmlformats.org/officeDocument/2006/relationships/customXml" Target="../ink/ink1925.xml"/><Relationship Id="rId273" Type="http://schemas.openxmlformats.org/officeDocument/2006/relationships/customXml" Target="../ink/ink1926.xml"/><Relationship Id="rId274" Type="http://schemas.openxmlformats.org/officeDocument/2006/relationships/customXml" Target="../ink/ink1927.xml"/><Relationship Id="rId275" Type="http://schemas.openxmlformats.org/officeDocument/2006/relationships/customXml" Target="../ink/ink1928.xml"/><Relationship Id="rId276" Type="http://schemas.openxmlformats.org/officeDocument/2006/relationships/customXml" Target="../ink/ink1929.xml"/><Relationship Id="rId277" Type="http://schemas.openxmlformats.org/officeDocument/2006/relationships/customXml" Target="../ink/ink1930.xml"/><Relationship Id="rId278" Type="http://schemas.openxmlformats.org/officeDocument/2006/relationships/customXml" Target="../ink/ink1931.xml"/><Relationship Id="rId279" Type="http://schemas.openxmlformats.org/officeDocument/2006/relationships/customXml" Target="../ink/ink1932.xml"/><Relationship Id="rId280" Type="http://schemas.openxmlformats.org/officeDocument/2006/relationships/customXml" Target="../ink/ink1933.xml"/><Relationship Id="rId281" Type="http://schemas.openxmlformats.org/officeDocument/2006/relationships/customXml" Target="../ink/ink1934.xml"/><Relationship Id="rId282" Type="http://schemas.openxmlformats.org/officeDocument/2006/relationships/customXml" Target="../ink/ink1935.xml"/><Relationship Id="rId283" Type="http://schemas.openxmlformats.org/officeDocument/2006/relationships/customXml" Target="../ink/ink1936.xml"/><Relationship Id="rId284" Type="http://schemas.openxmlformats.org/officeDocument/2006/relationships/customXml" Target="../ink/ink1937.xml"/><Relationship Id="rId285" Type="http://schemas.openxmlformats.org/officeDocument/2006/relationships/customXml" Target="../ink/ink1938.xml"/><Relationship Id="rId286" Type="http://schemas.openxmlformats.org/officeDocument/2006/relationships/customXml" Target="../ink/ink1939.xml"/><Relationship Id="rId287" Type="http://schemas.openxmlformats.org/officeDocument/2006/relationships/customXml" Target="../ink/ink1940.xml"/><Relationship Id="rId288"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image" Target="../media/image18.png"/><Relationship Id="rId2" Type="http://schemas.openxmlformats.org/officeDocument/2006/relationships/image" Target="../media/image19.png"/><Relationship Id="rId3" Type="http://schemas.openxmlformats.org/officeDocument/2006/relationships/image" Target="../media/image20.png"/><Relationship Id="rId4" Type="http://schemas.openxmlformats.org/officeDocument/2006/relationships/image" Target="../media/image21.png"/><Relationship Id="rId5" Type="http://schemas.openxmlformats.org/officeDocument/2006/relationships/customXml" Target="../ink/ink1941.xml"/><Relationship Id="rId6" Type="http://schemas.openxmlformats.org/officeDocument/2006/relationships/customXml" Target="../ink/ink1942.xml"/><Relationship Id="rId7" Type="http://schemas.openxmlformats.org/officeDocument/2006/relationships/customXml" Target="../ink/ink1943.xml"/><Relationship Id="rId8" Type="http://schemas.openxmlformats.org/officeDocument/2006/relationships/customXml" Target="../ink/ink1944.xml"/><Relationship Id="rId9" Type="http://schemas.openxmlformats.org/officeDocument/2006/relationships/customXml" Target="../ink/ink1945.xml"/><Relationship Id="rId10" Type="http://schemas.openxmlformats.org/officeDocument/2006/relationships/customXml" Target="../ink/ink1946.xml"/><Relationship Id="rId11" Type="http://schemas.openxmlformats.org/officeDocument/2006/relationships/customXml" Target="../ink/ink1947.xml"/><Relationship Id="rId12" Type="http://schemas.openxmlformats.org/officeDocument/2006/relationships/customXml" Target="../ink/ink1948.xml"/><Relationship Id="rId13" Type="http://schemas.openxmlformats.org/officeDocument/2006/relationships/customXml" Target="../ink/ink1949.xml"/><Relationship Id="rId14" Type="http://schemas.openxmlformats.org/officeDocument/2006/relationships/customXml" Target="../ink/ink1950.xml"/><Relationship Id="rId15" Type="http://schemas.openxmlformats.org/officeDocument/2006/relationships/customXml" Target="../ink/ink1951.xml"/><Relationship Id="rId16" Type="http://schemas.openxmlformats.org/officeDocument/2006/relationships/customXml" Target="../ink/ink1952.xml"/><Relationship Id="rId17" Type="http://schemas.openxmlformats.org/officeDocument/2006/relationships/customXml" Target="../ink/ink1953.xml"/><Relationship Id="rId18" Type="http://schemas.openxmlformats.org/officeDocument/2006/relationships/customXml" Target="../ink/ink1954.xml"/><Relationship Id="rId19" Type="http://schemas.openxmlformats.org/officeDocument/2006/relationships/customXml" Target="../ink/ink1955.xml"/><Relationship Id="rId20" Type="http://schemas.openxmlformats.org/officeDocument/2006/relationships/customXml" Target="../ink/ink1956.xml"/><Relationship Id="rId21" Type="http://schemas.openxmlformats.org/officeDocument/2006/relationships/customXml" Target="../ink/ink1957.xml"/><Relationship Id="rId22" Type="http://schemas.openxmlformats.org/officeDocument/2006/relationships/customXml" Target="../ink/ink1958.xml"/><Relationship Id="rId23" Type="http://schemas.openxmlformats.org/officeDocument/2006/relationships/customXml" Target="../ink/ink1959.xml"/><Relationship Id="rId24" Type="http://schemas.openxmlformats.org/officeDocument/2006/relationships/customXml" Target="../ink/ink1960.xml"/><Relationship Id="rId25" Type="http://schemas.openxmlformats.org/officeDocument/2006/relationships/customXml" Target="../ink/ink1961.xml"/><Relationship Id="rId26" Type="http://schemas.openxmlformats.org/officeDocument/2006/relationships/customXml" Target="../ink/ink1962.xml"/><Relationship Id="rId27" Type="http://schemas.openxmlformats.org/officeDocument/2006/relationships/customXml" Target="../ink/ink1963.xml"/><Relationship Id="rId28" Type="http://schemas.openxmlformats.org/officeDocument/2006/relationships/customXml" Target="../ink/ink1964.xml"/><Relationship Id="rId29" Type="http://schemas.openxmlformats.org/officeDocument/2006/relationships/customXml" Target="../ink/ink1965.xml"/><Relationship Id="rId30" Type="http://schemas.openxmlformats.org/officeDocument/2006/relationships/customXml" Target="../ink/ink1966.xml"/><Relationship Id="rId31" Type="http://schemas.openxmlformats.org/officeDocument/2006/relationships/customXml" Target="../ink/ink1967.xml"/><Relationship Id="rId32" Type="http://schemas.openxmlformats.org/officeDocument/2006/relationships/customXml" Target="../ink/ink1968.xml"/><Relationship Id="rId33" Type="http://schemas.openxmlformats.org/officeDocument/2006/relationships/customXml" Target="../ink/ink1969.xml"/><Relationship Id="rId34" Type="http://schemas.openxmlformats.org/officeDocument/2006/relationships/customXml" Target="../ink/ink1970.xml"/><Relationship Id="rId35" Type="http://schemas.openxmlformats.org/officeDocument/2006/relationships/customXml" Target="../ink/ink1971.xml"/><Relationship Id="rId36" Type="http://schemas.openxmlformats.org/officeDocument/2006/relationships/customXml" Target="../ink/ink1972.xml"/><Relationship Id="rId37" Type="http://schemas.openxmlformats.org/officeDocument/2006/relationships/customXml" Target="../ink/ink1973.xml"/><Relationship Id="rId38" Type="http://schemas.openxmlformats.org/officeDocument/2006/relationships/customXml" Target="../ink/ink1974.xml"/><Relationship Id="rId39" Type="http://schemas.openxmlformats.org/officeDocument/2006/relationships/customXml" Target="../ink/ink1975.xml"/><Relationship Id="rId40" Type="http://schemas.openxmlformats.org/officeDocument/2006/relationships/customXml" Target="../ink/ink1976.xml"/><Relationship Id="rId4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customXml" Target="../ink/ink1977.xml"/><Relationship Id="rId2" Type="http://schemas.openxmlformats.org/officeDocument/2006/relationships/customXml" Target="../ink/ink1978.xml"/><Relationship Id="rId3" Type="http://schemas.openxmlformats.org/officeDocument/2006/relationships/customXml" Target="../ink/ink1979.xml"/><Relationship Id="rId4" Type="http://schemas.openxmlformats.org/officeDocument/2006/relationships/customXml" Target="../ink/ink1980.xml"/><Relationship Id="rId5" Type="http://schemas.openxmlformats.org/officeDocument/2006/relationships/customXml" Target="../ink/ink1981.xml"/><Relationship Id="rId6" Type="http://schemas.openxmlformats.org/officeDocument/2006/relationships/customXml" Target="../ink/ink1982.xml"/><Relationship Id="rId7" Type="http://schemas.openxmlformats.org/officeDocument/2006/relationships/customXml" Target="../ink/ink1983.xml"/><Relationship Id="rId8" Type="http://schemas.openxmlformats.org/officeDocument/2006/relationships/customXml" Target="../ink/ink1984.xml"/><Relationship Id="rId9" Type="http://schemas.openxmlformats.org/officeDocument/2006/relationships/customXml" Target="../ink/ink1985.xml"/><Relationship Id="rId10" Type="http://schemas.openxmlformats.org/officeDocument/2006/relationships/customXml" Target="../ink/ink1986.xml"/><Relationship Id="rId11" Type="http://schemas.openxmlformats.org/officeDocument/2006/relationships/customXml" Target="../ink/ink1987.xml"/><Relationship Id="rId12" Type="http://schemas.openxmlformats.org/officeDocument/2006/relationships/customXml" Target="../ink/ink1988.xml"/><Relationship Id="rId13" Type="http://schemas.openxmlformats.org/officeDocument/2006/relationships/customXml" Target="../ink/ink1989.xml"/><Relationship Id="rId14" Type="http://schemas.openxmlformats.org/officeDocument/2006/relationships/customXml" Target="../ink/ink1990.xml"/><Relationship Id="rId15" Type="http://schemas.openxmlformats.org/officeDocument/2006/relationships/customXml" Target="../ink/ink1991.xml"/><Relationship Id="rId16" Type="http://schemas.openxmlformats.org/officeDocument/2006/relationships/customXml" Target="../ink/ink1992.xml"/><Relationship Id="rId17" Type="http://schemas.openxmlformats.org/officeDocument/2006/relationships/customXml" Target="../ink/ink1993.xml"/><Relationship Id="rId18" Type="http://schemas.openxmlformats.org/officeDocument/2006/relationships/customXml" Target="../ink/ink1994.xml"/><Relationship Id="rId19" Type="http://schemas.openxmlformats.org/officeDocument/2006/relationships/customXml" Target="../ink/ink1995.xml"/><Relationship Id="rId20" Type="http://schemas.openxmlformats.org/officeDocument/2006/relationships/customXml" Target="../ink/ink1996.xml"/><Relationship Id="rId21" Type="http://schemas.openxmlformats.org/officeDocument/2006/relationships/customXml" Target="../ink/ink1997.xml"/><Relationship Id="rId22" Type="http://schemas.openxmlformats.org/officeDocument/2006/relationships/customXml" Target="../ink/ink1998.xml"/><Relationship Id="rId23" Type="http://schemas.openxmlformats.org/officeDocument/2006/relationships/customXml" Target="../ink/ink1999.xml"/><Relationship Id="rId24" Type="http://schemas.openxmlformats.org/officeDocument/2006/relationships/customXml" Target="../ink/ink2000.xml"/><Relationship Id="rId25" Type="http://schemas.openxmlformats.org/officeDocument/2006/relationships/customXml" Target="../ink/ink2001.xml"/><Relationship Id="rId26" Type="http://schemas.openxmlformats.org/officeDocument/2006/relationships/customXml" Target="../ink/ink2002.xml"/><Relationship Id="rId27" Type="http://schemas.openxmlformats.org/officeDocument/2006/relationships/customXml" Target="../ink/ink2003.xml"/><Relationship Id="rId28" Type="http://schemas.openxmlformats.org/officeDocument/2006/relationships/customXml" Target="../ink/ink2004.xml"/><Relationship Id="rId29" Type="http://schemas.openxmlformats.org/officeDocument/2006/relationships/customXml" Target="../ink/ink2005.xml"/><Relationship Id="rId30" Type="http://schemas.openxmlformats.org/officeDocument/2006/relationships/customXml" Target="../ink/ink2006.xml"/><Relationship Id="rId31" Type="http://schemas.openxmlformats.org/officeDocument/2006/relationships/customXml" Target="../ink/ink2007.xml"/><Relationship Id="rId32" Type="http://schemas.openxmlformats.org/officeDocument/2006/relationships/customXml" Target="../ink/ink2008.xml"/><Relationship Id="rId33" Type="http://schemas.openxmlformats.org/officeDocument/2006/relationships/customXml" Target="../ink/ink2009.xml"/><Relationship Id="rId34" Type="http://schemas.openxmlformats.org/officeDocument/2006/relationships/customXml" Target="../ink/ink2010.xml"/><Relationship Id="rId35" Type="http://schemas.openxmlformats.org/officeDocument/2006/relationships/customXml" Target="../ink/ink2011.xml"/><Relationship Id="rId36" Type="http://schemas.openxmlformats.org/officeDocument/2006/relationships/customXml" Target="../ink/ink2012.xml"/><Relationship Id="rId37" Type="http://schemas.openxmlformats.org/officeDocument/2006/relationships/customXml" Target="../ink/ink2013.xml"/><Relationship Id="rId38" Type="http://schemas.openxmlformats.org/officeDocument/2006/relationships/customXml" Target="../ink/ink2014.xml"/><Relationship Id="rId39" Type="http://schemas.openxmlformats.org/officeDocument/2006/relationships/customXml" Target="../ink/ink2015.xml"/><Relationship Id="rId40" Type="http://schemas.openxmlformats.org/officeDocument/2006/relationships/customXml" Target="../ink/ink2016.xml"/><Relationship Id="rId41" Type="http://schemas.openxmlformats.org/officeDocument/2006/relationships/customXml" Target="../ink/ink2017.xml"/><Relationship Id="rId42" Type="http://schemas.openxmlformats.org/officeDocument/2006/relationships/customXml" Target="../ink/ink2018.xml"/><Relationship Id="rId43" Type="http://schemas.openxmlformats.org/officeDocument/2006/relationships/customXml" Target="../ink/ink2019.xml"/><Relationship Id="rId44" Type="http://schemas.openxmlformats.org/officeDocument/2006/relationships/customXml" Target="../ink/ink2020.xml"/><Relationship Id="rId45" Type="http://schemas.openxmlformats.org/officeDocument/2006/relationships/customXml" Target="../ink/ink2021.xml"/><Relationship Id="rId46" Type="http://schemas.openxmlformats.org/officeDocument/2006/relationships/customXml" Target="../ink/ink2022.xml"/><Relationship Id="rId47" Type="http://schemas.openxmlformats.org/officeDocument/2006/relationships/customXml" Target="../ink/ink2023.xml"/><Relationship Id="rId48" Type="http://schemas.openxmlformats.org/officeDocument/2006/relationships/customXml" Target="../ink/ink2024.xml"/><Relationship Id="rId49" Type="http://schemas.openxmlformats.org/officeDocument/2006/relationships/customXml" Target="../ink/ink2025.xml"/><Relationship Id="rId50" Type="http://schemas.openxmlformats.org/officeDocument/2006/relationships/customXml" Target="../ink/ink2026.xml"/><Relationship Id="rId51" Type="http://schemas.openxmlformats.org/officeDocument/2006/relationships/customXml" Target="../ink/ink2027.xml"/><Relationship Id="rId52" Type="http://schemas.openxmlformats.org/officeDocument/2006/relationships/customXml" Target="../ink/ink2028.xml"/><Relationship Id="rId53" Type="http://schemas.openxmlformats.org/officeDocument/2006/relationships/customXml" Target="../ink/ink2029.xml"/><Relationship Id="rId54" Type="http://schemas.openxmlformats.org/officeDocument/2006/relationships/customXml" Target="../ink/ink2030.xml"/><Relationship Id="rId55" Type="http://schemas.openxmlformats.org/officeDocument/2006/relationships/customXml" Target="../ink/ink2031.xml"/><Relationship Id="rId56" Type="http://schemas.openxmlformats.org/officeDocument/2006/relationships/customXml" Target="../ink/ink2032.xml"/><Relationship Id="rId57" Type="http://schemas.openxmlformats.org/officeDocument/2006/relationships/customXml" Target="../ink/ink2033.xml"/><Relationship Id="rId58" Type="http://schemas.openxmlformats.org/officeDocument/2006/relationships/customXml" Target="../ink/ink2034.xml"/><Relationship Id="rId59" Type="http://schemas.openxmlformats.org/officeDocument/2006/relationships/customXml" Target="../ink/ink2035.xml"/><Relationship Id="rId60" Type="http://schemas.openxmlformats.org/officeDocument/2006/relationships/customXml" Target="../ink/ink2036.xml"/><Relationship Id="rId61" Type="http://schemas.openxmlformats.org/officeDocument/2006/relationships/customXml" Target="../ink/ink2037.xml"/><Relationship Id="rId62" Type="http://schemas.openxmlformats.org/officeDocument/2006/relationships/customXml" Target="../ink/ink2038.xml"/><Relationship Id="rId63" Type="http://schemas.openxmlformats.org/officeDocument/2006/relationships/customXml" Target="../ink/ink2039.xml"/><Relationship Id="rId64" Type="http://schemas.openxmlformats.org/officeDocument/2006/relationships/customXml" Target="../ink/ink2040.xml"/><Relationship Id="rId65" Type="http://schemas.openxmlformats.org/officeDocument/2006/relationships/customXml" Target="../ink/ink2041.xml"/><Relationship Id="rId66" Type="http://schemas.openxmlformats.org/officeDocument/2006/relationships/customXml" Target="../ink/ink2042.xml"/><Relationship Id="rId67" Type="http://schemas.openxmlformats.org/officeDocument/2006/relationships/customXml" Target="../ink/ink2043.xml"/><Relationship Id="rId68" Type="http://schemas.openxmlformats.org/officeDocument/2006/relationships/customXml" Target="../ink/ink2044.xml"/><Relationship Id="rId69" Type="http://schemas.openxmlformats.org/officeDocument/2006/relationships/customXml" Target="../ink/ink2045.xml"/><Relationship Id="rId70" Type="http://schemas.openxmlformats.org/officeDocument/2006/relationships/customXml" Target="../ink/ink2046.xml"/><Relationship Id="rId71" Type="http://schemas.openxmlformats.org/officeDocument/2006/relationships/customXml" Target="../ink/ink2047.xml"/><Relationship Id="rId72" Type="http://schemas.openxmlformats.org/officeDocument/2006/relationships/customXml" Target="../ink/ink2048.xml"/><Relationship Id="rId73" Type="http://schemas.openxmlformats.org/officeDocument/2006/relationships/customXml" Target="../ink/ink2049.xml"/><Relationship Id="rId74" Type="http://schemas.openxmlformats.org/officeDocument/2006/relationships/customXml" Target="../ink/ink2050.xml"/><Relationship Id="rId75" Type="http://schemas.openxmlformats.org/officeDocument/2006/relationships/customXml" Target="../ink/ink2051.xml"/><Relationship Id="rId76" Type="http://schemas.openxmlformats.org/officeDocument/2006/relationships/customXml" Target="../ink/ink2052.xml"/><Relationship Id="rId77" Type="http://schemas.openxmlformats.org/officeDocument/2006/relationships/customXml" Target="../ink/ink2053.xml"/><Relationship Id="rId78" Type="http://schemas.openxmlformats.org/officeDocument/2006/relationships/customXml" Target="../ink/ink2054.xml"/><Relationship Id="rId79" Type="http://schemas.openxmlformats.org/officeDocument/2006/relationships/customXml" Target="../ink/ink2055.xml"/><Relationship Id="rId80" Type="http://schemas.openxmlformats.org/officeDocument/2006/relationships/customXml" Target="../ink/ink2056.xml"/><Relationship Id="rId81" Type="http://schemas.openxmlformats.org/officeDocument/2006/relationships/customXml" Target="../ink/ink2057.xml"/><Relationship Id="rId82" Type="http://schemas.openxmlformats.org/officeDocument/2006/relationships/customXml" Target="../ink/ink2058.xml"/><Relationship Id="rId83" Type="http://schemas.openxmlformats.org/officeDocument/2006/relationships/customXml" Target="../ink/ink2059.xml"/><Relationship Id="rId84" Type="http://schemas.openxmlformats.org/officeDocument/2006/relationships/customXml" Target="../ink/ink2060.xml"/><Relationship Id="rId85" Type="http://schemas.openxmlformats.org/officeDocument/2006/relationships/customXml" Target="../ink/ink2061.xml"/><Relationship Id="rId86" Type="http://schemas.openxmlformats.org/officeDocument/2006/relationships/customXml" Target="../ink/ink2062.xml"/><Relationship Id="rId87" Type="http://schemas.openxmlformats.org/officeDocument/2006/relationships/customXml" Target="../ink/ink2063.xml"/><Relationship Id="rId88" Type="http://schemas.openxmlformats.org/officeDocument/2006/relationships/customXml" Target="../ink/ink2064.xml"/><Relationship Id="rId89" Type="http://schemas.openxmlformats.org/officeDocument/2006/relationships/customXml" Target="../ink/ink2065.xml"/><Relationship Id="rId90" Type="http://schemas.openxmlformats.org/officeDocument/2006/relationships/customXml" Target="../ink/ink2066.xml"/><Relationship Id="rId91" Type="http://schemas.openxmlformats.org/officeDocument/2006/relationships/customXml" Target="../ink/ink2067.xml"/><Relationship Id="rId92" Type="http://schemas.openxmlformats.org/officeDocument/2006/relationships/customXml" Target="../ink/ink2068.xml"/><Relationship Id="rId93" Type="http://schemas.openxmlformats.org/officeDocument/2006/relationships/customXml" Target="../ink/ink2069.xml"/><Relationship Id="rId94" Type="http://schemas.openxmlformats.org/officeDocument/2006/relationships/customXml" Target="../ink/ink2070.xml"/><Relationship Id="rId95" Type="http://schemas.openxmlformats.org/officeDocument/2006/relationships/customXml" Target="../ink/ink2071.xml"/><Relationship Id="rId96" Type="http://schemas.openxmlformats.org/officeDocument/2006/relationships/customXml" Target="../ink/ink2072.xml"/><Relationship Id="rId97" Type="http://schemas.openxmlformats.org/officeDocument/2006/relationships/customXml" Target="../ink/ink2073.xml"/><Relationship Id="rId98" Type="http://schemas.openxmlformats.org/officeDocument/2006/relationships/customXml" Target="../ink/ink2074.xml"/><Relationship Id="rId99" Type="http://schemas.openxmlformats.org/officeDocument/2006/relationships/customXml" Target="../ink/ink2075.xml"/><Relationship Id="rId100" Type="http://schemas.openxmlformats.org/officeDocument/2006/relationships/customXml" Target="../ink/ink2076.xml"/><Relationship Id="rId101" Type="http://schemas.openxmlformats.org/officeDocument/2006/relationships/customXml" Target="../ink/ink2077.xml"/><Relationship Id="rId102" Type="http://schemas.openxmlformats.org/officeDocument/2006/relationships/customXml" Target="../ink/ink2078.xml"/><Relationship Id="rId103" Type="http://schemas.openxmlformats.org/officeDocument/2006/relationships/customXml" Target="../ink/ink2079.xml"/><Relationship Id="rId104" Type="http://schemas.openxmlformats.org/officeDocument/2006/relationships/customXml" Target="../ink/ink2080.xml"/><Relationship Id="rId105" Type="http://schemas.openxmlformats.org/officeDocument/2006/relationships/customXml" Target="../ink/ink2081.xml"/><Relationship Id="rId106" Type="http://schemas.openxmlformats.org/officeDocument/2006/relationships/customXml" Target="../ink/ink2082.xml"/><Relationship Id="rId107" Type="http://schemas.openxmlformats.org/officeDocument/2006/relationships/customXml" Target="../ink/ink2083.xml"/><Relationship Id="rId108" Type="http://schemas.openxmlformats.org/officeDocument/2006/relationships/customXml" Target="../ink/ink2084.xml"/><Relationship Id="rId109" Type="http://schemas.openxmlformats.org/officeDocument/2006/relationships/customXml" Target="../ink/ink2085.xml"/><Relationship Id="rId110" Type="http://schemas.openxmlformats.org/officeDocument/2006/relationships/customXml" Target="../ink/ink2086.xml"/><Relationship Id="rId111" Type="http://schemas.openxmlformats.org/officeDocument/2006/relationships/customXml" Target="../ink/ink2087.xml"/><Relationship Id="rId112" Type="http://schemas.openxmlformats.org/officeDocument/2006/relationships/customXml" Target="../ink/ink2088.xml"/><Relationship Id="rId113" Type="http://schemas.openxmlformats.org/officeDocument/2006/relationships/customXml" Target="../ink/ink2089.xml"/><Relationship Id="rId114" Type="http://schemas.openxmlformats.org/officeDocument/2006/relationships/customXml" Target="../ink/ink2090.xml"/><Relationship Id="rId115" Type="http://schemas.openxmlformats.org/officeDocument/2006/relationships/customXml" Target="../ink/ink2091.xml"/><Relationship Id="rId116" Type="http://schemas.openxmlformats.org/officeDocument/2006/relationships/customXml" Target="../ink/ink2092.xml"/><Relationship Id="rId117" Type="http://schemas.openxmlformats.org/officeDocument/2006/relationships/customXml" Target="../ink/ink2093.xml"/><Relationship Id="rId118" Type="http://schemas.openxmlformats.org/officeDocument/2006/relationships/customXml" Target="../ink/ink2094.xml"/><Relationship Id="rId119" Type="http://schemas.openxmlformats.org/officeDocument/2006/relationships/customXml" Target="../ink/ink2095.xml"/><Relationship Id="rId120" Type="http://schemas.openxmlformats.org/officeDocument/2006/relationships/customXml" Target="../ink/ink2096.xml"/><Relationship Id="rId121" Type="http://schemas.openxmlformats.org/officeDocument/2006/relationships/customXml" Target="../ink/ink2097.xml"/><Relationship Id="rId122" Type="http://schemas.openxmlformats.org/officeDocument/2006/relationships/customXml" Target="../ink/ink2098.xml"/><Relationship Id="rId123" Type="http://schemas.openxmlformats.org/officeDocument/2006/relationships/customXml" Target="../ink/ink2099.xml"/><Relationship Id="rId124" Type="http://schemas.openxmlformats.org/officeDocument/2006/relationships/customXml" Target="../ink/ink2100.xml"/><Relationship Id="rId125" Type="http://schemas.openxmlformats.org/officeDocument/2006/relationships/customXml" Target="../ink/ink2101.xml"/><Relationship Id="rId126" Type="http://schemas.openxmlformats.org/officeDocument/2006/relationships/customXml" Target="../ink/ink2102.xml"/><Relationship Id="rId127" Type="http://schemas.openxmlformats.org/officeDocument/2006/relationships/customXml" Target="../ink/ink2103.xml"/><Relationship Id="rId128" Type="http://schemas.openxmlformats.org/officeDocument/2006/relationships/customXml" Target="../ink/ink2104.xml"/><Relationship Id="rId129" Type="http://schemas.openxmlformats.org/officeDocument/2006/relationships/customXml" Target="../ink/ink2105.xml"/><Relationship Id="rId130" Type="http://schemas.openxmlformats.org/officeDocument/2006/relationships/customXml" Target="../ink/ink2106.xml"/><Relationship Id="rId131" Type="http://schemas.openxmlformats.org/officeDocument/2006/relationships/customXml" Target="../ink/ink2107.xml"/><Relationship Id="rId132" Type="http://schemas.openxmlformats.org/officeDocument/2006/relationships/customXml" Target="../ink/ink2108.xml"/><Relationship Id="rId133" Type="http://schemas.openxmlformats.org/officeDocument/2006/relationships/customXml" Target="../ink/ink2109.xml"/><Relationship Id="rId134" Type="http://schemas.openxmlformats.org/officeDocument/2006/relationships/customXml" Target="../ink/ink2110.xml"/><Relationship Id="rId135" Type="http://schemas.openxmlformats.org/officeDocument/2006/relationships/customXml" Target="../ink/ink2111.xml"/><Relationship Id="rId136" Type="http://schemas.openxmlformats.org/officeDocument/2006/relationships/customXml" Target="../ink/ink2112.xml"/><Relationship Id="rId137" Type="http://schemas.openxmlformats.org/officeDocument/2006/relationships/customXml" Target="../ink/ink2113.xml"/><Relationship Id="rId138" Type="http://schemas.openxmlformats.org/officeDocument/2006/relationships/customXml" Target="../ink/ink2114.xml"/><Relationship Id="rId139" Type="http://schemas.openxmlformats.org/officeDocument/2006/relationships/customXml" Target="../ink/ink2115.xml"/><Relationship Id="rId140" Type="http://schemas.openxmlformats.org/officeDocument/2006/relationships/customXml" Target="../ink/ink2116.xml"/><Relationship Id="rId141" Type="http://schemas.openxmlformats.org/officeDocument/2006/relationships/customXml" Target="../ink/ink2117.xml"/><Relationship Id="rId142" Type="http://schemas.openxmlformats.org/officeDocument/2006/relationships/customXml" Target="../ink/ink2118.xml"/><Relationship Id="rId143" Type="http://schemas.openxmlformats.org/officeDocument/2006/relationships/customXml" Target="../ink/ink2119.xml"/><Relationship Id="rId144" Type="http://schemas.openxmlformats.org/officeDocument/2006/relationships/customXml" Target="../ink/ink2120.xml"/><Relationship Id="rId145" Type="http://schemas.openxmlformats.org/officeDocument/2006/relationships/customXml" Target="../ink/ink2121.xml"/><Relationship Id="rId146" Type="http://schemas.openxmlformats.org/officeDocument/2006/relationships/customXml" Target="../ink/ink2122.xml"/><Relationship Id="rId147" Type="http://schemas.openxmlformats.org/officeDocument/2006/relationships/customXml" Target="../ink/ink2123.xml"/><Relationship Id="rId148" Type="http://schemas.openxmlformats.org/officeDocument/2006/relationships/customXml" Target="../ink/ink2124.xml"/><Relationship Id="rId149" Type="http://schemas.openxmlformats.org/officeDocument/2006/relationships/customXml" Target="../ink/ink2125.xml"/><Relationship Id="rId150" Type="http://schemas.openxmlformats.org/officeDocument/2006/relationships/customXml" Target="../ink/ink2126.xml"/><Relationship Id="rId151" Type="http://schemas.openxmlformats.org/officeDocument/2006/relationships/customXml" Target="../ink/ink2127.xml"/><Relationship Id="rId152" Type="http://schemas.openxmlformats.org/officeDocument/2006/relationships/customXml" Target="../ink/ink2128.xml"/><Relationship Id="rId153" Type="http://schemas.openxmlformats.org/officeDocument/2006/relationships/customXml" Target="../ink/ink2129.xml"/><Relationship Id="rId154" Type="http://schemas.openxmlformats.org/officeDocument/2006/relationships/customXml" Target="../ink/ink2130.xml"/><Relationship Id="rId155" Type="http://schemas.openxmlformats.org/officeDocument/2006/relationships/customXml" Target="../ink/ink2131.xml"/><Relationship Id="rId156" Type="http://schemas.openxmlformats.org/officeDocument/2006/relationships/customXml" Target="../ink/ink2132.xml"/><Relationship Id="rId157" Type="http://schemas.openxmlformats.org/officeDocument/2006/relationships/customXml" Target="../ink/ink2133.xml"/><Relationship Id="rId158" Type="http://schemas.openxmlformats.org/officeDocument/2006/relationships/customXml" Target="../ink/ink2134.xml"/><Relationship Id="rId159" Type="http://schemas.openxmlformats.org/officeDocument/2006/relationships/customXml" Target="../ink/ink2135.xml"/><Relationship Id="rId160" Type="http://schemas.openxmlformats.org/officeDocument/2006/relationships/customXml" Target="../ink/ink2136.xml"/><Relationship Id="rId161" Type="http://schemas.openxmlformats.org/officeDocument/2006/relationships/customXml" Target="../ink/ink2137.xml"/><Relationship Id="rId162" Type="http://schemas.openxmlformats.org/officeDocument/2006/relationships/customXml" Target="../ink/ink2138.xml"/><Relationship Id="rId163" Type="http://schemas.openxmlformats.org/officeDocument/2006/relationships/customXml" Target="../ink/ink2139.xml"/><Relationship Id="rId164" Type="http://schemas.openxmlformats.org/officeDocument/2006/relationships/customXml" Target="../ink/ink2140.xml"/><Relationship Id="rId165" Type="http://schemas.openxmlformats.org/officeDocument/2006/relationships/customXml" Target="../ink/ink2141.xml"/><Relationship Id="rId166" Type="http://schemas.openxmlformats.org/officeDocument/2006/relationships/customXml" Target="../ink/ink2142.xml"/><Relationship Id="rId167" Type="http://schemas.openxmlformats.org/officeDocument/2006/relationships/customXml" Target="../ink/ink2143.xml"/><Relationship Id="rId168" Type="http://schemas.openxmlformats.org/officeDocument/2006/relationships/customXml" Target="../ink/ink2144.xml"/><Relationship Id="rId169" Type="http://schemas.openxmlformats.org/officeDocument/2006/relationships/customXml" Target="../ink/ink2145.xml"/><Relationship Id="rId170" Type="http://schemas.openxmlformats.org/officeDocument/2006/relationships/customXml" Target="../ink/ink2146.xml"/><Relationship Id="rId171" Type="http://schemas.openxmlformats.org/officeDocument/2006/relationships/customXml" Target="../ink/ink2147.xml"/><Relationship Id="rId172" Type="http://schemas.openxmlformats.org/officeDocument/2006/relationships/customXml" Target="../ink/ink2148.xml"/><Relationship Id="rId173" Type="http://schemas.openxmlformats.org/officeDocument/2006/relationships/customXml" Target="../ink/ink2149.xml"/><Relationship Id="rId174" Type="http://schemas.openxmlformats.org/officeDocument/2006/relationships/customXml" Target="../ink/ink2150.xml"/><Relationship Id="rId175" Type="http://schemas.openxmlformats.org/officeDocument/2006/relationships/customXml" Target="../ink/ink2151.xml"/><Relationship Id="rId176" Type="http://schemas.openxmlformats.org/officeDocument/2006/relationships/customXml" Target="../ink/ink2152.xml"/><Relationship Id="rId177" Type="http://schemas.openxmlformats.org/officeDocument/2006/relationships/customXml" Target="../ink/ink2153.xml"/><Relationship Id="rId178" Type="http://schemas.openxmlformats.org/officeDocument/2006/relationships/customXml" Target="../ink/ink2154.xml"/><Relationship Id="rId179" Type="http://schemas.openxmlformats.org/officeDocument/2006/relationships/customXml" Target="../ink/ink2155.xml"/><Relationship Id="rId180" Type="http://schemas.openxmlformats.org/officeDocument/2006/relationships/customXml" Target="../ink/ink2156.xml"/><Relationship Id="rId181" Type="http://schemas.openxmlformats.org/officeDocument/2006/relationships/customXml" Target="../ink/ink2157.xml"/><Relationship Id="rId182" Type="http://schemas.openxmlformats.org/officeDocument/2006/relationships/customXml" Target="../ink/ink2158.xml"/><Relationship Id="rId183" Type="http://schemas.openxmlformats.org/officeDocument/2006/relationships/customXml" Target="../ink/ink2159.xml"/><Relationship Id="rId184" Type="http://schemas.openxmlformats.org/officeDocument/2006/relationships/customXml" Target="../ink/ink2160.xml"/><Relationship Id="rId185" Type="http://schemas.openxmlformats.org/officeDocument/2006/relationships/customXml" Target="../ink/ink2161.xml"/><Relationship Id="rId186" Type="http://schemas.openxmlformats.org/officeDocument/2006/relationships/customXml" Target="../ink/ink2162.xml"/><Relationship Id="rId187" Type="http://schemas.openxmlformats.org/officeDocument/2006/relationships/customXml" Target="../ink/ink2163.xml"/><Relationship Id="rId188" Type="http://schemas.openxmlformats.org/officeDocument/2006/relationships/customXml" Target="../ink/ink2164.xml"/><Relationship Id="rId189" Type="http://schemas.openxmlformats.org/officeDocument/2006/relationships/customXml" Target="../ink/ink2165.xml"/><Relationship Id="rId190" Type="http://schemas.openxmlformats.org/officeDocument/2006/relationships/customXml" Target="../ink/ink2166.xml"/><Relationship Id="rId191" Type="http://schemas.openxmlformats.org/officeDocument/2006/relationships/customXml" Target="../ink/ink2167.xml"/><Relationship Id="rId192" Type="http://schemas.openxmlformats.org/officeDocument/2006/relationships/customXml" Target="../ink/ink2168.xml"/><Relationship Id="rId193" Type="http://schemas.openxmlformats.org/officeDocument/2006/relationships/customXml" Target="../ink/ink2169.xml"/><Relationship Id="rId194" Type="http://schemas.openxmlformats.org/officeDocument/2006/relationships/customXml" Target="../ink/ink2170.xml"/><Relationship Id="rId195" Type="http://schemas.openxmlformats.org/officeDocument/2006/relationships/customXml" Target="../ink/ink2171.xml"/><Relationship Id="rId196" Type="http://schemas.openxmlformats.org/officeDocument/2006/relationships/customXml" Target="../ink/ink2172.xml"/><Relationship Id="rId197" Type="http://schemas.openxmlformats.org/officeDocument/2006/relationships/customXml" Target="../ink/ink2173.xml"/><Relationship Id="rId198" Type="http://schemas.openxmlformats.org/officeDocument/2006/relationships/customXml" Target="../ink/ink2174.xml"/><Relationship Id="rId199" Type="http://schemas.openxmlformats.org/officeDocument/2006/relationships/customXml" Target="../ink/ink2175.xml"/><Relationship Id="rId200" Type="http://schemas.openxmlformats.org/officeDocument/2006/relationships/customXml" Target="../ink/ink2176.xml"/><Relationship Id="rId201" Type="http://schemas.openxmlformats.org/officeDocument/2006/relationships/customXml" Target="../ink/ink2177.xml"/><Relationship Id="rId202" Type="http://schemas.openxmlformats.org/officeDocument/2006/relationships/customXml" Target="../ink/ink2178.xml"/><Relationship Id="rId203" Type="http://schemas.openxmlformats.org/officeDocument/2006/relationships/customXml" Target="../ink/ink2179.xml"/><Relationship Id="rId204" Type="http://schemas.openxmlformats.org/officeDocument/2006/relationships/customXml" Target="../ink/ink2180.xml"/><Relationship Id="rId205" Type="http://schemas.openxmlformats.org/officeDocument/2006/relationships/customXml" Target="../ink/ink2181.xml"/><Relationship Id="rId206" Type="http://schemas.openxmlformats.org/officeDocument/2006/relationships/customXml" Target="../ink/ink2182.xml"/><Relationship Id="rId207" Type="http://schemas.openxmlformats.org/officeDocument/2006/relationships/customXml" Target="../ink/ink2183.xml"/><Relationship Id="rId208" Type="http://schemas.openxmlformats.org/officeDocument/2006/relationships/customXml" Target="../ink/ink2184.xml"/><Relationship Id="rId209" Type="http://schemas.openxmlformats.org/officeDocument/2006/relationships/customXml" Target="../ink/ink2185.xml"/><Relationship Id="rId210" Type="http://schemas.openxmlformats.org/officeDocument/2006/relationships/customXml" Target="../ink/ink2186.xml"/><Relationship Id="rId211" Type="http://schemas.openxmlformats.org/officeDocument/2006/relationships/customXml" Target="../ink/ink2187.xml"/><Relationship Id="rId212" Type="http://schemas.openxmlformats.org/officeDocument/2006/relationships/customXml" Target="../ink/ink2188.xml"/><Relationship Id="rId213" Type="http://schemas.openxmlformats.org/officeDocument/2006/relationships/customXml" Target="../ink/ink2189.xml"/><Relationship Id="rId214" Type="http://schemas.openxmlformats.org/officeDocument/2006/relationships/customXml" Target="../ink/ink2190.xml"/><Relationship Id="rId215" Type="http://schemas.openxmlformats.org/officeDocument/2006/relationships/customXml" Target="../ink/ink2191.xml"/><Relationship Id="rId216" Type="http://schemas.openxmlformats.org/officeDocument/2006/relationships/customXml" Target="../ink/ink2192.xml"/><Relationship Id="rId217" Type="http://schemas.openxmlformats.org/officeDocument/2006/relationships/customXml" Target="../ink/ink2193.xml"/><Relationship Id="rId218" Type="http://schemas.openxmlformats.org/officeDocument/2006/relationships/customXml" Target="../ink/ink2194.xml"/><Relationship Id="rId219" Type="http://schemas.openxmlformats.org/officeDocument/2006/relationships/customXml" Target="../ink/ink2195.xml"/><Relationship Id="rId220" Type="http://schemas.openxmlformats.org/officeDocument/2006/relationships/customXml" Target="../ink/ink2196.xml"/><Relationship Id="rId221" Type="http://schemas.openxmlformats.org/officeDocument/2006/relationships/customXml" Target="../ink/ink2197.xml"/><Relationship Id="rId222" Type="http://schemas.openxmlformats.org/officeDocument/2006/relationships/customXml" Target="../ink/ink2198.xml"/><Relationship Id="rId223" Type="http://schemas.openxmlformats.org/officeDocument/2006/relationships/customXml" Target="../ink/ink2199.xml"/><Relationship Id="rId224" Type="http://schemas.openxmlformats.org/officeDocument/2006/relationships/customXml" Target="../ink/ink2200.xml"/><Relationship Id="rId225" Type="http://schemas.openxmlformats.org/officeDocument/2006/relationships/customXml" Target="../ink/ink2201.xml"/><Relationship Id="rId226" Type="http://schemas.openxmlformats.org/officeDocument/2006/relationships/customXml" Target="../ink/ink2202.xml"/><Relationship Id="rId227" Type="http://schemas.openxmlformats.org/officeDocument/2006/relationships/customXml" Target="../ink/ink2203.xml"/><Relationship Id="rId228" Type="http://schemas.openxmlformats.org/officeDocument/2006/relationships/customXml" Target="../ink/ink2204.xml"/><Relationship Id="rId229" Type="http://schemas.openxmlformats.org/officeDocument/2006/relationships/customXml" Target="../ink/ink2205.xml"/><Relationship Id="rId230" Type="http://schemas.openxmlformats.org/officeDocument/2006/relationships/customXml" Target="../ink/ink2206.xml"/><Relationship Id="rId231" Type="http://schemas.openxmlformats.org/officeDocument/2006/relationships/customXml" Target="../ink/ink2207.xml"/><Relationship Id="rId232" Type="http://schemas.openxmlformats.org/officeDocument/2006/relationships/customXml" Target="../ink/ink2208.xml"/><Relationship Id="rId233" Type="http://schemas.openxmlformats.org/officeDocument/2006/relationships/customXml" Target="../ink/ink2209.xml"/><Relationship Id="rId234" Type="http://schemas.openxmlformats.org/officeDocument/2006/relationships/customXml" Target="../ink/ink2210.xml"/><Relationship Id="rId235" Type="http://schemas.openxmlformats.org/officeDocument/2006/relationships/customXml" Target="../ink/ink2211.xml"/><Relationship Id="rId236" Type="http://schemas.openxmlformats.org/officeDocument/2006/relationships/customXml" Target="../ink/ink2212.xml"/><Relationship Id="rId237" Type="http://schemas.openxmlformats.org/officeDocument/2006/relationships/customXml" Target="../ink/ink2213.xml"/><Relationship Id="rId238" Type="http://schemas.openxmlformats.org/officeDocument/2006/relationships/customXml" Target="../ink/ink2214.xml"/><Relationship Id="rId239" Type="http://schemas.openxmlformats.org/officeDocument/2006/relationships/customXml" Target="../ink/ink2215.xml"/><Relationship Id="rId240" Type="http://schemas.openxmlformats.org/officeDocument/2006/relationships/customXml" Target="../ink/ink2216.xml"/><Relationship Id="rId241" Type="http://schemas.openxmlformats.org/officeDocument/2006/relationships/customXml" Target="../ink/ink2217.xml"/><Relationship Id="rId242" Type="http://schemas.openxmlformats.org/officeDocument/2006/relationships/customXml" Target="../ink/ink2218.xml"/><Relationship Id="rId243" Type="http://schemas.openxmlformats.org/officeDocument/2006/relationships/customXml" Target="../ink/ink2219.xml"/><Relationship Id="rId244" Type="http://schemas.openxmlformats.org/officeDocument/2006/relationships/customXml" Target="../ink/ink2220.xml"/><Relationship Id="rId245" Type="http://schemas.openxmlformats.org/officeDocument/2006/relationships/customXml" Target="../ink/ink2221.xml"/><Relationship Id="rId246" Type="http://schemas.openxmlformats.org/officeDocument/2006/relationships/customXml" Target="../ink/ink2222.xml"/><Relationship Id="rId247" Type="http://schemas.openxmlformats.org/officeDocument/2006/relationships/customXml" Target="../ink/ink2223.xml"/><Relationship Id="rId248" Type="http://schemas.openxmlformats.org/officeDocument/2006/relationships/customXml" Target="../ink/ink2224.xml"/><Relationship Id="rId249" Type="http://schemas.openxmlformats.org/officeDocument/2006/relationships/customXml" Target="../ink/ink2225.xml"/><Relationship Id="rId250" Type="http://schemas.openxmlformats.org/officeDocument/2006/relationships/customXml" Target="../ink/ink2226.xml"/><Relationship Id="rId251" Type="http://schemas.openxmlformats.org/officeDocument/2006/relationships/customXml" Target="../ink/ink2227.xml"/><Relationship Id="rId252" Type="http://schemas.openxmlformats.org/officeDocument/2006/relationships/customXml" Target="../ink/ink2228.xml"/><Relationship Id="rId253" Type="http://schemas.openxmlformats.org/officeDocument/2006/relationships/customXml" Target="../ink/ink2229.xml"/><Relationship Id="rId254" Type="http://schemas.openxmlformats.org/officeDocument/2006/relationships/customXml" Target="../ink/ink2230.xml"/><Relationship Id="rId255" Type="http://schemas.openxmlformats.org/officeDocument/2006/relationships/customXml" Target="../ink/ink2231.xml"/><Relationship Id="rId256" Type="http://schemas.openxmlformats.org/officeDocument/2006/relationships/customXml" Target="../ink/ink2232.xml"/><Relationship Id="rId257" Type="http://schemas.openxmlformats.org/officeDocument/2006/relationships/customXml" Target="../ink/ink2233.xml"/><Relationship Id="rId258" Type="http://schemas.openxmlformats.org/officeDocument/2006/relationships/customXml" Target="../ink/ink2234.xml"/><Relationship Id="rId259" Type="http://schemas.openxmlformats.org/officeDocument/2006/relationships/customXml" Target="../ink/ink2235.xml"/><Relationship Id="rId260" Type="http://schemas.openxmlformats.org/officeDocument/2006/relationships/customXml" Target="../ink/ink2236.xml"/><Relationship Id="rId261" Type="http://schemas.openxmlformats.org/officeDocument/2006/relationships/customXml" Target="../ink/ink2237.xml"/><Relationship Id="rId262" Type="http://schemas.openxmlformats.org/officeDocument/2006/relationships/customXml" Target="../ink/ink2238.xml"/><Relationship Id="rId263" Type="http://schemas.openxmlformats.org/officeDocument/2006/relationships/customXml" Target="../ink/ink2239.xml"/><Relationship Id="rId264" Type="http://schemas.openxmlformats.org/officeDocument/2006/relationships/customXml" Target="../ink/ink2240.xml"/><Relationship Id="rId265" Type="http://schemas.openxmlformats.org/officeDocument/2006/relationships/customXml" Target="../ink/ink2241.xml"/><Relationship Id="rId266" Type="http://schemas.openxmlformats.org/officeDocument/2006/relationships/customXml" Target="../ink/ink2242.xml"/><Relationship Id="rId267" Type="http://schemas.openxmlformats.org/officeDocument/2006/relationships/customXml" Target="../ink/ink2243.xml"/><Relationship Id="rId268" Type="http://schemas.openxmlformats.org/officeDocument/2006/relationships/customXml" Target="../ink/ink2244.xml"/><Relationship Id="rId269" Type="http://schemas.openxmlformats.org/officeDocument/2006/relationships/customXml" Target="../ink/ink2245.xml"/><Relationship Id="rId270" Type="http://schemas.openxmlformats.org/officeDocument/2006/relationships/customXml" Target="../ink/ink2246.xml"/><Relationship Id="rId271" Type="http://schemas.openxmlformats.org/officeDocument/2006/relationships/customXml" Target="../ink/ink2247.xml"/><Relationship Id="rId272" Type="http://schemas.openxmlformats.org/officeDocument/2006/relationships/customXml" Target="../ink/ink2248.xml"/><Relationship Id="rId273" Type="http://schemas.openxmlformats.org/officeDocument/2006/relationships/customXml" Target="../ink/ink2249.xml"/><Relationship Id="rId274" Type="http://schemas.openxmlformats.org/officeDocument/2006/relationships/customXml" Target="../ink/ink2250.xml"/><Relationship Id="rId275" Type="http://schemas.openxmlformats.org/officeDocument/2006/relationships/customXml" Target="../ink/ink2251.xml"/><Relationship Id="rId276" Type="http://schemas.openxmlformats.org/officeDocument/2006/relationships/customXml" Target="../ink/ink2252.xml"/><Relationship Id="rId277" Type="http://schemas.openxmlformats.org/officeDocument/2006/relationships/customXml" Target="../ink/ink2253.xml"/><Relationship Id="rId278" Type="http://schemas.openxmlformats.org/officeDocument/2006/relationships/customXml" Target="../ink/ink2254.xml"/><Relationship Id="rId279" Type="http://schemas.openxmlformats.org/officeDocument/2006/relationships/customXml" Target="../ink/ink2255.xml"/><Relationship Id="rId280" Type="http://schemas.openxmlformats.org/officeDocument/2006/relationships/customXml" Target="../ink/ink2256.xml"/><Relationship Id="rId281" Type="http://schemas.openxmlformats.org/officeDocument/2006/relationships/customXml" Target="../ink/ink2257.xml"/><Relationship Id="rId282" Type="http://schemas.openxmlformats.org/officeDocument/2006/relationships/customXml" Target="../ink/ink2258.xml"/><Relationship Id="rId283" Type="http://schemas.openxmlformats.org/officeDocument/2006/relationships/customXml" Target="../ink/ink2259.xml"/><Relationship Id="rId284" Type="http://schemas.openxmlformats.org/officeDocument/2006/relationships/customXml" Target="../ink/ink2260.xml"/><Relationship Id="rId285" Type="http://schemas.openxmlformats.org/officeDocument/2006/relationships/customXml" Target="../ink/ink2261.xml"/><Relationship Id="rId286" Type="http://schemas.openxmlformats.org/officeDocument/2006/relationships/customXml" Target="../ink/ink2262.xml"/><Relationship Id="rId287" Type="http://schemas.openxmlformats.org/officeDocument/2006/relationships/customXml" Target="../ink/ink2263.xml"/><Relationship Id="rId288" Type="http://schemas.openxmlformats.org/officeDocument/2006/relationships/customXml" Target="../ink/ink2264.xml"/><Relationship Id="rId289" Type="http://schemas.openxmlformats.org/officeDocument/2006/relationships/customXml" Target="../ink/ink2265.xml"/><Relationship Id="rId290" Type="http://schemas.openxmlformats.org/officeDocument/2006/relationships/customXml" Target="../ink/ink2266.xml"/><Relationship Id="rId291" Type="http://schemas.openxmlformats.org/officeDocument/2006/relationships/customXml" Target="../ink/ink2267.xml"/><Relationship Id="rId292" Type="http://schemas.openxmlformats.org/officeDocument/2006/relationships/customXml" Target="../ink/ink2268.xml"/><Relationship Id="rId293" Type="http://schemas.openxmlformats.org/officeDocument/2006/relationships/customXml" Target="../ink/ink2269.xml"/><Relationship Id="rId294" Type="http://schemas.openxmlformats.org/officeDocument/2006/relationships/customXml" Target="../ink/ink2270.xml"/><Relationship Id="rId295" Type="http://schemas.openxmlformats.org/officeDocument/2006/relationships/customXml" Target="../ink/ink2271.xml"/><Relationship Id="rId296" Type="http://schemas.openxmlformats.org/officeDocument/2006/relationships/customXml" Target="../ink/ink2272.xml"/><Relationship Id="rId297" Type="http://schemas.openxmlformats.org/officeDocument/2006/relationships/customXml" Target="../ink/ink2273.xml"/><Relationship Id="rId298" Type="http://schemas.openxmlformats.org/officeDocument/2006/relationships/customXml" Target="../ink/ink2274.xml"/><Relationship Id="rId299" Type="http://schemas.openxmlformats.org/officeDocument/2006/relationships/customXml" Target="../ink/ink2275.xml"/><Relationship Id="rId300" Type="http://schemas.openxmlformats.org/officeDocument/2006/relationships/customXml" Target="../ink/ink2276.xml"/><Relationship Id="rId301" Type="http://schemas.openxmlformats.org/officeDocument/2006/relationships/customXml" Target="../ink/ink2277.xml"/><Relationship Id="rId302" Type="http://schemas.openxmlformats.org/officeDocument/2006/relationships/customXml" Target="../ink/ink2278.xml"/><Relationship Id="rId303" Type="http://schemas.openxmlformats.org/officeDocument/2006/relationships/customXml" Target="../ink/ink2279.xml"/><Relationship Id="rId304" Type="http://schemas.openxmlformats.org/officeDocument/2006/relationships/customXml" Target="../ink/ink2280.xml"/><Relationship Id="rId305" Type="http://schemas.openxmlformats.org/officeDocument/2006/relationships/customXml" Target="../ink/ink2281.xml"/><Relationship Id="rId306" Type="http://schemas.openxmlformats.org/officeDocument/2006/relationships/customXml" Target="../ink/ink2282.xml"/><Relationship Id="rId307" Type="http://schemas.openxmlformats.org/officeDocument/2006/relationships/customXml" Target="../ink/ink2283.xml"/><Relationship Id="rId308" Type="http://schemas.openxmlformats.org/officeDocument/2006/relationships/customXml" Target="../ink/ink2284.xml"/><Relationship Id="rId309" Type="http://schemas.openxmlformats.org/officeDocument/2006/relationships/customXml" Target="../ink/ink2285.xml"/><Relationship Id="rId310" Type="http://schemas.openxmlformats.org/officeDocument/2006/relationships/customXml" Target="../ink/ink2286.xml"/><Relationship Id="rId311" Type="http://schemas.openxmlformats.org/officeDocument/2006/relationships/customXml" Target="../ink/ink2287.xml"/><Relationship Id="rId312" Type="http://schemas.openxmlformats.org/officeDocument/2006/relationships/customXml" Target="../ink/ink2288.xml"/><Relationship Id="rId313" Type="http://schemas.openxmlformats.org/officeDocument/2006/relationships/customXml" Target="../ink/ink2289.xml"/><Relationship Id="rId314" Type="http://schemas.openxmlformats.org/officeDocument/2006/relationships/customXml" Target="../ink/ink2290.xml"/><Relationship Id="rId315" Type="http://schemas.openxmlformats.org/officeDocument/2006/relationships/customXml" Target="../ink/ink2291.xml"/><Relationship Id="rId316" Type="http://schemas.openxmlformats.org/officeDocument/2006/relationships/customXml" Target="../ink/ink2292.xml"/><Relationship Id="rId317" Type="http://schemas.openxmlformats.org/officeDocument/2006/relationships/customXml" Target="../ink/ink2293.xml"/><Relationship Id="rId318" Type="http://schemas.openxmlformats.org/officeDocument/2006/relationships/customXml" Target="../ink/ink2294.xml"/><Relationship Id="rId319" Type="http://schemas.openxmlformats.org/officeDocument/2006/relationships/customXml" Target="../ink/ink2295.xml"/><Relationship Id="rId320" Type="http://schemas.openxmlformats.org/officeDocument/2006/relationships/customXml" Target="../ink/ink2296.xml"/><Relationship Id="rId321" Type="http://schemas.openxmlformats.org/officeDocument/2006/relationships/customXml" Target="../ink/ink2297.xml"/><Relationship Id="rId322" Type="http://schemas.openxmlformats.org/officeDocument/2006/relationships/customXml" Target="../ink/ink2298.xml"/><Relationship Id="rId323" Type="http://schemas.openxmlformats.org/officeDocument/2006/relationships/customXml" Target="../ink/ink2299.xml"/><Relationship Id="rId324" Type="http://schemas.openxmlformats.org/officeDocument/2006/relationships/customXml" Target="../ink/ink2300.xml"/><Relationship Id="rId325" Type="http://schemas.openxmlformats.org/officeDocument/2006/relationships/customXml" Target="../ink/ink2301.xml"/><Relationship Id="rId326" Type="http://schemas.openxmlformats.org/officeDocument/2006/relationships/customXml" Target="../ink/ink2302.xml"/><Relationship Id="rId327" Type="http://schemas.openxmlformats.org/officeDocument/2006/relationships/customXml" Target="../ink/ink2303.xml"/><Relationship Id="rId328" Type="http://schemas.openxmlformats.org/officeDocument/2006/relationships/customXml" Target="../ink/ink2304.xml"/><Relationship Id="rId329" Type="http://schemas.openxmlformats.org/officeDocument/2006/relationships/customXml" Target="../ink/ink2305.xml"/><Relationship Id="rId330" Type="http://schemas.openxmlformats.org/officeDocument/2006/relationships/customXml" Target="../ink/ink2306.xml"/><Relationship Id="rId331" Type="http://schemas.openxmlformats.org/officeDocument/2006/relationships/customXml" Target="../ink/ink2307.xml"/><Relationship Id="rId332" Type="http://schemas.openxmlformats.org/officeDocument/2006/relationships/customXml" Target="../ink/ink2308.xml"/><Relationship Id="rId333" Type="http://schemas.openxmlformats.org/officeDocument/2006/relationships/customXml" Target="../ink/ink2309.xml"/><Relationship Id="rId334" Type="http://schemas.openxmlformats.org/officeDocument/2006/relationships/customXml" Target="../ink/ink2310.xml"/><Relationship Id="rId335" Type="http://schemas.openxmlformats.org/officeDocument/2006/relationships/customXml" Target="../ink/ink2311.xml"/><Relationship Id="rId336" Type="http://schemas.openxmlformats.org/officeDocument/2006/relationships/customXml" Target="../ink/ink2312.xml"/><Relationship Id="rId337" Type="http://schemas.openxmlformats.org/officeDocument/2006/relationships/customXml" Target="../ink/ink2313.xml"/><Relationship Id="rId338" Type="http://schemas.openxmlformats.org/officeDocument/2006/relationships/customXml" Target="../ink/ink2314.xml"/><Relationship Id="rId339" Type="http://schemas.openxmlformats.org/officeDocument/2006/relationships/customXml" Target="../ink/ink2315.xml"/><Relationship Id="rId340" Type="http://schemas.openxmlformats.org/officeDocument/2006/relationships/customXml" Target="../ink/ink2316.xml"/><Relationship Id="rId341" Type="http://schemas.openxmlformats.org/officeDocument/2006/relationships/customXml" Target="../ink/ink2317.xml"/><Relationship Id="rId342" Type="http://schemas.openxmlformats.org/officeDocument/2006/relationships/customXml" Target="../ink/ink2318.xml"/><Relationship Id="rId343" Type="http://schemas.openxmlformats.org/officeDocument/2006/relationships/customXml" Target="../ink/ink2319.xml"/><Relationship Id="rId344" Type="http://schemas.openxmlformats.org/officeDocument/2006/relationships/customXml" Target="../ink/ink2320.xml"/><Relationship Id="rId345" Type="http://schemas.openxmlformats.org/officeDocument/2006/relationships/customXml" Target="../ink/ink2321.xml"/><Relationship Id="rId346" Type="http://schemas.openxmlformats.org/officeDocument/2006/relationships/customXml" Target="../ink/ink2322.xml"/><Relationship Id="rId347" Type="http://schemas.openxmlformats.org/officeDocument/2006/relationships/customXml" Target="../ink/ink2323.xml"/><Relationship Id="rId348" Type="http://schemas.openxmlformats.org/officeDocument/2006/relationships/customXml" Target="../ink/ink2324.xml"/><Relationship Id="rId349" Type="http://schemas.openxmlformats.org/officeDocument/2006/relationships/customXml" Target="../ink/ink2325.xml"/><Relationship Id="rId350" Type="http://schemas.openxmlformats.org/officeDocument/2006/relationships/customXml" Target="../ink/ink2326.xml"/><Relationship Id="rId351" Type="http://schemas.openxmlformats.org/officeDocument/2006/relationships/customXml" Target="../ink/ink2327.xml"/><Relationship Id="rId352" Type="http://schemas.openxmlformats.org/officeDocument/2006/relationships/customXml" Target="../ink/ink2328.xml"/><Relationship Id="rId353" Type="http://schemas.openxmlformats.org/officeDocument/2006/relationships/customXml" Target="../ink/ink2329.xml"/><Relationship Id="rId354" Type="http://schemas.openxmlformats.org/officeDocument/2006/relationships/customXml" Target="../ink/ink2330.xml"/><Relationship Id="rId355" Type="http://schemas.openxmlformats.org/officeDocument/2006/relationships/customXml" Target="../ink/ink2331.xml"/><Relationship Id="rId356" Type="http://schemas.openxmlformats.org/officeDocument/2006/relationships/customXml" Target="../ink/ink2332.xml"/><Relationship Id="rId357" Type="http://schemas.openxmlformats.org/officeDocument/2006/relationships/customXml" Target="../ink/ink2333.xml"/><Relationship Id="rId358" Type="http://schemas.openxmlformats.org/officeDocument/2006/relationships/customXml" Target="../ink/ink2334.xml"/><Relationship Id="rId359" Type="http://schemas.openxmlformats.org/officeDocument/2006/relationships/customXml" Target="../ink/ink2335.xml"/><Relationship Id="rId360" Type="http://schemas.openxmlformats.org/officeDocument/2006/relationships/customXml" Target="../ink/ink2336.xml"/><Relationship Id="rId361" Type="http://schemas.openxmlformats.org/officeDocument/2006/relationships/customXml" Target="../ink/ink2337.xml"/><Relationship Id="rId362" Type="http://schemas.openxmlformats.org/officeDocument/2006/relationships/customXml" Target="../ink/ink2338.xml"/><Relationship Id="rId363" Type="http://schemas.openxmlformats.org/officeDocument/2006/relationships/customXml" Target="../ink/ink2339.xml"/><Relationship Id="rId364" Type="http://schemas.openxmlformats.org/officeDocument/2006/relationships/customXml" Target="../ink/ink2340.xml"/><Relationship Id="rId365" Type="http://schemas.openxmlformats.org/officeDocument/2006/relationships/customXml" Target="../ink/ink2341.xml"/><Relationship Id="rId366" Type="http://schemas.openxmlformats.org/officeDocument/2006/relationships/customXml" Target="../ink/ink2342.xml"/><Relationship Id="rId367" Type="http://schemas.openxmlformats.org/officeDocument/2006/relationships/customXml" Target="../ink/ink2343.xml"/><Relationship Id="rId368" Type="http://schemas.openxmlformats.org/officeDocument/2006/relationships/customXml" Target="../ink/ink2344.xml"/><Relationship Id="rId369" Type="http://schemas.openxmlformats.org/officeDocument/2006/relationships/customXml" Target="../ink/ink2345.xml"/><Relationship Id="rId370" Type="http://schemas.openxmlformats.org/officeDocument/2006/relationships/customXml" Target="../ink/ink2346.xml"/><Relationship Id="rId371" Type="http://schemas.openxmlformats.org/officeDocument/2006/relationships/customXml" Target="../ink/ink2347.xml"/><Relationship Id="rId372" Type="http://schemas.openxmlformats.org/officeDocument/2006/relationships/customXml" Target="../ink/ink2348.xml"/><Relationship Id="rId373" Type="http://schemas.openxmlformats.org/officeDocument/2006/relationships/customXml" Target="../ink/ink2349.xml"/><Relationship Id="rId374" Type="http://schemas.openxmlformats.org/officeDocument/2006/relationships/customXml" Target="../ink/ink2350.xml"/><Relationship Id="rId375" Type="http://schemas.openxmlformats.org/officeDocument/2006/relationships/customXml" Target="../ink/ink2351.xml"/><Relationship Id="rId376" Type="http://schemas.openxmlformats.org/officeDocument/2006/relationships/customXml" Target="../ink/ink2352.xml"/><Relationship Id="rId377" Type="http://schemas.openxmlformats.org/officeDocument/2006/relationships/customXml" Target="../ink/ink2353.xml"/><Relationship Id="rId378" Type="http://schemas.openxmlformats.org/officeDocument/2006/relationships/customXml" Target="../ink/ink2354.xml"/><Relationship Id="rId379" Type="http://schemas.openxmlformats.org/officeDocument/2006/relationships/customXml" Target="../ink/ink2355.xml"/><Relationship Id="rId380" Type="http://schemas.openxmlformats.org/officeDocument/2006/relationships/customXml" Target="../ink/ink2356.xml"/><Relationship Id="rId381" Type="http://schemas.openxmlformats.org/officeDocument/2006/relationships/customXml" Target="../ink/ink2357.xml"/><Relationship Id="rId382" Type="http://schemas.openxmlformats.org/officeDocument/2006/relationships/customXml" Target="../ink/ink2358.xml"/><Relationship Id="rId383" Type="http://schemas.openxmlformats.org/officeDocument/2006/relationships/customXml" Target="../ink/ink2359.xml"/><Relationship Id="rId384" Type="http://schemas.openxmlformats.org/officeDocument/2006/relationships/customXml" Target="../ink/ink2360.xml"/><Relationship Id="rId385" Type="http://schemas.openxmlformats.org/officeDocument/2006/relationships/customXml" Target="../ink/ink2361.xml"/><Relationship Id="rId386" Type="http://schemas.openxmlformats.org/officeDocument/2006/relationships/customXml" Target="../ink/ink2362.xml"/><Relationship Id="rId387" Type="http://schemas.openxmlformats.org/officeDocument/2006/relationships/customXml" Target="../ink/ink2363.xml"/><Relationship Id="rId388" Type="http://schemas.openxmlformats.org/officeDocument/2006/relationships/customXml" Target="../ink/ink2364.xml"/><Relationship Id="rId389" Type="http://schemas.openxmlformats.org/officeDocument/2006/relationships/customXml" Target="../ink/ink2365.xml"/><Relationship Id="rId390" Type="http://schemas.openxmlformats.org/officeDocument/2006/relationships/customXml" Target="../ink/ink2366.xml"/><Relationship Id="rId391" Type="http://schemas.openxmlformats.org/officeDocument/2006/relationships/customXml" Target="../ink/ink2367.xml"/><Relationship Id="rId392" Type="http://schemas.openxmlformats.org/officeDocument/2006/relationships/customXml" Target="../ink/ink2368.xml"/><Relationship Id="rId393" Type="http://schemas.openxmlformats.org/officeDocument/2006/relationships/customXml" Target="../ink/ink2369.xml"/><Relationship Id="rId394" Type="http://schemas.openxmlformats.org/officeDocument/2006/relationships/customXml" Target="../ink/ink2370.xml"/><Relationship Id="rId395" Type="http://schemas.openxmlformats.org/officeDocument/2006/relationships/customXml" Target="../ink/ink2371.xml"/><Relationship Id="rId396" Type="http://schemas.openxmlformats.org/officeDocument/2006/relationships/customXml" Target="../ink/ink2372.xml"/><Relationship Id="rId397" Type="http://schemas.openxmlformats.org/officeDocument/2006/relationships/customXml" Target="../ink/ink2373.xml"/><Relationship Id="rId398" Type="http://schemas.openxmlformats.org/officeDocument/2006/relationships/customXml" Target="../ink/ink2374.xml"/><Relationship Id="rId399" Type="http://schemas.openxmlformats.org/officeDocument/2006/relationships/customXml" Target="../ink/ink2375.xml"/><Relationship Id="rId400" Type="http://schemas.openxmlformats.org/officeDocument/2006/relationships/customXml" Target="../ink/ink2376.xml"/><Relationship Id="rId401" Type="http://schemas.openxmlformats.org/officeDocument/2006/relationships/customXml" Target="../ink/ink2377.xml"/><Relationship Id="rId402" Type="http://schemas.openxmlformats.org/officeDocument/2006/relationships/customXml" Target="../ink/ink2378.xml"/><Relationship Id="rId403" Type="http://schemas.openxmlformats.org/officeDocument/2006/relationships/customXml" Target="../ink/ink2379.xml"/><Relationship Id="rId404" Type="http://schemas.openxmlformats.org/officeDocument/2006/relationships/customXml" Target="../ink/ink2380.xml"/><Relationship Id="rId405" Type="http://schemas.openxmlformats.org/officeDocument/2006/relationships/customXml" Target="../ink/ink2381.xml"/><Relationship Id="rId406" Type="http://schemas.openxmlformats.org/officeDocument/2006/relationships/customXml" Target="../ink/ink2382.xml"/><Relationship Id="rId407" Type="http://schemas.openxmlformats.org/officeDocument/2006/relationships/customXml" Target="../ink/ink2383.xml"/><Relationship Id="rId408" Type="http://schemas.openxmlformats.org/officeDocument/2006/relationships/customXml" Target="../ink/ink2384.xml"/><Relationship Id="rId409" Type="http://schemas.openxmlformats.org/officeDocument/2006/relationships/customXml" Target="../ink/ink2385.xml"/><Relationship Id="rId410" Type="http://schemas.openxmlformats.org/officeDocument/2006/relationships/customXml" Target="../ink/ink2386.xml"/><Relationship Id="rId411" Type="http://schemas.openxmlformats.org/officeDocument/2006/relationships/customXml" Target="../ink/ink2387.xml"/><Relationship Id="rId412" Type="http://schemas.openxmlformats.org/officeDocument/2006/relationships/customXml" Target="../ink/ink2388.xml"/><Relationship Id="rId413" Type="http://schemas.openxmlformats.org/officeDocument/2006/relationships/customXml" Target="../ink/ink2389.xml"/><Relationship Id="rId414" Type="http://schemas.openxmlformats.org/officeDocument/2006/relationships/customXml" Target="../ink/ink2390.xml"/><Relationship Id="rId415" Type="http://schemas.openxmlformats.org/officeDocument/2006/relationships/customXml" Target="../ink/ink2391.xml"/><Relationship Id="rId416" Type="http://schemas.openxmlformats.org/officeDocument/2006/relationships/customXml" Target="../ink/ink2392.xml"/><Relationship Id="rId417" Type="http://schemas.openxmlformats.org/officeDocument/2006/relationships/customXml" Target="../ink/ink2393.xml"/><Relationship Id="rId418" Type="http://schemas.openxmlformats.org/officeDocument/2006/relationships/customXml" Target="../ink/ink2394.xml"/><Relationship Id="rId419" Type="http://schemas.openxmlformats.org/officeDocument/2006/relationships/customXml" Target="../ink/ink2395.xml"/><Relationship Id="rId420" Type="http://schemas.openxmlformats.org/officeDocument/2006/relationships/customXml" Target="../ink/ink2396.xml"/><Relationship Id="rId421" Type="http://schemas.openxmlformats.org/officeDocument/2006/relationships/customXml" Target="../ink/ink2397.xml"/><Relationship Id="rId422" Type="http://schemas.openxmlformats.org/officeDocument/2006/relationships/customXml" Target="../ink/ink2398.xml"/><Relationship Id="rId423" Type="http://schemas.openxmlformats.org/officeDocument/2006/relationships/customXml" Target="../ink/ink2399.xml"/><Relationship Id="rId424" Type="http://schemas.openxmlformats.org/officeDocument/2006/relationships/customXml" Target="../ink/ink2400.xml"/><Relationship Id="rId425" Type="http://schemas.openxmlformats.org/officeDocument/2006/relationships/customXml" Target="../ink/ink2401.xml"/><Relationship Id="rId426" Type="http://schemas.openxmlformats.org/officeDocument/2006/relationships/customXml" Target="../ink/ink2402.xml"/><Relationship Id="rId427" Type="http://schemas.openxmlformats.org/officeDocument/2006/relationships/customXml" Target="../ink/ink2403.xml"/><Relationship Id="rId428" Type="http://schemas.openxmlformats.org/officeDocument/2006/relationships/customXml" Target="../ink/ink2404.xml"/><Relationship Id="rId429" Type="http://schemas.openxmlformats.org/officeDocument/2006/relationships/customXml" Target="../ink/ink2405.xml"/><Relationship Id="rId430" Type="http://schemas.openxmlformats.org/officeDocument/2006/relationships/customXml" Target="../ink/ink2406.xml"/><Relationship Id="rId431" Type="http://schemas.openxmlformats.org/officeDocument/2006/relationships/customXml" Target="../ink/ink2407.xml"/><Relationship Id="rId432" Type="http://schemas.openxmlformats.org/officeDocument/2006/relationships/customXml" Target="../ink/ink2408.xml"/><Relationship Id="rId433" Type="http://schemas.openxmlformats.org/officeDocument/2006/relationships/customXml" Target="../ink/ink2409.xml"/><Relationship Id="rId434" Type="http://schemas.openxmlformats.org/officeDocument/2006/relationships/customXml" Target="../ink/ink2410.xml"/><Relationship Id="rId435" Type="http://schemas.openxmlformats.org/officeDocument/2006/relationships/customXml" Target="../ink/ink2411.xml"/><Relationship Id="rId436" Type="http://schemas.openxmlformats.org/officeDocument/2006/relationships/customXml" Target="../ink/ink2412.xml"/><Relationship Id="rId437" Type="http://schemas.openxmlformats.org/officeDocument/2006/relationships/customXml" Target="../ink/ink2413.xml"/><Relationship Id="rId438" Type="http://schemas.openxmlformats.org/officeDocument/2006/relationships/customXml" Target="../ink/ink2414.xml"/><Relationship Id="rId439" Type="http://schemas.openxmlformats.org/officeDocument/2006/relationships/customXml" Target="../ink/ink2415.xml"/><Relationship Id="rId440" Type="http://schemas.openxmlformats.org/officeDocument/2006/relationships/customXml" Target="../ink/ink2416.xml"/><Relationship Id="rId441" Type="http://schemas.openxmlformats.org/officeDocument/2006/relationships/customXml" Target="../ink/ink2417.xml"/><Relationship Id="rId442" Type="http://schemas.openxmlformats.org/officeDocument/2006/relationships/customXml" Target="../ink/ink2418.xml"/><Relationship Id="rId443" Type="http://schemas.openxmlformats.org/officeDocument/2006/relationships/customXml" Target="../ink/ink2419.xml"/><Relationship Id="rId444" Type="http://schemas.openxmlformats.org/officeDocument/2006/relationships/customXml" Target="../ink/ink2420.xml"/><Relationship Id="rId445" Type="http://schemas.openxmlformats.org/officeDocument/2006/relationships/customXml" Target="../ink/ink2421.xml"/><Relationship Id="rId446" Type="http://schemas.openxmlformats.org/officeDocument/2006/relationships/customXml" Target="../ink/ink2422.xml"/><Relationship Id="rId447" Type="http://schemas.openxmlformats.org/officeDocument/2006/relationships/customXml" Target="../ink/ink2423.xml"/><Relationship Id="rId448" Type="http://schemas.openxmlformats.org/officeDocument/2006/relationships/customXml" Target="../ink/ink2424.xml"/><Relationship Id="rId449" Type="http://schemas.openxmlformats.org/officeDocument/2006/relationships/customXml" Target="../ink/ink2425.xml"/><Relationship Id="rId450" Type="http://schemas.openxmlformats.org/officeDocument/2006/relationships/customXml" Target="../ink/ink2426.xml"/><Relationship Id="rId451" Type="http://schemas.openxmlformats.org/officeDocument/2006/relationships/customXml" Target="../ink/ink2427.xml"/><Relationship Id="rId452" Type="http://schemas.openxmlformats.org/officeDocument/2006/relationships/customXml" Target="../ink/ink2428.xml"/><Relationship Id="rId453" Type="http://schemas.openxmlformats.org/officeDocument/2006/relationships/customXml" Target="../ink/ink2429.xml"/><Relationship Id="rId454" Type="http://schemas.openxmlformats.org/officeDocument/2006/relationships/customXml" Target="../ink/ink2430.xml"/><Relationship Id="rId455" Type="http://schemas.openxmlformats.org/officeDocument/2006/relationships/customXml" Target="../ink/ink2431.xml"/><Relationship Id="rId456" Type="http://schemas.openxmlformats.org/officeDocument/2006/relationships/customXml" Target="../ink/ink2432.xml"/><Relationship Id="rId457" Type="http://schemas.openxmlformats.org/officeDocument/2006/relationships/customXml" Target="../ink/ink2433.xml"/><Relationship Id="rId458" Type="http://schemas.openxmlformats.org/officeDocument/2006/relationships/customXml" Target="../ink/ink2434.xml"/><Relationship Id="rId459" Type="http://schemas.openxmlformats.org/officeDocument/2006/relationships/customXml" Target="../ink/ink2435.xml"/><Relationship Id="rId460" Type="http://schemas.openxmlformats.org/officeDocument/2006/relationships/customXml" Target="../ink/ink2436.xml"/><Relationship Id="rId461" Type="http://schemas.openxmlformats.org/officeDocument/2006/relationships/customXml" Target="../ink/ink2437.xml"/><Relationship Id="rId462" Type="http://schemas.openxmlformats.org/officeDocument/2006/relationships/customXml" Target="../ink/ink2438.xml"/><Relationship Id="rId463" Type="http://schemas.openxmlformats.org/officeDocument/2006/relationships/customXml" Target="../ink/ink2439.xml"/><Relationship Id="rId464" Type="http://schemas.openxmlformats.org/officeDocument/2006/relationships/customXml" Target="../ink/ink2440.xml"/><Relationship Id="rId465" Type="http://schemas.openxmlformats.org/officeDocument/2006/relationships/customXml" Target="../ink/ink2441.xml"/><Relationship Id="rId466" Type="http://schemas.openxmlformats.org/officeDocument/2006/relationships/customXml" Target="../ink/ink2442.xml"/><Relationship Id="rId467" Type="http://schemas.openxmlformats.org/officeDocument/2006/relationships/customXml" Target="../ink/ink2443.xml"/><Relationship Id="rId468" Type="http://schemas.openxmlformats.org/officeDocument/2006/relationships/customXml" Target="../ink/ink2444.xml"/><Relationship Id="rId469" Type="http://schemas.openxmlformats.org/officeDocument/2006/relationships/customXml" Target="../ink/ink2445.xml"/><Relationship Id="rId470" Type="http://schemas.openxmlformats.org/officeDocument/2006/relationships/customXml" Target="../ink/ink2446.xml"/><Relationship Id="rId471" Type="http://schemas.openxmlformats.org/officeDocument/2006/relationships/customXml" Target="../ink/ink2447.xml"/><Relationship Id="rId472" Type="http://schemas.openxmlformats.org/officeDocument/2006/relationships/customXml" Target="../ink/ink2448.xml"/><Relationship Id="rId473" Type="http://schemas.openxmlformats.org/officeDocument/2006/relationships/customXml" Target="../ink/ink2449.xml"/><Relationship Id="rId474" Type="http://schemas.openxmlformats.org/officeDocument/2006/relationships/customXml" Target="../ink/ink2450.xml"/><Relationship Id="rId475" Type="http://schemas.openxmlformats.org/officeDocument/2006/relationships/customXml" Target="../ink/ink2451.xml"/><Relationship Id="rId476" Type="http://schemas.openxmlformats.org/officeDocument/2006/relationships/customXml" Target="../ink/ink2452.xml"/><Relationship Id="rId477" Type="http://schemas.openxmlformats.org/officeDocument/2006/relationships/customXml" Target="../ink/ink2453.xml"/><Relationship Id="rId478" Type="http://schemas.openxmlformats.org/officeDocument/2006/relationships/customXml" Target="../ink/ink2454.xml"/><Relationship Id="rId479" Type="http://schemas.openxmlformats.org/officeDocument/2006/relationships/customXml" Target="../ink/ink2455.xml"/><Relationship Id="rId480" Type="http://schemas.openxmlformats.org/officeDocument/2006/relationships/customXml" Target="../ink/ink2456.xml"/><Relationship Id="rId481" Type="http://schemas.openxmlformats.org/officeDocument/2006/relationships/customXml" Target="../ink/ink2457.xml"/><Relationship Id="rId482" Type="http://schemas.openxmlformats.org/officeDocument/2006/relationships/customXml" Target="../ink/ink2458.xml"/><Relationship Id="rId483" Type="http://schemas.openxmlformats.org/officeDocument/2006/relationships/customXml" Target="../ink/ink2459.xml"/><Relationship Id="rId484" Type="http://schemas.openxmlformats.org/officeDocument/2006/relationships/customXml" Target="../ink/ink2460.xml"/><Relationship Id="rId485" Type="http://schemas.openxmlformats.org/officeDocument/2006/relationships/customXml" Target="../ink/ink2461.xml"/><Relationship Id="rId486" Type="http://schemas.openxmlformats.org/officeDocument/2006/relationships/customXml" Target="../ink/ink2462.xml"/><Relationship Id="rId487" Type="http://schemas.openxmlformats.org/officeDocument/2006/relationships/customXml" Target="../ink/ink2463.xml"/><Relationship Id="rId488" Type="http://schemas.openxmlformats.org/officeDocument/2006/relationships/customXml" Target="../ink/ink2464.xml"/><Relationship Id="rId489" Type="http://schemas.openxmlformats.org/officeDocument/2006/relationships/customXml" Target="../ink/ink2465.xml"/><Relationship Id="rId490" Type="http://schemas.openxmlformats.org/officeDocument/2006/relationships/customXml" Target="../ink/ink2466.xml"/><Relationship Id="rId491" Type="http://schemas.openxmlformats.org/officeDocument/2006/relationships/customXml" Target="../ink/ink2467.xml"/><Relationship Id="rId492" Type="http://schemas.openxmlformats.org/officeDocument/2006/relationships/customXml" Target="../ink/ink2468.xml"/><Relationship Id="rId493" Type="http://schemas.openxmlformats.org/officeDocument/2006/relationships/customXml" Target="../ink/ink2469.xml"/><Relationship Id="rId494" Type="http://schemas.openxmlformats.org/officeDocument/2006/relationships/customXml" Target="../ink/ink2470.xml"/><Relationship Id="rId495" Type="http://schemas.openxmlformats.org/officeDocument/2006/relationships/customXml" Target="../ink/ink2471.xml"/><Relationship Id="rId496" Type="http://schemas.openxmlformats.org/officeDocument/2006/relationships/customXml" Target="../ink/ink2472.xml"/><Relationship Id="rId497" Type="http://schemas.openxmlformats.org/officeDocument/2006/relationships/customXml" Target="../ink/ink2473.xml"/><Relationship Id="rId498" Type="http://schemas.openxmlformats.org/officeDocument/2006/relationships/customXml" Target="../ink/ink2474.xml"/><Relationship Id="rId499" Type="http://schemas.openxmlformats.org/officeDocument/2006/relationships/customXml" Target="../ink/ink2475.xml"/><Relationship Id="rId500" Type="http://schemas.openxmlformats.org/officeDocument/2006/relationships/customXml" Target="../ink/ink2476.xml"/><Relationship Id="rId501" Type="http://schemas.openxmlformats.org/officeDocument/2006/relationships/customXml" Target="../ink/ink2477.xml"/><Relationship Id="rId502" Type="http://schemas.openxmlformats.org/officeDocument/2006/relationships/customXml" Target="../ink/ink2478.xml"/><Relationship Id="rId503" Type="http://schemas.openxmlformats.org/officeDocument/2006/relationships/customXml" Target="../ink/ink2479.xml"/><Relationship Id="rId504" Type="http://schemas.openxmlformats.org/officeDocument/2006/relationships/customXml" Target="../ink/ink2480.xml"/><Relationship Id="rId505" Type="http://schemas.openxmlformats.org/officeDocument/2006/relationships/customXml" Target="../ink/ink2481.xml"/><Relationship Id="rId506" Type="http://schemas.openxmlformats.org/officeDocument/2006/relationships/customXml" Target="../ink/ink2482.xml"/><Relationship Id="rId507" Type="http://schemas.openxmlformats.org/officeDocument/2006/relationships/customXml" Target="../ink/ink2483.xml"/><Relationship Id="rId508" Type="http://schemas.openxmlformats.org/officeDocument/2006/relationships/customXml" Target="../ink/ink2484.xml"/><Relationship Id="rId509" Type="http://schemas.openxmlformats.org/officeDocument/2006/relationships/customXml" Target="../ink/ink2485.xml"/><Relationship Id="rId510" Type="http://schemas.openxmlformats.org/officeDocument/2006/relationships/customXml" Target="../ink/ink2486.xml"/><Relationship Id="rId511" Type="http://schemas.openxmlformats.org/officeDocument/2006/relationships/customXml" Target="../ink/ink2487.xml"/><Relationship Id="rId512" Type="http://schemas.openxmlformats.org/officeDocument/2006/relationships/customXml" Target="../ink/ink2488.xml"/><Relationship Id="rId513" Type="http://schemas.openxmlformats.org/officeDocument/2006/relationships/customXml" Target="../ink/ink2489.xml"/><Relationship Id="rId514" Type="http://schemas.openxmlformats.org/officeDocument/2006/relationships/customXml" Target="../ink/ink2490.xml"/><Relationship Id="rId515" Type="http://schemas.openxmlformats.org/officeDocument/2006/relationships/customXml" Target="../ink/ink2491.xml"/><Relationship Id="rId516" Type="http://schemas.openxmlformats.org/officeDocument/2006/relationships/customXml" Target="../ink/ink2492.xml"/><Relationship Id="rId517" Type="http://schemas.openxmlformats.org/officeDocument/2006/relationships/customXml" Target="../ink/ink2493.xml"/><Relationship Id="rId518" Type="http://schemas.openxmlformats.org/officeDocument/2006/relationships/customXml" Target="../ink/ink2494.xml"/><Relationship Id="rId519" Type="http://schemas.openxmlformats.org/officeDocument/2006/relationships/customXml" Target="../ink/ink2495.xml"/><Relationship Id="rId520" Type="http://schemas.openxmlformats.org/officeDocument/2006/relationships/customXml" Target="../ink/ink2496.xml"/><Relationship Id="rId521" Type="http://schemas.openxmlformats.org/officeDocument/2006/relationships/customXml" Target="../ink/ink2497.xml"/><Relationship Id="rId522" Type="http://schemas.openxmlformats.org/officeDocument/2006/relationships/customXml" Target="../ink/ink2498.xml"/><Relationship Id="rId523" Type="http://schemas.openxmlformats.org/officeDocument/2006/relationships/customXml" Target="../ink/ink2499.xml"/><Relationship Id="rId524" Type="http://schemas.openxmlformats.org/officeDocument/2006/relationships/customXml" Target="../ink/ink2500.xml"/><Relationship Id="rId525" Type="http://schemas.openxmlformats.org/officeDocument/2006/relationships/customXml" Target="../ink/ink2501.xml"/><Relationship Id="rId526" Type="http://schemas.openxmlformats.org/officeDocument/2006/relationships/customXml" Target="../ink/ink2502.xml"/><Relationship Id="rId527" Type="http://schemas.openxmlformats.org/officeDocument/2006/relationships/customXml" Target="../ink/ink2503.xml"/><Relationship Id="rId528" Type="http://schemas.openxmlformats.org/officeDocument/2006/relationships/customXml" Target="../ink/ink2504.xml"/><Relationship Id="rId529" Type="http://schemas.openxmlformats.org/officeDocument/2006/relationships/customXml" Target="../ink/ink2505.xml"/><Relationship Id="rId530" Type="http://schemas.openxmlformats.org/officeDocument/2006/relationships/customXml" Target="../ink/ink2506.xml"/><Relationship Id="rId531" Type="http://schemas.openxmlformats.org/officeDocument/2006/relationships/customXml" Target="../ink/ink2507.xml"/><Relationship Id="rId532" Type="http://schemas.openxmlformats.org/officeDocument/2006/relationships/customXml" Target="../ink/ink2508.xml"/><Relationship Id="rId533" Type="http://schemas.openxmlformats.org/officeDocument/2006/relationships/customXml" Target="../ink/ink2509.xml"/><Relationship Id="rId534" Type="http://schemas.openxmlformats.org/officeDocument/2006/relationships/customXml" Target="../ink/ink2510.xml"/><Relationship Id="rId535" Type="http://schemas.openxmlformats.org/officeDocument/2006/relationships/customXml" Target="../ink/ink2511.xml"/><Relationship Id="rId536" Type="http://schemas.openxmlformats.org/officeDocument/2006/relationships/customXml" Target="../ink/ink2512.xml"/><Relationship Id="rId537" Type="http://schemas.openxmlformats.org/officeDocument/2006/relationships/customXml" Target="../ink/ink2513.xml"/><Relationship Id="rId538" Type="http://schemas.openxmlformats.org/officeDocument/2006/relationships/customXml" Target="../ink/ink2514.xml"/><Relationship Id="rId539" Type="http://schemas.openxmlformats.org/officeDocument/2006/relationships/customXml" Target="../ink/ink2515.xml"/><Relationship Id="rId540" Type="http://schemas.openxmlformats.org/officeDocument/2006/relationships/customXml" Target="../ink/ink2516.xml"/><Relationship Id="rId541" Type="http://schemas.openxmlformats.org/officeDocument/2006/relationships/customXml" Target="../ink/ink2517.xml"/><Relationship Id="rId542" Type="http://schemas.openxmlformats.org/officeDocument/2006/relationships/customXml" Target="../ink/ink2518.xml"/><Relationship Id="rId543" Type="http://schemas.openxmlformats.org/officeDocument/2006/relationships/customXml" Target="../ink/ink2519.xml"/><Relationship Id="rId544" Type="http://schemas.openxmlformats.org/officeDocument/2006/relationships/customXml" Target="../ink/ink2520.xml"/><Relationship Id="rId545" Type="http://schemas.openxmlformats.org/officeDocument/2006/relationships/customXml" Target="../ink/ink2521.xml"/><Relationship Id="rId546" Type="http://schemas.openxmlformats.org/officeDocument/2006/relationships/customXml" Target="../ink/ink2522.xml"/><Relationship Id="rId547" Type="http://schemas.openxmlformats.org/officeDocument/2006/relationships/customXml" Target="../ink/ink2523.xml"/><Relationship Id="rId548" Type="http://schemas.openxmlformats.org/officeDocument/2006/relationships/customXml" Target="../ink/ink2524.xml"/><Relationship Id="rId549" Type="http://schemas.openxmlformats.org/officeDocument/2006/relationships/customXml" Target="../ink/ink2525.xml"/><Relationship Id="rId550" Type="http://schemas.openxmlformats.org/officeDocument/2006/relationships/customXml" Target="../ink/ink2526.xml"/><Relationship Id="rId551" Type="http://schemas.openxmlformats.org/officeDocument/2006/relationships/customXml" Target="../ink/ink2527.xml"/><Relationship Id="rId552" Type="http://schemas.openxmlformats.org/officeDocument/2006/relationships/customXml" Target="../ink/ink2528.xml"/><Relationship Id="rId553" Type="http://schemas.openxmlformats.org/officeDocument/2006/relationships/customXml" Target="../ink/ink2529.xml"/><Relationship Id="rId554" Type="http://schemas.openxmlformats.org/officeDocument/2006/relationships/customXml" Target="../ink/ink2530.xml"/><Relationship Id="rId555" Type="http://schemas.openxmlformats.org/officeDocument/2006/relationships/customXml" Target="../ink/ink2531.xml"/><Relationship Id="rId556" Type="http://schemas.openxmlformats.org/officeDocument/2006/relationships/customXml" Target="../ink/ink2532.xml"/><Relationship Id="rId557" Type="http://schemas.openxmlformats.org/officeDocument/2006/relationships/customXml" Target="../ink/ink2533.xml"/><Relationship Id="rId558" Type="http://schemas.openxmlformats.org/officeDocument/2006/relationships/customXml" Target="../ink/ink2534.xml"/><Relationship Id="rId559" Type="http://schemas.openxmlformats.org/officeDocument/2006/relationships/customXml" Target="../ink/ink2535.xml"/><Relationship Id="rId560" Type="http://schemas.openxmlformats.org/officeDocument/2006/relationships/customXml" Target="../ink/ink2536.xml"/><Relationship Id="rId561" Type="http://schemas.openxmlformats.org/officeDocument/2006/relationships/customXml" Target="../ink/ink2537.xml"/><Relationship Id="rId562" Type="http://schemas.openxmlformats.org/officeDocument/2006/relationships/customXml" Target="../ink/ink2538.xml"/><Relationship Id="rId563" Type="http://schemas.openxmlformats.org/officeDocument/2006/relationships/customXml" Target="../ink/ink2539.xml"/><Relationship Id="rId564" Type="http://schemas.openxmlformats.org/officeDocument/2006/relationships/customXml" Target="../ink/ink2540.xml"/><Relationship Id="rId565" Type="http://schemas.openxmlformats.org/officeDocument/2006/relationships/customXml" Target="../ink/ink2541.xml"/><Relationship Id="rId566" Type="http://schemas.openxmlformats.org/officeDocument/2006/relationships/customXml" Target="../ink/ink2542.xml"/><Relationship Id="rId567" Type="http://schemas.openxmlformats.org/officeDocument/2006/relationships/customXml" Target="../ink/ink2543.xml"/><Relationship Id="rId568" Type="http://schemas.openxmlformats.org/officeDocument/2006/relationships/customXml" Target="../ink/ink2544.xml"/><Relationship Id="rId569" Type="http://schemas.openxmlformats.org/officeDocument/2006/relationships/customXml" Target="../ink/ink2545.xml"/><Relationship Id="rId570" Type="http://schemas.openxmlformats.org/officeDocument/2006/relationships/customXml" Target="../ink/ink2546.xml"/><Relationship Id="rId571" Type="http://schemas.openxmlformats.org/officeDocument/2006/relationships/customXml" Target="../ink/ink2547.xml"/><Relationship Id="rId572" Type="http://schemas.openxmlformats.org/officeDocument/2006/relationships/customXml" Target="../ink/ink2548.xml"/><Relationship Id="rId573" Type="http://schemas.openxmlformats.org/officeDocument/2006/relationships/customXml" Target="../ink/ink2549.xml"/><Relationship Id="rId574" Type="http://schemas.openxmlformats.org/officeDocument/2006/relationships/customXml" Target="../ink/ink2550.xml"/><Relationship Id="rId575" Type="http://schemas.openxmlformats.org/officeDocument/2006/relationships/customXml" Target="../ink/ink2551.xml"/><Relationship Id="rId576" Type="http://schemas.openxmlformats.org/officeDocument/2006/relationships/customXml" Target="../ink/ink2552.xml"/><Relationship Id="rId577" Type="http://schemas.openxmlformats.org/officeDocument/2006/relationships/customXml" Target="../ink/ink2553.xml"/><Relationship Id="rId578" Type="http://schemas.openxmlformats.org/officeDocument/2006/relationships/customXml" Target="../ink/ink2554.xml"/><Relationship Id="rId579" Type="http://schemas.openxmlformats.org/officeDocument/2006/relationships/customXml" Target="../ink/ink2555.xml"/><Relationship Id="rId580" Type="http://schemas.openxmlformats.org/officeDocument/2006/relationships/customXml" Target="../ink/ink2556.xml"/><Relationship Id="rId581" Type="http://schemas.openxmlformats.org/officeDocument/2006/relationships/customXml" Target="../ink/ink2557.xml"/><Relationship Id="rId582" Type="http://schemas.openxmlformats.org/officeDocument/2006/relationships/customXml" Target="../ink/ink2558.xml"/><Relationship Id="rId583" Type="http://schemas.openxmlformats.org/officeDocument/2006/relationships/customXml" Target="../ink/ink2559.xml"/><Relationship Id="rId584" Type="http://schemas.openxmlformats.org/officeDocument/2006/relationships/customXml" Target="../ink/ink2560.xml"/><Relationship Id="rId585" Type="http://schemas.openxmlformats.org/officeDocument/2006/relationships/customXml" Target="../ink/ink2561.xml"/><Relationship Id="rId586" Type="http://schemas.openxmlformats.org/officeDocument/2006/relationships/customXml" Target="../ink/ink2562.xml"/><Relationship Id="rId587" Type="http://schemas.openxmlformats.org/officeDocument/2006/relationships/customXml" Target="../ink/ink2563.xml"/><Relationship Id="rId588" Type="http://schemas.openxmlformats.org/officeDocument/2006/relationships/customXml" Target="../ink/ink2564.xml"/><Relationship Id="rId589" Type="http://schemas.openxmlformats.org/officeDocument/2006/relationships/customXml" Target="../ink/ink2565.xml"/><Relationship Id="rId590" Type="http://schemas.openxmlformats.org/officeDocument/2006/relationships/customXml" Target="../ink/ink2566.xml"/><Relationship Id="rId591" Type="http://schemas.openxmlformats.org/officeDocument/2006/relationships/customXml" Target="../ink/ink2567.xml"/><Relationship Id="rId592" Type="http://schemas.openxmlformats.org/officeDocument/2006/relationships/customXml" Target="../ink/ink2568.xml"/><Relationship Id="rId593" Type="http://schemas.openxmlformats.org/officeDocument/2006/relationships/customXml" Target="../ink/ink2569.xml"/><Relationship Id="rId594" Type="http://schemas.openxmlformats.org/officeDocument/2006/relationships/customXml" Target="../ink/ink2570.xml"/><Relationship Id="rId595" Type="http://schemas.openxmlformats.org/officeDocument/2006/relationships/customXml" Target="../ink/ink2571.xml"/><Relationship Id="rId596" Type="http://schemas.openxmlformats.org/officeDocument/2006/relationships/customXml" Target="../ink/ink2572.xml"/><Relationship Id="rId597" Type="http://schemas.openxmlformats.org/officeDocument/2006/relationships/customXml" Target="../ink/ink2573.xml"/><Relationship Id="rId598" Type="http://schemas.openxmlformats.org/officeDocument/2006/relationships/customXml" Target="../ink/ink2574.xml"/><Relationship Id="rId599" Type="http://schemas.openxmlformats.org/officeDocument/2006/relationships/customXml" Target="../ink/ink2575.xml"/><Relationship Id="rId600" Type="http://schemas.openxmlformats.org/officeDocument/2006/relationships/customXml" Target="../ink/ink2576.xml"/><Relationship Id="rId601" Type="http://schemas.openxmlformats.org/officeDocument/2006/relationships/customXml" Target="../ink/ink2577.xml"/><Relationship Id="rId602" Type="http://schemas.openxmlformats.org/officeDocument/2006/relationships/customXml" Target="../ink/ink2578.xml"/><Relationship Id="rId603" Type="http://schemas.openxmlformats.org/officeDocument/2006/relationships/customXml" Target="../ink/ink2579.xml"/><Relationship Id="rId604" Type="http://schemas.openxmlformats.org/officeDocument/2006/relationships/customXml" Target="../ink/ink2580.xml"/><Relationship Id="rId605" Type="http://schemas.openxmlformats.org/officeDocument/2006/relationships/customXml" Target="../ink/ink2581.xml"/><Relationship Id="rId606" Type="http://schemas.openxmlformats.org/officeDocument/2006/relationships/customXml" Target="../ink/ink2582.xml"/><Relationship Id="rId607" Type="http://schemas.openxmlformats.org/officeDocument/2006/relationships/customXml" Target="../ink/ink2583.xml"/><Relationship Id="rId608" Type="http://schemas.openxmlformats.org/officeDocument/2006/relationships/customXml" Target="../ink/ink2584.xml"/><Relationship Id="rId609" Type="http://schemas.openxmlformats.org/officeDocument/2006/relationships/customXml" Target="../ink/ink2585.xml"/><Relationship Id="rId610" Type="http://schemas.openxmlformats.org/officeDocument/2006/relationships/customXml" Target="../ink/ink2586.xml"/><Relationship Id="rId611" Type="http://schemas.openxmlformats.org/officeDocument/2006/relationships/customXml" Target="../ink/ink2587.xml"/><Relationship Id="rId612" Type="http://schemas.openxmlformats.org/officeDocument/2006/relationships/customXml" Target="../ink/ink2588.xml"/><Relationship Id="rId613" Type="http://schemas.openxmlformats.org/officeDocument/2006/relationships/customXml" Target="../ink/ink2589.xml"/><Relationship Id="rId614" Type="http://schemas.openxmlformats.org/officeDocument/2006/relationships/customXml" Target="../ink/ink2590.xml"/><Relationship Id="rId615"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customXml" Target="../ink/ink2591.xml"/><Relationship Id="rId2" Type="http://schemas.openxmlformats.org/officeDocument/2006/relationships/customXml" Target="../ink/ink2592.xml"/><Relationship Id="rId3" Type="http://schemas.openxmlformats.org/officeDocument/2006/relationships/customXml" Target="../ink/ink2593.xml"/><Relationship Id="rId4" Type="http://schemas.openxmlformats.org/officeDocument/2006/relationships/customXml" Target="../ink/ink2594.xml"/><Relationship Id="rId5" Type="http://schemas.openxmlformats.org/officeDocument/2006/relationships/customXml" Target="../ink/ink2595.xml"/><Relationship Id="rId6" Type="http://schemas.openxmlformats.org/officeDocument/2006/relationships/customXml" Target="../ink/ink2596.xml"/><Relationship Id="rId7" Type="http://schemas.openxmlformats.org/officeDocument/2006/relationships/customXml" Target="../ink/ink2597.xml"/><Relationship Id="rId8" Type="http://schemas.openxmlformats.org/officeDocument/2006/relationships/customXml" Target="../ink/ink2598.xml"/><Relationship Id="rId9" Type="http://schemas.openxmlformats.org/officeDocument/2006/relationships/customXml" Target="../ink/ink2599.xml"/><Relationship Id="rId10" Type="http://schemas.openxmlformats.org/officeDocument/2006/relationships/customXml" Target="../ink/ink2600.xml"/><Relationship Id="rId11" Type="http://schemas.openxmlformats.org/officeDocument/2006/relationships/customXml" Target="../ink/ink2601.xml"/><Relationship Id="rId12" Type="http://schemas.openxmlformats.org/officeDocument/2006/relationships/customXml" Target="../ink/ink2602.xml"/><Relationship Id="rId13" Type="http://schemas.openxmlformats.org/officeDocument/2006/relationships/customXml" Target="../ink/ink2603.xml"/><Relationship Id="rId14" Type="http://schemas.openxmlformats.org/officeDocument/2006/relationships/customXml" Target="../ink/ink2604.xml"/><Relationship Id="rId15" Type="http://schemas.openxmlformats.org/officeDocument/2006/relationships/customXml" Target="../ink/ink2605.xml"/><Relationship Id="rId16" Type="http://schemas.openxmlformats.org/officeDocument/2006/relationships/customXml" Target="../ink/ink2606.xml"/><Relationship Id="rId17" Type="http://schemas.openxmlformats.org/officeDocument/2006/relationships/customXml" Target="../ink/ink2607.xml"/><Relationship Id="rId18" Type="http://schemas.openxmlformats.org/officeDocument/2006/relationships/customXml" Target="../ink/ink2608.xml"/><Relationship Id="rId19" Type="http://schemas.openxmlformats.org/officeDocument/2006/relationships/customXml" Target="../ink/ink2609.xml"/><Relationship Id="rId20" Type="http://schemas.openxmlformats.org/officeDocument/2006/relationships/customXml" Target="../ink/ink2610.xml"/><Relationship Id="rId21" Type="http://schemas.openxmlformats.org/officeDocument/2006/relationships/customXml" Target="../ink/ink2611.xml"/><Relationship Id="rId22" Type="http://schemas.openxmlformats.org/officeDocument/2006/relationships/customXml" Target="../ink/ink2612.xml"/><Relationship Id="rId23" Type="http://schemas.openxmlformats.org/officeDocument/2006/relationships/customXml" Target="../ink/ink2613.xml"/><Relationship Id="rId24" Type="http://schemas.openxmlformats.org/officeDocument/2006/relationships/customXml" Target="../ink/ink2614.xml"/><Relationship Id="rId25" Type="http://schemas.openxmlformats.org/officeDocument/2006/relationships/customXml" Target="../ink/ink2615.xml"/><Relationship Id="rId26" Type="http://schemas.openxmlformats.org/officeDocument/2006/relationships/customXml" Target="../ink/ink2616.xml"/><Relationship Id="rId27" Type="http://schemas.openxmlformats.org/officeDocument/2006/relationships/customXml" Target="../ink/ink2617.xml"/><Relationship Id="rId28" Type="http://schemas.openxmlformats.org/officeDocument/2006/relationships/customXml" Target="../ink/ink2618.xml"/><Relationship Id="rId29" Type="http://schemas.openxmlformats.org/officeDocument/2006/relationships/customXml" Target="../ink/ink2619.xml"/><Relationship Id="rId30" Type="http://schemas.openxmlformats.org/officeDocument/2006/relationships/customXml" Target="../ink/ink2620.xml"/><Relationship Id="rId31" Type="http://schemas.openxmlformats.org/officeDocument/2006/relationships/customXml" Target="../ink/ink2621.xml"/><Relationship Id="rId32" Type="http://schemas.openxmlformats.org/officeDocument/2006/relationships/customXml" Target="../ink/ink2622.xml"/><Relationship Id="rId33" Type="http://schemas.openxmlformats.org/officeDocument/2006/relationships/customXml" Target="../ink/ink2623.xml"/><Relationship Id="rId34" Type="http://schemas.openxmlformats.org/officeDocument/2006/relationships/customXml" Target="../ink/ink2624.xml"/><Relationship Id="rId35" Type="http://schemas.openxmlformats.org/officeDocument/2006/relationships/customXml" Target="../ink/ink2625.xml"/><Relationship Id="rId36" Type="http://schemas.openxmlformats.org/officeDocument/2006/relationships/customXml" Target="../ink/ink2626.xml"/><Relationship Id="rId37" Type="http://schemas.openxmlformats.org/officeDocument/2006/relationships/customXml" Target="../ink/ink2627.xml"/><Relationship Id="rId38" Type="http://schemas.openxmlformats.org/officeDocument/2006/relationships/customXml" Target="../ink/ink2628.xml"/><Relationship Id="rId39" Type="http://schemas.openxmlformats.org/officeDocument/2006/relationships/customXml" Target="../ink/ink2629.xml"/><Relationship Id="rId40" Type="http://schemas.openxmlformats.org/officeDocument/2006/relationships/customXml" Target="../ink/ink2630.xml"/><Relationship Id="rId41" Type="http://schemas.openxmlformats.org/officeDocument/2006/relationships/customXml" Target="../ink/ink2631.xml"/><Relationship Id="rId42" Type="http://schemas.openxmlformats.org/officeDocument/2006/relationships/customXml" Target="../ink/ink2632.xml"/><Relationship Id="rId43" Type="http://schemas.openxmlformats.org/officeDocument/2006/relationships/customXml" Target="../ink/ink2633.xml"/><Relationship Id="rId44" Type="http://schemas.openxmlformats.org/officeDocument/2006/relationships/customXml" Target="../ink/ink2634.xml"/><Relationship Id="rId45" Type="http://schemas.openxmlformats.org/officeDocument/2006/relationships/customXml" Target="../ink/ink2635.xml"/><Relationship Id="rId46" Type="http://schemas.openxmlformats.org/officeDocument/2006/relationships/customXml" Target="../ink/ink2636.xml"/><Relationship Id="rId47" Type="http://schemas.openxmlformats.org/officeDocument/2006/relationships/customXml" Target="../ink/ink2637.xml"/><Relationship Id="rId48" Type="http://schemas.openxmlformats.org/officeDocument/2006/relationships/customXml" Target="../ink/ink2638.xml"/><Relationship Id="rId49" Type="http://schemas.openxmlformats.org/officeDocument/2006/relationships/customXml" Target="../ink/ink2639.xml"/><Relationship Id="rId50" Type="http://schemas.openxmlformats.org/officeDocument/2006/relationships/customXml" Target="../ink/ink2640.xml"/><Relationship Id="rId51" Type="http://schemas.openxmlformats.org/officeDocument/2006/relationships/customXml" Target="../ink/ink2641.xml"/><Relationship Id="rId52" Type="http://schemas.openxmlformats.org/officeDocument/2006/relationships/customXml" Target="../ink/ink2642.xml"/><Relationship Id="rId53" Type="http://schemas.openxmlformats.org/officeDocument/2006/relationships/customXml" Target="../ink/ink2643.xml"/><Relationship Id="rId54" Type="http://schemas.openxmlformats.org/officeDocument/2006/relationships/customXml" Target="../ink/ink2644.xml"/><Relationship Id="rId55" Type="http://schemas.openxmlformats.org/officeDocument/2006/relationships/customXml" Target="../ink/ink2645.xml"/><Relationship Id="rId56" Type="http://schemas.openxmlformats.org/officeDocument/2006/relationships/customXml" Target="../ink/ink2646.xml"/><Relationship Id="rId57" Type="http://schemas.openxmlformats.org/officeDocument/2006/relationships/customXml" Target="../ink/ink2647.xml"/><Relationship Id="rId58" Type="http://schemas.openxmlformats.org/officeDocument/2006/relationships/customXml" Target="../ink/ink2648.xml"/><Relationship Id="rId59" Type="http://schemas.openxmlformats.org/officeDocument/2006/relationships/customXml" Target="../ink/ink2649.xml"/><Relationship Id="rId60" Type="http://schemas.openxmlformats.org/officeDocument/2006/relationships/customXml" Target="../ink/ink2650.xml"/><Relationship Id="rId61" Type="http://schemas.openxmlformats.org/officeDocument/2006/relationships/customXml" Target="../ink/ink2651.xml"/><Relationship Id="rId62" Type="http://schemas.openxmlformats.org/officeDocument/2006/relationships/customXml" Target="../ink/ink2652.xml"/><Relationship Id="rId63" Type="http://schemas.openxmlformats.org/officeDocument/2006/relationships/customXml" Target="../ink/ink2653.xml"/><Relationship Id="rId64" Type="http://schemas.openxmlformats.org/officeDocument/2006/relationships/customXml" Target="../ink/ink2654.xml"/><Relationship Id="rId65" Type="http://schemas.openxmlformats.org/officeDocument/2006/relationships/customXml" Target="../ink/ink2655.xml"/><Relationship Id="rId66" Type="http://schemas.openxmlformats.org/officeDocument/2006/relationships/customXml" Target="../ink/ink2656.xml"/><Relationship Id="rId67" Type="http://schemas.openxmlformats.org/officeDocument/2006/relationships/customXml" Target="../ink/ink2657.xml"/><Relationship Id="rId68" Type="http://schemas.openxmlformats.org/officeDocument/2006/relationships/customXml" Target="../ink/ink2658.xml"/><Relationship Id="rId69" Type="http://schemas.openxmlformats.org/officeDocument/2006/relationships/customXml" Target="../ink/ink2659.xml"/><Relationship Id="rId70" Type="http://schemas.openxmlformats.org/officeDocument/2006/relationships/customXml" Target="../ink/ink2660.xml"/><Relationship Id="rId71" Type="http://schemas.openxmlformats.org/officeDocument/2006/relationships/customXml" Target="../ink/ink2661.xml"/><Relationship Id="rId72" Type="http://schemas.openxmlformats.org/officeDocument/2006/relationships/customXml" Target="../ink/ink2662.xml"/><Relationship Id="rId73" Type="http://schemas.openxmlformats.org/officeDocument/2006/relationships/customXml" Target="../ink/ink2663.xml"/><Relationship Id="rId74" Type="http://schemas.openxmlformats.org/officeDocument/2006/relationships/customXml" Target="../ink/ink2664.xml"/><Relationship Id="rId75" Type="http://schemas.openxmlformats.org/officeDocument/2006/relationships/customXml" Target="../ink/ink2665.xml"/><Relationship Id="rId76" Type="http://schemas.openxmlformats.org/officeDocument/2006/relationships/customXml" Target="../ink/ink2666.xml"/><Relationship Id="rId77" Type="http://schemas.openxmlformats.org/officeDocument/2006/relationships/customXml" Target="../ink/ink2667.xml"/><Relationship Id="rId78" Type="http://schemas.openxmlformats.org/officeDocument/2006/relationships/customXml" Target="../ink/ink2668.xml"/><Relationship Id="rId79" Type="http://schemas.openxmlformats.org/officeDocument/2006/relationships/customXml" Target="../ink/ink2669.xml"/><Relationship Id="rId80" Type="http://schemas.openxmlformats.org/officeDocument/2006/relationships/customXml" Target="../ink/ink2670.xml"/><Relationship Id="rId81" Type="http://schemas.openxmlformats.org/officeDocument/2006/relationships/customXml" Target="../ink/ink2671.xml"/><Relationship Id="rId82" Type="http://schemas.openxmlformats.org/officeDocument/2006/relationships/customXml" Target="../ink/ink2672.xml"/><Relationship Id="rId83" Type="http://schemas.openxmlformats.org/officeDocument/2006/relationships/customXml" Target="../ink/ink2673.xml"/><Relationship Id="rId84" Type="http://schemas.openxmlformats.org/officeDocument/2006/relationships/customXml" Target="../ink/ink2674.xml"/><Relationship Id="rId85" Type="http://schemas.openxmlformats.org/officeDocument/2006/relationships/customXml" Target="../ink/ink2675.xml"/><Relationship Id="rId86" Type="http://schemas.openxmlformats.org/officeDocument/2006/relationships/customXml" Target="../ink/ink2676.xml"/><Relationship Id="rId87" Type="http://schemas.openxmlformats.org/officeDocument/2006/relationships/customXml" Target="../ink/ink2677.xml"/><Relationship Id="rId88" Type="http://schemas.openxmlformats.org/officeDocument/2006/relationships/customXml" Target="../ink/ink2678.xml"/><Relationship Id="rId89" Type="http://schemas.openxmlformats.org/officeDocument/2006/relationships/customXml" Target="../ink/ink2679.xml"/><Relationship Id="rId90" Type="http://schemas.openxmlformats.org/officeDocument/2006/relationships/customXml" Target="../ink/ink2680.xml"/><Relationship Id="rId91" Type="http://schemas.openxmlformats.org/officeDocument/2006/relationships/customXml" Target="../ink/ink2681.xml"/><Relationship Id="rId92" Type="http://schemas.openxmlformats.org/officeDocument/2006/relationships/customXml" Target="../ink/ink2682.xml"/><Relationship Id="rId93" Type="http://schemas.openxmlformats.org/officeDocument/2006/relationships/customXml" Target="../ink/ink2683.xml"/><Relationship Id="rId94" Type="http://schemas.openxmlformats.org/officeDocument/2006/relationships/customXml" Target="../ink/ink2684.xml"/><Relationship Id="rId95" Type="http://schemas.openxmlformats.org/officeDocument/2006/relationships/customXml" Target="../ink/ink2685.xml"/><Relationship Id="rId96" Type="http://schemas.openxmlformats.org/officeDocument/2006/relationships/customXml" Target="../ink/ink2686.xml"/><Relationship Id="rId97" Type="http://schemas.openxmlformats.org/officeDocument/2006/relationships/customXml" Target="../ink/ink2687.xml"/><Relationship Id="rId98" Type="http://schemas.openxmlformats.org/officeDocument/2006/relationships/customXml" Target="../ink/ink2688.xml"/><Relationship Id="rId99" Type="http://schemas.openxmlformats.org/officeDocument/2006/relationships/customXml" Target="../ink/ink2689.xml"/><Relationship Id="rId100" Type="http://schemas.openxmlformats.org/officeDocument/2006/relationships/customXml" Target="../ink/ink2690.xml"/><Relationship Id="rId101" Type="http://schemas.openxmlformats.org/officeDocument/2006/relationships/customXml" Target="../ink/ink2691.xml"/><Relationship Id="rId102" Type="http://schemas.openxmlformats.org/officeDocument/2006/relationships/customXml" Target="../ink/ink2692.xml"/><Relationship Id="rId103" Type="http://schemas.openxmlformats.org/officeDocument/2006/relationships/customXml" Target="../ink/ink2693.xml"/><Relationship Id="rId104" Type="http://schemas.openxmlformats.org/officeDocument/2006/relationships/customXml" Target="../ink/ink2694.xml"/><Relationship Id="rId105" Type="http://schemas.openxmlformats.org/officeDocument/2006/relationships/customXml" Target="../ink/ink2695.xml"/><Relationship Id="rId106" Type="http://schemas.openxmlformats.org/officeDocument/2006/relationships/customXml" Target="../ink/ink2696.xml"/><Relationship Id="rId107" Type="http://schemas.openxmlformats.org/officeDocument/2006/relationships/customXml" Target="../ink/ink2697.xml"/><Relationship Id="rId108" Type="http://schemas.openxmlformats.org/officeDocument/2006/relationships/customXml" Target="../ink/ink2698.xml"/><Relationship Id="rId109" Type="http://schemas.openxmlformats.org/officeDocument/2006/relationships/customXml" Target="../ink/ink2699.xml"/><Relationship Id="rId110" Type="http://schemas.openxmlformats.org/officeDocument/2006/relationships/customXml" Target="../ink/ink2700.xml"/><Relationship Id="rId111" Type="http://schemas.openxmlformats.org/officeDocument/2006/relationships/customXml" Target="../ink/ink2701.xml"/><Relationship Id="rId112" Type="http://schemas.openxmlformats.org/officeDocument/2006/relationships/customXml" Target="../ink/ink2702.xml"/><Relationship Id="rId113" Type="http://schemas.openxmlformats.org/officeDocument/2006/relationships/customXml" Target="../ink/ink2703.xml"/><Relationship Id="rId114" Type="http://schemas.openxmlformats.org/officeDocument/2006/relationships/customXml" Target="../ink/ink2704.xml"/><Relationship Id="rId115" Type="http://schemas.openxmlformats.org/officeDocument/2006/relationships/customXml" Target="../ink/ink2705.xml"/><Relationship Id="rId116" Type="http://schemas.openxmlformats.org/officeDocument/2006/relationships/customXml" Target="../ink/ink2706.xml"/><Relationship Id="rId117" Type="http://schemas.openxmlformats.org/officeDocument/2006/relationships/customXml" Target="../ink/ink2707.xml"/><Relationship Id="rId118" Type="http://schemas.openxmlformats.org/officeDocument/2006/relationships/customXml" Target="../ink/ink2708.xml"/><Relationship Id="rId119" Type="http://schemas.openxmlformats.org/officeDocument/2006/relationships/customXml" Target="../ink/ink2709.xml"/><Relationship Id="rId120" Type="http://schemas.openxmlformats.org/officeDocument/2006/relationships/customXml" Target="../ink/ink2710.xml"/><Relationship Id="rId121" Type="http://schemas.openxmlformats.org/officeDocument/2006/relationships/customXml" Target="../ink/ink2711.xml"/><Relationship Id="rId122" Type="http://schemas.openxmlformats.org/officeDocument/2006/relationships/customXml" Target="../ink/ink2712.xml"/><Relationship Id="rId123" Type="http://schemas.openxmlformats.org/officeDocument/2006/relationships/customXml" Target="../ink/ink2713.xml"/><Relationship Id="rId124" Type="http://schemas.openxmlformats.org/officeDocument/2006/relationships/customXml" Target="../ink/ink2714.xml"/><Relationship Id="rId125" Type="http://schemas.openxmlformats.org/officeDocument/2006/relationships/customXml" Target="../ink/ink2715.xml"/><Relationship Id="rId126" Type="http://schemas.openxmlformats.org/officeDocument/2006/relationships/customXml" Target="../ink/ink2716.xml"/><Relationship Id="rId127" Type="http://schemas.openxmlformats.org/officeDocument/2006/relationships/customXml" Target="../ink/ink2717.xml"/><Relationship Id="rId128" Type="http://schemas.openxmlformats.org/officeDocument/2006/relationships/customXml" Target="../ink/ink2718.xml"/><Relationship Id="rId129" Type="http://schemas.openxmlformats.org/officeDocument/2006/relationships/customXml" Target="../ink/ink2719.xml"/><Relationship Id="rId130" Type="http://schemas.openxmlformats.org/officeDocument/2006/relationships/customXml" Target="../ink/ink2720.xml"/><Relationship Id="rId131" Type="http://schemas.openxmlformats.org/officeDocument/2006/relationships/customXml" Target="../ink/ink2721.xml"/><Relationship Id="rId132" Type="http://schemas.openxmlformats.org/officeDocument/2006/relationships/customXml" Target="../ink/ink2722.xml"/><Relationship Id="rId133" Type="http://schemas.openxmlformats.org/officeDocument/2006/relationships/customXml" Target="../ink/ink2723.xml"/><Relationship Id="rId134" Type="http://schemas.openxmlformats.org/officeDocument/2006/relationships/customXml" Target="../ink/ink2724.xml"/><Relationship Id="rId135" Type="http://schemas.openxmlformats.org/officeDocument/2006/relationships/customXml" Target="../ink/ink2725.xml"/><Relationship Id="rId136" Type="http://schemas.openxmlformats.org/officeDocument/2006/relationships/customXml" Target="../ink/ink2726.xml"/><Relationship Id="rId137" Type="http://schemas.openxmlformats.org/officeDocument/2006/relationships/customXml" Target="../ink/ink2727.xml"/><Relationship Id="rId138" Type="http://schemas.openxmlformats.org/officeDocument/2006/relationships/customXml" Target="../ink/ink2728.xml"/><Relationship Id="rId139" Type="http://schemas.openxmlformats.org/officeDocument/2006/relationships/customXml" Target="../ink/ink2729.xml"/><Relationship Id="rId140" Type="http://schemas.openxmlformats.org/officeDocument/2006/relationships/customXml" Target="../ink/ink2730.xml"/><Relationship Id="rId141" Type="http://schemas.openxmlformats.org/officeDocument/2006/relationships/customXml" Target="../ink/ink2731.xml"/><Relationship Id="rId142" Type="http://schemas.openxmlformats.org/officeDocument/2006/relationships/customXml" Target="../ink/ink2732.xml"/><Relationship Id="rId143" Type="http://schemas.openxmlformats.org/officeDocument/2006/relationships/customXml" Target="../ink/ink2733.xml"/><Relationship Id="rId144" Type="http://schemas.openxmlformats.org/officeDocument/2006/relationships/customXml" Target="../ink/ink2734.xml"/><Relationship Id="rId145" Type="http://schemas.openxmlformats.org/officeDocument/2006/relationships/customXml" Target="../ink/ink2735.xml"/><Relationship Id="rId146" Type="http://schemas.openxmlformats.org/officeDocument/2006/relationships/customXml" Target="../ink/ink2736.xml"/><Relationship Id="rId147" Type="http://schemas.openxmlformats.org/officeDocument/2006/relationships/customXml" Target="../ink/ink2737.xml"/><Relationship Id="rId148" Type="http://schemas.openxmlformats.org/officeDocument/2006/relationships/customXml" Target="../ink/ink2738.xml"/><Relationship Id="rId149" Type="http://schemas.openxmlformats.org/officeDocument/2006/relationships/customXml" Target="../ink/ink2739.xml"/><Relationship Id="rId150" Type="http://schemas.openxmlformats.org/officeDocument/2006/relationships/customXml" Target="../ink/ink2740.xml"/><Relationship Id="rId151" Type="http://schemas.openxmlformats.org/officeDocument/2006/relationships/customXml" Target="../ink/ink2741.xml"/><Relationship Id="rId152" Type="http://schemas.openxmlformats.org/officeDocument/2006/relationships/customXml" Target="../ink/ink2742.xml"/><Relationship Id="rId153" Type="http://schemas.openxmlformats.org/officeDocument/2006/relationships/customXml" Target="../ink/ink2743.xml"/><Relationship Id="rId154" Type="http://schemas.openxmlformats.org/officeDocument/2006/relationships/customXml" Target="../ink/ink2744.xml"/><Relationship Id="rId155" Type="http://schemas.openxmlformats.org/officeDocument/2006/relationships/customXml" Target="../ink/ink2745.xml"/><Relationship Id="rId156" Type="http://schemas.openxmlformats.org/officeDocument/2006/relationships/customXml" Target="../ink/ink2746.xml"/><Relationship Id="rId157" Type="http://schemas.openxmlformats.org/officeDocument/2006/relationships/customXml" Target="../ink/ink2747.xml"/><Relationship Id="rId158" Type="http://schemas.openxmlformats.org/officeDocument/2006/relationships/customXml" Target="../ink/ink2748.xml"/><Relationship Id="rId159" Type="http://schemas.openxmlformats.org/officeDocument/2006/relationships/customXml" Target="../ink/ink2749.xml"/><Relationship Id="rId160" Type="http://schemas.openxmlformats.org/officeDocument/2006/relationships/customXml" Target="../ink/ink2750.xml"/><Relationship Id="rId161" Type="http://schemas.openxmlformats.org/officeDocument/2006/relationships/customXml" Target="../ink/ink2751.xml"/><Relationship Id="rId162" Type="http://schemas.openxmlformats.org/officeDocument/2006/relationships/customXml" Target="../ink/ink2752.xml"/><Relationship Id="rId163" Type="http://schemas.openxmlformats.org/officeDocument/2006/relationships/customXml" Target="../ink/ink2753.xml"/><Relationship Id="rId164" Type="http://schemas.openxmlformats.org/officeDocument/2006/relationships/customXml" Target="../ink/ink2754.xml"/><Relationship Id="rId165" Type="http://schemas.openxmlformats.org/officeDocument/2006/relationships/customXml" Target="../ink/ink2755.xml"/><Relationship Id="rId166" Type="http://schemas.openxmlformats.org/officeDocument/2006/relationships/customXml" Target="../ink/ink2756.xml"/><Relationship Id="rId167" Type="http://schemas.openxmlformats.org/officeDocument/2006/relationships/customXml" Target="../ink/ink2757.xml"/><Relationship Id="rId168" Type="http://schemas.openxmlformats.org/officeDocument/2006/relationships/customXml" Target="../ink/ink2758.xml"/><Relationship Id="rId169" Type="http://schemas.openxmlformats.org/officeDocument/2006/relationships/customXml" Target="../ink/ink2759.xml"/><Relationship Id="rId170" Type="http://schemas.openxmlformats.org/officeDocument/2006/relationships/customXml" Target="../ink/ink2760.xml"/><Relationship Id="rId171" Type="http://schemas.openxmlformats.org/officeDocument/2006/relationships/customXml" Target="../ink/ink2761.xml"/><Relationship Id="rId172" Type="http://schemas.openxmlformats.org/officeDocument/2006/relationships/customXml" Target="../ink/ink2762.xml"/><Relationship Id="rId173" Type="http://schemas.openxmlformats.org/officeDocument/2006/relationships/customXml" Target="../ink/ink2763.xml"/><Relationship Id="rId174" Type="http://schemas.openxmlformats.org/officeDocument/2006/relationships/customXml" Target="../ink/ink2764.xml"/><Relationship Id="rId175" Type="http://schemas.openxmlformats.org/officeDocument/2006/relationships/customXml" Target="../ink/ink2765.xml"/><Relationship Id="rId176" Type="http://schemas.openxmlformats.org/officeDocument/2006/relationships/customXml" Target="../ink/ink2766.xml"/><Relationship Id="rId177" Type="http://schemas.openxmlformats.org/officeDocument/2006/relationships/customXml" Target="../ink/ink2767.xml"/><Relationship Id="rId178" Type="http://schemas.openxmlformats.org/officeDocument/2006/relationships/customXml" Target="../ink/ink2768.xml"/><Relationship Id="rId179" Type="http://schemas.openxmlformats.org/officeDocument/2006/relationships/customXml" Target="../ink/ink2769.xml"/><Relationship Id="rId180" Type="http://schemas.openxmlformats.org/officeDocument/2006/relationships/customXml" Target="../ink/ink2770.xml"/><Relationship Id="rId181" Type="http://schemas.openxmlformats.org/officeDocument/2006/relationships/customXml" Target="../ink/ink2771.xml"/><Relationship Id="rId182" Type="http://schemas.openxmlformats.org/officeDocument/2006/relationships/customXml" Target="../ink/ink2772.xml"/><Relationship Id="rId183" Type="http://schemas.openxmlformats.org/officeDocument/2006/relationships/customXml" Target="../ink/ink2773.xml"/><Relationship Id="rId184" Type="http://schemas.openxmlformats.org/officeDocument/2006/relationships/customXml" Target="../ink/ink2774.xml"/><Relationship Id="rId185" Type="http://schemas.openxmlformats.org/officeDocument/2006/relationships/customXml" Target="../ink/ink2775.xml"/><Relationship Id="rId186" Type="http://schemas.openxmlformats.org/officeDocument/2006/relationships/customXml" Target="../ink/ink2776.xml"/><Relationship Id="rId187" Type="http://schemas.openxmlformats.org/officeDocument/2006/relationships/customXml" Target="../ink/ink2777.xml"/><Relationship Id="rId188" Type="http://schemas.openxmlformats.org/officeDocument/2006/relationships/customXml" Target="../ink/ink2778.xml"/><Relationship Id="rId189" Type="http://schemas.openxmlformats.org/officeDocument/2006/relationships/customXml" Target="../ink/ink2779.xml"/><Relationship Id="rId190" Type="http://schemas.openxmlformats.org/officeDocument/2006/relationships/customXml" Target="../ink/ink2780.xml"/><Relationship Id="rId191" Type="http://schemas.openxmlformats.org/officeDocument/2006/relationships/customXml" Target="../ink/ink2781.xml"/><Relationship Id="rId192" Type="http://schemas.openxmlformats.org/officeDocument/2006/relationships/customXml" Target="../ink/ink2782.xml"/><Relationship Id="rId193" Type="http://schemas.openxmlformats.org/officeDocument/2006/relationships/customXml" Target="../ink/ink2783.xml"/><Relationship Id="rId194" Type="http://schemas.openxmlformats.org/officeDocument/2006/relationships/customXml" Target="../ink/ink2784.xml"/><Relationship Id="rId195" Type="http://schemas.openxmlformats.org/officeDocument/2006/relationships/customXml" Target="../ink/ink2785.xml"/><Relationship Id="rId196" Type="http://schemas.openxmlformats.org/officeDocument/2006/relationships/customXml" Target="../ink/ink2786.xml"/><Relationship Id="rId197" Type="http://schemas.openxmlformats.org/officeDocument/2006/relationships/customXml" Target="../ink/ink2787.xml"/><Relationship Id="rId198" Type="http://schemas.openxmlformats.org/officeDocument/2006/relationships/customXml" Target="../ink/ink2788.xml"/><Relationship Id="rId199" Type="http://schemas.openxmlformats.org/officeDocument/2006/relationships/customXml" Target="../ink/ink2789.xml"/><Relationship Id="rId200" Type="http://schemas.openxmlformats.org/officeDocument/2006/relationships/customXml" Target="../ink/ink2790.xml"/><Relationship Id="rId201" Type="http://schemas.openxmlformats.org/officeDocument/2006/relationships/customXml" Target="../ink/ink2791.xml"/><Relationship Id="rId202" Type="http://schemas.openxmlformats.org/officeDocument/2006/relationships/customXml" Target="../ink/ink2792.xml"/><Relationship Id="rId203" Type="http://schemas.openxmlformats.org/officeDocument/2006/relationships/customXml" Target="../ink/ink2793.xml"/><Relationship Id="rId204" Type="http://schemas.openxmlformats.org/officeDocument/2006/relationships/customXml" Target="../ink/ink2794.xml"/><Relationship Id="rId205" Type="http://schemas.openxmlformats.org/officeDocument/2006/relationships/customXml" Target="../ink/ink2795.xml"/><Relationship Id="rId206" Type="http://schemas.openxmlformats.org/officeDocument/2006/relationships/customXml" Target="../ink/ink2796.xml"/><Relationship Id="rId207" Type="http://schemas.openxmlformats.org/officeDocument/2006/relationships/customXml" Target="../ink/ink2797.xml"/><Relationship Id="rId208" Type="http://schemas.openxmlformats.org/officeDocument/2006/relationships/customXml" Target="../ink/ink2798.xml"/><Relationship Id="rId209" Type="http://schemas.openxmlformats.org/officeDocument/2006/relationships/customXml" Target="../ink/ink2799.xml"/><Relationship Id="rId210" Type="http://schemas.openxmlformats.org/officeDocument/2006/relationships/customXml" Target="../ink/ink2800.xml"/><Relationship Id="rId211" Type="http://schemas.openxmlformats.org/officeDocument/2006/relationships/customXml" Target="../ink/ink2801.xml"/><Relationship Id="rId212" Type="http://schemas.openxmlformats.org/officeDocument/2006/relationships/customXml" Target="../ink/ink2802.xml"/><Relationship Id="rId213" Type="http://schemas.openxmlformats.org/officeDocument/2006/relationships/customXml" Target="../ink/ink2803.xml"/><Relationship Id="rId214" Type="http://schemas.openxmlformats.org/officeDocument/2006/relationships/customXml" Target="../ink/ink2804.xml"/><Relationship Id="rId215" Type="http://schemas.openxmlformats.org/officeDocument/2006/relationships/customXml" Target="../ink/ink2805.xml"/><Relationship Id="rId216" Type="http://schemas.openxmlformats.org/officeDocument/2006/relationships/customXml" Target="../ink/ink2806.xml"/><Relationship Id="rId217" Type="http://schemas.openxmlformats.org/officeDocument/2006/relationships/customXml" Target="../ink/ink2807.xml"/><Relationship Id="rId218" Type="http://schemas.openxmlformats.org/officeDocument/2006/relationships/customXml" Target="../ink/ink2808.xml"/><Relationship Id="rId219" Type="http://schemas.openxmlformats.org/officeDocument/2006/relationships/customXml" Target="../ink/ink2809.xml"/><Relationship Id="rId220" Type="http://schemas.openxmlformats.org/officeDocument/2006/relationships/customXml" Target="../ink/ink2810.xml"/><Relationship Id="rId221" Type="http://schemas.openxmlformats.org/officeDocument/2006/relationships/customXml" Target="../ink/ink2811.xml"/><Relationship Id="rId222" Type="http://schemas.openxmlformats.org/officeDocument/2006/relationships/customXml" Target="../ink/ink2812.xml"/><Relationship Id="rId223" Type="http://schemas.openxmlformats.org/officeDocument/2006/relationships/customXml" Target="../ink/ink2813.xml"/><Relationship Id="rId224" Type="http://schemas.openxmlformats.org/officeDocument/2006/relationships/customXml" Target="../ink/ink2814.xml"/><Relationship Id="rId225" Type="http://schemas.openxmlformats.org/officeDocument/2006/relationships/customXml" Target="../ink/ink2815.xml"/><Relationship Id="rId226" Type="http://schemas.openxmlformats.org/officeDocument/2006/relationships/customXml" Target="../ink/ink2816.xml"/><Relationship Id="rId227" Type="http://schemas.openxmlformats.org/officeDocument/2006/relationships/customXml" Target="../ink/ink2817.xml"/><Relationship Id="rId228" Type="http://schemas.openxmlformats.org/officeDocument/2006/relationships/customXml" Target="../ink/ink2818.xml"/><Relationship Id="rId229" Type="http://schemas.openxmlformats.org/officeDocument/2006/relationships/customXml" Target="../ink/ink2819.xml"/><Relationship Id="rId230" Type="http://schemas.openxmlformats.org/officeDocument/2006/relationships/customXml" Target="../ink/ink2820.xml"/><Relationship Id="rId231" Type="http://schemas.openxmlformats.org/officeDocument/2006/relationships/customXml" Target="../ink/ink2821.xml"/><Relationship Id="rId232" Type="http://schemas.openxmlformats.org/officeDocument/2006/relationships/customXml" Target="../ink/ink2822.xml"/><Relationship Id="rId233" Type="http://schemas.openxmlformats.org/officeDocument/2006/relationships/customXml" Target="../ink/ink2823.xml"/><Relationship Id="rId234" Type="http://schemas.openxmlformats.org/officeDocument/2006/relationships/customXml" Target="../ink/ink2824.xml"/><Relationship Id="rId235" Type="http://schemas.openxmlformats.org/officeDocument/2006/relationships/customXml" Target="../ink/ink2825.xml"/><Relationship Id="rId236" Type="http://schemas.openxmlformats.org/officeDocument/2006/relationships/customXml" Target="../ink/ink2826.xml"/><Relationship Id="rId237" Type="http://schemas.openxmlformats.org/officeDocument/2006/relationships/customXml" Target="../ink/ink2827.xml"/><Relationship Id="rId238" Type="http://schemas.openxmlformats.org/officeDocument/2006/relationships/customXml" Target="../ink/ink2828.xml"/><Relationship Id="rId239" Type="http://schemas.openxmlformats.org/officeDocument/2006/relationships/customXml" Target="../ink/ink2829.xml"/><Relationship Id="rId240" Type="http://schemas.openxmlformats.org/officeDocument/2006/relationships/customXml" Target="../ink/ink2830.xml"/><Relationship Id="rId241" Type="http://schemas.openxmlformats.org/officeDocument/2006/relationships/customXml" Target="../ink/ink2831.xml"/><Relationship Id="rId242" Type="http://schemas.openxmlformats.org/officeDocument/2006/relationships/customXml" Target="../ink/ink2832.xml"/><Relationship Id="rId243" Type="http://schemas.openxmlformats.org/officeDocument/2006/relationships/customXml" Target="../ink/ink2833.xml"/><Relationship Id="rId244" Type="http://schemas.openxmlformats.org/officeDocument/2006/relationships/customXml" Target="../ink/ink2834.xml"/><Relationship Id="rId245" Type="http://schemas.openxmlformats.org/officeDocument/2006/relationships/customXml" Target="../ink/ink2835.xml"/><Relationship Id="rId246" Type="http://schemas.openxmlformats.org/officeDocument/2006/relationships/customXml" Target="../ink/ink2836.xml"/><Relationship Id="rId247" Type="http://schemas.openxmlformats.org/officeDocument/2006/relationships/customXml" Target="../ink/ink2837.xml"/><Relationship Id="rId248" Type="http://schemas.openxmlformats.org/officeDocument/2006/relationships/customXml" Target="../ink/ink2838.xml"/><Relationship Id="rId249" Type="http://schemas.openxmlformats.org/officeDocument/2006/relationships/customXml" Target="../ink/ink2839.xml"/><Relationship Id="rId250" Type="http://schemas.openxmlformats.org/officeDocument/2006/relationships/customXml" Target="../ink/ink2840.xml"/><Relationship Id="rId251" Type="http://schemas.openxmlformats.org/officeDocument/2006/relationships/customXml" Target="../ink/ink2841.xml"/><Relationship Id="rId252" Type="http://schemas.openxmlformats.org/officeDocument/2006/relationships/customXml" Target="../ink/ink2842.xml"/><Relationship Id="rId253" Type="http://schemas.openxmlformats.org/officeDocument/2006/relationships/customXml" Target="../ink/ink2843.xml"/><Relationship Id="rId254" Type="http://schemas.openxmlformats.org/officeDocument/2006/relationships/customXml" Target="../ink/ink2844.xml"/><Relationship Id="rId255" Type="http://schemas.openxmlformats.org/officeDocument/2006/relationships/customXml" Target="../ink/ink2845.xml"/><Relationship Id="rId256" Type="http://schemas.openxmlformats.org/officeDocument/2006/relationships/customXml" Target="../ink/ink2846.xml"/><Relationship Id="rId257" Type="http://schemas.openxmlformats.org/officeDocument/2006/relationships/customXml" Target="../ink/ink2847.xml"/><Relationship Id="rId258" Type="http://schemas.openxmlformats.org/officeDocument/2006/relationships/customXml" Target="../ink/ink2848.xml"/><Relationship Id="rId259" Type="http://schemas.openxmlformats.org/officeDocument/2006/relationships/customXml" Target="../ink/ink2849.xml"/><Relationship Id="rId260" Type="http://schemas.openxmlformats.org/officeDocument/2006/relationships/customXml" Target="../ink/ink2850.xml"/><Relationship Id="rId261" Type="http://schemas.openxmlformats.org/officeDocument/2006/relationships/customXml" Target="../ink/ink2851.xml"/><Relationship Id="rId262" Type="http://schemas.openxmlformats.org/officeDocument/2006/relationships/customXml" Target="../ink/ink2852.xml"/><Relationship Id="rId263" Type="http://schemas.openxmlformats.org/officeDocument/2006/relationships/customXml" Target="../ink/ink2853.xml"/><Relationship Id="rId264" Type="http://schemas.openxmlformats.org/officeDocument/2006/relationships/customXml" Target="../ink/ink2854.xml"/><Relationship Id="rId265" Type="http://schemas.openxmlformats.org/officeDocument/2006/relationships/customXml" Target="../ink/ink2855.xml"/><Relationship Id="rId266" Type="http://schemas.openxmlformats.org/officeDocument/2006/relationships/customXml" Target="../ink/ink2856.xml"/><Relationship Id="rId267" Type="http://schemas.openxmlformats.org/officeDocument/2006/relationships/customXml" Target="../ink/ink2857.xml"/><Relationship Id="rId268" Type="http://schemas.openxmlformats.org/officeDocument/2006/relationships/customXml" Target="../ink/ink2858.xml"/><Relationship Id="rId269" Type="http://schemas.openxmlformats.org/officeDocument/2006/relationships/customXml" Target="../ink/ink2859.xml"/><Relationship Id="rId270" Type="http://schemas.openxmlformats.org/officeDocument/2006/relationships/customXml" Target="../ink/ink2860.xml"/><Relationship Id="rId271" Type="http://schemas.openxmlformats.org/officeDocument/2006/relationships/customXml" Target="../ink/ink2861.xml"/><Relationship Id="rId272" Type="http://schemas.openxmlformats.org/officeDocument/2006/relationships/customXml" Target="../ink/ink2862.xml"/><Relationship Id="rId273" Type="http://schemas.openxmlformats.org/officeDocument/2006/relationships/customXml" Target="../ink/ink2863.xml"/><Relationship Id="rId274" Type="http://schemas.openxmlformats.org/officeDocument/2006/relationships/customXml" Target="../ink/ink2864.xml"/><Relationship Id="rId275" Type="http://schemas.openxmlformats.org/officeDocument/2006/relationships/customXml" Target="../ink/ink2865.xml"/><Relationship Id="rId276" Type="http://schemas.openxmlformats.org/officeDocument/2006/relationships/customXml" Target="../ink/ink2866.xml"/><Relationship Id="rId277" Type="http://schemas.openxmlformats.org/officeDocument/2006/relationships/customXml" Target="../ink/ink2867.xml"/><Relationship Id="rId278" Type="http://schemas.openxmlformats.org/officeDocument/2006/relationships/customXml" Target="../ink/ink2868.xml"/><Relationship Id="rId279" Type="http://schemas.openxmlformats.org/officeDocument/2006/relationships/customXml" Target="../ink/ink2869.xml"/><Relationship Id="rId280" Type="http://schemas.openxmlformats.org/officeDocument/2006/relationships/customXml" Target="../ink/ink2870.xml"/><Relationship Id="rId281" Type="http://schemas.openxmlformats.org/officeDocument/2006/relationships/customXml" Target="../ink/ink2871.xml"/><Relationship Id="rId282" Type="http://schemas.openxmlformats.org/officeDocument/2006/relationships/customXml" Target="../ink/ink2872.xml"/><Relationship Id="rId283" Type="http://schemas.openxmlformats.org/officeDocument/2006/relationships/customXml" Target="../ink/ink2873.xml"/><Relationship Id="rId284" Type="http://schemas.openxmlformats.org/officeDocument/2006/relationships/customXml" Target="../ink/ink2874.xml"/><Relationship Id="rId285" Type="http://schemas.openxmlformats.org/officeDocument/2006/relationships/customXml" Target="../ink/ink2875.xml"/><Relationship Id="rId286" Type="http://schemas.openxmlformats.org/officeDocument/2006/relationships/customXml" Target="../ink/ink2876.xml"/><Relationship Id="rId287" Type="http://schemas.openxmlformats.org/officeDocument/2006/relationships/customXml" Target="../ink/ink2877.xml"/><Relationship Id="rId288" Type="http://schemas.openxmlformats.org/officeDocument/2006/relationships/customXml" Target="../ink/ink2878.xml"/><Relationship Id="rId289" Type="http://schemas.openxmlformats.org/officeDocument/2006/relationships/customXml" Target="../ink/ink2879.xml"/><Relationship Id="rId290" Type="http://schemas.openxmlformats.org/officeDocument/2006/relationships/customXml" Target="../ink/ink2880.xml"/><Relationship Id="rId291" Type="http://schemas.openxmlformats.org/officeDocument/2006/relationships/customXml" Target="../ink/ink2881.xml"/><Relationship Id="rId292" Type="http://schemas.openxmlformats.org/officeDocument/2006/relationships/customXml" Target="../ink/ink2882.xml"/><Relationship Id="rId293" Type="http://schemas.openxmlformats.org/officeDocument/2006/relationships/customXml" Target="../ink/ink2883.xml"/><Relationship Id="rId294" Type="http://schemas.openxmlformats.org/officeDocument/2006/relationships/customXml" Target="../ink/ink2884.xml"/><Relationship Id="rId295" Type="http://schemas.openxmlformats.org/officeDocument/2006/relationships/customXml" Target="../ink/ink2885.xml"/><Relationship Id="rId296" Type="http://schemas.openxmlformats.org/officeDocument/2006/relationships/customXml" Target="../ink/ink2886.xml"/><Relationship Id="rId297" Type="http://schemas.openxmlformats.org/officeDocument/2006/relationships/customXml" Target="../ink/ink2887.xml"/><Relationship Id="rId298" Type="http://schemas.openxmlformats.org/officeDocument/2006/relationships/customXml" Target="../ink/ink2888.xml"/><Relationship Id="rId299" Type="http://schemas.openxmlformats.org/officeDocument/2006/relationships/customXml" Target="../ink/ink2889.xml"/><Relationship Id="rId300" Type="http://schemas.openxmlformats.org/officeDocument/2006/relationships/customXml" Target="../ink/ink2890.xml"/><Relationship Id="rId301" Type="http://schemas.openxmlformats.org/officeDocument/2006/relationships/customXml" Target="../ink/ink2891.xml"/><Relationship Id="rId302" Type="http://schemas.openxmlformats.org/officeDocument/2006/relationships/customXml" Target="../ink/ink2892.xml"/><Relationship Id="rId303" Type="http://schemas.openxmlformats.org/officeDocument/2006/relationships/customXml" Target="../ink/ink2893.xml"/><Relationship Id="rId304" Type="http://schemas.openxmlformats.org/officeDocument/2006/relationships/customXml" Target="../ink/ink2894.xml"/><Relationship Id="rId305" Type="http://schemas.openxmlformats.org/officeDocument/2006/relationships/customXml" Target="../ink/ink2895.xml"/><Relationship Id="rId306" Type="http://schemas.openxmlformats.org/officeDocument/2006/relationships/customXml" Target="../ink/ink2896.xml"/><Relationship Id="rId307" Type="http://schemas.openxmlformats.org/officeDocument/2006/relationships/customXml" Target="../ink/ink2897.xml"/><Relationship Id="rId308" Type="http://schemas.openxmlformats.org/officeDocument/2006/relationships/customXml" Target="../ink/ink2898.xml"/><Relationship Id="rId309" Type="http://schemas.openxmlformats.org/officeDocument/2006/relationships/customXml" Target="../ink/ink2899.xml"/><Relationship Id="rId310" Type="http://schemas.openxmlformats.org/officeDocument/2006/relationships/customXml" Target="../ink/ink2900.xml"/><Relationship Id="rId311" Type="http://schemas.openxmlformats.org/officeDocument/2006/relationships/customXml" Target="../ink/ink2901.xml"/><Relationship Id="rId312" Type="http://schemas.openxmlformats.org/officeDocument/2006/relationships/customXml" Target="../ink/ink2902.xml"/><Relationship Id="rId313"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image" Target="../media/image22.png"/><Relationship Id="rId2" Type="http://schemas.openxmlformats.org/officeDocument/2006/relationships/image" Target="../media/image23.png"/><Relationship Id="rId3" Type="http://schemas.openxmlformats.org/officeDocument/2006/relationships/image" Target="../media/image24.png"/><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image" Target="../media/image7.jpeg"/><Relationship Id="rId2" Type="http://schemas.openxmlformats.org/officeDocument/2006/relationships/image" Target="../media/image25.jpeg"/><Relationship Id="rId3"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customXml" Target="../ink/ink613.xml"/><Relationship Id="rId2" Type="http://schemas.openxmlformats.org/officeDocument/2006/relationships/customXml" Target="../ink/ink614.xml"/><Relationship Id="rId3" Type="http://schemas.openxmlformats.org/officeDocument/2006/relationships/customXml" Target="../ink/ink615.xml"/><Relationship Id="rId4" Type="http://schemas.openxmlformats.org/officeDocument/2006/relationships/customXml" Target="../ink/ink616.xml"/><Relationship Id="rId5" Type="http://schemas.openxmlformats.org/officeDocument/2006/relationships/customXml" Target="../ink/ink617.xml"/><Relationship Id="rId6" Type="http://schemas.openxmlformats.org/officeDocument/2006/relationships/customXml" Target="../ink/ink618.xml"/><Relationship Id="rId7" Type="http://schemas.openxmlformats.org/officeDocument/2006/relationships/customXml" Target="../ink/ink619.xml"/><Relationship Id="rId8" Type="http://schemas.openxmlformats.org/officeDocument/2006/relationships/customXml" Target="../ink/ink620.xml"/><Relationship Id="rId9" Type="http://schemas.openxmlformats.org/officeDocument/2006/relationships/customXml" Target="../ink/ink621.xml"/><Relationship Id="rId10" Type="http://schemas.openxmlformats.org/officeDocument/2006/relationships/customXml" Target="../ink/ink622.xml"/><Relationship Id="rId11" Type="http://schemas.openxmlformats.org/officeDocument/2006/relationships/customXml" Target="../ink/ink623.xml"/><Relationship Id="rId12" Type="http://schemas.openxmlformats.org/officeDocument/2006/relationships/customXml" Target="../ink/ink624.xml"/><Relationship Id="rId13" Type="http://schemas.openxmlformats.org/officeDocument/2006/relationships/customXml" Target="../ink/ink625.xml"/><Relationship Id="rId14" Type="http://schemas.openxmlformats.org/officeDocument/2006/relationships/customXml" Target="../ink/ink626.xml"/><Relationship Id="rId15" Type="http://schemas.openxmlformats.org/officeDocument/2006/relationships/customXml" Target="../ink/ink627.xml"/><Relationship Id="rId16" Type="http://schemas.openxmlformats.org/officeDocument/2006/relationships/customXml" Target="../ink/ink628.xml"/><Relationship Id="rId17" Type="http://schemas.openxmlformats.org/officeDocument/2006/relationships/customXml" Target="../ink/ink629.xml"/><Relationship Id="rId18" Type="http://schemas.openxmlformats.org/officeDocument/2006/relationships/customXml" Target="../ink/ink630.xml"/><Relationship Id="rId19"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image" Target="../media/image26.png"/><Relationship Id="rId2" Type="http://schemas.openxmlformats.org/officeDocument/2006/relationships/oleObject" Target="../embeddings/oleObject4.bin"/><Relationship Id="rId3" Type="http://schemas.openxmlformats.org/officeDocument/2006/relationships/image" Target="../media/image27.wmf"/><Relationship Id="rId4" Type="http://schemas.openxmlformats.org/officeDocument/2006/relationships/customXml" Target="../ink/ink519.xml"/><Relationship Id="rId5" Type="http://schemas.openxmlformats.org/officeDocument/2006/relationships/customXml" Target="../ink/ink520.xml"/><Relationship Id="rId6" Type="http://schemas.openxmlformats.org/officeDocument/2006/relationships/customXml" Target="../ink/ink521.xml"/><Relationship Id="rId7" Type="http://schemas.openxmlformats.org/officeDocument/2006/relationships/customXml" Target="../ink/ink522.xml"/><Relationship Id="rId8" Type="http://schemas.openxmlformats.org/officeDocument/2006/relationships/customXml" Target="../ink/ink523.xml"/><Relationship Id="rId9" Type="http://schemas.openxmlformats.org/officeDocument/2006/relationships/customXml" Target="../ink/ink524.xml"/><Relationship Id="rId10" Type="http://schemas.openxmlformats.org/officeDocument/2006/relationships/customXml" Target="../ink/ink525.xml"/><Relationship Id="rId11" Type="http://schemas.openxmlformats.org/officeDocument/2006/relationships/customXml" Target="../ink/ink526.xml"/><Relationship Id="rId12" Type="http://schemas.openxmlformats.org/officeDocument/2006/relationships/customXml" Target="../ink/ink527.xml"/><Relationship Id="rId13" Type="http://schemas.openxmlformats.org/officeDocument/2006/relationships/customXml" Target="../ink/ink528.xml"/><Relationship Id="rId14" Type="http://schemas.openxmlformats.org/officeDocument/2006/relationships/customXml" Target="../ink/ink529.xml"/><Relationship Id="rId15" Type="http://schemas.openxmlformats.org/officeDocument/2006/relationships/customXml" Target="../ink/ink530.xml"/><Relationship Id="rId16" Type="http://schemas.openxmlformats.org/officeDocument/2006/relationships/customXml" Target="../ink/ink531.xml"/><Relationship Id="rId17" Type="http://schemas.openxmlformats.org/officeDocument/2006/relationships/customXml" Target="../ink/ink532.xml"/><Relationship Id="rId18" Type="http://schemas.openxmlformats.org/officeDocument/2006/relationships/customXml" Target="../ink/ink533.xml"/><Relationship Id="rId19" Type="http://schemas.openxmlformats.org/officeDocument/2006/relationships/customXml" Target="../ink/ink534.xml"/><Relationship Id="rId20" Type="http://schemas.openxmlformats.org/officeDocument/2006/relationships/customXml" Target="../ink/ink535.xml"/><Relationship Id="rId21" Type="http://schemas.openxmlformats.org/officeDocument/2006/relationships/customXml" Target="../ink/ink536.xml"/><Relationship Id="rId22" Type="http://schemas.openxmlformats.org/officeDocument/2006/relationships/customXml" Target="../ink/ink537.xml"/><Relationship Id="rId23" Type="http://schemas.openxmlformats.org/officeDocument/2006/relationships/customXml" Target="../ink/ink538.xml"/><Relationship Id="rId24" Type="http://schemas.openxmlformats.org/officeDocument/2006/relationships/customXml" Target="../ink/ink539.xml"/><Relationship Id="rId25" Type="http://schemas.openxmlformats.org/officeDocument/2006/relationships/customXml" Target="../ink/ink540.xml"/><Relationship Id="rId26" Type="http://schemas.openxmlformats.org/officeDocument/2006/relationships/customXml" Target="../ink/ink541.xml"/><Relationship Id="rId27" Type="http://schemas.openxmlformats.org/officeDocument/2006/relationships/customXml" Target="../ink/ink542.xml"/><Relationship Id="rId28" Type="http://schemas.openxmlformats.org/officeDocument/2006/relationships/customXml" Target="../ink/ink543.xml"/><Relationship Id="rId29" Type="http://schemas.openxmlformats.org/officeDocument/2006/relationships/customXml" Target="../ink/ink544.xml"/><Relationship Id="rId30" Type="http://schemas.openxmlformats.org/officeDocument/2006/relationships/customXml" Target="../ink/ink545.xml"/><Relationship Id="rId31" Type="http://schemas.openxmlformats.org/officeDocument/2006/relationships/customXml" Target="../ink/ink546.xml"/><Relationship Id="rId32" Type="http://schemas.openxmlformats.org/officeDocument/2006/relationships/customXml" Target="../ink/ink547.xml"/><Relationship Id="rId33" Type="http://schemas.openxmlformats.org/officeDocument/2006/relationships/customXml" Target="../ink/ink548.xml"/><Relationship Id="rId34" Type="http://schemas.openxmlformats.org/officeDocument/2006/relationships/customXml" Target="../ink/ink549.xml"/><Relationship Id="rId35" Type="http://schemas.openxmlformats.org/officeDocument/2006/relationships/customXml" Target="../ink/ink550.xml"/><Relationship Id="rId36" Type="http://schemas.openxmlformats.org/officeDocument/2006/relationships/customXml" Target="../ink/ink551.xml"/><Relationship Id="rId37" Type="http://schemas.openxmlformats.org/officeDocument/2006/relationships/customXml" Target="../ink/ink552.xml"/><Relationship Id="rId38" Type="http://schemas.openxmlformats.org/officeDocument/2006/relationships/customXml" Target="../ink/ink553.xml"/><Relationship Id="rId39" Type="http://schemas.openxmlformats.org/officeDocument/2006/relationships/customXml" Target="../ink/ink554.xml"/><Relationship Id="rId40" Type="http://schemas.openxmlformats.org/officeDocument/2006/relationships/customXml" Target="../ink/ink555.xml"/><Relationship Id="rId41" Type="http://schemas.openxmlformats.org/officeDocument/2006/relationships/customXml" Target="../ink/ink556.xml"/><Relationship Id="rId42" Type="http://schemas.openxmlformats.org/officeDocument/2006/relationships/customXml" Target="../ink/ink557.xml"/><Relationship Id="rId43" Type="http://schemas.openxmlformats.org/officeDocument/2006/relationships/customXml" Target="../ink/ink558.xml"/><Relationship Id="rId44" Type="http://schemas.openxmlformats.org/officeDocument/2006/relationships/customXml" Target="../ink/ink559.xml"/><Relationship Id="rId45" Type="http://schemas.openxmlformats.org/officeDocument/2006/relationships/customXml" Target="../ink/ink560.xml"/><Relationship Id="rId46" Type="http://schemas.openxmlformats.org/officeDocument/2006/relationships/customXml" Target="../ink/ink561.xml"/><Relationship Id="rId47" Type="http://schemas.openxmlformats.org/officeDocument/2006/relationships/customXml" Target="../ink/ink562.xml"/><Relationship Id="rId48" Type="http://schemas.openxmlformats.org/officeDocument/2006/relationships/customXml" Target="../ink/ink563.xml"/><Relationship Id="rId49" Type="http://schemas.openxmlformats.org/officeDocument/2006/relationships/customXml" Target="../ink/ink564.xml"/><Relationship Id="rId50" Type="http://schemas.openxmlformats.org/officeDocument/2006/relationships/customXml" Target="../ink/ink565.xml"/><Relationship Id="rId51" Type="http://schemas.openxmlformats.org/officeDocument/2006/relationships/customXml" Target="../ink/ink566.xml"/><Relationship Id="rId52" Type="http://schemas.openxmlformats.org/officeDocument/2006/relationships/customXml" Target="../ink/ink567.xml"/><Relationship Id="rId53" Type="http://schemas.openxmlformats.org/officeDocument/2006/relationships/customXml" Target="../ink/ink568.xml"/><Relationship Id="rId54" Type="http://schemas.openxmlformats.org/officeDocument/2006/relationships/customXml" Target="../ink/ink569.xml"/><Relationship Id="rId55" Type="http://schemas.openxmlformats.org/officeDocument/2006/relationships/customXml" Target="../ink/ink570.xml"/><Relationship Id="rId56" Type="http://schemas.openxmlformats.org/officeDocument/2006/relationships/customXml" Target="../ink/ink571.xml"/><Relationship Id="rId57" Type="http://schemas.openxmlformats.org/officeDocument/2006/relationships/customXml" Target="../ink/ink572.xml"/><Relationship Id="rId58" Type="http://schemas.openxmlformats.org/officeDocument/2006/relationships/customXml" Target="../ink/ink573.xml"/><Relationship Id="rId59" Type="http://schemas.openxmlformats.org/officeDocument/2006/relationships/customXml" Target="../ink/ink574.xml"/><Relationship Id="rId60" Type="http://schemas.openxmlformats.org/officeDocument/2006/relationships/customXml" Target="../ink/ink575.xml"/><Relationship Id="rId61" Type="http://schemas.openxmlformats.org/officeDocument/2006/relationships/customXml" Target="../ink/ink576.xml"/><Relationship Id="rId62" Type="http://schemas.openxmlformats.org/officeDocument/2006/relationships/customXml" Target="../ink/ink577.xml"/><Relationship Id="rId63" Type="http://schemas.openxmlformats.org/officeDocument/2006/relationships/customXml" Target="../ink/ink578.xml"/><Relationship Id="rId64" Type="http://schemas.openxmlformats.org/officeDocument/2006/relationships/customXml" Target="../ink/ink579.xml"/><Relationship Id="rId65" Type="http://schemas.openxmlformats.org/officeDocument/2006/relationships/customXml" Target="../ink/ink580.xml"/><Relationship Id="rId66" Type="http://schemas.openxmlformats.org/officeDocument/2006/relationships/customXml" Target="../ink/ink581.xml"/><Relationship Id="rId67" Type="http://schemas.openxmlformats.org/officeDocument/2006/relationships/customXml" Target="../ink/ink582.xml"/><Relationship Id="rId68" Type="http://schemas.openxmlformats.org/officeDocument/2006/relationships/customXml" Target="../ink/ink583.xml"/><Relationship Id="rId69" Type="http://schemas.openxmlformats.org/officeDocument/2006/relationships/customXml" Target="../ink/ink584.xml"/><Relationship Id="rId70" Type="http://schemas.openxmlformats.org/officeDocument/2006/relationships/customXml" Target="../ink/ink585.xml"/><Relationship Id="rId71" Type="http://schemas.openxmlformats.org/officeDocument/2006/relationships/customXml" Target="../ink/ink586.xml"/><Relationship Id="rId72" Type="http://schemas.openxmlformats.org/officeDocument/2006/relationships/customXml" Target="../ink/ink587.xml"/><Relationship Id="rId73" Type="http://schemas.openxmlformats.org/officeDocument/2006/relationships/customXml" Target="../ink/ink588.xml"/><Relationship Id="rId74" Type="http://schemas.openxmlformats.org/officeDocument/2006/relationships/customXml" Target="../ink/ink589.xml"/><Relationship Id="rId75" Type="http://schemas.openxmlformats.org/officeDocument/2006/relationships/customXml" Target="../ink/ink590.xml"/><Relationship Id="rId76" Type="http://schemas.openxmlformats.org/officeDocument/2006/relationships/customXml" Target="../ink/ink591.xml"/><Relationship Id="rId77" Type="http://schemas.openxmlformats.org/officeDocument/2006/relationships/customXml" Target="../ink/ink592.xml"/><Relationship Id="rId78" Type="http://schemas.openxmlformats.org/officeDocument/2006/relationships/customXml" Target="../ink/ink593.xml"/><Relationship Id="rId79" Type="http://schemas.openxmlformats.org/officeDocument/2006/relationships/customXml" Target="../ink/ink594.xml"/><Relationship Id="rId80" Type="http://schemas.openxmlformats.org/officeDocument/2006/relationships/customXml" Target="../ink/ink595.xml"/><Relationship Id="rId81" Type="http://schemas.openxmlformats.org/officeDocument/2006/relationships/customXml" Target="../ink/ink596.xml"/><Relationship Id="rId82" Type="http://schemas.openxmlformats.org/officeDocument/2006/relationships/customXml" Target="../ink/ink597.xml"/><Relationship Id="rId83" Type="http://schemas.openxmlformats.org/officeDocument/2006/relationships/customXml" Target="../ink/ink598.xml"/><Relationship Id="rId84" Type="http://schemas.openxmlformats.org/officeDocument/2006/relationships/customXml" Target="../ink/ink599.xml"/><Relationship Id="rId85" Type="http://schemas.openxmlformats.org/officeDocument/2006/relationships/customXml" Target="../ink/ink600.xml"/><Relationship Id="rId86" Type="http://schemas.openxmlformats.org/officeDocument/2006/relationships/customXml" Target="../ink/ink601.xml"/><Relationship Id="rId87" Type="http://schemas.openxmlformats.org/officeDocument/2006/relationships/customXml" Target="../ink/ink602.xml"/><Relationship Id="rId88" Type="http://schemas.openxmlformats.org/officeDocument/2006/relationships/customXml" Target="../ink/ink603.xml"/><Relationship Id="rId89" Type="http://schemas.openxmlformats.org/officeDocument/2006/relationships/customXml" Target="../ink/ink604.xml"/><Relationship Id="rId90" Type="http://schemas.openxmlformats.org/officeDocument/2006/relationships/customXml" Target="../ink/ink605.xml"/><Relationship Id="rId91" Type="http://schemas.openxmlformats.org/officeDocument/2006/relationships/customXml" Target="../ink/ink606.xml"/><Relationship Id="rId92" Type="http://schemas.openxmlformats.org/officeDocument/2006/relationships/customXml" Target="../ink/ink607.xml"/><Relationship Id="rId93" Type="http://schemas.openxmlformats.org/officeDocument/2006/relationships/customXml" Target="../ink/ink608.xml"/><Relationship Id="rId94" Type="http://schemas.openxmlformats.org/officeDocument/2006/relationships/customXml" Target="../ink/ink609.xml"/><Relationship Id="rId95" Type="http://schemas.openxmlformats.org/officeDocument/2006/relationships/customXml" Target="../ink/ink610.xml"/><Relationship Id="rId96" Type="http://schemas.openxmlformats.org/officeDocument/2006/relationships/customXml" Target="../ink/ink611.xml"/><Relationship Id="rId97" Type="http://schemas.openxmlformats.org/officeDocument/2006/relationships/customXml" Target="../ink/ink612.xml"/><Relationship Id="rId98"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image" Target="../media/image28.png"/><Relationship Id="rId2" Type="http://schemas.openxmlformats.org/officeDocument/2006/relationships/image" Target="../media/image29.png"/><Relationship Id="rId3" Type="http://schemas.openxmlformats.org/officeDocument/2006/relationships/customXml" Target="../ink/ink249.xml"/><Relationship Id="rId4" Type="http://schemas.openxmlformats.org/officeDocument/2006/relationships/customXml" Target="../ink/ink250.xml"/><Relationship Id="rId5" Type="http://schemas.openxmlformats.org/officeDocument/2006/relationships/customXml" Target="../ink/ink251.xml"/><Relationship Id="rId6" Type="http://schemas.openxmlformats.org/officeDocument/2006/relationships/customXml" Target="../ink/ink252.xml"/><Relationship Id="rId7" Type="http://schemas.openxmlformats.org/officeDocument/2006/relationships/customXml" Target="../ink/ink253.xml"/><Relationship Id="rId8" Type="http://schemas.openxmlformats.org/officeDocument/2006/relationships/customXml" Target="../ink/ink254.xml"/><Relationship Id="rId9" Type="http://schemas.openxmlformats.org/officeDocument/2006/relationships/customXml" Target="../ink/ink255.xml"/><Relationship Id="rId10" Type="http://schemas.openxmlformats.org/officeDocument/2006/relationships/customXml" Target="../ink/ink256.xml"/><Relationship Id="rId11" Type="http://schemas.openxmlformats.org/officeDocument/2006/relationships/customXml" Target="../ink/ink257.xml"/><Relationship Id="rId12" Type="http://schemas.openxmlformats.org/officeDocument/2006/relationships/customXml" Target="../ink/ink258.xml"/><Relationship Id="rId13" Type="http://schemas.openxmlformats.org/officeDocument/2006/relationships/customXml" Target="../ink/ink259.xml"/><Relationship Id="rId14" Type="http://schemas.openxmlformats.org/officeDocument/2006/relationships/customXml" Target="../ink/ink260.xml"/><Relationship Id="rId15" Type="http://schemas.openxmlformats.org/officeDocument/2006/relationships/customXml" Target="../ink/ink261.xml"/><Relationship Id="rId16" Type="http://schemas.openxmlformats.org/officeDocument/2006/relationships/customXml" Target="../ink/ink262.xml"/><Relationship Id="rId17" Type="http://schemas.openxmlformats.org/officeDocument/2006/relationships/customXml" Target="../ink/ink263.xml"/><Relationship Id="rId18" Type="http://schemas.openxmlformats.org/officeDocument/2006/relationships/customXml" Target="../ink/ink264.xml"/><Relationship Id="rId19" Type="http://schemas.openxmlformats.org/officeDocument/2006/relationships/customXml" Target="../ink/ink265.xml"/><Relationship Id="rId20" Type="http://schemas.openxmlformats.org/officeDocument/2006/relationships/customXml" Target="../ink/ink266.xml"/><Relationship Id="rId21" Type="http://schemas.openxmlformats.org/officeDocument/2006/relationships/customXml" Target="../ink/ink267.xml"/><Relationship Id="rId22" Type="http://schemas.openxmlformats.org/officeDocument/2006/relationships/customXml" Target="../ink/ink268.xml"/><Relationship Id="rId23" Type="http://schemas.openxmlformats.org/officeDocument/2006/relationships/customXml" Target="../ink/ink269.xml"/><Relationship Id="rId24" Type="http://schemas.openxmlformats.org/officeDocument/2006/relationships/customXml" Target="../ink/ink270.xml"/><Relationship Id="rId25" Type="http://schemas.openxmlformats.org/officeDocument/2006/relationships/customXml" Target="../ink/ink271.xml"/><Relationship Id="rId26" Type="http://schemas.openxmlformats.org/officeDocument/2006/relationships/customXml" Target="../ink/ink272.xml"/><Relationship Id="rId27" Type="http://schemas.openxmlformats.org/officeDocument/2006/relationships/customXml" Target="../ink/ink273.xml"/><Relationship Id="rId28" Type="http://schemas.openxmlformats.org/officeDocument/2006/relationships/customXml" Target="../ink/ink274.xml"/><Relationship Id="rId29" Type="http://schemas.openxmlformats.org/officeDocument/2006/relationships/customXml" Target="../ink/ink275.xml"/><Relationship Id="rId30" Type="http://schemas.openxmlformats.org/officeDocument/2006/relationships/customXml" Target="../ink/ink276.xml"/><Relationship Id="rId31" Type="http://schemas.openxmlformats.org/officeDocument/2006/relationships/customXml" Target="../ink/ink277.xml"/><Relationship Id="rId32" Type="http://schemas.openxmlformats.org/officeDocument/2006/relationships/customXml" Target="../ink/ink278.xml"/><Relationship Id="rId33" Type="http://schemas.openxmlformats.org/officeDocument/2006/relationships/customXml" Target="../ink/ink279.xml"/><Relationship Id="rId34" Type="http://schemas.openxmlformats.org/officeDocument/2006/relationships/customXml" Target="../ink/ink280.xml"/><Relationship Id="rId35" Type="http://schemas.openxmlformats.org/officeDocument/2006/relationships/customXml" Target="../ink/ink281.xml"/><Relationship Id="rId36" Type="http://schemas.openxmlformats.org/officeDocument/2006/relationships/customXml" Target="../ink/ink282.xml"/><Relationship Id="rId37" Type="http://schemas.openxmlformats.org/officeDocument/2006/relationships/customXml" Target="../ink/ink283.xml"/><Relationship Id="rId38" Type="http://schemas.openxmlformats.org/officeDocument/2006/relationships/customXml" Target="../ink/ink284.xml"/><Relationship Id="rId39" Type="http://schemas.openxmlformats.org/officeDocument/2006/relationships/customXml" Target="../ink/ink285.xml"/><Relationship Id="rId40" Type="http://schemas.openxmlformats.org/officeDocument/2006/relationships/customXml" Target="../ink/ink286.xml"/><Relationship Id="rId41" Type="http://schemas.openxmlformats.org/officeDocument/2006/relationships/customXml" Target="../ink/ink287.xml"/><Relationship Id="rId42" Type="http://schemas.openxmlformats.org/officeDocument/2006/relationships/customXml" Target="../ink/ink288.xml"/><Relationship Id="rId43" Type="http://schemas.openxmlformats.org/officeDocument/2006/relationships/customXml" Target="../ink/ink289.xml"/><Relationship Id="rId44" Type="http://schemas.openxmlformats.org/officeDocument/2006/relationships/customXml" Target="../ink/ink290.xml"/><Relationship Id="rId45" Type="http://schemas.openxmlformats.org/officeDocument/2006/relationships/customXml" Target="../ink/ink291.xml"/><Relationship Id="rId46" Type="http://schemas.openxmlformats.org/officeDocument/2006/relationships/customXml" Target="../ink/ink292.xml"/><Relationship Id="rId47" Type="http://schemas.openxmlformats.org/officeDocument/2006/relationships/customXml" Target="../ink/ink293.xml"/><Relationship Id="rId48" Type="http://schemas.openxmlformats.org/officeDocument/2006/relationships/customXml" Target="../ink/ink294.xml"/><Relationship Id="rId49" Type="http://schemas.openxmlformats.org/officeDocument/2006/relationships/customXml" Target="../ink/ink295.xml"/><Relationship Id="rId50" Type="http://schemas.openxmlformats.org/officeDocument/2006/relationships/customXml" Target="../ink/ink296.xml"/><Relationship Id="rId51" Type="http://schemas.openxmlformats.org/officeDocument/2006/relationships/customXml" Target="../ink/ink297.xml"/><Relationship Id="rId52" Type="http://schemas.openxmlformats.org/officeDocument/2006/relationships/customXml" Target="../ink/ink298.xml"/><Relationship Id="rId53" Type="http://schemas.openxmlformats.org/officeDocument/2006/relationships/customXml" Target="../ink/ink299.xml"/><Relationship Id="rId54" Type="http://schemas.openxmlformats.org/officeDocument/2006/relationships/customXml" Target="../ink/ink300.xml"/><Relationship Id="rId55" Type="http://schemas.openxmlformats.org/officeDocument/2006/relationships/customXml" Target="../ink/ink301.xml"/><Relationship Id="rId56" Type="http://schemas.openxmlformats.org/officeDocument/2006/relationships/customXml" Target="../ink/ink302.xml"/><Relationship Id="rId57" Type="http://schemas.openxmlformats.org/officeDocument/2006/relationships/customXml" Target="../ink/ink303.xml"/><Relationship Id="rId58" Type="http://schemas.openxmlformats.org/officeDocument/2006/relationships/customXml" Target="../ink/ink304.xml"/><Relationship Id="rId59" Type="http://schemas.openxmlformats.org/officeDocument/2006/relationships/customXml" Target="../ink/ink305.xml"/><Relationship Id="rId60" Type="http://schemas.openxmlformats.org/officeDocument/2006/relationships/customXml" Target="../ink/ink306.xml"/><Relationship Id="rId61" Type="http://schemas.openxmlformats.org/officeDocument/2006/relationships/customXml" Target="../ink/ink307.xml"/><Relationship Id="rId62" Type="http://schemas.openxmlformats.org/officeDocument/2006/relationships/customXml" Target="../ink/ink308.xml"/><Relationship Id="rId63" Type="http://schemas.openxmlformats.org/officeDocument/2006/relationships/customXml" Target="../ink/ink309.xml"/><Relationship Id="rId64" Type="http://schemas.openxmlformats.org/officeDocument/2006/relationships/customXml" Target="../ink/ink310.xml"/><Relationship Id="rId65" Type="http://schemas.openxmlformats.org/officeDocument/2006/relationships/customXml" Target="../ink/ink311.xml"/><Relationship Id="rId66" Type="http://schemas.openxmlformats.org/officeDocument/2006/relationships/customXml" Target="../ink/ink312.xml"/><Relationship Id="rId67" Type="http://schemas.openxmlformats.org/officeDocument/2006/relationships/customXml" Target="../ink/ink313.xml"/><Relationship Id="rId68" Type="http://schemas.openxmlformats.org/officeDocument/2006/relationships/customXml" Target="../ink/ink314.xml"/><Relationship Id="rId69" Type="http://schemas.openxmlformats.org/officeDocument/2006/relationships/customXml" Target="../ink/ink315.xml"/><Relationship Id="rId70" Type="http://schemas.openxmlformats.org/officeDocument/2006/relationships/customXml" Target="../ink/ink316.xml"/><Relationship Id="rId71" Type="http://schemas.openxmlformats.org/officeDocument/2006/relationships/customXml" Target="../ink/ink317.xml"/><Relationship Id="rId72" Type="http://schemas.openxmlformats.org/officeDocument/2006/relationships/customXml" Target="../ink/ink318.xml"/><Relationship Id="rId73" Type="http://schemas.openxmlformats.org/officeDocument/2006/relationships/customXml" Target="../ink/ink319.xml"/><Relationship Id="rId74" Type="http://schemas.openxmlformats.org/officeDocument/2006/relationships/customXml" Target="../ink/ink320.xml"/><Relationship Id="rId75" Type="http://schemas.openxmlformats.org/officeDocument/2006/relationships/customXml" Target="../ink/ink321.xml"/><Relationship Id="rId76" Type="http://schemas.openxmlformats.org/officeDocument/2006/relationships/customXml" Target="../ink/ink322.xml"/><Relationship Id="rId77" Type="http://schemas.openxmlformats.org/officeDocument/2006/relationships/customXml" Target="../ink/ink323.xml"/><Relationship Id="rId78" Type="http://schemas.openxmlformats.org/officeDocument/2006/relationships/customXml" Target="../ink/ink324.xml"/><Relationship Id="rId79" Type="http://schemas.openxmlformats.org/officeDocument/2006/relationships/customXml" Target="../ink/ink325.xml"/><Relationship Id="rId80" Type="http://schemas.openxmlformats.org/officeDocument/2006/relationships/customXml" Target="../ink/ink326.xml"/><Relationship Id="rId81" Type="http://schemas.openxmlformats.org/officeDocument/2006/relationships/customXml" Target="../ink/ink327.xml"/><Relationship Id="rId82" Type="http://schemas.openxmlformats.org/officeDocument/2006/relationships/customXml" Target="../ink/ink328.xml"/><Relationship Id="rId83" Type="http://schemas.openxmlformats.org/officeDocument/2006/relationships/customXml" Target="../ink/ink329.xml"/><Relationship Id="rId84" Type="http://schemas.openxmlformats.org/officeDocument/2006/relationships/customXml" Target="../ink/ink330.xml"/><Relationship Id="rId85" Type="http://schemas.openxmlformats.org/officeDocument/2006/relationships/customXml" Target="../ink/ink331.xml"/><Relationship Id="rId86" Type="http://schemas.openxmlformats.org/officeDocument/2006/relationships/customXml" Target="../ink/ink332.xml"/><Relationship Id="rId87" Type="http://schemas.openxmlformats.org/officeDocument/2006/relationships/customXml" Target="../ink/ink333.xml"/><Relationship Id="rId88" Type="http://schemas.openxmlformats.org/officeDocument/2006/relationships/customXml" Target="../ink/ink334.xml"/><Relationship Id="rId89" Type="http://schemas.openxmlformats.org/officeDocument/2006/relationships/customXml" Target="../ink/ink335.xml"/><Relationship Id="rId90" Type="http://schemas.openxmlformats.org/officeDocument/2006/relationships/customXml" Target="../ink/ink336.xml"/><Relationship Id="rId91" Type="http://schemas.openxmlformats.org/officeDocument/2006/relationships/customXml" Target="../ink/ink337.xml"/><Relationship Id="rId92" Type="http://schemas.openxmlformats.org/officeDocument/2006/relationships/customXml" Target="../ink/ink338.xml"/><Relationship Id="rId93" Type="http://schemas.openxmlformats.org/officeDocument/2006/relationships/customXml" Target="../ink/ink339.xml"/><Relationship Id="rId94" Type="http://schemas.openxmlformats.org/officeDocument/2006/relationships/customXml" Target="../ink/ink340.xml"/><Relationship Id="rId95" Type="http://schemas.openxmlformats.org/officeDocument/2006/relationships/customXml" Target="../ink/ink341.xml"/><Relationship Id="rId96" Type="http://schemas.openxmlformats.org/officeDocument/2006/relationships/customXml" Target="../ink/ink342.xml"/><Relationship Id="rId97" Type="http://schemas.openxmlformats.org/officeDocument/2006/relationships/customXml" Target="../ink/ink343.xml"/><Relationship Id="rId98" Type="http://schemas.openxmlformats.org/officeDocument/2006/relationships/customXml" Target="../ink/ink344.xml"/><Relationship Id="rId99" Type="http://schemas.openxmlformats.org/officeDocument/2006/relationships/customXml" Target="../ink/ink345.xml"/><Relationship Id="rId100" Type="http://schemas.openxmlformats.org/officeDocument/2006/relationships/customXml" Target="../ink/ink346.xml"/><Relationship Id="rId101" Type="http://schemas.openxmlformats.org/officeDocument/2006/relationships/customXml" Target="../ink/ink347.xml"/><Relationship Id="rId102" Type="http://schemas.openxmlformats.org/officeDocument/2006/relationships/customXml" Target="../ink/ink348.xml"/><Relationship Id="rId103" Type="http://schemas.openxmlformats.org/officeDocument/2006/relationships/customXml" Target="../ink/ink349.xml"/><Relationship Id="rId104" Type="http://schemas.openxmlformats.org/officeDocument/2006/relationships/customXml" Target="../ink/ink350.xml"/><Relationship Id="rId105" Type="http://schemas.openxmlformats.org/officeDocument/2006/relationships/customXml" Target="../ink/ink351.xml"/><Relationship Id="rId106" Type="http://schemas.openxmlformats.org/officeDocument/2006/relationships/customXml" Target="../ink/ink352.xml"/><Relationship Id="rId107" Type="http://schemas.openxmlformats.org/officeDocument/2006/relationships/customXml" Target="../ink/ink353.xml"/><Relationship Id="rId108" Type="http://schemas.openxmlformats.org/officeDocument/2006/relationships/customXml" Target="../ink/ink354.xml"/><Relationship Id="rId109" Type="http://schemas.openxmlformats.org/officeDocument/2006/relationships/customXml" Target="../ink/ink355.xml"/><Relationship Id="rId110" Type="http://schemas.openxmlformats.org/officeDocument/2006/relationships/customXml" Target="../ink/ink356.xml"/><Relationship Id="rId111" Type="http://schemas.openxmlformats.org/officeDocument/2006/relationships/customXml" Target="../ink/ink357.xml"/><Relationship Id="rId112" Type="http://schemas.openxmlformats.org/officeDocument/2006/relationships/customXml" Target="../ink/ink358.xml"/><Relationship Id="rId113" Type="http://schemas.openxmlformats.org/officeDocument/2006/relationships/customXml" Target="../ink/ink359.xml"/><Relationship Id="rId114" Type="http://schemas.openxmlformats.org/officeDocument/2006/relationships/customXml" Target="../ink/ink360.xml"/><Relationship Id="rId115" Type="http://schemas.openxmlformats.org/officeDocument/2006/relationships/customXml" Target="../ink/ink361.xml"/><Relationship Id="rId116" Type="http://schemas.openxmlformats.org/officeDocument/2006/relationships/customXml" Target="../ink/ink362.xml"/><Relationship Id="rId117" Type="http://schemas.openxmlformats.org/officeDocument/2006/relationships/customXml" Target="../ink/ink363.xml"/><Relationship Id="rId118" Type="http://schemas.openxmlformats.org/officeDocument/2006/relationships/customXml" Target="../ink/ink364.xml"/><Relationship Id="rId119" Type="http://schemas.openxmlformats.org/officeDocument/2006/relationships/customXml" Target="../ink/ink365.xml"/><Relationship Id="rId120" Type="http://schemas.openxmlformats.org/officeDocument/2006/relationships/customXml" Target="../ink/ink366.xml"/><Relationship Id="rId121" Type="http://schemas.openxmlformats.org/officeDocument/2006/relationships/customXml" Target="../ink/ink367.xml"/><Relationship Id="rId122" Type="http://schemas.openxmlformats.org/officeDocument/2006/relationships/customXml" Target="../ink/ink368.xml"/><Relationship Id="rId123" Type="http://schemas.openxmlformats.org/officeDocument/2006/relationships/customXml" Target="../ink/ink369.xml"/><Relationship Id="rId124" Type="http://schemas.openxmlformats.org/officeDocument/2006/relationships/customXml" Target="../ink/ink370.xml"/><Relationship Id="rId125" Type="http://schemas.openxmlformats.org/officeDocument/2006/relationships/customXml" Target="../ink/ink371.xml"/><Relationship Id="rId126" Type="http://schemas.openxmlformats.org/officeDocument/2006/relationships/customXml" Target="../ink/ink372.xml"/><Relationship Id="rId127" Type="http://schemas.openxmlformats.org/officeDocument/2006/relationships/customXml" Target="../ink/ink373.xml"/><Relationship Id="rId128" Type="http://schemas.openxmlformats.org/officeDocument/2006/relationships/customXml" Target="../ink/ink374.xml"/><Relationship Id="rId129" Type="http://schemas.openxmlformats.org/officeDocument/2006/relationships/customXml" Target="../ink/ink375.xml"/><Relationship Id="rId130" Type="http://schemas.openxmlformats.org/officeDocument/2006/relationships/customXml" Target="../ink/ink376.xml"/><Relationship Id="rId131" Type="http://schemas.openxmlformats.org/officeDocument/2006/relationships/customXml" Target="../ink/ink377.xml"/><Relationship Id="rId132" Type="http://schemas.openxmlformats.org/officeDocument/2006/relationships/customXml" Target="../ink/ink378.xml"/><Relationship Id="rId133" Type="http://schemas.openxmlformats.org/officeDocument/2006/relationships/customXml" Target="../ink/ink379.xml"/><Relationship Id="rId134" Type="http://schemas.openxmlformats.org/officeDocument/2006/relationships/customXml" Target="../ink/ink380.xml"/><Relationship Id="rId135" Type="http://schemas.openxmlformats.org/officeDocument/2006/relationships/customXml" Target="../ink/ink381.xml"/><Relationship Id="rId136" Type="http://schemas.openxmlformats.org/officeDocument/2006/relationships/customXml" Target="../ink/ink382.xml"/><Relationship Id="rId137" Type="http://schemas.openxmlformats.org/officeDocument/2006/relationships/customXml" Target="../ink/ink383.xml"/><Relationship Id="rId138" Type="http://schemas.openxmlformats.org/officeDocument/2006/relationships/customXml" Target="../ink/ink384.xml"/><Relationship Id="rId139" Type="http://schemas.openxmlformats.org/officeDocument/2006/relationships/customXml" Target="../ink/ink385.xml"/><Relationship Id="rId140" Type="http://schemas.openxmlformats.org/officeDocument/2006/relationships/customXml" Target="../ink/ink386.xml"/><Relationship Id="rId141" Type="http://schemas.openxmlformats.org/officeDocument/2006/relationships/customXml" Target="../ink/ink387.xml"/><Relationship Id="rId142" Type="http://schemas.openxmlformats.org/officeDocument/2006/relationships/customXml" Target="../ink/ink388.xml"/><Relationship Id="rId143" Type="http://schemas.openxmlformats.org/officeDocument/2006/relationships/customXml" Target="../ink/ink389.xml"/><Relationship Id="rId144" Type="http://schemas.openxmlformats.org/officeDocument/2006/relationships/customXml" Target="../ink/ink390.xml"/><Relationship Id="rId145" Type="http://schemas.openxmlformats.org/officeDocument/2006/relationships/customXml" Target="../ink/ink391.xml"/><Relationship Id="rId146" Type="http://schemas.openxmlformats.org/officeDocument/2006/relationships/customXml" Target="../ink/ink392.xml"/><Relationship Id="rId147" Type="http://schemas.openxmlformats.org/officeDocument/2006/relationships/customXml" Target="../ink/ink393.xml"/><Relationship Id="rId148" Type="http://schemas.openxmlformats.org/officeDocument/2006/relationships/customXml" Target="../ink/ink394.xml"/><Relationship Id="rId149" Type="http://schemas.openxmlformats.org/officeDocument/2006/relationships/customXml" Target="../ink/ink395.xml"/><Relationship Id="rId150" Type="http://schemas.openxmlformats.org/officeDocument/2006/relationships/customXml" Target="../ink/ink396.xml"/><Relationship Id="rId151" Type="http://schemas.openxmlformats.org/officeDocument/2006/relationships/customXml" Target="../ink/ink397.xml"/><Relationship Id="rId152" Type="http://schemas.openxmlformats.org/officeDocument/2006/relationships/customXml" Target="../ink/ink398.xml"/><Relationship Id="rId153" Type="http://schemas.openxmlformats.org/officeDocument/2006/relationships/customXml" Target="../ink/ink399.xml"/><Relationship Id="rId154" Type="http://schemas.openxmlformats.org/officeDocument/2006/relationships/customXml" Target="../ink/ink400.xml"/><Relationship Id="rId155" Type="http://schemas.openxmlformats.org/officeDocument/2006/relationships/customXml" Target="../ink/ink401.xml"/><Relationship Id="rId156" Type="http://schemas.openxmlformats.org/officeDocument/2006/relationships/customXml" Target="../ink/ink402.xml"/><Relationship Id="rId157" Type="http://schemas.openxmlformats.org/officeDocument/2006/relationships/customXml" Target="../ink/ink403.xml"/><Relationship Id="rId158" Type="http://schemas.openxmlformats.org/officeDocument/2006/relationships/customXml" Target="../ink/ink404.xml"/><Relationship Id="rId159" Type="http://schemas.openxmlformats.org/officeDocument/2006/relationships/customXml" Target="../ink/ink405.xml"/><Relationship Id="rId160" Type="http://schemas.openxmlformats.org/officeDocument/2006/relationships/customXml" Target="../ink/ink406.xml"/><Relationship Id="rId161" Type="http://schemas.openxmlformats.org/officeDocument/2006/relationships/customXml" Target="../ink/ink407.xml"/><Relationship Id="rId162" Type="http://schemas.openxmlformats.org/officeDocument/2006/relationships/customXml" Target="../ink/ink408.xml"/><Relationship Id="rId163" Type="http://schemas.openxmlformats.org/officeDocument/2006/relationships/customXml" Target="../ink/ink409.xml"/><Relationship Id="rId164" Type="http://schemas.openxmlformats.org/officeDocument/2006/relationships/customXml" Target="../ink/ink410.xml"/><Relationship Id="rId165"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image" Target="../media/image7.jpeg"/><Relationship Id="rId2" Type="http://schemas.openxmlformats.org/officeDocument/2006/relationships/image" Target="../media/image30.jpeg"/><Relationship Id="rId3" Type="http://schemas.openxmlformats.org/officeDocument/2006/relationships/image" Target="../media/image31.png"/><Relationship Id="rId4" Type="http://schemas.openxmlformats.org/officeDocument/2006/relationships/image" Target="../media/image32.png"/><Relationship Id="rId5" Type="http://schemas.openxmlformats.org/officeDocument/2006/relationships/image" Target="../media/image33.png"/><Relationship Id="rId6" Type="http://schemas.openxmlformats.org/officeDocument/2006/relationships/customXml" Target="../ink/ink2.xml"/><Relationship Id="rId7" Type="http://schemas.openxmlformats.org/officeDocument/2006/relationships/customXml" Target="../ink/ink3.xml"/><Relationship Id="rId8" Type="http://schemas.openxmlformats.org/officeDocument/2006/relationships/customXml" Target="../ink/ink4.xml"/><Relationship Id="rId9" Type="http://schemas.openxmlformats.org/officeDocument/2006/relationships/customXml" Target="../ink/ink5.xml"/><Relationship Id="rId10" Type="http://schemas.openxmlformats.org/officeDocument/2006/relationships/customXml" Target="../ink/ink6.xml"/><Relationship Id="rId11" Type="http://schemas.openxmlformats.org/officeDocument/2006/relationships/customXml" Target="../ink/ink7.xml"/><Relationship Id="rId12" Type="http://schemas.openxmlformats.org/officeDocument/2006/relationships/customXml" Target="../ink/ink8.xml"/><Relationship Id="rId13" Type="http://schemas.openxmlformats.org/officeDocument/2006/relationships/customXml" Target="../ink/ink9.xml"/><Relationship Id="rId14" Type="http://schemas.openxmlformats.org/officeDocument/2006/relationships/customXml" Target="../ink/ink10.xml"/><Relationship Id="rId15" Type="http://schemas.openxmlformats.org/officeDocument/2006/relationships/customXml" Target="../ink/ink11.xml"/><Relationship Id="rId16" Type="http://schemas.openxmlformats.org/officeDocument/2006/relationships/customXml" Target="../ink/ink12.xml"/><Relationship Id="rId17" Type="http://schemas.openxmlformats.org/officeDocument/2006/relationships/customXml" Target="../ink/ink13.xml"/><Relationship Id="rId18" Type="http://schemas.openxmlformats.org/officeDocument/2006/relationships/customXml" Target="../ink/ink14.xml"/><Relationship Id="rId19" Type="http://schemas.openxmlformats.org/officeDocument/2006/relationships/customXml" Target="../ink/ink15.xml"/><Relationship Id="rId20" Type="http://schemas.openxmlformats.org/officeDocument/2006/relationships/customXml" Target="../ink/ink16.xml"/><Relationship Id="rId21" Type="http://schemas.openxmlformats.org/officeDocument/2006/relationships/customXml" Target="../ink/ink17.xml"/><Relationship Id="rId22" Type="http://schemas.openxmlformats.org/officeDocument/2006/relationships/customXml" Target="../ink/ink18.xml"/><Relationship Id="rId23" Type="http://schemas.openxmlformats.org/officeDocument/2006/relationships/customXml" Target="../ink/ink19.xml"/><Relationship Id="rId24" Type="http://schemas.openxmlformats.org/officeDocument/2006/relationships/customXml" Target="../ink/ink20.xml"/><Relationship Id="rId25" Type="http://schemas.openxmlformats.org/officeDocument/2006/relationships/customXml" Target="../ink/ink21.xml"/><Relationship Id="rId26" Type="http://schemas.openxmlformats.org/officeDocument/2006/relationships/customXml" Target="../ink/ink22.xml"/><Relationship Id="rId27" Type="http://schemas.openxmlformats.org/officeDocument/2006/relationships/customXml" Target="../ink/ink23.xml"/><Relationship Id="rId28" Type="http://schemas.openxmlformats.org/officeDocument/2006/relationships/customXml" Target="../ink/ink24.xml"/><Relationship Id="rId29" Type="http://schemas.openxmlformats.org/officeDocument/2006/relationships/customXml" Target="../ink/ink25.xml"/><Relationship Id="rId30" Type="http://schemas.openxmlformats.org/officeDocument/2006/relationships/customXml" Target="../ink/ink26.xml"/><Relationship Id="rId31" Type="http://schemas.openxmlformats.org/officeDocument/2006/relationships/customXml" Target="../ink/ink27.xml"/><Relationship Id="rId32" Type="http://schemas.openxmlformats.org/officeDocument/2006/relationships/customXml" Target="../ink/ink28.xml"/><Relationship Id="rId33" Type="http://schemas.openxmlformats.org/officeDocument/2006/relationships/customXml" Target="../ink/ink29.xml"/><Relationship Id="rId34" Type="http://schemas.openxmlformats.org/officeDocument/2006/relationships/customXml" Target="../ink/ink30.xml"/><Relationship Id="rId35" Type="http://schemas.openxmlformats.org/officeDocument/2006/relationships/customXml" Target="../ink/ink31.xml"/><Relationship Id="rId36" Type="http://schemas.openxmlformats.org/officeDocument/2006/relationships/customXml" Target="../ink/ink32.xml"/><Relationship Id="rId37" Type="http://schemas.openxmlformats.org/officeDocument/2006/relationships/customXml" Target="../ink/ink33.xml"/><Relationship Id="rId38" Type="http://schemas.openxmlformats.org/officeDocument/2006/relationships/customXml" Target="../ink/ink34.xml"/><Relationship Id="rId39" Type="http://schemas.openxmlformats.org/officeDocument/2006/relationships/customXml" Target="../ink/ink35.xml"/><Relationship Id="rId40" Type="http://schemas.openxmlformats.org/officeDocument/2006/relationships/customXml" Target="../ink/ink36.xml"/><Relationship Id="rId41" Type="http://schemas.openxmlformats.org/officeDocument/2006/relationships/customXml" Target="../ink/ink37.xml"/><Relationship Id="rId42" Type="http://schemas.openxmlformats.org/officeDocument/2006/relationships/customXml" Target="../ink/ink38.xml"/><Relationship Id="rId43" Type="http://schemas.openxmlformats.org/officeDocument/2006/relationships/customXml" Target="../ink/ink39.xml"/><Relationship Id="rId44" Type="http://schemas.openxmlformats.org/officeDocument/2006/relationships/customXml" Target="../ink/ink40.xml"/><Relationship Id="rId45" Type="http://schemas.openxmlformats.org/officeDocument/2006/relationships/customXml" Target="../ink/ink41.xml"/><Relationship Id="rId46" Type="http://schemas.openxmlformats.org/officeDocument/2006/relationships/customXml" Target="../ink/ink42.xml"/><Relationship Id="rId47" Type="http://schemas.openxmlformats.org/officeDocument/2006/relationships/customXml" Target="../ink/ink43.xml"/><Relationship Id="rId48" Type="http://schemas.openxmlformats.org/officeDocument/2006/relationships/customXml" Target="../ink/ink44.xml"/><Relationship Id="rId49" Type="http://schemas.openxmlformats.org/officeDocument/2006/relationships/customXml" Target="../ink/ink45.xml"/><Relationship Id="rId50" Type="http://schemas.openxmlformats.org/officeDocument/2006/relationships/customXml" Target="../ink/ink46.xml"/><Relationship Id="rId51" Type="http://schemas.openxmlformats.org/officeDocument/2006/relationships/customXml" Target="../ink/ink47.xml"/><Relationship Id="rId52" Type="http://schemas.openxmlformats.org/officeDocument/2006/relationships/customXml" Target="../ink/ink48.xml"/><Relationship Id="rId53" Type="http://schemas.openxmlformats.org/officeDocument/2006/relationships/customXml" Target="../ink/ink49.xml"/><Relationship Id="rId54" Type="http://schemas.openxmlformats.org/officeDocument/2006/relationships/customXml" Target="../ink/ink50.xml"/><Relationship Id="rId55" Type="http://schemas.openxmlformats.org/officeDocument/2006/relationships/customXml" Target="../ink/ink3434.xml"/><Relationship Id="rId56" Type="http://schemas.openxmlformats.org/officeDocument/2006/relationships/customXml" Target="../ink/ink3435.xml"/><Relationship Id="rId57" Type="http://schemas.openxmlformats.org/officeDocument/2006/relationships/customXml" Target="../ink/ink3436.xml"/><Relationship Id="rId58" Type="http://schemas.openxmlformats.org/officeDocument/2006/relationships/customXml" Target="../ink/ink3437.xml"/><Relationship Id="rId59" Type="http://schemas.openxmlformats.org/officeDocument/2006/relationships/customXml" Target="../ink/ink3438.xml"/><Relationship Id="rId60" Type="http://schemas.openxmlformats.org/officeDocument/2006/relationships/customXml" Target="../ink/ink3439.xml"/><Relationship Id="rId61" Type="http://schemas.openxmlformats.org/officeDocument/2006/relationships/customXml" Target="../ink/ink3440.xml"/><Relationship Id="rId62" Type="http://schemas.openxmlformats.org/officeDocument/2006/relationships/customXml" Target="../ink/ink3441.xml"/><Relationship Id="rId63" Type="http://schemas.openxmlformats.org/officeDocument/2006/relationships/customXml" Target="../ink/ink3442.xml"/><Relationship Id="rId64" Type="http://schemas.openxmlformats.org/officeDocument/2006/relationships/customXml" Target="../ink/ink3443.xml"/><Relationship Id="rId65" Type="http://schemas.openxmlformats.org/officeDocument/2006/relationships/customXml" Target="../ink/ink3444.xml"/><Relationship Id="rId66" Type="http://schemas.openxmlformats.org/officeDocument/2006/relationships/customXml" Target="../ink/ink3445.xml"/><Relationship Id="rId67" Type="http://schemas.openxmlformats.org/officeDocument/2006/relationships/customXml" Target="../ink/ink3446.xml"/><Relationship Id="rId68" Type="http://schemas.openxmlformats.org/officeDocument/2006/relationships/customXml" Target="../ink/ink3447.xml"/><Relationship Id="rId69" Type="http://schemas.openxmlformats.org/officeDocument/2006/relationships/customXml" Target="../ink/ink3448.xml"/><Relationship Id="rId70" Type="http://schemas.openxmlformats.org/officeDocument/2006/relationships/customXml" Target="../ink/ink3449.xml"/><Relationship Id="rId71" Type="http://schemas.openxmlformats.org/officeDocument/2006/relationships/customXml" Target="../ink/ink3450.xml"/><Relationship Id="rId72" Type="http://schemas.openxmlformats.org/officeDocument/2006/relationships/customXml" Target="../ink/ink3451.xml"/><Relationship Id="rId73" Type="http://schemas.openxmlformats.org/officeDocument/2006/relationships/customXml" Target="../ink/ink3452.xml"/><Relationship Id="rId74" Type="http://schemas.openxmlformats.org/officeDocument/2006/relationships/customXml" Target="../ink/ink3453.xml"/><Relationship Id="rId75" Type="http://schemas.openxmlformats.org/officeDocument/2006/relationships/customXml" Target="../ink/ink3454.xml"/><Relationship Id="rId76" Type="http://schemas.openxmlformats.org/officeDocument/2006/relationships/customXml" Target="../ink/ink3455.xml"/><Relationship Id="rId77" Type="http://schemas.openxmlformats.org/officeDocument/2006/relationships/customXml" Target="../ink/ink3459.xml"/><Relationship Id="rId78" Type="http://schemas.openxmlformats.org/officeDocument/2006/relationships/customXml" Target="../ink/ink3460.xml"/><Relationship Id="rId79" Type="http://schemas.openxmlformats.org/officeDocument/2006/relationships/customXml" Target="../ink/ink3461.xml"/><Relationship Id="rId80" Type="http://schemas.openxmlformats.org/officeDocument/2006/relationships/customXml" Target="../ink/ink3467.xml"/><Relationship Id="rId81" Type="http://schemas.openxmlformats.org/officeDocument/2006/relationships/customXml" Target="../ink/ink3468.xml"/><Relationship Id="rId82" Type="http://schemas.openxmlformats.org/officeDocument/2006/relationships/customXml" Target="../ink/ink3469.xml"/><Relationship Id="rId83" Type="http://schemas.openxmlformats.org/officeDocument/2006/relationships/customXml" Target="../ink/ink3470.xml"/><Relationship Id="rId84" Type="http://schemas.openxmlformats.org/officeDocument/2006/relationships/customXml" Target="../ink/ink3471.xml"/><Relationship Id="rId85" Type="http://schemas.openxmlformats.org/officeDocument/2006/relationships/customXml" Target="../ink/ink3472.xml"/><Relationship Id="rId86" Type="http://schemas.openxmlformats.org/officeDocument/2006/relationships/customXml" Target="../ink/ink3473.xml"/><Relationship Id="rId87" Type="http://schemas.openxmlformats.org/officeDocument/2006/relationships/customXml" Target="../ink/ink3474.xml"/><Relationship Id="rId88" Type="http://schemas.openxmlformats.org/officeDocument/2006/relationships/customXml" Target="../ink/ink3475.xml"/><Relationship Id="rId89" Type="http://schemas.openxmlformats.org/officeDocument/2006/relationships/customXml" Target="../ink/ink3476.xml"/><Relationship Id="rId90" Type="http://schemas.openxmlformats.org/officeDocument/2006/relationships/customXml" Target="../ink/ink3477.xml"/><Relationship Id="rId91" Type="http://schemas.openxmlformats.org/officeDocument/2006/relationships/customXml" Target="../ink/ink3478.xml"/><Relationship Id="rId92" Type="http://schemas.openxmlformats.org/officeDocument/2006/relationships/customXml" Target="../ink/ink3479.xml"/><Relationship Id="rId93" Type="http://schemas.openxmlformats.org/officeDocument/2006/relationships/customXml" Target="../ink/ink3480.xml"/><Relationship Id="rId94" Type="http://schemas.openxmlformats.org/officeDocument/2006/relationships/customXml" Target="../ink/ink3481.xml"/><Relationship Id="rId95" Type="http://schemas.openxmlformats.org/officeDocument/2006/relationships/customXml" Target="../ink/ink3482.xml"/><Relationship Id="rId96" Type="http://schemas.openxmlformats.org/officeDocument/2006/relationships/customXml" Target="../ink/ink3495.xml"/><Relationship Id="rId97" Type="http://schemas.openxmlformats.org/officeDocument/2006/relationships/customXml" Target="../ink/ink3496.xml"/><Relationship Id="rId98" Type="http://schemas.openxmlformats.org/officeDocument/2006/relationships/customXml" Target="../ink/ink3497.xml"/><Relationship Id="rId99" Type="http://schemas.openxmlformats.org/officeDocument/2006/relationships/customXml" Target="../ink/ink3498.xml"/><Relationship Id="rId100" Type="http://schemas.openxmlformats.org/officeDocument/2006/relationships/customXml" Target="../ink/ink3499.xml"/><Relationship Id="rId101" Type="http://schemas.openxmlformats.org/officeDocument/2006/relationships/customXml" Target="../ink/ink3500.xml"/><Relationship Id="rId102" Type="http://schemas.openxmlformats.org/officeDocument/2006/relationships/customXml" Target="../ink/ink3501.xml"/><Relationship Id="rId103" Type="http://schemas.openxmlformats.org/officeDocument/2006/relationships/customXml" Target="../ink/ink3502.xml"/><Relationship Id="rId104" Type="http://schemas.openxmlformats.org/officeDocument/2006/relationships/customXml" Target="../ink/ink3503.xml"/><Relationship Id="rId105" Type="http://schemas.openxmlformats.org/officeDocument/2006/relationships/customXml" Target="../ink/ink3514.xml"/><Relationship Id="rId106" Type="http://schemas.openxmlformats.org/officeDocument/2006/relationships/customXml" Target="../ink/ink3515.xml"/><Relationship Id="rId107" Type="http://schemas.openxmlformats.org/officeDocument/2006/relationships/customXml" Target="../ink/ink3516.xml"/><Relationship Id="rId108" Type="http://schemas.openxmlformats.org/officeDocument/2006/relationships/customXml" Target="../ink/ink3517.xml"/><Relationship Id="rId109" Type="http://schemas.openxmlformats.org/officeDocument/2006/relationships/customXml" Target="../ink/ink3518.xml"/><Relationship Id="rId110" Type="http://schemas.openxmlformats.org/officeDocument/2006/relationships/customXml" Target="../ink/ink3519.xml"/><Relationship Id="rId111" Type="http://schemas.openxmlformats.org/officeDocument/2006/relationships/customXml" Target="../ink/ink3522.xml"/><Relationship Id="rId112" Type="http://schemas.openxmlformats.org/officeDocument/2006/relationships/customXml" Target="../ink/ink3523.xml"/><Relationship Id="rId113" Type="http://schemas.openxmlformats.org/officeDocument/2006/relationships/customXml" Target="../ink/ink3525.xml"/><Relationship Id="rId114" Type="http://schemas.openxmlformats.org/officeDocument/2006/relationships/customXml" Target="../ink/ink3527.xml"/><Relationship Id="rId115" Type="http://schemas.openxmlformats.org/officeDocument/2006/relationships/customXml" Target="../ink/ink3528.xml"/><Relationship Id="rId116" Type="http://schemas.openxmlformats.org/officeDocument/2006/relationships/customXml" Target="../ink/ink3529.xml"/><Relationship Id="rId117" Type="http://schemas.openxmlformats.org/officeDocument/2006/relationships/customXml" Target="../ink/ink3530.xml"/><Relationship Id="rId118" Type="http://schemas.openxmlformats.org/officeDocument/2006/relationships/customXml" Target="../ink/ink3531.xml"/><Relationship Id="rId119" Type="http://schemas.openxmlformats.org/officeDocument/2006/relationships/customXml" Target="../ink/ink3532.xml"/><Relationship Id="rId120" Type="http://schemas.openxmlformats.org/officeDocument/2006/relationships/customXml" Target="../ink/ink3533.xml"/><Relationship Id="rId121" Type="http://schemas.openxmlformats.org/officeDocument/2006/relationships/customXml" Target="../ink/ink3534.xml"/><Relationship Id="rId122" Type="http://schemas.openxmlformats.org/officeDocument/2006/relationships/customXml" Target="../ink/ink3535.xml"/><Relationship Id="rId123" Type="http://schemas.openxmlformats.org/officeDocument/2006/relationships/customXml" Target="../ink/ink3536.xml"/><Relationship Id="rId124" Type="http://schemas.openxmlformats.org/officeDocument/2006/relationships/customXml" Target="../ink/ink3537.xml"/><Relationship Id="rId125" Type="http://schemas.openxmlformats.org/officeDocument/2006/relationships/customXml" Target="../ink/ink3538.xml"/><Relationship Id="rId126" Type="http://schemas.openxmlformats.org/officeDocument/2006/relationships/customXml" Target="../ink/ink3539.xml"/><Relationship Id="rId127" Type="http://schemas.openxmlformats.org/officeDocument/2006/relationships/customXml" Target="../ink/ink3540.xml"/><Relationship Id="rId128" Type="http://schemas.openxmlformats.org/officeDocument/2006/relationships/customXml" Target="../ink/ink3541.xml"/><Relationship Id="rId129" Type="http://schemas.openxmlformats.org/officeDocument/2006/relationships/customXml" Target="../ink/ink3542.xml"/><Relationship Id="rId130" Type="http://schemas.openxmlformats.org/officeDocument/2006/relationships/customXml" Target="../ink/ink3543.xml"/><Relationship Id="rId131" Type="http://schemas.openxmlformats.org/officeDocument/2006/relationships/customXml" Target="../ink/ink3544.xml"/><Relationship Id="rId132" Type="http://schemas.openxmlformats.org/officeDocument/2006/relationships/customXml" Target="../ink/ink3545.xml"/><Relationship Id="rId133" Type="http://schemas.openxmlformats.org/officeDocument/2006/relationships/customXml" Target="../ink/ink3546.xml"/><Relationship Id="rId134" Type="http://schemas.openxmlformats.org/officeDocument/2006/relationships/customXml" Target="../ink/ink3547.xml"/><Relationship Id="rId135" Type="http://schemas.openxmlformats.org/officeDocument/2006/relationships/customXml" Target="../ink/ink3548.xml"/><Relationship Id="rId136"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customXml" Target="../ink/ink51.xml"/><Relationship Id="rId2" Type="http://schemas.openxmlformats.org/officeDocument/2006/relationships/customXml" Target="../ink/ink52.xml"/><Relationship Id="rId3" Type="http://schemas.openxmlformats.org/officeDocument/2006/relationships/customXml" Target="../ink/ink53.xml"/><Relationship Id="rId4" Type="http://schemas.openxmlformats.org/officeDocument/2006/relationships/customXml" Target="../ink/ink54.xml"/><Relationship Id="rId5" Type="http://schemas.openxmlformats.org/officeDocument/2006/relationships/customXml" Target="../ink/ink55.xml"/><Relationship Id="rId6" Type="http://schemas.openxmlformats.org/officeDocument/2006/relationships/customXml" Target="../ink/ink56.xml"/><Relationship Id="rId7" Type="http://schemas.openxmlformats.org/officeDocument/2006/relationships/customXml" Target="../ink/ink57.xml"/><Relationship Id="rId8" Type="http://schemas.openxmlformats.org/officeDocument/2006/relationships/customXml" Target="../ink/ink58.xml"/><Relationship Id="rId9" Type="http://schemas.openxmlformats.org/officeDocument/2006/relationships/customXml" Target="../ink/ink59.xml"/><Relationship Id="rId10" Type="http://schemas.openxmlformats.org/officeDocument/2006/relationships/customXml" Target="../ink/ink60.xml"/><Relationship Id="rId11" Type="http://schemas.openxmlformats.org/officeDocument/2006/relationships/customXml" Target="../ink/ink61.xml"/><Relationship Id="rId12" Type="http://schemas.openxmlformats.org/officeDocument/2006/relationships/customXml" Target="../ink/ink62.xml"/><Relationship Id="rId13" Type="http://schemas.openxmlformats.org/officeDocument/2006/relationships/customXml" Target="../ink/ink63.xml"/><Relationship Id="rId14" Type="http://schemas.openxmlformats.org/officeDocument/2006/relationships/customXml" Target="../ink/ink64.xml"/><Relationship Id="rId15" Type="http://schemas.openxmlformats.org/officeDocument/2006/relationships/customXml" Target="../ink/ink65.xml"/><Relationship Id="rId16" Type="http://schemas.openxmlformats.org/officeDocument/2006/relationships/customXml" Target="../ink/ink66.xml"/><Relationship Id="rId17" Type="http://schemas.openxmlformats.org/officeDocument/2006/relationships/customXml" Target="../ink/ink67.xml"/><Relationship Id="rId18" Type="http://schemas.openxmlformats.org/officeDocument/2006/relationships/customXml" Target="../ink/ink68.xml"/><Relationship Id="rId19" Type="http://schemas.openxmlformats.org/officeDocument/2006/relationships/customXml" Target="../ink/ink69.xml"/><Relationship Id="rId20" Type="http://schemas.openxmlformats.org/officeDocument/2006/relationships/customXml" Target="../ink/ink70.xml"/><Relationship Id="rId21" Type="http://schemas.openxmlformats.org/officeDocument/2006/relationships/customXml" Target="../ink/ink71.xml"/><Relationship Id="rId22" Type="http://schemas.openxmlformats.org/officeDocument/2006/relationships/customXml" Target="../ink/ink72.xml"/><Relationship Id="rId23" Type="http://schemas.openxmlformats.org/officeDocument/2006/relationships/customXml" Target="../ink/ink73.xml"/><Relationship Id="rId24" Type="http://schemas.openxmlformats.org/officeDocument/2006/relationships/customXml" Target="../ink/ink74.xml"/><Relationship Id="rId25" Type="http://schemas.openxmlformats.org/officeDocument/2006/relationships/customXml" Target="../ink/ink75.xml"/><Relationship Id="rId26" Type="http://schemas.openxmlformats.org/officeDocument/2006/relationships/customXml" Target="../ink/ink76.xml"/><Relationship Id="rId27" Type="http://schemas.openxmlformats.org/officeDocument/2006/relationships/customXml" Target="../ink/ink77.xml"/><Relationship Id="rId28" Type="http://schemas.openxmlformats.org/officeDocument/2006/relationships/customXml" Target="../ink/ink78.xml"/><Relationship Id="rId29" Type="http://schemas.openxmlformats.org/officeDocument/2006/relationships/customXml" Target="../ink/ink79.xml"/><Relationship Id="rId30" Type="http://schemas.openxmlformats.org/officeDocument/2006/relationships/customXml" Target="../ink/ink80.xml"/><Relationship Id="rId31" Type="http://schemas.openxmlformats.org/officeDocument/2006/relationships/customXml" Target="../ink/ink81.xml"/><Relationship Id="rId32" Type="http://schemas.openxmlformats.org/officeDocument/2006/relationships/customXml" Target="../ink/ink82.xml"/><Relationship Id="rId33" Type="http://schemas.openxmlformats.org/officeDocument/2006/relationships/customXml" Target="../ink/ink83.xml"/><Relationship Id="rId34" Type="http://schemas.openxmlformats.org/officeDocument/2006/relationships/customXml" Target="../ink/ink84.xml"/><Relationship Id="rId35" Type="http://schemas.openxmlformats.org/officeDocument/2006/relationships/customXml" Target="../ink/ink85.xml"/><Relationship Id="rId36" Type="http://schemas.openxmlformats.org/officeDocument/2006/relationships/customXml" Target="../ink/ink86.xml"/><Relationship Id="rId37" Type="http://schemas.openxmlformats.org/officeDocument/2006/relationships/customXml" Target="../ink/ink87.xml"/><Relationship Id="rId38" Type="http://schemas.openxmlformats.org/officeDocument/2006/relationships/customXml" Target="../ink/ink88.xml"/><Relationship Id="rId39" Type="http://schemas.openxmlformats.org/officeDocument/2006/relationships/customXml" Target="../ink/ink89.xml"/><Relationship Id="rId40" Type="http://schemas.openxmlformats.org/officeDocument/2006/relationships/customXml" Target="../ink/ink90.xml"/><Relationship Id="rId41" Type="http://schemas.openxmlformats.org/officeDocument/2006/relationships/customXml" Target="../ink/ink91.xml"/><Relationship Id="rId42" Type="http://schemas.openxmlformats.org/officeDocument/2006/relationships/customXml" Target="../ink/ink92.xml"/><Relationship Id="rId43" Type="http://schemas.openxmlformats.org/officeDocument/2006/relationships/customXml" Target="../ink/ink93.xml"/><Relationship Id="rId44" Type="http://schemas.openxmlformats.org/officeDocument/2006/relationships/customXml" Target="../ink/ink94.xml"/><Relationship Id="rId45" Type="http://schemas.openxmlformats.org/officeDocument/2006/relationships/customXml" Target="../ink/ink95.xml"/><Relationship Id="rId46" Type="http://schemas.openxmlformats.org/officeDocument/2006/relationships/customXml" Target="../ink/ink96.xml"/><Relationship Id="rId47" Type="http://schemas.openxmlformats.org/officeDocument/2006/relationships/customXml" Target="../ink/ink97.xml"/><Relationship Id="rId48" Type="http://schemas.openxmlformats.org/officeDocument/2006/relationships/customXml" Target="../ink/ink98.xml"/><Relationship Id="rId49" Type="http://schemas.openxmlformats.org/officeDocument/2006/relationships/customXml" Target="../ink/ink99.xml"/><Relationship Id="rId50" Type="http://schemas.openxmlformats.org/officeDocument/2006/relationships/customXml" Target="../ink/ink100.xml"/><Relationship Id="rId51" Type="http://schemas.openxmlformats.org/officeDocument/2006/relationships/customXml" Target="../ink/ink101.xml"/><Relationship Id="rId52" Type="http://schemas.openxmlformats.org/officeDocument/2006/relationships/customXml" Target="../ink/ink102.xml"/><Relationship Id="rId53" Type="http://schemas.openxmlformats.org/officeDocument/2006/relationships/customXml" Target="../ink/ink103.xml"/><Relationship Id="rId54" Type="http://schemas.openxmlformats.org/officeDocument/2006/relationships/customXml" Target="../ink/ink104.xml"/><Relationship Id="rId55" Type="http://schemas.openxmlformats.org/officeDocument/2006/relationships/customXml" Target="../ink/ink105.xml"/><Relationship Id="rId56" Type="http://schemas.openxmlformats.org/officeDocument/2006/relationships/customXml" Target="../ink/ink106.xml"/><Relationship Id="rId57" Type="http://schemas.openxmlformats.org/officeDocument/2006/relationships/customXml" Target="../ink/ink107.xml"/><Relationship Id="rId58" Type="http://schemas.openxmlformats.org/officeDocument/2006/relationships/customXml" Target="../ink/ink108.xml"/><Relationship Id="rId59" Type="http://schemas.openxmlformats.org/officeDocument/2006/relationships/customXml" Target="../ink/ink109.xml"/><Relationship Id="rId60" Type="http://schemas.openxmlformats.org/officeDocument/2006/relationships/customXml" Target="../ink/ink110.xml"/><Relationship Id="rId61" Type="http://schemas.openxmlformats.org/officeDocument/2006/relationships/customXml" Target="../ink/ink111.xml"/><Relationship Id="rId62" Type="http://schemas.openxmlformats.org/officeDocument/2006/relationships/customXml" Target="../ink/ink112.xml"/><Relationship Id="rId63" Type="http://schemas.openxmlformats.org/officeDocument/2006/relationships/customXml" Target="../ink/ink113.xml"/><Relationship Id="rId64" Type="http://schemas.openxmlformats.org/officeDocument/2006/relationships/customXml" Target="../ink/ink114.xml"/><Relationship Id="rId65" Type="http://schemas.openxmlformats.org/officeDocument/2006/relationships/customXml" Target="../ink/ink115.xml"/><Relationship Id="rId66" Type="http://schemas.openxmlformats.org/officeDocument/2006/relationships/customXml" Target="../ink/ink116.xml"/><Relationship Id="rId67" Type="http://schemas.openxmlformats.org/officeDocument/2006/relationships/customXml" Target="../ink/ink117.xml"/><Relationship Id="rId68" Type="http://schemas.openxmlformats.org/officeDocument/2006/relationships/customXml" Target="../ink/ink118.xml"/><Relationship Id="rId69" Type="http://schemas.openxmlformats.org/officeDocument/2006/relationships/customXml" Target="../ink/ink119.xml"/><Relationship Id="rId70" Type="http://schemas.openxmlformats.org/officeDocument/2006/relationships/customXml" Target="../ink/ink120.xml"/><Relationship Id="rId71" Type="http://schemas.openxmlformats.org/officeDocument/2006/relationships/customXml" Target="../ink/ink121.xml"/><Relationship Id="rId72" Type="http://schemas.openxmlformats.org/officeDocument/2006/relationships/customXml" Target="../ink/ink122.xml"/><Relationship Id="rId73" Type="http://schemas.openxmlformats.org/officeDocument/2006/relationships/customXml" Target="../ink/ink123.xml"/><Relationship Id="rId74" Type="http://schemas.openxmlformats.org/officeDocument/2006/relationships/customXml" Target="../ink/ink124.xml"/><Relationship Id="rId75" Type="http://schemas.openxmlformats.org/officeDocument/2006/relationships/customXml" Target="../ink/ink125.xml"/><Relationship Id="rId76" Type="http://schemas.openxmlformats.org/officeDocument/2006/relationships/customXml" Target="../ink/ink126.xml"/><Relationship Id="rId77" Type="http://schemas.openxmlformats.org/officeDocument/2006/relationships/customXml" Target="../ink/ink127.xml"/><Relationship Id="rId78" Type="http://schemas.openxmlformats.org/officeDocument/2006/relationships/customXml" Target="../ink/ink128.xml"/><Relationship Id="rId79" Type="http://schemas.openxmlformats.org/officeDocument/2006/relationships/customXml" Target="../ink/ink129.xml"/><Relationship Id="rId80" Type="http://schemas.openxmlformats.org/officeDocument/2006/relationships/customXml" Target="../ink/ink130.xml"/><Relationship Id="rId81" Type="http://schemas.openxmlformats.org/officeDocument/2006/relationships/customXml" Target="../ink/ink131.xml"/><Relationship Id="rId82" Type="http://schemas.openxmlformats.org/officeDocument/2006/relationships/customXml" Target="../ink/ink132.xml"/><Relationship Id="rId83" Type="http://schemas.openxmlformats.org/officeDocument/2006/relationships/customXml" Target="../ink/ink133.xml"/><Relationship Id="rId84" Type="http://schemas.openxmlformats.org/officeDocument/2006/relationships/customXml" Target="../ink/ink134.xml"/><Relationship Id="rId85" Type="http://schemas.openxmlformats.org/officeDocument/2006/relationships/customXml" Target="../ink/ink135.xml"/><Relationship Id="rId86" Type="http://schemas.openxmlformats.org/officeDocument/2006/relationships/customXml" Target="../ink/ink136.xml"/><Relationship Id="rId87" Type="http://schemas.openxmlformats.org/officeDocument/2006/relationships/customXml" Target="../ink/ink137.xml"/><Relationship Id="rId88" Type="http://schemas.openxmlformats.org/officeDocument/2006/relationships/customXml" Target="../ink/ink138.xml"/><Relationship Id="rId89" Type="http://schemas.openxmlformats.org/officeDocument/2006/relationships/customXml" Target="../ink/ink139.xml"/><Relationship Id="rId90" Type="http://schemas.openxmlformats.org/officeDocument/2006/relationships/customXml" Target="../ink/ink140.xml"/><Relationship Id="rId91" Type="http://schemas.openxmlformats.org/officeDocument/2006/relationships/customXml" Target="../ink/ink141.xml"/><Relationship Id="rId92" Type="http://schemas.openxmlformats.org/officeDocument/2006/relationships/customXml" Target="../ink/ink142.xml"/><Relationship Id="rId93" Type="http://schemas.openxmlformats.org/officeDocument/2006/relationships/customXml" Target="../ink/ink143.xml"/><Relationship Id="rId94" Type="http://schemas.openxmlformats.org/officeDocument/2006/relationships/customXml" Target="../ink/ink144.xml"/><Relationship Id="rId95" Type="http://schemas.openxmlformats.org/officeDocument/2006/relationships/customXml" Target="../ink/ink145.xml"/><Relationship Id="rId96" Type="http://schemas.openxmlformats.org/officeDocument/2006/relationships/customXml" Target="../ink/ink146.xml"/><Relationship Id="rId97" Type="http://schemas.openxmlformats.org/officeDocument/2006/relationships/customXml" Target="../ink/ink147.xml"/><Relationship Id="rId98" Type="http://schemas.openxmlformats.org/officeDocument/2006/relationships/customXml" Target="../ink/ink148.xml"/><Relationship Id="rId99" Type="http://schemas.openxmlformats.org/officeDocument/2006/relationships/customXml" Target="../ink/ink149.xml"/><Relationship Id="rId100" Type="http://schemas.openxmlformats.org/officeDocument/2006/relationships/customXml" Target="../ink/ink150.xml"/><Relationship Id="rId101" Type="http://schemas.openxmlformats.org/officeDocument/2006/relationships/customXml" Target="../ink/ink151.xml"/><Relationship Id="rId102" Type="http://schemas.openxmlformats.org/officeDocument/2006/relationships/customXml" Target="../ink/ink152.xml"/><Relationship Id="rId103" Type="http://schemas.openxmlformats.org/officeDocument/2006/relationships/customXml" Target="../ink/ink153.xml"/><Relationship Id="rId104" Type="http://schemas.openxmlformats.org/officeDocument/2006/relationships/customXml" Target="../ink/ink154.xml"/><Relationship Id="rId105" Type="http://schemas.openxmlformats.org/officeDocument/2006/relationships/customXml" Target="../ink/ink155.xml"/><Relationship Id="rId106" Type="http://schemas.openxmlformats.org/officeDocument/2006/relationships/customXml" Target="../ink/ink156.xml"/><Relationship Id="rId107" Type="http://schemas.openxmlformats.org/officeDocument/2006/relationships/customXml" Target="../ink/ink157.xml"/><Relationship Id="rId108" Type="http://schemas.openxmlformats.org/officeDocument/2006/relationships/customXml" Target="../ink/ink158.xml"/><Relationship Id="rId109" Type="http://schemas.openxmlformats.org/officeDocument/2006/relationships/customXml" Target="../ink/ink159.xml"/><Relationship Id="rId110" Type="http://schemas.openxmlformats.org/officeDocument/2006/relationships/customXml" Target="../ink/ink160.xml"/><Relationship Id="rId111" Type="http://schemas.openxmlformats.org/officeDocument/2006/relationships/customXml" Target="../ink/ink161.xml"/><Relationship Id="rId112" Type="http://schemas.openxmlformats.org/officeDocument/2006/relationships/customXml" Target="../ink/ink162.xml"/><Relationship Id="rId113" Type="http://schemas.openxmlformats.org/officeDocument/2006/relationships/customXml" Target="../ink/ink163.xml"/><Relationship Id="rId114" Type="http://schemas.openxmlformats.org/officeDocument/2006/relationships/customXml" Target="../ink/ink164.xml"/><Relationship Id="rId115" Type="http://schemas.openxmlformats.org/officeDocument/2006/relationships/customXml" Target="../ink/ink165.xml"/><Relationship Id="rId116" Type="http://schemas.openxmlformats.org/officeDocument/2006/relationships/customXml" Target="../ink/ink166.xml"/><Relationship Id="rId117" Type="http://schemas.openxmlformats.org/officeDocument/2006/relationships/customXml" Target="../ink/ink167.xml"/><Relationship Id="rId118" Type="http://schemas.openxmlformats.org/officeDocument/2006/relationships/customXml" Target="../ink/ink168.xml"/><Relationship Id="rId119" Type="http://schemas.openxmlformats.org/officeDocument/2006/relationships/customXml" Target="../ink/ink169.xml"/><Relationship Id="rId120" Type="http://schemas.openxmlformats.org/officeDocument/2006/relationships/customXml" Target="../ink/ink170.xml"/><Relationship Id="rId121" Type="http://schemas.openxmlformats.org/officeDocument/2006/relationships/customXml" Target="../ink/ink171.xml"/><Relationship Id="rId122" Type="http://schemas.openxmlformats.org/officeDocument/2006/relationships/customXml" Target="../ink/ink172.xml"/><Relationship Id="rId123" Type="http://schemas.openxmlformats.org/officeDocument/2006/relationships/customXml" Target="../ink/ink173.xml"/><Relationship Id="rId124" Type="http://schemas.openxmlformats.org/officeDocument/2006/relationships/customXml" Target="../ink/ink174.xml"/><Relationship Id="rId125" Type="http://schemas.openxmlformats.org/officeDocument/2006/relationships/customXml" Target="../ink/ink175.xml"/><Relationship Id="rId126" Type="http://schemas.openxmlformats.org/officeDocument/2006/relationships/customXml" Target="../ink/ink176.xml"/><Relationship Id="rId127" Type="http://schemas.openxmlformats.org/officeDocument/2006/relationships/customXml" Target="../ink/ink177.xml"/><Relationship Id="rId128" Type="http://schemas.openxmlformats.org/officeDocument/2006/relationships/customXml" Target="../ink/ink178.xml"/><Relationship Id="rId129" Type="http://schemas.openxmlformats.org/officeDocument/2006/relationships/customXml" Target="../ink/ink179.xml"/><Relationship Id="rId130" Type="http://schemas.openxmlformats.org/officeDocument/2006/relationships/customXml" Target="../ink/ink180.xml"/><Relationship Id="rId131" Type="http://schemas.openxmlformats.org/officeDocument/2006/relationships/customXml" Target="../ink/ink181.xml"/><Relationship Id="rId132" Type="http://schemas.openxmlformats.org/officeDocument/2006/relationships/customXml" Target="../ink/ink182.xml"/><Relationship Id="rId133" Type="http://schemas.openxmlformats.org/officeDocument/2006/relationships/customXml" Target="../ink/ink183.xml"/><Relationship Id="rId134" Type="http://schemas.openxmlformats.org/officeDocument/2006/relationships/customXml" Target="../ink/ink184.xml"/><Relationship Id="rId135" Type="http://schemas.openxmlformats.org/officeDocument/2006/relationships/customXml" Target="../ink/ink185.xml"/><Relationship Id="rId136" Type="http://schemas.openxmlformats.org/officeDocument/2006/relationships/customXml" Target="../ink/ink186.xml"/><Relationship Id="rId137" Type="http://schemas.openxmlformats.org/officeDocument/2006/relationships/customXml" Target="../ink/ink187.xml"/><Relationship Id="rId138" Type="http://schemas.openxmlformats.org/officeDocument/2006/relationships/customXml" Target="../ink/ink188.xml"/><Relationship Id="rId139" Type="http://schemas.openxmlformats.org/officeDocument/2006/relationships/customXml" Target="../ink/ink189.xml"/><Relationship Id="rId140" Type="http://schemas.openxmlformats.org/officeDocument/2006/relationships/customXml" Target="../ink/ink190.xml"/><Relationship Id="rId141" Type="http://schemas.openxmlformats.org/officeDocument/2006/relationships/customXml" Target="../ink/ink191.xml"/><Relationship Id="rId142" Type="http://schemas.openxmlformats.org/officeDocument/2006/relationships/customXml" Target="../ink/ink192.xml"/><Relationship Id="rId143" Type="http://schemas.openxmlformats.org/officeDocument/2006/relationships/customXml" Target="../ink/ink193.xml"/><Relationship Id="rId144" Type="http://schemas.openxmlformats.org/officeDocument/2006/relationships/customXml" Target="../ink/ink194.xml"/><Relationship Id="rId145" Type="http://schemas.openxmlformats.org/officeDocument/2006/relationships/customXml" Target="../ink/ink195.xml"/><Relationship Id="rId146" Type="http://schemas.openxmlformats.org/officeDocument/2006/relationships/customXml" Target="../ink/ink196.xml"/><Relationship Id="rId147" Type="http://schemas.openxmlformats.org/officeDocument/2006/relationships/customXml" Target="../ink/ink197.xml"/><Relationship Id="rId148" Type="http://schemas.openxmlformats.org/officeDocument/2006/relationships/customXml" Target="../ink/ink198.xml"/><Relationship Id="rId149" Type="http://schemas.openxmlformats.org/officeDocument/2006/relationships/customXml" Target="../ink/ink199.xml"/><Relationship Id="rId150" Type="http://schemas.openxmlformats.org/officeDocument/2006/relationships/customXml" Target="../ink/ink200.xml"/><Relationship Id="rId151" Type="http://schemas.openxmlformats.org/officeDocument/2006/relationships/customXml" Target="../ink/ink201.xml"/><Relationship Id="rId152" Type="http://schemas.openxmlformats.org/officeDocument/2006/relationships/customXml" Target="../ink/ink202.xml"/><Relationship Id="rId153" Type="http://schemas.openxmlformats.org/officeDocument/2006/relationships/customXml" Target="../ink/ink203.xml"/><Relationship Id="rId154" Type="http://schemas.openxmlformats.org/officeDocument/2006/relationships/customXml" Target="../ink/ink204.xml"/><Relationship Id="rId155" Type="http://schemas.openxmlformats.org/officeDocument/2006/relationships/customXml" Target="../ink/ink205.xml"/><Relationship Id="rId156" Type="http://schemas.openxmlformats.org/officeDocument/2006/relationships/customXml" Target="../ink/ink206.xml"/><Relationship Id="rId157" Type="http://schemas.openxmlformats.org/officeDocument/2006/relationships/customXml" Target="../ink/ink207.xml"/><Relationship Id="rId158" Type="http://schemas.openxmlformats.org/officeDocument/2006/relationships/customXml" Target="../ink/ink208.xml"/><Relationship Id="rId159" Type="http://schemas.openxmlformats.org/officeDocument/2006/relationships/customXml" Target="../ink/ink209.xml"/><Relationship Id="rId160" Type="http://schemas.openxmlformats.org/officeDocument/2006/relationships/customXml" Target="../ink/ink210.xml"/><Relationship Id="rId161" Type="http://schemas.openxmlformats.org/officeDocument/2006/relationships/customXml" Target="../ink/ink211.xml"/><Relationship Id="rId162" Type="http://schemas.openxmlformats.org/officeDocument/2006/relationships/customXml" Target="../ink/ink212.xml"/><Relationship Id="rId163" Type="http://schemas.openxmlformats.org/officeDocument/2006/relationships/customXml" Target="../ink/ink213.xml"/><Relationship Id="rId164" Type="http://schemas.openxmlformats.org/officeDocument/2006/relationships/customXml" Target="../ink/ink214.xml"/><Relationship Id="rId165" Type="http://schemas.openxmlformats.org/officeDocument/2006/relationships/customXml" Target="../ink/ink215.xml"/><Relationship Id="rId166" Type="http://schemas.openxmlformats.org/officeDocument/2006/relationships/customXml" Target="../ink/ink216.xml"/><Relationship Id="rId167" Type="http://schemas.openxmlformats.org/officeDocument/2006/relationships/customXml" Target="../ink/ink217.xml"/><Relationship Id="rId168" Type="http://schemas.openxmlformats.org/officeDocument/2006/relationships/customXml" Target="../ink/ink218.xml"/><Relationship Id="rId169" Type="http://schemas.openxmlformats.org/officeDocument/2006/relationships/customXml" Target="../ink/ink219.xml"/><Relationship Id="rId170" Type="http://schemas.openxmlformats.org/officeDocument/2006/relationships/customXml" Target="../ink/ink220.xml"/><Relationship Id="rId171" Type="http://schemas.openxmlformats.org/officeDocument/2006/relationships/customXml" Target="../ink/ink221.xml"/><Relationship Id="rId172" Type="http://schemas.openxmlformats.org/officeDocument/2006/relationships/customXml" Target="../ink/ink222.xml"/><Relationship Id="rId173" Type="http://schemas.openxmlformats.org/officeDocument/2006/relationships/customXml" Target="../ink/ink223.xml"/><Relationship Id="rId174" Type="http://schemas.openxmlformats.org/officeDocument/2006/relationships/customXml" Target="../ink/ink224.xml"/><Relationship Id="rId175" Type="http://schemas.openxmlformats.org/officeDocument/2006/relationships/customXml" Target="../ink/ink225.xml"/><Relationship Id="rId176" Type="http://schemas.openxmlformats.org/officeDocument/2006/relationships/customXml" Target="../ink/ink226.xml"/><Relationship Id="rId177" Type="http://schemas.openxmlformats.org/officeDocument/2006/relationships/customXml" Target="../ink/ink227.xml"/><Relationship Id="rId178" Type="http://schemas.openxmlformats.org/officeDocument/2006/relationships/customXml" Target="../ink/ink228.xml"/><Relationship Id="rId179" Type="http://schemas.openxmlformats.org/officeDocument/2006/relationships/customXml" Target="../ink/ink229.xml"/><Relationship Id="rId180" Type="http://schemas.openxmlformats.org/officeDocument/2006/relationships/customXml" Target="../ink/ink230.xml"/><Relationship Id="rId181" Type="http://schemas.openxmlformats.org/officeDocument/2006/relationships/customXml" Target="../ink/ink231.xml"/><Relationship Id="rId182" Type="http://schemas.openxmlformats.org/officeDocument/2006/relationships/customXml" Target="../ink/ink232.xml"/><Relationship Id="rId183" Type="http://schemas.openxmlformats.org/officeDocument/2006/relationships/customXml" Target="../ink/ink233.xml"/><Relationship Id="rId184" Type="http://schemas.openxmlformats.org/officeDocument/2006/relationships/customXml" Target="../ink/ink234.xml"/><Relationship Id="rId185" Type="http://schemas.openxmlformats.org/officeDocument/2006/relationships/customXml" Target="../ink/ink235.xml"/><Relationship Id="rId186" Type="http://schemas.openxmlformats.org/officeDocument/2006/relationships/customXml" Target="../ink/ink236.xml"/><Relationship Id="rId187" Type="http://schemas.openxmlformats.org/officeDocument/2006/relationships/customXml" Target="../ink/ink237.xml"/><Relationship Id="rId188" Type="http://schemas.openxmlformats.org/officeDocument/2006/relationships/customXml" Target="../ink/ink238.xml"/><Relationship Id="rId189" Type="http://schemas.openxmlformats.org/officeDocument/2006/relationships/customXml" Target="../ink/ink239.xml"/><Relationship Id="rId190" Type="http://schemas.openxmlformats.org/officeDocument/2006/relationships/customXml" Target="../ink/ink240.xml"/><Relationship Id="rId191" Type="http://schemas.openxmlformats.org/officeDocument/2006/relationships/customXml" Target="../ink/ink241.xml"/><Relationship Id="rId192" Type="http://schemas.openxmlformats.org/officeDocument/2006/relationships/customXml" Target="../ink/ink242.xml"/><Relationship Id="rId193" Type="http://schemas.openxmlformats.org/officeDocument/2006/relationships/customXml" Target="../ink/ink243.xml"/><Relationship Id="rId194" Type="http://schemas.openxmlformats.org/officeDocument/2006/relationships/customXml" Target="../ink/ink244.xml"/><Relationship Id="rId195" Type="http://schemas.openxmlformats.org/officeDocument/2006/relationships/customXml" Target="../ink/ink245.xml"/><Relationship Id="rId196" Type="http://schemas.openxmlformats.org/officeDocument/2006/relationships/customXml" Target="../ink/ink246.xml"/><Relationship Id="rId197" Type="http://schemas.openxmlformats.org/officeDocument/2006/relationships/customXml" Target="../ink/ink247.xml"/><Relationship Id="rId198" Type="http://schemas.openxmlformats.org/officeDocument/2006/relationships/customXml" Target="../ink/ink248.xml"/><Relationship Id="rId199"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oleObject" Target="../embeddings/oleObject5.bin"/><Relationship Id="rId2" Type="http://schemas.openxmlformats.org/officeDocument/2006/relationships/image" Target="../media/image34.wmf"/><Relationship Id="rId3" Type="http://schemas.openxmlformats.org/officeDocument/2006/relationships/oleObject" Target="../embeddings/oleObject6.bin"/><Relationship Id="rId4" Type="http://schemas.openxmlformats.org/officeDocument/2006/relationships/image" Target="../media/image35.wmf"/><Relationship Id="rId5" Type="http://schemas.openxmlformats.org/officeDocument/2006/relationships/customXml" Target="../ink/ink3549.xml"/><Relationship Id="rId6" Type="http://schemas.openxmlformats.org/officeDocument/2006/relationships/customXml" Target="../ink/ink3550.xml"/><Relationship Id="rId7" Type="http://schemas.openxmlformats.org/officeDocument/2006/relationships/customXml" Target="../ink/ink3551.xml"/><Relationship Id="rId8" Type="http://schemas.openxmlformats.org/officeDocument/2006/relationships/customXml" Target="../ink/ink3552.xml"/><Relationship Id="rId9" Type="http://schemas.openxmlformats.org/officeDocument/2006/relationships/customXml" Target="../ink/ink3561.xml"/><Relationship Id="rId10" Type="http://schemas.openxmlformats.org/officeDocument/2006/relationships/customXml" Target="../ink/ink3562.xml"/><Relationship Id="rId11" Type="http://schemas.openxmlformats.org/officeDocument/2006/relationships/customXml" Target="../ink/ink3563.xml"/><Relationship Id="rId12" Type="http://schemas.openxmlformats.org/officeDocument/2006/relationships/customXml" Target="../ink/ink3564.xml"/><Relationship Id="rId13" Type="http://schemas.openxmlformats.org/officeDocument/2006/relationships/customXml" Target="../ink/ink3565.xml"/><Relationship Id="rId14" Type="http://schemas.openxmlformats.org/officeDocument/2006/relationships/customXml" Target="../ink/ink3566.xml"/><Relationship Id="rId15" Type="http://schemas.openxmlformats.org/officeDocument/2006/relationships/customXml" Target="../ink/ink3567.xml"/><Relationship Id="rId16" Type="http://schemas.openxmlformats.org/officeDocument/2006/relationships/customXml" Target="../ink/ink3568.xml"/><Relationship Id="rId17" Type="http://schemas.openxmlformats.org/officeDocument/2006/relationships/customXml" Target="../ink/ink3569.xml"/><Relationship Id="rId18" Type="http://schemas.openxmlformats.org/officeDocument/2006/relationships/customXml" Target="../ink/ink3570.xml"/><Relationship Id="rId19" Type="http://schemas.openxmlformats.org/officeDocument/2006/relationships/customXml" Target="../ink/ink3571.xml"/><Relationship Id="rId20" Type="http://schemas.openxmlformats.org/officeDocument/2006/relationships/customXml" Target="../ink/ink3572.xml"/><Relationship Id="rId21" Type="http://schemas.openxmlformats.org/officeDocument/2006/relationships/customXml" Target="../ink/ink3573.xml"/><Relationship Id="rId22" Type="http://schemas.openxmlformats.org/officeDocument/2006/relationships/customXml" Target="../ink/ink3574.xml"/><Relationship Id="rId23" Type="http://schemas.openxmlformats.org/officeDocument/2006/relationships/customXml" Target="../ink/ink3575.xml"/><Relationship Id="rId24" Type="http://schemas.openxmlformats.org/officeDocument/2006/relationships/customXml" Target="../ink/ink3576.xml"/><Relationship Id="rId25" Type="http://schemas.openxmlformats.org/officeDocument/2006/relationships/customXml" Target="../ink/ink3577.xml"/><Relationship Id="rId26" Type="http://schemas.openxmlformats.org/officeDocument/2006/relationships/customXml" Target="../ink/ink3578.xml"/><Relationship Id="rId27" Type="http://schemas.openxmlformats.org/officeDocument/2006/relationships/customXml" Target="../ink/ink3579.xml"/><Relationship Id="rId28" Type="http://schemas.openxmlformats.org/officeDocument/2006/relationships/customXml" Target="../ink/ink3580.xml"/><Relationship Id="rId29" Type="http://schemas.openxmlformats.org/officeDocument/2006/relationships/customXml" Target="../ink/ink3581.xml"/><Relationship Id="rId30" Type="http://schemas.openxmlformats.org/officeDocument/2006/relationships/customXml" Target="../ink/ink3582.xml"/><Relationship Id="rId31" Type="http://schemas.openxmlformats.org/officeDocument/2006/relationships/customXml" Target="../ink/ink3583.xml"/><Relationship Id="rId32" Type="http://schemas.openxmlformats.org/officeDocument/2006/relationships/customXml" Target="../ink/ink3584.xml"/><Relationship Id="rId33" Type="http://schemas.openxmlformats.org/officeDocument/2006/relationships/customXml" Target="../ink/ink3585.xml"/><Relationship Id="rId34" Type="http://schemas.openxmlformats.org/officeDocument/2006/relationships/customXml" Target="../ink/ink3586.xml"/><Relationship Id="rId35"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image" Target="../media/image36.png"/><Relationship Id="rId2" Type="http://schemas.openxmlformats.org/officeDocument/2006/relationships/image" Target="../media/image37.png"/><Relationship Id="rId3" Type="http://schemas.openxmlformats.org/officeDocument/2006/relationships/image" Target="../media/image38.png"/><Relationship Id="rId4" Type="http://schemas.openxmlformats.org/officeDocument/2006/relationships/customXml" Target="../ink/ink411.xml"/><Relationship Id="rId5" Type="http://schemas.openxmlformats.org/officeDocument/2006/relationships/customXml" Target="../ink/ink412.xml"/><Relationship Id="rId6" Type="http://schemas.openxmlformats.org/officeDocument/2006/relationships/customXml" Target="../ink/ink413.xml"/><Relationship Id="rId7" Type="http://schemas.openxmlformats.org/officeDocument/2006/relationships/customXml" Target="../ink/ink414.xml"/><Relationship Id="rId8" Type="http://schemas.openxmlformats.org/officeDocument/2006/relationships/customXml" Target="../ink/ink415.xml"/><Relationship Id="rId9" Type="http://schemas.openxmlformats.org/officeDocument/2006/relationships/customXml" Target="../ink/ink416.xml"/><Relationship Id="rId10" Type="http://schemas.openxmlformats.org/officeDocument/2006/relationships/customXml" Target="../ink/ink417.xml"/><Relationship Id="rId11" Type="http://schemas.openxmlformats.org/officeDocument/2006/relationships/customXml" Target="../ink/ink418.xml"/><Relationship Id="rId12" Type="http://schemas.openxmlformats.org/officeDocument/2006/relationships/customXml" Target="../ink/ink419.xml"/><Relationship Id="rId13" Type="http://schemas.openxmlformats.org/officeDocument/2006/relationships/customXml" Target="../ink/ink420.xml"/><Relationship Id="rId14" Type="http://schemas.openxmlformats.org/officeDocument/2006/relationships/customXml" Target="../ink/ink421.xml"/><Relationship Id="rId15" Type="http://schemas.openxmlformats.org/officeDocument/2006/relationships/customXml" Target="../ink/ink422.xml"/><Relationship Id="rId16" Type="http://schemas.openxmlformats.org/officeDocument/2006/relationships/customXml" Target="../ink/ink423.xml"/><Relationship Id="rId17" Type="http://schemas.openxmlformats.org/officeDocument/2006/relationships/customXml" Target="../ink/ink424.xml"/><Relationship Id="rId18" Type="http://schemas.openxmlformats.org/officeDocument/2006/relationships/customXml" Target="../ink/ink425.xml"/><Relationship Id="rId19" Type="http://schemas.openxmlformats.org/officeDocument/2006/relationships/customXml" Target="../ink/ink426.xml"/><Relationship Id="rId20" Type="http://schemas.openxmlformats.org/officeDocument/2006/relationships/customXml" Target="../ink/ink427.xml"/><Relationship Id="rId21" Type="http://schemas.openxmlformats.org/officeDocument/2006/relationships/customXml" Target="../ink/ink428.xml"/><Relationship Id="rId22" Type="http://schemas.openxmlformats.org/officeDocument/2006/relationships/customXml" Target="../ink/ink429.xml"/><Relationship Id="rId23" Type="http://schemas.openxmlformats.org/officeDocument/2006/relationships/customXml" Target="../ink/ink430.xml"/><Relationship Id="rId24" Type="http://schemas.openxmlformats.org/officeDocument/2006/relationships/customXml" Target="../ink/ink431.xml"/><Relationship Id="rId25" Type="http://schemas.openxmlformats.org/officeDocument/2006/relationships/customXml" Target="../ink/ink432.xml"/><Relationship Id="rId26" Type="http://schemas.openxmlformats.org/officeDocument/2006/relationships/customXml" Target="../ink/ink433.xml"/><Relationship Id="rId27" Type="http://schemas.openxmlformats.org/officeDocument/2006/relationships/customXml" Target="../ink/ink434.xml"/><Relationship Id="rId28" Type="http://schemas.openxmlformats.org/officeDocument/2006/relationships/customXml" Target="../ink/ink435.xml"/><Relationship Id="rId29" Type="http://schemas.openxmlformats.org/officeDocument/2006/relationships/customXml" Target="../ink/ink436.xml"/><Relationship Id="rId30" Type="http://schemas.openxmlformats.org/officeDocument/2006/relationships/customXml" Target="../ink/ink437.xml"/><Relationship Id="rId31" Type="http://schemas.openxmlformats.org/officeDocument/2006/relationships/customXml" Target="../ink/ink438.xml"/><Relationship Id="rId32" Type="http://schemas.openxmlformats.org/officeDocument/2006/relationships/customXml" Target="../ink/ink439.xml"/><Relationship Id="rId33" Type="http://schemas.openxmlformats.org/officeDocument/2006/relationships/customXml" Target="../ink/ink440.xml"/><Relationship Id="rId34" Type="http://schemas.openxmlformats.org/officeDocument/2006/relationships/customXml" Target="../ink/ink441.xml"/><Relationship Id="rId35" Type="http://schemas.openxmlformats.org/officeDocument/2006/relationships/customXml" Target="../ink/ink442.xml"/><Relationship Id="rId36" Type="http://schemas.openxmlformats.org/officeDocument/2006/relationships/customXml" Target="../ink/ink443.xml"/><Relationship Id="rId37" Type="http://schemas.openxmlformats.org/officeDocument/2006/relationships/customXml" Target="../ink/ink444.xml"/><Relationship Id="rId38" Type="http://schemas.openxmlformats.org/officeDocument/2006/relationships/customXml" Target="../ink/ink445.xml"/><Relationship Id="rId39" Type="http://schemas.openxmlformats.org/officeDocument/2006/relationships/customXml" Target="../ink/ink446.xml"/><Relationship Id="rId40" Type="http://schemas.openxmlformats.org/officeDocument/2006/relationships/customXml" Target="../ink/ink447.xml"/><Relationship Id="rId41" Type="http://schemas.openxmlformats.org/officeDocument/2006/relationships/customXml" Target="../ink/ink448.xml"/><Relationship Id="rId42" Type="http://schemas.openxmlformats.org/officeDocument/2006/relationships/customXml" Target="../ink/ink449.xml"/><Relationship Id="rId43" Type="http://schemas.openxmlformats.org/officeDocument/2006/relationships/customXml" Target="../ink/ink450.xml"/><Relationship Id="rId44" Type="http://schemas.openxmlformats.org/officeDocument/2006/relationships/customXml" Target="../ink/ink451.xml"/><Relationship Id="rId45" Type="http://schemas.openxmlformats.org/officeDocument/2006/relationships/customXml" Target="../ink/ink452.xml"/><Relationship Id="rId46" Type="http://schemas.openxmlformats.org/officeDocument/2006/relationships/customXml" Target="../ink/ink453.xml"/><Relationship Id="rId47" Type="http://schemas.openxmlformats.org/officeDocument/2006/relationships/customXml" Target="../ink/ink454.xml"/><Relationship Id="rId48" Type="http://schemas.openxmlformats.org/officeDocument/2006/relationships/customXml" Target="../ink/ink455.xml"/><Relationship Id="rId49" Type="http://schemas.openxmlformats.org/officeDocument/2006/relationships/customXml" Target="../ink/ink456.xml"/><Relationship Id="rId50" Type="http://schemas.openxmlformats.org/officeDocument/2006/relationships/customXml" Target="../ink/ink457.xml"/><Relationship Id="rId51" Type="http://schemas.openxmlformats.org/officeDocument/2006/relationships/customXml" Target="../ink/ink458.xml"/><Relationship Id="rId52" Type="http://schemas.openxmlformats.org/officeDocument/2006/relationships/customXml" Target="../ink/ink459.xml"/><Relationship Id="rId53" Type="http://schemas.openxmlformats.org/officeDocument/2006/relationships/customXml" Target="../ink/ink460.xml"/><Relationship Id="rId54" Type="http://schemas.openxmlformats.org/officeDocument/2006/relationships/customXml" Target="../ink/ink461.xml"/><Relationship Id="rId55" Type="http://schemas.openxmlformats.org/officeDocument/2006/relationships/customXml" Target="../ink/ink462.xml"/><Relationship Id="rId56" Type="http://schemas.openxmlformats.org/officeDocument/2006/relationships/customXml" Target="../ink/ink463.xml"/><Relationship Id="rId57" Type="http://schemas.openxmlformats.org/officeDocument/2006/relationships/customXml" Target="../ink/ink464.xml"/><Relationship Id="rId58" Type="http://schemas.openxmlformats.org/officeDocument/2006/relationships/customXml" Target="../ink/ink465.xml"/><Relationship Id="rId59" Type="http://schemas.openxmlformats.org/officeDocument/2006/relationships/customXml" Target="../ink/ink466.xml"/><Relationship Id="rId60" Type="http://schemas.openxmlformats.org/officeDocument/2006/relationships/customXml" Target="../ink/ink467.xml"/><Relationship Id="rId61" Type="http://schemas.openxmlformats.org/officeDocument/2006/relationships/customXml" Target="../ink/ink468.xml"/><Relationship Id="rId62" Type="http://schemas.openxmlformats.org/officeDocument/2006/relationships/customXml" Target="../ink/ink469.xml"/><Relationship Id="rId63" Type="http://schemas.openxmlformats.org/officeDocument/2006/relationships/customXml" Target="../ink/ink470.xml"/><Relationship Id="rId64" Type="http://schemas.openxmlformats.org/officeDocument/2006/relationships/customXml" Target="../ink/ink471.xml"/><Relationship Id="rId65" Type="http://schemas.openxmlformats.org/officeDocument/2006/relationships/customXml" Target="../ink/ink472.xml"/><Relationship Id="rId66" Type="http://schemas.openxmlformats.org/officeDocument/2006/relationships/customXml" Target="../ink/ink473.xml"/><Relationship Id="rId67" Type="http://schemas.openxmlformats.org/officeDocument/2006/relationships/customXml" Target="../ink/ink474.xml"/><Relationship Id="rId68" Type="http://schemas.openxmlformats.org/officeDocument/2006/relationships/customXml" Target="../ink/ink475.xml"/><Relationship Id="rId69" Type="http://schemas.openxmlformats.org/officeDocument/2006/relationships/customXml" Target="../ink/ink476.xml"/><Relationship Id="rId70" Type="http://schemas.openxmlformats.org/officeDocument/2006/relationships/customXml" Target="../ink/ink477.xml"/><Relationship Id="rId71" Type="http://schemas.openxmlformats.org/officeDocument/2006/relationships/customXml" Target="../ink/ink478.xml"/><Relationship Id="rId72" Type="http://schemas.openxmlformats.org/officeDocument/2006/relationships/customXml" Target="../ink/ink479.xml"/><Relationship Id="rId73" Type="http://schemas.openxmlformats.org/officeDocument/2006/relationships/customXml" Target="../ink/ink480.xml"/><Relationship Id="rId74" Type="http://schemas.openxmlformats.org/officeDocument/2006/relationships/customXml" Target="../ink/ink481.xml"/><Relationship Id="rId75" Type="http://schemas.openxmlformats.org/officeDocument/2006/relationships/customXml" Target="../ink/ink482.xml"/><Relationship Id="rId76" Type="http://schemas.openxmlformats.org/officeDocument/2006/relationships/customXml" Target="../ink/ink483.xml"/><Relationship Id="rId77" Type="http://schemas.openxmlformats.org/officeDocument/2006/relationships/customXml" Target="../ink/ink484.xml"/><Relationship Id="rId78" Type="http://schemas.openxmlformats.org/officeDocument/2006/relationships/customXml" Target="../ink/ink485.xml"/><Relationship Id="rId79" Type="http://schemas.openxmlformats.org/officeDocument/2006/relationships/customXml" Target="../ink/ink486.xml"/><Relationship Id="rId80" Type="http://schemas.openxmlformats.org/officeDocument/2006/relationships/customXml" Target="../ink/ink487.xml"/><Relationship Id="rId81" Type="http://schemas.openxmlformats.org/officeDocument/2006/relationships/customXml" Target="../ink/ink488.xml"/><Relationship Id="rId82" Type="http://schemas.openxmlformats.org/officeDocument/2006/relationships/customXml" Target="../ink/ink489.xml"/><Relationship Id="rId83" Type="http://schemas.openxmlformats.org/officeDocument/2006/relationships/customXml" Target="../ink/ink490.xml"/><Relationship Id="rId84" Type="http://schemas.openxmlformats.org/officeDocument/2006/relationships/customXml" Target="../ink/ink491.xml"/><Relationship Id="rId85" Type="http://schemas.openxmlformats.org/officeDocument/2006/relationships/customXml" Target="../ink/ink492.xml"/><Relationship Id="rId86" Type="http://schemas.openxmlformats.org/officeDocument/2006/relationships/customXml" Target="../ink/ink493.xml"/><Relationship Id="rId87" Type="http://schemas.openxmlformats.org/officeDocument/2006/relationships/customXml" Target="../ink/ink494.xml"/><Relationship Id="rId88" Type="http://schemas.openxmlformats.org/officeDocument/2006/relationships/customXml" Target="../ink/ink495.xml"/><Relationship Id="rId89" Type="http://schemas.openxmlformats.org/officeDocument/2006/relationships/customXml" Target="../ink/ink496.xml"/><Relationship Id="rId90" Type="http://schemas.openxmlformats.org/officeDocument/2006/relationships/customXml" Target="../ink/ink497.xml"/><Relationship Id="rId91" Type="http://schemas.openxmlformats.org/officeDocument/2006/relationships/customXml" Target="../ink/ink498.xml"/><Relationship Id="rId92" Type="http://schemas.openxmlformats.org/officeDocument/2006/relationships/customXml" Target="../ink/ink499.xml"/><Relationship Id="rId93" Type="http://schemas.openxmlformats.org/officeDocument/2006/relationships/customXml" Target="../ink/ink500.xml"/><Relationship Id="rId94" Type="http://schemas.openxmlformats.org/officeDocument/2006/relationships/customXml" Target="../ink/ink501.xml"/><Relationship Id="rId95" Type="http://schemas.openxmlformats.org/officeDocument/2006/relationships/customXml" Target="../ink/ink502.xml"/><Relationship Id="rId96" Type="http://schemas.openxmlformats.org/officeDocument/2006/relationships/customXml" Target="../ink/ink503.xml"/><Relationship Id="rId97" Type="http://schemas.openxmlformats.org/officeDocument/2006/relationships/customXml" Target="../ink/ink504.xml"/><Relationship Id="rId98" Type="http://schemas.openxmlformats.org/officeDocument/2006/relationships/customXml" Target="../ink/ink505.xml"/><Relationship Id="rId99" Type="http://schemas.openxmlformats.org/officeDocument/2006/relationships/customXml" Target="../ink/ink506.xml"/><Relationship Id="rId100" Type="http://schemas.openxmlformats.org/officeDocument/2006/relationships/customXml" Target="../ink/ink507.xml"/><Relationship Id="rId101" Type="http://schemas.openxmlformats.org/officeDocument/2006/relationships/customXml" Target="../ink/ink508.xml"/><Relationship Id="rId102" Type="http://schemas.openxmlformats.org/officeDocument/2006/relationships/customXml" Target="../ink/ink509.xml"/><Relationship Id="rId103" Type="http://schemas.openxmlformats.org/officeDocument/2006/relationships/customXml" Target="../ink/ink510.xml"/><Relationship Id="rId104" Type="http://schemas.openxmlformats.org/officeDocument/2006/relationships/customXml" Target="../ink/ink511.xml"/><Relationship Id="rId105" Type="http://schemas.openxmlformats.org/officeDocument/2006/relationships/customXml" Target="../ink/ink512.xml"/><Relationship Id="rId106" Type="http://schemas.openxmlformats.org/officeDocument/2006/relationships/customXml" Target="../ink/ink513.xml"/><Relationship Id="rId107" Type="http://schemas.openxmlformats.org/officeDocument/2006/relationships/customXml" Target="../ink/ink514.xml"/><Relationship Id="rId108" Type="http://schemas.openxmlformats.org/officeDocument/2006/relationships/customXml" Target="../ink/ink515.xml"/><Relationship Id="rId109" Type="http://schemas.openxmlformats.org/officeDocument/2006/relationships/customXml" Target="../ink/ink516.xml"/><Relationship Id="rId110" Type="http://schemas.openxmlformats.org/officeDocument/2006/relationships/customXml" Target="../ink/ink517.xml"/><Relationship Id="rId111" Type="http://schemas.openxmlformats.org/officeDocument/2006/relationships/customXml" Target="../ink/ink518.xml"/><Relationship Id="rId112" Type="http://schemas.openxmlformats.org/officeDocument/2006/relationships/customXml" Target="../ink/ink3587.xml"/><Relationship Id="rId113" Type="http://schemas.openxmlformats.org/officeDocument/2006/relationships/customXml" Target="../ink/ink3588.xml"/><Relationship Id="rId114" Type="http://schemas.openxmlformats.org/officeDocument/2006/relationships/customXml" Target="../ink/ink3589.xml"/><Relationship Id="rId115" Type="http://schemas.openxmlformats.org/officeDocument/2006/relationships/customXml" Target="../ink/ink3602.xml"/><Relationship Id="rId116" Type="http://schemas.openxmlformats.org/officeDocument/2006/relationships/customXml" Target="../ink/ink3603.xml"/><Relationship Id="rId117" Type="http://schemas.openxmlformats.org/officeDocument/2006/relationships/customXml" Target="../ink/ink3604.xml"/><Relationship Id="rId118" Type="http://schemas.openxmlformats.org/officeDocument/2006/relationships/customXml" Target="../ink/ink3605.xml"/><Relationship Id="rId119" Type="http://schemas.openxmlformats.org/officeDocument/2006/relationships/customXml" Target="../ink/ink3606.xml"/><Relationship Id="rId120"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customXml" Target="../ink/ink2903.xml"/><Relationship Id="rId2" Type="http://schemas.openxmlformats.org/officeDocument/2006/relationships/customXml" Target="../ink/ink2904.xml"/><Relationship Id="rId3" Type="http://schemas.openxmlformats.org/officeDocument/2006/relationships/customXml" Target="../ink/ink2905.xml"/><Relationship Id="rId4" Type="http://schemas.openxmlformats.org/officeDocument/2006/relationships/customXml" Target="../ink/ink2906.xml"/><Relationship Id="rId5" Type="http://schemas.openxmlformats.org/officeDocument/2006/relationships/customXml" Target="../ink/ink2907.xml"/><Relationship Id="rId6" Type="http://schemas.openxmlformats.org/officeDocument/2006/relationships/customXml" Target="../ink/ink2908.xml"/><Relationship Id="rId7" Type="http://schemas.openxmlformats.org/officeDocument/2006/relationships/customXml" Target="../ink/ink2909.xml"/><Relationship Id="rId8" Type="http://schemas.openxmlformats.org/officeDocument/2006/relationships/customXml" Target="../ink/ink2910.xml"/><Relationship Id="rId9" Type="http://schemas.openxmlformats.org/officeDocument/2006/relationships/customXml" Target="../ink/ink2911.xml"/><Relationship Id="rId10" Type="http://schemas.openxmlformats.org/officeDocument/2006/relationships/customXml" Target="../ink/ink2912.xml"/><Relationship Id="rId11" Type="http://schemas.openxmlformats.org/officeDocument/2006/relationships/customXml" Target="../ink/ink2913.xml"/><Relationship Id="rId12" Type="http://schemas.openxmlformats.org/officeDocument/2006/relationships/customXml" Target="../ink/ink2914.xml"/><Relationship Id="rId13" Type="http://schemas.openxmlformats.org/officeDocument/2006/relationships/customXml" Target="../ink/ink2915.xml"/><Relationship Id="rId14" Type="http://schemas.openxmlformats.org/officeDocument/2006/relationships/customXml" Target="../ink/ink2916.xml"/><Relationship Id="rId15" Type="http://schemas.openxmlformats.org/officeDocument/2006/relationships/customXml" Target="../ink/ink2917.xml"/><Relationship Id="rId16" Type="http://schemas.openxmlformats.org/officeDocument/2006/relationships/customXml" Target="../ink/ink2918.xml"/><Relationship Id="rId17" Type="http://schemas.openxmlformats.org/officeDocument/2006/relationships/customXml" Target="../ink/ink2919.xml"/><Relationship Id="rId18" Type="http://schemas.openxmlformats.org/officeDocument/2006/relationships/customXml" Target="../ink/ink2920.xml"/><Relationship Id="rId19" Type="http://schemas.openxmlformats.org/officeDocument/2006/relationships/customXml" Target="../ink/ink2921.xml"/><Relationship Id="rId20" Type="http://schemas.openxmlformats.org/officeDocument/2006/relationships/customXml" Target="../ink/ink2922.xml"/><Relationship Id="rId21" Type="http://schemas.openxmlformats.org/officeDocument/2006/relationships/customXml" Target="../ink/ink2923.xml"/><Relationship Id="rId22" Type="http://schemas.openxmlformats.org/officeDocument/2006/relationships/customXml" Target="../ink/ink2924.xml"/><Relationship Id="rId23" Type="http://schemas.openxmlformats.org/officeDocument/2006/relationships/customXml" Target="../ink/ink2925.xml"/><Relationship Id="rId24" Type="http://schemas.openxmlformats.org/officeDocument/2006/relationships/customXml" Target="../ink/ink2926.xml"/><Relationship Id="rId25" Type="http://schemas.openxmlformats.org/officeDocument/2006/relationships/customXml" Target="../ink/ink2927.xml"/><Relationship Id="rId26" Type="http://schemas.openxmlformats.org/officeDocument/2006/relationships/customXml" Target="../ink/ink2928.xml"/><Relationship Id="rId27" Type="http://schemas.openxmlformats.org/officeDocument/2006/relationships/customXml" Target="../ink/ink2929.xml"/><Relationship Id="rId28" Type="http://schemas.openxmlformats.org/officeDocument/2006/relationships/customXml" Target="../ink/ink2930.xml"/><Relationship Id="rId29" Type="http://schemas.openxmlformats.org/officeDocument/2006/relationships/customXml" Target="../ink/ink2931.xml"/><Relationship Id="rId30" Type="http://schemas.openxmlformats.org/officeDocument/2006/relationships/customXml" Target="../ink/ink2932.xml"/><Relationship Id="rId31" Type="http://schemas.openxmlformats.org/officeDocument/2006/relationships/customXml" Target="../ink/ink2933.xml"/><Relationship Id="rId32" Type="http://schemas.openxmlformats.org/officeDocument/2006/relationships/customXml" Target="../ink/ink2934.xml"/><Relationship Id="rId33" Type="http://schemas.openxmlformats.org/officeDocument/2006/relationships/customXml" Target="../ink/ink2935.xml"/><Relationship Id="rId34" Type="http://schemas.openxmlformats.org/officeDocument/2006/relationships/customXml" Target="../ink/ink2936.xml"/><Relationship Id="rId35" Type="http://schemas.openxmlformats.org/officeDocument/2006/relationships/customXml" Target="../ink/ink2937.xml"/><Relationship Id="rId36" Type="http://schemas.openxmlformats.org/officeDocument/2006/relationships/customXml" Target="../ink/ink2938.xml"/><Relationship Id="rId37" Type="http://schemas.openxmlformats.org/officeDocument/2006/relationships/customXml" Target="../ink/ink2939.xml"/><Relationship Id="rId38" Type="http://schemas.openxmlformats.org/officeDocument/2006/relationships/customXml" Target="../ink/ink2940.xml"/><Relationship Id="rId39" Type="http://schemas.openxmlformats.org/officeDocument/2006/relationships/customXml" Target="../ink/ink2941.xml"/><Relationship Id="rId40" Type="http://schemas.openxmlformats.org/officeDocument/2006/relationships/customXml" Target="../ink/ink2942.xml"/><Relationship Id="rId41" Type="http://schemas.openxmlformats.org/officeDocument/2006/relationships/customXml" Target="../ink/ink2943.xml"/><Relationship Id="rId42" Type="http://schemas.openxmlformats.org/officeDocument/2006/relationships/customXml" Target="../ink/ink2944.xml"/><Relationship Id="rId43" Type="http://schemas.openxmlformats.org/officeDocument/2006/relationships/customXml" Target="../ink/ink2945.xml"/><Relationship Id="rId44" Type="http://schemas.openxmlformats.org/officeDocument/2006/relationships/customXml" Target="../ink/ink2946.xml"/><Relationship Id="rId45" Type="http://schemas.openxmlformats.org/officeDocument/2006/relationships/customXml" Target="../ink/ink2947.xml"/><Relationship Id="rId46" Type="http://schemas.openxmlformats.org/officeDocument/2006/relationships/customXml" Target="../ink/ink2948.xml"/><Relationship Id="rId47" Type="http://schemas.openxmlformats.org/officeDocument/2006/relationships/customXml" Target="../ink/ink2949.xml"/><Relationship Id="rId48" Type="http://schemas.openxmlformats.org/officeDocument/2006/relationships/customXml" Target="../ink/ink2950.xml"/><Relationship Id="rId49" Type="http://schemas.openxmlformats.org/officeDocument/2006/relationships/customXml" Target="../ink/ink2951.xml"/><Relationship Id="rId50" Type="http://schemas.openxmlformats.org/officeDocument/2006/relationships/customXml" Target="../ink/ink2952.xml"/><Relationship Id="rId51" Type="http://schemas.openxmlformats.org/officeDocument/2006/relationships/customXml" Target="../ink/ink2953.xml"/><Relationship Id="rId52" Type="http://schemas.openxmlformats.org/officeDocument/2006/relationships/customXml" Target="../ink/ink2954.xml"/><Relationship Id="rId53" Type="http://schemas.openxmlformats.org/officeDocument/2006/relationships/customXml" Target="../ink/ink2955.xml"/><Relationship Id="rId54" Type="http://schemas.openxmlformats.org/officeDocument/2006/relationships/customXml" Target="../ink/ink2956.xml"/><Relationship Id="rId55" Type="http://schemas.openxmlformats.org/officeDocument/2006/relationships/customXml" Target="../ink/ink2957.xml"/><Relationship Id="rId56" Type="http://schemas.openxmlformats.org/officeDocument/2006/relationships/customXml" Target="../ink/ink2958.xml"/><Relationship Id="rId57" Type="http://schemas.openxmlformats.org/officeDocument/2006/relationships/customXml" Target="../ink/ink2959.xml"/><Relationship Id="rId58" Type="http://schemas.openxmlformats.org/officeDocument/2006/relationships/customXml" Target="../ink/ink2960.xml"/><Relationship Id="rId59" Type="http://schemas.openxmlformats.org/officeDocument/2006/relationships/customXml" Target="../ink/ink2961.xml"/><Relationship Id="rId60" Type="http://schemas.openxmlformats.org/officeDocument/2006/relationships/customXml" Target="../ink/ink2962.xml"/><Relationship Id="rId61" Type="http://schemas.openxmlformats.org/officeDocument/2006/relationships/customXml" Target="../ink/ink2963.xml"/><Relationship Id="rId62" Type="http://schemas.openxmlformats.org/officeDocument/2006/relationships/customXml" Target="../ink/ink2964.xml"/><Relationship Id="rId63" Type="http://schemas.openxmlformats.org/officeDocument/2006/relationships/customXml" Target="../ink/ink2965.xml"/><Relationship Id="rId64" Type="http://schemas.openxmlformats.org/officeDocument/2006/relationships/customXml" Target="../ink/ink2966.xml"/><Relationship Id="rId65" Type="http://schemas.openxmlformats.org/officeDocument/2006/relationships/customXml" Target="../ink/ink2967.xml"/><Relationship Id="rId66" Type="http://schemas.openxmlformats.org/officeDocument/2006/relationships/customXml" Target="../ink/ink2968.xml"/><Relationship Id="rId67" Type="http://schemas.openxmlformats.org/officeDocument/2006/relationships/customXml" Target="../ink/ink2969.xml"/><Relationship Id="rId68" Type="http://schemas.openxmlformats.org/officeDocument/2006/relationships/customXml" Target="../ink/ink2970.xml"/><Relationship Id="rId69" Type="http://schemas.openxmlformats.org/officeDocument/2006/relationships/customXml" Target="../ink/ink2971.xml"/><Relationship Id="rId70" Type="http://schemas.openxmlformats.org/officeDocument/2006/relationships/customXml" Target="../ink/ink2972.xml"/><Relationship Id="rId71" Type="http://schemas.openxmlformats.org/officeDocument/2006/relationships/customXml" Target="../ink/ink2973.xml"/><Relationship Id="rId72" Type="http://schemas.openxmlformats.org/officeDocument/2006/relationships/customXml" Target="../ink/ink2974.xml"/><Relationship Id="rId73" Type="http://schemas.openxmlformats.org/officeDocument/2006/relationships/customXml" Target="../ink/ink2975.xml"/><Relationship Id="rId74" Type="http://schemas.openxmlformats.org/officeDocument/2006/relationships/customXml" Target="../ink/ink2976.xml"/><Relationship Id="rId75" Type="http://schemas.openxmlformats.org/officeDocument/2006/relationships/customXml" Target="../ink/ink2977.xml"/><Relationship Id="rId76" Type="http://schemas.openxmlformats.org/officeDocument/2006/relationships/customXml" Target="../ink/ink2978.xml"/><Relationship Id="rId77" Type="http://schemas.openxmlformats.org/officeDocument/2006/relationships/customXml" Target="../ink/ink2979.xml"/><Relationship Id="rId78" Type="http://schemas.openxmlformats.org/officeDocument/2006/relationships/customXml" Target="../ink/ink2980.xml"/><Relationship Id="rId79" Type="http://schemas.openxmlformats.org/officeDocument/2006/relationships/customXml" Target="../ink/ink2981.xml"/><Relationship Id="rId80" Type="http://schemas.openxmlformats.org/officeDocument/2006/relationships/customXml" Target="../ink/ink2982.xml"/><Relationship Id="rId81" Type="http://schemas.openxmlformats.org/officeDocument/2006/relationships/customXml" Target="../ink/ink2983.xml"/><Relationship Id="rId82" Type="http://schemas.openxmlformats.org/officeDocument/2006/relationships/customXml" Target="../ink/ink2984.xml"/><Relationship Id="rId83" Type="http://schemas.openxmlformats.org/officeDocument/2006/relationships/customXml" Target="../ink/ink2985.xml"/><Relationship Id="rId84" Type="http://schemas.openxmlformats.org/officeDocument/2006/relationships/customXml" Target="../ink/ink2986.xml"/><Relationship Id="rId85" Type="http://schemas.openxmlformats.org/officeDocument/2006/relationships/customXml" Target="../ink/ink2987.xml"/><Relationship Id="rId86" Type="http://schemas.openxmlformats.org/officeDocument/2006/relationships/customXml" Target="../ink/ink2988.xml"/><Relationship Id="rId87" Type="http://schemas.openxmlformats.org/officeDocument/2006/relationships/customXml" Target="../ink/ink2989.xml"/><Relationship Id="rId88" Type="http://schemas.openxmlformats.org/officeDocument/2006/relationships/customXml" Target="../ink/ink2990.xml"/><Relationship Id="rId89" Type="http://schemas.openxmlformats.org/officeDocument/2006/relationships/customXml" Target="../ink/ink2991.xml"/><Relationship Id="rId90" Type="http://schemas.openxmlformats.org/officeDocument/2006/relationships/customXml" Target="../ink/ink2992.xml"/><Relationship Id="rId91" Type="http://schemas.openxmlformats.org/officeDocument/2006/relationships/customXml" Target="../ink/ink2993.xml"/><Relationship Id="rId92" Type="http://schemas.openxmlformats.org/officeDocument/2006/relationships/customXml" Target="../ink/ink2994.xml"/><Relationship Id="rId93" Type="http://schemas.openxmlformats.org/officeDocument/2006/relationships/customXml" Target="../ink/ink2995.xml"/><Relationship Id="rId94" Type="http://schemas.openxmlformats.org/officeDocument/2006/relationships/customXml" Target="../ink/ink2996.xml"/><Relationship Id="rId95" Type="http://schemas.openxmlformats.org/officeDocument/2006/relationships/customXml" Target="../ink/ink2997.xml"/><Relationship Id="rId96" Type="http://schemas.openxmlformats.org/officeDocument/2006/relationships/customXml" Target="../ink/ink2998.xml"/><Relationship Id="rId97" Type="http://schemas.openxmlformats.org/officeDocument/2006/relationships/customXml" Target="../ink/ink2999.xml"/><Relationship Id="rId98" Type="http://schemas.openxmlformats.org/officeDocument/2006/relationships/customXml" Target="../ink/ink3000.xml"/><Relationship Id="rId99" Type="http://schemas.openxmlformats.org/officeDocument/2006/relationships/customXml" Target="../ink/ink3001.xml"/><Relationship Id="rId100" Type="http://schemas.openxmlformats.org/officeDocument/2006/relationships/customXml" Target="../ink/ink3002.xml"/><Relationship Id="rId101" Type="http://schemas.openxmlformats.org/officeDocument/2006/relationships/customXml" Target="../ink/ink3003.xml"/><Relationship Id="rId102" Type="http://schemas.openxmlformats.org/officeDocument/2006/relationships/customXml" Target="../ink/ink3004.xml"/><Relationship Id="rId103" Type="http://schemas.openxmlformats.org/officeDocument/2006/relationships/customXml" Target="../ink/ink3005.xml"/><Relationship Id="rId104" Type="http://schemas.openxmlformats.org/officeDocument/2006/relationships/customXml" Target="../ink/ink3006.xml"/><Relationship Id="rId105" Type="http://schemas.openxmlformats.org/officeDocument/2006/relationships/customXml" Target="../ink/ink3007.xml"/><Relationship Id="rId106" Type="http://schemas.openxmlformats.org/officeDocument/2006/relationships/customXml" Target="../ink/ink3008.xml"/><Relationship Id="rId107" Type="http://schemas.openxmlformats.org/officeDocument/2006/relationships/customXml" Target="../ink/ink3009.xml"/><Relationship Id="rId108" Type="http://schemas.openxmlformats.org/officeDocument/2006/relationships/customXml" Target="../ink/ink3010.xml"/><Relationship Id="rId109" Type="http://schemas.openxmlformats.org/officeDocument/2006/relationships/customXml" Target="../ink/ink3011.xml"/><Relationship Id="rId110" Type="http://schemas.openxmlformats.org/officeDocument/2006/relationships/customXml" Target="../ink/ink3012.xml"/><Relationship Id="rId111" Type="http://schemas.openxmlformats.org/officeDocument/2006/relationships/customXml" Target="../ink/ink3013.xml"/><Relationship Id="rId112" Type="http://schemas.openxmlformats.org/officeDocument/2006/relationships/customXml" Target="../ink/ink3014.xml"/><Relationship Id="rId113" Type="http://schemas.openxmlformats.org/officeDocument/2006/relationships/customXml" Target="../ink/ink3015.xml"/><Relationship Id="rId114" Type="http://schemas.openxmlformats.org/officeDocument/2006/relationships/customXml" Target="../ink/ink3016.xml"/><Relationship Id="rId115" Type="http://schemas.openxmlformats.org/officeDocument/2006/relationships/customXml" Target="../ink/ink3017.xml"/><Relationship Id="rId116" Type="http://schemas.openxmlformats.org/officeDocument/2006/relationships/customXml" Target="../ink/ink3018.xml"/><Relationship Id="rId117" Type="http://schemas.openxmlformats.org/officeDocument/2006/relationships/customXml" Target="../ink/ink3019.xml"/><Relationship Id="rId118" Type="http://schemas.openxmlformats.org/officeDocument/2006/relationships/customXml" Target="../ink/ink3020.xml"/><Relationship Id="rId119" Type="http://schemas.openxmlformats.org/officeDocument/2006/relationships/customXml" Target="../ink/ink3021.xml"/><Relationship Id="rId120" Type="http://schemas.openxmlformats.org/officeDocument/2006/relationships/customXml" Target="../ink/ink3022.xml"/><Relationship Id="rId121" Type="http://schemas.openxmlformats.org/officeDocument/2006/relationships/customXml" Target="../ink/ink3023.xml"/><Relationship Id="rId122" Type="http://schemas.openxmlformats.org/officeDocument/2006/relationships/customXml" Target="../ink/ink3024.xml"/><Relationship Id="rId123" Type="http://schemas.openxmlformats.org/officeDocument/2006/relationships/customXml" Target="../ink/ink3025.xml"/><Relationship Id="rId124" Type="http://schemas.openxmlformats.org/officeDocument/2006/relationships/customXml" Target="../ink/ink3026.xml"/><Relationship Id="rId125" Type="http://schemas.openxmlformats.org/officeDocument/2006/relationships/customXml" Target="../ink/ink3027.xml"/><Relationship Id="rId126" Type="http://schemas.openxmlformats.org/officeDocument/2006/relationships/customXml" Target="../ink/ink3028.xml"/><Relationship Id="rId127" Type="http://schemas.openxmlformats.org/officeDocument/2006/relationships/customXml" Target="../ink/ink3029.xml"/><Relationship Id="rId128" Type="http://schemas.openxmlformats.org/officeDocument/2006/relationships/customXml" Target="../ink/ink3030.xml"/><Relationship Id="rId129" Type="http://schemas.openxmlformats.org/officeDocument/2006/relationships/customXml" Target="../ink/ink3031.xml"/><Relationship Id="rId130" Type="http://schemas.openxmlformats.org/officeDocument/2006/relationships/customXml" Target="../ink/ink3032.xml"/><Relationship Id="rId131" Type="http://schemas.openxmlformats.org/officeDocument/2006/relationships/customXml" Target="../ink/ink3033.xml"/><Relationship Id="rId132" Type="http://schemas.openxmlformats.org/officeDocument/2006/relationships/customXml" Target="../ink/ink3034.xml"/><Relationship Id="rId133" Type="http://schemas.openxmlformats.org/officeDocument/2006/relationships/customXml" Target="../ink/ink3035.xml"/><Relationship Id="rId134" Type="http://schemas.openxmlformats.org/officeDocument/2006/relationships/customXml" Target="../ink/ink3036.xml"/><Relationship Id="rId135" Type="http://schemas.openxmlformats.org/officeDocument/2006/relationships/customXml" Target="../ink/ink3037.xml"/><Relationship Id="rId136" Type="http://schemas.openxmlformats.org/officeDocument/2006/relationships/customXml" Target="../ink/ink3038.xml"/><Relationship Id="rId137" Type="http://schemas.openxmlformats.org/officeDocument/2006/relationships/customXml" Target="../ink/ink3039.xml"/><Relationship Id="rId138" Type="http://schemas.openxmlformats.org/officeDocument/2006/relationships/customXml" Target="../ink/ink3040.xml"/><Relationship Id="rId139" Type="http://schemas.openxmlformats.org/officeDocument/2006/relationships/customXml" Target="../ink/ink3041.xml"/><Relationship Id="rId140" Type="http://schemas.openxmlformats.org/officeDocument/2006/relationships/customXml" Target="../ink/ink3042.xml"/><Relationship Id="rId141" Type="http://schemas.openxmlformats.org/officeDocument/2006/relationships/customXml" Target="../ink/ink3043.xml"/><Relationship Id="rId142" Type="http://schemas.openxmlformats.org/officeDocument/2006/relationships/customXml" Target="../ink/ink3044.xml"/><Relationship Id="rId143" Type="http://schemas.openxmlformats.org/officeDocument/2006/relationships/customXml" Target="../ink/ink3045.xml"/><Relationship Id="rId144" Type="http://schemas.openxmlformats.org/officeDocument/2006/relationships/customXml" Target="../ink/ink3046.xml"/><Relationship Id="rId145" Type="http://schemas.openxmlformats.org/officeDocument/2006/relationships/customXml" Target="../ink/ink3047.xml"/><Relationship Id="rId146" Type="http://schemas.openxmlformats.org/officeDocument/2006/relationships/customXml" Target="../ink/ink3048.xml"/><Relationship Id="rId147" Type="http://schemas.openxmlformats.org/officeDocument/2006/relationships/customXml" Target="../ink/ink3049.xml"/><Relationship Id="rId148" Type="http://schemas.openxmlformats.org/officeDocument/2006/relationships/customXml" Target="../ink/ink3050.xml"/><Relationship Id="rId149" Type="http://schemas.openxmlformats.org/officeDocument/2006/relationships/customXml" Target="../ink/ink3051.xml"/><Relationship Id="rId150" Type="http://schemas.openxmlformats.org/officeDocument/2006/relationships/customXml" Target="../ink/ink3052.xml"/><Relationship Id="rId151" Type="http://schemas.openxmlformats.org/officeDocument/2006/relationships/customXml" Target="../ink/ink3053.xml"/><Relationship Id="rId152" Type="http://schemas.openxmlformats.org/officeDocument/2006/relationships/customXml" Target="../ink/ink3054.xml"/><Relationship Id="rId153" Type="http://schemas.openxmlformats.org/officeDocument/2006/relationships/customXml" Target="../ink/ink3055.xml"/><Relationship Id="rId154" Type="http://schemas.openxmlformats.org/officeDocument/2006/relationships/customXml" Target="../ink/ink3056.xml"/><Relationship Id="rId155" Type="http://schemas.openxmlformats.org/officeDocument/2006/relationships/customXml" Target="../ink/ink3057.xml"/><Relationship Id="rId156" Type="http://schemas.openxmlformats.org/officeDocument/2006/relationships/customXml" Target="../ink/ink3058.xml"/><Relationship Id="rId157" Type="http://schemas.openxmlformats.org/officeDocument/2006/relationships/customXml" Target="../ink/ink3059.xml"/><Relationship Id="rId158" Type="http://schemas.openxmlformats.org/officeDocument/2006/relationships/customXml" Target="../ink/ink3060.xml"/><Relationship Id="rId159" Type="http://schemas.openxmlformats.org/officeDocument/2006/relationships/customXml" Target="../ink/ink3061.xml"/><Relationship Id="rId160" Type="http://schemas.openxmlformats.org/officeDocument/2006/relationships/customXml" Target="../ink/ink3062.xml"/><Relationship Id="rId161" Type="http://schemas.openxmlformats.org/officeDocument/2006/relationships/customXml" Target="../ink/ink3063.xml"/><Relationship Id="rId162" Type="http://schemas.openxmlformats.org/officeDocument/2006/relationships/customXml" Target="../ink/ink3064.xml"/><Relationship Id="rId163" Type="http://schemas.openxmlformats.org/officeDocument/2006/relationships/customXml" Target="../ink/ink3065.xml"/><Relationship Id="rId164" Type="http://schemas.openxmlformats.org/officeDocument/2006/relationships/customXml" Target="../ink/ink3066.xml"/><Relationship Id="rId165" Type="http://schemas.openxmlformats.org/officeDocument/2006/relationships/customXml" Target="../ink/ink3067.xml"/><Relationship Id="rId166" Type="http://schemas.openxmlformats.org/officeDocument/2006/relationships/customXml" Target="../ink/ink3068.xml"/><Relationship Id="rId167" Type="http://schemas.openxmlformats.org/officeDocument/2006/relationships/customXml" Target="../ink/ink3069.xml"/><Relationship Id="rId168" Type="http://schemas.openxmlformats.org/officeDocument/2006/relationships/customXml" Target="../ink/ink3070.xml"/><Relationship Id="rId169" Type="http://schemas.openxmlformats.org/officeDocument/2006/relationships/customXml" Target="../ink/ink3071.xml"/><Relationship Id="rId170" Type="http://schemas.openxmlformats.org/officeDocument/2006/relationships/customXml" Target="../ink/ink3072.xml"/><Relationship Id="rId171" Type="http://schemas.openxmlformats.org/officeDocument/2006/relationships/customXml" Target="../ink/ink3073.xml"/><Relationship Id="rId172" Type="http://schemas.openxmlformats.org/officeDocument/2006/relationships/customXml" Target="../ink/ink3074.xml"/><Relationship Id="rId173" Type="http://schemas.openxmlformats.org/officeDocument/2006/relationships/customXml" Target="../ink/ink3075.xml"/><Relationship Id="rId174" Type="http://schemas.openxmlformats.org/officeDocument/2006/relationships/customXml" Target="../ink/ink3076.xml"/><Relationship Id="rId175" Type="http://schemas.openxmlformats.org/officeDocument/2006/relationships/customXml" Target="../ink/ink3077.xml"/><Relationship Id="rId176" Type="http://schemas.openxmlformats.org/officeDocument/2006/relationships/customXml" Target="../ink/ink3078.xml"/><Relationship Id="rId177" Type="http://schemas.openxmlformats.org/officeDocument/2006/relationships/customXml" Target="../ink/ink3079.xml"/><Relationship Id="rId178" Type="http://schemas.openxmlformats.org/officeDocument/2006/relationships/customXml" Target="../ink/ink3080.xml"/><Relationship Id="rId179" Type="http://schemas.openxmlformats.org/officeDocument/2006/relationships/customXml" Target="../ink/ink3081.xml"/><Relationship Id="rId180" Type="http://schemas.openxmlformats.org/officeDocument/2006/relationships/customXml" Target="../ink/ink3082.xml"/><Relationship Id="rId181" Type="http://schemas.openxmlformats.org/officeDocument/2006/relationships/customXml" Target="../ink/ink3083.xml"/><Relationship Id="rId182" Type="http://schemas.openxmlformats.org/officeDocument/2006/relationships/customXml" Target="../ink/ink3084.xml"/><Relationship Id="rId183" Type="http://schemas.openxmlformats.org/officeDocument/2006/relationships/customXml" Target="../ink/ink3085.xml"/><Relationship Id="rId184" Type="http://schemas.openxmlformats.org/officeDocument/2006/relationships/customXml" Target="../ink/ink3086.xml"/><Relationship Id="rId185" Type="http://schemas.openxmlformats.org/officeDocument/2006/relationships/customXml" Target="../ink/ink3087.xml"/><Relationship Id="rId186" Type="http://schemas.openxmlformats.org/officeDocument/2006/relationships/customXml" Target="../ink/ink3088.xml"/><Relationship Id="rId187" Type="http://schemas.openxmlformats.org/officeDocument/2006/relationships/customXml" Target="../ink/ink3089.xml"/><Relationship Id="rId188" Type="http://schemas.openxmlformats.org/officeDocument/2006/relationships/customXml" Target="../ink/ink3090.xml"/><Relationship Id="rId189" Type="http://schemas.openxmlformats.org/officeDocument/2006/relationships/customXml" Target="../ink/ink3091.xml"/><Relationship Id="rId190" Type="http://schemas.openxmlformats.org/officeDocument/2006/relationships/customXml" Target="../ink/ink3092.xml"/><Relationship Id="rId191" Type="http://schemas.openxmlformats.org/officeDocument/2006/relationships/customXml" Target="../ink/ink3093.xml"/><Relationship Id="rId192" Type="http://schemas.openxmlformats.org/officeDocument/2006/relationships/customXml" Target="../ink/ink3094.xml"/><Relationship Id="rId193" Type="http://schemas.openxmlformats.org/officeDocument/2006/relationships/customXml" Target="../ink/ink3095.xml"/><Relationship Id="rId194" Type="http://schemas.openxmlformats.org/officeDocument/2006/relationships/customXml" Target="../ink/ink3096.xml"/><Relationship Id="rId195" Type="http://schemas.openxmlformats.org/officeDocument/2006/relationships/customXml" Target="../ink/ink3097.xml"/><Relationship Id="rId196" Type="http://schemas.openxmlformats.org/officeDocument/2006/relationships/customXml" Target="../ink/ink3098.xml"/><Relationship Id="rId197" Type="http://schemas.openxmlformats.org/officeDocument/2006/relationships/customXml" Target="../ink/ink3099.xml"/><Relationship Id="rId198" Type="http://schemas.openxmlformats.org/officeDocument/2006/relationships/customXml" Target="../ink/ink3100.xml"/><Relationship Id="rId199" Type="http://schemas.openxmlformats.org/officeDocument/2006/relationships/customXml" Target="../ink/ink3101.xml"/><Relationship Id="rId200" Type="http://schemas.openxmlformats.org/officeDocument/2006/relationships/customXml" Target="../ink/ink3102.xml"/><Relationship Id="rId201" Type="http://schemas.openxmlformats.org/officeDocument/2006/relationships/customXml" Target="../ink/ink3103.xml"/><Relationship Id="rId202" Type="http://schemas.openxmlformats.org/officeDocument/2006/relationships/customXml" Target="../ink/ink3104.xml"/><Relationship Id="rId203" Type="http://schemas.openxmlformats.org/officeDocument/2006/relationships/customXml" Target="../ink/ink3105.xml"/><Relationship Id="rId204" Type="http://schemas.openxmlformats.org/officeDocument/2006/relationships/customXml" Target="../ink/ink3106.xml"/><Relationship Id="rId205" Type="http://schemas.openxmlformats.org/officeDocument/2006/relationships/customXml" Target="../ink/ink3107.xml"/><Relationship Id="rId206" Type="http://schemas.openxmlformats.org/officeDocument/2006/relationships/customXml" Target="../ink/ink3108.xml"/><Relationship Id="rId207" Type="http://schemas.openxmlformats.org/officeDocument/2006/relationships/customXml" Target="../ink/ink3109.xml"/><Relationship Id="rId208" Type="http://schemas.openxmlformats.org/officeDocument/2006/relationships/customXml" Target="../ink/ink3110.xml"/><Relationship Id="rId209" Type="http://schemas.openxmlformats.org/officeDocument/2006/relationships/customXml" Target="../ink/ink3111.xml"/><Relationship Id="rId210" Type="http://schemas.openxmlformats.org/officeDocument/2006/relationships/customXml" Target="../ink/ink3112.xml"/><Relationship Id="rId211" Type="http://schemas.openxmlformats.org/officeDocument/2006/relationships/customXml" Target="../ink/ink3113.xml"/><Relationship Id="rId212" Type="http://schemas.openxmlformats.org/officeDocument/2006/relationships/customXml" Target="../ink/ink3114.xml"/><Relationship Id="rId213" Type="http://schemas.openxmlformats.org/officeDocument/2006/relationships/customXml" Target="../ink/ink3115.xml"/><Relationship Id="rId214" Type="http://schemas.openxmlformats.org/officeDocument/2006/relationships/customXml" Target="../ink/ink3116.xml"/><Relationship Id="rId215" Type="http://schemas.openxmlformats.org/officeDocument/2006/relationships/customXml" Target="../ink/ink3117.xml"/><Relationship Id="rId216" Type="http://schemas.openxmlformats.org/officeDocument/2006/relationships/customXml" Target="../ink/ink3118.xml"/><Relationship Id="rId217" Type="http://schemas.openxmlformats.org/officeDocument/2006/relationships/customXml" Target="../ink/ink3119.xml"/><Relationship Id="rId218" Type="http://schemas.openxmlformats.org/officeDocument/2006/relationships/customXml" Target="../ink/ink3120.xml"/><Relationship Id="rId219" Type="http://schemas.openxmlformats.org/officeDocument/2006/relationships/customXml" Target="../ink/ink3121.xml"/><Relationship Id="rId220" Type="http://schemas.openxmlformats.org/officeDocument/2006/relationships/customXml" Target="../ink/ink3122.xml"/><Relationship Id="rId221" Type="http://schemas.openxmlformats.org/officeDocument/2006/relationships/customXml" Target="../ink/ink3123.xml"/><Relationship Id="rId222" Type="http://schemas.openxmlformats.org/officeDocument/2006/relationships/customXml" Target="../ink/ink3124.xml"/><Relationship Id="rId223" Type="http://schemas.openxmlformats.org/officeDocument/2006/relationships/customXml" Target="../ink/ink3125.xml"/><Relationship Id="rId224" Type="http://schemas.openxmlformats.org/officeDocument/2006/relationships/customXml" Target="../ink/ink3126.xml"/><Relationship Id="rId225" Type="http://schemas.openxmlformats.org/officeDocument/2006/relationships/customXml" Target="../ink/ink3127.xml"/><Relationship Id="rId226" Type="http://schemas.openxmlformats.org/officeDocument/2006/relationships/customXml" Target="../ink/ink3128.xml"/><Relationship Id="rId227" Type="http://schemas.openxmlformats.org/officeDocument/2006/relationships/customXml" Target="../ink/ink3129.xml"/><Relationship Id="rId228" Type="http://schemas.openxmlformats.org/officeDocument/2006/relationships/customXml" Target="../ink/ink3130.xml"/><Relationship Id="rId229" Type="http://schemas.openxmlformats.org/officeDocument/2006/relationships/customXml" Target="../ink/ink3131.xml"/><Relationship Id="rId230" Type="http://schemas.openxmlformats.org/officeDocument/2006/relationships/customXml" Target="../ink/ink3132.xml"/><Relationship Id="rId231" Type="http://schemas.openxmlformats.org/officeDocument/2006/relationships/customXml" Target="../ink/ink3133.xml"/><Relationship Id="rId232" Type="http://schemas.openxmlformats.org/officeDocument/2006/relationships/customXml" Target="../ink/ink3134.xml"/><Relationship Id="rId233" Type="http://schemas.openxmlformats.org/officeDocument/2006/relationships/customXml" Target="../ink/ink3135.xml"/><Relationship Id="rId234" Type="http://schemas.openxmlformats.org/officeDocument/2006/relationships/customXml" Target="../ink/ink3136.xml"/><Relationship Id="rId235" Type="http://schemas.openxmlformats.org/officeDocument/2006/relationships/customXml" Target="../ink/ink3137.xml"/><Relationship Id="rId236" Type="http://schemas.openxmlformats.org/officeDocument/2006/relationships/customXml" Target="../ink/ink3138.xml"/><Relationship Id="rId237" Type="http://schemas.openxmlformats.org/officeDocument/2006/relationships/customXml" Target="../ink/ink3139.xml"/><Relationship Id="rId238" Type="http://schemas.openxmlformats.org/officeDocument/2006/relationships/customXml" Target="../ink/ink3140.xml"/><Relationship Id="rId239" Type="http://schemas.openxmlformats.org/officeDocument/2006/relationships/customXml" Target="../ink/ink3141.xml"/><Relationship Id="rId240" Type="http://schemas.openxmlformats.org/officeDocument/2006/relationships/customXml" Target="../ink/ink3142.xml"/><Relationship Id="rId241" Type="http://schemas.openxmlformats.org/officeDocument/2006/relationships/customXml" Target="../ink/ink3143.xml"/><Relationship Id="rId242" Type="http://schemas.openxmlformats.org/officeDocument/2006/relationships/customXml" Target="../ink/ink3144.xml"/><Relationship Id="rId243" Type="http://schemas.openxmlformats.org/officeDocument/2006/relationships/customXml" Target="../ink/ink3145.xml"/><Relationship Id="rId244" Type="http://schemas.openxmlformats.org/officeDocument/2006/relationships/customXml" Target="../ink/ink3146.xml"/><Relationship Id="rId245" Type="http://schemas.openxmlformats.org/officeDocument/2006/relationships/customXml" Target="../ink/ink3147.xml"/><Relationship Id="rId246" Type="http://schemas.openxmlformats.org/officeDocument/2006/relationships/customXml" Target="../ink/ink3148.xml"/><Relationship Id="rId247" Type="http://schemas.openxmlformats.org/officeDocument/2006/relationships/customXml" Target="../ink/ink3149.xml"/><Relationship Id="rId248" Type="http://schemas.openxmlformats.org/officeDocument/2006/relationships/customXml" Target="../ink/ink3150.xml"/><Relationship Id="rId249" Type="http://schemas.openxmlformats.org/officeDocument/2006/relationships/customXml" Target="../ink/ink3151.xml"/><Relationship Id="rId250" Type="http://schemas.openxmlformats.org/officeDocument/2006/relationships/customXml" Target="../ink/ink3152.xml"/><Relationship Id="rId251" Type="http://schemas.openxmlformats.org/officeDocument/2006/relationships/customXml" Target="../ink/ink3153.xml"/><Relationship Id="rId252" Type="http://schemas.openxmlformats.org/officeDocument/2006/relationships/customXml" Target="../ink/ink3154.xml"/><Relationship Id="rId253" Type="http://schemas.openxmlformats.org/officeDocument/2006/relationships/customXml" Target="../ink/ink3155.xml"/><Relationship Id="rId254" Type="http://schemas.openxmlformats.org/officeDocument/2006/relationships/customXml" Target="../ink/ink3156.xml"/><Relationship Id="rId255" Type="http://schemas.openxmlformats.org/officeDocument/2006/relationships/customXml" Target="../ink/ink3157.xml"/><Relationship Id="rId256" Type="http://schemas.openxmlformats.org/officeDocument/2006/relationships/customXml" Target="../ink/ink3158.xml"/><Relationship Id="rId257" Type="http://schemas.openxmlformats.org/officeDocument/2006/relationships/customXml" Target="../ink/ink3159.xml"/><Relationship Id="rId258" Type="http://schemas.openxmlformats.org/officeDocument/2006/relationships/customXml" Target="../ink/ink3160.xml"/><Relationship Id="rId259" Type="http://schemas.openxmlformats.org/officeDocument/2006/relationships/customXml" Target="../ink/ink3161.xml"/><Relationship Id="rId260" Type="http://schemas.openxmlformats.org/officeDocument/2006/relationships/customXml" Target="../ink/ink3162.xml"/><Relationship Id="rId261" Type="http://schemas.openxmlformats.org/officeDocument/2006/relationships/customXml" Target="../ink/ink3163.xml"/><Relationship Id="rId262" Type="http://schemas.openxmlformats.org/officeDocument/2006/relationships/customXml" Target="../ink/ink3164.xml"/><Relationship Id="rId263" Type="http://schemas.openxmlformats.org/officeDocument/2006/relationships/customXml" Target="../ink/ink3165.xml"/><Relationship Id="rId264" Type="http://schemas.openxmlformats.org/officeDocument/2006/relationships/customXml" Target="../ink/ink3166.xml"/><Relationship Id="rId265" Type="http://schemas.openxmlformats.org/officeDocument/2006/relationships/customXml" Target="../ink/ink3167.xml"/><Relationship Id="rId266" Type="http://schemas.openxmlformats.org/officeDocument/2006/relationships/customXml" Target="../ink/ink3168.xml"/><Relationship Id="rId267" Type="http://schemas.openxmlformats.org/officeDocument/2006/relationships/customXml" Target="../ink/ink3169.xml"/><Relationship Id="rId268" Type="http://schemas.openxmlformats.org/officeDocument/2006/relationships/customXml" Target="../ink/ink3170.xml"/><Relationship Id="rId269" Type="http://schemas.openxmlformats.org/officeDocument/2006/relationships/customXml" Target="../ink/ink3171.xml"/><Relationship Id="rId270" Type="http://schemas.openxmlformats.org/officeDocument/2006/relationships/customXml" Target="../ink/ink3172.xml"/><Relationship Id="rId271" Type="http://schemas.openxmlformats.org/officeDocument/2006/relationships/customXml" Target="../ink/ink3173.xml"/><Relationship Id="rId272" Type="http://schemas.openxmlformats.org/officeDocument/2006/relationships/customXml" Target="../ink/ink3174.xml"/><Relationship Id="rId273" Type="http://schemas.openxmlformats.org/officeDocument/2006/relationships/customXml" Target="../ink/ink3175.xml"/><Relationship Id="rId274" Type="http://schemas.openxmlformats.org/officeDocument/2006/relationships/customXml" Target="../ink/ink3176.xml"/><Relationship Id="rId275" Type="http://schemas.openxmlformats.org/officeDocument/2006/relationships/customXml" Target="../ink/ink3177.xml"/><Relationship Id="rId276" Type="http://schemas.openxmlformats.org/officeDocument/2006/relationships/customXml" Target="../ink/ink3178.xml"/><Relationship Id="rId277" Type="http://schemas.openxmlformats.org/officeDocument/2006/relationships/customXml" Target="../ink/ink3179.xml"/><Relationship Id="rId278" Type="http://schemas.openxmlformats.org/officeDocument/2006/relationships/customXml" Target="../ink/ink3180.xml"/><Relationship Id="rId279" Type="http://schemas.openxmlformats.org/officeDocument/2006/relationships/customXml" Target="../ink/ink3181.xml"/><Relationship Id="rId280" Type="http://schemas.openxmlformats.org/officeDocument/2006/relationships/customXml" Target="../ink/ink3182.xml"/><Relationship Id="rId281" Type="http://schemas.openxmlformats.org/officeDocument/2006/relationships/customXml" Target="../ink/ink3183.xml"/><Relationship Id="rId282" Type="http://schemas.openxmlformats.org/officeDocument/2006/relationships/customXml" Target="../ink/ink3184.xml"/><Relationship Id="rId283" Type="http://schemas.openxmlformats.org/officeDocument/2006/relationships/customXml" Target="../ink/ink3185.xml"/><Relationship Id="rId284" Type="http://schemas.openxmlformats.org/officeDocument/2006/relationships/customXml" Target="../ink/ink3186.xml"/><Relationship Id="rId285" Type="http://schemas.openxmlformats.org/officeDocument/2006/relationships/customXml" Target="../ink/ink3187.xml"/><Relationship Id="rId286" Type="http://schemas.openxmlformats.org/officeDocument/2006/relationships/customXml" Target="../ink/ink3188.xml"/><Relationship Id="rId287" Type="http://schemas.openxmlformats.org/officeDocument/2006/relationships/customXml" Target="../ink/ink3189.xml"/><Relationship Id="rId288" Type="http://schemas.openxmlformats.org/officeDocument/2006/relationships/customXml" Target="../ink/ink3190.xml"/><Relationship Id="rId289" Type="http://schemas.openxmlformats.org/officeDocument/2006/relationships/customXml" Target="../ink/ink3191.xml"/><Relationship Id="rId290" Type="http://schemas.openxmlformats.org/officeDocument/2006/relationships/customXml" Target="../ink/ink3192.xml"/><Relationship Id="rId291" Type="http://schemas.openxmlformats.org/officeDocument/2006/relationships/customXml" Target="../ink/ink3193.xml"/><Relationship Id="rId292" Type="http://schemas.openxmlformats.org/officeDocument/2006/relationships/customXml" Target="../ink/ink3194.xml"/><Relationship Id="rId293" Type="http://schemas.openxmlformats.org/officeDocument/2006/relationships/customXml" Target="../ink/ink3195.xml"/><Relationship Id="rId294" Type="http://schemas.openxmlformats.org/officeDocument/2006/relationships/customXml" Target="../ink/ink3196.xml"/><Relationship Id="rId295" Type="http://schemas.openxmlformats.org/officeDocument/2006/relationships/customXml" Target="../ink/ink3197.xml"/><Relationship Id="rId296" Type="http://schemas.openxmlformats.org/officeDocument/2006/relationships/customXml" Target="../ink/ink3198.xml"/><Relationship Id="rId297" Type="http://schemas.openxmlformats.org/officeDocument/2006/relationships/customXml" Target="../ink/ink3199.xml"/><Relationship Id="rId298" Type="http://schemas.openxmlformats.org/officeDocument/2006/relationships/customXml" Target="../ink/ink3200.xml"/><Relationship Id="rId299" Type="http://schemas.openxmlformats.org/officeDocument/2006/relationships/customXml" Target="../ink/ink3201.xml"/><Relationship Id="rId300" Type="http://schemas.openxmlformats.org/officeDocument/2006/relationships/customXml" Target="../ink/ink3202.xml"/><Relationship Id="rId301" Type="http://schemas.openxmlformats.org/officeDocument/2006/relationships/customXml" Target="../ink/ink3203.xml"/><Relationship Id="rId302" Type="http://schemas.openxmlformats.org/officeDocument/2006/relationships/customXml" Target="../ink/ink3204.xml"/><Relationship Id="rId303" Type="http://schemas.openxmlformats.org/officeDocument/2006/relationships/customXml" Target="../ink/ink3205.xml"/><Relationship Id="rId304" Type="http://schemas.openxmlformats.org/officeDocument/2006/relationships/customXml" Target="../ink/ink3206.xml"/><Relationship Id="rId305" Type="http://schemas.openxmlformats.org/officeDocument/2006/relationships/customXml" Target="../ink/ink3207.xml"/><Relationship Id="rId306" Type="http://schemas.openxmlformats.org/officeDocument/2006/relationships/customXml" Target="../ink/ink3208.xml"/><Relationship Id="rId307" Type="http://schemas.openxmlformats.org/officeDocument/2006/relationships/customXml" Target="../ink/ink3209.xml"/><Relationship Id="rId308" Type="http://schemas.openxmlformats.org/officeDocument/2006/relationships/customXml" Target="../ink/ink3210.xml"/><Relationship Id="rId309" Type="http://schemas.openxmlformats.org/officeDocument/2006/relationships/customXml" Target="../ink/ink3211.xml"/><Relationship Id="rId310" Type="http://schemas.openxmlformats.org/officeDocument/2006/relationships/customXml" Target="../ink/ink3212.xml"/><Relationship Id="rId311" Type="http://schemas.openxmlformats.org/officeDocument/2006/relationships/customXml" Target="../ink/ink3213.xml"/><Relationship Id="rId312" Type="http://schemas.openxmlformats.org/officeDocument/2006/relationships/customXml" Target="../ink/ink3214.xml"/><Relationship Id="rId313" Type="http://schemas.openxmlformats.org/officeDocument/2006/relationships/customXml" Target="../ink/ink3215.xml"/><Relationship Id="rId314" Type="http://schemas.openxmlformats.org/officeDocument/2006/relationships/customXml" Target="../ink/ink3216.xml"/><Relationship Id="rId315" Type="http://schemas.openxmlformats.org/officeDocument/2006/relationships/customXml" Target="../ink/ink3217.xml"/><Relationship Id="rId316" Type="http://schemas.openxmlformats.org/officeDocument/2006/relationships/customXml" Target="../ink/ink3218.xml"/><Relationship Id="rId317" Type="http://schemas.openxmlformats.org/officeDocument/2006/relationships/customXml" Target="../ink/ink3219.xml"/><Relationship Id="rId318" Type="http://schemas.openxmlformats.org/officeDocument/2006/relationships/customXml" Target="../ink/ink3220.xml"/><Relationship Id="rId319" Type="http://schemas.openxmlformats.org/officeDocument/2006/relationships/customXml" Target="../ink/ink3221.xml"/><Relationship Id="rId320" Type="http://schemas.openxmlformats.org/officeDocument/2006/relationships/customXml" Target="../ink/ink3222.xml"/><Relationship Id="rId321" Type="http://schemas.openxmlformats.org/officeDocument/2006/relationships/customXml" Target="../ink/ink3223.xml"/><Relationship Id="rId322" Type="http://schemas.openxmlformats.org/officeDocument/2006/relationships/customXml" Target="../ink/ink3224.xml"/><Relationship Id="rId323" Type="http://schemas.openxmlformats.org/officeDocument/2006/relationships/customXml" Target="../ink/ink3225.xml"/><Relationship Id="rId324" Type="http://schemas.openxmlformats.org/officeDocument/2006/relationships/customXml" Target="../ink/ink3226.xml"/><Relationship Id="rId325" Type="http://schemas.openxmlformats.org/officeDocument/2006/relationships/customXml" Target="../ink/ink3227.xml"/><Relationship Id="rId326" Type="http://schemas.openxmlformats.org/officeDocument/2006/relationships/customXml" Target="../ink/ink3228.xml"/><Relationship Id="rId327" Type="http://schemas.openxmlformats.org/officeDocument/2006/relationships/customXml" Target="../ink/ink3229.xml"/><Relationship Id="rId328" Type="http://schemas.openxmlformats.org/officeDocument/2006/relationships/customXml" Target="../ink/ink3230.xml"/><Relationship Id="rId329" Type="http://schemas.openxmlformats.org/officeDocument/2006/relationships/customXml" Target="../ink/ink3231.xml"/><Relationship Id="rId330" Type="http://schemas.openxmlformats.org/officeDocument/2006/relationships/customXml" Target="../ink/ink3232.xml"/><Relationship Id="rId331" Type="http://schemas.openxmlformats.org/officeDocument/2006/relationships/customXml" Target="../ink/ink3233.xml"/><Relationship Id="rId332" Type="http://schemas.openxmlformats.org/officeDocument/2006/relationships/customXml" Target="../ink/ink3234.xml"/><Relationship Id="rId333" Type="http://schemas.openxmlformats.org/officeDocument/2006/relationships/customXml" Target="../ink/ink3235.xml"/><Relationship Id="rId334" Type="http://schemas.openxmlformats.org/officeDocument/2006/relationships/customXml" Target="../ink/ink3236.xml"/><Relationship Id="rId335" Type="http://schemas.openxmlformats.org/officeDocument/2006/relationships/customXml" Target="../ink/ink3237.xml"/><Relationship Id="rId336" Type="http://schemas.openxmlformats.org/officeDocument/2006/relationships/customXml" Target="../ink/ink3238.xml"/><Relationship Id="rId337" Type="http://schemas.openxmlformats.org/officeDocument/2006/relationships/customXml" Target="../ink/ink3239.xml"/><Relationship Id="rId338" Type="http://schemas.openxmlformats.org/officeDocument/2006/relationships/customXml" Target="../ink/ink3240.xml"/><Relationship Id="rId339" Type="http://schemas.openxmlformats.org/officeDocument/2006/relationships/customXml" Target="../ink/ink3241.xml"/><Relationship Id="rId340" Type="http://schemas.openxmlformats.org/officeDocument/2006/relationships/customXml" Target="../ink/ink3242.xml"/><Relationship Id="rId341" Type="http://schemas.openxmlformats.org/officeDocument/2006/relationships/customXml" Target="../ink/ink3243.xml"/><Relationship Id="rId342" Type="http://schemas.openxmlformats.org/officeDocument/2006/relationships/customXml" Target="../ink/ink3244.xml"/><Relationship Id="rId343" Type="http://schemas.openxmlformats.org/officeDocument/2006/relationships/customXml" Target="../ink/ink3245.xml"/><Relationship Id="rId344" Type="http://schemas.openxmlformats.org/officeDocument/2006/relationships/customXml" Target="../ink/ink3246.xml"/><Relationship Id="rId345" Type="http://schemas.openxmlformats.org/officeDocument/2006/relationships/customXml" Target="../ink/ink3247.xml"/><Relationship Id="rId346" Type="http://schemas.openxmlformats.org/officeDocument/2006/relationships/customXml" Target="../ink/ink3248.xml"/><Relationship Id="rId347" Type="http://schemas.openxmlformats.org/officeDocument/2006/relationships/customXml" Target="../ink/ink3249.xml"/><Relationship Id="rId348" Type="http://schemas.openxmlformats.org/officeDocument/2006/relationships/customXml" Target="../ink/ink3250.xml"/><Relationship Id="rId349" Type="http://schemas.openxmlformats.org/officeDocument/2006/relationships/customXml" Target="../ink/ink3251.xml"/><Relationship Id="rId350" Type="http://schemas.openxmlformats.org/officeDocument/2006/relationships/customXml" Target="../ink/ink3252.xml"/><Relationship Id="rId351" Type="http://schemas.openxmlformats.org/officeDocument/2006/relationships/customXml" Target="../ink/ink3253.xml"/><Relationship Id="rId352" Type="http://schemas.openxmlformats.org/officeDocument/2006/relationships/customXml" Target="../ink/ink3254.xml"/><Relationship Id="rId353" Type="http://schemas.openxmlformats.org/officeDocument/2006/relationships/customXml" Target="../ink/ink3255.xml"/><Relationship Id="rId354" Type="http://schemas.openxmlformats.org/officeDocument/2006/relationships/customXml" Target="../ink/ink3256.xml"/><Relationship Id="rId355" Type="http://schemas.openxmlformats.org/officeDocument/2006/relationships/customXml" Target="../ink/ink3257.xml"/><Relationship Id="rId356" Type="http://schemas.openxmlformats.org/officeDocument/2006/relationships/customXml" Target="../ink/ink3258.xml"/><Relationship Id="rId357" Type="http://schemas.openxmlformats.org/officeDocument/2006/relationships/customXml" Target="../ink/ink3259.xml"/><Relationship Id="rId358" Type="http://schemas.openxmlformats.org/officeDocument/2006/relationships/customXml" Target="../ink/ink3260.xml"/><Relationship Id="rId359" Type="http://schemas.openxmlformats.org/officeDocument/2006/relationships/customXml" Target="../ink/ink3261.xml"/><Relationship Id="rId360" Type="http://schemas.openxmlformats.org/officeDocument/2006/relationships/customXml" Target="../ink/ink3262.xml"/><Relationship Id="rId361" Type="http://schemas.openxmlformats.org/officeDocument/2006/relationships/customXml" Target="../ink/ink3263.xml"/><Relationship Id="rId362" Type="http://schemas.openxmlformats.org/officeDocument/2006/relationships/customXml" Target="../ink/ink3264.xml"/><Relationship Id="rId363" Type="http://schemas.openxmlformats.org/officeDocument/2006/relationships/customXml" Target="../ink/ink3265.xml"/><Relationship Id="rId364" Type="http://schemas.openxmlformats.org/officeDocument/2006/relationships/customXml" Target="../ink/ink3266.xml"/><Relationship Id="rId365" Type="http://schemas.openxmlformats.org/officeDocument/2006/relationships/customXml" Target="../ink/ink3267.xml"/><Relationship Id="rId366" Type="http://schemas.openxmlformats.org/officeDocument/2006/relationships/customXml" Target="../ink/ink3268.xml"/><Relationship Id="rId367" Type="http://schemas.openxmlformats.org/officeDocument/2006/relationships/customXml" Target="../ink/ink3269.xml"/><Relationship Id="rId368" Type="http://schemas.openxmlformats.org/officeDocument/2006/relationships/customXml" Target="../ink/ink3270.xml"/><Relationship Id="rId369" Type="http://schemas.openxmlformats.org/officeDocument/2006/relationships/customXml" Target="../ink/ink3271.xml"/><Relationship Id="rId370" Type="http://schemas.openxmlformats.org/officeDocument/2006/relationships/customXml" Target="../ink/ink3272.xml"/><Relationship Id="rId371" Type="http://schemas.openxmlformats.org/officeDocument/2006/relationships/customXml" Target="../ink/ink3273.xml"/><Relationship Id="rId372"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customXml" Target="../ink/ink3274.xml"/><Relationship Id="rId2" Type="http://schemas.openxmlformats.org/officeDocument/2006/relationships/customXml" Target="../ink/ink3275.xml"/><Relationship Id="rId3" Type="http://schemas.openxmlformats.org/officeDocument/2006/relationships/customXml" Target="../ink/ink3276.xml"/><Relationship Id="rId4" Type="http://schemas.openxmlformats.org/officeDocument/2006/relationships/customXml" Target="../ink/ink3277.xml"/><Relationship Id="rId5" Type="http://schemas.openxmlformats.org/officeDocument/2006/relationships/customXml" Target="../ink/ink3278.xml"/><Relationship Id="rId6" Type="http://schemas.openxmlformats.org/officeDocument/2006/relationships/customXml" Target="../ink/ink3279.xml"/><Relationship Id="rId7" Type="http://schemas.openxmlformats.org/officeDocument/2006/relationships/customXml" Target="../ink/ink3280.xml"/><Relationship Id="rId8" Type="http://schemas.openxmlformats.org/officeDocument/2006/relationships/customXml" Target="../ink/ink3281.xml"/><Relationship Id="rId9" Type="http://schemas.openxmlformats.org/officeDocument/2006/relationships/customXml" Target="../ink/ink3282.xml"/><Relationship Id="rId10" Type="http://schemas.openxmlformats.org/officeDocument/2006/relationships/customXml" Target="../ink/ink3283.xml"/><Relationship Id="rId11" Type="http://schemas.openxmlformats.org/officeDocument/2006/relationships/customXml" Target="../ink/ink3284.xml"/><Relationship Id="rId12" Type="http://schemas.openxmlformats.org/officeDocument/2006/relationships/customXml" Target="../ink/ink3285.xml"/><Relationship Id="rId13" Type="http://schemas.openxmlformats.org/officeDocument/2006/relationships/customXml" Target="../ink/ink3286.xml"/><Relationship Id="rId14" Type="http://schemas.openxmlformats.org/officeDocument/2006/relationships/customXml" Target="../ink/ink3287.xml"/><Relationship Id="rId15" Type="http://schemas.openxmlformats.org/officeDocument/2006/relationships/customXml" Target="../ink/ink3288.xml"/><Relationship Id="rId16" Type="http://schemas.openxmlformats.org/officeDocument/2006/relationships/customXml" Target="../ink/ink3289.xml"/><Relationship Id="rId17" Type="http://schemas.openxmlformats.org/officeDocument/2006/relationships/customXml" Target="../ink/ink3290.xml"/><Relationship Id="rId18" Type="http://schemas.openxmlformats.org/officeDocument/2006/relationships/customXml" Target="../ink/ink3291.xml"/><Relationship Id="rId19" Type="http://schemas.openxmlformats.org/officeDocument/2006/relationships/customXml" Target="../ink/ink3292.xml"/><Relationship Id="rId20" Type="http://schemas.openxmlformats.org/officeDocument/2006/relationships/customXml" Target="../ink/ink3293.xml"/><Relationship Id="rId21" Type="http://schemas.openxmlformats.org/officeDocument/2006/relationships/customXml" Target="../ink/ink3294.xml"/><Relationship Id="rId22" Type="http://schemas.openxmlformats.org/officeDocument/2006/relationships/customXml" Target="../ink/ink3295.xml"/><Relationship Id="rId23" Type="http://schemas.openxmlformats.org/officeDocument/2006/relationships/customXml" Target="../ink/ink3296.xml"/><Relationship Id="rId24" Type="http://schemas.openxmlformats.org/officeDocument/2006/relationships/customXml" Target="../ink/ink3297.xml"/><Relationship Id="rId25" Type="http://schemas.openxmlformats.org/officeDocument/2006/relationships/customXml" Target="../ink/ink3298.xml"/><Relationship Id="rId26" Type="http://schemas.openxmlformats.org/officeDocument/2006/relationships/customXml" Target="../ink/ink3299.xml"/><Relationship Id="rId27" Type="http://schemas.openxmlformats.org/officeDocument/2006/relationships/customXml" Target="../ink/ink3300.xml"/><Relationship Id="rId28" Type="http://schemas.openxmlformats.org/officeDocument/2006/relationships/customXml" Target="../ink/ink3301.xml"/><Relationship Id="rId29" Type="http://schemas.openxmlformats.org/officeDocument/2006/relationships/customXml" Target="../ink/ink3302.xml"/><Relationship Id="rId30" Type="http://schemas.openxmlformats.org/officeDocument/2006/relationships/customXml" Target="../ink/ink3303.xml"/><Relationship Id="rId31" Type="http://schemas.openxmlformats.org/officeDocument/2006/relationships/customXml" Target="../ink/ink3304.xml"/><Relationship Id="rId32" Type="http://schemas.openxmlformats.org/officeDocument/2006/relationships/customXml" Target="../ink/ink3305.xml"/><Relationship Id="rId33" Type="http://schemas.openxmlformats.org/officeDocument/2006/relationships/customXml" Target="../ink/ink3306.xml"/><Relationship Id="rId34" Type="http://schemas.openxmlformats.org/officeDocument/2006/relationships/customXml" Target="../ink/ink3307.xml"/><Relationship Id="rId35" Type="http://schemas.openxmlformats.org/officeDocument/2006/relationships/customXml" Target="../ink/ink3308.xml"/><Relationship Id="rId36" Type="http://schemas.openxmlformats.org/officeDocument/2006/relationships/customXml" Target="../ink/ink3309.xml"/><Relationship Id="rId37" Type="http://schemas.openxmlformats.org/officeDocument/2006/relationships/customXml" Target="../ink/ink3310.xml"/><Relationship Id="rId38" Type="http://schemas.openxmlformats.org/officeDocument/2006/relationships/customXml" Target="../ink/ink3311.xml"/><Relationship Id="rId39" Type="http://schemas.openxmlformats.org/officeDocument/2006/relationships/customXml" Target="../ink/ink3312.xml"/><Relationship Id="rId40" Type="http://schemas.openxmlformats.org/officeDocument/2006/relationships/customXml" Target="../ink/ink3313.xml"/><Relationship Id="rId41" Type="http://schemas.openxmlformats.org/officeDocument/2006/relationships/customXml" Target="../ink/ink3314.xml"/><Relationship Id="rId42" Type="http://schemas.openxmlformats.org/officeDocument/2006/relationships/customXml" Target="../ink/ink3315.xml"/><Relationship Id="rId43" Type="http://schemas.openxmlformats.org/officeDocument/2006/relationships/customXml" Target="../ink/ink3316.xml"/><Relationship Id="rId44" Type="http://schemas.openxmlformats.org/officeDocument/2006/relationships/customXml" Target="../ink/ink3317.xml"/><Relationship Id="rId45" Type="http://schemas.openxmlformats.org/officeDocument/2006/relationships/customXml" Target="../ink/ink3318.xml"/><Relationship Id="rId46" Type="http://schemas.openxmlformats.org/officeDocument/2006/relationships/customXml" Target="../ink/ink3319.xml"/><Relationship Id="rId47" Type="http://schemas.openxmlformats.org/officeDocument/2006/relationships/customXml" Target="../ink/ink3320.xml"/><Relationship Id="rId48" Type="http://schemas.openxmlformats.org/officeDocument/2006/relationships/customXml" Target="../ink/ink3321.xml"/><Relationship Id="rId49" Type="http://schemas.openxmlformats.org/officeDocument/2006/relationships/customXml" Target="../ink/ink3322.xml"/><Relationship Id="rId50" Type="http://schemas.openxmlformats.org/officeDocument/2006/relationships/customXml" Target="../ink/ink3323.xml"/><Relationship Id="rId51" Type="http://schemas.openxmlformats.org/officeDocument/2006/relationships/customXml" Target="../ink/ink3324.xml"/><Relationship Id="rId52" Type="http://schemas.openxmlformats.org/officeDocument/2006/relationships/customXml" Target="../ink/ink3325.xml"/><Relationship Id="rId53" Type="http://schemas.openxmlformats.org/officeDocument/2006/relationships/customXml" Target="../ink/ink3326.xml"/><Relationship Id="rId54" Type="http://schemas.openxmlformats.org/officeDocument/2006/relationships/customXml" Target="../ink/ink3327.xml"/><Relationship Id="rId55" Type="http://schemas.openxmlformats.org/officeDocument/2006/relationships/customXml" Target="../ink/ink3328.xml"/><Relationship Id="rId56" Type="http://schemas.openxmlformats.org/officeDocument/2006/relationships/customXml" Target="../ink/ink3329.xml"/><Relationship Id="rId57" Type="http://schemas.openxmlformats.org/officeDocument/2006/relationships/customXml" Target="../ink/ink3330.xml"/><Relationship Id="rId58" Type="http://schemas.openxmlformats.org/officeDocument/2006/relationships/customXml" Target="../ink/ink3331.xml"/><Relationship Id="rId59" Type="http://schemas.openxmlformats.org/officeDocument/2006/relationships/customXml" Target="../ink/ink3332.xml"/><Relationship Id="rId60" Type="http://schemas.openxmlformats.org/officeDocument/2006/relationships/customXml" Target="../ink/ink3333.xml"/><Relationship Id="rId61" Type="http://schemas.openxmlformats.org/officeDocument/2006/relationships/customXml" Target="../ink/ink3334.xml"/><Relationship Id="rId62" Type="http://schemas.openxmlformats.org/officeDocument/2006/relationships/customXml" Target="../ink/ink3335.xml"/><Relationship Id="rId63" Type="http://schemas.openxmlformats.org/officeDocument/2006/relationships/customXml" Target="../ink/ink3336.xml"/><Relationship Id="rId64" Type="http://schemas.openxmlformats.org/officeDocument/2006/relationships/customXml" Target="../ink/ink3337.xml"/><Relationship Id="rId65" Type="http://schemas.openxmlformats.org/officeDocument/2006/relationships/customXml" Target="../ink/ink3338.xml"/><Relationship Id="rId66" Type="http://schemas.openxmlformats.org/officeDocument/2006/relationships/customXml" Target="../ink/ink3339.xml"/><Relationship Id="rId67" Type="http://schemas.openxmlformats.org/officeDocument/2006/relationships/customXml" Target="../ink/ink3340.xml"/><Relationship Id="rId68" Type="http://schemas.openxmlformats.org/officeDocument/2006/relationships/customXml" Target="../ink/ink3341.xml"/><Relationship Id="rId69" Type="http://schemas.openxmlformats.org/officeDocument/2006/relationships/customXml" Target="../ink/ink3342.xml"/><Relationship Id="rId70" Type="http://schemas.openxmlformats.org/officeDocument/2006/relationships/customXml" Target="../ink/ink3343.xml"/><Relationship Id="rId71" Type="http://schemas.openxmlformats.org/officeDocument/2006/relationships/customXml" Target="../ink/ink3344.xml"/><Relationship Id="rId72" Type="http://schemas.openxmlformats.org/officeDocument/2006/relationships/customXml" Target="../ink/ink3345.xml"/><Relationship Id="rId73" Type="http://schemas.openxmlformats.org/officeDocument/2006/relationships/customXml" Target="../ink/ink3346.xml"/><Relationship Id="rId74" Type="http://schemas.openxmlformats.org/officeDocument/2006/relationships/customXml" Target="../ink/ink3347.xml"/><Relationship Id="rId75" Type="http://schemas.openxmlformats.org/officeDocument/2006/relationships/customXml" Target="../ink/ink3348.xml"/><Relationship Id="rId76" Type="http://schemas.openxmlformats.org/officeDocument/2006/relationships/customXml" Target="../ink/ink3349.xml"/><Relationship Id="rId77" Type="http://schemas.openxmlformats.org/officeDocument/2006/relationships/customXml" Target="../ink/ink3350.xml"/><Relationship Id="rId78" Type="http://schemas.openxmlformats.org/officeDocument/2006/relationships/customXml" Target="../ink/ink3351.xml"/><Relationship Id="rId79" Type="http://schemas.openxmlformats.org/officeDocument/2006/relationships/customXml" Target="../ink/ink3352.xml"/><Relationship Id="rId80" Type="http://schemas.openxmlformats.org/officeDocument/2006/relationships/customXml" Target="../ink/ink3353.xml"/><Relationship Id="rId81" Type="http://schemas.openxmlformats.org/officeDocument/2006/relationships/customXml" Target="../ink/ink3354.xml"/><Relationship Id="rId82" Type="http://schemas.openxmlformats.org/officeDocument/2006/relationships/customXml" Target="../ink/ink3355.xml"/><Relationship Id="rId83" Type="http://schemas.openxmlformats.org/officeDocument/2006/relationships/customXml" Target="../ink/ink3356.xml"/><Relationship Id="rId84" Type="http://schemas.openxmlformats.org/officeDocument/2006/relationships/customXml" Target="../ink/ink3357.xml"/><Relationship Id="rId85" Type="http://schemas.openxmlformats.org/officeDocument/2006/relationships/customXml" Target="../ink/ink3358.xml"/><Relationship Id="rId86" Type="http://schemas.openxmlformats.org/officeDocument/2006/relationships/customXml" Target="../ink/ink3359.xml"/><Relationship Id="rId87" Type="http://schemas.openxmlformats.org/officeDocument/2006/relationships/customXml" Target="../ink/ink3360.xml"/><Relationship Id="rId88" Type="http://schemas.openxmlformats.org/officeDocument/2006/relationships/customXml" Target="../ink/ink3361.xml"/><Relationship Id="rId89" Type="http://schemas.openxmlformats.org/officeDocument/2006/relationships/customXml" Target="../ink/ink3362.xml"/><Relationship Id="rId90" Type="http://schemas.openxmlformats.org/officeDocument/2006/relationships/customXml" Target="../ink/ink3363.xml"/><Relationship Id="rId91" Type="http://schemas.openxmlformats.org/officeDocument/2006/relationships/customXml" Target="../ink/ink3364.xml"/><Relationship Id="rId92" Type="http://schemas.openxmlformats.org/officeDocument/2006/relationships/customXml" Target="../ink/ink3365.xml"/><Relationship Id="rId93" Type="http://schemas.openxmlformats.org/officeDocument/2006/relationships/customXml" Target="../ink/ink3366.xml"/><Relationship Id="rId94" Type="http://schemas.openxmlformats.org/officeDocument/2006/relationships/customXml" Target="../ink/ink3367.xml"/><Relationship Id="rId95" Type="http://schemas.openxmlformats.org/officeDocument/2006/relationships/customXml" Target="../ink/ink3368.xml"/><Relationship Id="rId96" Type="http://schemas.openxmlformats.org/officeDocument/2006/relationships/customXml" Target="../ink/ink3369.xml"/><Relationship Id="rId97" Type="http://schemas.openxmlformats.org/officeDocument/2006/relationships/customXml" Target="../ink/ink3370.xml"/><Relationship Id="rId98" Type="http://schemas.openxmlformats.org/officeDocument/2006/relationships/customXml" Target="../ink/ink3371.xml"/><Relationship Id="rId99" Type="http://schemas.openxmlformats.org/officeDocument/2006/relationships/customXml" Target="../ink/ink3372.xml"/><Relationship Id="rId100" Type="http://schemas.openxmlformats.org/officeDocument/2006/relationships/customXml" Target="../ink/ink3373.xml"/><Relationship Id="rId101" Type="http://schemas.openxmlformats.org/officeDocument/2006/relationships/customXml" Target="../ink/ink3374.xml"/><Relationship Id="rId102" Type="http://schemas.openxmlformats.org/officeDocument/2006/relationships/customXml" Target="../ink/ink3375.xml"/><Relationship Id="rId103" Type="http://schemas.openxmlformats.org/officeDocument/2006/relationships/customXml" Target="../ink/ink3376.xml"/><Relationship Id="rId104" Type="http://schemas.openxmlformats.org/officeDocument/2006/relationships/customXml" Target="../ink/ink3377.xml"/><Relationship Id="rId105" Type="http://schemas.openxmlformats.org/officeDocument/2006/relationships/customXml" Target="../ink/ink3378.xml"/><Relationship Id="rId106" Type="http://schemas.openxmlformats.org/officeDocument/2006/relationships/customXml" Target="../ink/ink3379.xml"/><Relationship Id="rId107" Type="http://schemas.openxmlformats.org/officeDocument/2006/relationships/customXml" Target="../ink/ink3380.xml"/><Relationship Id="rId108" Type="http://schemas.openxmlformats.org/officeDocument/2006/relationships/customXml" Target="../ink/ink3381.xml"/><Relationship Id="rId109" Type="http://schemas.openxmlformats.org/officeDocument/2006/relationships/customXml" Target="../ink/ink3382.xml"/><Relationship Id="rId110" Type="http://schemas.openxmlformats.org/officeDocument/2006/relationships/customXml" Target="../ink/ink3383.xml"/><Relationship Id="rId111" Type="http://schemas.openxmlformats.org/officeDocument/2006/relationships/customXml" Target="../ink/ink3384.xml"/><Relationship Id="rId112" Type="http://schemas.openxmlformats.org/officeDocument/2006/relationships/customXml" Target="../ink/ink3385.xml"/><Relationship Id="rId113" Type="http://schemas.openxmlformats.org/officeDocument/2006/relationships/customXml" Target="../ink/ink3386.xml"/><Relationship Id="rId114" Type="http://schemas.openxmlformats.org/officeDocument/2006/relationships/customXml" Target="../ink/ink3387.xml"/><Relationship Id="rId115" Type="http://schemas.openxmlformats.org/officeDocument/2006/relationships/customXml" Target="../ink/ink3388.xml"/><Relationship Id="rId116" Type="http://schemas.openxmlformats.org/officeDocument/2006/relationships/customXml" Target="../ink/ink3389.xml"/><Relationship Id="rId117" Type="http://schemas.openxmlformats.org/officeDocument/2006/relationships/customXml" Target="../ink/ink3390.xml"/><Relationship Id="rId118" Type="http://schemas.openxmlformats.org/officeDocument/2006/relationships/customXml" Target="../ink/ink3391.xml"/><Relationship Id="rId119" Type="http://schemas.openxmlformats.org/officeDocument/2006/relationships/customXml" Target="../ink/ink3392.xml"/><Relationship Id="rId120" Type="http://schemas.openxmlformats.org/officeDocument/2006/relationships/customXml" Target="../ink/ink3393.xml"/><Relationship Id="rId121" Type="http://schemas.openxmlformats.org/officeDocument/2006/relationships/customXml" Target="../ink/ink3394.xml"/><Relationship Id="rId122" Type="http://schemas.openxmlformats.org/officeDocument/2006/relationships/customXml" Target="../ink/ink3395.xml"/><Relationship Id="rId123" Type="http://schemas.openxmlformats.org/officeDocument/2006/relationships/customXml" Target="../ink/ink3396.xml"/><Relationship Id="rId124" Type="http://schemas.openxmlformats.org/officeDocument/2006/relationships/customXml" Target="../ink/ink3397.xml"/><Relationship Id="rId125" Type="http://schemas.openxmlformats.org/officeDocument/2006/relationships/customXml" Target="../ink/ink3398.xml"/><Relationship Id="rId126" Type="http://schemas.openxmlformats.org/officeDocument/2006/relationships/customXml" Target="../ink/ink3399.xml"/><Relationship Id="rId127" Type="http://schemas.openxmlformats.org/officeDocument/2006/relationships/customXml" Target="../ink/ink3400.xml"/><Relationship Id="rId128" Type="http://schemas.openxmlformats.org/officeDocument/2006/relationships/customXml" Target="../ink/ink3401.xml"/><Relationship Id="rId129" Type="http://schemas.openxmlformats.org/officeDocument/2006/relationships/customXml" Target="../ink/ink3402.xml"/><Relationship Id="rId130" Type="http://schemas.openxmlformats.org/officeDocument/2006/relationships/customXml" Target="../ink/ink3403.xml"/><Relationship Id="rId131" Type="http://schemas.openxmlformats.org/officeDocument/2006/relationships/customXml" Target="../ink/ink3404.xml"/><Relationship Id="rId132" Type="http://schemas.openxmlformats.org/officeDocument/2006/relationships/customXml" Target="../ink/ink3405.xml"/><Relationship Id="rId133" Type="http://schemas.openxmlformats.org/officeDocument/2006/relationships/customXml" Target="../ink/ink3406.xml"/><Relationship Id="rId134" Type="http://schemas.openxmlformats.org/officeDocument/2006/relationships/customXml" Target="../ink/ink3407.xml"/><Relationship Id="rId135" Type="http://schemas.openxmlformats.org/officeDocument/2006/relationships/customXml" Target="../ink/ink3408.xml"/><Relationship Id="rId136" Type="http://schemas.openxmlformats.org/officeDocument/2006/relationships/customXml" Target="../ink/ink3409.xml"/><Relationship Id="rId137" Type="http://schemas.openxmlformats.org/officeDocument/2006/relationships/customXml" Target="../ink/ink3410.xml"/><Relationship Id="rId138" Type="http://schemas.openxmlformats.org/officeDocument/2006/relationships/customXml" Target="../ink/ink3411.xml"/><Relationship Id="rId139" Type="http://schemas.openxmlformats.org/officeDocument/2006/relationships/customXml" Target="../ink/ink3412.xml"/><Relationship Id="rId140" Type="http://schemas.openxmlformats.org/officeDocument/2006/relationships/customXml" Target="../ink/ink3413.xml"/><Relationship Id="rId141" Type="http://schemas.openxmlformats.org/officeDocument/2006/relationships/customXml" Target="../ink/ink3414.xml"/><Relationship Id="rId142" Type="http://schemas.openxmlformats.org/officeDocument/2006/relationships/customXml" Target="../ink/ink3415.xml"/><Relationship Id="rId143" Type="http://schemas.openxmlformats.org/officeDocument/2006/relationships/customXml" Target="../ink/ink3416.xml"/><Relationship Id="rId144" Type="http://schemas.openxmlformats.org/officeDocument/2006/relationships/customXml" Target="../ink/ink3417.xml"/><Relationship Id="rId145" Type="http://schemas.openxmlformats.org/officeDocument/2006/relationships/customXml" Target="../ink/ink3418.xml"/><Relationship Id="rId146" Type="http://schemas.openxmlformats.org/officeDocument/2006/relationships/customXml" Target="../ink/ink3419.xml"/><Relationship Id="rId147" Type="http://schemas.openxmlformats.org/officeDocument/2006/relationships/customXml" Target="../ink/ink3420.xml"/><Relationship Id="rId148" Type="http://schemas.openxmlformats.org/officeDocument/2006/relationships/customXml" Target="../ink/ink3421.xml"/><Relationship Id="rId149" Type="http://schemas.openxmlformats.org/officeDocument/2006/relationships/customXml" Target="../ink/ink3422.xml"/><Relationship Id="rId150"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customXml" Target="../ink/ink631.xml"/><Relationship Id="rId2" Type="http://schemas.openxmlformats.org/officeDocument/2006/relationships/customXml" Target="../ink/ink632.xml"/><Relationship Id="rId3" Type="http://schemas.openxmlformats.org/officeDocument/2006/relationships/customXml" Target="../ink/ink633.xml"/><Relationship Id="rId4" Type="http://schemas.openxmlformats.org/officeDocument/2006/relationships/customXml" Target="../ink/ink634.xml"/><Relationship Id="rId5" Type="http://schemas.openxmlformats.org/officeDocument/2006/relationships/customXml" Target="../ink/ink635.xml"/><Relationship Id="rId6" Type="http://schemas.openxmlformats.org/officeDocument/2006/relationships/customXml" Target="../ink/ink636.xml"/><Relationship Id="rId7" Type="http://schemas.openxmlformats.org/officeDocument/2006/relationships/customXml" Target="../ink/ink637.xml"/><Relationship Id="rId8" Type="http://schemas.openxmlformats.org/officeDocument/2006/relationships/customXml" Target="../ink/ink638.xml"/><Relationship Id="rId9" Type="http://schemas.openxmlformats.org/officeDocument/2006/relationships/customXml" Target="../ink/ink639.xml"/><Relationship Id="rId10" Type="http://schemas.openxmlformats.org/officeDocument/2006/relationships/customXml" Target="../ink/ink640.xml"/><Relationship Id="rId11" Type="http://schemas.openxmlformats.org/officeDocument/2006/relationships/customXml" Target="../ink/ink641.xml"/><Relationship Id="rId12" Type="http://schemas.openxmlformats.org/officeDocument/2006/relationships/customXml" Target="../ink/ink642.xml"/><Relationship Id="rId13" Type="http://schemas.openxmlformats.org/officeDocument/2006/relationships/customXml" Target="../ink/ink643.xml"/><Relationship Id="rId14" Type="http://schemas.openxmlformats.org/officeDocument/2006/relationships/customXml" Target="../ink/ink644.xml"/><Relationship Id="rId15" Type="http://schemas.openxmlformats.org/officeDocument/2006/relationships/customXml" Target="../ink/ink645.xml"/><Relationship Id="rId16" Type="http://schemas.openxmlformats.org/officeDocument/2006/relationships/customXml" Target="../ink/ink646.xml"/><Relationship Id="rId17" Type="http://schemas.openxmlformats.org/officeDocument/2006/relationships/customXml" Target="../ink/ink647.xml"/><Relationship Id="rId18" Type="http://schemas.openxmlformats.org/officeDocument/2006/relationships/customXml" Target="../ink/ink648.xml"/><Relationship Id="rId19" Type="http://schemas.openxmlformats.org/officeDocument/2006/relationships/customXml" Target="../ink/ink649.xml"/><Relationship Id="rId20" Type="http://schemas.openxmlformats.org/officeDocument/2006/relationships/customXml" Target="../ink/ink650.xml"/><Relationship Id="rId21" Type="http://schemas.openxmlformats.org/officeDocument/2006/relationships/customXml" Target="../ink/ink651.xml"/><Relationship Id="rId22" Type="http://schemas.openxmlformats.org/officeDocument/2006/relationships/customXml" Target="../ink/ink652.xml"/><Relationship Id="rId23" Type="http://schemas.openxmlformats.org/officeDocument/2006/relationships/customXml" Target="../ink/ink653.xml"/><Relationship Id="rId24" Type="http://schemas.openxmlformats.org/officeDocument/2006/relationships/customXml" Target="../ink/ink654.xml"/><Relationship Id="rId25" Type="http://schemas.openxmlformats.org/officeDocument/2006/relationships/customXml" Target="../ink/ink655.xml"/><Relationship Id="rId26" Type="http://schemas.openxmlformats.org/officeDocument/2006/relationships/customXml" Target="../ink/ink656.xml"/><Relationship Id="rId27" Type="http://schemas.openxmlformats.org/officeDocument/2006/relationships/customXml" Target="../ink/ink657.xml"/><Relationship Id="rId28" Type="http://schemas.openxmlformats.org/officeDocument/2006/relationships/customXml" Target="../ink/ink658.xml"/><Relationship Id="rId29" Type="http://schemas.openxmlformats.org/officeDocument/2006/relationships/customXml" Target="../ink/ink659.xml"/><Relationship Id="rId30" Type="http://schemas.openxmlformats.org/officeDocument/2006/relationships/customXml" Target="../ink/ink660.xml"/><Relationship Id="rId31" Type="http://schemas.openxmlformats.org/officeDocument/2006/relationships/customXml" Target="../ink/ink661.xml"/><Relationship Id="rId32" Type="http://schemas.openxmlformats.org/officeDocument/2006/relationships/customXml" Target="../ink/ink662.xml"/><Relationship Id="rId33" Type="http://schemas.openxmlformats.org/officeDocument/2006/relationships/customXml" Target="../ink/ink663.xml"/><Relationship Id="rId34" Type="http://schemas.openxmlformats.org/officeDocument/2006/relationships/customXml" Target="../ink/ink664.xml"/><Relationship Id="rId35" Type="http://schemas.openxmlformats.org/officeDocument/2006/relationships/customXml" Target="../ink/ink665.xml"/><Relationship Id="rId36" Type="http://schemas.openxmlformats.org/officeDocument/2006/relationships/customXml" Target="../ink/ink666.xml"/><Relationship Id="rId37" Type="http://schemas.openxmlformats.org/officeDocument/2006/relationships/customXml" Target="../ink/ink667.xml"/><Relationship Id="rId38" Type="http://schemas.openxmlformats.org/officeDocument/2006/relationships/customXml" Target="../ink/ink668.xml"/><Relationship Id="rId39" Type="http://schemas.openxmlformats.org/officeDocument/2006/relationships/customXml" Target="../ink/ink669.xml"/><Relationship Id="rId40" Type="http://schemas.openxmlformats.org/officeDocument/2006/relationships/customXml" Target="../ink/ink670.xml"/><Relationship Id="rId41" Type="http://schemas.openxmlformats.org/officeDocument/2006/relationships/customXml" Target="../ink/ink671.xml"/><Relationship Id="rId42" Type="http://schemas.openxmlformats.org/officeDocument/2006/relationships/customXml" Target="../ink/ink672.xml"/><Relationship Id="rId43" Type="http://schemas.openxmlformats.org/officeDocument/2006/relationships/customXml" Target="../ink/ink673.xml"/><Relationship Id="rId44" Type="http://schemas.openxmlformats.org/officeDocument/2006/relationships/customXml" Target="../ink/ink674.xml"/><Relationship Id="rId45" Type="http://schemas.openxmlformats.org/officeDocument/2006/relationships/customXml" Target="../ink/ink675.xml"/><Relationship Id="rId46" Type="http://schemas.openxmlformats.org/officeDocument/2006/relationships/customXml" Target="../ink/ink676.xml"/><Relationship Id="rId47" Type="http://schemas.openxmlformats.org/officeDocument/2006/relationships/customXml" Target="../ink/ink677.xml"/><Relationship Id="rId48" Type="http://schemas.openxmlformats.org/officeDocument/2006/relationships/customXml" Target="../ink/ink678.xml"/><Relationship Id="rId49" Type="http://schemas.openxmlformats.org/officeDocument/2006/relationships/customXml" Target="../ink/ink679.xml"/><Relationship Id="rId50" Type="http://schemas.openxmlformats.org/officeDocument/2006/relationships/customXml" Target="../ink/ink680.xml"/><Relationship Id="rId51" Type="http://schemas.openxmlformats.org/officeDocument/2006/relationships/customXml" Target="../ink/ink681.xml"/><Relationship Id="rId52" Type="http://schemas.openxmlformats.org/officeDocument/2006/relationships/customXml" Target="../ink/ink682.xml"/><Relationship Id="rId53" Type="http://schemas.openxmlformats.org/officeDocument/2006/relationships/customXml" Target="../ink/ink683.xml"/><Relationship Id="rId54" Type="http://schemas.openxmlformats.org/officeDocument/2006/relationships/customXml" Target="../ink/ink684.xml"/><Relationship Id="rId55" Type="http://schemas.openxmlformats.org/officeDocument/2006/relationships/customXml" Target="../ink/ink685.xml"/><Relationship Id="rId56" Type="http://schemas.openxmlformats.org/officeDocument/2006/relationships/customXml" Target="../ink/ink686.xml"/><Relationship Id="rId57" Type="http://schemas.openxmlformats.org/officeDocument/2006/relationships/customXml" Target="../ink/ink687.xml"/><Relationship Id="rId58" Type="http://schemas.openxmlformats.org/officeDocument/2006/relationships/customXml" Target="../ink/ink688.xml"/><Relationship Id="rId59" Type="http://schemas.openxmlformats.org/officeDocument/2006/relationships/customXml" Target="../ink/ink689.xml"/><Relationship Id="rId60" Type="http://schemas.openxmlformats.org/officeDocument/2006/relationships/customXml" Target="../ink/ink690.xml"/><Relationship Id="rId61" Type="http://schemas.openxmlformats.org/officeDocument/2006/relationships/customXml" Target="../ink/ink691.xml"/><Relationship Id="rId62" Type="http://schemas.openxmlformats.org/officeDocument/2006/relationships/customXml" Target="../ink/ink692.xml"/><Relationship Id="rId63" Type="http://schemas.openxmlformats.org/officeDocument/2006/relationships/customXml" Target="../ink/ink693.xml"/><Relationship Id="rId64" Type="http://schemas.openxmlformats.org/officeDocument/2006/relationships/customXml" Target="../ink/ink694.xml"/><Relationship Id="rId65" Type="http://schemas.openxmlformats.org/officeDocument/2006/relationships/customXml" Target="../ink/ink695.xml"/><Relationship Id="rId66" Type="http://schemas.openxmlformats.org/officeDocument/2006/relationships/customXml" Target="../ink/ink696.xml"/><Relationship Id="rId67" Type="http://schemas.openxmlformats.org/officeDocument/2006/relationships/customXml" Target="../ink/ink697.xml"/><Relationship Id="rId68" Type="http://schemas.openxmlformats.org/officeDocument/2006/relationships/customXml" Target="../ink/ink698.xml"/><Relationship Id="rId69" Type="http://schemas.openxmlformats.org/officeDocument/2006/relationships/customXml" Target="../ink/ink699.xml"/><Relationship Id="rId70" Type="http://schemas.openxmlformats.org/officeDocument/2006/relationships/customXml" Target="../ink/ink700.xml"/><Relationship Id="rId71" Type="http://schemas.openxmlformats.org/officeDocument/2006/relationships/customXml" Target="../ink/ink701.xml"/><Relationship Id="rId72" Type="http://schemas.openxmlformats.org/officeDocument/2006/relationships/customXml" Target="../ink/ink702.xml"/><Relationship Id="rId73" Type="http://schemas.openxmlformats.org/officeDocument/2006/relationships/customXml" Target="../ink/ink703.xml"/><Relationship Id="rId74" Type="http://schemas.openxmlformats.org/officeDocument/2006/relationships/customXml" Target="../ink/ink704.xml"/><Relationship Id="rId75" Type="http://schemas.openxmlformats.org/officeDocument/2006/relationships/customXml" Target="../ink/ink705.xml"/><Relationship Id="rId76" Type="http://schemas.openxmlformats.org/officeDocument/2006/relationships/customXml" Target="../ink/ink706.xml"/><Relationship Id="rId77" Type="http://schemas.openxmlformats.org/officeDocument/2006/relationships/customXml" Target="../ink/ink707.xml"/><Relationship Id="rId78" Type="http://schemas.openxmlformats.org/officeDocument/2006/relationships/customXml" Target="../ink/ink708.xml"/><Relationship Id="rId79" Type="http://schemas.openxmlformats.org/officeDocument/2006/relationships/customXml" Target="../ink/ink709.xml"/><Relationship Id="rId80" Type="http://schemas.openxmlformats.org/officeDocument/2006/relationships/customXml" Target="../ink/ink710.xml"/><Relationship Id="rId81" Type="http://schemas.openxmlformats.org/officeDocument/2006/relationships/customXml" Target="../ink/ink711.xml"/><Relationship Id="rId82" Type="http://schemas.openxmlformats.org/officeDocument/2006/relationships/customXml" Target="../ink/ink712.xml"/><Relationship Id="rId83" Type="http://schemas.openxmlformats.org/officeDocument/2006/relationships/customXml" Target="../ink/ink713.xml"/><Relationship Id="rId84" Type="http://schemas.openxmlformats.org/officeDocument/2006/relationships/customXml" Target="../ink/ink714.xml"/><Relationship Id="rId85"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image" Target="../media/image1.png"/><Relationship Id="rId2" Type="http://schemas.openxmlformats.org/officeDocument/2006/relationships/image" Target="../media/image2.png"/><Relationship Id="rId3" Type="http://schemas.openxmlformats.org/officeDocument/2006/relationships/customXml" Target="../ink/ink715.xml"/><Relationship Id="rId4" Type="http://schemas.openxmlformats.org/officeDocument/2006/relationships/customXml" Target="../ink/ink716.xml"/><Relationship Id="rId5" Type="http://schemas.openxmlformats.org/officeDocument/2006/relationships/customXml" Target="../ink/ink717.xml"/><Relationship Id="rId6" Type="http://schemas.openxmlformats.org/officeDocument/2006/relationships/customXml" Target="../ink/ink718.xml"/><Relationship Id="rId7"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image" Target="../media/image3.png"/><Relationship Id="rId2" Type="http://schemas.openxmlformats.org/officeDocument/2006/relationships/image" Target="../media/image4.png"/><Relationship Id="rId3" Type="http://schemas.openxmlformats.org/officeDocument/2006/relationships/customXml" Target="../ink/ink719.xml"/><Relationship Id="rId4" Type="http://schemas.openxmlformats.org/officeDocument/2006/relationships/customXml" Target="../ink/ink720.xml"/><Relationship Id="rId5" Type="http://schemas.openxmlformats.org/officeDocument/2006/relationships/customXml" Target="../ink/ink721.xml"/><Relationship Id="rId6" Type="http://schemas.openxmlformats.org/officeDocument/2006/relationships/customXml" Target="../ink/ink722.xml"/><Relationship Id="rId7"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image" Target="../media/image5.png"/><Relationship Id="rId2" Type="http://schemas.openxmlformats.org/officeDocument/2006/relationships/image" Target="../media/image6.png"/><Relationship Id="rId3" Type="http://schemas.openxmlformats.org/officeDocument/2006/relationships/customXml" Target="../ink/ink723.xml"/><Relationship Id="rId4" Type="http://schemas.openxmlformats.org/officeDocument/2006/relationships/customXml" Target="../ink/ink724.xml"/><Relationship Id="rId5"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image" Target="../media/image7.jpeg"/><Relationship Id="rId2" Type="http://schemas.openxmlformats.org/officeDocument/2006/relationships/customXml" Target="../ink/ink725.xml"/><Relationship Id="rId3" Type="http://schemas.openxmlformats.org/officeDocument/2006/relationships/customXml" Target="../ink/ink726.xml"/><Relationship Id="rId4" Type="http://schemas.openxmlformats.org/officeDocument/2006/relationships/customXml" Target="../ink/ink727.xml"/><Relationship Id="rId5" Type="http://schemas.openxmlformats.org/officeDocument/2006/relationships/customXml" Target="../ink/ink728.xml"/><Relationship Id="rId6" Type="http://schemas.openxmlformats.org/officeDocument/2006/relationships/customXml" Target="../ink/ink729.xml"/><Relationship Id="rId7" Type="http://schemas.openxmlformats.org/officeDocument/2006/relationships/customXml" Target="../ink/ink730.xml"/><Relationship Id="rId8" Type="http://schemas.openxmlformats.org/officeDocument/2006/relationships/customXml" Target="../ink/ink731.xml"/><Relationship Id="rId9" Type="http://schemas.openxmlformats.org/officeDocument/2006/relationships/customXml" Target="../ink/ink732.xml"/><Relationship Id="rId10" Type="http://schemas.openxmlformats.org/officeDocument/2006/relationships/customXml" Target="../ink/ink733.xml"/><Relationship Id="rId11" Type="http://schemas.openxmlformats.org/officeDocument/2006/relationships/customXml" Target="../ink/ink734.xml"/><Relationship Id="rId12" Type="http://schemas.openxmlformats.org/officeDocument/2006/relationships/customXml" Target="../ink/ink735.xml"/><Relationship Id="rId13" Type="http://schemas.openxmlformats.org/officeDocument/2006/relationships/customXml" Target="../ink/ink736.xml"/><Relationship Id="rId14" Type="http://schemas.openxmlformats.org/officeDocument/2006/relationships/customXml" Target="../ink/ink737.xml"/><Relationship Id="rId15" Type="http://schemas.openxmlformats.org/officeDocument/2006/relationships/customXml" Target="../ink/ink738.xml"/><Relationship Id="rId16" Type="http://schemas.openxmlformats.org/officeDocument/2006/relationships/customXml" Target="../ink/ink739.xml"/><Relationship Id="rId17" Type="http://schemas.openxmlformats.org/officeDocument/2006/relationships/customXml" Target="../ink/ink740.xml"/><Relationship Id="rId18" Type="http://schemas.openxmlformats.org/officeDocument/2006/relationships/customXml" Target="../ink/ink741.xml"/><Relationship Id="rId19" Type="http://schemas.openxmlformats.org/officeDocument/2006/relationships/customXml" Target="../ink/ink742.xml"/><Relationship Id="rId20" Type="http://schemas.openxmlformats.org/officeDocument/2006/relationships/customXml" Target="../ink/ink743.xml"/><Relationship Id="rId21" Type="http://schemas.openxmlformats.org/officeDocument/2006/relationships/customXml" Target="../ink/ink744.xml"/><Relationship Id="rId22" Type="http://schemas.openxmlformats.org/officeDocument/2006/relationships/customXml" Target="../ink/ink745.xml"/><Relationship Id="rId23" Type="http://schemas.openxmlformats.org/officeDocument/2006/relationships/customXml" Target="../ink/ink746.xml"/><Relationship Id="rId24" Type="http://schemas.openxmlformats.org/officeDocument/2006/relationships/customXml" Target="../ink/ink747.xml"/><Relationship Id="rId25" Type="http://schemas.openxmlformats.org/officeDocument/2006/relationships/customXml" Target="../ink/ink748.xml"/><Relationship Id="rId26" Type="http://schemas.openxmlformats.org/officeDocument/2006/relationships/customXml" Target="../ink/ink749.xml"/><Relationship Id="rId27" Type="http://schemas.openxmlformats.org/officeDocument/2006/relationships/customXml" Target="../ink/ink750.xml"/><Relationship Id="rId28" Type="http://schemas.openxmlformats.org/officeDocument/2006/relationships/customXml" Target="../ink/ink751.xml"/><Relationship Id="rId29" Type="http://schemas.openxmlformats.org/officeDocument/2006/relationships/customXml" Target="../ink/ink752.xml"/><Relationship Id="rId30" Type="http://schemas.openxmlformats.org/officeDocument/2006/relationships/customXml" Target="../ink/ink753.xml"/><Relationship Id="rId31" Type="http://schemas.openxmlformats.org/officeDocument/2006/relationships/customXml" Target="../ink/ink754.xml"/><Relationship Id="rId32" Type="http://schemas.openxmlformats.org/officeDocument/2006/relationships/customXml" Target="../ink/ink755.xml"/><Relationship Id="rId33" Type="http://schemas.openxmlformats.org/officeDocument/2006/relationships/customXml" Target="../ink/ink756.xml"/><Relationship Id="rId34" Type="http://schemas.openxmlformats.org/officeDocument/2006/relationships/customXml" Target="../ink/ink757.xml"/><Relationship Id="rId35" Type="http://schemas.openxmlformats.org/officeDocument/2006/relationships/customXml" Target="../ink/ink758.xml"/><Relationship Id="rId36" Type="http://schemas.openxmlformats.org/officeDocument/2006/relationships/customXml" Target="../ink/ink759.xml"/><Relationship Id="rId37" Type="http://schemas.openxmlformats.org/officeDocument/2006/relationships/customXml" Target="../ink/ink760.xml"/><Relationship Id="rId38" Type="http://schemas.openxmlformats.org/officeDocument/2006/relationships/customXml" Target="../ink/ink761.xml"/><Relationship Id="rId39" Type="http://schemas.openxmlformats.org/officeDocument/2006/relationships/customXml" Target="../ink/ink762.xml"/><Relationship Id="rId40" Type="http://schemas.openxmlformats.org/officeDocument/2006/relationships/customXml" Target="../ink/ink763.xml"/><Relationship Id="rId41" Type="http://schemas.openxmlformats.org/officeDocument/2006/relationships/customXml" Target="../ink/ink764.xml"/><Relationship Id="rId42" Type="http://schemas.openxmlformats.org/officeDocument/2006/relationships/customXml" Target="../ink/ink765.xml"/><Relationship Id="rId43" Type="http://schemas.openxmlformats.org/officeDocument/2006/relationships/customXml" Target="../ink/ink766.xml"/><Relationship Id="rId44" Type="http://schemas.openxmlformats.org/officeDocument/2006/relationships/customXml" Target="../ink/ink767.xml"/><Relationship Id="rId45" Type="http://schemas.openxmlformats.org/officeDocument/2006/relationships/customXml" Target="../ink/ink768.xml"/><Relationship Id="rId46" Type="http://schemas.openxmlformats.org/officeDocument/2006/relationships/customXml" Target="../ink/ink769.xml"/><Relationship Id="rId47" Type="http://schemas.openxmlformats.org/officeDocument/2006/relationships/customXml" Target="../ink/ink770.xml"/><Relationship Id="rId48" Type="http://schemas.openxmlformats.org/officeDocument/2006/relationships/customXml" Target="../ink/ink771.xml"/><Relationship Id="rId49" Type="http://schemas.openxmlformats.org/officeDocument/2006/relationships/customXml" Target="../ink/ink772.xml"/><Relationship Id="rId50" Type="http://schemas.openxmlformats.org/officeDocument/2006/relationships/customXml" Target="../ink/ink773.xml"/><Relationship Id="rId51" Type="http://schemas.openxmlformats.org/officeDocument/2006/relationships/customXml" Target="../ink/ink774.xml"/><Relationship Id="rId52" Type="http://schemas.openxmlformats.org/officeDocument/2006/relationships/customXml" Target="../ink/ink775.xml"/><Relationship Id="rId53" Type="http://schemas.openxmlformats.org/officeDocument/2006/relationships/customXml" Target="../ink/ink776.xml"/><Relationship Id="rId54" Type="http://schemas.openxmlformats.org/officeDocument/2006/relationships/customXml" Target="../ink/ink777.xml"/><Relationship Id="rId55" Type="http://schemas.openxmlformats.org/officeDocument/2006/relationships/customXml" Target="../ink/ink778.xml"/><Relationship Id="rId56" Type="http://schemas.openxmlformats.org/officeDocument/2006/relationships/customXml" Target="../ink/ink779.xml"/><Relationship Id="rId57" Type="http://schemas.openxmlformats.org/officeDocument/2006/relationships/customXml" Target="../ink/ink780.xml"/><Relationship Id="rId58" Type="http://schemas.openxmlformats.org/officeDocument/2006/relationships/customXml" Target="../ink/ink781.xml"/><Relationship Id="rId59" Type="http://schemas.openxmlformats.org/officeDocument/2006/relationships/customXml" Target="../ink/ink782.xml"/><Relationship Id="rId60" Type="http://schemas.openxmlformats.org/officeDocument/2006/relationships/customXml" Target="../ink/ink783.xml"/><Relationship Id="rId61" Type="http://schemas.openxmlformats.org/officeDocument/2006/relationships/customXml" Target="../ink/ink784.xml"/><Relationship Id="rId62" Type="http://schemas.openxmlformats.org/officeDocument/2006/relationships/customXml" Target="../ink/ink785.xml"/><Relationship Id="rId63" Type="http://schemas.openxmlformats.org/officeDocument/2006/relationships/customXml" Target="../ink/ink786.xml"/><Relationship Id="rId64" Type="http://schemas.openxmlformats.org/officeDocument/2006/relationships/customXml" Target="../ink/ink787.xml"/><Relationship Id="rId65" Type="http://schemas.openxmlformats.org/officeDocument/2006/relationships/customXml" Target="../ink/ink788.xml"/><Relationship Id="rId66" Type="http://schemas.openxmlformats.org/officeDocument/2006/relationships/customXml" Target="../ink/ink789.xml"/><Relationship Id="rId67" Type="http://schemas.openxmlformats.org/officeDocument/2006/relationships/customXml" Target="../ink/ink790.xml"/><Relationship Id="rId68" Type="http://schemas.openxmlformats.org/officeDocument/2006/relationships/customXml" Target="../ink/ink791.xml"/><Relationship Id="rId69" Type="http://schemas.openxmlformats.org/officeDocument/2006/relationships/customXml" Target="../ink/ink792.xml"/><Relationship Id="rId70" Type="http://schemas.openxmlformats.org/officeDocument/2006/relationships/customXml" Target="../ink/ink793.xml"/><Relationship Id="rId71" Type="http://schemas.openxmlformats.org/officeDocument/2006/relationships/customXml" Target="../ink/ink794.xml"/><Relationship Id="rId72" Type="http://schemas.openxmlformats.org/officeDocument/2006/relationships/customXml" Target="../ink/ink795.xml"/><Relationship Id="rId73" Type="http://schemas.openxmlformats.org/officeDocument/2006/relationships/customXml" Target="../ink/ink796.xml"/><Relationship Id="rId74" Type="http://schemas.openxmlformats.org/officeDocument/2006/relationships/customXml" Target="../ink/ink797.xml"/><Relationship Id="rId75" Type="http://schemas.openxmlformats.org/officeDocument/2006/relationships/customXml" Target="../ink/ink798.xml"/><Relationship Id="rId76" Type="http://schemas.openxmlformats.org/officeDocument/2006/relationships/customXml" Target="../ink/ink799.xml"/><Relationship Id="rId77" Type="http://schemas.openxmlformats.org/officeDocument/2006/relationships/customXml" Target="../ink/ink800.xml"/><Relationship Id="rId78" Type="http://schemas.openxmlformats.org/officeDocument/2006/relationships/customXml" Target="../ink/ink801.xml"/><Relationship Id="rId79" Type="http://schemas.openxmlformats.org/officeDocument/2006/relationships/customXml" Target="../ink/ink802.xml"/><Relationship Id="rId80" Type="http://schemas.openxmlformats.org/officeDocument/2006/relationships/customXml" Target="../ink/ink803.xml"/><Relationship Id="rId81" Type="http://schemas.openxmlformats.org/officeDocument/2006/relationships/customXml" Target="../ink/ink804.xml"/><Relationship Id="rId82" Type="http://schemas.openxmlformats.org/officeDocument/2006/relationships/customXml" Target="../ink/ink805.xml"/><Relationship Id="rId83" Type="http://schemas.openxmlformats.org/officeDocument/2006/relationships/customXml" Target="../ink/ink806.xml"/><Relationship Id="rId84" Type="http://schemas.openxmlformats.org/officeDocument/2006/relationships/customXml" Target="../ink/ink807.xml"/><Relationship Id="rId85" Type="http://schemas.openxmlformats.org/officeDocument/2006/relationships/customXml" Target="../ink/ink808.xml"/><Relationship Id="rId86" Type="http://schemas.openxmlformats.org/officeDocument/2006/relationships/customXml" Target="../ink/ink809.xml"/><Relationship Id="rId87" Type="http://schemas.openxmlformats.org/officeDocument/2006/relationships/customXml" Target="../ink/ink810.xml"/><Relationship Id="rId88" Type="http://schemas.openxmlformats.org/officeDocument/2006/relationships/customXml" Target="../ink/ink811.xml"/><Relationship Id="rId89" Type="http://schemas.openxmlformats.org/officeDocument/2006/relationships/customXml" Target="../ink/ink812.xml"/><Relationship Id="rId90" Type="http://schemas.openxmlformats.org/officeDocument/2006/relationships/customXml" Target="../ink/ink813.xml"/><Relationship Id="rId91" Type="http://schemas.openxmlformats.org/officeDocument/2006/relationships/customXml" Target="../ink/ink814.xml"/><Relationship Id="rId92" Type="http://schemas.openxmlformats.org/officeDocument/2006/relationships/customXml" Target="../ink/ink815.xml"/><Relationship Id="rId93" Type="http://schemas.openxmlformats.org/officeDocument/2006/relationships/customXml" Target="../ink/ink816.xml"/><Relationship Id="rId94" Type="http://schemas.openxmlformats.org/officeDocument/2006/relationships/customXml" Target="../ink/ink817.xml"/><Relationship Id="rId95" Type="http://schemas.openxmlformats.org/officeDocument/2006/relationships/customXml" Target="../ink/ink818.xml"/><Relationship Id="rId96" Type="http://schemas.openxmlformats.org/officeDocument/2006/relationships/customXml" Target="../ink/ink819.xml"/><Relationship Id="rId97" Type="http://schemas.openxmlformats.org/officeDocument/2006/relationships/customXml" Target="../ink/ink820.xml"/><Relationship Id="rId98" Type="http://schemas.openxmlformats.org/officeDocument/2006/relationships/customXml" Target="../ink/ink821.xml"/><Relationship Id="rId99" Type="http://schemas.openxmlformats.org/officeDocument/2006/relationships/customXml" Target="../ink/ink822.xml"/><Relationship Id="rId100" Type="http://schemas.openxmlformats.org/officeDocument/2006/relationships/customXml" Target="../ink/ink823.xml"/><Relationship Id="rId101" Type="http://schemas.openxmlformats.org/officeDocument/2006/relationships/customXml" Target="../ink/ink824.xml"/><Relationship Id="rId102" Type="http://schemas.openxmlformats.org/officeDocument/2006/relationships/customXml" Target="../ink/ink825.xml"/><Relationship Id="rId103" Type="http://schemas.openxmlformats.org/officeDocument/2006/relationships/customXml" Target="../ink/ink826.xml"/><Relationship Id="rId104" Type="http://schemas.openxmlformats.org/officeDocument/2006/relationships/customXml" Target="../ink/ink827.xml"/><Relationship Id="rId105" Type="http://schemas.openxmlformats.org/officeDocument/2006/relationships/customXml" Target="../ink/ink828.xml"/><Relationship Id="rId106" Type="http://schemas.openxmlformats.org/officeDocument/2006/relationships/customXml" Target="../ink/ink829.xml"/><Relationship Id="rId107" Type="http://schemas.openxmlformats.org/officeDocument/2006/relationships/customXml" Target="../ink/ink830.xml"/><Relationship Id="rId108" Type="http://schemas.openxmlformats.org/officeDocument/2006/relationships/customXml" Target="../ink/ink831.xml"/><Relationship Id="rId109" Type="http://schemas.openxmlformats.org/officeDocument/2006/relationships/customXml" Target="../ink/ink832.xml"/><Relationship Id="rId110" Type="http://schemas.openxmlformats.org/officeDocument/2006/relationships/customXml" Target="../ink/ink833.xml"/><Relationship Id="rId111" Type="http://schemas.openxmlformats.org/officeDocument/2006/relationships/customXml" Target="../ink/ink834.xml"/><Relationship Id="rId112" Type="http://schemas.openxmlformats.org/officeDocument/2006/relationships/customXml" Target="../ink/ink835.xml"/><Relationship Id="rId113" Type="http://schemas.openxmlformats.org/officeDocument/2006/relationships/customXml" Target="../ink/ink836.xml"/><Relationship Id="rId114" Type="http://schemas.openxmlformats.org/officeDocument/2006/relationships/customXml" Target="../ink/ink837.xml"/><Relationship Id="rId115" Type="http://schemas.openxmlformats.org/officeDocument/2006/relationships/customXml" Target="../ink/ink838.xml"/><Relationship Id="rId116" Type="http://schemas.openxmlformats.org/officeDocument/2006/relationships/customXml" Target="../ink/ink839.xml"/><Relationship Id="rId117" Type="http://schemas.openxmlformats.org/officeDocument/2006/relationships/customXml" Target="../ink/ink840.xml"/><Relationship Id="rId118" Type="http://schemas.openxmlformats.org/officeDocument/2006/relationships/customXml" Target="../ink/ink841.xml"/><Relationship Id="rId119" Type="http://schemas.openxmlformats.org/officeDocument/2006/relationships/customXml" Target="../ink/ink842.xml"/><Relationship Id="rId120" Type="http://schemas.openxmlformats.org/officeDocument/2006/relationships/customXml" Target="../ink/ink843.xml"/><Relationship Id="rId121" Type="http://schemas.openxmlformats.org/officeDocument/2006/relationships/customXml" Target="../ink/ink844.xml"/><Relationship Id="rId122" Type="http://schemas.openxmlformats.org/officeDocument/2006/relationships/customXml" Target="../ink/ink845.xml"/><Relationship Id="rId123" Type="http://schemas.openxmlformats.org/officeDocument/2006/relationships/customXml" Target="../ink/ink846.xml"/><Relationship Id="rId124" Type="http://schemas.openxmlformats.org/officeDocument/2006/relationships/customXml" Target="../ink/ink847.xml"/><Relationship Id="rId125" Type="http://schemas.openxmlformats.org/officeDocument/2006/relationships/customXml" Target="../ink/ink848.xml"/><Relationship Id="rId126" Type="http://schemas.openxmlformats.org/officeDocument/2006/relationships/customXml" Target="../ink/ink849.xml"/><Relationship Id="rId127" Type="http://schemas.openxmlformats.org/officeDocument/2006/relationships/customXml" Target="../ink/ink850.xml"/><Relationship Id="rId128" Type="http://schemas.openxmlformats.org/officeDocument/2006/relationships/customXml" Target="../ink/ink851.xml"/><Relationship Id="rId129" Type="http://schemas.openxmlformats.org/officeDocument/2006/relationships/customXml" Target="../ink/ink852.xml"/><Relationship Id="rId130" Type="http://schemas.openxmlformats.org/officeDocument/2006/relationships/customXml" Target="../ink/ink853.xml"/><Relationship Id="rId131" Type="http://schemas.openxmlformats.org/officeDocument/2006/relationships/customXml" Target="../ink/ink854.xml"/><Relationship Id="rId132" Type="http://schemas.openxmlformats.org/officeDocument/2006/relationships/customXml" Target="../ink/ink855.xml"/><Relationship Id="rId133" Type="http://schemas.openxmlformats.org/officeDocument/2006/relationships/customXml" Target="../ink/ink856.xml"/><Relationship Id="rId134" Type="http://schemas.openxmlformats.org/officeDocument/2006/relationships/customXml" Target="../ink/ink857.xml"/><Relationship Id="rId135" Type="http://schemas.openxmlformats.org/officeDocument/2006/relationships/customXml" Target="../ink/ink858.xml"/><Relationship Id="rId136" Type="http://schemas.openxmlformats.org/officeDocument/2006/relationships/customXml" Target="../ink/ink859.xml"/><Relationship Id="rId137" Type="http://schemas.openxmlformats.org/officeDocument/2006/relationships/customXml" Target="../ink/ink860.xml"/><Relationship Id="rId138" Type="http://schemas.openxmlformats.org/officeDocument/2006/relationships/customXml" Target="../ink/ink861.xml"/><Relationship Id="rId139" Type="http://schemas.openxmlformats.org/officeDocument/2006/relationships/customXml" Target="../ink/ink862.xml"/><Relationship Id="rId140" Type="http://schemas.openxmlformats.org/officeDocument/2006/relationships/customXml" Target="../ink/ink863.xml"/><Relationship Id="rId141" Type="http://schemas.openxmlformats.org/officeDocument/2006/relationships/customXml" Target="../ink/ink864.xml"/><Relationship Id="rId142" Type="http://schemas.openxmlformats.org/officeDocument/2006/relationships/customXml" Target="../ink/ink865.xml"/><Relationship Id="rId143" Type="http://schemas.openxmlformats.org/officeDocument/2006/relationships/customXml" Target="../ink/ink866.xml"/><Relationship Id="rId144" Type="http://schemas.openxmlformats.org/officeDocument/2006/relationships/customXml" Target="../ink/ink867.xml"/><Relationship Id="rId145" Type="http://schemas.openxmlformats.org/officeDocument/2006/relationships/customXml" Target="../ink/ink868.xml"/><Relationship Id="rId146" Type="http://schemas.openxmlformats.org/officeDocument/2006/relationships/customXml" Target="../ink/ink869.xml"/><Relationship Id="rId147" Type="http://schemas.openxmlformats.org/officeDocument/2006/relationships/customXml" Target="../ink/ink870.xml"/><Relationship Id="rId148" Type="http://schemas.openxmlformats.org/officeDocument/2006/relationships/customXml" Target="../ink/ink871.xml"/><Relationship Id="rId149" Type="http://schemas.openxmlformats.org/officeDocument/2006/relationships/customXml" Target="../ink/ink872.xml"/><Relationship Id="rId150" Type="http://schemas.openxmlformats.org/officeDocument/2006/relationships/customXml" Target="../ink/ink873.xml"/><Relationship Id="rId151" Type="http://schemas.openxmlformats.org/officeDocument/2006/relationships/customXml" Target="../ink/ink874.xml"/><Relationship Id="rId152" Type="http://schemas.openxmlformats.org/officeDocument/2006/relationships/customXml" Target="../ink/ink875.xml"/><Relationship Id="rId153" Type="http://schemas.openxmlformats.org/officeDocument/2006/relationships/customXml" Target="../ink/ink876.xml"/><Relationship Id="rId154" Type="http://schemas.openxmlformats.org/officeDocument/2006/relationships/customXml" Target="../ink/ink877.xml"/><Relationship Id="rId155" Type="http://schemas.openxmlformats.org/officeDocument/2006/relationships/customXml" Target="../ink/ink878.xml"/><Relationship Id="rId156" Type="http://schemas.openxmlformats.org/officeDocument/2006/relationships/customXml" Target="../ink/ink879.xml"/><Relationship Id="rId157" Type="http://schemas.openxmlformats.org/officeDocument/2006/relationships/customXml" Target="../ink/ink880.xml"/><Relationship Id="rId158" Type="http://schemas.openxmlformats.org/officeDocument/2006/relationships/customXml" Target="../ink/ink881.xml"/><Relationship Id="rId159" Type="http://schemas.openxmlformats.org/officeDocument/2006/relationships/customXml" Target="../ink/ink882.xml"/><Relationship Id="rId160" Type="http://schemas.openxmlformats.org/officeDocument/2006/relationships/customXml" Target="../ink/ink883.xml"/><Relationship Id="rId161" Type="http://schemas.openxmlformats.org/officeDocument/2006/relationships/customXml" Target="../ink/ink884.xml"/><Relationship Id="rId162" Type="http://schemas.openxmlformats.org/officeDocument/2006/relationships/customXml" Target="../ink/ink885.xml"/><Relationship Id="rId163" Type="http://schemas.openxmlformats.org/officeDocument/2006/relationships/customXml" Target="../ink/ink886.xml"/><Relationship Id="rId164" Type="http://schemas.openxmlformats.org/officeDocument/2006/relationships/customXml" Target="../ink/ink887.xml"/><Relationship Id="rId165" Type="http://schemas.openxmlformats.org/officeDocument/2006/relationships/customXml" Target="../ink/ink888.xml"/><Relationship Id="rId166" Type="http://schemas.openxmlformats.org/officeDocument/2006/relationships/customXml" Target="../ink/ink889.xml"/><Relationship Id="rId167" Type="http://schemas.openxmlformats.org/officeDocument/2006/relationships/customXml" Target="../ink/ink890.xml"/><Relationship Id="rId168" Type="http://schemas.openxmlformats.org/officeDocument/2006/relationships/customXml" Target="../ink/ink891.xml"/><Relationship Id="rId169" Type="http://schemas.openxmlformats.org/officeDocument/2006/relationships/customXml" Target="../ink/ink892.xml"/><Relationship Id="rId170" Type="http://schemas.openxmlformats.org/officeDocument/2006/relationships/customXml" Target="../ink/ink893.xml"/><Relationship Id="rId171" Type="http://schemas.openxmlformats.org/officeDocument/2006/relationships/customXml" Target="../ink/ink894.xml"/><Relationship Id="rId172" Type="http://schemas.openxmlformats.org/officeDocument/2006/relationships/customXml" Target="../ink/ink895.xml"/><Relationship Id="rId173" Type="http://schemas.openxmlformats.org/officeDocument/2006/relationships/customXml" Target="../ink/ink896.xml"/><Relationship Id="rId174" Type="http://schemas.openxmlformats.org/officeDocument/2006/relationships/customXml" Target="../ink/ink897.xml"/><Relationship Id="rId175" Type="http://schemas.openxmlformats.org/officeDocument/2006/relationships/customXml" Target="../ink/ink898.xml"/><Relationship Id="rId176" Type="http://schemas.openxmlformats.org/officeDocument/2006/relationships/customXml" Target="../ink/ink899.xml"/><Relationship Id="rId177" Type="http://schemas.openxmlformats.org/officeDocument/2006/relationships/customXml" Target="../ink/ink900.xml"/><Relationship Id="rId178" Type="http://schemas.openxmlformats.org/officeDocument/2006/relationships/customXml" Target="../ink/ink901.xml"/><Relationship Id="rId179" Type="http://schemas.openxmlformats.org/officeDocument/2006/relationships/customXml" Target="../ink/ink902.xml"/><Relationship Id="rId180" Type="http://schemas.openxmlformats.org/officeDocument/2006/relationships/customXml" Target="../ink/ink903.xml"/><Relationship Id="rId181" Type="http://schemas.openxmlformats.org/officeDocument/2006/relationships/customXml" Target="../ink/ink904.xml"/><Relationship Id="rId182" Type="http://schemas.openxmlformats.org/officeDocument/2006/relationships/customXml" Target="../ink/ink905.xml"/><Relationship Id="rId183" Type="http://schemas.openxmlformats.org/officeDocument/2006/relationships/customXml" Target="../ink/ink906.xml"/><Relationship Id="rId184" Type="http://schemas.openxmlformats.org/officeDocument/2006/relationships/customXml" Target="../ink/ink907.xml"/><Relationship Id="rId185" Type="http://schemas.openxmlformats.org/officeDocument/2006/relationships/customXml" Target="../ink/ink908.xml"/><Relationship Id="rId186" Type="http://schemas.openxmlformats.org/officeDocument/2006/relationships/customXml" Target="../ink/ink909.xml"/><Relationship Id="rId187" Type="http://schemas.openxmlformats.org/officeDocument/2006/relationships/customXml" Target="../ink/ink910.xml"/><Relationship Id="rId188" Type="http://schemas.openxmlformats.org/officeDocument/2006/relationships/customXml" Target="../ink/ink911.xml"/><Relationship Id="rId189" Type="http://schemas.openxmlformats.org/officeDocument/2006/relationships/customXml" Target="../ink/ink912.xml"/><Relationship Id="rId190" Type="http://schemas.openxmlformats.org/officeDocument/2006/relationships/customXml" Target="../ink/ink913.xml"/><Relationship Id="rId191" Type="http://schemas.openxmlformats.org/officeDocument/2006/relationships/customXml" Target="../ink/ink914.xml"/><Relationship Id="rId192" Type="http://schemas.openxmlformats.org/officeDocument/2006/relationships/customXml" Target="../ink/ink915.xml"/><Relationship Id="rId193" Type="http://schemas.openxmlformats.org/officeDocument/2006/relationships/customXml" Target="../ink/ink916.xml"/><Relationship Id="rId194" Type="http://schemas.openxmlformats.org/officeDocument/2006/relationships/customXml" Target="../ink/ink917.xml"/><Relationship Id="rId195" Type="http://schemas.openxmlformats.org/officeDocument/2006/relationships/customXml" Target="../ink/ink918.xml"/><Relationship Id="rId196" Type="http://schemas.openxmlformats.org/officeDocument/2006/relationships/customXml" Target="../ink/ink919.xml"/><Relationship Id="rId197" Type="http://schemas.openxmlformats.org/officeDocument/2006/relationships/customXml" Target="../ink/ink920.xml"/><Relationship Id="rId198" Type="http://schemas.openxmlformats.org/officeDocument/2006/relationships/customXml" Target="../ink/ink921.xml"/><Relationship Id="rId199" Type="http://schemas.openxmlformats.org/officeDocument/2006/relationships/customXml" Target="../ink/ink922.xml"/><Relationship Id="rId200" Type="http://schemas.openxmlformats.org/officeDocument/2006/relationships/customXml" Target="../ink/ink923.xml"/><Relationship Id="rId201" Type="http://schemas.openxmlformats.org/officeDocument/2006/relationships/customXml" Target="../ink/ink924.xml"/><Relationship Id="rId202" Type="http://schemas.openxmlformats.org/officeDocument/2006/relationships/customXml" Target="../ink/ink925.xml"/><Relationship Id="rId203" Type="http://schemas.openxmlformats.org/officeDocument/2006/relationships/customXml" Target="../ink/ink926.xml"/><Relationship Id="rId204" Type="http://schemas.openxmlformats.org/officeDocument/2006/relationships/customXml" Target="../ink/ink927.xml"/><Relationship Id="rId205" Type="http://schemas.openxmlformats.org/officeDocument/2006/relationships/customXml" Target="../ink/ink928.xml"/><Relationship Id="rId206" Type="http://schemas.openxmlformats.org/officeDocument/2006/relationships/customXml" Target="../ink/ink929.xml"/><Relationship Id="rId207" Type="http://schemas.openxmlformats.org/officeDocument/2006/relationships/customXml" Target="../ink/ink930.xml"/><Relationship Id="rId208" Type="http://schemas.openxmlformats.org/officeDocument/2006/relationships/customXml" Target="../ink/ink931.xml"/><Relationship Id="rId209" Type="http://schemas.openxmlformats.org/officeDocument/2006/relationships/customXml" Target="../ink/ink932.xml"/><Relationship Id="rId210" Type="http://schemas.openxmlformats.org/officeDocument/2006/relationships/customXml" Target="../ink/ink933.xml"/><Relationship Id="rId211" Type="http://schemas.openxmlformats.org/officeDocument/2006/relationships/customXml" Target="../ink/ink934.xml"/><Relationship Id="rId212" Type="http://schemas.openxmlformats.org/officeDocument/2006/relationships/customXml" Target="../ink/ink935.xml"/><Relationship Id="rId213" Type="http://schemas.openxmlformats.org/officeDocument/2006/relationships/customXml" Target="../ink/ink936.xml"/><Relationship Id="rId214" Type="http://schemas.openxmlformats.org/officeDocument/2006/relationships/customXml" Target="../ink/ink937.xml"/><Relationship Id="rId215" Type="http://schemas.openxmlformats.org/officeDocument/2006/relationships/customXml" Target="../ink/ink938.xml"/><Relationship Id="rId216" Type="http://schemas.openxmlformats.org/officeDocument/2006/relationships/customXml" Target="../ink/ink939.xml"/><Relationship Id="rId217" Type="http://schemas.openxmlformats.org/officeDocument/2006/relationships/customXml" Target="../ink/ink940.xml"/><Relationship Id="rId218" Type="http://schemas.openxmlformats.org/officeDocument/2006/relationships/customXml" Target="../ink/ink941.xml"/><Relationship Id="rId219" Type="http://schemas.openxmlformats.org/officeDocument/2006/relationships/customXml" Target="../ink/ink942.xml"/><Relationship Id="rId220" Type="http://schemas.openxmlformats.org/officeDocument/2006/relationships/customXml" Target="../ink/ink943.xml"/><Relationship Id="rId221" Type="http://schemas.openxmlformats.org/officeDocument/2006/relationships/customXml" Target="../ink/ink944.xml"/><Relationship Id="rId222" Type="http://schemas.openxmlformats.org/officeDocument/2006/relationships/customXml" Target="../ink/ink945.xml"/><Relationship Id="rId223" Type="http://schemas.openxmlformats.org/officeDocument/2006/relationships/customXml" Target="../ink/ink946.xml"/><Relationship Id="rId224" Type="http://schemas.openxmlformats.org/officeDocument/2006/relationships/customXml" Target="../ink/ink947.xml"/><Relationship Id="rId225" Type="http://schemas.openxmlformats.org/officeDocument/2006/relationships/customXml" Target="../ink/ink948.xml"/><Relationship Id="rId226" Type="http://schemas.openxmlformats.org/officeDocument/2006/relationships/customXml" Target="../ink/ink949.xml"/><Relationship Id="rId227" Type="http://schemas.openxmlformats.org/officeDocument/2006/relationships/customXml" Target="../ink/ink950.xml"/><Relationship Id="rId228" Type="http://schemas.openxmlformats.org/officeDocument/2006/relationships/customXml" Target="../ink/ink951.xml"/><Relationship Id="rId229" Type="http://schemas.openxmlformats.org/officeDocument/2006/relationships/customXml" Target="../ink/ink952.xml"/><Relationship Id="rId230" Type="http://schemas.openxmlformats.org/officeDocument/2006/relationships/customXml" Target="../ink/ink953.xml"/><Relationship Id="rId231" Type="http://schemas.openxmlformats.org/officeDocument/2006/relationships/customXml" Target="../ink/ink954.xml"/><Relationship Id="rId232" Type="http://schemas.openxmlformats.org/officeDocument/2006/relationships/customXml" Target="../ink/ink955.xml"/><Relationship Id="rId233" Type="http://schemas.openxmlformats.org/officeDocument/2006/relationships/customXml" Target="../ink/ink956.xml"/><Relationship Id="rId234" Type="http://schemas.openxmlformats.org/officeDocument/2006/relationships/customXml" Target="../ink/ink957.xml"/><Relationship Id="rId235" Type="http://schemas.openxmlformats.org/officeDocument/2006/relationships/customXml" Target="../ink/ink958.xml"/><Relationship Id="rId236" Type="http://schemas.openxmlformats.org/officeDocument/2006/relationships/customXml" Target="../ink/ink959.xml"/><Relationship Id="rId237"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customXml" Target="../ink/ink960.xml"/><Relationship Id="rId2" Type="http://schemas.openxmlformats.org/officeDocument/2006/relationships/customXml" Target="../ink/ink961.xml"/><Relationship Id="rId3" Type="http://schemas.openxmlformats.org/officeDocument/2006/relationships/customXml" Target="../ink/ink962.xml"/><Relationship Id="rId4" Type="http://schemas.openxmlformats.org/officeDocument/2006/relationships/customXml" Target="../ink/ink963.xml"/><Relationship Id="rId5" Type="http://schemas.openxmlformats.org/officeDocument/2006/relationships/customXml" Target="../ink/ink964.xml"/><Relationship Id="rId6" Type="http://schemas.openxmlformats.org/officeDocument/2006/relationships/customXml" Target="../ink/ink965.xml"/><Relationship Id="rId7" Type="http://schemas.openxmlformats.org/officeDocument/2006/relationships/customXml" Target="../ink/ink966.xml"/><Relationship Id="rId8" Type="http://schemas.openxmlformats.org/officeDocument/2006/relationships/customXml" Target="../ink/ink967.xml"/><Relationship Id="rId9" Type="http://schemas.openxmlformats.org/officeDocument/2006/relationships/customXml" Target="../ink/ink968.xml"/><Relationship Id="rId10" Type="http://schemas.openxmlformats.org/officeDocument/2006/relationships/customXml" Target="../ink/ink969.xml"/><Relationship Id="rId11" Type="http://schemas.openxmlformats.org/officeDocument/2006/relationships/customXml" Target="../ink/ink970.xml"/><Relationship Id="rId12" Type="http://schemas.openxmlformats.org/officeDocument/2006/relationships/customXml" Target="../ink/ink971.xml"/><Relationship Id="rId13" Type="http://schemas.openxmlformats.org/officeDocument/2006/relationships/customXml" Target="../ink/ink972.xml"/><Relationship Id="rId14" Type="http://schemas.openxmlformats.org/officeDocument/2006/relationships/customXml" Target="../ink/ink973.xml"/><Relationship Id="rId15" Type="http://schemas.openxmlformats.org/officeDocument/2006/relationships/customXml" Target="../ink/ink974.xml"/><Relationship Id="rId16" Type="http://schemas.openxmlformats.org/officeDocument/2006/relationships/customXml" Target="../ink/ink975.xml"/><Relationship Id="rId17" Type="http://schemas.openxmlformats.org/officeDocument/2006/relationships/customXml" Target="../ink/ink976.xml"/><Relationship Id="rId18" Type="http://schemas.openxmlformats.org/officeDocument/2006/relationships/customXml" Target="../ink/ink977.xml"/><Relationship Id="rId19" Type="http://schemas.openxmlformats.org/officeDocument/2006/relationships/customXml" Target="../ink/ink978.xml"/><Relationship Id="rId20" Type="http://schemas.openxmlformats.org/officeDocument/2006/relationships/customXml" Target="../ink/ink979.xml"/><Relationship Id="rId21" Type="http://schemas.openxmlformats.org/officeDocument/2006/relationships/customXml" Target="../ink/ink980.xml"/><Relationship Id="rId22" Type="http://schemas.openxmlformats.org/officeDocument/2006/relationships/customXml" Target="../ink/ink981.xml"/><Relationship Id="rId23" Type="http://schemas.openxmlformats.org/officeDocument/2006/relationships/customXml" Target="../ink/ink982.xml"/><Relationship Id="rId24" Type="http://schemas.openxmlformats.org/officeDocument/2006/relationships/customXml" Target="../ink/ink983.xml"/><Relationship Id="rId25" Type="http://schemas.openxmlformats.org/officeDocument/2006/relationships/customXml" Target="../ink/ink984.xml"/><Relationship Id="rId26" Type="http://schemas.openxmlformats.org/officeDocument/2006/relationships/customXml" Target="../ink/ink985.xml"/><Relationship Id="rId27" Type="http://schemas.openxmlformats.org/officeDocument/2006/relationships/customXml" Target="../ink/ink986.xml"/><Relationship Id="rId28" Type="http://schemas.openxmlformats.org/officeDocument/2006/relationships/customXml" Target="../ink/ink987.xml"/><Relationship Id="rId29" Type="http://schemas.openxmlformats.org/officeDocument/2006/relationships/customXml" Target="../ink/ink988.xml"/><Relationship Id="rId30"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59" name=""/>
        <p:cNvGrpSpPr/>
        <p:nvPr/>
      </p:nvGrpSpPr>
      <p:grpSpPr>
        <a:xfrm>
          <a:off x="0" y="0"/>
          <a:ext cx="0" cy="0"/>
          <a:chOff x="0" y="0"/>
          <a:chExt cx="0" cy="0"/>
        </a:xfrm>
      </p:grpSpPr>
      <p:sp>
        <p:nvSpPr>
          <p:cNvPr id="1049239" name="Rectangle 2"/>
          <p:cNvSpPr>
            <a:spLocks noGrp="1" noChangeArrowheads="1"/>
          </p:cNvSpPr>
          <p:nvPr>
            <p:ph type="title"/>
          </p:nvPr>
        </p:nvSpPr>
        <p:spPr/>
        <p:txBody>
          <a:bodyPr/>
          <a:p>
            <a:r>
              <a:rPr lang="en-US"/>
              <a:t>Lecture 1 Review</a:t>
            </a:r>
          </a:p>
        </p:txBody>
      </p:sp>
      <p:sp>
        <p:nvSpPr>
          <p:cNvPr id="1049240" name="Rectangle 3"/>
          <p:cNvSpPr>
            <a:spLocks noGrp="1" noChangeArrowheads="1"/>
          </p:cNvSpPr>
          <p:nvPr>
            <p:ph type="body" idx="1"/>
          </p:nvPr>
        </p:nvSpPr>
        <p:spPr>
          <a:xfrm>
            <a:off x="579438" y="1828800"/>
            <a:ext cx="7848600" cy="4114800"/>
          </a:xfrm>
        </p:spPr>
        <p:txBody>
          <a:bodyPr/>
          <a:p>
            <a:r>
              <a:rPr dirty="0" lang="en-US"/>
              <a:t>History of Wireless Comm.</a:t>
            </a:r>
          </a:p>
          <a:p>
            <a:r>
              <a:rPr dirty="0" lang="en-US"/>
              <a:t>Current and Emerging Wireless Systems</a:t>
            </a:r>
          </a:p>
          <a:p>
            <a:pPr lvl="1"/>
            <a:r>
              <a:rPr dirty="0" lang="en-US"/>
              <a:t>Cellular, </a:t>
            </a:r>
            <a:r>
              <a:rPr dirty="0" lang="en-US" err="1"/>
              <a:t>WiFi</a:t>
            </a:r>
            <a:r>
              <a:rPr dirty="0" lang="en-US"/>
              <a:t>, Satellite, Bluetooth, </a:t>
            </a:r>
            <a:r>
              <a:rPr dirty="0" lang="en-US" err="1"/>
              <a:t>Zigbee</a:t>
            </a:r>
            <a:endParaRPr dirty="0" lang="en-US"/>
          </a:p>
          <a:p>
            <a:pPr lvl="1"/>
            <a:r>
              <a:rPr dirty="0" lang="en-US"/>
              <a:t>sensor network, biomedical network, cognitive radio  </a:t>
            </a:r>
          </a:p>
          <a:p>
            <a:r>
              <a:rPr dirty="0" lang="en-US"/>
              <a:t>Characteristics of Wireless Comm.</a:t>
            </a:r>
          </a:p>
          <a:p>
            <a:r>
              <a:rPr dirty="0" lang="en-US"/>
              <a:t>Technical Challeng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77" name=""/>
        <p:cNvGrpSpPr/>
        <p:nvPr/>
      </p:nvGrpSpPr>
      <p:grpSpPr>
        <a:xfrm>
          <a:off x="0" y="0"/>
          <a:ext cx="0" cy="0"/>
          <a:chOff x="0" y="0"/>
          <a:chExt cx="0" cy="0"/>
        </a:xfrm>
      </p:grpSpPr>
      <p:sp>
        <p:nvSpPr>
          <p:cNvPr id="1049723" name="标题 1"/>
          <p:cNvSpPr>
            <a:spLocks noGrp="1"/>
          </p:cNvSpPr>
          <p:nvPr>
            <p:ph type="title"/>
          </p:nvPr>
        </p:nvSpPr>
        <p:spPr/>
        <p:txBody>
          <a:bodyPr/>
          <a:p>
            <a:r>
              <a:rPr altLang="zh-CN" dirty="0" sz="3600" lang="en-US"/>
              <a:t>Representation of Bandpass Signals</a:t>
            </a:r>
            <a:endParaRPr altLang="en-US" dirty="0" sz="3600" lang="zh-CN"/>
          </a:p>
        </p:txBody>
      </p:sp>
      <p:sp>
        <p:nvSpPr>
          <p:cNvPr id="1049724" name="内容占位符 2"/>
          <p:cNvSpPr>
            <a:spLocks noGrp="1"/>
          </p:cNvSpPr>
          <p:nvPr>
            <p:ph idx="1"/>
          </p:nvPr>
        </p:nvSpPr>
        <p:spPr>
          <a:xfrm>
            <a:off x="609600" y="1821546"/>
            <a:ext cx="7848600" cy="4114800"/>
          </a:xfrm>
        </p:spPr>
        <p:txBody>
          <a:bodyPr/>
          <a:p>
            <a:r>
              <a:rPr altLang="zh-CN" dirty="0" lang="en-US"/>
              <a:t>Bandpass signal: </a:t>
            </a:r>
          </a:p>
          <a:p>
            <a:pPr lvl="1"/>
            <a:endParaRPr altLang="zh-CN" dirty="0" lang="en-US"/>
          </a:p>
          <a:p>
            <a:pPr lvl="1"/>
            <a:r>
              <a:rPr altLang="zh-CN" dirty="0" lang="en-US"/>
              <a:t> </a:t>
            </a:r>
            <a:r>
              <a:rPr altLang="zh-CN" dirty="0" lang="en-US" err="1"/>
              <a:t>s</a:t>
            </a:r>
            <a:r>
              <a:rPr altLang="zh-CN" baseline="-25000" dirty="0" lang="en-US" err="1"/>
              <a:t>I</a:t>
            </a:r>
            <a:r>
              <a:rPr altLang="zh-CN" dirty="0" lang="en-US"/>
              <a:t>(t) is in-phase component, </a:t>
            </a:r>
            <a:r>
              <a:rPr altLang="zh-CN" dirty="0" lang="en-US" err="1"/>
              <a:t>s</a:t>
            </a:r>
            <a:r>
              <a:rPr altLang="zh-CN" baseline="-25000" dirty="0" lang="en-US" err="1"/>
              <a:t>Q</a:t>
            </a:r>
            <a:r>
              <a:rPr altLang="zh-CN" dirty="0" lang="en-US"/>
              <a:t>(t) is quadrature component</a:t>
            </a:r>
          </a:p>
          <a:p>
            <a:r>
              <a:rPr altLang="zh-CN" dirty="0" lang="en-US"/>
              <a:t>Define a complex signal:</a:t>
            </a:r>
          </a:p>
          <a:p>
            <a:endParaRPr altLang="zh-CN" dirty="0" lang="en-US"/>
          </a:p>
          <a:p>
            <a:r>
              <a:rPr altLang="zh-CN" dirty="0" lang="en-US"/>
              <a:t>u(t) is called equivalent </a:t>
            </a:r>
            <a:r>
              <a:rPr altLang="zh-CN" dirty="0" lang="en-US" err="1"/>
              <a:t>lowpass</a:t>
            </a:r>
            <a:r>
              <a:rPr altLang="zh-CN" dirty="0" lang="en-US"/>
              <a:t> signal for s(t)</a:t>
            </a:r>
            <a:endParaRPr altLang="en-US" dirty="0" lang="zh-CN"/>
          </a:p>
        </p:txBody>
      </p:sp>
      <p:pic>
        <p:nvPicPr>
          <p:cNvPr id="2097169" name="Picture 2"/>
          <p:cNvPicPr>
            <a:picLocks noChangeAspect="1" noChangeArrowheads="1"/>
          </p:cNvPicPr>
          <p:nvPr/>
        </p:nvPicPr>
        <p:blipFill>
          <a:blip xmlns:r="http://schemas.openxmlformats.org/officeDocument/2006/relationships" r:embed="rId1"/>
          <a:srcRect/>
          <a:stretch>
            <a:fillRect/>
          </a:stretch>
        </p:blipFill>
        <p:spPr bwMode="auto">
          <a:xfrm>
            <a:off x="1420812" y="2426609"/>
            <a:ext cx="5139645" cy="544321"/>
          </a:xfrm>
          <a:prstGeom prst="rect"/>
          <a:noFill/>
          <a:ln>
            <a:noFill/>
          </a:ln>
        </p:spPr>
      </p:pic>
      <p:pic>
        <p:nvPicPr>
          <p:cNvPr id="2097170" name="Picture 3"/>
          <p:cNvPicPr>
            <a:picLocks noChangeAspect="1" noChangeArrowheads="1"/>
          </p:cNvPicPr>
          <p:nvPr/>
        </p:nvPicPr>
        <p:blipFill>
          <a:blip xmlns:r="http://schemas.openxmlformats.org/officeDocument/2006/relationships" r:embed="rId2"/>
          <a:srcRect/>
          <a:stretch>
            <a:fillRect/>
          </a:stretch>
        </p:blipFill>
        <p:spPr bwMode="auto">
          <a:xfrm>
            <a:off x="5508171" y="3872820"/>
            <a:ext cx="2743200" cy="447675"/>
          </a:xfrm>
          <a:prstGeom prst="rect"/>
          <a:noFill/>
          <a:ln>
            <a:noFill/>
          </a:ln>
        </p:spPr>
      </p:pic>
      <p:pic>
        <p:nvPicPr>
          <p:cNvPr id="2097171" name="Picture 4"/>
          <p:cNvPicPr>
            <a:picLocks noChangeAspect="1" noChangeArrowheads="1"/>
          </p:cNvPicPr>
          <p:nvPr/>
        </p:nvPicPr>
        <p:blipFill>
          <a:blip xmlns:r="http://schemas.openxmlformats.org/officeDocument/2006/relationships" r:embed="rId3"/>
          <a:srcRect/>
          <a:stretch>
            <a:fillRect/>
          </a:stretch>
        </p:blipFill>
        <p:spPr bwMode="auto">
          <a:xfrm>
            <a:off x="314325" y="4411209"/>
            <a:ext cx="8515350" cy="504825"/>
          </a:xfrm>
          <a:prstGeom prst="rect"/>
          <a:noFill/>
          <a:ln>
            <a:noFill/>
          </a:ln>
        </p:spPr>
      </p:pic>
      <mc:AlternateContent xmlns:mc="http://schemas.openxmlformats.org/markup-compatibility/2006">
        <mc:Choice xmlns:p14="http://schemas.microsoft.com/office/powerpoint/2010/main" Requires="p14">
          <p:contentPart p14:bwMode="auto" r:id="rId4">
            <p14:nvContentPartPr>
              <p14:cNvPr id="1049725" name=""/>
              <p14:cNvContentPartPr/>
              <p14:nvPr/>
            </p14:nvContentPartPr>
            <p14:xfrm>
              <a:off x="2315153" y="2848828"/>
              <a:ext cx="562311" cy="27680"/>
            </p14:xfrm>
          </p:contentPart>
        </mc:Choice>
        <mc:Fallback>
          <p:sp>
            <p:nvSpPr>
              <p:cNvPr id="1049725" name=""/>
              <p:cNvSpPr/>
              <p:nvPr/>
            </p:nvSpPr>
            <p:spPr>
              <a:xfrm>
                <a:off x="2315153" y="2848828"/>
                <a:ext cx="562311" cy="27680"/>
              </a:xfrm>
            </p:spPr>
          </p:sp>
        </mc:Fallback>
      </mc:AlternateContent>
      <mc:AlternateContent xmlns:mc="http://schemas.openxmlformats.org/markup-compatibility/2006">
        <mc:Choice xmlns:p14="http://schemas.microsoft.com/office/powerpoint/2010/main" Requires="p14">
          <p:contentPart p14:bwMode="auto" r:id="rId5">
            <p14:nvContentPartPr>
              <p14:cNvPr id="1049726" name=""/>
              <p14:cNvContentPartPr/>
              <p14:nvPr/>
            </p14:nvContentPartPr>
            <p14:xfrm>
              <a:off x="4691579" y="2854868"/>
              <a:ext cx="596253" cy="15031"/>
            </p14:xfrm>
          </p:contentPart>
        </mc:Choice>
        <mc:Fallback>
          <p:sp>
            <p:nvSpPr>
              <p:cNvPr id="1049726" name=""/>
              <p:cNvSpPr/>
              <p:nvPr/>
            </p:nvSpPr>
            <p:spPr>
              <a:xfrm>
                <a:off x="4691579" y="2854868"/>
                <a:ext cx="596253" cy="15031"/>
              </a:xfrm>
            </p:spPr>
          </p:sp>
        </mc:Fallback>
      </mc:AlternateContent>
      <mc:AlternateContent xmlns:mc="http://schemas.openxmlformats.org/markup-compatibility/2006">
        <mc:Choice xmlns:p14="http://schemas.microsoft.com/office/powerpoint/2010/main" Requires="p14">
          <p:contentPart p14:bwMode="auto" r:id="rId6">
            <p14:nvContentPartPr>
              <p14:cNvPr id="1049727" name=""/>
              <p14:cNvContentPartPr/>
              <p14:nvPr/>
            </p14:nvContentPartPr>
            <p14:xfrm>
              <a:off x="4823151" y="1957741"/>
              <a:ext cx="90237" cy="676510"/>
            </p14:xfrm>
          </p:contentPart>
        </mc:Choice>
        <mc:Fallback>
          <p:sp>
            <p:nvSpPr>
              <p:cNvPr id="1049727" name=""/>
              <p:cNvSpPr/>
              <p:nvPr/>
            </p:nvSpPr>
            <p:spPr>
              <a:xfrm>
                <a:off x="4823151" y="1957741"/>
                <a:ext cx="90237" cy="676510"/>
              </a:xfrm>
            </p:spPr>
          </p:sp>
        </mc:Fallback>
      </mc:AlternateContent>
      <mc:AlternateContent xmlns:mc="http://schemas.openxmlformats.org/markup-compatibility/2006">
        <mc:Choice xmlns:p14="http://schemas.microsoft.com/office/powerpoint/2010/main" Requires="p14">
          <p:contentPart p14:bwMode="auto" r:id="rId7">
            <p14:nvContentPartPr>
              <p14:cNvPr id="1049728" name=""/>
              <p14:cNvContentPartPr/>
              <p14:nvPr/>
            </p14:nvContentPartPr>
            <p14:xfrm>
              <a:off x="2639334" y="1939079"/>
              <a:ext cx="2192116" cy="656154"/>
            </p14:xfrm>
          </p:contentPart>
        </mc:Choice>
        <mc:Fallback>
          <p:sp>
            <p:nvSpPr>
              <p:cNvPr id="1049728" name=""/>
              <p:cNvSpPr/>
              <p:nvPr/>
            </p:nvSpPr>
            <p:spPr>
              <a:xfrm>
                <a:off x="2639334" y="1939079"/>
                <a:ext cx="2192116" cy="656154"/>
              </a:xfrm>
            </p:spPr>
          </p:sp>
        </mc:Fallback>
      </mc:AlternateContent>
      <mc:AlternateContent xmlns:mc="http://schemas.openxmlformats.org/markup-compatibility/2006">
        <mc:Choice xmlns:p14="http://schemas.microsoft.com/office/powerpoint/2010/main" Requires="p14">
          <p:contentPart p14:bwMode="auto" r:id="rId8">
            <p14:nvContentPartPr>
              <p14:cNvPr id="1049729" name=""/>
              <p14:cNvContentPartPr/>
              <p14:nvPr/>
            </p14:nvContentPartPr>
            <p14:xfrm>
              <a:off x="4930053" y="1836084"/>
              <a:ext cx="200363" cy="168268"/>
            </p14:xfrm>
          </p:contentPart>
        </mc:Choice>
        <mc:Fallback>
          <p:sp>
            <p:nvSpPr>
              <p:cNvPr id="1049729" name=""/>
              <p:cNvSpPr/>
              <p:nvPr/>
            </p:nvSpPr>
            <p:spPr>
              <a:xfrm>
                <a:off x="4930053" y="1836084"/>
                <a:ext cx="200363" cy="168268"/>
              </a:xfrm>
            </p:spPr>
          </p:sp>
        </mc:Fallback>
      </mc:AlternateContent>
      <mc:AlternateContent xmlns:mc="http://schemas.openxmlformats.org/markup-compatibility/2006">
        <mc:Choice xmlns:p14="http://schemas.microsoft.com/office/powerpoint/2010/main" Requires="p14">
          <p:contentPart p14:bwMode="auto" r:id="rId9">
            <p14:nvContentPartPr>
              <p14:cNvPr id="1049730" name=""/>
              <p14:cNvContentPartPr/>
              <p14:nvPr/>
            </p14:nvContentPartPr>
            <p14:xfrm>
              <a:off x="5141907" y="1853299"/>
              <a:ext cx="112943" cy="177600"/>
            </p14:xfrm>
          </p:contentPart>
        </mc:Choice>
        <mc:Fallback>
          <p:sp>
            <p:nvSpPr>
              <p:cNvPr id="1049730" name=""/>
              <p:cNvSpPr/>
              <p:nvPr/>
            </p:nvSpPr>
            <p:spPr>
              <a:xfrm>
                <a:off x="5141907" y="1853299"/>
                <a:ext cx="112943" cy="177600"/>
              </a:xfrm>
            </p:spPr>
          </p:sp>
        </mc:Fallback>
      </mc:AlternateContent>
      <mc:AlternateContent xmlns:mc="http://schemas.openxmlformats.org/markup-compatibility/2006">
        <mc:Choice xmlns:p14="http://schemas.microsoft.com/office/powerpoint/2010/main" Requires="p14">
          <p:contentPart p14:bwMode="auto" r:id="rId10">
            <p14:nvContentPartPr>
              <p14:cNvPr id="1049731" name=""/>
              <p14:cNvContentPartPr/>
              <p14:nvPr/>
            </p14:nvContentPartPr>
            <p14:xfrm>
              <a:off x="5238744" y="1844387"/>
              <a:ext cx="142569" cy="180842"/>
            </p14:xfrm>
          </p:contentPart>
        </mc:Choice>
        <mc:Fallback>
          <p:sp>
            <p:nvSpPr>
              <p:cNvPr id="1049731" name=""/>
              <p:cNvSpPr/>
              <p:nvPr/>
            </p:nvSpPr>
            <p:spPr>
              <a:xfrm>
                <a:off x="5238744" y="1844387"/>
                <a:ext cx="142569" cy="180842"/>
              </a:xfrm>
            </p:spPr>
          </p:sp>
        </mc:Fallback>
      </mc:AlternateContent>
      <mc:AlternateContent xmlns:mc="http://schemas.openxmlformats.org/markup-compatibility/2006">
        <mc:Choice xmlns:p14="http://schemas.microsoft.com/office/powerpoint/2010/main" Requires="p14">
          <p:contentPart p14:bwMode="auto" r:id="rId11">
            <p14:nvContentPartPr>
              <p14:cNvPr id="1049732" name=""/>
              <p14:cNvContentPartPr/>
              <p14:nvPr/>
            </p14:nvContentPartPr>
            <p14:xfrm>
              <a:off x="5392902" y="1871915"/>
              <a:ext cx="90819" cy="162303"/>
            </p14:xfrm>
          </p:contentPart>
        </mc:Choice>
        <mc:Fallback>
          <p:sp>
            <p:nvSpPr>
              <p:cNvPr id="1049732" name=""/>
              <p:cNvSpPr/>
              <p:nvPr/>
            </p:nvSpPr>
            <p:spPr>
              <a:xfrm>
                <a:off x="5392902" y="1871915"/>
                <a:ext cx="90819" cy="162303"/>
              </a:xfrm>
            </p:spPr>
          </p:sp>
        </mc:Fallback>
      </mc:AlternateContent>
      <mc:AlternateContent xmlns:mc="http://schemas.openxmlformats.org/markup-compatibility/2006">
        <mc:Choice xmlns:p14="http://schemas.microsoft.com/office/powerpoint/2010/main" Requires="p14">
          <p:contentPart p14:bwMode="auto" r:id="rId12">
            <p14:nvContentPartPr>
              <p14:cNvPr id="1049733" name=""/>
              <p14:cNvContentPartPr/>
              <p14:nvPr/>
            </p14:nvContentPartPr>
            <p14:xfrm>
              <a:off x="5483499" y="1823672"/>
              <a:ext cx="238864" cy="196128"/>
            </p14:xfrm>
          </p:contentPart>
        </mc:Choice>
        <mc:Fallback>
          <p:sp>
            <p:nvSpPr>
              <p:cNvPr id="1049733" name=""/>
              <p:cNvSpPr/>
              <p:nvPr/>
            </p:nvSpPr>
            <p:spPr>
              <a:xfrm>
                <a:off x="5483499" y="1823672"/>
                <a:ext cx="238864" cy="196128"/>
              </a:xfrm>
            </p:spPr>
          </p:sp>
        </mc:Fallback>
      </mc:AlternateContent>
      <mc:AlternateContent xmlns:mc="http://schemas.openxmlformats.org/markup-compatibility/2006">
        <mc:Choice xmlns:p14="http://schemas.microsoft.com/office/powerpoint/2010/main" Requires="p14">
          <p:contentPart p14:bwMode="auto" r:id="rId13">
            <p14:nvContentPartPr>
              <p14:cNvPr id="1049734" name=""/>
              <p14:cNvContentPartPr/>
              <p14:nvPr/>
            </p14:nvContentPartPr>
            <p14:xfrm>
              <a:off x="5645807" y="1860778"/>
              <a:ext cx="107349" cy="419460"/>
            </p14:xfrm>
          </p:contentPart>
        </mc:Choice>
        <mc:Fallback>
          <p:sp>
            <p:nvSpPr>
              <p:cNvPr id="1049734" name=""/>
              <p:cNvSpPr/>
              <p:nvPr/>
            </p:nvSpPr>
            <p:spPr>
              <a:xfrm>
                <a:off x="5645807" y="1860778"/>
                <a:ext cx="107349" cy="419460"/>
              </a:xfrm>
            </p:spPr>
          </p:sp>
        </mc:Fallback>
      </mc:AlternateContent>
      <mc:AlternateContent xmlns:mc="http://schemas.openxmlformats.org/markup-compatibility/2006">
        <mc:Choice xmlns:p14="http://schemas.microsoft.com/office/powerpoint/2010/main" Requires="p14">
          <p:contentPart p14:bwMode="auto" r:id="rId14">
            <p14:nvContentPartPr>
              <p14:cNvPr id="1049735" name=""/>
              <p14:cNvContentPartPr/>
              <p14:nvPr/>
            </p14:nvContentPartPr>
            <p14:xfrm>
              <a:off x="5727875" y="1857252"/>
              <a:ext cx="173074" cy="164299"/>
            </p14:xfrm>
          </p:contentPart>
        </mc:Choice>
        <mc:Fallback>
          <p:sp>
            <p:nvSpPr>
              <p:cNvPr id="1049735" name=""/>
              <p:cNvSpPr/>
              <p:nvPr/>
            </p:nvSpPr>
            <p:spPr>
              <a:xfrm>
                <a:off x="5727875" y="1857252"/>
                <a:ext cx="173074" cy="164299"/>
              </a:xfrm>
            </p:spPr>
          </p:sp>
        </mc:Fallback>
      </mc:AlternateContent>
      <mc:AlternateContent xmlns:mc="http://schemas.openxmlformats.org/markup-compatibility/2006">
        <mc:Choice xmlns:p14="http://schemas.microsoft.com/office/powerpoint/2010/main" Requires="p14">
          <p:contentPart p14:bwMode="auto" r:id="rId15">
            <p14:nvContentPartPr>
              <p14:cNvPr id="1049736" name=""/>
              <p14:cNvContentPartPr/>
              <p14:nvPr/>
            </p14:nvContentPartPr>
            <p14:xfrm>
              <a:off x="5904320" y="1836890"/>
              <a:ext cx="102094" cy="180021"/>
            </p14:xfrm>
          </p:contentPart>
        </mc:Choice>
        <mc:Fallback>
          <p:sp>
            <p:nvSpPr>
              <p:cNvPr id="1049736" name=""/>
              <p:cNvSpPr/>
              <p:nvPr/>
            </p:nvSpPr>
            <p:spPr>
              <a:xfrm>
                <a:off x="5904320" y="1836890"/>
                <a:ext cx="102094" cy="180021"/>
              </a:xfrm>
            </p:spPr>
          </p:sp>
        </mc:Fallback>
      </mc:AlternateContent>
      <mc:AlternateContent xmlns:mc="http://schemas.openxmlformats.org/markup-compatibility/2006">
        <mc:Choice xmlns:p14="http://schemas.microsoft.com/office/powerpoint/2010/main" Requires="p14">
          <p:contentPart p14:bwMode="auto" r:id="rId16">
            <p14:nvContentPartPr>
              <p14:cNvPr id="1049737" name=""/>
              <p14:cNvContentPartPr/>
              <p14:nvPr/>
            </p14:nvContentPartPr>
            <p14:xfrm>
              <a:off x="6230710" y="2017421"/>
              <a:ext cx="22773" cy="53575"/>
            </p14:xfrm>
          </p:contentPart>
        </mc:Choice>
        <mc:Fallback>
          <p:sp>
            <p:nvSpPr>
              <p:cNvPr id="1049737" name=""/>
              <p:cNvSpPr/>
              <p:nvPr/>
            </p:nvSpPr>
            <p:spPr>
              <a:xfrm>
                <a:off x="6230710" y="2017421"/>
                <a:ext cx="22773" cy="53575"/>
              </a:xfrm>
            </p:spPr>
          </p:sp>
        </mc:Fallback>
      </mc:AlternateContent>
      <mc:AlternateContent xmlns:mc="http://schemas.openxmlformats.org/markup-compatibility/2006">
        <mc:Choice xmlns:p14="http://schemas.microsoft.com/office/powerpoint/2010/main" Requires="p14">
          <p:contentPart p14:bwMode="auto" r:id="rId17">
            <p14:nvContentPartPr>
              <p14:cNvPr id="1049738" name=""/>
              <p14:cNvContentPartPr/>
              <p14:nvPr/>
            </p14:nvContentPartPr>
            <p14:xfrm>
              <a:off x="6531076" y="1880428"/>
              <a:ext cx="23530" cy="174025"/>
            </p14:xfrm>
          </p:contentPart>
        </mc:Choice>
        <mc:Fallback>
          <p:sp>
            <p:nvSpPr>
              <p:cNvPr id="1049738" name=""/>
              <p:cNvSpPr/>
              <p:nvPr/>
            </p:nvSpPr>
            <p:spPr>
              <a:xfrm>
                <a:off x="6531076" y="1880428"/>
                <a:ext cx="23530" cy="174025"/>
              </a:xfrm>
            </p:spPr>
          </p:sp>
        </mc:Fallback>
      </mc:AlternateContent>
      <mc:AlternateContent xmlns:mc="http://schemas.openxmlformats.org/markup-compatibility/2006">
        <mc:Choice xmlns:p14="http://schemas.microsoft.com/office/powerpoint/2010/main" Requires="p14">
          <p:contentPart p14:bwMode="auto" r:id="rId18">
            <p14:nvContentPartPr>
              <p14:cNvPr id="1049739" name=""/>
              <p14:cNvContentPartPr/>
              <p14:nvPr/>
            </p14:nvContentPartPr>
            <p14:xfrm>
              <a:off x="6534260" y="1756999"/>
              <a:ext cx="33411" cy="47001"/>
            </p14:xfrm>
          </p:contentPart>
        </mc:Choice>
        <mc:Fallback>
          <p:sp>
            <p:nvSpPr>
              <p:cNvPr id="1049739" name=""/>
              <p:cNvSpPr/>
              <p:nvPr/>
            </p:nvSpPr>
            <p:spPr>
              <a:xfrm>
                <a:off x="6534260" y="1756999"/>
                <a:ext cx="33411" cy="47001"/>
              </a:xfrm>
            </p:spPr>
          </p:sp>
        </mc:Fallback>
      </mc:AlternateContent>
      <mc:AlternateContent xmlns:mc="http://schemas.openxmlformats.org/markup-compatibility/2006">
        <mc:Choice xmlns:p14="http://schemas.microsoft.com/office/powerpoint/2010/main" Requires="p14">
          <p:contentPart p14:bwMode="auto" r:id="rId19">
            <p14:nvContentPartPr>
              <p14:cNvPr id="1049740" name=""/>
              <p14:cNvContentPartPr/>
              <p14:nvPr/>
            </p14:nvContentPartPr>
            <p14:xfrm>
              <a:off x="6610756" y="1838438"/>
              <a:ext cx="141042" cy="217459"/>
            </p14:xfrm>
          </p:contentPart>
        </mc:Choice>
        <mc:Fallback>
          <p:sp>
            <p:nvSpPr>
              <p:cNvPr id="1049740" name=""/>
              <p:cNvSpPr/>
              <p:nvPr/>
            </p:nvSpPr>
            <p:spPr>
              <a:xfrm>
                <a:off x="6610756" y="1838438"/>
                <a:ext cx="141042" cy="217459"/>
              </a:xfrm>
            </p:spPr>
          </p:sp>
        </mc:Fallback>
      </mc:AlternateContent>
      <mc:AlternateContent xmlns:mc="http://schemas.openxmlformats.org/markup-compatibility/2006">
        <mc:Choice xmlns:p14="http://schemas.microsoft.com/office/powerpoint/2010/main" Requires="p14">
          <p:contentPart p14:bwMode="auto" r:id="rId20">
            <p14:nvContentPartPr>
              <p14:cNvPr id="1049741" name=""/>
              <p14:cNvContentPartPr/>
              <p14:nvPr/>
            </p14:nvContentPartPr>
            <p14:xfrm>
              <a:off x="6730771" y="1748400"/>
              <a:ext cx="127617" cy="276457"/>
            </p14:xfrm>
          </p:contentPart>
        </mc:Choice>
        <mc:Fallback>
          <p:sp>
            <p:nvSpPr>
              <p:cNvPr id="1049741" name=""/>
              <p:cNvSpPr/>
              <p:nvPr/>
            </p:nvSpPr>
            <p:spPr>
              <a:xfrm>
                <a:off x="6730771" y="1748400"/>
                <a:ext cx="127617" cy="276457"/>
              </a:xfrm>
            </p:spPr>
          </p:sp>
        </mc:Fallback>
      </mc:AlternateContent>
      <mc:AlternateContent xmlns:mc="http://schemas.openxmlformats.org/markup-compatibility/2006">
        <mc:Choice xmlns:p14="http://schemas.microsoft.com/office/powerpoint/2010/main" Requires="p14">
          <p:contentPart p14:bwMode="auto" r:id="rId21">
            <p14:nvContentPartPr>
              <p14:cNvPr id="1049742" name=""/>
              <p14:cNvContentPartPr/>
              <p14:nvPr/>
            </p14:nvContentPartPr>
            <p14:xfrm>
              <a:off x="6872480" y="1837091"/>
              <a:ext cx="206373" cy="170847"/>
            </p14:xfrm>
          </p:contentPart>
        </mc:Choice>
        <mc:Fallback>
          <p:sp>
            <p:nvSpPr>
              <p:cNvPr id="1049742" name=""/>
              <p:cNvSpPr/>
              <p:nvPr/>
            </p:nvSpPr>
            <p:spPr>
              <a:xfrm>
                <a:off x="6872480" y="1837091"/>
                <a:ext cx="206373" cy="170847"/>
              </a:xfrm>
            </p:spPr>
          </p:sp>
        </mc:Fallback>
      </mc:AlternateContent>
      <mc:AlternateContent xmlns:mc="http://schemas.openxmlformats.org/markup-compatibility/2006">
        <mc:Choice xmlns:p14="http://schemas.microsoft.com/office/powerpoint/2010/main" Requires="p14">
          <p:contentPart p14:bwMode="auto" r:id="rId22">
            <p14:nvContentPartPr>
              <p14:cNvPr id="1049743" name=""/>
              <p14:cNvContentPartPr/>
              <p14:nvPr/>
            </p14:nvContentPartPr>
            <p14:xfrm>
              <a:off x="7057833" y="1858048"/>
              <a:ext cx="16879" cy="502967"/>
            </p14:xfrm>
          </p:contentPart>
        </mc:Choice>
        <mc:Fallback>
          <p:sp>
            <p:nvSpPr>
              <p:cNvPr id="1049743" name=""/>
              <p:cNvSpPr/>
              <p:nvPr/>
            </p:nvSpPr>
            <p:spPr>
              <a:xfrm>
                <a:off x="7057833" y="1858048"/>
                <a:ext cx="16879" cy="502967"/>
              </a:xfrm>
            </p:spPr>
          </p:sp>
        </mc:Fallback>
      </mc:AlternateContent>
      <mc:AlternateContent xmlns:mc="http://schemas.openxmlformats.org/markup-compatibility/2006">
        <mc:Choice xmlns:p14="http://schemas.microsoft.com/office/powerpoint/2010/main" Requires="p14">
          <p:contentPart p14:bwMode="auto" r:id="rId23">
            <p14:nvContentPartPr>
              <p14:cNvPr id="1049744" name=""/>
              <p14:cNvContentPartPr/>
              <p14:nvPr/>
            </p14:nvContentPartPr>
            <p14:xfrm>
              <a:off x="7051589" y="1884437"/>
              <a:ext cx="102145" cy="173776"/>
            </p14:xfrm>
          </p:contentPart>
        </mc:Choice>
        <mc:Fallback>
          <p:sp>
            <p:nvSpPr>
              <p:cNvPr id="1049744" name=""/>
              <p:cNvSpPr/>
              <p:nvPr/>
            </p:nvSpPr>
            <p:spPr>
              <a:xfrm>
                <a:off x="7051589" y="1884437"/>
                <a:ext cx="102145" cy="173776"/>
              </a:xfrm>
            </p:spPr>
          </p:sp>
        </mc:Fallback>
      </mc:AlternateContent>
      <mc:AlternateContent xmlns:mc="http://schemas.openxmlformats.org/markup-compatibility/2006">
        <mc:Choice xmlns:p14="http://schemas.microsoft.com/office/powerpoint/2010/main" Requires="p14">
          <p:contentPart p14:bwMode="auto" r:id="rId24">
            <p14:nvContentPartPr>
              <p14:cNvPr id="1049745" name=""/>
              <p14:cNvContentPartPr/>
              <p14:nvPr/>
            </p14:nvContentPartPr>
            <p14:xfrm>
              <a:off x="7162955" y="1845811"/>
              <a:ext cx="160640" cy="195919"/>
            </p14:xfrm>
          </p:contentPart>
        </mc:Choice>
        <mc:Fallback>
          <p:sp>
            <p:nvSpPr>
              <p:cNvPr id="1049745" name=""/>
              <p:cNvSpPr/>
              <p:nvPr/>
            </p:nvSpPr>
            <p:spPr>
              <a:xfrm>
                <a:off x="7162955" y="1845811"/>
                <a:ext cx="160640" cy="195919"/>
              </a:xfrm>
            </p:spPr>
          </p:sp>
        </mc:Fallback>
      </mc:AlternateContent>
      <mc:AlternateContent xmlns:mc="http://schemas.openxmlformats.org/markup-compatibility/2006">
        <mc:Choice xmlns:p14="http://schemas.microsoft.com/office/powerpoint/2010/main" Requires="p14">
          <p:contentPart p14:bwMode="auto" r:id="rId25">
            <p14:nvContentPartPr>
              <p14:cNvPr id="1049746" name=""/>
              <p14:cNvContentPartPr/>
              <p14:nvPr/>
            </p14:nvContentPartPr>
            <p14:xfrm>
              <a:off x="7348646" y="1822386"/>
              <a:ext cx="95480" cy="243249"/>
            </p14:xfrm>
          </p:contentPart>
        </mc:Choice>
        <mc:Fallback>
          <p:sp>
            <p:nvSpPr>
              <p:cNvPr id="1049746" name=""/>
              <p:cNvSpPr/>
              <p:nvPr/>
            </p:nvSpPr>
            <p:spPr>
              <a:xfrm>
                <a:off x="7348646" y="1822386"/>
                <a:ext cx="95480" cy="243249"/>
              </a:xfrm>
            </p:spPr>
          </p:sp>
        </mc:Fallback>
      </mc:AlternateContent>
      <mc:AlternateContent xmlns:mc="http://schemas.openxmlformats.org/markup-compatibility/2006">
        <mc:Choice xmlns:p14="http://schemas.microsoft.com/office/powerpoint/2010/main" Requires="p14">
          <p:contentPart p14:bwMode="auto" r:id="rId26">
            <p14:nvContentPartPr>
              <p14:cNvPr id="1049747" name=""/>
              <p14:cNvContentPartPr/>
              <p14:nvPr/>
            </p14:nvContentPartPr>
            <p14:xfrm>
              <a:off x="7471438" y="1701905"/>
              <a:ext cx="186935" cy="301647"/>
            </p14:xfrm>
          </p:contentPart>
        </mc:Choice>
        <mc:Fallback>
          <p:sp>
            <p:nvSpPr>
              <p:cNvPr id="1049747" name=""/>
              <p:cNvSpPr/>
              <p:nvPr/>
            </p:nvSpPr>
            <p:spPr>
              <a:xfrm>
                <a:off x="7471438" y="1701905"/>
                <a:ext cx="186935" cy="301647"/>
              </a:xfrm>
            </p:spPr>
          </p:sp>
        </mc:Fallback>
      </mc:AlternateContent>
      <mc:AlternateContent xmlns:mc="http://schemas.openxmlformats.org/markup-compatibility/2006">
        <mc:Choice xmlns:p14="http://schemas.microsoft.com/office/powerpoint/2010/main" Requires="p14">
          <p:contentPart p14:bwMode="auto" r:id="rId27">
            <p14:nvContentPartPr>
              <p14:cNvPr id="1049748" name=""/>
              <p14:cNvContentPartPr/>
              <p14:nvPr/>
            </p14:nvContentPartPr>
            <p14:xfrm>
              <a:off x="7668393" y="1791126"/>
              <a:ext cx="216112" cy="236889"/>
            </p14:xfrm>
          </p:contentPart>
        </mc:Choice>
        <mc:Fallback>
          <p:sp>
            <p:nvSpPr>
              <p:cNvPr id="1049748" name=""/>
              <p:cNvSpPr/>
              <p:nvPr/>
            </p:nvSpPr>
            <p:spPr>
              <a:xfrm>
                <a:off x="7668393" y="1791126"/>
                <a:ext cx="216112" cy="236889"/>
              </a:xfrm>
            </p:spPr>
          </p:sp>
        </mc:Fallback>
      </mc:AlternateContent>
      <mc:AlternateContent xmlns:mc="http://schemas.openxmlformats.org/markup-compatibility/2006">
        <mc:Choice xmlns:p14="http://schemas.microsoft.com/office/powerpoint/2010/main" Requires="p14">
          <p:contentPart p14:bwMode="auto" r:id="rId28">
            <p14:nvContentPartPr>
              <p14:cNvPr id="1049749" name=""/>
              <p14:cNvContentPartPr/>
              <p14:nvPr/>
            </p14:nvContentPartPr>
            <p14:xfrm>
              <a:off x="7902876" y="1802041"/>
              <a:ext cx="104266" cy="10241"/>
            </p14:xfrm>
          </p:contentPart>
        </mc:Choice>
        <mc:Fallback>
          <p:sp>
            <p:nvSpPr>
              <p:cNvPr id="1049749" name=""/>
              <p:cNvSpPr/>
              <p:nvPr/>
            </p:nvSpPr>
            <p:spPr>
              <a:xfrm>
                <a:off x="7902876" y="1802041"/>
                <a:ext cx="104266" cy="10241"/>
              </a:xfrm>
            </p:spPr>
          </p:sp>
        </mc:Fallback>
      </mc:AlternateContent>
      <mc:AlternateContent xmlns:mc="http://schemas.openxmlformats.org/markup-compatibility/2006">
        <mc:Choice xmlns:p14="http://schemas.microsoft.com/office/powerpoint/2010/main" Requires="p14">
          <p:contentPart p14:bwMode="auto" r:id="rId29">
            <p14:nvContentPartPr>
              <p14:cNvPr id="1049750" name=""/>
              <p14:cNvContentPartPr/>
              <p14:nvPr/>
            </p14:nvContentPartPr>
            <p14:xfrm>
              <a:off x="7954424" y="1751573"/>
              <a:ext cx="109582" cy="228843"/>
            </p14:xfrm>
          </p:contentPart>
        </mc:Choice>
        <mc:Fallback>
          <p:sp>
            <p:nvSpPr>
              <p:cNvPr id="1049750" name=""/>
              <p:cNvSpPr/>
              <p:nvPr/>
            </p:nvSpPr>
            <p:spPr>
              <a:xfrm>
                <a:off x="7954424" y="1751573"/>
                <a:ext cx="109582" cy="228843"/>
              </a:xfrm>
            </p:spPr>
          </p:sp>
        </mc:Fallback>
      </mc:AlternateContent>
      <mc:AlternateContent xmlns:mc="http://schemas.openxmlformats.org/markup-compatibility/2006">
        <mc:Choice xmlns:p14="http://schemas.microsoft.com/office/powerpoint/2010/main" Requires="p14">
          <p:contentPart p14:bwMode="auto" r:id="rId30">
            <p14:nvContentPartPr>
              <p14:cNvPr id="1049751" name=""/>
              <p14:cNvContentPartPr/>
              <p14:nvPr/>
            </p14:nvContentPartPr>
            <p14:xfrm>
              <a:off x="349242" y="4757291"/>
              <a:ext cx="515651" cy="26179"/>
            </p14:xfrm>
          </p:contentPart>
        </mc:Choice>
        <mc:Fallback>
          <p:sp>
            <p:nvSpPr>
              <p:cNvPr id="1049751" name=""/>
              <p:cNvSpPr/>
              <p:nvPr/>
            </p:nvSpPr>
            <p:spPr>
              <a:xfrm>
                <a:off x="349242" y="4757291"/>
                <a:ext cx="515651" cy="26179"/>
              </a:xfrm>
            </p:spPr>
          </p:sp>
        </mc:Fallback>
      </mc:AlternateContent>
      <mc:AlternateContent xmlns:mc="http://schemas.openxmlformats.org/markup-compatibility/2006">
        <mc:Choice xmlns:p14="http://schemas.microsoft.com/office/powerpoint/2010/main" Requires="p14">
          <p:contentPart p14:bwMode="auto" r:id="rId31">
            <p14:nvContentPartPr>
              <p14:cNvPr id="1049752" name=""/>
              <p14:cNvContentPartPr/>
              <p14:nvPr/>
            </p14:nvContentPartPr>
            <p14:xfrm>
              <a:off x="6911544" y="4789043"/>
              <a:ext cx="1878355" cy="97597"/>
            </p14:xfrm>
          </p:contentPart>
        </mc:Choice>
        <mc:Fallback>
          <p:sp>
            <p:nvSpPr>
              <p:cNvPr id="1049752" name=""/>
              <p:cNvSpPr/>
              <p:nvPr/>
            </p:nvSpPr>
            <p:spPr>
              <a:xfrm>
                <a:off x="6911544" y="4789043"/>
                <a:ext cx="1878355" cy="97597"/>
              </a:xfrm>
            </p:spPr>
          </p:sp>
        </mc:Fallback>
      </mc:AlternateContent>
      <mc:AlternateContent xmlns:mc="http://schemas.openxmlformats.org/markup-compatibility/2006">
        <mc:Choice xmlns:p14="http://schemas.microsoft.com/office/powerpoint/2010/main" Requires="p14">
          <p:contentPart p14:bwMode="auto" r:id="rId32">
            <p14:nvContentPartPr>
              <p14:cNvPr id="1049753" name=""/>
              <p14:cNvContentPartPr/>
              <p14:nvPr/>
            </p14:nvContentPartPr>
            <p14:xfrm>
              <a:off x="6948845" y="4788108"/>
              <a:ext cx="363996" cy="37355"/>
            </p14:xfrm>
          </p:contentPart>
        </mc:Choice>
        <mc:Fallback>
          <p:sp>
            <p:nvSpPr>
              <p:cNvPr id="1049753" name=""/>
              <p:cNvSpPr/>
              <p:nvPr/>
            </p:nvSpPr>
            <p:spPr>
              <a:xfrm>
                <a:off x="6948845" y="4788108"/>
                <a:ext cx="363996" cy="37355"/>
              </a:xfrm>
            </p:spPr>
          </p:sp>
        </mc:Fallback>
      </mc:AlternateContent>
      <mc:AlternateContent xmlns:mc="http://schemas.openxmlformats.org/markup-compatibility/2006">
        <mc:Choice xmlns:p14="http://schemas.microsoft.com/office/powerpoint/2010/main" Requires="p14">
          <p:contentPart p14:bwMode="auto" r:id="rId33">
            <p14:nvContentPartPr>
              <p14:cNvPr id="1049754" name=""/>
              <p14:cNvContentPartPr/>
              <p14:nvPr/>
            </p14:nvContentPartPr>
            <p14:xfrm>
              <a:off x="6464478" y="3780147"/>
              <a:ext cx="297188" cy="128970"/>
            </p14:xfrm>
          </p:contentPart>
        </mc:Choice>
        <mc:Fallback>
          <p:sp>
            <p:nvSpPr>
              <p:cNvPr id="1049754" name=""/>
              <p:cNvSpPr/>
              <p:nvPr/>
            </p:nvSpPr>
            <p:spPr>
              <a:xfrm>
                <a:off x="6464478" y="3780147"/>
                <a:ext cx="297188" cy="128970"/>
              </a:xfrm>
            </p:spPr>
          </p:sp>
        </mc:Fallback>
      </mc:AlternateContent>
      <mc:AlternateContent xmlns:mc="http://schemas.openxmlformats.org/markup-compatibility/2006">
        <mc:Choice xmlns:p14="http://schemas.microsoft.com/office/powerpoint/2010/main" Requires="p14">
          <p:contentPart p14:bwMode="auto" r:id="rId34">
            <p14:nvContentPartPr>
              <p14:cNvPr id="1049755" name=""/>
              <p14:cNvContentPartPr/>
              <p14:nvPr/>
            </p14:nvContentPartPr>
            <p14:xfrm>
              <a:off x="6642168" y="3722616"/>
              <a:ext cx="170948" cy="218076"/>
            </p14:xfrm>
          </p:contentPart>
        </mc:Choice>
        <mc:Fallback>
          <p:sp>
            <p:nvSpPr>
              <p:cNvPr id="1049755" name=""/>
              <p:cNvSpPr/>
              <p:nvPr/>
            </p:nvSpPr>
            <p:spPr>
              <a:xfrm>
                <a:off x="6642168" y="3722616"/>
                <a:ext cx="170948" cy="218076"/>
              </a:xfrm>
            </p:spPr>
          </p:sp>
        </mc:Fallback>
      </mc:AlternateContent>
      <mc:AlternateContent xmlns:mc="http://schemas.openxmlformats.org/markup-compatibility/2006">
        <mc:Choice xmlns:p14="http://schemas.microsoft.com/office/powerpoint/2010/main" Requires="p14">
          <p:contentPart p14:bwMode="auto" r:id="rId35">
            <p14:nvContentPartPr>
              <p14:cNvPr id="1049756" name=""/>
              <p14:cNvContentPartPr/>
              <p14:nvPr/>
            </p14:nvContentPartPr>
            <p14:xfrm>
              <a:off x="6888356" y="3546966"/>
              <a:ext cx="24948" cy="368106"/>
            </p14:xfrm>
          </p:contentPart>
        </mc:Choice>
        <mc:Fallback>
          <p:sp>
            <p:nvSpPr>
              <p:cNvPr id="1049756" name=""/>
              <p:cNvSpPr/>
              <p:nvPr/>
            </p:nvSpPr>
            <p:spPr>
              <a:xfrm>
                <a:off x="6888356" y="3546966"/>
                <a:ext cx="24948" cy="368106"/>
              </a:xfrm>
            </p:spPr>
          </p:sp>
        </mc:Fallback>
      </mc:AlternateContent>
      <mc:AlternateContent xmlns:mc="http://schemas.openxmlformats.org/markup-compatibility/2006">
        <mc:Choice xmlns:p14="http://schemas.microsoft.com/office/powerpoint/2010/main" Requires="p14">
          <p:contentPart p14:bwMode="auto" r:id="rId36">
            <p14:nvContentPartPr>
              <p14:cNvPr id="1049757" name=""/>
              <p14:cNvContentPartPr/>
              <p14:nvPr/>
            </p14:nvContentPartPr>
            <p14:xfrm>
              <a:off x="6892360" y="3690683"/>
              <a:ext cx="132940" cy="209653"/>
            </p14:xfrm>
          </p:contentPart>
        </mc:Choice>
        <mc:Fallback>
          <p:sp>
            <p:nvSpPr>
              <p:cNvPr id="1049757" name=""/>
              <p:cNvSpPr/>
              <p:nvPr/>
            </p:nvSpPr>
            <p:spPr>
              <a:xfrm>
                <a:off x="6892360" y="3690683"/>
                <a:ext cx="132940" cy="209653"/>
              </a:xfrm>
            </p:spPr>
          </p:sp>
        </mc:Fallback>
      </mc:AlternateContent>
      <mc:AlternateContent xmlns:mc="http://schemas.openxmlformats.org/markup-compatibility/2006">
        <mc:Choice xmlns:p14="http://schemas.microsoft.com/office/powerpoint/2010/main" Requires="p14">
          <p:contentPart p14:bwMode="auto" r:id="rId37">
            <p14:nvContentPartPr>
              <p14:cNvPr id="1049758" name=""/>
              <p14:cNvContentPartPr/>
              <p14:nvPr/>
            </p14:nvContentPartPr>
            <p14:xfrm>
              <a:off x="7016165" y="3708031"/>
              <a:ext cx="145269" cy="181045"/>
            </p14:xfrm>
          </p:contentPart>
        </mc:Choice>
        <mc:Fallback>
          <p:sp>
            <p:nvSpPr>
              <p:cNvPr id="1049758" name=""/>
              <p:cNvSpPr/>
              <p:nvPr/>
            </p:nvSpPr>
            <p:spPr>
              <a:xfrm>
                <a:off x="7016165" y="3708031"/>
                <a:ext cx="145269" cy="181045"/>
              </a:xfrm>
            </p:spPr>
          </p:sp>
        </mc:Fallback>
      </mc:AlternateContent>
      <mc:AlternateContent xmlns:mc="http://schemas.openxmlformats.org/markup-compatibility/2006">
        <mc:Choice xmlns:p14="http://schemas.microsoft.com/office/powerpoint/2010/main" Requires="p14">
          <p:contentPart p14:bwMode="auto" r:id="rId38">
            <p14:nvContentPartPr>
              <p14:cNvPr id="1049759" name=""/>
              <p14:cNvContentPartPr/>
              <p14:nvPr/>
            </p14:nvContentPartPr>
            <p14:xfrm>
              <a:off x="7164381" y="3663944"/>
              <a:ext cx="264148" cy="188040"/>
            </p14:xfrm>
          </p:contentPart>
        </mc:Choice>
        <mc:Fallback>
          <p:sp>
            <p:nvSpPr>
              <p:cNvPr id="1049759" name=""/>
              <p:cNvSpPr/>
              <p:nvPr/>
            </p:nvSpPr>
            <p:spPr>
              <a:xfrm>
                <a:off x="7164381" y="3663944"/>
                <a:ext cx="264148" cy="188040"/>
              </a:xfrm>
            </p:spPr>
          </p:sp>
        </mc:Fallback>
      </mc:AlternateContent>
      <mc:AlternateContent xmlns:mc="http://schemas.openxmlformats.org/markup-compatibility/2006">
        <mc:Choice xmlns:p14="http://schemas.microsoft.com/office/powerpoint/2010/main" Requires="p14">
          <p:contentPart p14:bwMode="auto" r:id="rId39">
            <p14:nvContentPartPr>
              <p14:cNvPr id="1049760" name=""/>
              <p14:cNvContentPartPr/>
              <p14:nvPr/>
            </p14:nvContentPartPr>
            <p14:xfrm>
              <a:off x="7388192" y="3483895"/>
              <a:ext cx="96645" cy="385438"/>
            </p14:xfrm>
          </p:contentPart>
        </mc:Choice>
        <mc:Fallback>
          <p:sp>
            <p:nvSpPr>
              <p:cNvPr id="1049760" name=""/>
              <p:cNvSpPr/>
              <p:nvPr/>
            </p:nvSpPr>
            <p:spPr>
              <a:xfrm>
                <a:off x="7388192" y="3483895"/>
                <a:ext cx="96645" cy="385438"/>
              </a:xfrm>
            </p:spPr>
          </p:sp>
        </mc:Fallback>
      </mc:AlternateContent>
      <mc:AlternateContent xmlns:mc="http://schemas.openxmlformats.org/markup-compatibility/2006">
        <mc:Choice xmlns:p14="http://schemas.microsoft.com/office/powerpoint/2010/main" Requires="p14">
          <p:contentPart p14:bwMode="auto" r:id="rId40">
            <p14:nvContentPartPr>
              <p14:cNvPr id="1049761" name=""/>
              <p14:cNvContentPartPr/>
              <p14:nvPr/>
            </p14:nvContentPartPr>
            <p14:xfrm>
              <a:off x="7504763" y="3661315"/>
              <a:ext cx="185277" cy="196081"/>
            </p14:xfrm>
          </p:contentPart>
        </mc:Choice>
        <mc:Fallback>
          <p:sp>
            <p:nvSpPr>
              <p:cNvPr id="1049761" name=""/>
              <p:cNvSpPr/>
              <p:nvPr/>
            </p:nvSpPr>
            <p:spPr>
              <a:xfrm>
                <a:off x="7504763" y="3661315"/>
                <a:ext cx="185277" cy="196081"/>
              </a:xfrm>
            </p:spPr>
          </p:sp>
        </mc:Fallback>
      </mc:AlternateContent>
      <mc:AlternateContent xmlns:mc="http://schemas.openxmlformats.org/markup-compatibility/2006">
        <mc:Choice xmlns:p14="http://schemas.microsoft.com/office/powerpoint/2010/main" Requires="p14">
          <p:contentPart p14:bwMode="auto" r:id="rId41">
            <p14:nvContentPartPr>
              <p14:cNvPr id="1049762" name=""/>
              <p14:cNvContentPartPr/>
              <p14:nvPr/>
            </p14:nvContentPartPr>
            <p14:xfrm>
              <a:off x="7693384" y="3663614"/>
              <a:ext cx="114640" cy="160676"/>
            </p14:xfrm>
          </p:contentPart>
        </mc:Choice>
        <mc:Fallback>
          <p:sp>
            <p:nvSpPr>
              <p:cNvPr id="1049762" name=""/>
              <p:cNvSpPr/>
              <p:nvPr/>
            </p:nvSpPr>
            <p:spPr>
              <a:xfrm>
                <a:off x="7693384" y="3663614"/>
                <a:ext cx="114640" cy="160676"/>
              </a:xfrm>
            </p:spPr>
          </p:sp>
        </mc:Fallback>
      </mc:AlternateContent>
      <mc:AlternateContent xmlns:mc="http://schemas.openxmlformats.org/markup-compatibility/2006">
        <mc:Choice xmlns:p14="http://schemas.microsoft.com/office/powerpoint/2010/main" Requires="p14">
          <p:contentPart p14:bwMode="auto" r:id="rId42">
            <p14:nvContentPartPr>
              <p14:cNvPr id="1049763" name=""/>
              <p14:cNvContentPartPr/>
              <p14:nvPr/>
            </p14:nvContentPartPr>
            <p14:xfrm>
              <a:off x="7632346" y="3685994"/>
              <a:ext cx="36016" cy="116471"/>
            </p14:xfrm>
          </p:contentPart>
        </mc:Choice>
        <mc:Fallback>
          <p:sp>
            <p:nvSpPr>
              <p:cNvPr id="1049763" name=""/>
              <p:cNvSpPr/>
              <p:nvPr/>
            </p:nvSpPr>
            <p:spPr>
              <a:xfrm>
                <a:off x="7632346" y="3685994"/>
                <a:ext cx="36016" cy="116471"/>
              </a:xfrm>
            </p:spPr>
          </p:sp>
        </mc:Fallback>
      </mc:AlternateContent>
      <mc:AlternateContent xmlns:mc="http://schemas.openxmlformats.org/markup-compatibility/2006">
        <mc:Choice xmlns:p14="http://schemas.microsoft.com/office/powerpoint/2010/main" Requires="p14">
          <p:contentPart p14:bwMode="auto" r:id="rId43">
            <p14:nvContentPartPr>
              <p14:cNvPr id="1049764" name=""/>
              <p14:cNvContentPartPr/>
              <p14:nvPr/>
            </p14:nvContentPartPr>
            <p14:xfrm>
              <a:off x="7791838" y="3481764"/>
              <a:ext cx="233065" cy="315010"/>
            </p14:xfrm>
          </p:contentPart>
        </mc:Choice>
        <mc:Fallback>
          <p:sp>
            <p:nvSpPr>
              <p:cNvPr id="1049764" name=""/>
              <p:cNvSpPr/>
              <p:nvPr/>
            </p:nvSpPr>
            <p:spPr>
              <a:xfrm>
                <a:off x="7791838" y="3481764"/>
                <a:ext cx="233065" cy="315010"/>
              </a:xfrm>
            </p:spPr>
          </p:sp>
        </mc:Fallback>
      </mc:AlternateContent>
      <mc:AlternateContent xmlns:mc="http://schemas.openxmlformats.org/markup-compatibility/2006">
        <mc:Choice xmlns:p14="http://schemas.microsoft.com/office/powerpoint/2010/main" Requires="p14">
          <p:contentPart p14:bwMode="auto" r:id="rId44">
            <p14:nvContentPartPr>
              <p14:cNvPr id="1049765" name=""/>
              <p14:cNvContentPartPr/>
              <p14:nvPr/>
            </p14:nvContentPartPr>
            <p14:xfrm>
              <a:off x="0" y="0"/>
              <a:ext cx="0" cy="0"/>
            </p14:xfrm>
          </p:contentPart>
        </mc:Choice>
        <mc:Fallback>
          <p:sp>
            <p:nvSpPr>
              <p:cNvPr id="1049765"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45">
            <p14:nvContentPartPr>
              <p14:cNvPr id="1049766" name=""/>
              <p14:cNvContentPartPr/>
              <p14:nvPr/>
            </p14:nvContentPartPr>
            <p14:xfrm>
              <a:off x="6646722" y="2596054"/>
              <a:ext cx="260431" cy="264436"/>
            </p14:xfrm>
          </p:contentPart>
        </mc:Choice>
        <mc:Fallback>
          <p:sp>
            <p:nvSpPr>
              <p:cNvPr id="1049766" name=""/>
              <p:cNvSpPr/>
              <p:nvPr/>
            </p:nvSpPr>
            <p:spPr>
              <a:xfrm>
                <a:off x="6646722" y="2596054"/>
                <a:ext cx="260431" cy="264436"/>
              </a:xfrm>
            </p:spPr>
          </p:sp>
        </mc:Fallback>
      </mc:AlternateContent>
      <mc:AlternateContent xmlns:mc="http://schemas.openxmlformats.org/markup-compatibility/2006">
        <mc:Choice xmlns:p14="http://schemas.microsoft.com/office/powerpoint/2010/main" Requires="p14">
          <p:contentPart p14:bwMode="auto" r:id="rId46">
            <p14:nvContentPartPr>
              <p14:cNvPr id="1049767" name=""/>
              <p14:cNvContentPartPr/>
              <p14:nvPr/>
            </p14:nvContentPartPr>
            <p14:xfrm>
              <a:off x="8321982" y="3902430"/>
              <a:ext cx="253118" cy="339561"/>
            </p14:xfrm>
          </p:contentPart>
        </mc:Choice>
        <mc:Fallback>
          <p:sp>
            <p:nvSpPr>
              <p:cNvPr id="1049767" name=""/>
              <p:cNvSpPr/>
              <p:nvPr/>
            </p:nvSpPr>
            <p:spPr>
              <a:xfrm>
                <a:off x="8321982" y="3902430"/>
                <a:ext cx="253118" cy="339561"/>
              </a:xfrm>
            </p:spPr>
          </p:sp>
        </mc:Fallback>
      </mc:AlternateContent>
      <mc:AlternateContent xmlns:mc="http://schemas.openxmlformats.org/markup-compatibility/2006">
        <mc:Choice xmlns:p14="http://schemas.microsoft.com/office/powerpoint/2010/main" Requires="p14">
          <p:contentPart p14:bwMode="auto" r:id="rId47">
            <p14:nvContentPartPr>
              <p14:cNvPr id="1049768" name=""/>
              <p14:cNvContentPartPr/>
              <p14:nvPr/>
            </p14:nvContentPartPr>
            <p14:xfrm>
              <a:off x="6643709" y="2558548"/>
              <a:ext cx="345194" cy="319771"/>
            </p14:xfrm>
          </p:contentPart>
        </mc:Choice>
        <mc:Fallback>
          <p:sp>
            <p:nvSpPr>
              <p:cNvPr id="1049768" name=""/>
              <p:cNvSpPr/>
              <p:nvPr/>
            </p:nvSpPr>
            <p:spPr>
              <a:xfrm>
                <a:off x="6643709" y="2558548"/>
                <a:ext cx="345194" cy="319771"/>
              </a:xfrm>
            </p:spPr>
          </p:sp>
        </mc:Fallback>
      </mc:AlternateContent>
      <mc:AlternateContent xmlns:mc="http://schemas.openxmlformats.org/markup-compatibility/2006">
        <mc:Choice xmlns:p14="http://schemas.microsoft.com/office/powerpoint/2010/main" Requires="p14">
          <p:contentPart p14:bwMode="auto" r:id="rId48">
            <p14:nvContentPartPr>
              <p14:cNvPr id="1049769" name=""/>
              <p14:cNvContentPartPr/>
              <p14:nvPr/>
            </p14:nvContentPartPr>
            <p14:xfrm>
              <a:off x="7118399" y="2521060"/>
              <a:ext cx="45513" cy="137196"/>
            </p14:xfrm>
          </p:contentPart>
        </mc:Choice>
        <mc:Fallback>
          <p:sp>
            <p:nvSpPr>
              <p:cNvPr id="1049769" name=""/>
              <p:cNvSpPr/>
              <p:nvPr/>
            </p:nvSpPr>
            <p:spPr>
              <a:xfrm>
                <a:off x="7118399" y="2521060"/>
                <a:ext cx="45513" cy="137196"/>
              </a:xfrm>
            </p:spPr>
          </p:sp>
        </mc:Fallback>
      </mc:AlternateContent>
      <mc:AlternateContent xmlns:mc="http://schemas.openxmlformats.org/markup-compatibility/2006">
        <mc:Choice xmlns:p14="http://schemas.microsoft.com/office/powerpoint/2010/main" Requires="p14">
          <p:contentPart p14:bwMode="auto" r:id="rId49">
            <p14:nvContentPartPr>
              <p14:cNvPr id="1049770" name=""/>
              <p14:cNvContentPartPr/>
              <p14:nvPr/>
            </p14:nvContentPartPr>
            <p14:xfrm>
              <a:off x="7065470" y="2544342"/>
              <a:ext cx="241387" cy="279762"/>
            </p14:xfrm>
          </p:contentPart>
        </mc:Choice>
        <mc:Fallback>
          <p:sp>
            <p:nvSpPr>
              <p:cNvPr id="1049770" name=""/>
              <p:cNvSpPr/>
              <p:nvPr/>
            </p:nvSpPr>
            <p:spPr>
              <a:xfrm>
                <a:off x="7065470" y="2544342"/>
                <a:ext cx="241387" cy="279762"/>
              </a:xfrm>
            </p:spPr>
          </p:sp>
        </mc:Fallback>
      </mc:AlternateContent>
      <mc:AlternateContent xmlns:mc="http://schemas.openxmlformats.org/markup-compatibility/2006">
        <mc:Choice xmlns:p14="http://schemas.microsoft.com/office/powerpoint/2010/main" Requires="p14">
          <p:contentPart p14:bwMode="auto" r:id="rId50">
            <p14:nvContentPartPr>
              <p14:cNvPr id="1049771" name=""/>
              <p14:cNvContentPartPr/>
              <p14:nvPr/>
            </p14:nvContentPartPr>
            <p14:xfrm>
              <a:off x="7242532" y="2640148"/>
              <a:ext cx="239735" cy="148161"/>
            </p14:xfrm>
          </p:contentPart>
        </mc:Choice>
        <mc:Fallback>
          <p:sp>
            <p:nvSpPr>
              <p:cNvPr id="1049771" name=""/>
              <p:cNvSpPr/>
              <p:nvPr/>
            </p:nvSpPr>
            <p:spPr>
              <a:xfrm>
                <a:off x="7242532" y="2640148"/>
                <a:ext cx="239735" cy="148161"/>
              </a:xfrm>
            </p:spPr>
          </p:sp>
        </mc:Fallback>
      </mc:AlternateContent>
      <mc:AlternateContent xmlns:mc="http://schemas.openxmlformats.org/markup-compatibility/2006">
        <mc:Choice xmlns:p14="http://schemas.microsoft.com/office/powerpoint/2010/main" Requires="p14">
          <p:contentPart p14:bwMode="auto" r:id="rId51">
            <p14:nvContentPartPr>
              <p14:cNvPr id="1049772" name=""/>
              <p14:cNvContentPartPr/>
              <p14:nvPr/>
            </p14:nvContentPartPr>
            <p14:xfrm>
              <a:off x="8330113" y="3413908"/>
              <a:ext cx="32109" cy="109075"/>
            </p14:xfrm>
          </p:contentPart>
        </mc:Choice>
        <mc:Fallback>
          <p:sp>
            <p:nvSpPr>
              <p:cNvPr id="1049772" name=""/>
              <p:cNvSpPr/>
              <p:nvPr/>
            </p:nvSpPr>
            <p:spPr>
              <a:xfrm>
                <a:off x="8330113" y="3413908"/>
                <a:ext cx="32109" cy="109075"/>
              </a:xfrm>
            </p:spPr>
          </p:sp>
        </mc:Fallback>
      </mc:AlternateContent>
      <mc:AlternateContent xmlns:mc="http://schemas.openxmlformats.org/markup-compatibility/2006">
        <mc:Choice xmlns:p14="http://schemas.microsoft.com/office/powerpoint/2010/main" Requires="p14">
          <p:contentPart p14:bwMode="auto" r:id="rId52">
            <p14:nvContentPartPr>
              <p14:cNvPr id="1049773" name=""/>
              <p14:cNvContentPartPr/>
              <p14:nvPr/>
            </p14:nvContentPartPr>
            <p14:xfrm>
              <a:off x="8317510" y="3423290"/>
              <a:ext cx="314921" cy="267824"/>
            </p14:xfrm>
          </p:contentPart>
        </mc:Choice>
        <mc:Fallback>
          <p:sp>
            <p:nvSpPr>
              <p:cNvPr id="1049773" name=""/>
              <p:cNvSpPr/>
              <p:nvPr/>
            </p:nvSpPr>
            <p:spPr>
              <a:xfrm>
                <a:off x="8317510" y="3423290"/>
                <a:ext cx="314921" cy="267824"/>
              </a:xfrm>
            </p:spPr>
          </p:sp>
        </mc:Fallback>
      </mc:AlternateContent>
      <mc:AlternateContent xmlns:mc="http://schemas.openxmlformats.org/markup-compatibility/2006">
        <mc:Choice xmlns:p14="http://schemas.microsoft.com/office/powerpoint/2010/main" Requires="p14">
          <p:contentPart p14:bwMode="auto" r:id="rId53">
            <p14:nvContentPartPr>
              <p14:cNvPr id="1049774" name=""/>
              <p14:cNvContentPartPr/>
              <p14:nvPr/>
            </p14:nvContentPartPr>
            <p14:xfrm>
              <a:off x="8208874" y="3246887"/>
              <a:ext cx="601437" cy="557160"/>
            </p14:xfrm>
          </p:contentPart>
        </mc:Choice>
        <mc:Fallback>
          <p:sp>
            <p:nvSpPr>
              <p:cNvPr id="1049774" name=""/>
              <p:cNvSpPr/>
              <p:nvPr/>
            </p:nvSpPr>
            <p:spPr>
              <a:xfrm>
                <a:off x="8208874" y="3246887"/>
                <a:ext cx="601437" cy="557160"/>
              </a:xfrm>
            </p:spPr>
          </p:sp>
        </mc:Fallback>
      </mc:AlternateContent>
      <mc:AlternateContent xmlns:mc="http://schemas.openxmlformats.org/markup-compatibility/2006">
        <mc:Choice xmlns:p14="http://schemas.microsoft.com/office/powerpoint/2010/main" Requires="p14">
          <p:contentPart p14:bwMode="auto" r:id="rId54">
            <p14:nvContentPartPr>
              <p14:cNvPr id="1049775" name=""/>
              <p14:cNvContentPartPr/>
              <p14:nvPr/>
            </p14:nvContentPartPr>
            <p14:xfrm>
              <a:off x="8965271" y="3557139"/>
              <a:ext cx="20226" cy="2321"/>
            </p14:xfrm>
          </p:contentPart>
        </mc:Choice>
        <mc:Fallback>
          <p:sp>
            <p:nvSpPr>
              <p:cNvPr id="1049775" name=""/>
              <p:cNvSpPr/>
              <p:nvPr/>
            </p:nvSpPr>
            <p:spPr>
              <a:xfrm>
                <a:off x="8965271" y="3557139"/>
                <a:ext cx="20226" cy="2321"/>
              </a:xfrm>
            </p:spPr>
          </p:sp>
        </mc:Fallback>
      </mc:AlternateContent>
      <mc:AlternateContent xmlns:mc="http://schemas.openxmlformats.org/markup-compatibility/2006">
        <mc:Choice xmlns:p14="http://schemas.microsoft.com/office/powerpoint/2010/main" Requires="p14">
          <p:contentPart p14:bwMode="auto" r:id="rId55">
            <p14:nvContentPartPr>
              <p14:cNvPr id="1049776" name=""/>
              <p14:cNvContentPartPr/>
              <p14:nvPr/>
            </p14:nvContentPartPr>
            <p14:xfrm>
              <a:off x="6792156" y="2318465"/>
              <a:ext cx="770445" cy="765252"/>
            </p14:xfrm>
          </p:contentPart>
        </mc:Choice>
        <mc:Fallback>
          <p:sp>
            <p:nvSpPr>
              <p:cNvPr id="1049776" name=""/>
              <p:cNvSpPr/>
              <p:nvPr/>
            </p:nvSpPr>
            <p:spPr>
              <a:xfrm>
                <a:off x="6792156" y="2318465"/>
                <a:ext cx="770445" cy="765252"/>
              </a:xfrm>
            </p:spPr>
          </p:sp>
        </mc:Fallback>
      </mc:AlternateContent>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id="5" nodeType="clickEffect" presetClass="entr" presetID="1" presetSubtype="0">
                                  <p:stCondLst>
                                    <p:cond delay="0"/>
                                  </p:stCondLst>
                                  <p:childTnLst>
                                    <p:set>
                                      <p:cBhvr>
                                        <p:cTn dur="1" fill="hold" id="6">
                                          <p:stCondLst>
                                            <p:cond delay="0"/>
                                          </p:stCondLst>
                                        </p:cTn>
                                        <p:tgtEl>
                                          <p:spTgt spid="1049724">
                                            <p:txEl>
                                              <p:pRg st="3" end="3"/>
                                            </p:txEl>
                                          </p:spTgt>
                                        </p:tgtEl>
                                        <p:attrNameLst>
                                          <p:attrName>style.visibility</p:attrName>
                                        </p:attrNameLst>
                                      </p:cBhvr>
                                      <p:to>
                                        <p:strVal val="visible"/>
                                      </p:to>
                                    </p:set>
                                  </p:childTnLst>
                                </p:cTn>
                              </p:par>
                              <p:par>
                                <p:cTn fill="hold" id="7" nodeType="withEffect" presetClass="entr" presetID="1" presetSubtype="0">
                                  <p:stCondLst>
                                    <p:cond delay="0"/>
                                  </p:stCondLst>
                                  <p:childTnLst>
                                    <p:set>
                                      <p:cBhvr>
                                        <p:cTn dur="1" fill="hold" id="8">
                                          <p:stCondLst>
                                            <p:cond delay="0"/>
                                          </p:stCondLst>
                                        </p:cTn>
                                        <p:tgtEl>
                                          <p:spTgt spid="2097170"/>
                                        </p:tgtEl>
                                        <p:attrNameLst>
                                          <p:attrName>style.visibility</p:attrName>
                                        </p:attrNameLst>
                                      </p:cBhvr>
                                      <p:to>
                                        <p:strVal val="visible"/>
                                      </p:to>
                                    </p:set>
                                  </p:childTnLst>
                                </p:cTn>
                              </p:par>
                            </p:childTnLst>
                          </p:cTn>
                        </p:par>
                      </p:childTnLst>
                    </p:cTn>
                  </p:par>
                  <p:par>
                    <p:cTn fill="hold" id="9">
                      <p:stCondLst>
                        <p:cond delay="indefinite"/>
                      </p:stCondLst>
                      <p:childTnLst>
                        <p:par>
                          <p:cTn fill="hold" id="10">
                            <p:stCondLst>
                              <p:cond delay="0"/>
                            </p:stCondLst>
                            <p:childTnLst>
                              <p:par>
                                <p:cTn fill="hold" id="11" nodeType="clickEffect" presetClass="entr" presetID="1" presetSubtype="0">
                                  <p:stCondLst>
                                    <p:cond delay="0"/>
                                  </p:stCondLst>
                                  <p:childTnLst>
                                    <p:set>
                                      <p:cBhvr>
                                        <p:cTn dur="1" fill="hold" id="12">
                                          <p:stCondLst>
                                            <p:cond delay="0"/>
                                          </p:stCondLst>
                                        </p:cTn>
                                        <p:tgtEl>
                                          <p:spTgt spid="2097171"/>
                                        </p:tgtEl>
                                        <p:attrNameLst>
                                          <p:attrName>style.visibility</p:attrName>
                                        </p:attrNameLst>
                                      </p:cBhvr>
                                      <p:to>
                                        <p:strVal val="visible"/>
                                      </p:to>
                                    </p:set>
                                  </p:childTnLst>
                                </p:cTn>
                              </p:par>
                            </p:childTnLst>
                          </p:cTn>
                        </p:par>
                      </p:childTnLst>
                    </p:cTn>
                  </p:par>
                  <p:par>
                    <p:cTn fill="hold" id="13">
                      <p:stCondLst>
                        <p:cond delay="indefinite"/>
                      </p:stCondLst>
                      <p:childTnLst>
                        <p:par>
                          <p:cTn fill="hold" id="14">
                            <p:stCondLst>
                              <p:cond delay="0"/>
                            </p:stCondLst>
                            <p:childTnLst>
                              <p:par>
                                <p:cTn fill="hold" id="15" nodeType="clickEffect" presetClass="entr" presetID="1" presetSubtype="0">
                                  <p:stCondLst>
                                    <p:cond delay="0"/>
                                  </p:stCondLst>
                                  <p:childTnLst>
                                    <p:set>
                                      <p:cBhvr>
                                        <p:cTn dur="1" fill="hold" id="16">
                                          <p:stCondLst>
                                            <p:cond delay="0"/>
                                          </p:stCondLst>
                                        </p:cTn>
                                        <p:tgtEl>
                                          <p:spTgt spid="104972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78" name=""/>
        <p:cNvGrpSpPr/>
        <p:nvPr/>
      </p:nvGrpSpPr>
      <p:grpSpPr>
        <a:xfrm>
          <a:off x="0" y="0"/>
          <a:ext cx="0" cy="0"/>
          <a:chOff x="0" y="0"/>
          <a:chExt cx="0" cy="0"/>
        </a:xfrm>
      </p:grpSpPr>
      <p:pic>
        <p:nvPicPr>
          <p:cNvPr id="2097172" name="Picture 23"/>
          <p:cNvPicPr>
            <a:picLocks noChangeAspect="1" noChangeArrowheads="1"/>
          </p:cNvPicPr>
          <p:nvPr/>
        </p:nvPicPr>
        <p:blipFill>
          <a:blip xmlns:r="http://schemas.openxmlformats.org/officeDocument/2006/relationships" r:embed="rId1"/>
          <a:srcRect/>
          <a:stretch>
            <a:fillRect/>
          </a:stretch>
        </p:blipFill>
        <p:spPr bwMode="auto">
          <a:xfrm>
            <a:off x="1341434" y="4633707"/>
            <a:ext cx="1857375" cy="847725"/>
          </a:xfrm>
          <a:prstGeom prst="rect"/>
          <a:noFill/>
          <a:ln>
            <a:noFill/>
          </a:ln>
        </p:spPr>
      </p:pic>
      <p:sp>
        <p:nvSpPr>
          <p:cNvPr id="1049777" name="Rectangle 2"/>
          <p:cNvSpPr>
            <a:spLocks noGrp="1" noChangeArrowheads="1"/>
          </p:cNvSpPr>
          <p:nvPr>
            <p:ph type="title"/>
          </p:nvPr>
        </p:nvSpPr>
        <p:spPr/>
        <p:txBody>
          <a:bodyPr/>
          <a:p>
            <a:r>
              <a:rPr lang="en-US"/>
              <a:t>Free Space (LOS) Model</a:t>
            </a:r>
          </a:p>
        </p:txBody>
      </p:sp>
      <p:sp>
        <p:nvSpPr>
          <p:cNvPr id="1049778" name="Rectangle 3"/>
          <p:cNvSpPr>
            <a:spLocks noGrp="1" noChangeArrowheads="1"/>
          </p:cNvSpPr>
          <p:nvPr>
            <p:ph type="body" idx="1"/>
          </p:nvPr>
        </p:nvSpPr>
        <p:spPr>
          <a:xfrm>
            <a:off x="533400" y="1601142"/>
            <a:ext cx="7981950" cy="2628900"/>
          </a:xfrm>
        </p:spPr>
        <p:txBody>
          <a:bodyPr/>
          <a:p>
            <a:r>
              <a:rPr dirty="0" lang="en-US"/>
              <a:t>Path loss and path gain:</a:t>
            </a:r>
          </a:p>
          <a:p>
            <a:pPr lvl="1"/>
            <a:r>
              <a:rPr dirty="0" lang="en-US"/>
              <a:t>Path loss:</a:t>
            </a:r>
          </a:p>
          <a:p>
            <a:pPr lvl="1"/>
            <a:endParaRPr dirty="0" lang="en-US"/>
          </a:p>
          <a:p>
            <a:pPr lvl="1"/>
            <a:r>
              <a:rPr dirty="0" lang="en-US"/>
              <a:t>Path gain:</a:t>
            </a:r>
          </a:p>
          <a:p>
            <a:r>
              <a:rPr dirty="0" lang="en-US"/>
              <a:t>Power falls off:</a:t>
            </a:r>
          </a:p>
          <a:p>
            <a:pPr indent="0" lvl="4" marL="1828800">
              <a:buNone/>
            </a:pPr>
            <a:endParaRPr dirty="0" lang="en-US"/>
          </a:p>
          <a:p>
            <a:pPr indent="0" lvl="4" marL="1828800">
              <a:buNone/>
            </a:pPr>
            <a:endParaRPr dirty="0" lang="en-US"/>
          </a:p>
          <a:p>
            <a:pPr indent="0" lvl="4" marL="1828800">
              <a:buNone/>
            </a:pPr>
            <a:endParaRPr dirty="0" lang="en-US"/>
          </a:p>
          <a:p>
            <a:pPr lvl="1"/>
            <a:r>
              <a:rPr dirty="0" lang="en-US" err="1"/>
              <a:t>G</a:t>
            </a:r>
            <a:r>
              <a:rPr baseline="-25000" dirty="0" lang="en-US" err="1"/>
              <a:t>l</a:t>
            </a:r>
            <a:r>
              <a:rPr dirty="0" lang="en-US"/>
              <a:t> is the product of </a:t>
            </a:r>
            <a:r>
              <a:rPr dirty="0" lang="en-US" err="1"/>
              <a:t>tx</a:t>
            </a:r>
            <a:r>
              <a:rPr dirty="0" lang="en-US"/>
              <a:t> and </a:t>
            </a:r>
            <a:r>
              <a:rPr dirty="0" lang="en-US" err="1"/>
              <a:t>rx</a:t>
            </a:r>
            <a:r>
              <a:rPr dirty="0" lang="en-US"/>
              <a:t> antenna field radiation pattern in the LOS direction</a:t>
            </a:r>
          </a:p>
          <a:p>
            <a:pPr lvl="1"/>
            <a:r>
              <a:rPr dirty="0" lang="en-US"/>
              <a:t>Proportional to 1/d</a:t>
            </a:r>
            <a:r>
              <a:rPr baseline="30000" dirty="0" lang="en-US"/>
              <a:t>2</a:t>
            </a:r>
            <a:r>
              <a:rPr baseline="-25000" dirty="0" lang="en-US"/>
              <a:t>,</a:t>
            </a:r>
            <a:r>
              <a:rPr dirty="0" lang="en-US">
                <a:latin typeface="Symbol" pitchFamily="18" charset="2"/>
              </a:rPr>
              <a:t>l</a:t>
            </a:r>
            <a:r>
              <a:rPr baseline="30000" dirty="0" lang="en-US"/>
              <a:t>2</a:t>
            </a:r>
            <a:endParaRPr dirty="0" lang="en-US"/>
          </a:p>
        </p:txBody>
      </p:sp>
      <p:grpSp>
        <p:nvGrpSpPr>
          <p:cNvPr id="79" name="Group 4"/>
          <p:cNvGrpSpPr/>
          <p:nvPr/>
        </p:nvGrpSpPr>
        <p:grpSpPr bwMode="auto">
          <a:xfrm>
            <a:off x="6833719" y="1629240"/>
            <a:ext cx="2228850" cy="490538"/>
            <a:chOff x="3451" y="1236"/>
            <a:chExt cx="1404" cy="309"/>
          </a:xfrm>
        </p:grpSpPr>
        <p:grpSp>
          <p:nvGrpSpPr>
            <p:cNvPr id="80" name="Group 5"/>
            <p:cNvGrpSpPr/>
            <p:nvPr/>
          </p:nvGrpSpPr>
          <p:grpSpPr bwMode="auto">
            <a:xfrm>
              <a:off x="3451" y="1248"/>
              <a:ext cx="144" cy="297"/>
              <a:chOff x="805" y="3660"/>
              <a:chExt cx="144" cy="297"/>
            </a:xfrm>
          </p:grpSpPr>
          <p:sp>
            <p:nvSpPr>
              <p:cNvPr id="1049779" name="Line 6"/>
              <p:cNvSpPr>
                <a:spLocks noChangeShapeType="1"/>
              </p:cNvSpPr>
              <p:nvPr/>
            </p:nvSpPr>
            <p:spPr bwMode="auto">
              <a:xfrm>
                <a:off x="876" y="3765"/>
                <a:ext cx="0" cy="192"/>
              </a:xfrm>
              <a:prstGeom prst="line"/>
              <a:noFill/>
              <a:ln w="28575">
                <a:solidFill>
                  <a:schemeClr val="bg2"/>
                </a:solidFill>
                <a:round/>
                <a:headEnd type="none" w="sm" len="sm"/>
                <a:tailEnd type="none" w="sm" len="sm"/>
              </a:ln>
            </p:spPr>
            <p:txBody>
              <a:bodyPr/>
              <a:p>
                <a:endParaRPr lang="en-US"/>
              </a:p>
            </p:txBody>
          </p:sp>
          <p:sp>
            <p:nvSpPr>
              <p:cNvPr id="1049780" name="AutoShape 7"/>
              <p:cNvSpPr>
                <a:spLocks noChangeArrowheads="1"/>
              </p:cNvSpPr>
              <p:nvPr/>
            </p:nvSpPr>
            <p:spPr bwMode="auto">
              <a:xfrm>
                <a:off x="805" y="3660"/>
                <a:ext cx="144" cy="14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2"/>
              </a:solidFill>
              <a:ln w="12700">
                <a:solidFill>
                  <a:schemeClr val="bg2"/>
                </a:solidFill>
                <a:miter lim="800000"/>
                <a:headEnd type="none" w="sm" len="sm"/>
                <a:tailEnd type="none" w="sm" len="sm"/>
              </a:ln>
            </p:spPr>
            <p:txBody>
              <a:bodyPr anchor="ctr" wrap="none"/>
              <a:p>
                <a:endParaRPr lang="en-US"/>
              </a:p>
            </p:txBody>
          </p:sp>
        </p:grpSp>
        <p:grpSp>
          <p:nvGrpSpPr>
            <p:cNvPr id="81" name="Group 8"/>
            <p:cNvGrpSpPr/>
            <p:nvPr/>
          </p:nvGrpSpPr>
          <p:grpSpPr bwMode="auto">
            <a:xfrm>
              <a:off x="4711" y="1236"/>
              <a:ext cx="144" cy="297"/>
              <a:chOff x="805" y="3660"/>
              <a:chExt cx="144" cy="297"/>
            </a:xfrm>
          </p:grpSpPr>
          <p:sp>
            <p:nvSpPr>
              <p:cNvPr id="1049781" name="Line 9"/>
              <p:cNvSpPr>
                <a:spLocks noChangeShapeType="1"/>
              </p:cNvSpPr>
              <p:nvPr/>
            </p:nvSpPr>
            <p:spPr bwMode="auto">
              <a:xfrm>
                <a:off x="876" y="3765"/>
                <a:ext cx="0" cy="192"/>
              </a:xfrm>
              <a:prstGeom prst="line"/>
              <a:noFill/>
              <a:ln w="28575">
                <a:solidFill>
                  <a:schemeClr val="bg2"/>
                </a:solidFill>
                <a:round/>
                <a:headEnd type="none" w="sm" len="sm"/>
                <a:tailEnd type="none" w="sm" len="sm"/>
              </a:ln>
            </p:spPr>
            <p:txBody>
              <a:bodyPr/>
              <a:p>
                <a:endParaRPr lang="en-US"/>
              </a:p>
            </p:txBody>
          </p:sp>
          <p:sp>
            <p:nvSpPr>
              <p:cNvPr id="1049782" name="AutoShape 10"/>
              <p:cNvSpPr>
                <a:spLocks noChangeArrowheads="1"/>
              </p:cNvSpPr>
              <p:nvPr/>
            </p:nvSpPr>
            <p:spPr bwMode="auto">
              <a:xfrm>
                <a:off x="805" y="3660"/>
                <a:ext cx="144" cy="14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2"/>
              </a:solidFill>
              <a:ln w="12700">
                <a:solidFill>
                  <a:schemeClr val="bg2"/>
                </a:solidFill>
                <a:miter lim="800000"/>
                <a:headEnd type="none" w="sm" len="sm"/>
                <a:tailEnd type="none" w="sm" len="sm"/>
              </a:ln>
            </p:spPr>
            <p:txBody>
              <a:bodyPr anchor="ctr" wrap="none"/>
              <a:p>
                <a:endParaRPr lang="en-US"/>
              </a:p>
            </p:txBody>
          </p:sp>
        </p:grpSp>
        <p:sp>
          <p:nvSpPr>
            <p:cNvPr id="1049783" name="Line 11"/>
            <p:cNvSpPr>
              <a:spLocks noChangeShapeType="1"/>
            </p:cNvSpPr>
            <p:nvPr/>
          </p:nvSpPr>
          <p:spPr bwMode="auto">
            <a:xfrm>
              <a:off x="3672" y="1308"/>
              <a:ext cx="984" cy="0"/>
            </a:xfrm>
            <a:prstGeom prst="line"/>
            <a:noFill/>
            <a:ln w="28575">
              <a:solidFill>
                <a:srgbClr val="0033CC"/>
              </a:solidFill>
              <a:round/>
              <a:headEnd type="none" w="sm" len="sm"/>
              <a:tailEnd type="triangle" w="med" len="med"/>
            </a:ln>
          </p:spPr>
          <p:txBody>
            <a:bodyPr/>
            <a:p>
              <a:endParaRPr lang="en-US"/>
            </a:p>
          </p:txBody>
        </p:sp>
      </p:grpSp>
      <p:grpSp>
        <p:nvGrpSpPr>
          <p:cNvPr id="82" name="Group 12"/>
          <p:cNvGrpSpPr/>
          <p:nvPr/>
        </p:nvGrpSpPr>
        <p:grpSpPr bwMode="auto">
          <a:xfrm>
            <a:off x="6879756" y="2089621"/>
            <a:ext cx="2171700" cy="461963"/>
            <a:chOff x="504" y="3626"/>
            <a:chExt cx="1368" cy="291"/>
          </a:xfrm>
        </p:grpSpPr>
        <p:sp>
          <p:nvSpPr>
            <p:cNvPr id="1049784" name="Line 13"/>
            <p:cNvSpPr>
              <a:spLocks noChangeShapeType="1"/>
            </p:cNvSpPr>
            <p:nvPr/>
          </p:nvSpPr>
          <p:spPr bwMode="auto">
            <a:xfrm>
              <a:off x="504" y="3768"/>
              <a:ext cx="420" cy="0"/>
            </a:xfrm>
            <a:prstGeom prst="line"/>
            <a:noFill/>
            <a:ln w="28575">
              <a:solidFill>
                <a:srgbClr val="000000"/>
              </a:solidFill>
              <a:round/>
              <a:headEnd type="triangle" w="med" len="med"/>
              <a:tailEnd type="none" w="sm" len="sm"/>
            </a:ln>
          </p:spPr>
          <p:txBody>
            <a:bodyPr/>
            <a:p>
              <a:endParaRPr lang="en-US"/>
            </a:p>
          </p:txBody>
        </p:sp>
        <p:sp>
          <p:nvSpPr>
            <p:cNvPr id="1049785" name="Line 14"/>
            <p:cNvSpPr>
              <a:spLocks noChangeShapeType="1"/>
            </p:cNvSpPr>
            <p:nvPr/>
          </p:nvSpPr>
          <p:spPr bwMode="auto">
            <a:xfrm flipH="1">
              <a:off x="1452" y="3768"/>
              <a:ext cx="420" cy="0"/>
            </a:xfrm>
            <a:prstGeom prst="line"/>
            <a:noFill/>
            <a:ln w="28575">
              <a:solidFill>
                <a:srgbClr val="000000"/>
              </a:solidFill>
              <a:round/>
              <a:headEnd type="triangle" w="med" len="med"/>
              <a:tailEnd type="none" w="sm" len="sm"/>
            </a:ln>
          </p:spPr>
          <p:txBody>
            <a:bodyPr/>
            <a:p>
              <a:endParaRPr lang="en-US"/>
            </a:p>
          </p:txBody>
        </p:sp>
        <p:sp>
          <p:nvSpPr>
            <p:cNvPr id="1049786" name="Text Box 15"/>
            <p:cNvSpPr txBox="1">
              <a:spLocks noChangeArrowheads="1"/>
            </p:cNvSpPr>
            <p:nvPr/>
          </p:nvSpPr>
          <p:spPr bwMode="auto">
            <a:xfrm>
              <a:off x="1085" y="3626"/>
              <a:ext cx="224" cy="291"/>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dirty="0" lang="en-US">
                  <a:solidFill>
                    <a:srgbClr val="000000"/>
                  </a:solidFill>
                </a:rPr>
                <a:t>d</a:t>
              </a:r>
              <a:endParaRPr baseline="-25000" b="1" dirty="0" lang="en-US">
                <a:solidFill>
                  <a:srgbClr val="000000"/>
                </a:solidFill>
              </a:endParaRPr>
            </a:p>
          </p:txBody>
        </p:sp>
      </p:grpSp>
      <p:graphicFrame>
        <p:nvGraphicFramePr>
          <p:cNvPr id="4194307" name="对象 15"/>
          <p:cNvGraphicFramePr>
            <a:graphicFrameLocks noChangeAspect="1"/>
          </p:cNvGraphicFramePr>
          <p:nvPr/>
        </p:nvGraphicFramePr>
        <p:xfrm>
          <a:off x="4325938" y="2174296"/>
          <a:ext cx="2762253" cy="894444"/>
        </p:xfrm>
        <a:graphic>
          <a:graphicData uri="http://schemas.openxmlformats.org/presentationml/2006/ole">
            <mc:AlternateContent xmlns:mc="http://schemas.openxmlformats.org/markup-compatibility/2006">
              <mc:Choice xmlns:v="urn:schemas-microsoft-com:vml" Requires="v">
                <p:oleObj name="公式" r:id="rId2" spid="" imgH="431640" imgW="1333440" progId="Equation.3">
                  <p:embed/>
                </p:oleObj>
              </mc:Choice>
              <mc:Fallback>
                <p:oleObj name="公式" r:id="rId2" spid="" imgH="431640" imgW="1333440" progId="Equation.3">
                  <p:embed/>
                  <p:pic>
                    <p:nvPicPr>
                      <p:cNvPr id="2097173" name="Picture 1"/>
                      <p:cNvPicPr>
                        <a:picLocks noChangeAspect="1" noChangeArrowheads="1"/>
                      </p:cNvPicPr>
                      <p:nvPr/>
                    </p:nvPicPr>
                    <p:blipFill>
                      <a:blip xmlns:r="http://schemas.openxmlformats.org/officeDocument/2006/relationships" r:embed="rId3"/>
                      <a:srcRect/>
                      <a:stretch>
                        <a:fillRect/>
                      </a:stretch>
                    </p:blipFill>
                    <p:spPr bwMode="auto">
                      <a:xfrm>
                        <a:off x="4325938" y="2174296"/>
                        <a:ext cx="2762253" cy="894444"/>
                      </a:xfrm>
                      <a:prstGeom prst="rect"/>
                      <a:noFill/>
                    </p:spPr>
                  </p:pic>
                </p:oleObj>
              </mc:Fallback>
            </mc:AlternateContent>
          </a:graphicData>
        </a:graphic>
      </p:graphicFrame>
      <p:graphicFrame>
        <p:nvGraphicFramePr>
          <p:cNvPr id="4194308" name="Object 2"/>
          <p:cNvGraphicFramePr>
            <a:graphicFrameLocks noChangeAspect="1"/>
          </p:cNvGraphicFramePr>
          <p:nvPr/>
        </p:nvGraphicFramePr>
        <p:xfrm>
          <a:off x="4325938" y="3018309"/>
          <a:ext cx="4281241" cy="944108"/>
        </p:xfrm>
        <a:graphic>
          <a:graphicData uri="http://schemas.openxmlformats.org/presentationml/2006/ole">
            <mc:AlternateContent xmlns:mc="http://schemas.openxmlformats.org/markup-compatibility/2006">
              <mc:Choice xmlns:v="urn:schemas-microsoft-com:vml" Requires="v">
                <p:oleObj name="公式" r:id="rId4" spid="" imgH="431640" imgW="1955520" progId="Equation.3">
                  <p:embed/>
                </p:oleObj>
              </mc:Choice>
              <mc:Fallback>
                <p:oleObj name="公式" r:id="rId4" spid="" imgH="431640" imgW="1955520" progId="Equation.3">
                  <p:embed/>
                  <p:pic>
                    <p:nvPicPr>
                      <p:cNvPr id="2097174" name="Picture 2"/>
                      <p:cNvPicPr>
                        <a:picLocks noChangeAspect="1" noChangeArrowheads="1"/>
                      </p:cNvPicPr>
                      <p:nvPr/>
                    </p:nvPicPr>
                    <p:blipFill>
                      <a:blip xmlns:r="http://schemas.openxmlformats.org/officeDocument/2006/relationships" r:embed="rId5"/>
                      <a:srcRect/>
                      <a:stretch>
                        <a:fillRect/>
                      </a:stretch>
                    </p:blipFill>
                    <p:spPr bwMode="auto">
                      <a:xfrm>
                        <a:off x="4325938" y="3018309"/>
                        <a:ext cx="4281241" cy="944108"/>
                      </a:xfrm>
                      <a:prstGeom prst="rect"/>
                      <a:noFill/>
                    </p:spPr>
                  </p:pic>
                </p:oleObj>
              </mc:Fallback>
            </mc:AlternateContent>
          </a:graphicData>
        </a:graphic>
      </p:graphicFrame>
      <p:graphicFrame>
        <p:nvGraphicFramePr>
          <p:cNvPr id="4194309" name="对象 3"/>
          <p:cNvGraphicFramePr>
            <a:graphicFrameLocks noChangeAspect="1"/>
          </p:cNvGraphicFramePr>
          <p:nvPr/>
        </p:nvGraphicFramePr>
        <p:xfrm>
          <a:off x="3000769" y="2207881"/>
          <a:ext cx="948932" cy="827274"/>
        </p:xfrm>
        <a:graphic>
          <a:graphicData uri="http://schemas.openxmlformats.org/presentationml/2006/ole">
            <mc:AlternateContent xmlns:mc="http://schemas.openxmlformats.org/markup-compatibility/2006">
              <mc:Choice xmlns:v="urn:schemas-microsoft-com:vml" Requires="v">
                <p:oleObj name="Equation" r:id="rId6" spid="" imgH="431640" imgW="495000" progId="Equation.DSMT4">
                  <p:embed/>
                </p:oleObj>
              </mc:Choice>
              <mc:Fallback>
                <p:oleObj name="Equation" r:id="rId6" spid="" imgH="431640" imgW="495000" progId="Equation.DSMT4">
                  <p:embed/>
                  <p:pic>
                    <p:nvPicPr>
                      <p:cNvPr id="2097175" name=""/>
                      <p:cNvPicPr>
                        <a:picLocks/>
                      </p:cNvPicPr>
                      <p:nvPr/>
                    </p:nvPicPr>
                    <p:blipFill>
                      <a:blip xmlns:r="http://schemas.openxmlformats.org/officeDocument/2006/relationships" r:embed="rId7"/>
                      <a:stretch>
                        <a:fillRect/>
                      </a:stretch>
                    </p:blipFill>
                    <p:spPr>
                      <a:xfrm>
                        <a:off x="3000769" y="2207881"/>
                        <a:ext cx="948932" cy="827274"/>
                      </a:xfrm>
                      <a:prstGeom prst="rect"/>
                    </p:spPr>
                  </p:pic>
                </p:oleObj>
              </mc:Fallback>
            </mc:AlternateContent>
          </a:graphicData>
        </a:graphic>
      </p:graphicFrame>
      <p:graphicFrame>
        <p:nvGraphicFramePr>
          <p:cNvPr id="4194310" name="对象 4"/>
          <p:cNvGraphicFramePr>
            <a:graphicFrameLocks noChangeAspect="1"/>
          </p:cNvGraphicFramePr>
          <p:nvPr/>
        </p:nvGraphicFramePr>
        <p:xfrm>
          <a:off x="3024188" y="2956170"/>
          <a:ext cx="973137" cy="860425"/>
        </p:xfrm>
        <a:graphic>
          <a:graphicData uri="http://schemas.openxmlformats.org/presentationml/2006/ole">
            <mc:AlternateContent xmlns:mc="http://schemas.openxmlformats.org/markup-compatibility/2006">
              <mc:Choice xmlns:v="urn:schemas-microsoft-com:vml" Requires="v">
                <p:oleObj name="Equation" r:id="rId8" spid="" imgH="431640" imgW="507960" progId="Equation.DSMT4">
                  <p:embed/>
                </p:oleObj>
              </mc:Choice>
              <mc:Fallback>
                <p:oleObj name="Equation" r:id="rId8" spid="" imgH="431640" imgW="507960" progId="Equation.DSMT4">
                  <p:embed/>
                  <p:pic>
                    <p:nvPicPr>
                      <p:cNvPr id="2097176" name="对象 3"/>
                      <p:cNvPicPr>
                        <a:picLocks noChangeAspect="1" noChangeArrowheads="1"/>
                      </p:cNvPicPr>
                      <p:nvPr/>
                    </p:nvPicPr>
                    <p:blipFill>
                      <a:blip xmlns:r="http://schemas.openxmlformats.org/officeDocument/2006/relationships" r:embed="rId9"/>
                      <a:srcRect/>
                      <a:stretch>
                        <a:fillRect/>
                      </a:stretch>
                    </p:blipFill>
                    <p:spPr bwMode="auto">
                      <a:xfrm>
                        <a:off x="3024188" y="2956170"/>
                        <a:ext cx="973137" cy="860425"/>
                      </a:xfrm>
                      <a:prstGeom prst="rect"/>
                      <a:noFill/>
                      <a:ln>
                        <a:noFill/>
                      </a:ln>
                    </p:spPr>
                  </p:pic>
                </p:oleObj>
              </mc:Fallback>
            </mc:AlternateContent>
          </a:graphicData>
        </a:graphic>
      </p:graphicFrame>
      <p:pic>
        <p:nvPicPr>
          <p:cNvPr id="2097177" name="Picture 16"/>
          <p:cNvPicPr>
            <a:picLocks noChangeAspect="1" noChangeArrowheads="1"/>
          </p:cNvPicPr>
          <p:nvPr/>
        </p:nvPicPr>
        <p:blipFill>
          <a:blip xmlns:r="http://schemas.openxmlformats.org/officeDocument/2006/relationships" r:embed="rId10"/>
          <a:srcRect/>
          <a:stretch>
            <a:fillRect/>
          </a:stretch>
        </p:blipFill>
        <p:spPr bwMode="auto">
          <a:xfrm>
            <a:off x="4574707" y="4016849"/>
            <a:ext cx="4171950" cy="914400"/>
          </a:xfrm>
          <a:prstGeom prst="rect"/>
          <a:noFill/>
          <a:ln>
            <a:noFill/>
          </a:ln>
        </p:spPr>
      </p:pic>
      <p:pic>
        <p:nvPicPr>
          <p:cNvPr id="2097178" name="Picture 17"/>
          <p:cNvPicPr>
            <a:picLocks noChangeAspect="1" noChangeArrowheads="1"/>
          </p:cNvPicPr>
          <p:nvPr/>
        </p:nvPicPr>
        <p:blipFill>
          <a:blip xmlns:r="http://schemas.openxmlformats.org/officeDocument/2006/relationships" r:embed="rId11"/>
          <a:srcRect/>
          <a:stretch>
            <a:fillRect/>
          </a:stretch>
        </p:blipFill>
        <p:spPr bwMode="auto">
          <a:xfrm>
            <a:off x="1341434" y="4245449"/>
            <a:ext cx="2600325" cy="457200"/>
          </a:xfrm>
          <a:prstGeom prst="rect"/>
          <a:noFill/>
          <a:ln>
            <a:noFill/>
          </a:ln>
        </p:spPr>
      </p:pic>
      <mc:AlternateContent xmlns:mc="http://schemas.openxmlformats.org/markup-compatibility/2006">
        <mc:Choice xmlns:p14="http://schemas.microsoft.com/office/powerpoint/2010/main" Requires="p14">
          <p:contentPart p14:bwMode="auto" r:id="rId12">
            <p14:nvContentPartPr>
              <p14:cNvPr id="1049787" name=""/>
              <p14:cNvContentPartPr/>
              <p14:nvPr/>
            </p14:nvContentPartPr>
            <p14:xfrm>
              <a:off x="3313559" y="2537244"/>
              <a:ext cx="171447" cy="15908"/>
            </p14:xfrm>
          </p:contentPart>
        </mc:Choice>
        <mc:Fallback>
          <p:sp>
            <p:nvSpPr>
              <p:cNvPr id="1049787" name=""/>
              <p:cNvSpPr/>
              <p:nvPr/>
            </p:nvSpPr>
            <p:spPr>
              <a:xfrm>
                <a:off x="3313559" y="2537244"/>
                <a:ext cx="171447" cy="15908"/>
              </a:xfrm>
            </p:spPr>
          </p:sp>
        </mc:Fallback>
      </mc:AlternateContent>
      <mc:AlternateContent xmlns:mc="http://schemas.openxmlformats.org/markup-compatibility/2006">
        <mc:Choice xmlns:p14="http://schemas.microsoft.com/office/powerpoint/2010/main" Requires="p14">
          <p:contentPart p14:bwMode="auto" r:id="rId13">
            <p14:nvContentPartPr>
              <p14:cNvPr id="1049788" name=""/>
              <p14:cNvContentPartPr/>
              <p14:nvPr/>
            </p14:nvContentPartPr>
            <p14:xfrm>
              <a:off x="3329836" y="2627594"/>
              <a:ext cx="171869" cy="10058"/>
            </p14:xfrm>
          </p:contentPart>
        </mc:Choice>
        <mc:Fallback>
          <p:sp>
            <p:nvSpPr>
              <p:cNvPr id="1049788" name=""/>
              <p:cNvSpPr/>
              <p:nvPr/>
            </p:nvSpPr>
            <p:spPr>
              <a:xfrm>
                <a:off x="3329836" y="2627594"/>
                <a:ext cx="171869" cy="10058"/>
              </a:xfrm>
            </p:spPr>
          </p:sp>
        </mc:Fallback>
      </mc:AlternateContent>
      <mc:AlternateContent xmlns:mc="http://schemas.openxmlformats.org/markup-compatibility/2006">
        <mc:Choice xmlns:p14="http://schemas.microsoft.com/office/powerpoint/2010/main" Requires="p14">
          <p:contentPart p14:bwMode="auto" r:id="rId14">
            <p14:nvContentPartPr>
              <p14:cNvPr id="1049789" name=""/>
              <p14:cNvContentPartPr/>
              <p14:nvPr/>
            </p14:nvContentPartPr>
            <p14:xfrm>
              <a:off x="5070106" y="2548368"/>
              <a:ext cx="232947" cy="17670"/>
            </p14:xfrm>
          </p:contentPart>
        </mc:Choice>
        <mc:Fallback>
          <p:sp>
            <p:nvSpPr>
              <p:cNvPr id="1049789" name=""/>
              <p:cNvSpPr/>
              <p:nvPr/>
            </p:nvSpPr>
            <p:spPr>
              <a:xfrm>
                <a:off x="5070106" y="2548368"/>
                <a:ext cx="232947" cy="17670"/>
              </a:xfrm>
            </p:spPr>
          </p:sp>
        </mc:Fallback>
      </mc:AlternateContent>
      <mc:AlternateContent xmlns:mc="http://schemas.openxmlformats.org/markup-compatibility/2006">
        <mc:Choice xmlns:p14="http://schemas.microsoft.com/office/powerpoint/2010/main" Requires="p14">
          <p:contentPart p14:bwMode="auto" r:id="rId15">
            <p14:nvContentPartPr>
              <p14:cNvPr id="1049790" name=""/>
              <p14:cNvContentPartPr/>
              <p14:nvPr/>
            </p14:nvContentPartPr>
            <p14:xfrm>
              <a:off x="5093166" y="2629787"/>
              <a:ext cx="230639" cy="17726"/>
            </p14:xfrm>
          </p:contentPart>
        </mc:Choice>
        <mc:Fallback>
          <p:sp>
            <p:nvSpPr>
              <p:cNvPr id="1049790" name=""/>
              <p:cNvSpPr/>
              <p:nvPr/>
            </p:nvSpPr>
            <p:spPr>
              <a:xfrm>
                <a:off x="5093166" y="2629787"/>
                <a:ext cx="230639" cy="17726"/>
              </a:xfrm>
            </p:spPr>
          </p:sp>
        </mc:Fallback>
      </mc:AlternateContent>
      <mc:AlternateContent xmlns:mc="http://schemas.openxmlformats.org/markup-compatibility/2006">
        <mc:Choice xmlns:p14="http://schemas.microsoft.com/office/powerpoint/2010/main" Requires="p14">
          <p:contentPart p14:bwMode="auto" r:id="rId16">
            <p14:nvContentPartPr>
              <p14:cNvPr id="1049791" name=""/>
              <p14:cNvContentPartPr/>
              <p14:nvPr/>
            </p14:nvContentPartPr>
            <p14:xfrm>
              <a:off x="3400368" y="3253038"/>
              <a:ext cx="158551" cy="33922"/>
            </p14:xfrm>
          </p:contentPart>
        </mc:Choice>
        <mc:Fallback>
          <p:sp>
            <p:nvSpPr>
              <p:cNvPr id="1049791" name=""/>
              <p:cNvSpPr/>
              <p:nvPr/>
            </p:nvSpPr>
            <p:spPr>
              <a:xfrm>
                <a:off x="3400368" y="3253038"/>
                <a:ext cx="158551" cy="33922"/>
              </a:xfrm>
            </p:spPr>
          </p:sp>
        </mc:Fallback>
      </mc:AlternateContent>
      <mc:AlternateContent xmlns:mc="http://schemas.openxmlformats.org/markup-compatibility/2006">
        <mc:Choice xmlns:p14="http://schemas.microsoft.com/office/powerpoint/2010/main" Requires="p14">
          <p:contentPart p14:bwMode="auto" r:id="rId17">
            <p14:nvContentPartPr>
              <p14:cNvPr id="1049792" name=""/>
              <p14:cNvContentPartPr/>
              <p14:nvPr/>
            </p14:nvContentPartPr>
            <p14:xfrm>
              <a:off x="3406472" y="3356763"/>
              <a:ext cx="211060" cy="16313"/>
            </p14:xfrm>
          </p:contentPart>
        </mc:Choice>
        <mc:Fallback>
          <p:sp>
            <p:nvSpPr>
              <p:cNvPr id="1049792" name=""/>
              <p:cNvSpPr/>
              <p:nvPr/>
            </p:nvSpPr>
            <p:spPr>
              <a:xfrm>
                <a:off x="3406472" y="3356763"/>
                <a:ext cx="211060" cy="16313"/>
              </a:xfrm>
            </p:spPr>
          </p:sp>
        </mc:Fallback>
      </mc:AlternateContent>
      <mc:AlternateContent xmlns:mc="http://schemas.openxmlformats.org/markup-compatibility/2006">
        <mc:Choice xmlns:p14="http://schemas.microsoft.com/office/powerpoint/2010/main" Requires="p14">
          <p:contentPart p14:bwMode="auto" r:id="rId18">
            <p14:nvContentPartPr>
              <p14:cNvPr id="1049793" name=""/>
              <p14:cNvContentPartPr/>
              <p14:nvPr/>
            </p14:nvContentPartPr>
            <p14:xfrm>
              <a:off x="6231870" y="3403860"/>
              <a:ext cx="117555" cy="13438"/>
            </p14:xfrm>
          </p:contentPart>
        </mc:Choice>
        <mc:Fallback>
          <p:sp>
            <p:nvSpPr>
              <p:cNvPr id="1049793" name=""/>
              <p:cNvSpPr/>
              <p:nvPr/>
            </p:nvSpPr>
            <p:spPr>
              <a:xfrm>
                <a:off x="6231870" y="3403860"/>
                <a:ext cx="117555" cy="13438"/>
              </a:xfrm>
            </p:spPr>
          </p:sp>
        </mc:Fallback>
      </mc:AlternateContent>
      <mc:AlternateContent xmlns:mc="http://schemas.openxmlformats.org/markup-compatibility/2006">
        <mc:Choice xmlns:p14="http://schemas.microsoft.com/office/powerpoint/2010/main" Requires="p14">
          <p:contentPart p14:bwMode="auto" r:id="rId19">
            <p14:nvContentPartPr>
              <p14:cNvPr id="1049794" name=""/>
              <p14:cNvContentPartPr/>
              <p14:nvPr/>
            </p14:nvContentPartPr>
            <p14:xfrm>
              <a:off x="6231192" y="3473522"/>
              <a:ext cx="163388" cy="18196"/>
            </p14:xfrm>
          </p:contentPart>
        </mc:Choice>
        <mc:Fallback>
          <p:sp>
            <p:nvSpPr>
              <p:cNvPr id="1049794" name=""/>
              <p:cNvSpPr/>
              <p:nvPr/>
            </p:nvSpPr>
            <p:spPr>
              <a:xfrm>
                <a:off x="6231192" y="3473522"/>
                <a:ext cx="163388" cy="18196"/>
              </a:xfrm>
            </p:spPr>
          </p:sp>
        </mc:Fallback>
      </mc:AlternateContent>
      <mc:AlternateContent xmlns:mc="http://schemas.openxmlformats.org/markup-compatibility/2006">
        <mc:Choice xmlns:p14="http://schemas.microsoft.com/office/powerpoint/2010/main" Requires="p14">
          <p:contentPart p14:bwMode="auto" r:id="rId20">
            <p14:nvContentPartPr>
              <p14:cNvPr id="1049795" name=""/>
              <p14:cNvContentPartPr/>
              <p14:nvPr/>
            </p14:nvContentPartPr>
            <p14:xfrm>
              <a:off x="6531636" y="3388370"/>
              <a:ext cx="142565" cy="35468"/>
            </p14:xfrm>
          </p:contentPart>
        </mc:Choice>
        <mc:Fallback>
          <p:sp>
            <p:nvSpPr>
              <p:cNvPr id="1049795" name=""/>
              <p:cNvSpPr/>
              <p:nvPr/>
            </p:nvSpPr>
            <p:spPr>
              <a:xfrm>
                <a:off x="6531636" y="3388370"/>
                <a:ext cx="142565" cy="35468"/>
              </a:xfrm>
            </p:spPr>
          </p:sp>
        </mc:Fallback>
      </mc:AlternateContent>
      <mc:AlternateContent xmlns:mc="http://schemas.openxmlformats.org/markup-compatibility/2006">
        <mc:Choice xmlns:p14="http://schemas.microsoft.com/office/powerpoint/2010/main" Requires="p14">
          <p:contentPart p14:bwMode="auto" r:id="rId21">
            <p14:nvContentPartPr>
              <p14:cNvPr id="1049796" name=""/>
              <p14:cNvContentPartPr/>
              <p14:nvPr/>
            </p14:nvContentPartPr>
            <p14:xfrm>
              <a:off x="6541131" y="3401560"/>
              <a:ext cx="202853" cy="28110"/>
            </p14:xfrm>
          </p:contentPart>
        </mc:Choice>
        <mc:Fallback>
          <p:sp>
            <p:nvSpPr>
              <p:cNvPr id="1049796" name=""/>
              <p:cNvSpPr/>
              <p:nvPr/>
            </p:nvSpPr>
            <p:spPr>
              <a:xfrm>
                <a:off x="6541131" y="3401560"/>
                <a:ext cx="202853" cy="28110"/>
              </a:xfrm>
            </p:spPr>
          </p:sp>
        </mc:Fallback>
      </mc:AlternateContent>
      <mc:AlternateContent xmlns:mc="http://schemas.openxmlformats.org/markup-compatibility/2006">
        <mc:Choice xmlns:p14="http://schemas.microsoft.com/office/powerpoint/2010/main" Requires="p14">
          <p:contentPart p14:bwMode="auto" r:id="rId22">
            <p14:nvContentPartPr>
              <p14:cNvPr id="1049797" name=""/>
              <p14:cNvContentPartPr/>
              <p14:nvPr/>
            </p14:nvContentPartPr>
            <p14:xfrm>
              <a:off x="0" y="0"/>
              <a:ext cx="0" cy="0"/>
            </p14:xfrm>
          </p:contentPart>
        </mc:Choice>
        <mc:Fallback>
          <p:sp>
            <p:nvSpPr>
              <p:cNvPr id="1049797"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23">
            <p14:nvContentPartPr>
              <p14:cNvPr id="1049798" name=""/>
              <p14:cNvContentPartPr/>
              <p14:nvPr/>
            </p14:nvContentPartPr>
            <p14:xfrm>
              <a:off x="6267137" y="3388675"/>
              <a:ext cx="125746" cy="13706"/>
            </p14:xfrm>
          </p:contentPart>
        </mc:Choice>
        <mc:Fallback>
          <p:sp>
            <p:nvSpPr>
              <p:cNvPr id="1049798" name=""/>
              <p:cNvSpPr/>
              <p:nvPr/>
            </p:nvSpPr>
            <p:spPr>
              <a:xfrm>
                <a:off x="6267137" y="3388675"/>
                <a:ext cx="125746" cy="13706"/>
              </a:xfrm>
            </p:spPr>
          </p:sp>
        </mc:Fallback>
      </mc:AlternateContent>
      <mc:AlternateContent xmlns:mc="http://schemas.openxmlformats.org/markup-compatibility/2006">
        <mc:Choice xmlns:p14="http://schemas.microsoft.com/office/powerpoint/2010/main" Requires="p14">
          <p:contentPart p14:bwMode="auto" r:id="rId24">
            <p14:nvContentPartPr>
              <p14:cNvPr id="1049799" name=""/>
              <p14:cNvContentPartPr/>
              <p14:nvPr/>
            </p14:nvContentPartPr>
            <p14:xfrm>
              <a:off x="6570972" y="3398303"/>
              <a:ext cx="23758" cy="3935"/>
            </p14:xfrm>
          </p:contentPart>
        </mc:Choice>
        <mc:Fallback>
          <p:sp>
            <p:nvSpPr>
              <p:cNvPr id="1049799" name=""/>
              <p:cNvSpPr/>
              <p:nvPr/>
            </p:nvSpPr>
            <p:spPr>
              <a:xfrm>
                <a:off x="6570972" y="3398303"/>
                <a:ext cx="23758" cy="3935"/>
              </a:xfrm>
            </p:spPr>
          </p:sp>
        </mc:Fallback>
      </mc:AlternateContent>
      <mc:AlternateContent xmlns:mc="http://schemas.openxmlformats.org/markup-compatibility/2006">
        <mc:Choice xmlns:p14="http://schemas.microsoft.com/office/powerpoint/2010/main" Requires="p14">
          <p:contentPart p14:bwMode="auto" r:id="rId25">
            <p14:nvContentPartPr>
              <p14:cNvPr id="1049800" name=""/>
              <p14:cNvContentPartPr/>
              <p14:nvPr/>
            </p14:nvContentPartPr>
            <p14:xfrm>
              <a:off x="5098591" y="3424094"/>
              <a:ext cx="235290" cy="9789"/>
            </p14:xfrm>
          </p:contentPart>
        </mc:Choice>
        <mc:Fallback>
          <p:sp>
            <p:nvSpPr>
              <p:cNvPr id="1049800" name=""/>
              <p:cNvSpPr/>
              <p:nvPr/>
            </p:nvSpPr>
            <p:spPr>
              <a:xfrm>
                <a:off x="5098591" y="3424094"/>
                <a:ext cx="235290" cy="9789"/>
              </a:xfrm>
            </p:spPr>
          </p:sp>
        </mc:Fallback>
      </mc:AlternateContent>
      <mc:AlternateContent xmlns:mc="http://schemas.openxmlformats.org/markup-compatibility/2006">
        <mc:Choice xmlns:p14="http://schemas.microsoft.com/office/powerpoint/2010/main" Requires="p14">
          <p:contentPart p14:bwMode="auto" r:id="rId26">
            <p14:nvContentPartPr>
              <p14:cNvPr id="1049801" name=""/>
              <p14:cNvContentPartPr/>
              <p14:nvPr/>
            </p14:nvContentPartPr>
            <p14:xfrm>
              <a:off x="5119616" y="3541311"/>
              <a:ext cx="269890" cy="31152"/>
            </p14:xfrm>
          </p:contentPart>
        </mc:Choice>
        <mc:Fallback>
          <p:sp>
            <p:nvSpPr>
              <p:cNvPr id="1049801" name=""/>
              <p:cNvSpPr/>
              <p:nvPr/>
            </p:nvSpPr>
            <p:spPr>
              <a:xfrm>
                <a:off x="5119616" y="3541311"/>
                <a:ext cx="269890" cy="31152"/>
              </a:xfrm>
            </p:spPr>
          </p:sp>
        </mc:Fallback>
      </mc:AlternateContent>
      <mc:AlternateContent xmlns:mc="http://schemas.openxmlformats.org/markup-compatibility/2006">
        <mc:Choice xmlns:p14="http://schemas.microsoft.com/office/powerpoint/2010/main" Requires="p14">
          <p:contentPart p14:bwMode="auto" r:id="rId27">
            <p14:nvContentPartPr>
              <p14:cNvPr id="1049802" name=""/>
              <p14:cNvContentPartPr/>
              <p14:nvPr/>
            </p14:nvContentPartPr>
            <p14:xfrm>
              <a:off x="191361" y="158420"/>
              <a:ext cx="28617" cy="477531"/>
            </p14:xfrm>
          </p:contentPart>
        </mc:Choice>
        <mc:Fallback>
          <p:sp>
            <p:nvSpPr>
              <p:cNvPr id="1049802" name=""/>
              <p:cNvSpPr/>
              <p:nvPr/>
            </p:nvSpPr>
            <p:spPr>
              <a:xfrm>
                <a:off x="191361" y="158420"/>
                <a:ext cx="28617" cy="477531"/>
              </a:xfrm>
            </p:spPr>
          </p:sp>
        </mc:Fallback>
      </mc:AlternateContent>
      <mc:AlternateContent xmlns:mc="http://schemas.openxmlformats.org/markup-compatibility/2006">
        <mc:Choice xmlns:p14="http://schemas.microsoft.com/office/powerpoint/2010/main" Requires="p14">
          <p:contentPart p14:bwMode="auto" r:id="rId28">
            <p14:nvContentPartPr>
              <p14:cNvPr id="1049803" name=""/>
              <p14:cNvContentPartPr/>
              <p14:nvPr/>
            </p14:nvContentPartPr>
            <p14:xfrm>
              <a:off x="177528" y="168364"/>
              <a:ext cx="197753" cy="207311"/>
            </p14:xfrm>
          </p:contentPart>
        </mc:Choice>
        <mc:Fallback>
          <p:sp>
            <p:nvSpPr>
              <p:cNvPr id="1049803" name=""/>
              <p:cNvSpPr/>
              <p:nvPr/>
            </p:nvSpPr>
            <p:spPr>
              <a:xfrm>
                <a:off x="177528" y="168364"/>
                <a:ext cx="197753" cy="207311"/>
              </a:xfrm>
            </p:spPr>
          </p:sp>
        </mc:Fallback>
      </mc:AlternateContent>
      <mc:AlternateContent xmlns:mc="http://schemas.openxmlformats.org/markup-compatibility/2006">
        <mc:Choice xmlns:p14="http://schemas.microsoft.com/office/powerpoint/2010/main" Requires="p14">
          <p:contentPart p14:bwMode="auto" r:id="rId29">
            <p14:nvContentPartPr>
              <p14:cNvPr id="1049804" name=""/>
              <p14:cNvContentPartPr/>
              <p14:nvPr/>
            </p14:nvContentPartPr>
            <p14:xfrm>
              <a:off x="375563" y="447326"/>
              <a:ext cx="130810" cy="176917"/>
            </p14:xfrm>
          </p:contentPart>
        </mc:Choice>
        <mc:Fallback>
          <p:sp>
            <p:nvSpPr>
              <p:cNvPr id="1049804" name=""/>
              <p:cNvSpPr/>
              <p:nvPr/>
            </p:nvSpPr>
            <p:spPr>
              <a:xfrm>
                <a:off x="375563" y="447326"/>
                <a:ext cx="130810" cy="176917"/>
              </a:xfrm>
            </p:spPr>
          </p:sp>
        </mc:Fallback>
      </mc:AlternateContent>
      <mc:AlternateContent xmlns:mc="http://schemas.openxmlformats.org/markup-compatibility/2006">
        <mc:Choice xmlns:p14="http://schemas.microsoft.com/office/powerpoint/2010/main" Requires="p14">
          <p:contentPart p14:bwMode="auto" r:id="rId30">
            <p14:nvContentPartPr>
              <p14:cNvPr id="1049805" name=""/>
              <p14:cNvContentPartPr/>
              <p14:nvPr/>
            </p14:nvContentPartPr>
            <p14:xfrm>
              <a:off x="766214" y="174560"/>
              <a:ext cx="255957" cy="342799"/>
            </p14:xfrm>
          </p:contentPart>
        </mc:Choice>
        <mc:Fallback>
          <p:sp>
            <p:nvSpPr>
              <p:cNvPr id="1049805" name=""/>
              <p:cNvSpPr/>
              <p:nvPr/>
            </p:nvSpPr>
            <p:spPr>
              <a:xfrm>
                <a:off x="766214" y="174560"/>
                <a:ext cx="255957" cy="342799"/>
              </a:xfrm>
            </p:spPr>
          </p:sp>
        </mc:Fallback>
      </mc:AlternateContent>
      <mc:AlternateContent xmlns:mc="http://schemas.openxmlformats.org/markup-compatibility/2006">
        <mc:Choice xmlns:p14="http://schemas.microsoft.com/office/powerpoint/2010/main" Requires="p14">
          <p:contentPart p14:bwMode="auto" r:id="rId31">
            <p14:nvContentPartPr>
              <p14:cNvPr id="1049806" name=""/>
              <p14:cNvContentPartPr/>
              <p14:nvPr/>
            </p14:nvContentPartPr>
            <p14:xfrm>
              <a:off x="996798" y="156385"/>
              <a:ext cx="15617" cy="310138"/>
            </p14:xfrm>
          </p:contentPart>
        </mc:Choice>
        <mc:Fallback>
          <p:sp>
            <p:nvSpPr>
              <p:cNvPr id="1049806" name=""/>
              <p:cNvSpPr/>
              <p:nvPr/>
            </p:nvSpPr>
            <p:spPr>
              <a:xfrm>
                <a:off x="996798" y="156385"/>
                <a:ext cx="15617" cy="310138"/>
              </a:xfrm>
            </p:spPr>
          </p:sp>
        </mc:Fallback>
      </mc:AlternateContent>
      <mc:AlternateContent xmlns:mc="http://schemas.openxmlformats.org/markup-compatibility/2006">
        <mc:Choice xmlns:p14="http://schemas.microsoft.com/office/powerpoint/2010/main" Requires="p14">
          <p:contentPart p14:bwMode="auto" r:id="rId32">
            <p14:nvContentPartPr>
              <p14:cNvPr id="1049807" name=""/>
              <p14:cNvContentPartPr/>
              <p14:nvPr/>
            </p14:nvContentPartPr>
            <p14:xfrm>
              <a:off x="955650" y="158592"/>
              <a:ext cx="216448" cy="334909"/>
            </p14:xfrm>
          </p:contentPart>
        </mc:Choice>
        <mc:Fallback>
          <p:sp>
            <p:nvSpPr>
              <p:cNvPr id="1049807" name=""/>
              <p:cNvSpPr/>
              <p:nvPr/>
            </p:nvSpPr>
            <p:spPr>
              <a:xfrm>
                <a:off x="955650" y="158592"/>
                <a:ext cx="216448" cy="334909"/>
              </a:xfrm>
            </p:spPr>
          </p:sp>
        </mc:Fallback>
      </mc:AlternateContent>
      <mc:AlternateContent xmlns:mc="http://schemas.openxmlformats.org/markup-compatibility/2006">
        <mc:Choice xmlns:p14="http://schemas.microsoft.com/office/powerpoint/2010/main" Requires="p14">
          <p:contentPart p14:bwMode="auto" r:id="rId33">
            <p14:nvContentPartPr>
              <p14:cNvPr id="1049808" name=""/>
              <p14:cNvContentPartPr/>
              <p14:nvPr/>
            </p14:nvContentPartPr>
            <p14:xfrm>
              <a:off x="1187208" y="359396"/>
              <a:ext cx="205299" cy="128956"/>
            </p14:xfrm>
          </p:contentPart>
        </mc:Choice>
        <mc:Fallback>
          <p:sp>
            <p:nvSpPr>
              <p:cNvPr id="1049808" name=""/>
              <p:cNvSpPr/>
              <p:nvPr/>
            </p:nvSpPr>
            <p:spPr>
              <a:xfrm>
                <a:off x="1187208" y="359396"/>
                <a:ext cx="205299" cy="128956"/>
              </a:xfrm>
            </p:spPr>
          </p:sp>
        </mc:Fallback>
      </mc:AlternateContent>
      <mc:AlternateContent xmlns:mc="http://schemas.openxmlformats.org/markup-compatibility/2006">
        <mc:Choice xmlns:p14="http://schemas.microsoft.com/office/powerpoint/2010/main" Requires="p14">
          <p:contentPart p14:bwMode="auto" r:id="rId34">
            <p14:nvContentPartPr>
              <p14:cNvPr id="1049809" name=""/>
              <p14:cNvContentPartPr/>
              <p14:nvPr/>
            </p14:nvContentPartPr>
            <p14:xfrm>
              <a:off x="1449839" y="255136"/>
              <a:ext cx="114156" cy="26713"/>
            </p14:xfrm>
          </p:contentPart>
        </mc:Choice>
        <mc:Fallback>
          <p:sp>
            <p:nvSpPr>
              <p:cNvPr id="1049809" name=""/>
              <p:cNvSpPr/>
              <p:nvPr/>
            </p:nvSpPr>
            <p:spPr>
              <a:xfrm>
                <a:off x="1449839" y="255136"/>
                <a:ext cx="114156" cy="26713"/>
              </a:xfrm>
            </p:spPr>
          </p:sp>
        </mc:Fallback>
      </mc:AlternateContent>
      <mc:AlternateContent xmlns:mc="http://schemas.openxmlformats.org/markup-compatibility/2006">
        <mc:Choice xmlns:p14="http://schemas.microsoft.com/office/powerpoint/2010/main" Requires="p14">
          <p:contentPart p14:bwMode="auto" r:id="rId35">
            <p14:nvContentPartPr>
              <p14:cNvPr id="1049810" name=""/>
              <p14:cNvContentPartPr/>
              <p14:nvPr/>
            </p14:nvContentPartPr>
            <p14:xfrm>
              <a:off x="1438309" y="361636"/>
              <a:ext cx="140976" cy="12446"/>
            </p14:xfrm>
          </p:contentPart>
        </mc:Choice>
        <mc:Fallback>
          <p:sp>
            <p:nvSpPr>
              <p:cNvPr id="1049810" name=""/>
              <p:cNvSpPr/>
              <p:nvPr/>
            </p:nvSpPr>
            <p:spPr>
              <a:xfrm>
                <a:off x="1438309" y="361636"/>
                <a:ext cx="140976" cy="12446"/>
              </a:xfrm>
            </p:spPr>
          </p:sp>
        </mc:Fallback>
      </mc:AlternateContent>
      <mc:AlternateContent xmlns:mc="http://schemas.openxmlformats.org/markup-compatibility/2006">
        <mc:Choice xmlns:p14="http://schemas.microsoft.com/office/powerpoint/2010/main" Requires="p14">
          <p:contentPart p14:bwMode="auto" r:id="rId36">
            <p14:nvContentPartPr>
              <p14:cNvPr id="1049811" name=""/>
              <p14:cNvContentPartPr/>
              <p14:nvPr/>
            </p14:nvContentPartPr>
            <p14:xfrm>
              <a:off x="1778089" y="163167"/>
              <a:ext cx="13238" cy="351869"/>
            </p14:xfrm>
          </p:contentPart>
        </mc:Choice>
        <mc:Fallback>
          <p:sp>
            <p:nvSpPr>
              <p:cNvPr id="1049811" name=""/>
              <p:cNvSpPr/>
              <p:nvPr/>
            </p:nvSpPr>
            <p:spPr>
              <a:xfrm>
                <a:off x="1778089" y="163167"/>
                <a:ext cx="13238" cy="351869"/>
              </a:xfrm>
            </p:spPr>
          </p:sp>
        </mc:Fallback>
      </mc:AlternateContent>
      <mc:AlternateContent xmlns:mc="http://schemas.openxmlformats.org/markup-compatibility/2006">
        <mc:Choice xmlns:p14="http://schemas.microsoft.com/office/powerpoint/2010/main" Requires="p14">
          <p:contentPart p14:bwMode="auto" r:id="rId37">
            <p14:nvContentPartPr>
              <p14:cNvPr id="1049812" name=""/>
              <p14:cNvContentPartPr/>
              <p14:nvPr/>
            </p14:nvContentPartPr>
            <p14:xfrm>
              <a:off x="1859405" y="241837"/>
              <a:ext cx="164807" cy="189721"/>
            </p14:xfrm>
          </p:contentPart>
        </mc:Choice>
        <mc:Fallback>
          <p:sp>
            <p:nvSpPr>
              <p:cNvPr id="1049812" name=""/>
              <p:cNvSpPr/>
              <p:nvPr/>
            </p:nvSpPr>
            <p:spPr>
              <a:xfrm>
                <a:off x="1859405" y="241837"/>
                <a:ext cx="164807" cy="189721"/>
              </a:xfrm>
            </p:spPr>
          </p:sp>
        </mc:Fallback>
      </mc:AlternateContent>
      <mc:AlternateContent xmlns:mc="http://schemas.openxmlformats.org/markup-compatibility/2006">
        <mc:Choice xmlns:p14="http://schemas.microsoft.com/office/powerpoint/2010/main" Requires="p14">
          <p:contentPart p14:bwMode="auto" r:id="rId38">
            <p14:nvContentPartPr>
              <p14:cNvPr id="1049813" name=""/>
              <p14:cNvContentPartPr/>
              <p14:nvPr/>
            </p14:nvContentPartPr>
            <p14:xfrm>
              <a:off x="2096845" y="331357"/>
              <a:ext cx="56620" cy="23144"/>
            </p14:xfrm>
          </p:contentPart>
        </mc:Choice>
        <mc:Fallback>
          <p:sp>
            <p:nvSpPr>
              <p:cNvPr id="1049813" name=""/>
              <p:cNvSpPr/>
              <p:nvPr/>
            </p:nvSpPr>
            <p:spPr>
              <a:xfrm>
                <a:off x="2096845" y="331357"/>
                <a:ext cx="56620" cy="23144"/>
              </a:xfrm>
            </p:spPr>
          </p:sp>
        </mc:Fallback>
      </mc:AlternateContent>
      <mc:AlternateContent xmlns:mc="http://schemas.openxmlformats.org/markup-compatibility/2006">
        <mc:Choice xmlns:p14="http://schemas.microsoft.com/office/powerpoint/2010/main" Requires="p14">
          <p:contentPart p14:bwMode="auto" r:id="rId39">
            <p14:nvContentPartPr>
              <p14:cNvPr id="1049814" name=""/>
              <p14:cNvContentPartPr/>
              <p14:nvPr/>
            </p14:nvContentPartPr>
            <p14:xfrm>
              <a:off x="2167916" y="124511"/>
              <a:ext cx="120268" cy="341173"/>
            </p14:xfrm>
          </p:contentPart>
        </mc:Choice>
        <mc:Fallback>
          <p:sp>
            <p:nvSpPr>
              <p:cNvPr id="1049814" name=""/>
              <p:cNvSpPr/>
              <p:nvPr/>
            </p:nvSpPr>
            <p:spPr>
              <a:xfrm>
                <a:off x="2167916" y="124511"/>
                <a:ext cx="120268" cy="341173"/>
              </a:xfrm>
            </p:spPr>
          </p:sp>
        </mc:Fallback>
      </mc:AlternateContent>
      <mc:AlternateContent xmlns:mc="http://schemas.openxmlformats.org/markup-compatibility/2006">
        <mc:Choice xmlns:p14="http://schemas.microsoft.com/office/powerpoint/2010/main" Requires="p14">
          <p:contentPart p14:bwMode="auto" r:id="rId40">
            <p14:nvContentPartPr>
              <p14:cNvPr id="1049815" name=""/>
              <p14:cNvContentPartPr/>
              <p14:nvPr/>
            </p14:nvContentPartPr>
            <p14:xfrm>
              <a:off x="2286849" y="280095"/>
              <a:ext cx="94280" cy="167417"/>
            </p14:xfrm>
          </p:contentPart>
        </mc:Choice>
        <mc:Fallback>
          <p:sp>
            <p:nvSpPr>
              <p:cNvPr id="1049815" name=""/>
              <p:cNvSpPr/>
              <p:nvPr/>
            </p:nvSpPr>
            <p:spPr>
              <a:xfrm>
                <a:off x="2286849" y="280095"/>
                <a:ext cx="94280" cy="167417"/>
              </a:xfrm>
            </p:spPr>
          </p:sp>
        </mc:Fallback>
      </mc:AlternateContent>
      <mc:AlternateContent xmlns:mc="http://schemas.openxmlformats.org/markup-compatibility/2006">
        <mc:Choice xmlns:p14="http://schemas.microsoft.com/office/powerpoint/2010/main" Requires="p14">
          <p:contentPart p14:bwMode="auto" r:id="rId41">
            <p14:nvContentPartPr>
              <p14:cNvPr id="1049816" name=""/>
              <p14:cNvContentPartPr/>
              <p14:nvPr/>
            </p14:nvContentPartPr>
            <p14:xfrm>
              <a:off x="2349031" y="255635"/>
              <a:ext cx="181259" cy="450905"/>
            </p14:xfrm>
          </p:contentPart>
        </mc:Choice>
        <mc:Fallback>
          <p:sp>
            <p:nvSpPr>
              <p:cNvPr id="1049816" name=""/>
              <p:cNvSpPr/>
              <p:nvPr/>
            </p:nvSpPr>
            <p:spPr>
              <a:xfrm>
                <a:off x="2349031" y="255635"/>
                <a:ext cx="181259" cy="450905"/>
              </a:xfrm>
            </p:spPr>
          </p:sp>
        </mc:Fallback>
      </mc:AlternateContent>
      <mc:AlternateContent xmlns:mc="http://schemas.openxmlformats.org/markup-compatibility/2006">
        <mc:Choice xmlns:p14="http://schemas.microsoft.com/office/powerpoint/2010/main" Requires="p14">
          <p:contentPart p14:bwMode="auto" r:id="rId42">
            <p14:nvContentPartPr>
              <p14:cNvPr id="1049817" name=""/>
              <p14:cNvContentPartPr/>
              <p14:nvPr/>
            </p14:nvContentPartPr>
            <p14:xfrm>
              <a:off x="2495629" y="296091"/>
              <a:ext cx="39392" cy="132245"/>
            </p14:xfrm>
          </p:contentPart>
        </mc:Choice>
        <mc:Fallback>
          <p:sp>
            <p:nvSpPr>
              <p:cNvPr id="1049817" name=""/>
              <p:cNvSpPr/>
              <p:nvPr/>
            </p:nvSpPr>
            <p:spPr>
              <a:xfrm>
                <a:off x="2495629" y="296091"/>
                <a:ext cx="39392" cy="132245"/>
              </a:xfrm>
            </p:spPr>
          </p:sp>
        </mc:Fallback>
      </mc:AlternateContent>
      <mc:AlternateContent xmlns:mc="http://schemas.openxmlformats.org/markup-compatibility/2006">
        <mc:Choice xmlns:p14="http://schemas.microsoft.com/office/powerpoint/2010/main" Requires="p14">
          <p:contentPart p14:bwMode="auto" r:id="rId43">
            <p14:nvContentPartPr>
              <p14:cNvPr id="1049818" name=""/>
              <p14:cNvContentPartPr/>
              <p14:nvPr/>
            </p14:nvContentPartPr>
            <p14:xfrm>
              <a:off x="2519055" y="296091"/>
              <a:ext cx="8641" cy="76598"/>
            </p14:xfrm>
          </p:contentPart>
        </mc:Choice>
        <mc:Fallback>
          <p:sp>
            <p:nvSpPr>
              <p:cNvPr id="1049818" name=""/>
              <p:cNvSpPr/>
              <p:nvPr/>
            </p:nvSpPr>
            <p:spPr>
              <a:xfrm>
                <a:off x="2519055" y="296091"/>
                <a:ext cx="8641" cy="76598"/>
              </a:xfrm>
            </p:spPr>
          </p:sp>
        </mc:Fallback>
      </mc:AlternateContent>
      <mc:AlternateContent xmlns:mc="http://schemas.openxmlformats.org/markup-compatibility/2006">
        <mc:Choice xmlns:p14="http://schemas.microsoft.com/office/powerpoint/2010/main" Requires="p14">
          <p:contentPart p14:bwMode="auto" r:id="rId44">
            <p14:nvContentPartPr>
              <p14:cNvPr id="1049819" name=""/>
              <p14:cNvContentPartPr/>
              <p14:nvPr/>
            </p14:nvContentPartPr>
            <p14:xfrm>
              <a:off x="2567838" y="387646"/>
              <a:ext cx="15279" cy="117534"/>
            </p14:xfrm>
          </p:contentPart>
        </mc:Choice>
        <mc:Fallback>
          <p:sp>
            <p:nvSpPr>
              <p:cNvPr id="1049819" name=""/>
              <p:cNvSpPr/>
              <p:nvPr/>
            </p:nvSpPr>
            <p:spPr>
              <a:xfrm>
                <a:off x="2567838" y="387646"/>
                <a:ext cx="15279" cy="117534"/>
              </a:xfrm>
            </p:spPr>
          </p:sp>
        </mc:Fallback>
      </mc:AlternateContent>
      <mc:AlternateContent xmlns:mc="http://schemas.openxmlformats.org/markup-compatibility/2006">
        <mc:Choice xmlns:p14="http://schemas.microsoft.com/office/powerpoint/2010/main" Requires="p14">
          <p:contentPart p14:bwMode="auto" r:id="rId45">
            <p14:nvContentPartPr>
              <p14:cNvPr id="1049820" name=""/>
              <p14:cNvContentPartPr/>
              <p14:nvPr/>
            </p14:nvContentPartPr>
            <p14:xfrm>
              <a:off x="2632220" y="396996"/>
              <a:ext cx="62564" cy="63145"/>
            </p14:xfrm>
          </p:contentPart>
        </mc:Choice>
        <mc:Fallback>
          <p:sp>
            <p:nvSpPr>
              <p:cNvPr id="1049820" name=""/>
              <p:cNvSpPr/>
              <p:nvPr/>
            </p:nvSpPr>
            <p:spPr>
              <a:xfrm>
                <a:off x="2632220" y="396996"/>
                <a:ext cx="62564" cy="63145"/>
              </a:xfrm>
            </p:spPr>
          </p:sp>
        </mc:Fallback>
      </mc:AlternateContent>
      <mc:AlternateContent xmlns:mc="http://schemas.openxmlformats.org/markup-compatibility/2006">
        <mc:Choice xmlns:p14="http://schemas.microsoft.com/office/powerpoint/2010/main" Requires="p14">
          <p:contentPart p14:bwMode="auto" r:id="rId46">
            <p14:nvContentPartPr>
              <p14:cNvPr id="1049821" name=""/>
              <p14:cNvContentPartPr/>
              <p14:nvPr/>
            </p14:nvContentPartPr>
            <p14:xfrm>
              <a:off x="2622284" y="382479"/>
              <a:ext cx="65953" cy="93709"/>
            </p14:xfrm>
          </p:contentPart>
        </mc:Choice>
        <mc:Fallback>
          <p:sp>
            <p:nvSpPr>
              <p:cNvPr id="1049821" name=""/>
              <p:cNvSpPr/>
              <p:nvPr/>
            </p:nvSpPr>
            <p:spPr>
              <a:xfrm>
                <a:off x="2622284" y="382479"/>
                <a:ext cx="65953" cy="93709"/>
              </a:xfrm>
            </p:spPr>
          </p:sp>
        </mc:Fallback>
      </mc:AlternateContent>
      <mc:AlternateContent xmlns:mc="http://schemas.openxmlformats.org/markup-compatibility/2006">
        <mc:Choice xmlns:p14="http://schemas.microsoft.com/office/powerpoint/2010/main" Requires="p14">
          <p:contentPart p14:bwMode="auto" r:id="rId47">
            <p14:nvContentPartPr>
              <p14:cNvPr id="1049822" name=""/>
              <p14:cNvContentPartPr/>
              <p14:nvPr/>
            </p14:nvContentPartPr>
            <p14:xfrm>
              <a:off x="2800537" y="132649"/>
              <a:ext cx="18931" cy="449341"/>
            </p14:xfrm>
          </p:contentPart>
        </mc:Choice>
        <mc:Fallback>
          <p:sp>
            <p:nvSpPr>
              <p:cNvPr id="1049822" name=""/>
              <p:cNvSpPr/>
              <p:nvPr/>
            </p:nvSpPr>
            <p:spPr>
              <a:xfrm>
                <a:off x="2800537" y="132649"/>
                <a:ext cx="18931" cy="449341"/>
              </a:xfrm>
            </p:spPr>
          </p:sp>
        </mc:Fallback>
      </mc:AlternateContent>
      <mc:AlternateContent xmlns:mc="http://schemas.openxmlformats.org/markup-compatibility/2006">
        <mc:Choice xmlns:p14="http://schemas.microsoft.com/office/powerpoint/2010/main" Requires="p14">
          <p:contentPart p14:bwMode="auto" r:id="rId48">
            <p14:nvContentPartPr>
              <p14:cNvPr id="1049823" name=""/>
              <p14:cNvContentPartPr/>
              <p14:nvPr/>
            </p14:nvContentPartPr>
            <p14:xfrm>
              <a:off x="2790316" y="116632"/>
              <a:ext cx="138964" cy="170510"/>
            </p14:xfrm>
          </p:contentPart>
        </mc:Choice>
        <mc:Fallback>
          <p:sp>
            <p:nvSpPr>
              <p:cNvPr id="1049823" name=""/>
              <p:cNvSpPr/>
              <p:nvPr/>
            </p:nvSpPr>
            <p:spPr>
              <a:xfrm>
                <a:off x="2790316" y="116632"/>
                <a:ext cx="138964" cy="170510"/>
              </a:xfrm>
            </p:spPr>
          </p:sp>
        </mc:Fallback>
      </mc:AlternateContent>
      <mc:AlternateContent xmlns:mc="http://schemas.openxmlformats.org/markup-compatibility/2006">
        <mc:Choice xmlns:p14="http://schemas.microsoft.com/office/powerpoint/2010/main" Requires="p14">
          <p:contentPart p14:bwMode="auto" r:id="rId49">
            <p14:nvContentPartPr>
              <p14:cNvPr id="1049824" name=""/>
              <p14:cNvContentPartPr/>
              <p14:nvPr/>
            </p14:nvContentPartPr>
            <p14:xfrm>
              <a:off x="2945957" y="355771"/>
              <a:ext cx="125061" cy="132801"/>
            </p14:xfrm>
          </p:contentPart>
        </mc:Choice>
        <mc:Fallback>
          <p:sp>
            <p:nvSpPr>
              <p:cNvPr id="1049824" name=""/>
              <p:cNvSpPr/>
              <p:nvPr/>
            </p:nvSpPr>
            <p:spPr>
              <a:xfrm>
                <a:off x="2945957" y="355771"/>
                <a:ext cx="125061" cy="132801"/>
              </a:xfrm>
            </p:spPr>
          </p:sp>
        </mc:Fallback>
      </mc:AlternateContent>
      <mc:AlternateContent xmlns:mc="http://schemas.openxmlformats.org/markup-compatibility/2006">
        <mc:Choice xmlns:p14="http://schemas.microsoft.com/office/powerpoint/2010/main" Requires="p14">
          <p:contentPart p14:bwMode="auto" r:id="rId50">
            <p14:nvContentPartPr>
              <p14:cNvPr id="1049825" name=""/>
              <p14:cNvContentPartPr/>
              <p14:nvPr/>
            </p14:nvContentPartPr>
            <p14:xfrm>
              <a:off x="3245723" y="293704"/>
              <a:ext cx="232567" cy="171076"/>
            </p14:xfrm>
          </p:contentPart>
        </mc:Choice>
        <mc:Fallback>
          <p:sp>
            <p:nvSpPr>
              <p:cNvPr id="1049825" name=""/>
              <p:cNvSpPr/>
              <p:nvPr/>
            </p:nvSpPr>
            <p:spPr>
              <a:xfrm>
                <a:off x="3245723" y="293704"/>
                <a:ext cx="232567" cy="171076"/>
              </a:xfrm>
            </p:spPr>
          </p:sp>
        </mc:Fallback>
      </mc:AlternateContent>
      <mc:AlternateContent xmlns:mc="http://schemas.openxmlformats.org/markup-compatibility/2006">
        <mc:Choice xmlns:p14="http://schemas.microsoft.com/office/powerpoint/2010/main" Requires="p14">
          <p:contentPart p14:bwMode="auto" r:id="rId51">
            <p14:nvContentPartPr>
              <p14:cNvPr id="1049826" name=""/>
              <p14:cNvContentPartPr/>
              <p14:nvPr/>
            </p14:nvContentPartPr>
            <p14:xfrm>
              <a:off x="3475634" y="113055"/>
              <a:ext cx="300803" cy="326624"/>
            </p14:xfrm>
          </p:contentPart>
        </mc:Choice>
        <mc:Fallback>
          <p:sp>
            <p:nvSpPr>
              <p:cNvPr id="1049826" name=""/>
              <p:cNvSpPr/>
              <p:nvPr/>
            </p:nvSpPr>
            <p:spPr>
              <a:xfrm>
                <a:off x="3475634" y="113055"/>
                <a:ext cx="300803" cy="326624"/>
              </a:xfrm>
            </p:spPr>
          </p:sp>
        </mc:Fallback>
      </mc:AlternateContent>
      <mc:AlternateContent xmlns:mc="http://schemas.openxmlformats.org/markup-compatibility/2006">
        <mc:Choice xmlns:p14="http://schemas.microsoft.com/office/powerpoint/2010/main" Requires="p14">
          <p:contentPart p14:bwMode="auto" r:id="rId52">
            <p14:nvContentPartPr>
              <p14:cNvPr id="1049827" name=""/>
              <p14:cNvContentPartPr/>
              <p14:nvPr/>
            </p14:nvContentPartPr>
            <p14:xfrm>
              <a:off x="0" y="0"/>
              <a:ext cx="0" cy="0"/>
            </p14:xfrm>
          </p:contentPart>
        </mc:Choice>
        <mc:Fallback>
          <p:sp>
            <p:nvSpPr>
              <p:cNvPr id="1049827"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53">
            <p14:nvContentPartPr>
              <p14:cNvPr id="1049828" name=""/>
              <p14:cNvContentPartPr/>
              <p14:nvPr/>
            </p14:nvContentPartPr>
            <p14:xfrm>
              <a:off x="3895442" y="265000"/>
              <a:ext cx="131176" cy="48374"/>
            </p14:xfrm>
          </p:contentPart>
        </mc:Choice>
        <mc:Fallback>
          <p:sp>
            <p:nvSpPr>
              <p:cNvPr id="1049828" name=""/>
              <p:cNvSpPr/>
              <p:nvPr/>
            </p:nvSpPr>
            <p:spPr>
              <a:xfrm>
                <a:off x="3895442" y="265000"/>
                <a:ext cx="131176" cy="48374"/>
              </a:xfrm>
            </p:spPr>
          </p:sp>
        </mc:Fallback>
      </mc:AlternateContent>
      <mc:AlternateContent xmlns:mc="http://schemas.openxmlformats.org/markup-compatibility/2006">
        <mc:Choice xmlns:p14="http://schemas.microsoft.com/office/powerpoint/2010/main" Requires="p14">
          <p:contentPart p14:bwMode="auto" r:id="rId54">
            <p14:nvContentPartPr>
              <p14:cNvPr id="1049829" name=""/>
              <p14:cNvContentPartPr/>
              <p14:nvPr/>
            </p14:nvContentPartPr>
            <p14:xfrm>
              <a:off x="3890016" y="386683"/>
              <a:ext cx="152617" cy="18595"/>
            </p14:xfrm>
          </p:contentPart>
        </mc:Choice>
        <mc:Fallback>
          <p:sp>
            <p:nvSpPr>
              <p:cNvPr id="1049829" name=""/>
              <p:cNvSpPr/>
              <p:nvPr/>
            </p:nvSpPr>
            <p:spPr>
              <a:xfrm>
                <a:off x="3890016" y="386683"/>
                <a:ext cx="152617" cy="18595"/>
              </a:xfrm>
            </p:spPr>
          </p:sp>
        </mc:Fallback>
      </mc:AlternateContent>
      <mc:AlternateContent xmlns:mc="http://schemas.openxmlformats.org/markup-compatibility/2006">
        <mc:Choice xmlns:p14="http://schemas.microsoft.com/office/powerpoint/2010/main" Requires="p14">
          <p:contentPart p14:bwMode="auto" r:id="rId55">
            <p14:nvContentPartPr>
              <p14:cNvPr id="1049830" name=""/>
              <p14:cNvContentPartPr/>
              <p14:nvPr/>
            </p14:nvContentPartPr>
            <p14:xfrm>
              <a:off x="4115461" y="135362"/>
              <a:ext cx="112300" cy="424419"/>
            </p14:xfrm>
          </p:contentPart>
        </mc:Choice>
        <mc:Fallback>
          <p:sp>
            <p:nvSpPr>
              <p:cNvPr id="1049830" name=""/>
              <p:cNvSpPr/>
              <p:nvPr/>
            </p:nvSpPr>
            <p:spPr>
              <a:xfrm>
                <a:off x="4115461" y="135362"/>
                <a:ext cx="112300" cy="424419"/>
              </a:xfrm>
            </p:spPr>
          </p:sp>
        </mc:Fallback>
      </mc:AlternateContent>
      <mc:AlternateContent xmlns:mc="http://schemas.openxmlformats.org/markup-compatibility/2006">
        <mc:Choice xmlns:p14="http://schemas.microsoft.com/office/powerpoint/2010/main" Requires="p14">
          <p:contentPart p14:bwMode="auto" r:id="rId56">
            <p14:nvContentPartPr>
              <p14:cNvPr id="1049831" name=""/>
              <p14:cNvContentPartPr/>
              <p14:nvPr/>
            </p14:nvContentPartPr>
            <p14:xfrm>
              <a:off x="4253918" y="282495"/>
              <a:ext cx="129614" cy="150205"/>
            </p14:xfrm>
          </p:contentPart>
        </mc:Choice>
        <mc:Fallback>
          <p:sp>
            <p:nvSpPr>
              <p:cNvPr id="1049831" name=""/>
              <p:cNvSpPr/>
              <p:nvPr/>
            </p:nvSpPr>
            <p:spPr>
              <a:xfrm>
                <a:off x="4253918" y="282495"/>
                <a:ext cx="129614" cy="150205"/>
              </a:xfrm>
            </p:spPr>
          </p:sp>
        </mc:Fallback>
      </mc:AlternateContent>
      <mc:AlternateContent xmlns:mc="http://schemas.openxmlformats.org/markup-compatibility/2006">
        <mc:Choice xmlns:p14="http://schemas.microsoft.com/office/powerpoint/2010/main" Requires="p14">
          <p:contentPart p14:bwMode="auto" r:id="rId57">
            <p14:nvContentPartPr>
              <p14:cNvPr id="1049832" name=""/>
              <p14:cNvContentPartPr/>
              <p14:nvPr/>
            </p14:nvContentPartPr>
            <p14:xfrm>
              <a:off x="4532427" y="125867"/>
              <a:ext cx="42575" cy="320228"/>
            </p14:xfrm>
          </p:contentPart>
        </mc:Choice>
        <mc:Fallback>
          <p:sp>
            <p:nvSpPr>
              <p:cNvPr id="1049832" name=""/>
              <p:cNvSpPr/>
              <p:nvPr/>
            </p:nvSpPr>
            <p:spPr>
              <a:xfrm>
                <a:off x="4532427" y="125867"/>
                <a:ext cx="42575" cy="320228"/>
              </a:xfrm>
            </p:spPr>
          </p:sp>
        </mc:Fallback>
      </mc:AlternateContent>
      <mc:AlternateContent xmlns:mc="http://schemas.openxmlformats.org/markup-compatibility/2006">
        <mc:Choice xmlns:p14="http://schemas.microsoft.com/office/powerpoint/2010/main" Requires="p14">
          <p:contentPart p14:bwMode="auto" r:id="rId58">
            <p14:nvContentPartPr>
              <p14:cNvPr id="1049833" name=""/>
              <p14:cNvContentPartPr/>
              <p14:nvPr/>
            </p14:nvContentPartPr>
            <p14:xfrm>
              <a:off x="4596026" y="242979"/>
              <a:ext cx="118189" cy="139579"/>
            </p14:xfrm>
          </p:contentPart>
        </mc:Choice>
        <mc:Fallback>
          <p:sp>
            <p:nvSpPr>
              <p:cNvPr id="1049833" name=""/>
              <p:cNvSpPr/>
              <p:nvPr/>
            </p:nvSpPr>
            <p:spPr>
              <a:xfrm>
                <a:off x="4596026" y="242979"/>
                <a:ext cx="118189" cy="139579"/>
              </a:xfrm>
            </p:spPr>
          </p:sp>
        </mc:Fallback>
      </mc:AlternateContent>
      <mc:AlternateContent xmlns:mc="http://schemas.openxmlformats.org/markup-compatibility/2006">
        <mc:Choice xmlns:p14="http://schemas.microsoft.com/office/powerpoint/2010/main" Requires="p14">
          <p:contentPart p14:bwMode="auto" r:id="rId59">
            <p14:nvContentPartPr>
              <p14:cNvPr id="1049834" name=""/>
              <p14:cNvContentPartPr/>
              <p14:nvPr/>
            </p14:nvContentPartPr>
            <p14:xfrm>
              <a:off x="4643501" y="238380"/>
              <a:ext cx="169405" cy="473267"/>
            </p14:xfrm>
          </p:contentPart>
        </mc:Choice>
        <mc:Fallback>
          <p:sp>
            <p:nvSpPr>
              <p:cNvPr id="1049834" name=""/>
              <p:cNvSpPr/>
              <p:nvPr/>
            </p:nvSpPr>
            <p:spPr>
              <a:xfrm>
                <a:off x="4643501" y="238380"/>
                <a:ext cx="169405" cy="473267"/>
              </a:xfrm>
            </p:spPr>
          </p:sp>
        </mc:Fallback>
      </mc:AlternateContent>
      <mc:AlternateContent xmlns:mc="http://schemas.openxmlformats.org/markup-compatibility/2006">
        <mc:Choice xmlns:p14="http://schemas.microsoft.com/office/powerpoint/2010/main" Requires="p14">
          <p:contentPart p14:bwMode="auto" r:id="rId60">
            <p14:nvContentPartPr>
              <p14:cNvPr id="1049835" name=""/>
              <p14:cNvContentPartPr/>
              <p14:nvPr/>
            </p14:nvContentPartPr>
            <p14:xfrm>
              <a:off x="4796745" y="374082"/>
              <a:ext cx="40722" cy="161469"/>
            </p14:xfrm>
          </p:contentPart>
        </mc:Choice>
        <mc:Fallback>
          <p:sp>
            <p:nvSpPr>
              <p:cNvPr id="1049835" name=""/>
              <p:cNvSpPr/>
              <p:nvPr/>
            </p:nvSpPr>
            <p:spPr>
              <a:xfrm>
                <a:off x="4796745" y="374082"/>
                <a:ext cx="40722" cy="161469"/>
              </a:xfrm>
            </p:spPr>
          </p:sp>
        </mc:Fallback>
      </mc:AlternateContent>
      <mc:AlternateContent xmlns:mc="http://schemas.openxmlformats.org/markup-compatibility/2006">
        <mc:Choice xmlns:p14="http://schemas.microsoft.com/office/powerpoint/2010/main" Requires="p14">
          <p:contentPart p14:bwMode="auto" r:id="rId61">
            <p14:nvContentPartPr>
              <p14:cNvPr id="1049836" name=""/>
              <p14:cNvContentPartPr/>
              <p14:nvPr/>
            </p14:nvContentPartPr>
            <p14:xfrm>
              <a:off x="4873473" y="393022"/>
              <a:ext cx="87125" cy="82089"/>
            </p14:xfrm>
          </p:contentPart>
        </mc:Choice>
        <mc:Fallback>
          <p:sp>
            <p:nvSpPr>
              <p:cNvPr id="1049836" name=""/>
              <p:cNvSpPr/>
              <p:nvPr/>
            </p:nvSpPr>
            <p:spPr>
              <a:xfrm>
                <a:off x="4873473" y="393022"/>
                <a:ext cx="87125" cy="82089"/>
              </a:xfrm>
            </p:spPr>
          </p:sp>
        </mc:Fallback>
      </mc:AlternateContent>
      <mc:AlternateContent xmlns:mc="http://schemas.openxmlformats.org/markup-compatibility/2006">
        <mc:Choice xmlns:p14="http://schemas.microsoft.com/office/powerpoint/2010/main" Requires="p14">
          <p:contentPart p14:bwMode="auto" r:id="rId62">
            <p14:nvContentPartPr>
              <p14:cNvPr id="1049837" name=""/>
              <p14:cNvContentPartPr/>
              <p14:nvPr/>
            </p14:nvContentPartPr>
            <p14:xfrm>
              <a:off x="5089052" y="82463"/>
              <a:ext cx="23765" cy="286555"/>
            </p14:xfrm>
          </p:contentPart>
        </mc:Choice>
        <mc:Fallback>
          <p:sp>
            <p:nvSpPr>
              <p:cNvPr id="1049837" name=""/>
              <p:cNvSpPr/>
              <p:nvPr/>
            </p:nvSpPr>
            <p:spPr>
              <a:xfrm>
                <a:off x="5089052" y="82463"/>
                <a:ext cx="23765" cy="286555"/>
              </a:xfrm>
            </p:spPr>
          </p:sp>
        </mc:Fallback>
      </mc:AlternateContent>
      <mc:AlternateContent xmlns:mc="http://schemas.openxmlformats.org/markup-compatibility/2006">
        <mc:Choice xmlns:p14="http://schemas.microsoft.com/office/powerpoint/2010/main" Requires="p14">
          <p:contentPart p14:bwMode="auto" r:id="rId63">
            <p14:nvContentPartPr>
              <p14:cNvPr id="1049838" name=""/>
              <p14:cNvContentPartPr/>
              <p14:nvPr/>
            </p14:nvContentPartPr>
            <p14:xfrm>
              <a:off x="5084334" y="87025"/>
              <a:ext cx="98229" cy="124108"/>
            </p14:xfrm>
          </p:contentPart>
        </mc:Choice>
        <mc:Fallback>
          <p:sp>
            <p:nvSpPr>
              <p:cNvPr id="1049838" name=""/>
              <p:cNvSpPr/>
              <p:nvPr/>
            </p:nvSpPr>
            <p:spPr>
              <a:xfrm>
                <a:off x="5084334" y="87025"/>
                <a:ext cx="98229" cy="124108"/>
              </a:xfrm>
            </p:spPr>
          </p:sp>
        </mc:Fallback>
      </mc:AlternateContent>
      <mc:AlternateContent xmlns:mc="http://schemas.openxmlformats.org/markup-compatibility/2006">
        <mc:Choice xmlns:p14="http://schemas.microsoft.com/office/powerpoint/2010/main" Requires="p14">
          <p:contentPart p14:bwMode="auto" r:id="rId64">
            <p14:nvContentPartPr>
              <p14:cNvPr id="1049839" name=""/>
              <p14:cNvContentPartPr/>
              <p14:nvPr/>
            </p14:nvContentPartPr>
            <p14:xfrm>
              <a:off x="5160971" y="167541"/>
              <a:ext cx="127766" cy="25465"/>
            </p14:xfrm>
          </p:contentPart>
        </mc:Choice>
        <mc:Fallback>
          <p:sp>
            <p:nvSpPr>
              <p:cNvPr id="1049839" name=""/>
              <p:cNvSpPr/>
              <p:nvPr/>
            </p:nvSpPr>
            <p:spPr>
              <a:xfrm>
                <a:off x="5160971" y="167541"/>
                <a:ext cx="127766" cy="25465"/>
              </a:xfrm>
            </p:spPr>
          </p:sp>
        </mc:Fallback>
      </mc:AlternateContent>
      <mc:AlternateContent xmlns:mc="http://schemas.openxmlformats.org/markup-compatibility/2006">
        <mc:Choice xmlns:p14="http://schemas.microsoft.com/office/powerpoint/2010/main" Requires="p14">
          <p:contentPart p14:bwMode="auto" r:id="rId65">
            <p14:nvContentPartPr>
              <p14:cNvPr id="1049840" name=""/>
              <p14:cNvContentPartPr/>
              <p14:nvPr/>
            </p14:nvContentPartPr>
            <p14:xfrm>
              <a:off x="5204780" y="144856"/>
              <a:ext cx="99022" cy="168016"/>
            </p14:xfrm>
          </p:contentPart>
        </mc:Choice>
        <mc:Fallback>
          <p:sp>
            <p:nvSpPr>
              <p:cNvPr id="1049840" name=""/>
              <p:cNvSpPr/>
              <p:nvPr/>
            </p:nvSpPr>
            <p:spPr>
              <a:xfrm>
                <a:off x="5204780" y="144856"/>
                <a:ext cx="99022" cy="168016"/>
              </a:xfrm>
            </p:spPr>
          </p:sp>
        </mc:Fallback>
      </mc:AlternateContent>
      <mc:AlternateContent xmlns:mc="http://schemas.openxmlformats.org/markup-compatibility/2006">
        <mc:Choice xmlns:p14="http://schemas.microsoft.com/office/powerpoint/2010/main" Requires="p14">
          <p:contentPart p14:bwMode="auto" r:id="rId66">
            <p14:nvContentPartPr>
              <p14:cNvPr id="1049841" name=""/>
              <p14:cNvContentPartPr/>
              <p14:nvPr/>
            </p14:nvContentPartPr>
            <p14:xfrm>
              <a:off x="4990741" y="349668"/>
              <a:ext cx="364195" cy="36654"/>
            </p14:xfrm>
          </p:contentPart>
        </mc:Choice>
        <mc:Fallback>
          <p:sp>
            <p:nvSpPr>
              <p:cNvPr id="1049841" name=""/>
              <p:cNvSpPr/>
              <p:nvPr/>
            </p:nvSpPr>
            <p:spPr>
              <a:xfrm>
                <a:off x="4990741" y="349668"/>
                <a:ext cx="364195" cy="36654"/>
              </a:xfrm>
            </p:spPr>
          </p:sp>
        </mc:Fallback>
      </mc:AlternateContent>
      <mc:AlternateContent xmlns:mc="http://schemas.openxmlformats.org/markup-compatibility/2006">
        <mc:Choice xmlns:p14="http://schemas.microsoft.com/office/powerpoint/2010/main" Requires="p14">
          <p:contentPart p14:bwMode="auto" r:id="rId67">
            <p14:nvContentPartPr>
              <p14:cNvPr id="1049842" name=""/>
              <p14:cNvContentPartPr/>
              <p14:nvPr/>
            </p14:nvContentPartPr>
            <p14:xfrm>
              <a:off x="5106715" y="422234"/>
              <a:ext cx="9175" cy="318820"/>
            </p14:xfrm>
          </p:contentPart>
        </mc:Choice>
        <mc:Fallback>
          <p:sp>
            <p:nvSpPr>
              <p:cNvPr id="1049842" name=""/>
              <p:cNvSpPr/>
              <p:nvPr/>
            </p:nvSpPr>
            <p:spPr>
              <a:xfrm>
                <a:off x="5106715" y="422234"/>
                <a:ext cx="9175" cy="318820"/>
              </a:xfrm>
            </p:spPr>
          </p:sp>
        </mc:Fallback>
      </mc:AlternateContent>
      <mc:AlternateContent xmlns:mc="http://schemas.openxmlformats.org/markup-compatibility/2006">
        <mc:Choice xmlns:p14="http://schemas.microsoft.com/office/powerpoint/2010/main" Requires="p14">
          <p:contentPart p14:bwMode="auto" r:id="rId68">
            <p14:nvContentPartPr>
              <p14:cNvPr id="1049843" name=""/>
              <p14:cNvContentPartPr/>
              <p14:nvPr/>
            </p14:nvContentPartPr>
            <p14:xfrm>
              <a:off x="5122991" y="432054"/>
              <a:ext cx="126168" cy="142312"/>
            </p14:xfrm>
          </p:contentPart>
        </mc:Choice>
        <mc:Fallback>
          <p:sp>
            <p:nvSpPr>
              <p:cNvPr id="1049843" name=""/>
              <p:cNvSpPr/>
              <p:nvPr/>
            </p:nvSpPr>
            <p:spPr>
              <a:xfrm>
                <a:off x="5122991" y="432054"/>
                <a:ext cx="126168" cy="142312"/>
              </a:xfrm>
            </p:spPr>
          </p:sp>
        </mc:Fallback>
      </mc:AlternateContent>
      <mc:AlternateContent xmlns:mc="http://schemas.openxmlformats.org/markup-compatibility/2006">
        <mc:Choice xmlns:p14="http://schemas.microsoft.com/office/powerpoint/2010/main" Requires="p14">
          <p:contentPart p14:bwMode="auto" r:id="rId69">
            <p14:nvContentPartPr>
              <p14:cNvPr id="1049844" name=""/>
              <p14:cNvContentPartPr/>
              <p14:nvPr/>
            </p14:nvContentPartPr>
            <p14:xfrm>
              <a:off x="5209123" y="525317"/>
              <a:ext cx="132014" cy="143049"/>
            </p14:xfrm>
          </p:contentPart>
        </mc:Choice>
        <mc:Fallback>
          <p:sp>
            <p:nvSpPr>
              <p:cNvPr id="1049844" name=""/>
              <p:cNvSpPr/>
              <p:nvPr/>
            </p:nvSpPr>
            <p:spPr>
              <a:xfrm>
                <a:off x="5209123" y="525317"/>
                <a:ext cx="132014" cy="143049"/>
              </a:xfrm>
            </p:spPr>
          </p:sp>
        </mc:Fallback>
      </mc:AlternateContent>
      <mc:AlternateContent xmlns:mc="http://schemas.openxmlformats.org/markup-compatibility/2006">
        <mc:Choice xmlns:p14="http://schemas.microsoft.com/office/powerpoint/2010/main" Requires="p14">
          <p:contentPart p14:bwMode="auto" r:id="rId70">
            <p14:nvContentPartPr>
              <p14:cNvPr id="1049845" name=""/>
              <p14:cNvContentPartPr/>
              <p14:nvPr/>
            </p14:nvContentPartPr>
            <p14:xfrm>
              <a:off x="6334942" y="277538"/>
              <a:ext cx="158468" cy="10310"/>
            </p14:xfrm>
          </p:contentPart>
        </mc:Choice>
        <mc:Fallback>
          <p:sp>
            <p:nvSpPr>
              <p:cNvPr id="1049845" name=""/>
              <p:cNvSpPr/>
              <p:nvPr/>
            </p:nvSpPr>
            <p:spPr>
              <a:xfrm>
                <a:off x="6334942" y="277538"/>
                <a:ext cx="158468" cy="10310"/>
              </a:xfrm>
            </p:spPr>
          </p:sp>
        </mc:Fallback>
      </mc:AlternateContent>
      <mc:AlternateContent xmlns:mc="http://schemas.openxmlformats.org/markup-compatibility/2006">
        <mc:Choice xmlns:p14="http://schemas.microsoft.com/office/powerpoint/2010/main" Requires="p14">
          <p:contentPart p14:bwMode="auto" r:id="rId71">
            <p14:nvContentPartPr>
              <p14:cNvPr id="1049846" name=""/>
              <p14:cNvContentPartPr/>
              <p14:nvPr/>
            </p14:nvContentPartPr>
            <p14:xfrm>
              <a:off x="6326125" y="374567"/>
              <a:ext cx="197216" cy="13396"/>
            </p14:xfrm>
          </p:contentPart>
        </mc:Choice>
        <mc:Fallback>
          <p:sp>
            <p:nvSpPr>
              <p:cNvPr id="1049846" name=""/>
              <p:cNvSpPr/>
              <p:nvPr/>
            </p:nvSpPr>
            <p:spPr>
              <a:xfrm>
                <a:off x="6326125" y="374567"/>
                <a:ext cx="197216" cy="13396"/>
              </a:xfrm>
            </p:spPr>
          </p:sp>
        </mc:Fallback>
      </mc:AlternateContent>
      <mc:AlternateContent xmlns:mc="http://schemas.openxmlformats.org/markup-compatibility/2006">
        <mc:Choice xmlns:p14="http://schemas.microsoft.com/office/powerpoint/2010/main" Requires="p14">
          <p:contentPart p14:bwMode="auto" r:id="rId72">
            <p14:nvContentPartPr>
              <p14:cNvPr id="1049847" name=""/>
              <p14:cNvContentPartPr/>
              <p14:nvPr/>
            </p14:nvContentPartPr>
            <p14:xfrm>
              <a:off x="6557207" y="190973"/>
              <a:ext cx="39447" cy="282662"/>
            </p14:xfrm>
          </p:contentPart>
        </mc:Choice>
        <mc:Fallback>
          <p:sp>
            <p:nvSpPr>
              <p:cNvPr id="1049847" name=""/>
              <p:cNvSpPr/>
              <p:nvPr/>
            </p:nvSpPr>
            <p:spPr>
              <a:xfrm>
                <a:off x="6557207" y="190973"/>
                <a:ext cx="39447" cy="282662"/>
              </a:xfrm>
            </p:spPr>
          </p:sp>
        </mc:Fallback>
      </mc:AlternateContent>
      <mc:AlternateContent xmlns:mc="http://schemas.openxmlformats.org/markup-compatibility/2006">
        <mc:Choice xmlns:p14="http://schemas.microsoft.com/office/powerpoint/2010/main" Requires="p14">
          <p:contentPart p14:bwMode="auto" r:id="rId73">
            <p14:nvContentPartPr>
              <p14:cNvPr id="1049848" name=""/>
              <p14:cNvContentPartPr/>
              <p14:nvPr/>
            </p14:nvContentPartPr>
            <p14:xfrm>
              <a:off x="6666161" y="223013"/>
              <a:ext cx="130137" cy="172363"/>
            </p14:xfrm>
          </p:contentPart>
        </mc:Choice>
        <mc:Fallback>
          <p:sp>
            <p:nvSpPr>
              <p:cNvPr id="1049848" name=""/>
              <p:cNvSpPr/>
              <p:nvPr/>
            </p:nvSpPr>
            <p:spPr>
              <a:xfrm>
                <a:off x="6666161" y="223013"/>
                <a:ext cx="130137" cy="172363"/>
              </a:xfrm>
            </p:spPr>
          </p:sp>
        </mc:Fallback>
      </mc:AlternateContent>
      <mc:AlternateContent xmlns:mc="http://schemas.openxmlformats.org/markup-compatibility/2006">
        <mc:Choice xmlns:p14="http://schemas.microsoft.com/office/powerpoint/2010/main" Requires="p14">
          <p:contentPart p14:bwMode="auto" r:id="rId74">
            <p14:nvContentPartPr>
              <p14:cNvPr id="1049849" name=""/>
              <p14:cNvContentPartPr/>
              <p14:nvPr/>
            </p14:nvContentPartPr>
            <p14:xfrm>
              <a:off x="6862496" y="140109"/>
              <a:ext cx="18400" cy="241346"/>
            </p14:xfrm>
          </p:contentPart>
        </mc:Choice>
        <mc:Fallback>
          <p:sp>
            <p:nvSpPr>
              <p:cNvPr id="1049849" name=""/>
              <p:cNvSpPr/>
              <p:nvPr/>
            </p:nvSpPr>
            <p:spPr>
              <a:xfrm>
                <a:off x="6862496" y="140109"/>
                <a:ext cx="18400" cy="241346"/>
              </a:xfrm>
            </p:spPr>
          </p:sp>
        </mc:Fallback>
      </mc:AlternateContent>
      <mc:AlternateContent xmlns:mc="http://schemas.openxmlformats.org/markup-compatibility/2006">
        <mc:Choice xmlns:p14="http://schemas.microsoft.com/office/powerpoint/2010/main" Requires="p14">
          <p:contentPart p14:bwMode="auto" r:id="rId75">
            <p14:nvContentPartPr>
              <p14:cNvPr id="1049850" name=""/>
              <p14:cNvContentPartPr/>
              <p14:nvPr/>
            </p14:nvContentPartPr>
            <p14:xfrm>
              <a:off x="6944475" y="206358"/>
              <a:ext cx="95919" cy="153842"/>
            </p14:xfrm>
          </p:contentPart>
        </mc:Choice>
        <mc:Fallback>
          <p:sp>
            <p:nvSpPr>
              <p:cNvPr id="1049850" name=""/>
              <p:cNvSpPr/>
              <p:nvPr/>
            </p:nvSpPr>
            <p:spPr>
              <a:xfrm>
                <a:off x="6944475" y="206358"/>
                <a:ext cx="95919" cy="153842"/>
              </a:xfrm>
            </p:spPr>
          </p:sp>
        </mc:Fallback>
      </mc:AlternateContent>
      <mc:AlternateContent xmlns:mc="http://schemas.openxmlformats.org/markup-compatibility/2006">
        <mc:Choice xmlns:p14="http://schemas.microsoft.com/office/powerpoint/2010/main" Requires="p14">
          <p:contentPart p14:bwMode="auto" r:id="rId76">
            <p14:nvContentPartPr>
              <p14:cNvPr id="1049851" name=""/>
              <p14:cNvContentPartPr/>
              <p14:nvPr/>
            </p14:nvContentPartPr>
            <p14:xfrm>
              <a:off x="6950240" y="191932"/>
              <a:ext cx="166671" cy="470847"/>
            </p14:xfrm>
          </p:contentPart>
        </mc:Choice>
        <mc:Fallback>
          <p:sp>
            <p:nvSpPr>
              <p:cNvPr id="1049851" name=""/>
              <p:cNvSpPr/>
              <p:nvPr/>
            </p:nvSpPr>
            <p:spPr>
              <a:xfrm>
                <a:off x="6950240" y="191932"/>
                <a:ext cx="166671" cy="470847"/>
              </a:xfrm>
            </p:spPr>
          </p:sp>
        </mc:Fallback>
      </mc:AlternateContent>
      <mc:AlternateContent xmlns:mc="http://schemas.openxmlformats.org/markup-compatibility/2006">
        <mc:Choice xmlns:p14="http://schemas.microsoft.com/office/powerpoint/2010/main" Requires="p14">
          <p:contentPart p14:bwMode="auto" r:id="rId77">
            <p14:nvContentPartPr>
              <p14:cNvPr id="1049852" name=""/>
              <p14:cNvContentPartPr/>
              <p14:nvPr/>
            </p14:nvContentPartPr>
            <p14:xfrm>
              <a:off x="7119210" y="340173"/>
              <a:ext cx="21805" cy="109490"/>
            </p14:xfrm>
          </p:contentPart>
        </mc:Choice>
        <mc:Fallback>
          <p:sp>
            <p:nvSpPr>
              <p:cNvPr id="1049852" name=""/>
              <p:cNvSpPr/>
              <p:nvPr/>
            </p:nvSpPr>
            <p:spPr>
              <a:xfrm>
                <a:off x="7119210" y="340173"/>
                <a:ext cx="21805" cy="109490"/>
              </a:xfrm>
            </p:spPr>
          </p:sp>
        </mc:Fallback>
      </mc:AlternateContent>
      <mc:AlternateContent xmlns:mc="http://schemas.openxmlformats.org/markup-compatibility/2006">
        <mc:Choice xmlns:p14="http://schemas.microsoft.com/office/powerpoint/2010/main" Requires="p14">
          <p:contentPart p14:bwMode="auto" r:id="rId78">
            <p14:nvContentPartPr>
              <p14:cNvPr id="1049853" name=""/>
              <p14:cNvContentPartPr/>
              <p14:nvPr/>
            </p14:nvContentPartPr>
            <p14:xfrm>
              <a:off x="7175234" y="337773"/>
              <a:ext cx="113574" cy="88085"/>
            </p14:xfrm>
          </p:contentPart>
        </mc:Choice>
        <mc:Fallback>
          <p:sp>
            <p:nvSpPr>
              <p:cNvPr id="1049853" name=""/>
              <p:cNvSpPr/>
              <p:nvPr/>
            </p:nvSpPr>
            <p:spPr>
              <a:xfrm>
                <a:off x="7175234" y="337773"/>
                <a:ext cx="113574" cy="88085"/>
              </a:xfrm>
            </p:spPr>
          </p:sp>
        </mc:Fallback>
      </mc:AlternateContent>
      <mc:AlternateContent xmlns:mc="http://schemas.openxmlformats.org/markup-compatibility/2006">
        <mc:Choice xmlns:p14="http://schemas.microsoft.com/office/powerpoint/2010/main" Requires="p14">
          <p:contentPart p14:bwMode="auto" r:id="rId79">
            <p14:nvContentPartPr>
              <p14:cNvPr id="1049854" name=""/>
              <p14:cNvContentPartPr/>
              <p14:nvPr/>
            </p14:nvContentPartPr>
            <p14:xfrm>
              <a:off x="5365110" y="180122"/>
              <a:ext cx="156398" cy="137395"/>
            </p14:xfrm>
          </p:contentPart>
        </mc:Choice>
        <mc:Fallback>
          <p:sp>
            <p:nvSpPr>
              <p:cNvPr id="1049854" name=""/>
              <p:cNvSpPr/>
              <p:nvPr/>
            </p:nvSpPr>
            <p:spPr>
              <a:xfrm>
                <a:off x="5365110" y="180122"/>
                <a:ext cx="156398" cy="137395"/>
              </a:xfrm>
            </p:spPr>
          </p:sp>
        </mc:Fallback>
      </mc:AlternateContent>
      <mc:AlternateContent xmlns:mc="http://schemas.openxmlformats.org/markup-compatibility/2006">
        <mc:Choice xmlns:p14="http://schemas.microsoft.com/office/powerpoint/2010/main" Requires="p14">
          <p:contentPart p14:bwMode="auto" r:id="rId80">
            <p14:nvContentPartPr>
              <p14:cNvPr id="1049855" name=""/>
              <p14:cNvContentPartPr/>
              <p14:nvPr/>
            </p14:nvContentPartPr>
            <p14:xfrm>
              <a:off x="5510924" y="61473"/>
              <a:ext cx="219958" cy="233488"/>
            </p14:xfrm>
          </p:contentPart>
        </mc:Choice>
        <mc:Fallback>
          <p:sp>
            <p:nvSpPr>
              <p:cNvPr id="1049855" name=""/>
              <p:cNvSpPr/>
              <p:nvPr/>
            </p:nvSpPr>
            <p:spPr>
              <a:xfrm>
                <a:off x="5510924" y="61473"/>
                <a:ext cx="219958" cy="233488"/>
              </a:xfrm>
            </p:spPr>
          </p:sp>
        </mc:Fallback>
      </mc:AlternateContent>
      <mc:AlternateContent xmlns:mc="http://schemas.openxmlformats.org/markup-compatibility/2006">
        <mc:Choice xmlns:p14="http://schemas.microsoft.com/office/powerpoint/2010/main" Requires="p14">
          <p:contentPart p14:bwMode="auto" r:id="rId81">
            <p14:nvContentPartPr>
              <p14:cNvPr id="1049856" name=""/>
              <p14:cNvContentPartPr/>
              <p14:nvPr/>
            </p14:nvContentPartPr>
            <p14:xfrm>
              <a:off x="5328118" y="123154"/>
              <a:ext cx="127729" cy="187390"/>
            </p14:xfrm>
          </p:contentPart>
        </mc:Choice>
        <mc:Fallback>
          <p:sp>
            <p:nvSpPr>
              <p:cNvPr id="1049856" name=""/>
              <p:cNvSpPr/>
              <p:nvPr/>
            </p:nvSpPr>
            <p:spPr>
              <a:xfrm>
                <a:off x="5328118" y="123154"/>
                <a:ext cx="127729" cy="187390"/>
              </a:xfrm>
            </p:spPr>
          </p:sp>
        </mc:Fallback>
      </mc:AlternateContent>
      <mc:AlternateContent xmlns:mc="http://schemas.openxmlformats.org/markup-compatibility/2006">
        <mc:Choice xmlns:p14="http://schemas.microsoft.com/office/powerpoint/2010/main" Requires="p14">
          <p:contentPart p14:bwMode="auto" r:id="rId82">
            <p14:nvContentPartPr>
              <p14:cNvPr id="1049857" name=""/>
              <p14:cNvContentPartPr/>
              <p14:nvPr/>
            </p14:nvContentPartPr>
            <p14:xfrm>
              <a:off x="5749457" y="103487"/>
              <a:ext cx="57644" cy="204575"/>
            </p14:xfrm>
          </p:contentPart>
        </mc:Choice>
        <mc:Fallback>
          <p:sp>
            <p:nvSpPr>
              <p:cNvPr id="1049857" name=""/>
              <p:cNvSpPr/>
              <p:nvPr/>
            </p:nvSpPr>
            <p:spPr>
              <a:xfrm>
                <a:off x="5749457" y="103487"/>
                <a:ext cx="57644" cy="204575"/>
              </a:xfrm>
            </p:spPr>
          </p:sp>
        </mc:Fallback>
      </mc:AlternateContent>
      <mc:AlternateContent xmlns:mc="http://schemas.openxmlformats.org/markup-compatibility/2006">
        <mc:Choice xmlns:p14="http://schemas.microsoft.com/office/powerpoint/2010/main" Requires="p14">
          <p:contentPart p14:bwMode="auto" r:id="rId83">
            <p14:nvContentPartPr>
              <p14:cNvPr id="1049858" name=""/>
              <p14:cNvContentPartPr/>
              <p14:nvPr/>
            </p14:nvContentPartPr>
            <p14:xfrm>
              <a:off x="5329165" y="313789"/>
              <a:ext cx="484656" cy="40549"/>
            </p14:xfrm>
          </p:contentPart>
        </mc:Choice>
        <mc:Fallback>
          <p:sp>
            <p:nvSpPr>
              <p:cNvPr id="1049858" name=""/>
              <p:cNvSpPr/>
              <p:nvPr/>
            </p:nvSpPr>
            <p:spPr>
              <a:xfrm>
                <a:off x="5329165" y="313789"/>
                <a:ext cx="484656" cy="40549"/>
              </a:xfrm>
            </p:spPr>
          </p:sp>
        </mc:Fallback>
      </mc:AlternateContent>
      <mc:AlternateContent xmlns:mc="http://schemas.openxmlformats.org/markup-compatibility/2006">
        <mc:Choice xmlns:p14="http://schemas.microsoft.com/office/powerpoint/2010/main" Requires="p14">
          <p:contentPart p14:bwMode="auto" r:id="rId84">
            <p14:nvContentPartPr>
              <p14:cNvPr id="1049859" name=""/>
              <p14:cNvContentPartPr/>
              <p14:nvPr/>
            </p14:nvContentPartPr>
            <p14:xfrm>
              <a:off x="7371044" y="121798"/>
              <a:ext cx="19975" cy="474840"/>
            </p14:xfrm>
          </p:contentPart>
        </mc:Choice>
        <mc:Fallback>
          <p:sp>
            <p:nvSpPr>
              <p:cNvPr id="1049859" name=""/>
              <p:cNvSpPr/>
              <p:nvPr/>
            </p:nvSpPr>
            <p:spPr>
              <a:xfrm>
                <a:off x="7371044" y="121798"/>
                <a:ext cx="19975" cy="474840"/>
              </a:xfrm>
            </p:spPr>
          </p:sp>
        </mc:Fallback>
      </mc:AlternateContent>
      <mc:AlternateContent xmlns:mc="http://schemas.openxmlformats.org/markup-compatibility/2006">
        <mc:Choice xmlns:p14="http://schemas.microsoft.com/office/powerpoint/2010/main" Requires="p14">
          <p:contentPart p14:bwMode="auto" r:id="rId85">
            <p14:nvContentPartPr>
              <p14:cNvPr id="1049860" name=""/>
              <p14:cNvContentPartPr/>
              <p14:nvPr/>
            </p14:nvContentPartPr>
            <p14:xfrm>
              <a:off x="7354728" y="97501"/>
              <a:ext cx="110852" cy="174740"/>
            </p14:xfrm>
          </p:contentPart>
        </mc:Choice>
        <mc:Fallback>
          <p:sp>
            <p:nvSpPr>
              <p:cNvPr id="1049860" name=""/>
              <p:cNvSpPr/>
              <p:nvPr/>
            </p:nvSpPr>
            <p:spPr>
              <a:xfrm>
                <a:off x="7354728" y="97501"/>
                <a:ext cx="110852" cy="174740"/>
              </a:xfrm>
            </p:spPr>
          </p:sp>
        </mc:Fallback>
      </mc:AlternateContent>
      <mc:AlternateContent xmlns:mc="http://schemas.openxmlformats.org/markup-compatibility/2006">
        <mc:Choice xmlns:p14="http://schemas.microsoft.com/office/powerpoint/2010/main" Requires="p14">
          <p:contentPart p14:bwMode="auto" r:id="rId86">
            <p14:nvContentPartPr>
              <p14:cNvPr id="1049861" name=""/>
              <p14:cNvContentPartPr/>
              <p14:nvPr/>
            </p14:nvContentPartPr>
            <p14:xfrm>
              <a:off x="7420069" y="360366"/>
              <a:ext cx="122130" cy="17785"/>
            </p14:xfrm>
          </p:contentPart>
        </mc:Choice>
        <mc:Fallback>
          <p:sp>
            <p:nvSpPr>
              <p:cNvPr id="1049861" name=""/>
              <p:cNvSpPr/>
              <p:nvPr/>
            </p:nvSpPr>
            <p:spPr>
              <a:xfrm>
                <a:off x="7420069" y="360366"/>
                <a:ext cx="122130" cy="17785"/>
              </a:xfrm>
            </p:spPr>
          </p:sp>
        </mc:Fallback>
      </mc:AlternateContent>
      <mc:AlternateContent xmlns:mc="http://schemas.openxmlformats.org/markup-compatibility/2006">
        <mc:Choice xmlns:p14="http://schemas.microsoft.com/office/powerpoint/2010/main" Requires="p14">
          <p:contentPart p14:bwMode="auto" r:id="rId87">
            <p14:nvContentPartPr>
              <p14:cNvPr id="1049862" name=""/>
              <p14:cNvContentPartPr/>
              <p14:nvPr/>
            </p14:nvContentPartPr>
            <p14:xfrm>
              <a:off x="7456495" y="310333"/>
              <a:ext cx="123368" cy="176755"/>
            </p14:xfrm>
          </p:contentPart>
        </mc:Choice>
        <mc:Fallback>
          <p:sp>
            <p:nvSpPr>
              <p:cNvPr id="1049862" name=""/>
              <p:cNvSpPr/>
              <p:nvPr/>
            </p:nvSpPr>
            <p:spPr>
              <a:xfrm>
                <a:off x="7456495" y="310333"/>
                <a:ext cx="123368" cy="176755"/>
              </a:xfrm>
            </p:spPr>
          </p:sp>
        </mc:Fallback>
      </mc:AlternateContent>
      <mc:AlternateContent xmlns:mc="http://schemas.openxmlformats.org/markup-compatibility/2006">
        <mc:Choice xmlns:p14="http://schemas.microsoft.com/office/powerpoint/2010/main" Requires="p14">
          <p:contentPart p14:bwMode="auto" r:id="rId88">
            <p14:nvContentPartPr>
              <p14:cNvPr id="1049863" name=""/>
              <p14:cNvContentPartPr/>
              <p14:nvPr/>
            </p14:nvContentPartPr>
            <p14:xfrm>
              <a:off x="7637093" y="243604"/>
              <a:ext cx="204072" cy="160702"/>
            </p14:xfrm>
          </p:contentPart>
        </mc:Choice>
        <mc:Fallback>
          <p:sp>
            <p:nvSpPr>
              <p:cNvPr id="1049863" name=""/>
              <p:cNvSpPr/>
              <p:nvPr/>
            </p:nvSpPr>
            <p:spPr>
              <a:xfrm>
                <a:off x="7637093" y="243604"/>
                <a:ext cx="204072" cy="160702"/>
              </a:xfrm>
            </p:spPr>
          </p:sp>
        </mc:Fallback>
      </mc:AlternateContent>
      <mc:AlternateContent xmlns:mc="http://schemas.openxmlformats.org/markup-compatibility/2006">
        <mc:Choice xmlns:p14="http://schemas.microsoft.com/office/powerpoint/2010/main" Requires="p14">
          <p:contentPart p14:bwMode="auto" r:id="rId89">
            <p14:nvContentPartPr>
              <p14:cNvPr id="1049864" name=""/>
              <p14:cNvContentPartPr/>
              <p14:nvPr/>
            </p14:nvContentPartPr>
            <p14:xfrm>
              <a:off x="7801219" y="129935"/>
              <a:ext cx="257041" cy="284231"/>
            </p14:xfrm>
          </p:contentPart>
        </mc:Choice>
        <mc:Fallback>
          <p:sp>
            <p:nvSpPr>
              <p:cNvPr id="1049864" name=""/>
              <p:cNvSpPr/>
              <p:nvPr/>
            </p:nvSpPr>
            <p:spPr>
              <a:xfrm>
                <a:off x="7801219" y="129935"/>
                <a:ext cx="257041" cy="284231"/>
              </a:xfrm>
            </p:spPr>
          </p:sp>
        </mc:Fallback>
      </mc:AlternateContent>
      <mc:AlternateContent xmlns:mc="http://schemas.openxmlformats.org/markup-compatibility/2006">
        <mc:Choice xmlns:p14="http://schemas.microsoft.com/office/powerpoint/2010/main" Requires="p14">
          <p:contentPart p14:bwMode="auto" r:id="rId90">
            <p14:nvContentPartPr>
              <p14:cNvPr id="1049865" name=""/>
              <p14:cNvContentPartPr/>
              <p14:nvPr/>
            </p14:nvContentPartPr>
            <p14:xfrm>
              <a:off x="8153207" y="264162"/>
              <a:ext cx="121213" cy="24143"/>
            </p14:xfrm>
          </p:contentPart>
        </mc:Choice>
        <mc:Fallback>
          <p:sp>
            <p:nvSpPr>
              <p:cNvPr id="1049865" name=""/>
              <p:cNvSpPr/>
              <p:nvPr/>
            </p:nvSpPr>
            <p:spPr>
              <a:xfrm>
                <a:off x="8153207" y="264162"/>
                <a:ext cx="121213" cy="24143"/>
              </a:xfrm>
            </p:spPr>
          </p:sp>
        </mc:Fallback>
      </mc:AlternateContent>
      <mc:AlternateContent xmlns:mc="http://schemas.openxmlformats.org/markup-compatibility/2006">
        <mc:Choice xmlns:p14="http://schemas.microsoft.com/office/powerpoint/2010/main" Requires="p14">
          <p:contentPart p14:bwMode="auto" r:id="rId91">
            <p14:nvContentPartPr>
              <p14:cNvPr id="1049866" name=""/>
              <p14:cNvContentPartPr/>
              <p14:nvPr/>
            </p14:nvContentPartPr>
            <p14:xfrm>
              <a:off x="8311129" y="132649"/>
              <a:ext cx="23543" cy="291803"/>
            </p14:xfrm>
          </p:contentPart>
        </mc:Choice>
        <mc:Fallback>
          <p:sp>
            <p:nvSpPr>
              <p:cNvPr id="1049866" name=""/>
              <p:cNvSpPr/>
              <p:nvPr/>
            </p:nvSpPr>
            <p:spPr>
              <a:xfrm>
                <a:off x="8311129" y="132649"/>
                <a:ext cx="23543" cy="291803"/>
              </a:xfrm>
            </p:spPr>
          </p:sp>
        </mc:Fallback>
      </mc:AlternateContent>
      <mc:AlternateContent xmlns:mc="http://schemas.openxmlformats.org/markup-compatibility/2006">
        <mc:Choice xmlns:p14="http://schemas.microsoft.com/office/powerpoint/2010/main" Requires="p14">
          <p:contentPart p14:bwMode="auto" r:id="rId92">
            <p14:nvContentPartPr>
              <p14:cNvPr id="1049867" name=""/>
              <p14:cNvContentPartPr/>
              <p14:nvPr/>
            </p14:nvContentPartPr>
            <p14:xfrm>
              <a:off x="8401387" y="171984"/>
              <a:ext cx="105057" cy="167949"/>
            </p14:xfrm>
          </p:contentPart>
        </mc:Choice>
        <mc:Fallback>
          <p:sp>
            <p:nvSpPr>
              <p:cNvPr id="1049867" name=""/>
              <p:cNvSpPr/>
              <p:nvPr/>
            </p:nvSpPr>
            <p:spPr>
              <a:xfrm>
                <a:off x="8401387" y="171984"/>
                <a:ext cx="105057" cy="167949"/>
              </a:xfrm>
            </p:spPr>
          </p:sp>
        </mc:Fallback>
      </mc:AlternateContent>
      <mc:AlternateContent xmlns:mc="http://schemas.openxmlformats.org/markup-compatibility/2006">
        <mc:Choice xmlns:p14="http://schemas.microsoft.com/office/powerpoint/2010/main" Requires="p14">
          <p:contentPart p14:bwMode="auto" r:id="rId93">
            <p14:nvContentPartPr>
              <p14:cNvPr id="1049868" name=""/>
              <p14:cNvContentPartPr/>
              <p14:nvPr/>
            </p14:nvContentPartPr>
            <p14:xfrm>
              <a:off x="8533693" y="124511"/>
              <a:ext cx="56272" cy="212397"/>
            </p14:xfrm>
          </p:contentPart>
        </mc:Choice>
        <mc:Fallback>
          <p:sp>
            <p:nvSpPr>
              <p:cNvPr id="1049868" name=""/>
              <p:cNvSpPr/>
              <p:nvPr/>
            </p:nvSpPr>
            <p:spPr>
              <a:xfrm>
                <a:off x="8533693" y="124511"/>
                <a:ext cx="56272" cy="212397"/>
              </a:xfrm>
            </p:spPr>
          </p:sp>
        </mc:Fallback>
      </mc:AlternateContent>
      <mc:AlternateContent xmlns:mc="http://schemas.openxmlformats.org/markup-compatibility/2006">
        <mc:Choice xmlns:p14="http://schemas.microsoft.com/office/powerpoint/2010/main" Requires="p14">
          <p:contentPart p14:bwMode="auto" r:id="rId94">
            <p14:nvContentPartPr>
              <p14:cNvPr id="1049869" name=""/>
              <p14:cNvContentPartPr/>
              <p14:nvPr/>
            </p14:nvContentPartPr>
            <p14:xfrm>
              <a:off x="8593206" y="178087"/>
              <a:ext cx="91575" cy="156407"/>
            </p14:xfrm>
          </p:contentPart>
        </mc:Choice>
        <mc:Fallback>
          <p:sp>
            <p:nvSpPr>
              <p:cNvPr id="1049869" name=""/>
              <p:cNvSpPr/>
              <p:nvPr/>
            </p:nvSpPr>
            <p:spPr>
              <a:xfrm>
                <a:off x="8593206" y="178087"/>
                <a:ext cx="91575" cy="156407"/>
              </a:xfrm>
            </p:spPr>
          </p:sp>
        </mc:Fallback>
      </mc:AlternateContent>
      <mc:AlternateContent xmlns:mc="http://schemas.openxmlformats.org/markup-compatibility/2006">
        <mc:Choice xmlns:p14="http://schemas.microsoft.com/office/powerpoint/2010/main" Requires="p14">
          <p:contentPart p14:bwMode="auto" r:id="rId95">
            <p14:nvContentPartPr>
              <p14:cNvPr id="1049870" name=""/>
              <p14:cNvContentPartPr/>
              <p14:nvPr/>
            </p14:nvContentPartPr>
            <p14:xfrm>
              <a:off x="8584497" y="181122"/>
              <a:ext cx="177737" cy="412346"/>
            </p14:xfrm>
          </p:contentPart>
        </mc:Choice>
        <mc:Fallback>
          <p:sp>
            <p:nvSpPr>
              <p:cNvPr id="1049870" name=""/>
              <p:cNvSpPr/>
              <p:nvPr/>
            </p:nvSpPr>
            <p:spPr>
              <a:xfrm>
                <a:off x="8584497" y="181122"/>
                <a:ext cx="177737" cy="412346"/>
              </a:xfrm>
            </p:spPr>
          </p:sp>
        </mc:Fallback>
      </mc:AlternateContent>
      <mc:AlternateContent xmlns:mc="http://schemas.openxmlformats.org/markup-compatibility/2006">
        <mc:Choice xmlns:p14="http://schemas.microsoft.com/office/powerpoint/2010/main" Requires="p14">
          <p:contentPart p14:bwMode="auto" r:id="rId96">
            <p14:nvContentPartPr>
              <p14:cNvPr id="1049871" name=""/>
              <p14:cNvContentPartPr/>
              <p14:nvPr/>
            </p14:nvContentPartPr>
            <p14:xfrm>
              <a:off x="8764469" y="296769"/>
              <a:ext cx="25563" cy="121647"/>
            </p14:xfrm>
          </p:contentPart>
        </mc:Choice>
        <mc:Fallback>
          <p:sp>
            <p:nvSpPr>
              <p:cNvPr id="1049871" name=""/>
              <p:cNvSpPr/>
              <p:nvPr/>
            </p:nvSpPr>
            <p:spPr>
              <a:xfrm>
                <a:off x="8764469" y="296769"/>
                <a:ext cx="25563" cy="121647"/>
              </a:xfrm>
            </p:spPr>
          </p:sp>
        </mc:Fallback>
      </mc:AlternateContent>
      <mc:AlternateContent xmlns:mc="http://schemas.openxmlformats.org/markup-compatibility/2006">
        <mc:Choice xmlns:p14="http://schemas.microsoft.com/office/powerpoint/2010/main" Requires="p14">
          <p:contentPart p14:bwMode="auto" r:id="rId97">
            <p14:nvContentPartPr>
              <p14:cNvPr id="1049872" name=""/>
              <p14:cNvContentPartPr/>
              <p14:nvPr/>
            </p14:nvContentPartPr>
            <p14:xfrm>
              <a:off x="8821458" y="287628"/>
              <a:ext cx="74695" cy="97646"/>
            </p14:xfrm>
          </p:contentPart>
        </mc:Choice>
        <mc:Fallback>
          <p:sp>
            <p:nvSpPr>
              <p:cNvPr id="1049872" name=""/>
              <p:cNvSpPr/>
              <p:nvPr/>
            </p:nvSpPr>
            <p:spPr>
              <a:xfrm>
                <a:off x="8821458" y="287628"/>
                <a:ext cx="74695" cy="97646"/>
              </a:xfrm>
            </p:spPr>
          </p:sp>
        </mc:Fallback>
      </mc:AlternateContent>
      <mc:AlternateContent xmlns:mc="http://schemas.openxmlformats.org/markup-compatibility/2006">
        <mc:Choice xmlns:p14="http://schemas.microsoft.com/office/powerpoint/2010/main" Requires="p14">
          <p:contentPart p14:bwMode="auto" r:id="rId98">
            <p14:nvContentPartPr>
              <p14:cNvPr id="1049873" name=""/>
              <p14:cNvContentPartPr/>
              <p14:nvPr/>
            </p14:nvContentPartPr>
            <p14:xfrm>
              <a:off x="8970947" y="168593"/>
              <a:ext cx="48023" cy="358877"/>
            </p14:xfrm>
          </p:contentPart>
        </mc:Choice>
        <mc:Fallback>
          <p:sp>
            <p:nvSpPr>
              <p:cNvPr id="1049873" name=""/>
              <p:cNvSpPr/>
              <p:nvPr/>
            </p:nvSpPr>
            <p:spPr>
              <a:xfrm>
                <a:off x="8970947" y="168593"/>
                <a:ext cx="48023" cy="358877"/>
              </a:xfrm>
            </p:spPr>
          </p:sp>
        </mc:Fallback>
      </mc:AlternateContent>
      <mc:AlternateContent xmlns:mc="http://schemas.openxmlformats.org/markup-compatibility/2006">
        <mc:Choice xmlns:p14="http://schemas.microsoft.com/office/powerpoint/2010/main" Requires="p14">
          <p:contentPart p14:bwMode="auto" r:id="rId99">
            <p14:nvContentPartPr>
              <p14:cNvPr id="1049874" name=""/>
              <p14:cNvContentPartPr/>
              <p14:nvPr/>
            </p14:nvContentPartPr>
            <p14:xfrm>
              <a:off x="8949419" y="159776"/>
              <a:ext cx="158243" cy="178507"/>
            </p14:xfrm>
          </p:contentPart>
        </mc:Choice>
        <mc:Fallback>
          <p:sp>
            <p:nvSpPr>
              <p:cNvPr id="1049874" name=""/>
              <p:cNvSpPr/>
              <p:nvPr/>
            </p:nvSpPr>
            <p:spPr>
              <a:xfrm>
                <a:off x="8949419" y="159776"/>
                <a:ext cx="158243" cy="178507"/>
              </a:xfrm>
            </p:spPr>
          </p:sp>
        </mc:Fallback>
      </mc:AlternateContent>
      <mc:AlternateContent xmlns:mc="http://schemas.openxmlformats.org/markup-compatibility/2006">
        <mc:Choice xmlns:p14="http://schemas.microsoft.com/office/powerpoint/2010/main" Requires="p14">
          <p:contentPart p14:bwMode="auto" r:id="rId100">
            <p14:nvContentPartPr>
              <p14:cNvPr id="1049875" name=""/>
              <p14:cNvContentPartPr/>
              <p14:nvPr/>
            </p14:nvContentPartPr>
            <p14:xfrm>
              <a:off x="9072173" y="376795"/>
              <a:ext cx="87476" cy="116359"/>
            </p14:xfrm>
          </p:contentPart>
        </mc:Choice>
        <mc:Fallback>
          <p:sp>
            <p:nvSpPr>
              <p:cNvPr id="1049875" name=""/>
              <p:cNvSpPr/>
              <p:nvPr/>
            </p:nvSpPr>
            <p:spPr>
              <a:xfrm>
                <a:off x="9072173" y="376795"/>
                <a:ext cx="87476" cy="116359"/>
              </a:xfrm>
            </p:spPr>
          </p:sp>
        </mc:Fallback>
      </mc:AlternateContent>
      <mc:AlternateContent xmlns:mc="http://schemas.openxmlformats.org/markup-compatibility/2006">
        <mc:Choice xmlns:p14="http://schemas.microsoft.com/office/powerpoint/2010/main" Requires="p14">
          <p:contentPart p14:bwMode="auto" r:id="rId101">
            <p14:nvContentPartPr>
              <p14:cNvPr id="1049876" name=""/>
              <p14:cNvContentPartPr/>
              <p14:nvPr/>
            </p14:nvContentPartPr>
            <p14:xfrm>
              <a:off x="6451593" y="645320"/>
              <a:ext cx="128194" cy="20600"/>
            </p14:xfrm>
          </p:contentPart>
        </mc:Choice>
        <mc:Fallback>
          <p:sp>
            <p:nvSpPr>
              <p:cNvPr id="1049876" name=""/>
              <p:cNvSpPr/>
              <p:nvPr/>
            </p:nvSpPr>
            <p:spPr>
              <a:xfrm>
                <a:off x="6451593" y="645320"/>
                <a:ext cx="128194" cy="20600"/>
              </a:xfrm>
            </p:spPr>
          </p:sp>
        </mc:Fallback>
      </mc:AlternateContent>
      <mc:AlternateContent xmlns:mc="http://schemas.openxmlformats.org/markup-compatibility/2006">
        <mc:Choice xmlns:p14="http://schemas.microsoft.com/office/powerpoint/2010/main" Requires="p14">
          <p:contentPart p14:bwMode="auto" r:id="rId102">
            <p14:nvContentPartPr>
              <p14:cNvPr id="1049877" name=""/>
              <p14:cNvContentPartPr/>
              <p14:nvPr/>
            </p14:nvContentPartPr>
            <p14:xfrm>
              <a:off x="6397336" y="728705"/>
              <a:ext cx="177894" cy="9753"/>
            </p14:xfrm>
          </p:contentPart>
        </mc:Choice>
        <mc:Fallback>
          <p:sp>
            <p:nvSpPr>
              <p:cNvPr id="1049877" name=""/>
              <p:cNvSpPr/>
              <p:nvPr/>
            </p:nvSpPr>
            <p:spPr>
              <a:xfrm>
                <a:off x="6397336" y="728705"/>
                <a:ext cx="177894" cy="9753"/>
              </a:xfrm>
            </p:spPr>
          </p:sp>
        </mc:Fallback>
      </mc:AlternateContent>
      <mc:AlternateContent xmlns:mc="http://schemas.openxmlformats.org/markup-compatibility/2006">
        <mc:Choice xmlns:p14="http://schemas.microsoft.com/office/powerpoint/2010/main" Requires="p14">
          <p:contentPart p14:bwMode="auto" r:id="rId103">
            <p14:nvContentPartPr>
              <p14:cNvPr id="1049878" name=""/>
              <p14:cNvContentPartPr/>
              <p14:nvPr/>
            </p14:nvContentPartPr>
            <p14:xfrm>
              <a:off x="6838967" y="662311"/>
              <a:ext cx="40583" cy="372765"/>
            </p14:xfrm>
          </p:contentPart>
        </mc:Choice>
        <mc:Fallback>
          <p:sp>
            <p:nvSpPr>
              <p:cNvPr id="1049878" name=""/>
              <p:cNvSpPr/>
              <p:nvPr/>
            </p:nvSpPr>
            <p:spPr>
              <a:xfrm>
                <a:off x="6838967" y="662311"/>
                <a:ext cx="40583" cy="372765"/>
              </a:xfrm>
            </p:spPr>
          </p:sp>
        </mc:Fallback>
      </mc:AlternateContent>
      <mc:AlternateContent xmlns:mc="http://schemas.openxmlformats.org/markup-compatibility/2006">
        <mc:Choice xmlns:p14="http://schemas.microsoft.com/office/powerpoint/2010/main" Requires="p14">
          <p:contentPart p14:bwMode="auto" r:id="rId104">
            <p14:nvContentPartPr>
              <p14:cNvPr id="1049879" name=""/>
              <p14:cNvContentPartPr/>
              <p14:nvPr/>
            </p14:nvContentPartPr>
            <p14:xfrm>
              <a:off x="6845004" y="657563"/>
              <a:ext cx="151624" cy="201155"/>
            </p14:xfrm>
          </p:contentPart>
        </mc:Choice>
        <mc:Fallback>
          <p:sp>
            <p:nvSpPr>
              <p:cNvPr id="1049879" name=""/>
              <p:cNvSpPr/>
              <p:nvPr/>
            </p:nvSpPr>
            <p:spPr>
              <a:xfrm>
                <a:off x="6845004" y="657563"/>
                <a:ext cx="151624" cy="201155"/>
              </a:xfrm>
            </p:spPr>
          </p:sp>
        </mc:Fallback>
      </mc:AlternateContent>
      <mc:AlternateContent xmlns:mc="http://schemas.openxmlformats.org/markup-compatibility/2006">
        <mc:Choice xmlns:p14="http://schemas.microsoft.com/office/powerpoint/2010/main" Requires="p14">
          <p:contentPart p14:bwMode="auto" r:id="rId105">
            <p14:nvContentPartPr>
              <p14:cNvPr id="1049880" name=""/>
              <p14:cNvContentPartPr/>
              <p14:nvPr/>
            </p14:nvContentPartPr>
            <p14:xfrm>
              <a:off x="7005007" y="827905"/>
              <a:ext cx="134012" cy="21584"/>
            </p14:xfrm>
          </p:contentPart>
        </mc:Choice>
        <mc:Fallback>
          <p:sp>
            <p:nvSpPr>
              <p:cNvPr id="1049880" name=""/>
              <p:cNvSpPr/>
              <p:nvPr/>
            </p:nvSpPr>
            <p:spPr>
              <a:xfrm>
                <a:off x="7005007" y="827905"/>
                <a:ext cx="134012" cy="21584"/>
              </a:xfrm>
            </p:spPr>
          </p:sp>
        </mc:Fallback>
      </mc:AlternateContent>
      <mc:AlternateContent xmlns:mc="http://schemas.openxmlformats.org/markup-compatibility/2006">
        <mc:Choice xmlns:p14="http://schemas.microsoft.com/office/powerpoint/2010/main" Requires="p14">
          <p:contentPart p14:bwMode="auto" r:id="rId106">
            <p14:nvContentPartPr>
              <p14:cNvPr id="1049881" name=""/>
              <p14:cNvContentPartPr/>
              <p14:nvPr/>
            </p14:nvContentPartPr>
            <p14:xfrm>
              <a:off x="7041630" y="782349"/>
              <a:ext cx="88742" cy="159840"/>
            </p14:xfrm>
          </p:contentPart>
        </mc:Choice>
        <mc:Fallback>
          <p:sp>
            <p:nvSpPr>
              <p:cNvPr id="1049881" name=""/>
              <p:cNvSpPr/>
              <p:nvPr/>
            </p:nvSpPr>
            <p:spPr>
              <a:xfrm>
                <a:off x="7041630" y="782349"/>
                <a:ext cx="88742" cy="159840"/>
              </a:xfrm>
            </p:spPr>
          </p:sp>
        </mc:Fallback>
      </mc:AlternateContent>
      <mc:AlternateContent xmlns:mc="http://schemas.openxmlformats.org/markup-compatibility/2006">
        <mc:Choice xmlns:p14="http://schemas.microsoft.com/office/powerpoint/2010/main" Requires="p14">
          <p:contentPart p14:bwMode="auto" r:id="rId107">
            <p14:nvContentPartPr>
              <p14:cNvPr id="1049882" name=""/>
              <p14:cNvContentPartPr/>
              <p14:nvPr/>
            </p14:nvContentPartPr>
            <p14:xfrm>
              <a:off x="7237008" y="571251"/>
              <a:ext cx="222559" cy="298528"/>
            </p14:xfrm>
          </p:contentPart>
        </mc:Choice>
        <mc:Fallback>
          <p:sp>
            <p:nvSpPr>
              <p:cNvPr id="1049882" name=""/>
              <p:cNvSpPr/>
              <p:nvPr/>
            </p:nvSpPr>
            <p:spPr>
              <a:xfrm>
                <a:off x="7237008" y="571251"/>
                <a:ext cx="222559" cy="298528"/>
              </a:xfrm>
            </p:spPr>
          </p:sp>
        </mc:Fallback>
      </mc:AlternateContent>
      <mc:AlternateContent xmlns:mc="http://schemas.openxmlformats.org/markup-compatibility/2006">
        <mc:Choice xmlns:p14="http://schemas.microsoft.com/office/powerpoint/2010/main" Requires="p14">
          <p:contentPart p14:bwMode="auto" r:id="rId108">
            <p14:nvContentPartPr>
              <p14:cNvPr id="1049883" name=""/>
              <p14:cNvContentPartPr/>
              <p14:nvPr/>
            </p14:nvContentPartPr>
            <p14:xfrm>
              <a:off x="7458908" y="633827"/>
              <a:ext cx="29803" cy="228367"/>
            </p14:xfrm>
          </p:contentPart>
        </mc:Choice>
        <mc:Fallback>
          <p:sp>
            <p:nvSpPr>
              <p:cNvPr id="1049883" name=""/>
              <p:cNvSpPr/>
              <p:nvPr/>
            </p:nvSpPr>
            <p:spPr>
              <a:xfrm>
                <a:off x="7458908" y="633827"/>
                <a:ext cx="29803" cy="228367"/>
              </a:xfrm>
            </p:spPr>
          </p:sp>
        </mc:Fallback>
      </mc:AlternateContent>
      <mc:AlternateContent xmlns:mc="http://schemas.openxmlformats.org/markup-compatibility/2006">
        <mc:Choice xmlns:p14="http://schemas.microsoft.com/office/powerpoint/2010/main" Requires="p14">
          <p:contentPart p14:bwMode="auto" r:id="rId109">
            <p14:nvContentPartPr>
              <p14:cNvPr id="1049884" name=""/>
              <p14:cNvContentPartPr/>
              <p14:nvPr/>
            </p14:nvContentPartPr>
            <p14:xfrm>
              <a:off x="7450588" y="606381"/>
              <a:ext cx="167124" cy="237612"/>
            </p14:xfrm>
          </p:contentPart>
        </mc:Choice>
        <mc:Fallback>
          <p:sp>
            <p:nvSpPr>
              <p:cNvPr id="1049884" name=""/>
              <p:cNvSpPr/>
              <p:nvPr/>
            </p:nvSpPr>
            <p:spPr>
              <a:xfrm>
                <a:off x="7450588" y="606381"/>
                <a:ext cx="167124" cy="237612"/>
              </a:xfrm>
            </p:spPr>
          </p:sp>
        </mc:Fallback>
      </mc:AlternateContent>
      <mc:AlternateContent xmlns:mc="http://schemas.openxmlformats.org/markup-compatibility/2006">
        <mc:Choice xmlns:p14="http://schemas.microsoft.com/office/powerpoint/2010/main" Requires="p14">
          <p:contentPart p14:bwMode="auto" r:id="rId110">
            <p14:nvContentPartPr>
              <p14:cNvPr id="1049885" name=""/>
              <p14:cNvContentPartPr/>
              <p14:nvPr/>
            </p14:nvContentPartPr>
            <p14:xfrm>
              <a:off x="7654727" y="715176"/>
              <a:ext cx="204872" cy="121796"/>
            </p14:xfrm>
          </p:contentPart>
        </mc:Choice>
        <mc:Fallback>
          <p:sp>
            <p:nvSpPr>
              <p:cNvPr id="1049885" name=""/>
              <p:cNvSpPr/>
              <p:nvPr/>
            </p:nvSpPr>
            <p:spPr>
              <a:xfrm>
                <a:off x="7654727" y="715176"/>
                <a:ext cx="204872" cy="121796"/>
              </a:xfrm>
            </p:spPr>
          </p:sp>
        </mc:Fallback>
      </mc:AlternateContent>
      <mc:AlternateContent xmlns:mc="http://schemas.openxmlformats.org/markup-compatibility/2006">
        <mc:Choice xmlns:p14="http://schemas.microsoft.com/office/powerpoint/2010/main" Requires="p14">
          <p:contentPart p14:bwMode="auto" r:id="rId111">
            <p14:nvContentPartPr>
              <p14:cNvPr id="1049886" name=""/>
              <p14:cNvContentPartPr/>
              <p14:nvPr/>
            </p14:nvContentPartPr>
            <p14:xfrm>
              <a:off x="7986368" y="714880"/>
              <a:ext cx="84629" cy="9145"/>
            </p14:xfrm>
          </p:contentPart>
        </mc:Choice>
        <mc:Fallback>
          <p:sp>
            <p:nvSpPr>
              <p:cNvPr id="1049886" name=""/>
              <p:cNvSpPr/>
              <p:nvPr/>
            </p:nvSpPr>
            <p:spPr>
              <a:xfrm>
                <a:off x="7986368" y="714880"/>
                <a:ext cx="84629" cy="9145"/>
              </a:xfrm>
            </p:spPr>
          </p:sp>
        </mc:Fallback>
      </mc:AlternateContent>
      <mc:AlternateContent xmlns:mc="http://schemas.openxmlformats.org/markup-compatibility/2006">
        <mc:Choice xmlns:p14="http://schemas.microsoft.com/office/powerpoint/2010/main" Requires="p14">
          <p:contentPart p14:bwMode="auto" r:id="rId112">
            <p14:nvContentPartPr>
              <p14:cNvPr id="1049887" name=""/>
              <p14:cNvContentPartPr/>
              <p14:nvPr/>
            </p14:nvContentPartPr>
            <p14:xfrm>
              <a:off x="7999932" y="702814"/>
              <a:ext cx="102247" cy="19855"/>
            </p14:xfrm>
          </p:contentPart>
        </mc:Choice>
        <mc:Fallback>
          <p:sp>
            <p:nvSpPr>
              <p:cNvPr id="1049887" name=""/>
              <p:cNvSpPr/>
              <p:nvPr/>
            </p:nvSpPr>
            <p:spPr>
              <a:xfrm>
                <a:off x="7999932" y="702814"/>
                <a:ext cx="102247" cy="19855"/>
              </a:xfrm>
            </p:spPr>
          </p:sp>
        </mc:Fallback>
      </mc:AlternateContent>
      <mc:AlternateContent xmlns:mc="http://schemas.openxmlformats.org/markup-compatibility/2006">
        <mc:Choice xmlns:p14="http://schemas.microsoft.com/office/powerpoint/2010/main" Requires="p14">
          <p:contentPart p14:bwMode="auto" r:id="rId113">
            <p14:nvContentPartPr>
              <p14:cNvPr id="1049888" name=""/>
              <p14:cNvContentPartPr/>
              <p14:nvPr/>
            </p14:nvContentPartPr>
            <p14:xfrm>
              <a:off x="8160936" y="659598"/>
              <a:ext cx="17363" cy="373794"/>
            </p14:xfrm>
          </p:contentPart>
        </mc:Choice>
        <mc:Fallback>
          <p:sp>
            <p:nvSpPr>
              <p:cNvPr id="1049888" name=""/>
              <p:cNvSpPr/>
              <p:nvPr/>
            </p:nvSpPr>
            <p:spPr>
              <a:xfrm>
                <a:off x="8160936" y="659598"/>
                <a:ext cx="17363" cy="373794"/>
              </a:xfrm>
            </p:spPr>
          </p:sp>
        </mc:Fallback>
      </mc:AlternateContent>
      <mc:AlternateContent xmlns:mc="http://schemas.openxmlformats.org/markup-compatibility/2006">
        <mc:Choice xmlns:p14="http://schemas.microsoft.com/office/powerpoint/2010/main" Requires="p14">
          <p:contentPart p14:bwMode="auto" r:id="rId114">
            <p14:nvContentPartPr>
              <p14:cNvPr id="1049889" name=""/>
              <p14:cNvContentPartPr/>
              <p14:nvPr/>
            </p14:nvContentPartPr>
            <p14:xfrm>
              <a:off x="8195246" y="623654"/>
              <a:ext cx="83198" cy="128374"/>
            </p14:xfrm>
          </p:contentPart>
        </mc:Choice>
        <mc:Fallback>
          <p:sp>
            <p:nvSpPr>
              <p:cNvPr id="1049889" name=""/>
              <p:cNvSpPr/>
              <p:nvPr/>
            </p:nvSpPr>
            <p:spPr>
              <a:xfrm>
                <a:off x="8195246" y="623654"/>
                <a:ext cx="83198" cy="128374"/>
              </a:xfrm>
            </p:spPr>
          </p:sp>
        </mc:Fallback>
      </mc:AlternateContent>
      <mc:AlternateContent xmlns:mc="http://schemas.openxmlformats.org/markup-compatibility/2006">
        <mc:Choice xmlns:p14="http://schemas.microsoft.com/office/powerpoint/2010/main" Requires="p14">
          <p:contentPart p14:bwMode="auto" r:id="rId115">
            <p14:nvContentPartPr>
              <p14:cNvPr id="1049890" name=""/>
              <p14:cNvContentPartPr/>
              <p14:nvPr/>
            </p14:nvContentPartPr>
            <p14:xfrm>
              <a:off x="8291560" y="736911"/>
              <a:ext cx="98806" cy="127352"/>
            </p14:xfrm>
          </p:contentPart>
        </mc:Choice>
        <mc:Fallback>
          <p:sp>
            <p:nvSpPr>
              <p:cNvPr id="1049890" name=""/>
              <p:cNvSpPr/>
              <p:nvPr/>
            </p:nvSpPr>
            <p:spPr>
              <a:xfrm>
                <a:off x="8291560" y="736911"/>
                <a:ext cx="98806" cy="127352"/>
              </a:xfrm>
            </p:spPr>
          </p:sp>
        </mc:Fallback>
      </mc:AlternateContent>
      <mc:AlternateContent xmlns:mc="http://schemas.openxmlformats.org/markup-compatibility/2006">
        <mc:Choice xmlns:p14="http://schemas.microsoft.com/office/powerpoint/2010/main" Requires="p14">
          <p:contentPart p14:bwMode="auto" r:id="rId116">
            <p14:nvContentPartPr>
              <p14:cNvPr id="1049891" name=""/>
              <p14:cNvContentPartPr/>
              <p14:nvPr/>
            </p14:nvContentPartPr>
            <p14:xfrm>
              <a:off x="8498673" y="585955"/>
              <a:ext cx="263600" cy="277675"/>
            </p14:xfrm>
          </p:contentPart>
        </mc:Choice>
        <mc:Fallback>
          <p:sp>
            <p:nvSpPr>
              <p:cNvPr id="1049891" name=""/>
              <p:cNvSpPr/>
              <p:nvPr/>
            </p:nvSpPr>
            <p:spPr>
              <a:xfrm>
                <a:off x="8498673" y="585955"/>
                <a:ext cx="263600" cy="277675"/>
              </a:xfrm>
            </p:spPr>
          </p:sp>
        </mc:Fallback>
      </mc:AlternateContent>
      <mc:AlternateContent xmlns:mc="http://schemas.openxmlformats.org/markup-compatibility/2006">
        <mc:Choice xmlns:p14="http://schemas.microsoft.com/office/powerpoint/2010/main" Requires="p14">
          <p:contentPart p14:bwMode="auto" r:id="rId117">
            <p14:nvContentPartPr>
              <p14:cNvPr id="1049892" name=""/>
              <p14:cNvContentPartPr/>
              <p14:nvPr/>
            </p14:nvContentPartPr>
            <p14:xfrm>
              <a:off x="8764965" y="616194"/>
              <a:ext cx="31529" cy="249313"/>
            </p14:xfrm>
          </p:contentPart>
        </mc:Choice>
        <mc:Fallback>
          <p:sp>
            <p:nvSpPr>
              <p:cNvPr id="1049892" name=""/>
              <p:cNvSpPr/>
              <p:nvPr/>
            </p:nvSpPr>
            <p:spPr>
              <a:xfrm>
                <a:off x="8764965" y="616194"/>
                <a:ext cx="31529" cy="249313"/>
              </a:xfrm>
            </p:spPr>
          </p:sp>
        </mc:Fallback>
      </mc:AlternateContent>
      <mc:AlternateContent xmlns:mc="http://schemas.openxmlformats.org/markup-compatibility/2006">
        <mc:Choice xmlns:p14="http://schemas.microsoft.com/office/powerpoint/2010/main" Requires="p14">
          <p:contentPart p14:bwMode="auto" r:id="rId118">
            <p14:nvContentPartPr>
              <p14:cNvPr id="1049893" name=""/>
              <p14:cNvContentPartPr/>
              <p14:nvPr/>
            </p14:nvContentPartPr>
            <p14:xfrm>
              <a:off x="8746234" y="626136"/>
              <a:ext cx="162407" cy="238399"/>
            </p14:xfrm>
          </p:contentPart>
        </mc:Choice>
        <mc:Fallback>
          <p:sp>
            <p:nvSpPr>
              <p:cNvPr id="1049893" name=""/>
              <p:cNvSpPr/>
              <p:nvPr/>
            </p:nvSpPr>
            <p:spPr>
              <a:xfrm>
                <a:off x="8746234" y="626136"/>
                <a:ext cx="162407" cy="238399"/>
              </a:xfrm>
            </p:spPr>
          </p:sp>
        </mc:Fallback>
      </mc:AlternateContent>
      <mc:AlternateContent xmlns:mc="http://schemas.openxmlformats.org/markup-compatibility/2006">
        <mc:Choice xmlns:p14="http://schemas.microsoft.com/office/powerpoint/2010/main" Requires="p14">
          <p:contentPart p14:bwMode="auto" r:id="rId119">
            <p14:nvContentPartPr>
              <p14:cNvPr id="1049894" name=""/>
              <p14:cNvContentPartPr/>
              <p14:nvPr/>
            </p14:nvContentPartPr>
            <p14:xfrm>
              <a:off x="8629991" y="592458"/>
              <a:ext cx="10318" cy="94705"/>
            </p14:xfrm>
          </p:contentPart>
        </mc:Choice>
        <mc:Fallback>
          <p:sp>
            <p:nvSpPr>
              <p:cNvPr id="1049894" name=""/>
              <p:cNvSpPr/>
              <p:nvPr/>
            </p:nvSpPr>
            <p:spPr>
              <a:xfrm>
                <a:off x="8629991" y="592458"/>
                <a:ext cx="10318" cy="94705"/>
              </a:xfrm>
            </p:spPr>
          </p:sp>
        </mc:Fallback>
      </mc:AlternateContent>
      <mc:AlternateContent xmlns:mc="http://schemas.openxmlformats.org/markup-compatibility/2006">
        <mc:Choice xmlns:p14="http://schemas.microsoft.com/office/powerpoint/2010/main" Requires="p14">
          <p:contentPart p14:bwMode="auto" r:id="rId120">
            <p14:nvContentPartPr>
              <p14:cNvPr id="1049895" name=""/>
              <p14:cNvContentPartPr/>
              <p14:nvPr/>
            </p14:nvContentPartPr>
            <p14:xfrm>
              <a:off x="8529610" y="736770"/>
              <a:ext cx="15120" cy="21842"/>
            </p14:xfrm>
          </p:contentPart>
        </mc:Choice>
        <mc:Fallback>
          <p:sp>
            <p:nvSpPr>
              <p:cNvPr id="1049895" name=""/>
              <p:cNvSpPr/>
              <p:nvPr/>
            </p:nvSpPr>
            <p:spPr>
              <a:xfrm>
                <a:off x="8529610" y="736770"/>
                <a:ext cx="15120" cy="21842"/>
              </a:xfrm>
            </p:spPr>
          </p:sp>
        </mc:Fallback>
      </mc:AlternateContent>
      <mc:AlternateContent xmlns:mc="http://schemas.openxmlformats.org/markup-compatibility/2006">
        <mc:Choice xmlns:p14="http://schemas.microsoft.com/office/powerpoint/2010/main" Requires="p14">
          <p:contentPart p14:bwMode="auto" r:id="rId121">
            <p14:nvContentPartPr>
              <p14:cNvPr id="1049896" name=""/>
              <p14:cNvContentPartPr/>
              <p14:nvPr/>
            </p14:nvContentPartPr>
            <p14:xfrm>
              <a:off x="6372243" y="1272997"/>
              <a:ext cx="180996" cy="20239"/>
            </p14:xfrm>
          </p:contentPart>
        </mc:Choice>
        <mc:Fallback>
          <p:sp>
            <p:nvSpPr>
              <p:cNvPr id="1049896" name=""/>
              <p:cNvSpPr/>
              <p:nvPr/>
            </p:nvSpPr>
            <p:spPr>
              <a:xfrm>
                <a:off x="6372243" y="1272997"/>
                <a:ext cx="180996" cy="20239"/>
              </a:xfrm>
            </p:spPr>
          </p:sp>
        </mc:Fallback>
      </mc:AlternateContent>
      <mc:AlternateContent xmlns:mc="http://schemas.openxmlformats.org/markup-compatibility/2006">
        <mc:Choice xmlns:p14="http://schemas.microsoft.com/office/powerpoint/2010/main" Requires="p14">
          <p:contentPart p14:bwMode="auto" r:id="rId122">
            <p14:nvContentPartPr>
              <p14:cNvPr id="1049897" name=""/>
              <p14:cNvContentPartPr/>
              <p14:nvPr/>
            </p14:nvContentPartPr>
            <p14:xfrm>
              <a:off x="6369530" y="1385933"/>
              <a:ext cx="180716" cy="27664"/>
            </p14:xfrm>
          </p:contentPart>
        </mc:Choice>
        <mc:Fallback>
          <p:sp>
            <p:nvSpPr>
              <p:cNvPr id="1049897" name=""/>
              <p:cNvSpPr/>
              <p:nvPr/>
            </p:nvSpPr>
            <p:spPr>
              <a:xfrm>
                <a:off x="6369530" y="1385933"/>
                <a:ext cx="180716" cy="27664"/>
              </a:xfrm>
            </p:spPr>
          </p:sp>
        </mc:Fallback>
      </mc:AlternateContent>
      <mc:AlternateContent xmlns:mc="http://schemas.openxmlformats.org/markup-compatibility/2006">
        <mc:Choice xmlns:p14="http://schemas.microsoft.com/office/powerpoint/2010/main" Requires="p14">
          <p:contentPart p14:bwMode="auto" r:id="rId123">
            <p14:nvContentPartPr>
              <p14:cNvPr id="1049898" name=""/>
              <p14:cNvContentPartPr/>
              <p14:nvPr/>
            </p14:nvContentPartPr>
            <p14:xfrm>
              <a:off x="6760896" y="1231985"/>
              <a:ext cx="22338" cy="425054"/>
            </p14:xfrm>
          </p:contentPart>
        </mc:Choice>
        <mc:Fallback>
          <p:sp>
            <p:nvSpPr>
              <p:cNvPr id="1049898" name=""/>
              <p:cNvSpPr/>
              <p:nvPr/>
            </p:nvSpPr>
            <p:spPr>
              <a:xfrm>
                <a:off x="6760896" y="1231985"/>
                <a:ext cx="22338" cy="425054"/>
              </a:xfrm>
            </p:spPr>
          </p:sp>
        </mc:Fallback>
      </mc:AlternateContent>
      <mc:AlternateContent xmlns:mc="http://schemas.openxmlformats.org/markup-compatibility/2006">
        <mc:Choice xmlns:p14="http://schemas.microsoft.com/office/powerpoint/2010/main" Requires="p14">
          <p:contentPart p14:bwMode="auto" r:id="rId124">
            <p14:nvContentPartPr>
              <p14:cNvPr id="1049899" name=""/>
              <p14:cNvContentPartPr/>
              <p14:nvPr/>
            </p14:nvContentPartPr>
            <p14:xfrm>
              <a:off x="6756106" y="1206706"/>
              <a:ext cx="122644" cy="205668"/>
            </p14:xfrm>
          </p:contentPart>
        </mc:Choice>
        <mc:Fallback>
          <p:sp>
            <p:nvSpPr>
              <p:cNvPr id="1049899" name=""/>
              <p:cNvSpPr/>
              <p:nvPr/>
            </p:nvSpPr>
            <p:spPr>
              <a:xfrm>
                <a:off x="6756106" y="1206706"/>
                <a:ext cx="122644" cy="205668"/>
              </a:xfrm>
            </p:spPr>
          </p:sp>
        </mc:Fallback>
      </mc:AlternateContent>
      <mc:AlternateContent xmlns:mc="http://schemas.openxmlformats.org/markup-compatibility/2006">
        <mc:Choice xmlns:p14="http://schemas.microsoft.com/office/powerpoint/2010/main" Requires="p14">
          <p:contentPart p14:bwMode="auto" r:id="rId125">
            <p14:nvContentPartPr>
              <p14:cNvPr id="1049900" name=""/>
              <p14:cNvContentPartPr/>
              <p14:nvPr/>
            </p14:nvContentPartPr>
            <p14:xfrm>
              <a:off x="6862584" y="1457186"/>
              <a:ext cx="127832" cy="13871"/>
            </p14:xfrm>
          </p:contentPart>
        </mc:Choice>
        <mc:Fallback>
          <p:sp>
            <p:nvSpPr>
              <p:cNvPr id="1049900" name=""/>
              <p:cNvSpPr/>
              <p:nvPr/>
            </p:nvSpPr>
            <p:spPr>
              <a:xfrm>
                <a:off x="6862584" y="1457186"/>
                <a:ext cx="127832" cy="13871"/>
              </a:xfrm>
            </p:spPr>
          </p:sp>
        </mc:Fallback>
      </mc:AlternateContent>
      <mc:AlternateContent xmlns:mc="http://schemas.openxmlformats.org/markup-compatibility/2006">
        <mc:Choice xmlns:p14="http://schemas.microsoft.com/office/powerpoint/2010/main" Requires="p14">
          <p:contentPart p14:bwMode="auto" r:id="rId126">
            <p14:nvContentPartPr>
              <p14:cNvPr id="1049901" name=""/>
              <p14:cNvContentPartPr/>
              <p14:nvPr/>
            </p14:nvContentPartPr>
            <p14:xfrm>
              <a:off x="6889127" y="1390680"/>
              <a:ext cx="123242" cy="168939"/>
            </p14:xfrm>
          </p:contentPart>
        </mc:Choice>
        <mc:Fallback>
          <p:sp>
            <p:nvSpPr>
              <p:cNvPr id="1049901" name=""/>
              <p:cNvSpPr/>
              <p:nvPr/>
            </p:nvSpPr>
            <p:spPr>
              <a:xfrm>
                <a:off x="6889127" y="1390680"/>
                <a:ext cx="123242" cy="168939"/>
              </a:xfrm>
            </p:spPr>
          </p:sp>
        </mc:Fallback>
      </mc:AlternateContent>
      <mc:AlternateContent xmlns:mc="http://schemas.openxmlformats.org/markup-compatibility/2006">
        <mc:Choice xmlns:p14="http://schemas.microsoft.com/office/powerpoint/2010/main" Requires="p14">
          <p:contentPart p14:bwMode="auto" r:id="rId127">
            <p14:nvContentPartPr>
              <p14:cNvPr id="1049902" name=""/>
              <p14:cNvContentPartPr/>
              <p14:nvPr/>
            </p14:nvContentPartPr>
            <p14:xfrm>
              <a:off x="7112790" y="1152429"/>
              <a:ext cx="225450" cy="326632"/>
            </p14:xfrm>
          </p:contentPart>
        </mc:Choice>
        <mc:Fallback>
          <p:sp>
            <p:nvSpPr>
              <p:cNvPr id="1049902" name=""/>
              <p:cNvSpPr/>
              <p:nvPr/>
            </p:nvSpPr>
            <p:spPr>
              <a:xfrm>
                <a:off x="7112790" y="1152429"/>
                <a:ext cx="225450" cy="326632"/>
              </a:xfrm>
            </p:spPr>
          </p:sp>
        </mc:Fallback>
      </mc:AlternateContent>
      <mc:AlternateContent xmlns:mc="http://schemas.openxmlformats.org/markup-compatibility/2006">
        <mc:Choice xmlns:p14="http://schemas.microsoft.com/office/powerpoint/2010/main" Requires="p14">
          <p:contentPart p14:bwMode="auto" r:id="rId128">
            <p14:nvContentPartPr>
              <p14:cNvPr id="1049903" name=""/>
              <p14:cNvContentPartPr/>
              <p14:nvPr/>
            </p14:nvContentPartPr>
            <p14:xfrm>
              <a:off x="7343396" y="1219100"/>
              <a:ext cx="22511" cy="278628"/>
            </p14:xfrm>
          </p:contentPart>
        </mc:Choice>
        <mc:Fallback>
          <p:sp>
            <p:nvSpPr>
              <p:cNvPr id="1049903" name=""/>
              <p:cNvSpPr/>
              <p:nvPr/>
            </p:nvSpPr>
            <p:spPr>
              <a:xfrm>
                <a:off x="7343396" y="1219100"/>
                <a:ext cx="22511" cy="278628"/>
              </a:xfrm>
            </p:spPr>
          </p:sp>
        </mc:Fallback>
      </mc:AlternateContent>
      <mc:AlternateContent xmlns:mc="http://schemas.openxmlformats.org/markup-compatibility/2006">
        <mc:Choice xmlns:p14="http://schemas.microsoft.com/office/powerpoint/2010/main" Requires="p14">
          <p:contentPart p14:bwMode="auto" r:id="rId129">
            <p14:nvContentPartPr>
              <p14:cNvPr id="1049904" name=""/>
              <p14:cNvContentPartPr/>
              <p14:nvPr/>
            </p14:nvContentPartPr>
            <p14:xfrm>
              <a:off x="7334509" y="1214713"/>
              <a:ext cx="126170" cy="259751"/>
            </p14:xfrm>
          </p:contentPart>
        </mc:Choice>
        <mc:Fallback>
          <p:sp>
            <p:nvSpPr>
              <p:cNvPr id="1049904" name=""/>
              <p:cNvSpPr/>
              <p:nvPr/>
            </p:nvSpPr>
            <p:spPr>
              <a:xfrm>
                <a:off x="7334509" y="1214713"/>
                <a:ext cx="126170" cy="259751"/>
              </a:xfrm>
            </p:spPr>
          </p:sp>
        </mc:Fallback>
      </mc:AlternateContent>
      <mc:AlternateContent xmlns:mc="http://schemas.openxmlformats.org/markup-compatibility/2006">
        <mc:Choice xmlns:p14="http://schemas.microsoft.com/office/powerpoint/2010/main" Requires="p14">
          <p:contentPart p14:bwMode="auto" r:id="rId130">
            <p14:nvContentPartPr>
              <p14:cNvPr id="1049905" name=""/>
              <p14:cNvContentPartPr/>
              <p14:nvPr/>
            </p14:nvContentPartPr>
            <p14:xfrm>
              <a:off x="7457369" y="1360379"/>
              <a:ext cx="231384" cy="150200"/>
            </p14:xfrm>
          </p:contentPart>
        </mc:Choice>
        <mc:Fallback>
          <p:sp>
            <p:nvSpPr>
              <p:cNvPr id="1049905" name=""/>
              <p:cNvSpPr/>
              <p:nvPr/>
            </p:nvSpPr>
            <p:spPr>
              <a:xfrm>
                <a:off x="7457369" y="1360379"/>
                <a:ext cx="231384" cy="150200"/>
              </a:xfrm>
            </p:spPr>
          </p:sp>
        </mc:Fallback>
      </mc:AlternateContent>
      <mc:AlternateContent xmlns:mc="http://schemas.openxmlformats.org/markup-compatibility/2006">
        <mc:Choice xmlns:p14="http://schemas.microsoft.com/office/powerpoint/2010/main" Requires="p14">
          <p:contentPart p14:bwMode="auto" r:id="rId131">
            <p14:nvContentPartPr>
              <p14:cNvPr id="1049906" name=""/>
              <p14:cNvContentPartPr/>
              <p14:nvPr/>
            </p14:nvContentPartPr>
            <p14:xfrm>
              <a:off x="7710340" y="1362491"/>
              <a:ext cx="178429" cy="24798"/>
            </p14:xfrm>
          </p:contentPart>
        </mc:Choice>
        <mc:Fallback>
          <p:sp>
            <p:nvSpPr>
              <p:cNvPr id="1049906" name=""/>
              <p:cNvSpPr/>
              <p:nvPr/>
            </p:nvSpPr>
            <p:spPr>
              <a:xfrm>
                <a:off x="7710340" y="1362491"/>
                <a:ext cx="178429" cy="24798"/>
              </a:xfrm>
            </p:spPr>
          </p:sp>
        </mc:Fallback>
      </mc:AlternateContent>
      <mc:AlternateContent xmlns:mc="http://schemas.openxmlformats.org/markup-compatibility/2006">
        <mc:Choice xmlns:p14="http://schemas.microsoft.com/office/powerpoint/2010/main" Requires="p14">
          <p:contentPart p14:bwMode="auto" r:id="rId132">
            <p14:nvContentPartPr>
              <p14:cNvPr id="1049907" name=""/>
              <p14:cNvContentPartPr/>
              <p14:nvPr/>
            </p14:nvContentPartPr>
            <p14:xfrm>
              <a:off x="7771204" y="1259791"/>
              <a:ext cx="39350" cy="257835"/>
            </p14:xfrm>
          </p:contentPart>
        </mc:Choice>
        <mc:Fallback>
          <p:sp>
            <p:nvSpPr>
              <p:cNvPr id="1049907" name=""/>
              <p:cNvSpPr/>
              <p:nvPr/>
            </p:nvSpPr>
            <p:spPr>
              <a:xfrm>
                <a:off x="7771204" y="1259791"/>
                <a:ext cx="39350" cy="257835"/>
              </a:xfrm>
            </p:spPr>
          </p:sp>
        </mc:Fallback>
      </mc:AlternateContent>
      <mc:AlternateContent xmlns:mc="http://schemas.openxmlformats.org/markup-compatibility/2006">
        <mc:Choice xmlns:p14="http://schemas.microsoft.com/office/powerpoint/2010/main" Requires="p14">
          <p:contentPart p14:bwMode="auto" r:id="rId133">
            <p14:nvContentPartPr>
              <p14:cNvPr id="1049908" name=""/>
              <p14:cNvContentPartPr/>
              <p14:nvPr/>
            </p14:nvContentPartPr>
            <p14:xfrm>
              <a:off x="8246834" y="1361518"/>
              <a:ext cx="32276" cy="24064"/>
            </p14:xfrm>
          </p:contentPart>
        </mc:Choice>
        <mc:Fallback>
          <p:sp>
            <p:nvSpPr>
              <p:cNvPr id="1049908" name=""/>
              <p:cNvSpPr/>
              <p:nvPr/>
            </p:nvSpPr>
            <p:spPr>
              <a:xfrm>
                <a:off x="8246834" y="1361518"/>
                <a:ext cx="32276" cy="24064"/>
              </a:xfrm>
            </p:spPr>
          </p:sp>
        </mc:Fallback>
      </mc:AlternateContent>
      <mc:AlternateContent xmlns:mc="http://schemas.openxmlformats.org/markup-compatibility/2006">
        <mc:Choice xmlns:p14="http://schemas.microsoft.com/office/powerpoint/2010/main" Requires="p14">
          <p:contentPart p14:bwMode="auto" r:id="rId134">
            <p14:nvContentPartPr>
              <p14:cNvPr id="1049909" name=""/>
              <p14:cNvContentPartPr/>
              <p14:nvPr/>
            </p14:nvContentPartPr>
            <p14:xfrm>
              <a:off x="7940251" y="1202823"/>
              <a:ext cx="18233" cy="379607"/>
            </p14:xfrm>
          </p:contentPart>
        </mc:Choice>
        <mc:Fallback>
          <p:sp>
            <p:nvSpPr>
              <p:cNvPr id="1049909" name=""/>
              <p:cNvSpPr/>
              <p:nvPr/>
            </p:nvSpPr>
            <p:spPr>
              <a:xfrm>
                <a:off x="7940251" y="1202823"/>
                <a:ext cx="18233" cy="379607"/>
              </a:xfrm>
            </p:spPr>
          </p:sp>
        </mc:Fallback>
      </mc:AlternateContent>
      <mc:AlternateContent xmlns:mc="http://schemas.openxmlformats.org/markup-compatibility/2006">
        <mc:Choice xmlns:p14="http://schemas.microsoft.com/office/powerpoint/2010/main" Requires="p14">
          <p:contentPart p14:bwMode="auto" r:id="rId135">
            <p14:nvContentPartPr>
              <p14:cNvPr id="1049910" name=""/>
              <p14:cNvContentPartPr/>
              <p14:nvPr/>
            </p14:nvContentPartPr>
            <p14:xfrm>
              <a:off x="7908950" y="1166728"/>
              <a:ext cx="157586" cy="222205"/>
            </p14:xfrm>
          </p:contentPart>
        </mc:Choice>
        <mc:Fallback>
          <p:sp>
            <p:nvSpPr>
              <p:cNvPr id="1049910" name=""/>
              <p:cNvSpPr/>
              <p:nvPr/>
            </p:nvSpPr>
            <p:spPr>
              <a:xfrm>
                <a:off x="7908950" y="1166728"/>
                <a:ext cx="157586" cy="222205"/>
              </a:xfrm>
            </p:spPr>
          </p:sp>
        </mc:Fallback>
      </mc:AlternateContent>
      <mc:AlternateContent xmlns:mc="http://schemas.openxmlformats.org/markup-compatibility/2006">
        <mc:Choice xmlns:p14="http://schemas.microsoft.com/office/powerpoint/2010/main" Requires="p14">
          <p:contentPart p14:bwMode="auto" r:id="rId136">
            <p14:nvContentPartPr>
              <p14:cNvPr id="1049911" name=""/>
              <p14:cNvContentPartPr/>
              <p14:nvPr/>
            </p14:nvContentPartPr>
            <p14:xfrm>
              <a:off x="8031317" y="1341815"/>
              <a:ext cx="177503" cy="208980"/>
            </p14:xfrm>
          </p:contentPart>
        </mc:Choice>
        <mc:Fallback>
          <p:sp>
            <p:nvSpPr>
              <p:cNvPr id="1049911" name=""/>
              <p:cNvSpPr/>
              <p:nvPr/>
            </p:nvSpPr>
            <p:spPr>
              <a:xfrm>
                <a:off x="8031317" y="1341815"/>
                <a:ext cx="177503" cy="208980"/>
              </a:xfrm>
            </p:spPr>
          </p:sp>
        </mc:Fallback>
      </mc:AlternateContent>
      <mc:AlternateContent xmlns:mc="http://schemas.openxmlformats.org/markup-compatibility/2006">
        <mc:Choice xmlns:p14="http://schemas.microsoft.com/office/powerpoint/2010/main" Requires="p14">
          <p:contentPart p14:bwMode="auto" r:id="rId137">
            <p14:nvContentPartPr>
              <p14:cNvPr id="1049912" name=""/>
              <p14:cNvContentPartPr/>
              <p14:nvPr/>
            </p14:nvContentPartPr>
            <p14:xfrm>
              <a:off x="8113192" y="1483085"/>
              <a:ext cx="87566" cy="68311"/>
            </p14:xfrm>
          </p:contentPart>
        </mc:Choice>
        <mc:Fallback>
          <p:sp>
            <p:nvSpPr>
              <p:cNvPr id="1049912" name=""/>
              <p:cNvSpPr/>
              <p:nvPr/>
            </p:nvSpPr>
            <p:spPr>
              <a:xfrm>
                <a:off x="8113192" y="1483085"/>
                <a:ext cx="87566" cy="68311"/>
              </a:xfrm>
            </p:spPr>
          </p:sp>
        </mc:Fallback>
      </mc:AlternateContent>
      <mc:AlternateContent xmlns:mc="http://schemas.openxmlformats.org/markup-compatibility/2006">
        <mc:Choice xmlns:p14="http://schemas.microsoft.com/office/powerpoint/2010/main" Requires="p14">
          <p:contentPart p14:bwMode="auto" r:id="rId138">
            <p14:nvContentPartPr>
              <p14:cNvPr id="1049913" name=""/>
              <p14:cNvContentPartPr/>
              <p14:nvPr/>
            </p14:nvContentPartPr>
            <p14:xfrm>
              <a:off x="8269357" y="1188199"/>
              <a:ext cx="235343" cy="303059"/>
            </p14:xfrm>
          </p:contentPart>
        </mc:Choice>
        <mc:Fallback>
          <p:sp>
            <p:nvSpPr>
              <p:cNvPr id="1049913" name=""/>
              <p:cNvSpPr/>
              <p:nvPr/>
            </p:nvSpPr>
            <p:spPr>
              <a:xfrm>
                <a:off x="8269357" y="1188199"/>
                <a:ext cx="235343" cy="303059"/>
              </a:xfrm>
            </p:spPr>
          </p:sp>
        </mc:Fallback>
      </mc:AlternateContent>
      <mc:AlternateContent xmlns:mc="http://schemas.openxmlformats.org/markup-compatibility/2006">
        <mc:Choice xmlns:p14="http://schemas.microsoft.com/office/powerpoint/2010/main" Requires="p14">
          <p:contentPart p14:bwMode="auto" r:id="rId139">
            <p14:nvContentPartPr>
              <p14:cNvPr id="1049914" name=""/>
              <p14:cNvContentPartPr/>
              <p14:nvPr/>
            </p14:nvContentPartPr>
            <p14:xfrm>
              <a:off x="8506444" y="1215709"/>
              <a:ext cx="27235" cy="261373"/>
            </p14:xfrm>
          </p:contentPart>
        </mc:Choice>
        <mc:Fallback>
          <p:sp>
            <p:nvSpPr>
              <p:cNvPr id="1049914" name=""/>
              <p:cNvSpPr/>
              <p:nvPr/>
            </p:nvSpPr>
            <p:spPr>
              <a:xfrm>
                <a:off x="8506444" y="1215709"/>
                <a:ext cx="27235" cy="261373"/>
              </a:xfrm>
            </p:spPr>
          </p:sp>
        </mc:Fallback>
      </mc:AlternateContent>
      <mc:AlternateContent xmlns:mc="http://schemas.openxmlformats.org/markup-compatibility/2006">
        <mc:Choice xmlns:p14="http://schemas.microsoft.com/office/powerpoint/2010/main" Requires="p14">
          <p:contentPart p14:bwMode="auto" r:id="rId140">
            <p14:nvContentPartPr>
              <p14:cNvPr id="1049915" name=""/>
              <p14:cNvContentPartPr/>
              <p14:nvPr/>
            </p14:nvContentPartPr>
            <p14:xfrm>
              <a:off x="8487968" y="1230629"/>
              <a:ext cx="169176" cy="268143"/>
            </p14:xfrm>
          </p:contentPart>
        </mc:Choice>
        <mc:Fallback>
          <p:sp>
            <p:nvSpPr>
              <p:cNvPr id="1049915" name=""/>
              <p:cNvSpPr/>
              <p:nvPr/>
            </p:nvSpPr>
            <p:spPr>
              <a:xfrm>
                <a:off x="8487968" y="1230629"/>
                <a:ext cx="169176" cy="268143"/>
              </a:xfrm>
            </p:spPr>
          </p:sp>
        </mc:Fallback>
      </mc:AlternateContent>
      <mc:AlternateContent xmlns:mc="http://schemas.openxmlformats.org/markup-compatibility/2006">
        <mc:Choice xmlns:p14="http://schemas.microsoft.com/office/powerpoint/2010/main" Requires="p14">
          <p:contentPart p14:bwMode="auto" r:id="rId141">
            <p14:nvContentPartPr>
              <p14:cNvPr id="1049916" name=""/>
              <p14:cNvContentPartPr/>
              <p14:nvPr/>
            </p14:nvContentPartPr>
            <p14:xfrm>
              <a:off x="8171518" y="638084"/>
              <a:ext cx="69862" cy="12324"/>
            </p14:xfrm>
          </p:contentPart>
        </mc:Choice>
        <mc:Fallback>
          <p:sp>
            <p:nvSpPr>
              <p:cNvPr id="1049916" name=""/>
              <p:cNvSpPr/>
              <p:nvPr/>
            </p:nvSpPr>
            <p:spPr>
              <a:xfrm>
                <a:off x="8171518" y="638084"/>
                <a:ext cx="69862" cy="12324"/>
              </a:xfrm>
            </p:spPr>
          </p:sp>
        </mc:Fallback>
      </mc:AlternateContent>
      <mc:AlternateContent xmlns:mc="http://schemas.openxmlformats.org/markup-compatibility/2006">
        <mc:Choice xmlns:p14="http://schemas.microsoft.com/office/powerpoint/2010/main" Requires="p14">
          <p:contentPart p14:bwMode="auto" r:id="rId142">
            <p14:nvContentPartPr>
              <p14:cNvPr id="1049917" name=""/>
              <p14:cNvContentPartPr/>
              <p14:nvPr/>
            </p14:nvContentPartPr>
            <p14:xfrm>
              <a:off x="8186439" y="651185"/>
              <a:ext cx="45585" cy="10448"/>
            </p14:xfrm>
          </p:contentPart>
        </mc:Choice>
        <mc:Fallback>
          <p:sp>
            <p:nvSpPr>
              <p:cNvPr id="1049917" name=""/>
              <p:cNvSpPr/>
              <p:nvPr/>
            </p:nvSpPr>
            <p:spPr>
              <a:xfrm>
                <a:off x="8186439" y="651185"/>
                <a:ext cx="45585" cy="10448"/>
              </a:xfrm>
            </p:spPr>
          </p:sp>
        </mc:Fallback>
      </mc:AlternateContent>
      <mc:AlternateContent xmlns:mc="http://schemas.openxmlformats.org/markup-compatibility/2006">
        <mc:Choice xmlns:p14="http://schemas.microsoft.com/office/powerpoint/2010/main" Requires="p14">
          <p:contentPart p14:bwMode="auto" r:id="rId143">
            <p14:nvContentPartPr>
              <p14:cNvPr id="1049918" name=""/>
              <p14:cNvContentPartPr/>
              <p14:nvPr/>
            </p14:nvContentPartPr>
            <p14:xfrm>
              <a:off x="7959240" y="684301"/>
              <a:ext cx="161285" cy="40402"/>
            </p14:xfrm>
          </p:contentPart>
        </mc:Choice>
        <mc:Fallback>
          <p:sp>
            <p:nvSpPr>
              <p:cNvPr id="1049918" name=""/>
              <p:cNvSpPr/>
              <p:nvPr/>
            </p:nvSpPr>
            <p:spPr>
              <a:xfrm>
                <a:off x="7959240" y="684301"/>
                <a:ext cx="161285" cy="40402"/>
              </a:xfrm>
            </p:spPr>
          </p:sp>
        </mc:Fallback>
      </mc:AlternateContent>
      <mc:AlternateContent xmlns:mc="http://schemas.openxmlformats.org/markup-compatibility/2006">
        <mc:Choice xmlns:p14="http://schemas.microsoft.com/office/powerpoint/2010/main" Requires="p14">
          <p:contentPart p14:bwMode="auto" r:id="rId144">
            <p14:nvContentPartPr>
              <p14:cNvPr id="1049919" name=""/>
              <p14:cNvContentPartPr/>
              <p14:nvPr/>
            </p14:nvContentPartPr>
            <p14:xfrm>
              <a:off x="7953814" y="707955"/>
              <a:ext cx="110471" cy="15392"/>
            </p14:xfrm>
          </p:contentPart>
        </mc:Choice>
        <mc:Fallback>
          <p:sp>
            <p:nvSpPr>
              <p:cNvPr id="1049919" name=""/>
              <p:cNvSpPr/>
              <p:nvPr/>
            </p:nvSpPr>
            <p:spPr>
              <a:xfrm>
                <a:off x="7953814" y="707955"/>
                <a:ext cx="110471" cy="15392"/>
              </a:xfrm>
            </p:spPr>
          </p:sp>
        </mc:Fallback>
      </mc:AlternateContent>
      <mc:AlternateContent xmlns:mc="http://schemas.openxmlformats.org/markup-compatibility/2006">
        <mc:Choice xmlns:p14="http://schemas.microsoft.com/office/powerpoint/2010/main" Requires="p14">
          <p:contentPart p14:bwMode="auto" r:id="rId145">
            <p14:nvContentPartPr>
              <p14:cNvPr id="1049920" name=""/>
              <p14:cNvContentPartPr/>
              <p14:nvPr/>
            </p14:nvContentPartPr>
            <p14:xfrm>
              <a:off x="8176943" y="671805"/>
              <a:ext cx="14543" cy="67926"/>
            </p14:xfrm>
          </p:contentPart>
        </mc:Choice>
        <mc:Fallback>
          <p:sp>
            <p:nvSpPr>
              <p:cNvPr id="1049920" name=""/>
              <p:cNvSpPr/>
              <p:nvPr/>
            </p:nvSpPr>
            <p:spPr>
              <a:xfrm>
                <a:off x="8176943" y="671805"/>
                <a:ext cx="14543" cy="67926"/>
              </a:xfrm>
            </p:spPr>
          </p:sp>
        </mc:Fallback>
      </mc:AlternateContent>
      <mc:AlternateContent xmlns:mc="http://schemas.openxmlformats.org/markup-compatibility/2006">
        <mc:Choice xmlns:p14="http://schemas.microsoft.com/office/powerpoint/2010/main" Requires="p14">
          <p:contentPart p14:bwMode="auto" r:id="rId146">
            <p14:nvContentPartPr>
              <p14:cNvPr id="1049921" name=""/>
              <p14:cNvContentPartPr/>
              <p14:nvPr/>
            </p14:nvContentPartPr>
            <p14:xfrm>
              <a:off x="4376967" y="1983413"/>
              <a:ext cx="30118" cy="13993"/>
            </p14:xfrm>
          </p:contentPart>
        </mc:Choice>
        <mc:Fallback>
          <p:sp>
            <p:nvSpPr>
              <p:cNvPr id="1049921" name=""/>
              <p:cNvSpPr/>
              <p:nvPr/>
            </p:nvSpPr>
            <p:spPr>
              <a:xfrm>
                <a:off x="4376967" y="1983413"/>
                <a:ext cx="30118" cy="13993"/>
              </a:xfrm>
            </p:spPr>
          </p:sp>
        </mc:Fallback>
      </mc:AlternateContent>
      <mc:AlternateContent xmlns:mc="http://schemas.openxmlformats.org/markup-compatibility/2006">
        <mc:Choice xmlns:p14="http://schemas.microsoft.com/office/powerpoint/2010/main" Requires="p14">
          <p:contentPart p14:bwMode="auto" r:id="rId147">
            <p14:nvContentPartPr>
              <p14:cNvPr id="1049922" name=""/>
              <p14:cNvContentPartPr/>
              <p14:nvPr/>
            </p14:nvContentPartPr>
            <p14:xfrm>
              <a:off x="0" y="0"/>
              <a:ext cx="0" cy="0"/>
            </p14:xfrm>
          </p:contentPart>
        </mc:Choice>
        <mc:Fallback>
          <p:sp>
            <p:nvSpPr>
              <p:cNvPr id="1049922"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148">
            <p14:nvContentPartPr>
              <p14:cNvPr id="1049923" name=""/>
              <p14:cNvContentPartPr/>
              <p14:nvPr/>
            </p14:nvContentPartPr>
            <p14:xfrm>
              <a:off x="1258585" y="5025542"/>
              <a:ext cx="108492" cy="5873"/>
            </p14:xfrm>
          </p:contentPart>
        </mc:Choice>
        <mc:Fallback>
          <p:sp>
            <p:nvSpPr>
              <p:cNvPr id="1049923" name=""/>
              <p:cNvSpPr/>
              <p:nvPr/>
            </p:nvSpPr>
            <p:spPr>
              <a:xfrm>
                <a:off x="1258585" y="5025542"/>
                <a:ext cx="108492" cy="5873"/>
              </a:xfrm>
            </p:spPr>
          </p:sp>
        </mc:Fallback>
      </mc:AlternateContent>
      <mc:AlternateContent xmlns:mc="http://schemas.openxmlformats.org/markup-compatibility/2006">
        <mc:Choice xmlns:p14="http://schemas.microsoft.com/office/powerpoint/2010/main" Requires="p14">
          <p:contentPart p14:bwMode="auto" r:id="rId149">
            <p14:nvContentPartPr>
              <p14:cNvPr id="1049924" name=""/>
              <p14:cNvContentPartPr/>
              <p14:nvPr/>
            </p14:nvContentPartPr>
            <p14:xfrm>
              <a:off x="1223318" y="5097209"/>
              <a:ext cx="219169" cy="11267"/>
            </p14:xfrm>
          </p:contentPart>
        </mc:Choice>
        <mc:Fallback>
          <p:sp>
            <p:nvSpPr>
              <p:cNvPr id="1049924" name=""/>
              <p:cNvSpPr/>
              <p:nvPr/>
            </p:nvSpPr>
            <p:spPr>
              <a:xfrm>
                <a:off x="1223318" y="5097209"/>
                <a:ext cx="219169" cy="11267"/>
              </a:xfrm>
            </p:spPr>
          </p:sp>
        </mc:Fallback>
      </mc:AlternateContent>
      <mc:AlternateContent xmlns:mc="http://schemas.openxmlformats.org/markup-compatibility/2006">
        <mc:Choice xmlns:p14="http://schemas.microsoft.com/office/powerpoint/2010/main" Requires="p14">
          <p:contentPart p14:bwMode="auto" r:id="rId150">
            <p14:nvContentPartPr>
              <p14:cNvPr id="1049925" name=""/>
              <p14:cNvContentPartPr/>
              <p14:nvPr/>
            </p14:nvContentPartPr>
            <p14:xfrm>
              <a:off x="768922" y="4822281"/>
              <a:ext cx="59523" cy="461164"/>
            </p14:xfrm>
          </p:contentPart>
        </mc:Choice>
        <mc:Fallback>
          <p:sp>
            <p:nvSpPr>
              <p:cNvPr id="1049925" name=""/>
              <p:cNvSpPr/>
              <p:nvPr/>
            </p:nvSpPr>
            <p:spPr>
              <a:xfrm>
                <a:off x="768922" y="4822281"/>
                <a:ext cx="59523" cy="461164"/>
              </a:xfrm>
            </p:spPr>
          </p:sp>
        </mc:Fallback>
      </mc:AlternateContent>
      <mc:AlternateContent xmlns:mc="http://schemas.openxmlformats.org/markup-compatibility/2006">
        <mc:Choice xmlns:p14="http://schemas.microsoft.com/office/powerpoint/2010/main" Requires="p14">
          <p:contentPart p14:bwMode="auto" r:id="rId151">
            <p14:nvContentPartPr>
              <p14:cNvPr id="1049926" name=""/>
              <p14:cNvContentPartPr/>
              <p14:nvPr/>
            </p14:nvContentPartPr>
            <p14:xfrm>
              <a:off x="732299" y="4835546"/>
              <a:ext cx="212489" cy="228104"/>
            </p14:xfrm>
          </p:contentPart>
        </mc:Choice>
        <mc:Fallback>
          <p:sp>
            <p:nvSpPr>
              <p:cNvPr id="1049926" name=""/>
              <p:cNvSpPr/>
              <p:nvPr/>
            </p:nvSpPr>
            <p:spPr>
              <a:xfrm>
                <a:off x="732299" y="4835546"/>
                <a:ext cx="212489" cy="228104"/>
              </a:xfrm>
            </p:spPr>
          </p:sp>
        </mc:Fallback>
      </mc:AlternateContent>
      <mc:AlternateContent xmlns:mc="http://schemas.openxmlformats.org/markup-compatibility/2006">
        <mc:Choice xmlns:p14="http://schemas.microsoft.com/office/powerpoint/2010/main" Requires="p14">
          <p:contentPart p14:bwMode="auto" r:id="rId152">
            <p14:nvContentPartPr>
              <p14:cNvPr id="1049927" name=""/>
              <p14:cNvContentPartPr/>
              <p14:nvPr/>
            </p14:nvContentPartPr>
            <p14:xfrm>
              <a:off x="939808" y="5055860"/>
              <a:ext cx="83910" cy="203369"/>
            </p14:xfrm>
          </p:contentPart>
        </mc:Choice>
        <mc:Fallback>
          <p:sp>
            <p:nvSpPr>
              <p:cNvPr id="1049927" name=""/>
              <p:cNvSpPr/>
              <p:nvPr/>
            </p:nvSpPr>
            <p:spPr>
              <a:xfrm>
                <a:off x="939808" y="5055860"/>
                <a:ext cx="83910" cy="203369"/>
              </a:xfrm>
            </p:spPr>
          </p:sp>
        </mc:Fallback>
      </mc:AlternateContent>
      <mc:AlternateContent xmlns:mc="http://schemas.openxmlformats.org/markup-compatibility/2006">
        <mc:Choice xmlns:p14="http://schemas.microsoft.com/office/powerpoint/2010/main" Requires="p14">
          <p:contentPart p14:bwMode="auto" r:id="rId153">
            <p14:nvContentPartPr>
              <p14:cNvPr id="1049928" name=""/>
              <p14:cNvContentPartPr/>
              <p14:nvPr/>
            </p14:nvContentPartPr>
            <p14:xfrm>
              <a:off x="978487" y="5146453"/>
              <a:ext cx="61524" cy="110743"/>
            </p14:xfrm>
          </p:contentPart>
        </mc:Choice>
        <mc:Fallback>
          <p:sp>
            <p:nvSpPr>
              <p:cNvPr id="1049928" name=""/>
              <p:cNvSpPr/>
              <p:nvPr/>
            </p:nvSpPr>
            <p:spPr>
              <a:xfrm>
                <a:off x="978487" y="5146453"/>
                <a:ext cx="61524" cy="110743"/>
              </a:xfrm>
            </p:spPr>
          </p:sp>
        </mc:Fallback>
      </mc:AlternateContent>
      <mc:AlternateContent xmlns:mc="http://schemas.openxmlformats.org/markup-compatibility/2006">
        <mc:Choice xmlns:p14="http://schemas.microsoft.com/office/powerpoint/2010/main" Requires="p14">
          <p:contentPart p14:bwMode="auto" r:id="rId154">
            <p14:nvContentPartPr>
              <p14:cNvPr id="1049929" name=""/>
              <p14:cNvContentPartPr/>
              <p14:nvPr/>
            </p14:nvContentPartPr>
            <p14:xfrm>
              <a:off x="1200938" y="5009825"/>
              <a:ext cx="262885" cy="28610"/>
            </p14:xfrm>
          </p:contentPart>
        </mc:Choice>
        <mc:Fallback>
          <p:sp>
            <p:nvSpPr>
              <p:cNvPr id="1049929" name=""/>
              <p:cNvSpPr/>
              <p:nvPr/>
            </p:nvSpPr>
            <p:spPr>
              <a:xfrm>
                <a:off x="1200938" y="5009825"/>
                <a:ext cx="262885" cy="28610"/>
              </a:xfrm>
            </p:spPr>
          </p:sp>
        </mc:Fallback>
      </mc:AlternateContent>
      <mc:AlternateContent xmlns:mc="http://schemas.openxmlformats.org/markup-compatibility/2006">
        <mc:Choice xmlns:p14="http://schemas.microsoft.com/office/powerpoint/2010/main" Requires="p14">
          <p:contentPart p14:bwMode="auto" r:id="rId155">
            <p14:nvContentPartPr>
              <p14:cNvPr id="1049930" name=""/>
              <p14:cNvContentPartPr/>
              <p14:nvPr/>
            </p14:nvContentPartPr>
            <p14:xfrm>
              <a:off x="3350844" y="4903257"/>
              <a:ext cx="136780" cy="27533"/>
            </p14:xfrm>
          </p:contentPart>
        </mc:Choice>
        <mc:Fallback>
          <p:sp>
            <p:nvSpPr>
              <p:cNvPr id="1049930" name=""/>
              <p:cNvSpPr/>
              <p:nvPr/>
            </p:nvSpPr>
            <p:spPr>
              <a:xfrm>
                <a:off x="3350844" y="4903257"/>
                <a:ext cx="136780" cy="27533"/>
              </a:xfrm>
            </p:spPr>
          </p:sp>
        </mc:Fallback>
      </mc:AlternateContent>
      <mc:AlternateContent xmlns:mc="http://schemas.openxmlformats.org/markup-compatibility/2006">
        <mc:Choice xmlns:p14="http://schemas.microsoft.com/office/powerpoint/2010/main" Requires="p14">
          <p:contentPart p14:bwMode="auto" r:id="rId156">
            <p14:nvContentPartPr>
              <p14:cNvPr id="1049931" name=""/>
              <p14:cNvContentPartPr/>
              <p14:nvPr/>
            </p14:nvContentPartPr>
            <p14:xfrm>
              <a:off x="3350221" y="4819568"/>
              <a:ext cx="80651" cy="206181"/>
            </p14:xfrm>
          </p:contentPart>
        </mc:Choice>
        <mc:Fallback>
          <p:sp>
            <p:nvSpPr>
              <p:cNvPr id="1049931" name=""/>
              <p:cNvSpPr/>
              <p:nvPr/>
            </p:nvSpPr>
            <p:spPr>
              <a:xfrm>
                <a:off x="3350221" y="4819568"/>
                <a:ext cx="80651" cy="206181"/>
              </a:xfrm>
            </p:spPr>
          </p:sp>
        </mc:Fallback>
      </mc:AlternateContent>
      <mc:AlternateContent xmlns:mc="http://schemas.openxmlformats.org/markup-compatibility/2006">
        <mc:Choice xmlns:p14="http://schemas.microsoft.com/office/powerpoint/2010/main" Requires="p14">
          <p:contentPart p14:bwMode="auto" r:id="rId157">
            <p14:nvContentPartPr>
              <p14:cNvPr id="1049932" name=""/>
              <p14:cNvContentPartPr/>
              <p14:nvPr/>
            </p14:nvContentPartPr>
            <p14:xfrm>
              <a:off x="3357626" y="4993862"/>
              <a:ext cx="45912" cy="204102"/>
            </p14:xfrm>
          </p:contentPart>
        </mc:Choice>
        <mc:Fallback>
          <p:sp>
            <p:nvSpPr>
              <p:cNvPr id="1049932" name=""/>
              <p:cNvSpPr/>
              <p:nvPr/>
            </p:nvSpPr>
            <p:spPr>
              <a:xfrm>
                <a:off x="3357626" y="4993862"/>
                <a:ext cx="45912" cy="204102"/>
              </a:xfrm>
            </p:spPr>
          </p:sp>
        </mc:Fallback>
      </mc:AlternateContent>
      <mc:AlternateContent xmlns:mc="http://schemas.openxmlformats.org/markup-compatibility/2006">
        <mc:Choice xmlns:p14="http://schemas.microsoft.com/office/powerpoint/2010/main" Requires="p14">
          <p:contentPart p14:bwMode="auto" r:id="rId158">
            <p14:nvContentPartPr>
              <p14:cNvPr id="1049933" name=""/>
              <p14:cNvContentPartPr/>
              <p14:nvPr/>
            </p14:nvContentPartPr>
            <p14:xfrm>
              <a:off x="3390859" y="4996400"/>
              <a:ext cx="105239" cy="202650"/>
            </p14:xfrm>
          </p:contentPart>
        </mc:Choice>
        <mc:Fallback>
          <p:sp>
            <p:nvSpPr>
              <p:cNvPr id="1049933" name=""/>
              <p:cNvSpPr/>
              <p:nvPr/>
            </p:nvSpPr>
            <p:spPr>
              <a:xfrm>
                <a:off x="3390859" y="4996400"/>
                <a:ext cx="105239" cy="202650"/>
              </a:xfrm>
            </p:spPr>
          </p:sp>
        </mc:Fallback>
      </mc:AlternateContent>
      <mc:AlternateContent xmlns:mc="http://schemas.openxmlformats.org/markup-compatibility/2006">
        <mc:Choice xmlns:p14="http://schemas.microsoft.com/office/powerpoint/2010/main" Requires="p14">
          <p:contentPart p14:bwMode="auto" r:id="rId159">
            <p14:nvContentPartPr>
              <p14:cNvPr id="1049934" name=""/>
              <p14:cNvContentPartPr/>
              <p14:nvPr/>
            </p14:nvContentPartPr>
            <p14:xfrm>
              <a:off x="3392215" y="5032984"/>
              <a:ext cx="90298" cy="91168"/>
            </p14:xfrm>
          </p:contentPart>
        </mc:Choice>
        <mc:Fallback>
          <p:sp>
            <p:nvSpPr>
              <p:cNvPr id="1049934" name=""/>
              <p:cNvSpPr/>
              <p:nvPr/>
            </p:nvSpPr>
            <p:spPr>
              <a:xfrm>
                <a:off x="3392215" y="5032984"/>
                <a:ext cx="90298" cy="91168"/>
              </a:xfrm>
            </p:spPr>
          </p:sp>
        </mc:Fallback>
      </mc:AlternateContent>
      <mc:AlternateContent xmlns:mc="http://schemas.openxmlformats.org/markup-compatibility/2006">
        <mc:Choice xmlns:p14="http://schemas.microsoft.com/office/powerpoint/2010/main" Requires="p14">
          <p:contentPart p14:bwMode="auto" r:id="rId160">
            <p14:nvContentPartPr>
              <p14:cNvPr id="1049935" name=""/>
              <p14:cNvContentPartPr/>
              <p14:nvPr/>
            </p14:nvContentPartPr>
            <p14:xfrm>
              <a:off x="3316256" y="5126452"/>
              <a:ext cx="212241" cy="102739"/>
            </p14:xfrm>
          </p:contentPart>
        </mc:Choice>
        <mc:Fallback>
          <p:sp>
            <p:nvSpPr>
              <p:cNvPr id="1049935" name=""/>
              <p:cNvSpPr/>
              <p:nvPr/>
            </p:nvSpPr>
            <p:spPr>
              <a:xfrm>
                <a:off x="3316256" y="5126452"/>
                <a:ext cx="212241" cy="102739"/>
              </a:xfrm>
            </p:spPr>
          </p:sp>
        </mc:Fallback>
      </mc:AlternateContent>
      <mc:AlternateContent xmlns:mc="http://schemas.openxmlformats.org/markup-compatibility/2006">
        <mc:Choice xmlns:p14="http://schemas.microsoft.com/office/powerpoint/2010/main" Requires="p14">
          <p:contentPart p14:bwMode="auto" r:id="rId161">
            <p14:nvContentPartPr>
              <p14:cNvPr id="1049936" name=""/>
              <p14:cNvContentPartPr/>
              <p14:nvPr/>
            </p14:nvContentPartPr>
            <p14:xfrm>
              <a:off x="3390439" y="5178328"/>
              <a:ext cx="29582" cy="146143"/>
            </p14:xfrm>
          </p:contentPart>
        </mc:Choice>
        <mc:Fallback>
          <p:sp>
            <p:nvSpPr>
              <p:cNvPr id="1049936" name=""/>
              <p:cNvSpPr/>
              <p:nvPr/>
            </p:nvSpPr>
            <p:spPr>
              <a:xfrm>
                <a:off x="3390439" y="5178328"/>
                <a:ext cx="29582" cy="146143"/>
              </a:xfrm>
            </p:spPr>
          </p:sp>
        </mc:Fallback>
      </mc:AlternateContent>
      <mc:AlternateContent xmlns:mc="http://schemas.openxmlformats.org/markup-compatibility/2006">
        <mc:Choice xmlns:p14="http://schemas.microsoft.com/office/powerpoint/2010/main" Requires="p14">
          <p:contentPart p14:bwMode="auto" r:id="rId162">
            <p14:nvContentPartPr>
              <p14:cNvPr id="1049937" name=""/>
              <p14:cNvContentPartPr/>
              <p14:nvPr/>
            </p14:nvContentPartPr>
            <p14:xfrm>
              <a:off x="3478347" y="5221732"/>
              <a:ext cx="93353" cy="94184"/>
            </p14:xfrm>
          </p:contentPart>
        </mc:Choice>
        <mc:Fallback>
          <p:sp>
            <p:nvSpPr>
              <p:cNvPr id="1049937" name=""/>
              <p:cNvSpPr/>
              <p:nvPr/>
            </p:nvSpPr>
            <p:spPr>
              <a:xfrm>
                <a:off x="3478347" y="5221732"/>
                <a:ext cx="93353" cy="94184"/>
              </a:xfrm>
            </p:spPr>
          </p:sp>
        </mc:Fallback>
      </mc:AlternateContent>
      <mc:AlternateContent xmlns:mc="http://schemas.openxmlformats.org/markup-compatibility/2006">
        <mc:Choice xmlns:p14="http://schemas.microsoft.com/office/powerpoint/2010/main" Requires="p14">
          <p:contentPart p14:bwMode="auto" r:id="rId163">
            <p14:nvContentPartPr>
              <p14:cNvPr id="1049938" name=""/>
              <p14:cNvContentPartPr/>
              <p14:nvPr/>
            </p14:nvContentPartPr>
            <p14:xfrm>
              <a:off x="3174511" y="5057766"/>
              <a:ext cx="146258" cy="22903"/>
            </p14:xfrm>
          </p:contentPart>
        </mc:Choice>
        <mc:Fallback>
          <p:sp>
            <p:nvSpPr>
              <p:cNvPr id="1049938" name=""/>
              <p:cNvSpPr/>
              <p:nvPr/>
            </p:nvSpPr>
            <p:spPr>
              <a:xfrm>
                <a:off x="3174511" y="5057766"/>
                <a:ext cx="146258" cy="22903"/>
              </a:xfrm>
            </p:spPr>
          </p:sp>
        </mc:Fallback>
      </mc:AlternateContent>
      <mc:AlternateContent xmlns:mc="http://schemas.openxmlformats.org/markup-compatibility/2006">
        <mc:Choice xmlns:p14="http://schemas.microsoft.com/office/powerpoint/2010/main" Requires="p14">
          <p:contentPart p14:bwMode="auto" r:id="rId164">
            <p14:nvContentPartPr>
              <p14:cNvPr id="1049939" name=""/>
              <p14:cNvContentPartPr/>
              <p14:nvPr/>
            </p14:nvContentPartPr>
            <p14:xfrm>
              <a:off x="3239619" y="5039353"/>
              <a:ext cx="122579" cy="110932"/>
            </p14:xfrm>
          </p:contentPart>
        </mc:Choice>
        <mc:Fallback>
          <p:sp>
            <p:nvSpPr>
              <p:cNvPr id="1049939" name=""/>
              <p:cNvSpPr/>
              <p:nvPr/>
            </p:nvSpPr>
            <p:spPr>
              <a:xfrm>
                <a:off x="3239619" y="5039353"/>
                <a:ext cx="122579" cy="110932"/>
              </a:xfrm>
            </p:spPr>
          </p:sp>
        </mc:Fallback>
      </mc:AlternateContent>
      <mc:AlternateContent xmlns:mc="http://schemas.openxmlformats.org/markup-compatibility/2006">
        <mc:Choice xmlns:p14="http://schemas.microsoft.com/office/powerpoint/2010/main" Requires="p14">
          <p:contentPart p14:bwMode="auto" r:id="rId165">
            <p14:nvContentPartPr>
              <p14:cNvPr id="1049940" name=""/>
              <p14:cNvContentPartPr/>
              <p14:nvPr/>
            </p14:nvContentPartPr>
            <p14:xfrm>
              <a:off x="3535316" y="4926043"/>
              <a:ext cx="110765" cy="41832"/>
            </p14:xfrm>
          </p:contentPart>
        </mc:Choice>
        <mc:Fallback>
          <p:sp>
            <p:nvSpPr>
              <p:cNvPr id="1049940" name=""/>
              <p:cNvSpPr/>
              <p:nvPr/>
            </p:nvSpPr>
            <p:spPr>
              <a:xfrm>
                <a:off x="3535316" y="4926043"/>
                <a:ext cx="110765" cy="41832"/>
              </a:xfrm>
            </p:spPr>
          </p:sp>
        </mc:Fallback>
      </mc:AlternateContent>
      <mc:AlternateContent xmlns:mc="http://schemas.openxmlformats.org/markup-compatibility/2006">
        <mc:Choice xmlns:p14="http://schemas.microsoft.com/office/powerpoint/2010/main" Requires="p14">
          <p:contentPart p14:bwMode="auto" r:id="rId166">
            <p14:nvContentPartPr>
              <p14:cNvPr id="1049941" name=""/>
              <p14:cNvContentPartPr/>
              <p14:nvPr/>
            </p14:nvContentPartPr>
            <p14:xfrm>
              <a:off x="3513613" y="4995218"/>
              <a:ext cx="42713" cy="80047"/>
            </p14:xfrm>
          </p:contentPart>
        </mc:Choice>
        <mc:Fallback>
          <p:sp>
            <p:nvSpPr>
              <p:cNvPr id="1049941" name=""/>
              <p:cNvSpPr/>
              <p:nvPr/>
            </p:nvSpPr>
            <p:spPr>
              <a:xfrm>
                <a:off x="3513613" y="4995218"/>
                <a:ext cx="42713" cy="80047"/>
              </a:xfrm>
            </p:spPr>
          </p:sp>
        </mc:Fallback>
      </mc:AlternateContent>
      <mc:AlternateContent xmlns:mc="http://schemas.openxmlformats.org/markup-compatibility/2006">
        <mc:Choice xmlns:p14="http://schemas.microsoft.com/office/powerpoint/2010/main" Requires="p14">
          <p:contentPart p14:bwMode="auto" r:id="rId167">
            <p14:nvContentPartPr>
              <p14:cNvPr id="1049942" name=""/>
              <p14:cNvContentPartPr/>
              <p14:nvPr/>
            </p14:nvContentPartPr>
            <p14:xfrm>
              <a:off x="3515648" y="4954146"/>
              <a:ext cx="204025" cy="92148"/>
            </p14:xfrm>
          </p:contentPart>
        </mc:Choice>
        <mc:Fallback>
          <p:sp>
            <p:nvSpPr>
              <p:cNvPr id="1049942" name=""/>
              <p:cNvSpPr/>
              <p:nvPr/>
            </p:nvSpPr>
            <p:spPr>
              <a:xfrm>
                <a:off x="3515648" y="4954146"/>
                <a:ext cx="204025" cy="92148"/>
              </a:xfrm>
            </p:spPr>
          </p:sp>
        </mc:Fallback>
      </mc:AlternateContent>
      <mc:AlternateContent xmlns:mc="http://schemas.openxmlformats.org/markup-compatibility/2006">
        <mc:Choice xmlns:p14="http://schemas.microsoft.com/office/powerpoint/2010/main" Requires="p14">
          <p:contentPart p14:bwMode="auto" r:id="rId168">
            <p14:nvContentPartPr>
              <p14:cNvPr id="1049943" name=""/>
              <p14:cNvContentPartPr/>
              <p14:nvPr/>
            </p14:nvContentPartPr>
            <p14:xfrm>
              <a:off x="3546457" y="5006747"/>
              <a:ext cx="24220" cy="91509"/>
            </p14:xfrm>
          </p:contentPart>
        </mc:Choice>
        <mc:Fallback>
          <p:sp>
            <p:nvSpPr>
              <p:cNvPr id="1049943" name=""/>
              <p:cNvSpPr/>
              <p:nvPr/>
            </p:nvSpPr>
            <p:spPr>
              <a:xfrm>
                <a:off x="3546457" y="5006747"/>
                <a:ext cx="24220" cy="91509"/>
              </a:xfrm>
            </p:spPr>
          </p:sp>
        </mc:Fallback>
      </mc:AlternateContent>
      <mc:AlternateContent xmlns:mc="http://schemas.openxmlformats.org/markup-compatibility/2006">
        <mc:Choice xmlns:p14="http://schemas.microsoft.com/office/powerpoint/2010/main" Requires="p14">
          <p:contentPart p14:bwMode="auto" r:id="rId169">
            <p14:nvContentPartPr>
              <p14:cNvPr id="1049944" name=""/>
              <p14:cNvContentPartPr/>
              <p14:nvPr/>
            </p14:nvContentPartPr>
            <p14:xfrm>
              <a:off x="3649932" y="5018276"/>
              <a:ext cx="73864" cy="58163"/>
            </p14:xfrm>
          </p:contentPart>
        </mc:Choice>
        <mc:Fallback>
          <p:sp>
            <p:nvSpPr>
              <p:cNvPr id="1049944" name=""/>
              <p:cNvSpPr/>
              <p:nvPr/>
            </p:nvSpPr>
            <p:spPr>
              <a:xfrm>
                <a:off x="3649932" y="5018276"/>
                <a:ext cx="73864" cy="58163"/>
              </a:xfrm>
            </p:spPr>
          </p:sp>
        </mc:Fallback>
      </mc:AlternateContent>
      <mc:AlternateContent xmlns:mc="http://schemas.openxmlformats.org/markup-compatibility/2006">
        <mc:Choice xmlns:p14="http://schemas.microsoft.com/office/powerpoint/2010/main" Requires="p14">
          <p:contentPart p14:bwMode="auto" r:id="rId170">
            <p14:nvContentPartPr>
              <p14:cNvPr id="1049945" name=""/>
              <p14:cNvContentPartPr/>
              <p14:nvPr/>
            </p14:nvContentPartPr>
            <p14:xfrm>
              <a:off x="3584825" y="5073862"/>
              <a:ext cx="139140" cy="19560"/>
            </p14:xfrm>
          </p:contentPart>
        </mc:Choice>
        <mc:Fallback>
          <p:sp>
            <p:nvSpPr>
              <p:cNvPr id="1049945" name=""/>
              <p:cNvSpPr/>
              <p:nvPr/>
            </p:nvSpPr>
            <p:spPr>
              <a:xfrm>
                <a:off x="3584825" y="5073862"/>
                <a:ext cx="139140" cy="19560"/>
              </a:xfrm>
            </p:spPr>
          </p:sp>
        </mc:Fallback>
      </mc:AlternateContent>
      <mc:AlternateContent xmlns:mc="http://schemas.openxmlformats.org/markup-compatibility/2006">
        <mc:Choice xmlns:p14="http://schemas.microsoft.com/office/powerpoint/2010/main" Requires="p14">
          <p:contentPart p14:bwMode="auto" r:id="rId171">
            <p14:nvContentPartPr>
              <p14:cNvPr id="1049946" name=""/>
              <p14:cNvContentPartPr/>
              <p14:nvPr/>
            </p14:nvContentPartPr>
            <p14:xfrm>
              <a:off x="3615344" y="5094233"/>
              <a:ext cx="26855" cy="126370"/>
            </p14:xfrm>
          </p:contentPart>
        </mc:Choice>
        <mc:Fallback>
          <p:sp>
            <p:nvSpPr>
              <p:cNvPr id="1049946" name=""/>
              <p:cNvSpPr/>
              <p:nvPr/>
            </p:nvSpPr>
            <p:spPr>
              <a:xfrm>
                <a:off x="3615344" y="5094233"/>
                <a:ext cx="26855" cy="126370"/>
              </a:xfrm>
            </p:spPr>
          </p:sp>
        </mc:Fallback>
      </mc:AlternateContent>
      <mc:AlternateContent xmlns:mc="http://schemas.openxmlformats.org/markup-compatibility/2006">
        <mc:Choice xmlns:p14="http://schemas.microsoft.com/office/powerpoint/2010/main" Requires="p14">
          <p:contentPart p14:bwMode="auto" r:id="rId172">
            <p14:nvContentPartPr>
              <p14:cNvPr id="1049947" name=""/>
              <p14:cNvContentPartPr/>
              <p14:nvPr/>
            </p14:nvContentPartPr>
            <p14:xfrm>
              <a:off x="3563800" y="5224631"/>
              <a:ext cx="218459" cy="24906"/>
            </p14:xfrm>
          </p:contentPart>
        </mc:Choice>
        <mc:Fallback>
          <p:sp>
            <p:nvSpPr>
              <p:cNvPr id="1049947" name=""/>
              <p:cNvSpPr/>
              <p:nvPr/>
            </p:nvSpPr>
            <p:spPr>
              <a:xfrm>
                <a:off x="3563800" y="5224631"/>
                <a:ext cx="218459" cy="24906"/>
              </a:xfrm>
            </p:spPr>
          </p:sp>
        </mc:Fallback>
      </mc:AlternateContent>
      <mc:AlternateContent xmlns:mc="http://schemas.openxmlformats.org/markup-compatibility/2006">
        <mc:Choice xmlns:p14="http://schemas.microsoft.com/office/powerpoint/2010/main" Requires="p14">
          <p:contentPart p14:bwMode="auto" r:id="rId173">
            <p14:nvContentPartPr>
              <p14:cNvPr id="1049948" name=""/>
              <p14:cNvContentPartPr/>
              <p14:nvPr/>
            </p14:nvContentPartPr>
            <p14:xfrm>
              <a:off x="3757767" y="4991827"/>
              <a:ext cx="25412" cy="79571"/>
            </p14:xfrm>
          </p:contentPart>
        </mc:Choice>
        <mc:Fallback>
          <p:sp>
            <p:nvSpPr>
              <p:cNvPr id="1049948" name=""/>
              <p:cNvSpPr/>
              <p:nvPr/>
            </p:nvSpPr>
            <p:spPr>
              <a:xfrm>
                <a:off x="3757767" y="4991827"/>
                <a:ext cx="25412" cy="79571"/>
              </a:xfrm>
            </p:spPr>
          </p:sp>
        </mc:Fallback>
      </mc:AlternateContent>
      <mc:AlternateContent xmlns:mc="http://schemas.openxmlformats.org/markup-compatibility/2006">
        <mc:Choice xmlns:p14="http://schemas.microsoft.com/office/powerpoint/2010/main" Requires="p14">
          <p:contentPart p14:bwMode="auto" r:id="rId174">
            <p14:nvContentPartPr>
              <p14:cNvPr id="1049949" name=""/>
              <p14:cNvContentPartPr/>
              <p14:nvPr/>
            </p14:nvContentPartPr>
            <p14:xfrm>
              <a:off x="3777434" y="4975938"/>
              <a:ext cx="154126" cy="72505"/>
            </p14:xfrm>
          </p:contentPart>
        </mc:Choice>
        <mc:Fallback>
          <p:sp>
            <p:nvSpPr>
              <p:cNvPr id="1049949" name=""/>
              <p:cNvSpPr/>
              <p:nvPr/>
            </p:nvSpPr>
            <p:spPr>
              <a:xfrm>
                <a:off x="3777434" y="4975938"/>
                <a:ext cx="154126" cy="72505"/>
              </a:xfrm>
            </p:spPr>
          </p:sp>
        </mc:Fallback>
      </mc:AlternateContent>
      <mc:AlternateContent xmlns:mc="http://schemas.openxmlformats.org/markup-compatibility/2006">
        <mc:Choice xmlns:p14="http://schemas.microsoft.com/office/powerpoint/2010/main" Requires="p14">
          <p:contentPart p14:bwMode="auto" r:id="rId175">
            <p14:nvContentPartPr>
              <p14:cNvPr id="1049950" name=""/>
              <p14:cNvContentPartPr/>
              <p14:nvPr/>
            </p14:nvContentPartPr>
            <p14:xfrm>
              <a:off x="3760480" y="5046430"/>
              <a:ext cx="160108" cy="27457"/>
            </p14:xfrm>
          </p:contentPart>
        </mc:Choice>
        <mc:Fallback>
          <p:sp>
            <p:nvSpPr>
              <p:cNvPr id="1049950" name=""/>
              <p:cNvSpPr/>
              <p:nvPr/>
            </p:nvSpPr>
            <p:spPr>
              <a:xfrm>
                <a:off x="3760480" y="5046430"/>
                <a:ext cx="160108" cy="27457"/>
              </a:xfrm>
            </p:spPr>
          </p:sp>
        </mc:Fallback>
      </mc:AlternateContent>
      <mc:AlternateContent xmlns:mc="http://schemas.openxmlformats.org/markup-compatibility/2006">
        <mc:Choice xmlns:p14="http://schemas.microsoft.com/office/powerpoint/2010/main" Requires="p14">
          <p:contentPart p14:bwMode="auto" r:id="rId176">
            <p14:nvContentPartPr>
              <p14:cNvPr id="1049951" name=""/>
              <p14:cNvContentPartPr/>
              <p14:nvPr/>
            </p14:nvContentPartPr>
            <p14:xfrm>
              <a:off x="3816771" y="4829741"/>
              <a:ext cx="49764" cy="503213"/>
            </p14:xfrm>
          </p:contentPart>
        </mc:Choice>
        <mc:Fallback>
          <p:sp>
            <p:nvSpPr>
              <p:cNvPr id="1049951" name=""/>
              <p:cNvSpPr/>
              <p:nvPr/>
            </p:nvSpPr>
            <p:spPr>
              <a:xfrm>
                <a:off x="3816771" y="4829741"/>
                <a:ext cx="49764" cy="503213"/>
              </a:xfrm>
            </p:spPr>
          </p:sp>
        </mc:Fallback>
      </mc:AlternateContent>
      <mc:AlternateContent xmlns:mc="http://schemas.openxmlformats.org/markup-compatibility/2006">
        <mc:Choice xmlns:p14="http://schemas.microsoft.com/office/powerpoint/2010/main" Requires="p14">
          <p:contentPart p14:bwMode="auto" r:id="rId177">
            <p14:nvContentPartPr>
              <p14:cNvPr id="1049952" name=""/>
              <p14:cNvContentPartPr/>
              <p14:nvPr/>
            </p14:nvContentPartPr>
            <p14:xfrm>
              <a:off x="192792" y="916363"/>
              <a:ext cx="33320" cy="74472"/>
            </p14:xfrm>
          </p:contentPart>
        </mc:Choice>
        <mc:Fallback>
          <p:sp>
            <p:nvSpPr>
              <p:cNvPr id="1049952" name=""/>
              <p:cNvSpPr/>
              <p:nvPr/>
            </p:nvSpPr>
            <p:spPr>
              <a:xfrm>
                <a:off x="192792" y="916363"/>
                <a:ext cx="33320" cy="74472"/>
              </a:xfrm>
            </p:spPr>
          </p:sp>
        </mc:Fallback>
      </mc:AlternateContent>
      <mc:AlternateContent xmlns:mc="http://schemas.openxmlformats.org/markup-compatibility/2006">
        <mc:Choice xmlns:p14="http://schemas.microsoft.com/office/powerpoint/2010/main" Requires="p14">
          <p:contentPart p14:bwMode="auto" r:id="rId178">
            <p14:nvContentPartPr>
              <p14:cNvPr id="1049953" name=""/>
              <p14:cNvContentPartPr/>
              <p14:nvPr/>
            </p14:nvContentPartPr>
            <p14:xfrm>
              <a:off x="188381" y="945390"/>
              <a:ext cx="129073" cy="194777"/>
            </p14:xfrm>
          </p:contentPart>
        </mc:Choice>
        <mc:Fallback>
          <p:sp>
            <p:nvSpPr>
              <p:cNvPr id="1049953" name=""/>
              <p:cNvSpPr/>
              <p:nvPr/>
            </p:nvSpPr>
            <p:spPr>
              <a:xfrm>
                <a:off x="188381" y="945390"/>
                <a:ext cx="129073" cy="194777"/>
              </a:xfrm>
            </p:spPr>
          </p:sp>
        </mc:Fallback>
      </mc:AlternateContent>
      <mc:AlternateContent xmlns:mc="http://schemas.openxmlformats.org/markup-compatibility/2006">
        <mc:Choice xmlns:p14="http://schemas.microsoft.com/office/powerpoint/2010/main" Requires="p14">
          <p:contentPart p14:bwMode="auto" r:id="rId179">
            <p14:nvContentPartPr>
              <p14:cNvPr id="1049954" name=""/>
              <p14:cNvContentPartPr/>
              <p14:nvPr/>
            </p14:nvContentPartPr>
            <p14:xfrm>
              <a:off x="316637" y="820523"/>
              <a:ext cx="293045" cy="302500"/>
            </p14:xfrm>
          </p:contentPart>
        </mc:Choice>
        <mc:Fallback>
          <p:sp>
            <p:nvSpPr>
              <p:cNvPr id="1049954" name=""/>
              <p:cNvSpPr/>
              <p:nvPr/>
            </p:nvSpPr>
            <p:spPr>
              <a:xfrm>
                <a:off x="316637" y="820523"/>
                <a:ext cx="293045" cy="302500"/>
              </a:xfrm>
            </p:spPr>
          </p:sp>
        </mc:Fallback>
      </mc:AlternateContent>
      <mc:AlternateContent xmlns:mc="http://schemas.openxmlformats.org/markup-compatibility/2006">
        <mc:Choice xmlns:p14="http://schemas.microsoft.com/office/powerpoint/2010/main" Requires="p14">
          <p:contentPart p14:bwMode="auto" r:id="rId180">
            <p14:nvContentPartPr>
              <p14:cNvPr id="1049955" name=""/>
              <p14:cNvContentPartPr/>
              <p14:nvPr/>
            </p14:nvContentPartPr>
            <p14:xfrm>
              <a:off x="446875" y="604464"/>
              <a:ext cx="155492" cy="585177"/>
            </p14:xfrm>
          </p:contentPart>
        </mc:Choice>
        <mc:Fallback>
          <p:sp>
            <p:nvSpPr>
              <p:cNvPr id="1049955" name=""/>
              <p:cNvSpPr/>
              <p:nvPr/>
            </p:nvSpPr>
            <p:spPr>
              <a:xfrm>
                <a:off x="446875" y="604464"/>
                <a:ext cx="155492" cy="585177"/>
              </a:xfrm>
            </p:spPr>
          </p:sp>
        </mc:Fallback>
      </mc:AlternateContent>
      <mc:AlternateContent xmlns:mc="http://schemas.openxmlformats.org/markup-compatibility/2006">
        <mc:Choice xmlns:p14="http://schemas.microsoft.com/office/powerpoint/2010/main" Requires="p14">
          <p:contentPart p14:bwMode="auto" r:id="rId181">
            <p14:nvContentPartPr>
              <p14:cNvPr id="1049956" name=""/>
              <p14:cNvContentPartPr/>
              <p14:nvPr/>
            </p14:nvContentPartPr>
            <p14:xfrm>
              <a:off x="440745" y="582411"/>
              <a:ext cx="113104" cy="252271"/>
            </p14:xfrm>
          </p:contentPart>
        </mc:Choice>
        <mc:Fallback>
          <p:sp>
            <p:nvSpPr>
              <p:cNvPr id="1049956" name=""/>
              <p:cNvSpPr/>
              <p:nvPr/>
            </p:nvSpPr>
            <p:spPr>
              <a:xfrm>
                <a:off x="440745" y="582411"/>
                <a:ext cx="113104" cy="252271"/>
              </a:xfrm>
            </p:spPr>
          </p:sp>
        </mc:Fallback>
      </mc:AlternateContent>
      <mc:AlternateContent xmlns:mc="http://schemas.openxmlformats.org/markup-compatibility/2006">
        <mc:Choice xmlns:p14="http://schemas.microsoft.com/office/powerpoint/2010/main" Requires="p14">
          <p:contentPart p14:bwMode="auto" r:id="rId182">
            <p14:nvContentPartPr>
              <p14:cNvPr id="1049957" name=""/>
              <p14:cNvContentPartPr/>
              <p14:nvPr/>
            </p14:nvContentPartPr>
            <p14:xfrm>
              <a:off x="529274" y="641982"/>
              <a:ext cx="128037" cy="155708"/>
            </p14:xfrm>
          </p:contentPart>
        </mc:Choice>
        <mc:Fallback>
          <p:sp>
            <p:nvSpPr>
              <p:cNvPr id="1049957" name=""/>
              <p:cNvSpPr/>
              <p:nvPr/>
            </p:nvSpPr>
            <p:spPr>
              <a:xfrm>
                <a:off x="529274" y="641982"/>
                <a:ext cx="128037" cy="155708"/>
              </a:xfrm>
            </p:spPr>
          </p:sp>
        </mc:Fallback>
      </mc:AlternateContent>
      <mc:AlternateContent xmlns:mc="http://schemas.openxmlformats.org/markup-compatibility/2006">
        <mc:Choice xmlns:p14="http://schemas.microsoft.com/office/powerpoint/2010/main" Requires="p14">
          <p:contentPart p14:bwMode="auto" r:id="rId183">
            <p14:nvContentPartPr>
              <p14:cNvPr id="1049958" name=""/>
              <p14:cNvContentPartPr/>
              <p14:nvPr/>
            </p14:nvContentPartPr>
            <p14:xfrm>
              <a:off x="0" y="0"/>
              <a:ext cx="0" cy="0"/>
            </p14:xfrm>
          </p:contentPart>
        </mc:Choice>
        <mc:Fallback>
          <p:sp>
            <p:nvSpPr>
              <p:cNvPr id="1049958"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184">
            <p14:nvContentPartPr>
              <p14:cNvPr id="1049959" name=""/>
              <p14:cNvContentPartPr/>
              <p14:nvPr/>
            </p14:nvContentPartPr>
            <p14:xfrm>
              <a:off x="2783250" y="533640"/>
              <a:ext cx="1052940" cy="53333"/>
            </p14:xfrm>
          </p:contentPart>
        </mc:Choice>
        <mc:Fallback>
          <p:sp>
            <p:nvSpPr>
              <p:cNvPr id="1049959" name=""/>
              <p:cNvSpPr/>
              <p:nvPr/>
            </p:nvSpPr>
            <p:spPr>
              <a:xfrm>
                <a:off x="2783250" y="533640"/>
                <a:ext cx="1052940" cy="53333"/>
              </a:xfrm>
            </p:spPr>
          </p:sp>
        </mc:Fallback>
      </mc:AlternateContent>
      <mc:AlternateContent xmlns:mc="http://schemas.openxmlformats.org/markup-compatibility/2006">
        <mc:Choice xmlns:p14="http://schemas.microsoft.com/office/powerpoint/2010/main" Requires="p14">
          <p:contentPart p14:bwMode="auto" r:id="rId185">
            <p14:nvContentPartPr>
              <p14:cNvPr id="1049960" name=""/>
              <p14:cNvContentPartPr/>
              <p14:nvPr/>
            </p14:nvContentPartPr>
            <p14:xfrm>
              <a:off x="3103733" y="619851"/>
              <a:ext cx="149102" cy="142466"/>
            </p14:xfrm>
          </p:contentPart>
        </mc:Choice>
        <mc:Fallback>
          <p:sp>
            <p:nvSpPr>
              <p:cNvPr id="1049960" name=""/>
              <p:cNvSpPr/>
              <p:nvPr/>
            </p:nvSpPr>
            <p:spPr>
              <a:xfrm>
                <a:off x="3103733" y="619851"/>
                <a:ext cx="149102" cy="142466"/>
              </a:xfrm>
            </p:spPr>
          </p:sp>
        </mc:Fallback>
      </mc:AlternateContent>
      <mc:AlternateContent xmlns:mc="http://schemas.openxmlformats.org/markup-compatibility/2006">
        <mc:Choice xmlns:p14="http://schemas.microsoft.com/office/powerpoint/2010/main" Requires="p14">
          <p:contentPart p14:bwMode="auto" r:id="rId186">
            <p14:nvContentPartPr>
              <p14:cNvPr id="1049961" name=""/>
              <p14:cNvContentPartPr/>
              <p14:nvPr/>
            </p14:nvContentPartPr>
            <p14:xfrm>
              <a:off x="3110976" y="586819"/>
              <a:ext cx="50480" cy="164888"/>
            </p14:xfrm>
          </p:contentPart>
        </mc:Choice>
        <mc:Fallback>
          <p:sp>
            <p:nvSpPr>
              <p:cNvPr id="1049961" name=""/>
              <p:cNvSpPr/>
              <p:nvPr/>
            </p:nvSpPr>
            <p:spPr>
              <a:xfrm>
                <a:off x="3110976" y="586819"/>
                <a:ext cx="50480" cy="164888"/>
              </a:xfrm>
            </p:spPr>
          </p:sp>
        </mc:Fallback>
      </mc:AlternateContent>
      <mc:AlternateContent xmlns:mc="http://schemas.openxmlformats.org/markup-compatibility/2006">
        <mc:Choice xmlns:p14="http://schemas.microsoft.com/office/powerpoint/2010/main" Requires="p14">
          <p:contentPart p14:bwMode="auto" r:id="rId187">
            <p14:nvContentPartPr>
              <p14:cNvPr id="1049962" name=""/>
              <p14:cNvContentPartPr/>
              <p14:nvPr/>
            </p14:nvContentPartPr>
            <p14:xfrm>
              <a:off x="3296457" y="631471"/>
              <a:ext cx="75022" cy="4055"/>
            </p14:xfrm>
          </p:contentPart>
        </mc:Choice>
        <mc:Fallback>
          <p:sp>
            <p:nvSpPr>
              <p:cNvPr id="1049962" name=""/>
              <p:cNvSpPr/>
              <p:nvPr/>
            </p:nvSpPr>
            <p:spPr>
              <a:xfrm>
                <a:off x="3296457" y="631471"/>
                <a:ext cx="75022" cy="4055"/>
              </a:xfrm>
            </p:spPr>
          </p:sp>
        </mc:Fallback>
      </mc:AlternateContent>
      <mc:AlternateContent xmlns:mc="http://schemas.openxmlformats.org/markup-compatibility/2006">
        <mc:Choice xmlns:p14="http://schemas.microsoft.com/office/powerpoint/2010/main" Requires="p14">
          <p:contentPart p14:bwMode="auto" r:id="rId188">
            <p14:nvContentPartPr>
              <p14:cNvPr id="1049963" name=""/>
              <p14:cNvContentPartPr/>
              <p14:nvPr/>
            </p14:nvContentPartPr>
            <p14:xfrm>
              <a:off x="3275152" y="717154"/>
              <a:ext cx="30526" cy="139679"/>
            </p14:xfrm>
          </p:contentPart>
        </mc:Choice>
        <mc:Fallback>
          <p:sp>
            <p:nvSpPr>
              <p:cNvPr id="1049963" name=""/>
              <p:cNvSpPr/>
              <p:nvPr/>
            </p:nvSpPr>
            <p:spPr>
              <a:xfrm>
                <a:off x="3275152" y="717154"/>
                <a:ext cx="30526" cy="139679"/>
              </a:xfrm>
            </p:spPr>
          </p:sp>
        </mc:Fallback>
      </mc:AlternateContent>
      <mc:AlternateContent xmlns:mc="http://schemas.openxmlformats.org/markup-compatibility/2006">
        <mc:Choice xmlns:p14="http://schemas.microsoft.com/office/powerpoint/2010/main" Requires="p14">
          <p:contentPart p14:bwMode="auto" r:id="rId189">
            <p14:nvContentPartPr>
              <p14:cNvPr id="1049964" name=""/>
              <p14:cNvContentPartPr/>
              <p14:nvPr/>
            </p14:nvContentPartPr>
            <p14:xfrm>
              <a:off x="3303977" y="710297"/>
              <a:ext cx="196352" cy="118324"/>
            </p14:xfrm>
          </p:contentPart>
        </mc:Choice>
        <mc:Fallback>
          <p:sp>
            <p:nvSpPr>
              <p:cNvPr id="1049964" name=""/>
              <p:cNvSpPr/>
              <p:nvPr/>
            </p:nvSpPr>
            <p:spPr>
              <a:xfrm>
                <a:off x="3303977" y="710297"/>
                <a:ext cx="196352" cy="118324"/>
              </a:xfrm>
            </p:spPr>
          </p:sp>
        </mc:Fallback>
      </mc:AlternateContent>
      <mc:AlternateContent xmlns:mc="http://schemas.openxmlformats.org/markup-compatibility/2006">
        <mc:Choice xmlns:p14="http://schemas.microsoft.com/office/powerpoint/2010/main" Requires="p14">
          <p:contentPart p14:bwMode="auto" r:id="rId190">
            <p14:nvContentPartPr>
              <p14:cNvPr id="1049965" name=""/>
              <p14:cNvContentPartPr/>
              <p14:nvPr/>
            </p14:nvContentPartPr>
            <p14:xfrm>
              <a:off x="3341793" y="657626"/>
              <a:ext cx="23793" cy="140985"/>
            </p14:xfrm>
          </p:contentPart>
        </mc:Choice>
        <mc:Fallback>
          <p:sp>
            <p:nvSpPr>
              <p:cNvPr id="1049965" name=""/>
              <p:cNvSpPr/>
              <p:nvPr/>
            </p:nvSpPr>
            <p:spPr>
              <a:xfrm>
                <a:off x="3341793" y="657626"/>
                <a:ext cx="23793" cy="140985"/>
              </a:xfrm>
            </p:spPr>
          </p:sp>
        </mc:Fallback>
      </mc:AlternateContent>
      <mc:AlternateContent xmlns:mc="http://schemas.openxmlformats.org/markup-compatibility/2006">
        <mc:Choice xmlns:p14="http://schemas.microsoft.com/office/powerpoint/2010/main" Requires="p14">
          <p:contentPart p14:bwMode="auto" r:id="rId191">
            <p14:nvContentPartPr>
              <p14:cNvPr id="1049966" name=""/>
              <p14:cNvContentPartPr/>
              <p14:nvPr/>
            </p14:nvContentPartPr>
            <p14:xfrm>
              <a:off x="3342201" y="741592"/>
              <a:ext cx="43640" cy="57622"/>
            </p14:xfrm>
          </p:contentPart>
        </mc:Choice>
        <mc:Fallback>
          <p:sp>
            <p:nvSpPr>
              <p:cNvPr id="1049966" name=""/>
              <p:cNvSpPr/>
              <p:nvPr/>
            </p:nvSpPr>
            <p:spPr>
              <a:xfrm>
                <a:off x="3342201" y="741592"/>
                <a:ext cx="43640" cy="57622"/>
              </a:xfrm>
            </p:spPr>
          </p:sp>
        </mc:Fallback>
      </mc:AlternateContent>
      <mc:AlternateContent xmlns:mc="http://schemas.openxmlformats.org/markup-compatibility/2006">
        <mc:Choice xmlns:p14="http://schemas.microsoft.com/office/powerpoint/2010/main" Requires="p14">
          <p:contentPart p14:bwMode="auto" r:id="rId192">
            <p14:nvContentPartPr>
              <p14:cNvPr id="1049967" name=""/>
              <p14:cNvContentPartPr/>
              <p14:nvPr/>
            </p14:nvContentPartPr>
            <p14:xfrm>
              <a:off x="3376393" y="665146"/>
              <a:ext cx="22693" cy="145934"/>
            </p14:xfrm>
          </p:contentPart>
        </mc:Choice>
        <mc:Fallback>
          <p:sp>
            <p:nvSpPr>
              <p:cNvPr id="1049967" name=""/>
              <p:cNvSpPr/>
              <p:nvPr/>
            </p:nvSpPr>
            <p:spPr>
              <a:xfrm>
                <a:off x="3376393" y="665146"/>
                <a:ext cx="22693" cy="145934"/>
              </a:xfrm>
            </p:spPr>
          </p:sp>
        </mc:Fallback>
      </mc:AlternateContent>
      <mc:AlternateContent xmlns:mc="http://schemas.openxmlformats.org/markup-compatibility/2006">
        <mc:Choice xmlns:p14="http://schemas.microsoft.com/office/powerpoint/2010/main" Requires="p14">
          <p:contentPart p14:bwMode="auto" r:id="rId193">
            <p14:nvContentPartPr>
              <p14:cNvPr id="1049968" name=""/>
              <p14:cNvContentPartPr/>
              <p14:nvPr/>
            </p14:nvContentPartPr>
            <p14:xfrm>
              <a:off x="3404237" y="730939"/>
              <a:ext cx="88085" cy="55547"/>
            </p14:xfrm>
          </p:contentPart>
        </mc:Choice>
        <mc:Fallback>
          <p:sp>
            <p:nvSpPr>
              <p:cNvPr id="1049968" name=""/>
              <p:cNvSpPr/>
              <p:nvPr/>
            </p:nvSpPr>
            <p:spPr>
              <a:xfrm>
                <a:off x="3404237" y="730939"/>
                <a:ext cx="88085" cy="55547"/>
              </a:xfrm>
            </p:spPr>
          </p:sp>
        </mc:Fallback>
      </mc:AlternateContent>
      <mc:AlternateContent xmlns:mc="http://schemas.openxmlformats.org/markup-compatibility/2006">
        <mc:Choice xmlns:p14="http://schemas.microsoft.com/office/powerpoint/2010/main" Requires="p14">
          <p:contentPart p14:bwMode="auto" r:id="rId194">
            <p14:nvContentPartPr>
              <p14:cNvPr id="1049969" name=""/>
              <p14:cNvContentPartPr/>
              <p14:nvPr/>
            </p14:nvContentPartPr>
            <p14:xfrm>
              <a:off x="3507004" y="599905"/>
              <a:ext cx="70515" cy="11309"/>
            </p14:xfrm>
          </p:contentPart>
        </mc:Choice>
        <mc:Fallback>
          <p:sp>
            <p:nvSpPr>
              <p:cNvPr id="1049969" name=""/>
              <p:cNvSpPr/>
              <p:nvPr/>
            </p:nvSpPr>
            <p:spPr>
              <a:xfrm>
                <a:off x="3507004" y="599905"/>
                <a:ext cx="70515" cy="11309"/>
              </a:xfrm>
            </p:spPr>
          </p:sp>
        </mc:Fallback>
      </mc:AlternateContent>
      <mc:AlternateContent xmlns:mc="http://schemas.openxmlformats.org/markup-compatibility/2006">
        <mc:Choice xmlns:p14="http://schemas.microsoft.com/office/powerpoint/2010/main" Requires="p14">
          <p:contentPart p14:bwMode="auto" r:id="rId195">
            <p14:nvContentPartPr>
              <p14:cNvPr id="1049970" name=""/>
              <p14:cNvContentPartPr/>
              <p14:nvPr/>
            </p14:nvContentPartPr>
            <p14:xfrm>
              <a:off x="3525176" y="578674"/>
              <a:ext cx="22429" cy="156211"/>
            </p14:xfrm>
          </p:contentPart>
        </mc:Choice>
        <mc:Fallback>
          <p:sp>
            <p:nvSpPr>
              <p:cNvPr id="1049970" name=""/>
              <p:cNvSpPr/>
              <p:nvPr/>
            </p:nvSpPr>
            <p:spPr>
              <a:xfrm>
                <a:off x="3525176" y="578674"/>
                <a:ext cx="22429" cy="156211"/>
              </a:xfrm>
            </p:spPr>
          </p:sp>
        </mc:Fallback>
      </mc:AlternateContent>
      <mc:AlternateContent xmlns:mc="http://schemas.openxmlformats.org/markup-compatibility/2006">
        <mc:Choice xmlns:p14="http://schemas.microsoft.com/office/powerpoint/2010/main" Requires="p14">
          <p:contentPart p14:bwMode="auto" r:id="rId196">
            <p14:nvContentPartPr>
              <p14:cNvPr id="1049971" name=""/>
              <p14:cNvContentPartPr/>
              <p14:nvPr/>
            </p14:nvContentPartPr>
            <p14:xfrm>
              <a:off x="3468153" y="640365"/>
              <a:ext cx="138958" cy="49844"/>
            </p14:xfrm>
          </p:contentPart>
        </mc:Choice>
        <mc:Fallback>
          <p:sp>
            <p:nvSpPr>
              <p:cNvPr id="1049971" name=""/>
              <p:cNvSpPr/>
              <p:nvPr/>
            </p:nvSpPr>
            <p:spPr>
              <a:xfrm>
                <a:off x="3468153" y="640365"/>
                <a:ext cx="138958" cy="49844"/>
              </a:xfrm>
            </p:spPr>
          </p:sp>
        </mc:Fallback>
      </mc:AlternateContent>
      <mc:AlternateContent xmlns:mc="http://schemas.openxmlformats.org/markup-compatibility/2006">
        <mc:Choice xmlns:p14="http://schemas.microsoft.com/office/powerpoint/2010/main" Requires="p14">
          <p:contentPart p14:bwMode="auto" r:id="rId197">
            <p14:nvContentPartPr>
              <p14:cNvPr id="1049972" name=""/>
              <p14:cNvContentPartPr/>
              <p14:nvPr/>
            </p14:nvContentPartPr>
            <p14:xfrm>
              <a:off x="3484985" y="649480"/>
              <a:ext cx="97214" cy="156852"/>
            </p14:xfrm>
          </p:contentPart>
        </mc:Choice>
        <mc:Fallback>
          <p:sp>
            <p:nvSpPr>
              <p:cNvPr id="1049972" name=""/>
              <p:cNvSpPr/>
              <p:nvPr/>
            </p:nvSpPr>
            <p:spPr>
              <a:xfrm>
                <a:off x="3484985" y="649480"/>
                <a:ext cx="97214" cy="156852"/>
              </a:xfrm>
            </p:spPr>
          </p:sp>
        </mc:Fallback>
      </mc:AlternateContent>
      <mc:AlternateContent xmlns:mc="http://schemas.openxmlformats.org/markup-compatibility/2006">
        <mc:Choice xmlns:p14="http://schemas.microsoft.com/office/powerpoint/2010/main" Requires="p14">
          <p:contentPart p14:bwMode="auto" r:id="rId198">
            <p14:nvContentPartPr>
              <p14:cNvPr id="1049973" name=""/>
              <p14:cNvContentPartPr/>
              <p14:nvPr/>
            </p14:nvContentPartPr>
            <p14:xfrm>
              <a:off x="3541468" y="722793"/>
              <a:ext cx="29376" cy="137849"/>
            </p14:xfrm>
          </p:contentPart>
        </mc:Choice>
        <mc:Fallback>
          <p:sp>
            <p:nvSpPr>
              <p:cNvPr id="1049973" name=""/>
              <p:cNvSpPr/>
              <p:nvPr/>
            </p:nvSpPr>
            <p:spPr>
              <a:xfrm>
                <a:off x="3541468" y="722793"/>
                <a:ext cx="29376" cy="137849"/>
              </a:xfrm>
            </p:spPr>
          </p:sp>
        </mc:Fallback>
      </mc:AlternateContent>
      <mc:AlternateContent xmlns:mc="http://schemas.openxmlformats.org/markup-compatibility/2006">
        <mc:Choice xmlns:p14="http://schemas.microsoft.com/office/powerpoint/2010/main" Requires="p14">
          <p:contentPart p14:bwMode="auto" r:id="rId199">
            <p14:nvContentPartPr>
              <p14:cNvPr id="1049974" name=""/>
              <p14:cNvContentPartPr/>
              <p14:nvPr/>
            </p14:nvContentPartPr>
            <p14:xfrm>
              <a:off x="3566533" y="714252"/>
              <a:ext cx="79752" cy="148607"/>
            </p14:xfrm>
          </p:contentPart>
        </mc:Choice>
        <mc:Fallback>
          <p:sp>
            <p:nvSpPr>
              <p:cNvPr id="1049974" name=""/>
              <p:cNvSpPr/>
              <p:nvPr/>
            </p:nvSpPr>
            <p:spPr>
              <a:xfrm>
                <a:off x="3566533" y="714252"/>
                <a:ext cx="79752" cy="148607"/>
              </a:xfrm>
            </p:spPr>
          </p:sp>
        </mc:Fallback>
      </mc:AlternateContent>
      <mc:AlternateContent xmlns:mc="http://schemas.openxmlformats.org/markup-compatibility/2006">
        <mc:Choice xmlns:p14="http://schemas.microsoft.com/office/powerpoint/2010/main" Requires="p14">
          <p:contentPart p14:bwMode="auto" r:id="rId200">
            <p14:nvContentPartPr>
              <p14:cNvPr id="1049975" name=""/>
              <p14:cNvContentPartPr/>
              <p14:nvPr/>
            </p14:nvContentPartPr>
            <p14:xfrm>
              <a:off x="3565907" y="780027"/>
              <a:ext cx="76467" cy="15510"/>
            </p14:xfrm>
          </p:contentPart>
        </mc:Choice>
        <mc:Fallback>
          <p:sp>
            <p:nvSpPr>
              <p:cNvPr id="1049975" name=""/>
              <p:cNvSpPr/>
              <p:nvPr/>
            </p:nvSpPr>
            <p:spPr>
              <a:xfrm>
                <a:off x="3565907" y="780027"/>
                <a:ext cx="76467" cy="15510"/>
              </a:xfrm>
            </p:spPr>
          </p:sp>
        </mc:Fallback>
      </mc:AlternateContent>
      <mc:AlternateContent xmlns:mc="http://schemas.openxmlformats.org/markup-compatibility/2006">
        <mc:Choice xmlns:p14="http://schemas.microsoft.com/office/powerpoint/2010/main" Requires="p14">
          <p:contentPart p14:bwMode="auto" r:id="rId201">
            <p14:nvContentPartPr>
              <p14:cNvPr id="1049976" name=""/>
              <p14:cNvContentPartPr/>
              <p14:nvPr/>
            </p14:nvContentPartPr>
            <p14:xfrm>
              <a:off x="3548361" y="828935"/>
              <a:ext cx="77634" cy="12287"/>
            </p14:xfrm>
          </p:contentPart>
        </mc:Choice>
        <mc:Fallback>
          <p:sp>
            <p:nvSpPr>
              <p:cNvPr id="1049976" name=""/>
              <p:cNvSpPr/>
              <p:nvPr/>
            </p:nvSpPr>
            <p:spPr>
              <a:xfrm>
                <a:off x="3548361" y="828935"/>
                <a:ext cx="77634" cy="12287"/>
              </a:xfrm>
            </p:spPr>
          </p:sp>
        </mc:Fallback>
      </mc:AlternateContent>
      <mc:AlternateContent xmlns:mc="http://schemas.openxmlformats.org/markup-compatibility/2006">
        <mc:Choice xmlns:p14="http://schemas.microsoft.com/office/powerpoint/2010/main" Requires="p14">
          <p:contentPart p14:bwMode="auto" r:id="rId202">
            <p14:nvContentPartPr>
              <p14:cNvPr id="1049977" name=""/>
              <p14:cNvContentPartPr/>
              <p14:nvPr/>
            </p14:nvContentPartPr>
            <p14:xfrm>
              <a:off x="3674313" y="608124"/>
              <a:ext cx="30009" cy="109345"/>
            </p14:xfrm>
          </p:contentPart>
        </mc:Choice>
        <mc:Fallback>
          <p:sp>
            <p:nvSpPr>
              <p:cNvPr id="1049977" name=""/>
              <p:cNvSpPr/>
              <p:nvPr/>
            </p:nvSpPr>
            <p:spPr>
              <a:xfrm>
                <a:off x="3674313" y="608124"/>
                <a:ext cx="30009" cy="109345"/>
              </a:xfrm>
            </p:spPr>
          </p:sp>
        </mc:Fallback>
      </mc:AlternateContent>
      <mc:AlternateContent xmlns:mc="http://schemas.openxmlformats.org/markup-compatibility/2006">
        <mc:Choice xmlns:p14="http://schemas.microsoft.com/office/powerpoint/2010/main" Requires="p14">
          <p:contentPart p14:bwMode="auto" r:id="rId203">
            <p14:nvContentPartPr>
              <p14:cNvPr id="1049978" name=""/>
              <p14:cNvContentPartPr/>
              <p14:nvPr/>
            </p14:nvContentPartPr>
            <p14:xfrm>
              <a:off x="3660527" y="617252"/>
              <a:ext cx="218183" cy="226218"/>
            </p14:xfrm>
          </p:contentPart>
        </mc:Choice>
        <mc:Fallback>
          <p:sp>
            <p:nvSpPr>
              <p:cNvPr id="1049978" name=""/>
              <p:cNvSpPr/>
              <p:nvPr/>
            </p:nvSpPr>
            <p:spPr>
              <a:xfrm>
                <a:off x="3660527" y="617252"/>
                <a:ext cx="218183" cy="226218"/>
              </a:xfrm>
            </p:spPr>
          </p:sp>
        </mc:Fallback>
      </mc:AlternateContent>
      <mc:AlternateContent xmlns:mc="http://schemas.openxmlformats.org/markup-compatibility/2006">
        <mc:Choice xmlns:p14="http://schemas.microsoft.com/office/powerpoint/2010/main" Requires="p14">
          <p:contentPart p14:bwMode="auto" r:id="rId204">
            <p14:nvContentPartPr>
              <p14:cNvPr id="1049979" name=""/>
              <p14:cNvContentPartPr/>
              <p14:nvPr/>
            </p14:nvContentPartPr>
            <p14:xfrm>
              <a:off x="3774573" y="760390"/>
              <a:ext cx="78668" cy="46206"/>
            </p14:xfrm>
          </p:contentPart>
        </mc:Choice>
        <mc:Fallback>
          <p:sp>
            <p:nvSpPr>
              <p:cNvPr id="1049979" name=""/>
              <p:cNvSpPr/>
              <p:nvPr/>
            </p:nvSpPr>
            <p:spPr>
              <a:xfrm>
                <a:off x="3774573" y="760390"/>
                <a:ext cx="78668" cy="46206"/>
              </a:xfrm>
            </p:spPr>
          </p:sp>
        </mc:Fallback>
      </mc:AlternateContent>
      <mc:AlternateContent xmlns:mc="http://schemas.openxmlformats.org/markup-compatibility/2006">
        <mc:Choice xmlns:p14="http://schemas.microsoft.com/office/powerpoint/2010/main" Requires="p14">
          <p:contentPart p14:bwMode="auto" r:id="rId205">
            <p14:nvContentPartPr>
              <p14:cNvPr id="1049980" name=""/>
              <p14:cNvContentPartPr/>
              <p14:nvPr/>
            </p14:nvContentPartPr>
            <p14:xfrm>
              <a:off x="3930552" y="673291"/>
              <a:ext cx="142795" cy="35424"/>
            </p14:xfrm>
          </p:contentPart>
        </mc:Choice>
        <mc:Fallback>
          <p:sp>
            <p:nvSpPr>
              <p:cNvPr id="1049980" name=""/>
              <p:cNvSpPr/>
              <p:nvPr/>
            </p:nvSpPr>
            <p:spPr>
              <a:xfrm>
                <a:off x="3930552" y="673291"/>
                <a:ext cx="142795" cy="35424"/>
              </a:xfrm>
            </p:spPr>
          </p:sp>
        </mc:Fallback>
      </mc:AlternateContent>
      <mc:AlternateContent xmlns:mc="http://schemas.openxmlformats.org/markup-compatibility/2006">
        <mc:Choice xmlns:p14="http://schemas.microsoft.com/office/powerpoint/2010/main" Requires="p14">
          <p:contentPart p14:bwMode="auto" r:id="rId206">
            <p14:nvContentPartPr>
              <p14:cNvPr id="1049981" name=""/>
              <p14:cNvContentPartPr/>
              <p14:nvPr/>
            </p14:nvContentPartPr>
            <p14:xfrm>
              <a:off x="4049182" y="579927"/>
              <a:ext cx="86329" cy="184865"/>
            </p14:xfrm>
          </p:contentPart>
        </mc:Choice>
        <mc:Fallback>
          <p:sp>
            <p:nvSpPr>
              <p:cNvPr id="1049981" name=""/>
              <p:cNvSpPr/>
              <p:nvPr/>
            </p:nvSpPr>
            <p:spPr>
              <a:xfrm>
                <a:off x="4049182" y="579927"/>
                <a:ext cx="86329" cy="184865"/>
              </a:xfrm>
            </p:spPr>
          </p:sp>
        </mc:Fallback>
      </mc:AlternateContent>
      <mc:AlternateContent xmlns:mc="http://schemas.openxmlformats.org/markup-compatibility/2006">
        <mc:Choice xmlns:p14="http://schemas.microsoft.com/office/powerpoint/2010/main" Requires="p14">
          <p:contentPart p14:bwMode="auto" r:id="rId207">
            <p14:nvContentPartPr>
              <p14:cNvPr id="1049982" name=""/>
              <p14:cNvContentPartPr/>
              <p14:nvPr/>
            </p14:nvContentPartPr>
            <p14:xfrm>
              <a:off x="4115458" y="663266"/>
              <a:ext cx="10085" cy="189604"/>
            </p14:xfrm>
          </p:contentPart>
        </mc:Choice>
        <mc:Fallback>
          <p:sp>
            <p:nvSpPr>
              <p:cNvPr id="1049982" name=""/>
              <p:cNvSpPr/>
              <p:nvPr/>
            </p:nvSpPr>
            <p:spPr>
              <a:xfrm>
                <a:off x="4115458" y="663266"/>
                <a:ext cx="10085" cy="189604"/>
              </a:xfrm>
            </p:spPr>
          </p:sp>
        </mc:Fallback>
      </mc:AlternateContent>
      <mc:AlternateContent xmlns:mc="http://schemas.openxmlformats.org/markup-compatibility/2006">
        <mc:Choice xmlns:p14="http://schemas.microsoft.com/office/powerpoint/2010/main" Requires="p14">
          <p:contentPart p14:bwMode="auto" r:id="rId208">
            <p14:nvContentPartPr>
              <p14:cNvPr id="1049983" name=""/>
              <p14:cNvContentPartPr/>
              <p14:nvPr/>
            </p14:nvContentPartPr>
            <p14:xfrm>
              <a:off x="4138644" y="621264"/>
              <a:ext cx="126218" cy="15684"/>
            </p14:xfrm>
          </p:contentPart>
        </mc:Choice>
        <mc:Fallback>
          <p:sp>
            <p:nvSpPr>
              <p:cNvPr id="1049983" name=""/>
              <p:cNvSpPr/>
              <p:nvPr/>
            </p:nvSpPr>
            <p:spPr>
              <a:xfrm>
                <a:off x="4138644" y="621264"/>
                <a:ext cx="126218" cy="15684"/>
              </a:xfrm>
            </p:spPr>
          </p:sp>
        </mc:Fallback>
      </mc:AlternateContent>
      <mc:AlternateContent xmlns:mc="http://schemas.openxmlformats.org/markup-compatibility/2006">
        <mc:Choice xmlns:p14="http://schemas.microsoft.com/office/powerpoint/2010/main" Requires="p14">
          <p:contentPart p14:bwMode="auto" r:id="rId209">
            <p14:nvContentPartPr>
              <p14:cNvPr id="1049984" name=""/>
              <p14:cNvContentPartPr/>
              <p14:nvPr/>
            </p14:nvContentPartPr>
            <p14:xfrm>
              <a:off x="4188774" y="588073"/>
              <a:ext cx="29860" cy="268619"/>
            </p14:xfrm>
          </p:contentPart>
        </mc:Choice>
        <mc:Fallback>
          <p:sp>
            <p:nvSpPr>
              <p:cNvPr id="1049984" name=""/>
              <p:cNvSpPr/>
              <p:nvPr/>
            </p:nvSpPr>
            <p:spPr>
              <a:xfrm>
                <a:off x="4188774" y="588073"/>
                <a:ext cx="29860" cy="268619"/>
              </a:xfrm>
            </p:spPr>
          </p:sp>
        </mc:Fallback>
      </mc:AlternateContent>
      <mc:AlternateContent xmlns:mc="http://schemas.openxmlformats.org/markup-compatibility/2006">
        <mc:Choice xmlns:p14="http://schemas.microsoft.com/office/powerpoint/2010/main" Requires="p14">
          <p:contentPart p14:bwMode="auto" r:id="rId210">
            <p14:nvContentPartPr>
              <p14:cNvPr id="1049985" name=""/>
              <p14:cNvContentPartPr/>
              <p14:nvPr/>
            </p14:nvContentPartPr>
            <p14:xfrm>
              <a:off x="4141124" y="616270"/>
              <a:ext cx="48902" cy="204176"/>
            </p14:xfrm>
          </p:contentPart>
        </mc:Choice>
        <mc:Fallback>
          <p:sp>
            <p:nvSpPr>
              <p:cNvPr id="1049985" name=""/>
              <p:cNvSpPr/>
              <p:nvPr/>
            </p:nvSpPr>
            <p:spPr>
              <a:xfrm>
                <a:off x="4141124" y="616270"/>
                <a:ext cx="48902" cy="204176"/>
              </a:xfrm>
            </p:spPr>
          </p:sp>
        </mc:Fallback>
      </mc:AlternateContent>
      <mc:AlternateContent xmlns:mc="http://schemas.openxmlformats.org/markup-compatibility/2006">
        <mc:Choice xmlns:p14="http://schemas.microsoft.com/office/powerpoint/2010/main" Requires="p14">
          <p:contentPart p14:bwMode="auto" r:id="rId211">
            <p14:nvContentPartPr>
              <p14:cNvPr id="1049986" name=""/>
              <p14:cNvContentPartPr/>
              <p14:nvPr/>
            </p14:nvContentPartPr>
            <p14:xfrm>
              <a:off x="4231385" y="663892"/>
              <a:ext cx="61294" cy="176164"/>
            </p14:xfrm>
          </p:contentPart>
        </mc:Choice>
        <mc:Fallback>
          <p:sp>
            <p:nvSpPr>
              <p:cNvPr id="1049986" name=""/>
              <p:cNvSpPr/>
              <p:nvPr/>
            </p:nvSpPr>
            <p:spPr>
              <a:xfrm>
                <a:off x="4231385" y="663892"/>
                <a:ext cx="61294" cy="176164"/>
              </a:xfrm>
            </p:spPr>
          </p:sp>
        </mc:Fallback>
      </mc:AlternateContent>
      <mc:AlternateContent xmlns:mc="http://schemas.openxmlformats.org/markup-compatibility/2006">
        <mc:Choice xmlns:p14="http://schemas.microsoft.com/office/powerpoint/2010/main" Requires="p14">
          <p:contentPart p14:bwMode="auto" r:id="rId212">
            <p14:nvContentPartPr>
              <p14:cNvPr id="1049987" name=""/>
              <p14:cNvContentPartPr/>
              <p14:nvPr/>
            </p14:nvContentPartPr>
            <p14:xfrm>
              <a:off x="4144910" y="772333"/>
              <a:ext cx="96655" cy="7899"/>
            </p14:xfrm>
          </p:contentPart>
        </mc:Choice>
        <mc:Fallback>
          <p:sp>
            <p:nvSpPr>
              <p:cNvPr id="1049987" name=""/>
              <p:cNvSpPr/>
              <p:nvPr/>
            </p:nvSpPr>
            <p:spPr>
              <a:xfrm>
                <a:off x="4144910" y="772333"/>
                <a:ext cx="96655" cy="7899"/>
              </a:xfrm>
            </p:spPr>
          </p:sp>
        </mc:Fallback>
      </mc:AlternateContent>
      <mc:AlternateContent xmlns:mc="http://schemas.openxmlformats.org/markup-compatibility/2006">
        <mc:Choice xmlns:p14="http://schemas.microsoft.com/office/powerpoint/2010/main" Requires="p14">
          <p:contentPart p14:bwMode="auto" r:id="rId213">
            <p14:nvContentPartPr>
              <p14:cNvPr id="1049988" name=""/>
              <p14:cNvContentPartPr/>
              <p14:nvPr/>
            </p14:nvContentPartPr>
            <p14:xfrm>
              <a:off x="4287645" y="764776"/>
              <a:ext cx="54026" cy="64700"/>
            </p14:xfrm>
          </p:contentPart>
        </mc:Choice>
        <mc:Fallback>
          <p:sp>
            <p:nvSpPr>
              <p:cNvPr id="1049988" name=""/>
              <p:cNvSpPr/>
              <p:nvPr/>
            </p:nvSpPr>
            <p:spPr>
              <a:xfrm>
                <a:off x="4287645" y="764776"/>
                <a:ext cx="54026" cy="64700"/>
              </a:xfrm>
            </p:spPr>
          </p:sp>
        </mc:Fallback>
      </mc:AlternateContent>
      <mc:AlternateContent xmlns:mc="http://schemas.openxmlformats.org/markup-compatibility/2006">
        <mc:Choice xmlns:p14="http://schemas.microsoft.com/office/powerpoint/2010/main" Requires="p14">
          <p:contentPart p14:bwMode="auto" r:id="rId214">
            <p14:nvContentPartPr>
              <p14:cNvPr id="1049989" name=""/>
              <p14:cNvContentPartPr/>
              <p14:nvPr/>
            </p14:nvContentPartPr>
            <p14:xfrm>
              <a:off x="4387415" y="557551"/>
              <a:ext cx="156181" cy="158405"/>
            </p14:xfrm>
          </p:contentPart>
        </mc:Choice>
        <mc:Fallback>
          <p:sp>
            <p:nvSpPr>
              <p:cNvPr id="1049989" name=""/>
              <p:cNvSpPr/>
              <p:nvPr/>
            </p:nvSpPr>
            <p:spPr>
              <a:xfrm>
                <a:off x="4387415" y="557551"/>
                <a:ext cx="156181" cy="158405"/>
              </a:xfrm>
            </p:spPr>
          </p:sp>
        </mc:Fallback>
      </mc:AlternateContent>
      <mc:AlternateContent xmlns:mc="http://schemas.openxmlformats.org/markup-compatibility/2006">
        <mc:Choice xmlns:p14="http://schemas.microsoft.com/office/powerpoint/2010/main" Requires="p14">
          <p:contentPart p14:bwMode="auto" r:id="rId215">
            <p14:nvContentPartPr>
              <p14:cNvPr id="1049990" name=""/>
              <p14:cNvContentPartPr/>
              <p14:nvPr/>
            </p14:nvContentPartPr>
            <p14:xfrm>
              <a:off x="4399321" y="605618"/>
              <a:ext cx="81700" cy="23900"/>
            </p14:xfrm>
          </p:contentPart>
        </mc:Choice>
        <mc:Fallback>
          <p:sp>
            <p:nvSpPr>
              <p:cNvPr id="1049990" name=""/>
              <p:cNvSpPr/>
              <p:nvPr/>
            </p:nvSpPr>
            <p:spPr>
              <a:xfrm>
                <a:off x="4399321" y="605618"/>
                <a:ext cx="81700" cy="23900"/>
              </a:xfrm>
            </p:spPr>
          </p:sp>
        </mc:Fallback>
      </mc:AlternateContent>
      <mc:AlternateContent xmlns:mc="http://schemas.openxmlformats.org/markup-compatibility/2006">
        <mc:Choice xmlns:p14="http://schemas.microsoft.com/office/powerpoint/2010/main" Requires="p14">
          <p:contentPart p14:bwMode="auto" r:id="rId216">
            <p14:nvContentPartPr>
              <p14:cNvPr id="1049991" name=""/>
              <p14:cNvContentPartPr/>
              <p14:nvPr/>
            </p14:nvContentPartPr>
            <p14:xfrm>
              <a:off x="4387415" y="662160"/>
              <a:ext cx="103945" cy="48727"/>
            </p14:xfrm>
          </p:contentPart>
        </mc:Choice>
        <mc:Fallback>
          <p:sp>
            <p:nvSpPr>
              <p:cNvPr id="1049991" name=""/>
              <p:cNvSpPr/>
              <p:nvPr/>
            </p:nvSpPr>
            <p:spPr>
              <a:xfrm>
                <a:off x="4387415" y="662160"/>
                <a:ext cx="103945" cy="48727"/>
              </a:xfrm>
            </p:spPr>
          </p:sp>
        </mc:Fallback>
      </mc:AlternateContent>
      <mc:AlternateContent xmlns:mc="http://schemas.openxmlformats.org/markup-compatibility/2006">
        <mc:Choice xmlns:p14="http://schemas.microsoft.com/office/powerpoint/2010/main" Requires="p14">
          <p:contentPart p14:bwMode="auto" r:id="rId217">
            <p14:nvContentPartPr>
              <p14:cNvPr id="1049992" name=""/>
              <p14:cNvContentPartPr/>
              <p14:nvPr/>
            </p14:nvContentPartPr>
            <p14:xfrm>
              <a:off x="4390548" y="612510"/>
              <a:ext cx="159231" cy="209157"/>
            </p14:xfrm>
          </p:contentPart>
        </mc:Choice>
        <mc:Fallback>
          <p:sp>
            <p:nvSpPr>
              <p:cNvPr id="1049992" name=""/>
              <p:cNvSpPr/>
              <p:nvPr/>
            </p:nvSpPr>
            <p:spPr>
              <a:xfrm>
                <a:off x="4390548" y="612510"/>
                <a:ext cx="159231" cy="209157"/>
              </a:xfrm>
            </p:spPr>
          </p:sp>
        </mc:Fallback>
      </mc:AlternateContent>
      <mc:AlternateContent xmlns:mc="http://schemas.openxmlformats.org/markup-compatibility/2006">
        <mc:Choice xmlns:p14="http://schemas.microsoft.com/office/powerpoint/2010/main" Requires="p14">
          <p:contentPart p14:bwMode="auto" r:id="rId218">
            <p14:nvContentPartPr>
              <p14:cNvPr id="1049993" name=""/>
              <p14:cNvContentPartPr/>
              <p14:nvPr/>
            </p14:nvContentPartPr>
            <p14:xfrm>
              <a:off x="4535926" y="587579"/>
              <a:ext cx="111986" cy="80568"/>
            </p14:xfrm>
          </p:contentPart>
        </mc:Choice>
        <mc:Fallback>
          <p:sp>
            <p:nvSpPr>
              <p:cNvPr id="1049993" name=""/>
              <p:cNvSpPr/>
              <p:nvPr/>
            </p:nvSpPr>
            <p:spPr>
              <a:xfrm>
                <a:off x="4535926" y="587579"/>
                <a:ext cx="111986" cy="80568"/>
              </a:xfrm>
            </p:spPr>
          </p:sp>
        </mc:Fallback>
      </mc:AlternateContent>
      <mc:AlternateContent xmlns:mc="http://schemas.openxmlformats.org/markup-compatibility/2006">
        <mc:Choice xmlns:p14="http://schemas.microsoft.com/office/powerpoint/2010/main" Requires="p14">
          <p:contentPart p14:bwMode="auto" r:id="rId219">
            <p14:nvContentPartPr>
              <p14:cNvPr id="1049994" name=""/>
              <p14:cNvContentPartPr/>
              <p14:nvPr/>
            </p14:nvContentPartPr>
            <p14:xfrm>
              <a:off x="4558962" y="596845"/>
              <a:ext cx="19411" cy="336155"/>
            </p14:xfrm>
          </p:contentPart>
        </mc:Choice>
        <mc:Fallback>
          <p:sp>
            <p:nvSpPr>
              <p:cNvPr id="1049994" name=""/>
              <p:cNvSpPr/>
              <p:nvPr/>
            </p:nvSpPr>
            <p:spPr>
              <a:xfrm>
                <a:off x="4558962" y="596845"/>
                <a:ext cx="19411" cy="336155"/>
              </a:xfrm>
            </p:spPr>
          </p:sp>
        </mc:Fallback>
      </mc:AlternateContent>
      <mc:AlternateContent xmlns:mc="http://schemas.openxmlformats.org/markup-compatibility/2006">
        <mc:Choice xmlns:p14="http://schemas.microsoft.com/office/powerpoint/2010/main" Requires="p14">
          <p:contentPart p14:bwMode="auto" r:id="rId220">
            <p14:nvContentPartPr>
              <p14:cNvPr id="1049995" name=""/>
              <p14:cNvContentPartPr/>
              <p14:nvPr/>
            </p14:nvContentPartPr>
            <p14:xfrm>
              <a:off x="4690076" y="593086"/>
              <a:ext cx="21433" cy="353459"/>
            </p14:xfrm>
          </p:contentPart>
        </mc:Choice>
        <mc:Fallback>
          <p:sp>
            <p:nvSpPr>
              <p:cNvPr id="1049995" name=""/>
              <p:cNvSpPr/>
              <p:nvPr/>
            </p:nvSpPr>
            <p:spPr>
              <a:xfrm>
                <a:off x="4690076" y="593086"/>
                <a:ext cx="21433" cy="353459"/>
              </a:xfrm>
            </p:spPr>
          </p:sp>
        </mc:Fallback>
      </mc:AlternateContent>
      <mc:AlternateContent xmlns:mc="http://schemas.openxmlformats.org/markup-compatibility/2006">
        <mc:Choice xmlns:p14="http://schemas.microsoft.com/office/powerpoint/2010/main" Requires="p14">
          <p:contentPart p14:bwMode="auto" r:id="rId221">
            <p14:nvContentPartPr>
              <p14:cNvPr id="1049996" name=""/>
              <p14:cNvContentPartPr/>
              <p14:nvPr/>
            </p14:nvContentPartPr>
            <p14:xfrm>
              <a:off x="4670650" y="568534"/>
              <a:ext cx="159327" cy="193155"/>
            </p14:xfrm>
          </p:contentPart>
        </mc:Choice>
        <mc:Fallback>
          <p:sp>
            <p:nvSpPr>
              <p:cNvPr id="1049996" name=""/>
              <p:cNvSpPr/>
              <p:nvPr/>
            </p:nvSpPr>
            <p:spPr>
              <a:xfrm>
                <a:off x="4670650" y="568534"/>
                <a:ext cx="159327" cy="193155"/>
              </a:xfrm>
            </p:spPr>
          </p:sp>
        </mc:Fallback>
      </mc:AlternateContent>
      <mc:AlternateContent xmlns:mc="http://schemas.openxmlformats.org/markup-compatibility/2006">
        <mc:Choice xmlns:p14="http://schemas.microsoft.com/office/powerpoint/2010/main" Requires="p14">
          <p:contentPart p14:bwMode="auto" r:id="rId222">
            <p14:nvContentPartPr>
              <p14:cNvPr id="1049997" name=""/>
              <p14:cNvContentPartPr/>
              <p14:nvPr/>
            </p14:nvContentPartPr>
            <p14:xfrm>
              <a:off x="5084851" y="738459"/>
              <a:ext cx="50614" cy="56579"/>
            </p14:xfrm>
          </p:contentPart>
        </mc:Choice>
        <mc:Fallback>
          <p:sp>
            <p:nvSpPr>
              <p:cNvPr id="1049997" name=""/>
              <p:cNvSpPr/>
              <p:nvPr/>
            </p:nvSpPr>
            <p:spPr>
              <a:xfrm>
                <a:off x="5084851" y="738459"/>
                <a:ext cx="50614" cy="56579"/>
              </a:xfrm>
            </p:spPr>
          </p:sp>
        </mc:Fallback>
      </mc:AlternateContent>
      <mc:AlternateContent xmlns:mc="http://schemas.openxmlformats.org/markup-compatibility/2006">
        <mc:Choice xmlns:p14="http://schemas.microsoft.com/office/powerpoint/2010/main" Requires="p14">
          <p:contentPart p14:bwMode="auto" r:id="rId223">
            <p14:nvContentPartPr>
              <p14:cNvPr id="1049998" name=""/>
              <p14:cNvContentPartPr/>
              <p14:nvPr/>
            </p14:nvContentPartPr>
            <p14:xfrm>
              <a:off x="4847359" y="719034"/>
              <a:ext cx="82935" cy="128391"/>
            </p14:xfrm>
          </p:contentPart>
        </mc:Choice>
        <mc:Fallback>
          <p:sp>
            <p:nvSpPr>
              <p:cNvPr id="1049998" name=""/>
              <p:cNvSpPr/>
              <p:nvPr/>
            </p:nvSpPr>
            <p:spPr>
              <a:xfrm>
                <a:off x="4847359" y="719034"/>
                <a:ext cx="82935" cy="128391"/>
              </a:xfrm>
            </p:spPr>
          </p:sp>
        </mc:Fallback>
      </mc:AlternateContent>
      <mc:AlternateContent xmlns:mc="http://schemas.openxmlformats.org/markup-compatibility/2006">
        <mc:Choice xmlns:p14="http://schemas.microsoft.com/office/powerpoint/2010/main" Requires="p14">
          <p:contentPart p14:bwMode="auto" r:id="rId224">
            <p14:nvContentPartPr>
              <p14:cNvPr id="1049999" name=""/>
              <p14:cNvContentPartPr/>
              <p14:nvPr/>
            </p14:nvContentPartPr>
            <p14:xfrm>
              <a:off x="4968298" y="593712"/>
              <a:ext cx="121283" cy="249101"/>
            </p14:xfrm>
          </p:contentPart>
        </mc:Choice>
        <mc:Fallback>
          <p:sp>
            <p:nvSpPr>
              <p:cNvPr id="1049999" name=""/>
              <p:cNvSpPr/>
              <p:nvPr/>
            </p:nvSpPr>
            <p:spPr>
              <a:xfrm>
                <a:off x="4968298" y="593712"/>
                <a:ext cx="121283" cy="249101"/>
              </a:xfrm>
            </p:spPr>
          </p:sp>
        </mc:Fallback>
      </mc:AlternateContent>
      <mc:AlternateContent xmlns:mc="http://schemas.openxmlformats.org/markup-compatibility/2006">
        <mc:Choice xmlns:p14="http://schemas.microsoft.com/office/powerpoint/2010/main" Requires="p14">
          <p:contentPart p14:bwMode="auto" r:id="rId225">
            <p14:nvContentPartPr>
              <p14:cNvPr id="1050000" name=""/>
              <p14:cNvContentPartPr/>
              <p14:nvPr/>
            </p14:nvContentPartPr>
            <p14:xfrm>
              <a:off x="5065777" y="601231"/>
              <a:ext cx="59633" cy="228544"/>
            </p14:xfrm>
          </p:contentPart>
        </mc:Choice>
        <mc:Fallback>
          <p:sp>
            <p:nvSpPr>
              <p:cNvPr id="1050000" name=""/>
              <p:cNvSpPr/>
              <p:nvPr/>
            </p:nvSpPr>
            <p:spPr>
              <a:xfrm>
                <a:off x="5065777" y="601231"/>
                <a:ext cx="59633" cy="228544"/>
              </a:xfrm>
            </p:spPr>
          </p:sp>
        </mc:Fallback>
      </mc:AlternateContent>
      <mc:AlternateContent xmlns:mc="http://schemas.openxmlformats.org/markup-compatibility/2006">
        <mc:Choice xmlns:p14="http://schemas.microsoft.com/office/powerpoint/2010/main" Requires="p14">
          <p:contentPart p14:bwMode="auto" r:id="rId226">
            <p14:nvContentPartPr>
              <p14:cNvPr id="1050001" name=""/>
              <p14:cNvContentPartPr/>
              <p14:nvPr/>
            </p14:nvContentPartPr>
            <p14:xfrm>
              <a:off x="5094877" y="754124"/>
              <a:ext cx="87245" cy="106116"/>
            </p14:xfrm>
          </p:contentPart>
        </mc:Choice>
        <mc:Fallback>
          <p:sp>
            <p:nvSpPr>
              <p:cNvPr id="1050001" name=""/>
              <p:cNvSpPr/>
              <p:nvPr/>
            </p:nvSpPr>
            <p:spPr>
              <a:xfrm>
                <a:off x="5094877" y="754124"/>
                <a:ext cx="87245" cy="106116"/>
              </a:xfrm>
            </p:spPr>
          </p:sp>
        </mc:Fallback>
      </mc:AlternateContent>
      <mc:AlternateContent xmlns:mc="http://schemas.openxmlformats.org/markup-compatibility/2006">
        <mc:Choice xmlns:p14="http://schemas.microsoft.com/office/powerpoint/2010/main" Requires="p14">
          <p:contentPart p14:bwMode="auto" r:id="rId227">
            <p14:nvContentPartPr>
              <p14:cNvPr id="1050002" name=""/>
              <p14:cNvContentPartPr/>
              <p14:nvPr/>
            </p14:nvContentPartPr>
            <p14:xfrm>
              <a:off x="5265319" y="671795"/>
              <a:ext cx="196188" cy="188409"/>
            </p14:xfrm>
          </p:contentPart>
        </mc:Choice>
        <mc:Fallback>
          <p:sp>
            <p:nvSpPr>
              <p:cNvPr id="1050002" name=""/>
              <p:cNvSpPr/>
              <p:nvPr/>
            </p:nvSpPr>
            <p:spPr>
              <a:xfrm>
                <a:off x="5265319" y="671795"/>
                <a:ext cx="196188" cy="188409"/>
              </a:xfrm>
            </p:spPr>
          </p:sp>
        </mc:Fallback>
      </mc:AlternateContent>
      <mc:AlternateContent xmlns:mc="http://schemas.openxmlformats.org/markup-compatibility/2006">
        <mc:Choice xmlns:p14="http://schemas.microsoft.com/office/powerpoint/2010/main" Requires="p14">
          <p:contentPart p14:bwMode="auto" r:id="rId228">
            <p14:nvContentPartPr>
              <p14:cNvPr id="1050003" name=""/>
              <p14:cNvContentPartPr/>
              <p14:nvPr/>
            </p14:nvContentPartPr>
            <p14:xfrm>
              <a:off x="5440775" y="558592"/>
              <a:ext cx="222333" cy="274766"/>
            </p14:xfrm>
          </p:contentPart>
        </mc:Choice>
        <mc:Fallback>
          <p:sp>
            <p:nvSpPr>
              <p:cNvPr id="1050003" name=""/>
              <p:cNvSpPr/>
              <p:nvPr/>
            </p:nvSpPr>
            <p:spPr>
              <a:xfrm>
                <a:off x="5440775" y="558592"/>
                <a:ext cx="222333" cy="274766"/>
              </a:xfrm>
            </p:spPr>
          </p:sp>
        </mc:Fallback>
      </mc:AlternateContent>
      <mc:AlternateContent xmlns:mc="http://schemas.openxmlformats.org/markup-compatibility/2006">
        <mc:Choice xmlns:p14="http://schemas.microsoft.com/office/powerpoint/2010/main" Requires="p14">
          <p:contentPart p14:bwMode="auto" r:id="rId229">
            <p14:nvContentPartPr>
              <p14:cNvPr id="1050004" name=""/>
              <p14:cNvContentPartPr/>
              <p14:nvPr/>
            </p14:nvContentPartPr>
            <p14:xfrm>
              <a:off x="5682652" y="550476"/>
              <a:ext cx="40740" cy="80245"/>
            </p14:xfrm>
          </p:contentPart>
        </mc:Choice>
        <mc:Fallback>
          <p:sp>
            <p:nvSpPr>
              <p:cNvPr id="1050004" name=""/>
              <p:cNvSpPr/>
              <p:nvPr/>
            </p:nvSpPr>
            <p:spPr>
              <a:xfrm>
                <a:off x="5682652" y="550476"/>
                <a:ext cx="40740" cy="80245"/>
              </a:xfrm>
            </p:spPr>
          </p:sp>
        </mc:Fallback>
      </mc:AlternateContent>
      <mc:AlternateContent xmlns:mc="http://schemas.openxmlformats.org/markup-compatibility/2006">
        <mc:Choice xmlns:p14="http://schemas.microsoft.com/office/powerpoint/2010/main" Requires="p14">
          <p:contentPart p14:bwMode="auto" r:id="rId230">
            <p14:nvContentPartPr>
              <p14:cNvPr id="1050005" name=""/>
              <p14:cNvContentPartPr/>
              <p14:nvPr/>
            </p14:nvContentPartPr>
            <p14:xfrm>
              <a:off x="5678266" y="523972"/>
              <a:ext cx="209776" cy="310655"/>
            </p14:xfrm>
          </p:contentPart>
        </mc:Choice>
        <mc:Fallback>
          <p:sp>
            <p:nvSpPr>
              <p:cNvPr id="1050005" name=""/>
              <p:cNvSpPr/>
              <p:nvPr/>
            </p:nvSpPr>
            <p:spPr>
              <a:xfrm>
                <a:off x="5678266" y="523972"/>
                <a:ext cx="209776" cy="310655"/>
              </a:xfrm>
            </p:spPr>
          </p:sp>
        </mc:Fallback>
      </mc:AlternateContent>
      <mc:AlternateContent xmlns:mc="http://schemas.openxmlformats.org/markup-compatibility/2006">
        <mc:Choice xmlns:p14="http://schemas.microsoft.com/office/powerpoint/2010/main" Requires="p14">
          <p:contentPart p14:bwMode="auto" r:id="rId231">
            <p14:nvContentPartPr>
              <p14:cNvPr id="1050006" name=""/>
              <p14:cNvContentPartPr/>
              <p14:nvPr/>
            </p14:nvContentPartPr>
            <p14:xfrm>
              <a:off x="5767247" y="645094"/>
              <a:ext cx="107539" cy="116634"/>
            </p14:xfrm>
          </p:contentPart>
        </mc:Choice>
        <mc:Fallback>
          <p:sp>
            <p:nvSpPr>
              <p:cNvPr id="1050006" name=""/>
              <p:cNvSpPr/>
              <p:nvPr/>
            </p:nvSpPr>
            <p:spPr>
              <a:xfrm>
                <a:off x="5767247" y="645094"/>
                <a:ext cx="107539" cy="116634"/>
              </a:xfrm>
            </p:spPr>
          </p:sp>
        </mc:Fallback>
      </mc:AlternateContent>
      <mc:AlternateContent xmlns:mc="http://schemas.openxmlformats.org/markup-compatibility/2006">
        <mc:Choice xmlns:p14="http://schemas.microsoft.com/office/powerpoint/2010/main" Requires="p14">
          <p:contentPart p14:bwMode="auto" r:id="rId232">
            <p14:nvContentPartPr>
              <p14:cNvPr id="1050007" name=""/>
              <p14:cNvContentPartPr/>
              <p14:nvPr/>
            </p14:nvContentPartPr>
            <p14:xfrm>
              <a:off x="5910745" y="498468"/>
              <a:ext cx="46337" cy="73349"/>
            </p14:xfrm>
          </p:contentPart>
        </mc:Choice>
        <mc:Fallback>
          <p:sp>
            <p:nvSpPr>
              <p:cNvPr id="1050007" name=""/>
              <p:cNvSpPr/>
              <p:nvPr/>
            </p:nvSpPr>
            <p:spPr>
              <a:xfrm>
                <a:off x="5910745" y="498468"/>
                <a:ext cx="46337" cy="73349"/>
              </a:xfrm>
            </p:spPr>
          </p:sp>
        </mc:Fallback>
      </mc:AlternateContent>
      <mc:AlternateContent xmlns:mc="http://schemas.openxmlformats.org/markup-compatibility/2006">
        <mc:Choice xmlns:p14="http://schemas.microsoft.com/office/powerpoint/2010/main" Requires="p14">
          <p:contentPart p14:bwMode="auto" r:id="rId233">
            <p14:nvContentPartPr>
              <p14:cNvPr id="1050008" name=""/>
              <p14:cNvContentPartPr/>
              <p14:nvPr/>
            </p14:nvContentPartPr>
            <p14:xfrm>
              <a:off x="5925646" y="487815"/>
              <a:ext cx="121703" cy="203676"/>
            </p14:xfrm>
          </p:contentPart>
        </mc:Choice>
        <mc:Fallback>
          <p:sp>
            <p:nvSpPr>
              <p:cNvPr id="1050008" name=""/>
              <p:cNvSpPr/>
              <p:nvPr/>
            </p:nvSpPr>
            <p:spPr>
              <a:xfrm>
                <a:off x="5925646" y="487815"/>
                <a:ext cx="121703" cy="203676"/>
              </a:xfrm>
            </p:spPr>
          </p:sp>
        </mc:Fallback>
      </mc:AlternateContent>
      <mc:AlternateContent xmlns:mc="http://schemas.openxmlformats.org/markup-compatibility/2006">
        <mc:Choice xmlns:p14="http://schemas.microsoft.com/office/powerpoint/2010/main" Requires="p14">
          <p:contentPart p14:bwMode="auto" r:id="rId234">
            <p14:nvContentPartPr>
              <p14:cNvPr id="1050009" name=""/>
              <p14:cNvContentPartPr/>
              <p14:nvPr/>
            </p14:nvContentPartPr>
            <p14:xfrm>
              <a:off x="5875773" y="565189"/>
              <a:ext cx="148259" cy="294716"/>
            </p14:xfrm>
          </p:contentPart>
        </mc:Choice>
        <mc:Fallback>
          <p:sp>
            <p:nvSpPr>
              <p:cNvPr id="1050009" name=""/>
              <p:cNvSpPr/>
              <p:nvPr/>
            </p:nvSpPr>
            <p:spPr>
              <a:xfrm>
                <a:off x="5875773" y="565189"/>
                <a:ext cx="148259" cy="294716"/>
              </a:xfrm>
            </p:spPr>
          </p:sp>
        </mc:Fallback>
      </mc:AlternateContent>
      <mc:AlternateContent xmlns:mc="http://schemas.openxmlformats.org/markup-compatibility/2006">
        <mc:Choice xmlns:p14="http://schemas.microsoft.com/office/powerpoint/2010/main" Requires="p14">
          <p:contentPart p14:bwMode="auto" r:id="rId235">
            <p14:nvContentPartPr>
              <p14:cNvPr id="1050010" name=""/>
              <p14:cNvContentPartPr/>
              <p14:nvPr/>
            </p14:nvContentPartPr>
            <p14:xfrm>
              <a:off x="5961505" y="527292"/>
              <a:ext cx="119432" cy="208665"/>
            </p14:xfrm>
          </p:contentPart>
        </mc:Choice>
        <mc:Fallback>
          <p:sp>
            <p:nvSpPr>
              <p:cNvPr id="1050010" name=""/>
              <p:cNvSpPr/>
              <p:nvPr/>
            </p:nvSpPr>
            <p:spPr>
              <a:xfrm>
                <a:off x="5961505" y="527292"/>
                <a:ext cx="119432" cy="208665"/>
              </a:xfrm>
            </p:spPr>
          </p:sp>
        </mc:Fallback>
      </mc:AlternateContent>
      <mc:AlternateContent xmlns:mc="http://schemas.openxmlformats.org/markup-compatibility/2006">
        <mc:Choice xmlns:p14="http://schemas.microsoft.com/office/powerpoint/2010/main" Requires="p14">
          <p:contentPart p14:bwMode="auto" r:id="rId236">
            <p14:nvContentPartPr>
              <p14:cNvPr id="1050011" name=""/>
              <p14:cNvContentPartPr/>
              <p14:nvPr/>
            </p14:nvContentPartPr>
            <p14:xfrm>
              <a:off x="6026671" y="633815"/>
              <a:ext cx="40593" cy="181165"/>
            </p14:xfrm>
          </p:contentPart>
        </mc:Choice>
        <mc:Fallback>
          <p:sp>
            <p:nvSpPr>
              <p:cNvPr id="1050011" name=""/>
              <p:cNvSpPr/>
              <p:nvPr/>
            </p:nvSpPr>
            <p:spPr>
              <a:xfrm>
                <a:off x="6026671" y="633815"/>
                <a:ext cx="40593" cy="181165"/>
              </a:xfrm>
            </p:spPr>
          </p:sp>
        </mc:Fallback>
      </mc:AlternateContent>
      <mc:AlternateContent xmlns:mc="http://schemas.openxmlformats.org/markup-compatibility/2006">
        <mc:Choice xmlns:p14="http://schemas.microsoft.com/office/powerpoint/2010/main" Requires="p14">
          <p:contentPart p14:bwMode="auto" r:id="rId237">
            <p14:nvContentPartPr>
              <p14:cNvPr id="1050012" name=""/>
              <p14:cNvContentPartPr/>
              <p14:nvPr/>
            </p14:nvContentPartPr>
            <p14:xfrm>
              <a:off x="6108901" y="527918"/>
              <a:ext cx="10114" cy="95201"/>
            </p14:xfrm>
          </p:contentPart>
        </mc:Choice>
        <mc:Fallback>
          <p:sp>
            <p:nvSpPr>
              <p:cNvPr id="1050012" name=""/>
              <p:cNvSpPr/>
              <p:nvPr/>
            </p:nvSpPr>
            <p:spPr>
              <a:xfrm>
                <a:off x="6108901" y="527918"/>
                <a:ext cx="10114" cy="95201"/>
              </a:xfrm>
            </p:spPr>
          </p:sp>
        </mc:Fallback>
      </mc:AlternateContent>
      <mc:AlternateContent xmlns:mc="http://schemas.openxmlformats.org/markup-compatibility/2006">
        <mc:Choice xmlns:p14="http://schemas.microsoft.com/office/powerpoint/2010/main" Requires="p14">
          <p:contentPart p14:bwMode="auto" r:id="rId238">
            <p14:nvContentPartPr>
              <p14:cNvPr id="1050013" name=""/>
              <p14:cNvContentPartPr/>
              <p14:nvPr/>
            </p14:nvContentPartPr>
            <p14:xfrm>
              <a:off x="6051736" y="617982"/>
              <a:ext cx="106235" cy="30405"/>
            </p14:xfrm>
          </p:contentPart>
        </mc:Choice>
        <mc:Fallback>
          <p:sp>
            <p:nvSpPr>
              <p:cNvPr id="1050013" name=""/>
              <p:cNvSpPr/>
              <p:nvPr/>
            </p:nvSpPr>
            <p:spPr>
              <a:xfrm>
                <a:off x="6051736" y="617982"/>
                <a:ext cx="106235" cy="30405"/>
              </a:xfrm>
            </p:spPr>
          </p:sp>
        </mc:Fallback>
      </mc:AlternateContent>
      <mc:AlternateContent xmlns:mc="http://schemas.openxmlformats.org/markup-compatibility/2006">
        <mc:Choice xmlns:p14="http://schemas.microsoft.com/office/powerpoint/2010/main" Requires="p14">
          <p:contentPart p14:bwMode="auto" r:id="rId239">
            <p14:nvContentPartPr>
              <p14:cNvPr id="1050014" name=""/>
              <p14:cNvContentPartPr/>
              <p14:nvPr/>
            </p14:nvContentPartPr>
            <p14:xfrm>
              <a:off x="6078055" y="679557"/>
              <a:ext cx="47666" cy="101977"/>
            </p14:xfrm>
          </p:contentPart>
        </mc:Choice>
        <mc:Fallback>
          <p:sp>
            <p:nvSpPr>
              <p:cNvPr id="1050014" name=""/>
              <p:cNvSpPr/>
              <p:nvPr/>
            </p:nvSpPr>
            <p:spPr>
              <a:xfrm>
                <a:off x="6078055" y="679557"/>
                <a:ext cx="47666" cy="101977"/>
              </a:xfrm>
            </p:spPr>
          </p:sp>
        </mc:Fallback>
      </mc:AlternateContent>
      <mc:AlternateContent xmlns:mc="http://schemas.openxmlformats.org/markup-compatibility/2006">
        <mc:Choice xmlns:p14="http://schemas.microsoft.com/office/powerpoint/2010/main" Requires="p14">
          <p:contentPart p14:bwMode="auto" r:id="rId240">
            <p14:nvContentPartPr>
              <p14:cNvPr id="1050015" name=""/>
              <p14:cNvContentPartPr/>
              <p14:nvPr/>
            </p14:nvContentPartPr>
            <p14:xfrm>
              <a:off x="6087488" y="662012"/>
              <a:ext cx="86441" cy="152802"/>
            </p14:xfrm>
          </p:contentPart>
        </mc:Choice>
        <mc:Fallback>
          <p:sp>
            <p:nvSpPr>
              <p:cNvPr id="1050015" name=""/>
              <p:cNvSpPr/>
              <p:nvPr/>
            </p:nvSpPr>
            <p:spPr>
              <a:xfrm>
                <a:off x="6087488" y="662012"/>
                <a:ext cx="86441" cy="152802"/>
              </a:xfrm>
            </p:spPr>
          </p:sp>
        </mc:Fallback>
      </mc:AlternateContent>
      <mc:AlternateContent xmlns:mc="http://schemas.openxmlformats.org/markup-compatibility/2006">
        <mc:Choice xmlns:p14="http://schemas.microsoft.com/office/powerpoint/2010/main" Requires="p14">
          <p:contentPart p14:bwMode="auto" r:id="rId241">
            <p14:nvContentPartPr>
              <p14:cNvPr id="1050016" name=""/>
              <p14:cNvContentPartPr/>
              <p14:nvPr/>
            </p14:nvContentPartPr>
            <p14:xfrm>
              <a:off x="6045470" y="789147"/>
              <a:ext cx="177376" cy="32023"/>
            </p14:xfrm>
          </p:contentPart>
        </mc:Choice>
        <mc:Fallback>
          <p:sp>
            <p:nvSpPr>
              <p:cNvPr id="1050016" name=""/>
              <p:cNvSpPr/>
              <p:nvPr/>
            </p:nvSpPr>
            <p:spPr>
              <a:xfrm>
                <a:off x="6045470" y="789147"/>
                <a:ext cx="177376" cy="32023"/>
              </a:xfrm>
            </p:spPr>
          </p:sp>
        </mc:Fallback>
      </mc:AlternateContent>
      <mc:AlternateContent xmlns:mc="http://schemas.openxmlformats.org/markup-compatibility/2006">
        <mc:Choice xmlns:p14="http://schemas.microsoft.com/office/powerpoint/2010/main" Requires="p14">
          <p:contentPart p14:bwMode="auto" r:id="rId242">
            <p14:nvContentPartPr>
              <p14:cNvPr id="1050017" name=""/>
              <p14:cNvContentPartPr/>
              <p14:nvPr/>
            </p14:nvContentPartPr>
            <p14:xfrm>
              <a:off x="0" y="0"/>
              <a:ext cx="0" cy="0"/>
            </p14:xfrm>
          </p:contentPart>
        </mc:Choice>
        <mc:Fallback>
          <p:sp>
            <p:nvSpPr>
              <p:cNvPr id="1050017" name=""/>
              <p:cNvSpPr/>
              <p:nvPr/>
            </p:nvSpPr>
            <p:spPr>
              <a:xfrm>
                <a:off x="0" y="0"/>
                <a:ext cx="0" cy="0"/>
              </a:xfrm>
            </p:spPr>
          </p:sp>
        </mc:Fallback>
      </mc:AlternateContent>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id="5" nodeType="clickEffect" presetClass="entr" presetID="1" presetSubtype="0">
                                  <p:stCondLst>
                                    <p:cond delay="0"/>
                                  </p:stCondLst>
                                  <p:childTnLst>
                                    <p:set>
                                      <p:cBhvr>
                                        <p:cTn dur="1" fill="hold" id="6">
                                          <p:stCondLst>
                                            <p:cond delay="0"/>
                                          </p:stCondLst>
                                        </p:cTn>
                                        <p:tgtEl>
                                          <p:spTgt spid="1049778">
                                            <p:txEl>
                                              <p:pRg st="4" end="4"/>
                                            </p:txEl>
                                          </p:spTgt>
                                        </p:tgtEl>
                                        <p:attrNameLst>
                                          <p:attrName>style.visibility</p:attrName>
                                        </p:attrNameLst>
                                      </p:cBhvr>
                                      <p:to>
                                        <p:strVal val="visible"/>
                                      </p:to>
                                    </p:set>
                                  </p:childTnLst>
                                </p:cTn>
                              </p:par>
                            </p:childTnLst>
                          </p:cTn>
                        </p:par>
                      </p:childTnLst>
                    </p:cTn>
                  </p:par>
                  <p:par>
                    <p:cTn fill="hold" id="7">
                      <p:stCondLst>
                        <p:cond delay="indefinite"/>
                      </p:stCondLst>
                      <p:childTnLst>
                        <p:par>
                          <p:cTn fill="hold" id="8">
                            <p:stCondLst>
                              <p:cond delay="0"/>
                            </p:stCondLst>
                            <p:childTnLst>
                              <p:par>
                                <p:cTn fill="hold" id="9" nodeType="clickEffect" presetClass="entr" presetID="1" presetSubtype="0">
                                  <p:stCondLst>
                                    <p:cond delay="0"/>
                                  </p:stCondLst>
                                  <p:childTnLst>
                                    <p:set>
                                      <p:cBhvr>
                                        <p:cTn dur="1" fill="hold" id="10">
                                          <p:stCondLst>
                                            <p:cond delay="0"/>
                                          </p:stCondLst>
                                        </p:cTn>
                                        <p:tgtEl>
                                          <p:spTgt spid="2097178"/>
                                        </p:tgtEl>
                                        <p:attrNameLst>
                                          <p:attrName>style.visibility</p:attrName>
                                        </p:attrNameLst>
                                      </p:cBhvr>
                                      <p:to>
                                        <p:strVal val="visible"/>
                                      </p:to>
                                    </p:set>
                                  </p:childTnLst>
                                </p:cTn>
                              </p:par>
                              <p:par>
                                <p:cTn fill="hold" id="11" nodeType="withEffect" presetClass="entr" presetID="1" presetSubtype="0">
                                  <p:stCondLst>
                                    <p:cond delay="0"/>
                                  </p:stCondLst>
                                  <p:childTnLst>
                                    <p:set>
                                      <p:cBhvr>
                                        <p:cTn dur="1" fill="hold" id="12">
                                          <p:stCondLst>
                                            <p:cond delay="0"/>
                                          </p:stCondLst>
                                        </p:cTn>
                                        <p:tgtEl>
                                          <p:spTgt spid="2097177"/>
                                        </p:tgtEl>
                                        <p:attrNameLst>
                                          <p:attrName>style.visibility</p:attrName>
                                        </p:attrNameLst>
                                      </p:cBhvr>
                                      <p:to>
                                        <p:strVal val="visible"/>
                                      </p:to>
                                    </p:set>
                                  </p:childTnLst>
                                </p:cTn>
                              </p:par>
                            </p:childTnLst>
                          </p:cTn>
                        </p:par>
                      </p:childTnLst>
                    </p:cTn>
                  </p:par>
                  <p:par>
                    <p:cTn fill="hold" id="13">
                      <p:stCondLst>
                        <p:cond delay="indefinite"/>
                      </p:stCondLst>
                      <p:childTnLst>
                        <p:par>
                          <p:cTn fill="hold" id="14">
                            <p:stCondLst>
                              <p:cond delay="0"/>
                            </p:stCondLst>
                            <p:childTnLst>
                              <p:par>
                                <p:cTn fill="hold" id="15" nodeType="clickEffect" presetClass="entr" presetID="1" presetSubtype="0">
                                  <p:stCondLst>
                                    <p:cond delay="0"/>
                                  </p:stCondLst>
                                  <p:childTnLst>
                                    <p:set>
                                      <p:cBhvr>
                                        <p:cTn dur="1" fill="hold" id="16">
                                          <p:stCondLst>
                                            <p:cond delay="0"/>
                                          </p:stCondLst>
                                        </p:cTn>
                                        <p:tgtEl>
                                          <p:spTgt spid="2097172"/>
                                        </p:tgtEl>
                                        <p:attrNameLst>
                                          <p:attrName>style.visibility</p:attrName>
                                        </p:attrNameLst>
                                      </p:cBhvr>
                                      <p:to>
                                        <p:strVal val="visible"/>
                                      </p:to>
                                    </p:set>
                                  </p:childTnLst>
                                </p:cTn>
                              </p:par>
                            </p:childTnLst>
                          </p:cTn>
                        </p:par>
                      </p:childTnLst>
                    </p:cTn>
                  </p:par>
                  <p:par>
                    <p:cTn fill="hold" id="17">
                      <p:stCondLst>
                        <p:cond delay="indefinite"/>
                      </p:stCondLst>
                      <p:childTnLst>
                        <p:par>
                          <p:cTn fill="hold" id="18">
                            <p:stCondLst>
                              <p:cond delay="0"/>
                            </p:stCondLst>
                            <p:childTnLst>
                              <p:par>
                                <p:cTn fill="hold" id="19" nodeType="clickEffect" presetClass="entr" presetID="1" presetSubtype="0">
                                  <p:stCondLst>
                                    <p:cond delay="0"/>
                                  </p:stCondLst>
                                  <p:childTnLst>
                                    <p:set>
                                      <p:cBhvr>
                                        <p:cTn dur="1" fill="hold" id="20">
                                          <p:stCondLst>
                                            <p:cond delay="0"/>
                                          </p:stCondLst>
                                        </p:cTn>
                                        <p:tgtEl>
                                          <p:spTgt spid="1049778">
                                            <p:txEl>
                                              <p:pRg st="8" end="8"/>
                                            </p:txEl>
                                          </p:spTgt>
                                        </p:tgtEl>
                                        <p:attrNameLst>
                                          <p:attrName>style.visibility</p:attrName>
                                        </p:attrNameLst>
                                      </p:cBhvr>
                                      <p:to>
                                        <p:strVal val="visible"/>
                                      </p:to>
                                    </p:set>
                                  </p:childTnLst>
                                </p:cTn>
                              </p:par>
                              <p:par>
                                <p:cTn fill="hold" id="21" nodeType="withEffect" presetClass="entr" presetID="1" presetSubtype="0">
                                  <p:stCondLst>
                                    <p:cond delay="0"/>
                                  </p:stCondLst>
                                  <p:childTnLst>
                                    <p:set>
                                      <p:cBhvr>
                                        <p:cTn dur="1" fill="hold" id="22">
                                          <p:stCondLst>
                                            <p:cond delay="0"/>
                                          </p:stCondLst>
                                        </p:cTn>
                                        <p:tgtEl>
                                          <p:spTgt spid="1049778">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85" name=""/>
        <p:cNvGrpSpPr/>
        <p:nvPr/>
      </p:nvGrpSpPr>
      <p:grpSpPr>
        <a:xfrm>
          <a:off x="0" y="0"/>
          <a:ext cx="0" cy="0"/>
          <a:chOff x="0" y="0"/>
          <a:chExt cx="0" cy="0"/>
        </a:xfrm>
      </p:grpSpPr>
      <mc:AlternateContent xmlns:mc="http://schemas.openxmlformats.org/markup-compatibility/2006">
        <mc:Choice xmlns:p14="http://schemas.microsoft.com/office/powerpoint/2010/main" Requires="p14">
          <p:contentPart p14:bwMode="auto" r:id="rId1">
            <p14:nvContentPartPr>
              <p14:cNvPr id="1050021" name=""/>
              <p14:cNvContentPartPr/>
              <p14:nvPr/>
            </p14:nvContentPartPr>
            <p14:xfrm>
              <a:off x="288251" y="274819"/>
              <a:ext cx="146994" cy="309468"/>
            </p14:xfrm>
          </p:contentPart>
        </mc:Choice>
        <mc:Fallback>
          <p:sp>
            <p:nvSpPr>
              <p:cNvPr id="1050021" name=""/>
              <p:cNvSpPr/>
              <p:nvPr/>
            </p:nvSpPr>
            <p:spPr>
              <a:xfrm>
                <a:off x="288251" y="274819"/>
                <a:ext cx="146994" cy="309468"/>
              </a:xfrm>
            </p:spPr>
          </p:sp>
        </mc:Fallback>
      </mc:AlternateContent>
      <mc:AlternateContent xmlns:mc="http://schemas.openxmlformats.org/markup-compatibility/2006">
        <mc:Choice xmlns:p14="http://schemas.microsoft.com/office/powerpoint/2010/main" Requires="p14">
          <p:contentPart p14:bwMode="auto" r:id="rId2">
            <p14:nvContentPartPr>
              <p14:cNvPr id="1050022" name=""/>
              <p14:cNvContentPartPr/>
              <p14:nvPr/>
            </p14:nvContentPartPr>
            <p14:xfrm>
              <a:off x="426042" y="316429"/>
              <a:ext cx="99067" cy="286843"/>
            </p14:xfrm>
          </p:contentPart>
        </mc:Choice>
        <mc:Fallback>
          <p:sp>
            <p:nvSpPr>
              <p:cNvPr id="1050022" name=""/>
              <p:cNvSpPr/>
              <p:nvPr/>
            </p:nvSpPr>
            <p:spPr>
              <a:xfrm>
                <a:off x="426042" y="316429"/>
                <a:ext cx="99067" cy="286843"/>
              </a:xfrm>
            </p:spPr>
          </p:sp>
        </mc:Fallback>
      </mc:AlternateContent>
      <mc:AlternateContent xmlns:mc="http://schemas.openxmlformats.org/markup-compatibility/2006">
        <mc:Choice xmlns:p14="http://schemas.microsoft.com/office/powerpoint/2010/main" Requires="p14">
          <p:contentPart p14:bwMode="auto" r:id="rId3">
            <p14:nvContentPartPr>
              <p14:cNvPr id="1050023" name=""/>
              <p14:cNvContentPartPr/>
              <p14:nvPr/>
            </p14:nvContentPartPr>
            <p14:xfrm>
              <a:off x="494249" y="336193"/>
              <a:ext cx="178084" cy="32456"/>
            </p14:xfrm>
          </p:contentPart>
        </mc:Choice>
        <mc:Fallback>
          <p:sp>
            <p:nvSpPr>
              <p:cNvPr id="1050023" name=""/>
              <p:cNvSpPr/>
              <p:nvPr/>
            </p:nvSpPr>
            <p:spPr>
              <a:xfrm>
                <a:off x="494249" y="336193"/>
                <a:ext cx="178084" cy="32456"/>
              </a:xfrm>
            </p:spPr>
          </p:sp>
        </mc:Fallback>
      </mc:AlternateContent>
      <mc:AlternateContent xmlns:mc="http://schemas.openxmlformats.org/markup-compatibility/2006">
        <mc:Choice xmlns:p14="http://schemas.microsoft.com/office/powerpoint/2010/main" Requires="p14">
          <p:contentPart p14:bwMode="auto" r:id="rId4">
            <p14:nvContentPartPr>
              <p14:cNvPr id="1050024" name=""/>
              <p14:cNvContentPartPr/>
              <p14:nvPr/>
            </p14:nvContentPartPr>
            <p14:xfrm>
              <a:off x="528726" y="246576"/>
              <a:ext cx="148015" cy="325842"/>
            </p14:xfrm>
          </p:contentPart>
        </mc:Choice>
        <mc:Fallback>
          <p:sp>
            <p:nvSpPr>
              <p:cNvPr id="1050024" name=""/>
              <p:cNvSpPr/>
              <p:nvPr/>
            </p:nvSpPr>
            <p:spPr>
              <a:xfrm>
                <a:off x="528726" y="246576"/>
                <a:ext cx="148015" cy="325842"/>
              </a:xfrm>
            </p:spPr>
          </p:sp>
        </mc:Fallback>
      </mc:AlternateContent>
      <mc:AlternateContent xmlns:mc="http://schemas.openxmlformats.org/markup-compatibility/2006">
        <mc:Choice xmlns:p14="http://schemas.microsoft.com/office/powerpoint/2010/main" Requires="p14">
          <p:contentPart p14:bwMode="auto" r:id="rId5">
            <p14:nvContentPartPr>
              <p14:cNvPr id="1050025" name=""/>
              <p14:cNvContentPartPr/>
              <p14:nvPr/>
            </p14:nvContentPartPr>
            <p14:xfrm>
              <a:off x="463052" y="387638"/>
              <a:ext cx="75280" cy="6162"/>
            </p14:xfrm>
          </p:contentPart>
        </mc:Choice>
        <mc:Fallback>
          <p:sp>
            <p:nvSpPr>
              <p:cNvPr id="1050025" name=""/>
              <p:cNvSpPr/>
              <p:nvPr/>
            </p:nvSpPr>
            <p:spPr>
              <a:xfrm>
                <a:off x="463052" y="387638"/>
                <a:ext cx="75280" cy="6162"/>
              </a:xfrm>
            </p:spPr>
          </p:sp>
        </mc:Fallback>
      </mc:AlternateContent>
      <mc:AlternateContent xmlns:mc="http://schemas.openxmlformats.org/markup-compatibility/2006">
        <mc:Choice xmlns:p14="http://schemas.microsoft.com/office/powerpoint/2010/main" Requires="p14">
          <p:contentPart p14:bwMode="auto" r:id="rId6">
            <p14:nvContentPartPr>
              <p14:cNvPr id="1050026" name=""/>
              <p14:cNvContentPartPr/>
              <p14:nvPr/>
            </p14:nvContentPartPr>
            <p14:xfrm>
              <a:off x="705464" y="268278"/>
              <a:ext cx="45725" cy="318302"/>
            </p14:xfrm>
          </p:contentPart>
        </mc:Choice>
        <mc:Fallback>
          <p:sp>
            <p:nvSpPr>
              <p:cNvPr id="1050026" name=""/>
              <p:cNvSpPr/>
              <p:nvPr/>
            </p:nvSpPr>
            <p:spPr>
              <a:xfrm>
                <a:off x="705464" y="268278"/>
                <a:ext cx="45725" cy="318302"/>
              </a:xfrm>
            </p:spPr>
          </p:sp>
        </mc:Fallback>
      </mc:AlternateContent>
      <mc:AlternateContent xmlns:mc="http://schemas.openxmlformats.org/markup-compatibility/2006">
        <mc:Choice xmlns:p14="http://schemas.microsoft.com/office/powerpoint/2010/main" Requires="p14">
          <p:contentPart p14:bwMode="auto" r:id="rId7">
            <p14:nvContentPartPr>
              <p14:cNvPr id="1050027" name=""/>
              <p14:cNvContentPartPr/>
              <p14:nvPr/>
            </p14:nvContentPartPr>
            <p14:xfrm>
              <a:off x="459661" y="363888"/>
              <a:ext cx="132990" cy="27819"/>
            </p14:xfrm>
          </p:contentPart>
        </mc:Choice>
        <mc:Fallback>
          <p:sp>
            <p:nvSpPr>
              <p:cNvPr id="1050027" name=""/>
              <p:cNvSpPr/>
              <p:nvPr/>
            </p:nvSpPr>
            <p:spPr>
              <a:xfrm>
                <a:off x="459661" y="363888"/>
                <a:ext cx="132990" cy="27819"/>
              </a:xfrm>
            </p:spPr>
          </p:sp>
        </mc:Fallback>
      </mc:AlternateContent>
      <mc:AlternateContent xmlns:mc="http://schemas.openxmlformats.org/markup-compatibility/2006">
        <mc:Choice xmlns:p14="http://schemas.microsoft.com/office/powerpoint/2010/main" Requires="p14">
          <p:contentPart p14:bwMode="auto" r:id="rId8">
            <p14:nvContentPartPr>
              <p14:cNvPr id="1050028" name=""/>
              <p14:cNvContentPartPr/>
              <p14:nvPr/>
            </p14:nvContentPartPr>
            <p14:xfrm>
              <a:off x="897780" y="370355"/>
              <a:ext cx="225136" cy="25421"/>
            </p14:xfrm>
          </p:contentPart>
        </mc:Choice>
        <mc:Fallback>
          <p:sp>
            <p:nvSpPr>
              <p:cNvPr id="1050028" name=""/>
              <p:cNvSpPr/>
              <p:nvPr/>
            </p:nvSpPr>
            <p:spPr>
              <a:xfrm>
                <a:off x="897780" y="370355"/>
                <a:ext cx="225136" cy="25421"/>
              </a:xfrm>
            </p:spPr>
          </p:sp>
        </mc:Fallback>
      </mc:AlternateContent>
      <mc:AlternateContent xmlns:mc="http://schemas.openxmlformats.org/markup-compatibility/2006">
        <mc:Choice xmlns:p14="http://schemas.microsoft.com/office/powerpoint/2010/main" Requires="p14">
          <p:contentPart p14:bwMode="auto" r:id="rId9">
            <p14:nvContentPartPr>
              <p14:cNvPr id="1050029" name=""/>
              <p14:cNvContentPartPr/>
              <p14:nvPr/>
            </p14:nvContentPartPr>
            <p14:xfrm>
              <a:off x="832078" y="277094"/>
              <a:ext cx="133522" cy="188500"/>
            </p14:xfrm>
          </p:contentPart>
        </mc:Choice>
        <mc:Fallback>
          <p:sp>
            <p:nvSpPr>
              <p:cNvPr id="1050029" name=""/>
              <p:cNvSpPr/>
              <p:nvPr/>
            </p:nvSpPr>
            <p:spPr>
              <a:xfrm>
                <a:off x="832078" y="277094"/>
                <a:ext cx="133522" cy="188500"/>
              </a:xfrm>
            </p:spPr>
          </p:sp>
        </mc:Fallback>
      </mc:AlternateContent>
      <mc:AlternateContent xmlns:mc="http://schemas.openxmlformats.org/markup-compatibility/2006">
        <mc:Choice xmlns:p14="http://schemas.microsoft.com/office/powerpoint/2010/main" Requires="p14">
          <p:contentPart p14:bwMode="auto" r:id="rId10">
            <p14:nvContentPartPr>
              <p14:cNvPr id="1050030" name=""/>
              <p14:cNvContentPartPr/>
              <p14:nvPr/>
            </p14:nvContentPartPr>
            <p14:xfrm>
              <a:off x="914057" y="350469"/>
              <a:ext cx="2443040" cy="48020"/>
            </p14:xfrm>
          </p:contentPart>
        </mc:Choice>
        <mc:Fallback>
          <p:sp>
            <p:nvSpPr>
              <p:cNvPr id="1050030" name=""/>
              <p:cNvSpPr/>
              <p:nvPr/>
            </p:nvSpPr>
            <p:spPr>
              <a:xfrm>
                <a:off x="914057" y="350469"/>
                <a:ext cx="2443040" cy="48020"/>
              </a:xfrm>
            </p:spPr>
          </p:sp>
        </mc:Fallback>
      </mc:AlternateContent>
      <mc:AlternateContent xmlns:mc="http://schemas.openxmlformats.org/markup-compatibility/2006">
        <mc:Choice xmlns:p14="http://schemas.microsoft.com/office/powerpoint/2010/main" Requires="p14">
          <p:contentPart p14:bwMode="auto" r:id="rId11">
            <p14:nvContentPartPr>
              <p14:cNvPr id="1050031" name=""/>
              <p14:cNvContentPartPr/>
              <p14:nvPr/>
            </p14:nvContentPartPr>
            <p14:xfrm>
              <a:off x="3228984" y="229005"/>
              <a:ext cx="177251" cy="237805"/>
            </p14:xfrm>
          </p:contentPart>
        </mc:Choice>
        <mc:Fallback>
          <p:sp>
            <p:nvSpPr>
              <p:cNvPr id="1050031" name=""/>
              <p:cNvSpPr/>
              <p:nvPr/>
            </p:nvSpPr>
            <p:spPr>
              <a:xfrm>
                <a:off x="3228984" y="229005"/>
                <a:ext cx="177251" cy="237805"/>
              </a:xfrm>
            </p:spPr>
          </p:sp>
        </mc:Fallback>
      </mc:AlternateContent>
      <mc:AlternateContent xmlns:mc="http://schemas.openxmlformats.org/markup-compatibility/2006">
        <mc:Choice xmlns:p14="http://schemas.microsoft.com/office/powerpoint/2010/main" Requires="p14">
          <p:contentPart p14:bwMode="auto" r:id="rId12">
            <p14:nvContentPartPr>
              <p14:cNvPr id="1050032" name=""/>
              <p14:cNvContentPartPr/>
              <p14:nvPr/>
            </p14:nvContentPartPr>
            <p14:xfrm>
              <a:off x="1766517" y="75260"/>
              <a:ext cx="224922" cy="274822"/>
            </p14:xfrm>
          </p:contentPart>
        </mc:Choice>
        <mc:Fallback>
          <p:sp>
            <p:nvSpPr>
              <p:cNvPr id="1050032" name=""/>
              <p:cNvSpPr/>
              <p:nvPr/>
            </p:nvSpPr>
            <p:spPr>
              <a:xfrm>
                <a:off x="1766517" y="75260"/>
                <a:ext cx="224922" cy="274822"/>
              </a:xfrm>
            </p:spPr>
          </p:sp>
        </mc:Fallback>
      </mc:AlternateContent>
      <mc:AlternateContent xmlns:mc="http://schemas.openxmlformats.org/markup-compatibility/2006">
        <mc:Choice xmlns:p14="http://schemas.microsoft.com/office/powerpoint/2010/main" Requires="p14">
          <p:contentPart p14:bwMode="auto" r:id="rId13">
            <p14:nvContentPartPr>
              <p14:cNvPr id="1050033" name=""/>
              <p14:cNvContentPartPr/>
              <p14:nvPr/>
            </p14:nvContentPartPr>
            <p14:xfrm>
              <a:off x="1966268" y="83058"/>
              <a:ext cx="90433" cy="92535"/>
            </p14:xfrm>
          </p:contentPart>
        </mc:Choice>
        <mc:Fallback>
          <p:sp>
            <p:nvSpPr>
              <p:cNvPr id="1050033" name=""/>
              <p:cNvSpPr/>
              <p:nvPr/>
            </p:nvSpPr>
            <p:spPr>
              <a:xfrm>
                <a:off x="1966268" y="83058"/>
                <a:ext cx="90433" cy="92535"/>
              </a:xfrm>
            </p:spPr>
          </p:sp>
        </mc:Fallback>
      </mc:AlternateContent>
      <mc:AlternateContent xmlns:mc="http://schemas.openxmlformats.org/markup-compatibility/2006">
        <mc:Choice xmlns:p14="http://schemas.microsoft.com/office/powerpoint/2010/main" Requires="p14">
          <p:contentPart p14:bwMode="auto" r:id="rId14">
            <p14:nvContentPartPr>
              <p14:cNvPr id="1050034" name=""/>
              <p14:cNvContentPartPr/>
              <p14:nvPr/>
            </p14:nvContentPartPr>
            <p14:xfrm>
              <a:off x="1864369" y="144848"/>
              <a:ext cx="32995" cy="114516"/>
            </p14:xfrm>
          </p:contentPart>
        </mc:Choice>
        <mc:Fallback>
          <p:sp>
            <p:nvSpPr>
              <p:cNvPr id="1050034" name=""/>
              <p:cNvSpPr/>
              <p:nvPr/>
            </p:nvSpPr>
            <p:spPr>
              <a:xfrm>
                <a:off x="1864369" y="144848"/>
                <a:ext cx="32995" cy="114516"/>
              </a:xfrm>
            </p:spPr>
          </p:sp>
        </mc:Fallback>
      </mc:AlternateContent>
      <mc:AlternateContent xmlns:mc="http://schemas.openxmlformats.org/markup-compatibility/2006">
        <mc:Choice xmlns:p14="http://schemas.microsoft.com/office/powerpoint/2010/main" Requires="p14">
          <p:contentPart p14:bwMode="auto" r:id="rId15">
            <p14:nvContentPartPr>
              <p14:cNvPr id="1050035" name=""/>
              <p14:cNvContentPartPr/>
              <p14:nvPr/>
            </p14:nvContentPartPr>
            <p14:xfrm>
              <a:off x="3462070" y="243185"/>
              <a:ext cx="209816" cy="265282"/>
            </p14:xfrm>
          </p:contentPart>
        </mc:Choice>
        <mc:Fallback>
          <p:sp>
            <p:nvSpPr>
              <p:cNvPr id="1050035" name=""/>
              <p:cNvSpPr/>
              <p:nvPr/>
            </p:nvSpPr>
            <p:spPr>
              <a:xfrm>
                <a:off x="3462070" y="243185"/>
                <a:ext cx="209816" cy="265282"/>
              </a:xfrm>
            </p:spPr>
          </p:sp>
        </mc:Fallback>
      </mc:AlternateContent>
      <mc:AlternateContent xmlns:mc="http://schemas.openxmlformats.org/markup-compatibility/2006">
        <mc:Choice xmlns:p14="http://schemas.microsoft.com/office/powerpoint/2010/main" Requires="p14">
          <p:contentPart p14:bwMode="auto" r:id="rId16">
            <p14:nvContentPartPr>
              <p14:cNvPr id="1050036" name=""/>
              <p14:cNvContentPartPr/>
              <p14:nvPr/>
            </p14:nvContentPartPr>
            <p14:xfrm>
              <a:off x="3639681" y="178080"/>
              <a:ext cx="81531" cy="284908"/>
            </p14:xfrm>
          </p:contentPart>
        </mc:Choice>
        <mc:Fallback>
          <p:sp>
            <p:nvSpPr>
              <p:cNvPr id="1050036" name=""/>
              <p:cNvSpPr/>
              <p:nvPr/>
            </p:nvSpPr>
            <p:spPr>
              <a:xfrm>
                <a:off x="3639681" y="178080"/>
                <a:ext cx="81531" cy="284908"/>
              </a:xfrm>
            </p:spPr>
          </p:sp>
        </mc:Fallback>
      </mc:AlternateContent>
      <mc:AlternateContent xmlns:mc="http://schemas.openxmlformats.org/markup-compatibility/2006">
        <mc:Choice xmlns:p14="http://schemas.microsoft.com/office/powerpoint/2010/main" Requires="p14">
          <p:contentPart p14:bwMode="auto" r:id="rId17">
            <p14:nvContentPartPr>
              <p14:cNvPr id="1050037" name=""/>
              <p14:cNvContentPartPr/>
              <p14:nvPr/>
            </p14:nvContentPartPr>
            <p14:xfrm>
              <a:off x="3720466" y="213586"/>
              <a:ext cx="81287" cy="23495"/>
            </p14:xfrm>
          </p:contentPart>
        </mc:Choice>
        <mc:Fallback>
          <p:sp>
            <p:nvSpPr>
              <p:cNvPr id="1050037" name=""/>
              <p:cNvSpPr/>
              <p:nvPr/>
            </p:nvSpPr>
            <p:spPr>
              <a:xfrm>
                <a:off x="3720466" y="213586"/>
                <a:ext cx="81287" cy="23495"/>
              </a:xfrm>
            </p:spPr>
          </p:sp>
        </mc:Fallback>
      </mc:AlternateContent>
      <mc:AlternateContent xmlns:mc="http://schemas.openxmlformats.org/markup-compatibility/2006">
        <mc:Choice xmlns:p14="http://schemas.microsoft.com/office/powerpoint/2010/main" Requires="p14">
          <p:contentPart p14:bwMode="auto" r:id="rId18">
            <p14:nvContentPartPr>
              <p14:cNvPr id="1050038" name=""/>
              <p14:cNvContentPartPr/>
              <p14:nvPr/>
            </p14:nvContentPartPr>
            <p14:xfrm>
              <a:off x="3740890" y="148918"/>
              <a:ext cx="112132" cy="298678"/>
            </p14:xfrm>
          </p:contentPart>
        </mc:Choice>
        <mc:Fallback>
          <p:sp>
            <p:nvSpPr>
              <p:cNvPr id="1050038" name=""/>
              <p:cNvSpPr/>
              <p:nvPr/>
            </p:nvSpPr>
            <p:spPr>
              <a:xfrm>
                <a:off x="3740890" y="148918"/>
                <a:ext cx="112132" cy="298678"/>
              </a:xfrm>
            </p:spPr>
          </p:sp>
        </mc:Fallback>
      </mc:AlternateContent>
      <mc:AlternateContent xmlns:mc="http://schemas.openxmlformats.org/markup-compatibility/2006">
        <mc:Choice xmlns:p14="http://schemas.microsoft.com/office/powerpoint/2010/main" Requires="p14">
          <p:contentPart p14:bwMode="auto" r:id="rId19">
            <p14:nvContentPartPr>
              <p14:cNvPr id="1050039" name=""/>
              <p14:cNvContentPartPr/>
              <p14:nvPr/>
            </p14:nvContentPartPr>
            <p14:xfrm>
              <a:off x="3695372" y="206344"/>
              <a:ext cx="93854" cy="32094"/>
            </p14:xfrm>
          </p:contentPart>
        </mc:Choice>
        <mc:Fallback>
          <p:sp>
            <p:nvSpPr>
              <p:cNvPr id="1050039" name=""/>
              <p:cNvSpPr/>
              <p:nvPr/>
            </p:nvSpPr>
            <p:spPr>
              <a:xfrm>
                <a:off x="3695372" y="206344"/>
                <a:ext cx="93854" cy="32094"/>
              </a:xfrm>
            </p:spPr>
          </p:sp>
        </mc:Fallback>
      </mc:AlternateContent>
      <mc:AlternateContent xmlns:mc="http://schemas.openxmlformats.org/markup-compatibility/2006">
        <mc:Choice xmlns:p14="http://schemas.microsoft.com/office/powerpoint/2010/main" Requires="p14">
          <p:contentPart p14:bwMode="auto" r:id="rId20">
            <p14:nvContentPartPr>
              <p14:cNvPr id="1050040" name=""/>
              <p14:cNvContentPartPr/>
              <p14:nvPr/>
            </p14:nvContentPartPr>
            <p14:xfrm>
              <a:off x="3861532" y="142136"/>
              <a:ext cx="82355" cy="339291"/>
            </p14:xfrm>
          </p:contentPart>
        </mc:Choice>
        <mc:Fallback>
          <p:sp>
            <p:nvSpPr>
              <p:cNvPr id="1050040" name=""/>
              <p:cNvSpPr/>
              <p:nvPr/>
            </p:nvSpPr>
            <p:spPr>
              <a:xfrm>
                <a:off x="3861532" y="142136"/>
                <a:ext cx="82355" cy="339291"/>
              </a:xfrm>
            </p:spPr>
          </p:sp>
        </mc:Fallback>
      </mc:AlternateContent>
      <mc:AlternateContent xmlns:mc="http://schemas.openxmlformats.org/markup-compatibility/2006">
        <mc:Choice xmlns:p14="http://schemas.microsoft.com/office/powerpoint/2010/main" Requires="p14">
          <p:contentPart p14:bwMode="auto" r:id="rId21">
            <p14:nvContentPartPr>
              <p14:cNvPr id="1050041" name=""/>
              <p14:cNvContentPartPr/>
              <p14:nvPr/>
            </p14:nvContentPartPr>
            <p14:xfrm>
              <a:off x="1823835" y="459995"/>
              <a:ext cx="289842" cy="350556"/>
            </p14:xfrm>
          </p:contentPart>
        </mc:Choice>
        <mc:Fallback>
          <p:sp>
            <p:nvSpPr>
              <p:cNvPr id="1050041" name=""/>
              <p:cNvSpPr/>
              <p:nvPr/>
            </p:nvSpPr>
            <p:spPr>
              <a:xfrm>
                <a:off x="1823835" y="459995"/>
                <a:ext cx="289842" cy="350556"/>
              </a:xfrm>
            </p:spPr>
          </p:sp>
        </mc:Fallback>
      </mc:AlternateContent>
      <mc:AlternateContent xmlns:mc="http://schemas.openxmlformats.org/markup-compatibility/2006">
        <mc:Choice xmlns:p14="http://schemas.microsoft.com/office/powerpoint/2010/main" Requires="p14">
          <p:contentPart p14:bwMode="auto" r:id="rId22">
            <p14:nvContentPartPr>
              <p14:cNvPr id="1050042" name=""/>
              <p14:cNvContentPartPr/>
              <p14:nvPr/>
            </p14:nvContentPartPr>
            <p14:xfrm>
              <a:off x="1876429" y="609875"/>
              <a:ext cx="110945" cy="48021"/>
            </p14:xfrm>
          </p:contentPart>
        </mc:Choice>
        <mc:Fallback>
          <p:sp>
            <p:nvSpPr>
              <p:cNvPr id="1050042" name=""/>
              <p:cNvSpPr/>
              <p:nvPr/>
            </p:nvSpPr>
            <p:spPr>
              <a:xfrm>
                <a:off x="1876429" y="609875"/>
                <a:ext cx="110945" cy="48021"/>
              </a:xfrm>
            </p:spPr>
          </p:sp>
        </mc:Fallback>
      </mc:AlternateContent>
      <mc:AlternateContent xmlns:mc="http://schemas.openxmlformats.org/markup-compatibility/2006">
        <mc:Choice xmlns:p14="http://schemas.microsoft.com/office/powerpoint/2010/main" Requires="p14">
          <p:contentPart p14:bwMode="auto" r:id="rId23">
            <p14:nvContentPartPr>
              <p14:cNvPr id="1050043" name=""/>
              <p14:cNvContentPartPr/>
              <p14:nvPr/>
            </p14:nvContentPartPr>
            <p14:xfrm>
              <a:off x="5069464" y="367561"/>
              <a:ext cx="147119" cy="438230"/>
            </p14:xfrm>
          </p:contentPart>
        </mc:Choice>
        <mc:Fallback>
          <p:sp>
            <p:nvSpPr>
              <p:cNvPr id="1050043" name=""/>
              <p:cNvSpPr/>
              <p:nvPr/>
            </p:nvSpPr>
            <p:spPr>
              <a:xfrm>
                <a:off x="5069464" y="367561"/>
                <a:ext cx="147119" cy="438230"/>
              </a:xfrm>
            </p:spPr>
          </p:sp>
        </mc:Fallback>
      </mc:AlternateContent>
      <mc:AlternateContent xmlns:mc="http://schemas.openxmlformats.org/markup-compatibility/2006">
        <mc:Choice xmlns:p14="http://schemas.microsoft.com/office/powerpoint/2010/main" Requires="p14">
          <p:contentPart p14:bwMode="auto" r:id="rId24">
            <p14:nvContentPartPr>
              <p14:cNvPr id="1050044" name=""/>
              <p14:cNvContentPartPr/>
              <p14:nvPr/>
            </p14:nvContentPartPr>
            <p14:xfrm>
              <a:off x="5235217" y="369473"/>
              <a:ext cx="214567" cy="133284"/>
            </p14:xfrm>
          </p:contentPart>
        </mc:Choice>
        <mc:Fallback>
          <p:sp>
            <p:nvSpPr>
              <p:cNvPr id="1050044" name=""/>
              <p:cNvSpPr/>
              <p:nvPr/>
            </p:nvSpPr>
            <p:spPr>
              <a:xfrm>
                <a:off x="5235217" y="369473"/>
                <a:ext cx="214567" cy="133284"/>
              </a:xfrm>
            </p:spPr>
          </p:sp>
        </mc:Fallback>
      </mc:AlternateContent>
      <mc:AlternateContent xmlns:mc="http://schemas.openxmlformats.org/markup-compatibility/2006">
        <mc:Choice xmlns:p14="http://schemas.microsoft.com/office/powerpoint/2010/main" Requires="p14">
          <p:contentPart p14:bwMode="auto" r:id="rId25">
            <p14:nvContentPartPr>
              <p14:cNvPr id="1050045" name=""/>
              <p14:cNvContentPartPr/>
              <p14:nvPr/>
            </p14:nvContentPartPr>
            <p14:xfrm>
              <a:off x="5469245" y="391029"/>
              <a:ext cx="21097" cy="114423"/>
            </p14:xfrm>
          </p:contentPart>
        </mc:Choice>
        <mc:Fallback>
          <p:sp>
            <p:nvSpPr>
              <p:cNvPr id="1050045" name=""/>
              <p:cNvSpPr/>
              <p:nvPr/>
            </p:nvSpPr>
            <p:spPr>
              <a:xfrm>
                <a:off x="5469245" y="391029"/>
                <a:ext cx="21097" cy="114423"/>
              </a:xfrm>
            </p:spPr>
          </p:sp>
        </mc:Fallback>
      </mc:AlternateContent>
      <mc:AlternateContent xmlns:mc="http://schemas.openxmlformats.org/markup-compatibility/2006">
        <mc:Choice xmlns:p14="http://schemas.microsoft.com/office/powerpoint/2010/main" Requires="p14">
          <p:contentPart p14:bwMode="auto" r:id="rId26">
            <p14:nvContentPartPr>
              <p14:cNvPr id="1050046" name=""/>
              <p14:cNvContentPartPr/>
              <p14:nvPr/>
            </p14:nvContentPartPr>
            <p14:xfrm>
              <a:off x="5441069" y="199782"/>
              <a:ext cx="68420" cy="100531"/>
            </p14:xfrm>
          </p:contentPart>
        </mc:Choice>
        <mc:Fallback>
          <p:sp>
            <p:nvSpPr>
              <p:cNvPr id="1050046" name=""/>
              <p:cNvSpPr/>
              <p:nvPr/>
            </p:nvSpPr>
            <p:spPr>
              <a:xfrm>
                <a:off x="5441069" y="199782"/>
                <a:ext cx="68420" cy="100531"/>
              </a:xfrm>
            </p:spPr>
          </p:sp>
        </mc:Fallback>
      </mc:AlternateContent>
      <mc:AlternateContent xmlns:mc="http://schemas.openxmlformats.org/markup-compatibility/2006">
        <mc:Choice xmlns:p14="http://schemas.microsoft.com/office/powerpoint/2010/main" Requires="p14">
          <p:contentPart p14:bwMode="auto" r:id="rId27">
            <p14:nvContentPartPr>
              <p14:cNvPr id="1050047" name=""/>
              <p14:cNvContentPartPr/>
              <p14:nvPr/>
            </p14:nvContentPartPr>
            <p14:xfrm>
              <a:off x="5555218" y="330068"/>
              <a:ext cx="123648" cy="194816"/>
            </p14:xfrm>
          </p:contentPart>
        </mc:Choice>
        <mc:Fallback>
          <p:sp>
            <p:nvSpPr>
              <p:cNvPr id="1050047" name=""/>
              <p:cNvSpPr/>
              <p:nvPr/>
            </p:nvSpPr>
            <p:spPr>
              <a:xfrm>
                <a:off x="5555218" y="330068"/>
                <a:ext cx="123648" cy="194816"/>
              </a:xfrm>
            </p:spPr>
          </p:sp>
        </mc:Fallback>
      </mc:AlternateContent>
      <mc:AlternateContent xmlns:mc="http://schemas.openxmlformats.org/markup-compatibility/2006">
        <mc:Choice xmlns:p14="http://schemas.microsoft.com/office/powerpoint/2010/main" Requires="p14">
          <p:contentPart p14:bwMode="auto" r:id="rId28">
            <p14:nvContentPartPr>
              <p14:cNvPr id="1050048" name=""/>
              <p14:cNvContentPartPr/>
              <p14:nvPr/>
            </p14:nvContentPartPr>
            <p14:xfrm>
              <a:off x="6059937" y="250749"/>
              <a:ext cx="274917" cy="334227"/>
            </p14:xfrm>
          </p:contentPart>
        </mc:Choice>
        <mc:Fallback>
          <p:sp>
            <p:nvSpPr>
              <p:cNvPr id="1050048" name=""/>
              <p:cNvSpPr/>
              <p:nvPr/>
            </p:nvSpPr>
            <p:spPr>
              <a:xfrm>
                <a:off x="6059937" y="250749"/>
                <a:ext cx="274917" cy="334227"/>
              </a:xfrm>
            </p:spPr>
          </p:sp>
        </mc:Fallback>
      </mc:AlternateContent>
      <mc:AlternateContent xmlns:mc="http://schemas.openxmlformats.org/markup-compatibility/2006">
        <mc:Choice xmlns:p14="http://schemas.microsoft.com/office/powerpoint/2010/main" Requires="p14">
          <p:contentPart p14:bwMode="auto" r:id="rId29">
            <p14:nvContentPartPr>
              <p14:cNvPr id="1050049" name=""/>
              <p14:cNvContentPartPr/>
              <p14:nvPr/>
            </p14:nvContentPartPr>
            <p14:xfrm>
              <a:off x="6297641" y="193664"/>
              <a:ext cx="146725" cy="162482"/>
            </p14:xfrm>
          </p:contentPart>
        </mc:Choice>
        <mc:Fallback>
          <p:sp>
            <p:nvSpPr>
              <p:cNvPr id="1050049" name=""/>
              <p:cNvSpPr/>
              <p:nvPr/>
            </p:nvSpPr>
            <p:spPr>
              <a:xfrm>
                <a:off x="6297641" y="193664"/>
                <a:ext cx="146725" cy="162482"/>
              </a:xfrm>
            </p:spPr>
          </p:sp>
        </mc:Fallback>
      </mc:AlternateContent>
      <mc:AlternateContent xmlns:mc="http://schemas.openxmlformats.org/markup-compatibility/2006">
        <mc:Choice xmlns:p14="http://schemas.microsoft.com/office/powerpoint/2010/main" Requires="p14">
          <p:contentPart p14:bwMode="auto" r:id="rId30">
            <p14:nvContentPartPr>
              <p14:cNvPr id="1050050" name=""/>
              <p14:cNvContentPartPr/>
              <p14:nvPr/>
            </p14:nvContentPartPr>
            <p14:xfrm>
              <a:off x="6462706" y="302187"/>
              <a:ext cx="190997" cy="212836"/>
            </p14:xfrm>
          </p:contentPart>
        </mc:Choice>
        <mc:Fallback>
          <p:sp>
            <p:nvSpPr>
              <p:cNvPr id="1050050" name=""/>
              <p:cNvSpPr/>
              <p:nvPr/>
            </p:nvSpPr>
            <p:spPr>
              <a:xfrm>
                <a:off x="6462706" y="302187"/>
                <a:ext cx="190997" cy="212836"/>
              </a:xfrm>
            </p:spPr>
          </p:sp>
        </mc:Fallback>
      </mc:AlternateContent>
      <mc:AlternateContent xmlns:mc="http://schemas.openxmlformats.org/markup-compatibility/2006">
        <mc:Choice xmlns:p14="http://schemas.microsoft.com/office/powerpoint/2010/main" Requires="p14">
          <p:contentPart p14:bwMode="auto" r:id="rId31">
            <p14:nvContentPartPr>
              <p14:cNvPr id="1050051" name=""/>
              <p14:cNvContentPartPr/>
              <p14:nvPr/>
            </p14:nvContentPartPr>
            <p14:xfrm>
              <a:off x="6604849" y="349402"/>
              <a:ext cx="206320" cy="101856"/>
            </p14:xfrm>
          </p:contentPart>
        </mc:Choice>
        <mc:Fallback>
          <p:sp>
            <p:nvSpPr>
              <p:cNvPr id="1050051" name=""/>
              <p:cNvSpPr/>
              <p:nvPr/>
            </p:nvSpPr>
            <p:spPr>
              <a:xfrm>
                <a:off x="6604849" y="349402"/>
                <a:ext cx="206320" cy="101856"/>
              </a:xfrm>
            </p:spPr>
          </p:sp>
        </mc:Fallback>
      </mc:AlternateContent>
      <mc:AlternateContent xmlns:mc="http://schemas.openxmlformats.org/markup-compatibility/2006">
        <mc:Choice xmlns:p14="http://schemas.microsoft.com/office/powerpoint/2010/main" Requires="p14">
          <p:contentPart p14:bwMode="auto" r:id="rId32">
            <p14:nvContentPartPr>
              <p14:cNvPr id="1050052" name=""/>
              <p14:cNvContentPartPr/>
              <p14:nvPr/>
            </p14:nvContentPartPr>
            <p14:xfrm>
              <a:off x="6861353" y="226231"/>
              <a:ext cx="17838" cy="406559"/>
            </p14:xfrm>
          </p:contentPart>
        </mc:Choice>
        <mc:Fallback>
          <p:sp>
            <p:nvSpPr>
              <p:cNvPr id="1050052" name=""/>
              <p:cNvSpPr/>
              <p:nvPr/>
            </p:nvSpPr>
            <p:spPr>
              <a:xfrm>
                <a:off x="6861353" y="226231"/>
                <a:ext cx="17838" cy="406559"/>
              </a:xfrm>
            </p:spPr>
          </p:sp>
        </mc:Fallback>
      </mc:AlternateContent>
      <mc:AlternateContent xmlns:mc="http://schemas.openxmlformats.org/markup-compatibility/2006">
        <mc:Choice xmlns:p14="http://schemas.microsoft.com/office/powerpoint/2010/main" Requires="p14">
          <p:contentPart p14:bwMode="auto" r:id="rId33">
            <p14:nvContentPartPr>
              <p14:cNvPr id="1050053" name=""/>
              <p14:cNvContentPartPr/>
              <p14:nvPr/>
            </p14:nvContentPartPr>
            <p14:xfrm>
              <a:off x="149961" y="1611761"/>
              <a:ext cx="12573" cy="419026"/>
            </p14:xfrm>
          </p:contentPart>
        </mc:Choice>
        <mc:Fallback>
          <p:sp>
            <p:nvSpPr>
              <p:cNvPr id="1050053" name=""/>
              <p:cNvSpPr/>
              <p:nvPr/>
            </p:nvSpPr>
            <p:spPr>
              <a:xfrm>
                <a:off x="149961" y="1611761"/>
                <a:ext cx="12573" cy="419026"/>
              </a:xfrm>
            </p:spPr>
          </p:sp>
        </mc:Fallback>
      </mc:AlternateContent>
      <mc:AlternateContent xmlns:mc="http://schemas.openxmlformats.org/markup-compatibility/2006">
        <mc:Choice xmlns:p14="http://schemas.microsoft.com/office/powerpoint/2010/main" Requires="p14">
          <p:contentPart p14:bwMode="auto" r:id="rId34">
            <p14:nvContentPartPr>
              <p14:cNvPr id="1050054" name=""/>
              <p14:cNvContentPartPr/>
              <p14:nvPr/>
            </p14:nvContentPartPr>
            <p14:xfrm>
              <a:off x="159224" y="1798940"/>
              <a:ext cx="138987" cy="216170"/>
            </p14:xfrm>
          </p:contentPart>
        </mc:Choice>
        <mc:Fallback>
          <p:sp>
            <p:nvSpPr>
              <p:cNvPr id="1050054" name=""/>
              <p:cNvSpPr/>
              <p:nvPr/>
            </p:nvSpPr>
            <p:spPr>
              <a:xfrm>
                <a:off x="159224" y="1798940"/>
                <a:ext cx="138987" cy="216170"/>
              </a:xfrm>
            </p:spPr>
          </p:sp>
        </mc:Fallback>
      </mc:AlternateContent>
      <mc:AlternateContent xmlns:mc="http://schemas.openxmlformats.org/markup-compatibility/2006">
        <mc:Choice xmlns:p14="http://schemas.microsoft.com/office/powerpoint/2010/main" Requires="p14">
          <p:contentPart p14:bwMode="auto" r:id="rId35">
            <p14:nvContentPartPr>
              <p14:cNvPr id="1050055" name=""/>
              <p14:cNvContentPartPr/>
              <p14:nvPr/>
            </p14:nvContentPartPr>
            <p14:xfrm>
              <a:off x="274542" y="1778689"/>
              <a:ext cx="156076" cy="201509"/>
            </p14:xfrm>
          </p:contentPart>
        </mc:Choice>
        <mc:Fallback>
          <p:sp>
            <p:nvSpPr>
              <p:cNvPr id="1050055" name=""/>
              <p:cNvSpPr/>
              <p:nvPr/>
            </p:nvSpPr>
            <p:spPr>
              <a:xfrm>
                <a:off x="274542" y="1778689"/>
                <a:ext cx="156076" cy="201509"/>
              </a:xfrm>
            </p:spPr>
          </p:sp>
        </mc:Fallback>
      </mc:AlternateContent>
      <mc:AlternateContent xmlns:mc="http://schemas.openxmlformats.org/markup-compatibility/2006">
        <mc:Choice xmlns:p14="http://schemas.microsoft.com/office/powerpoint/2010/main" Requires="p14">
          <p:contentPart p14:bwMode="auto" r:id="rId36">
            <p14:nvContentPartPr>
              <p14:cNvPr id="1050056" name=""/>
              <p14:cNvContentPartPr/>
              <p14:nvPr/>
            </p14:nvContentPartPr>
            <p14:xfrm>
              <a:off x="445610" y="1769778"/>
              <a:ext cx="143042" cy="224491"/>
            </p14:xfrm>
          </p:contentPart>
        </mc:Choice>
        <mc:Fallback>
          <p:sp>
            <p:nvSpPr>
              <p:cNvPr id="1050056" name=""/>
              <p:cNvSpPr/>
              <p:nvPr/>
            </p:nvSpPr>
            <p:spPr>
              <a:xfrm>
                <a:off x="445610" y="1769778"/>
                <a:ext cx="143042" cy="224491"/>
              </a:xfrm>
            </p:spPr>
          </p:sp>
        </mc:Fallback>
      </mc:AlternateContent>
      <mc:AlternateContent xmlns:mc="http://schemas.openxmlformats.org/markup-compatibility/2006">
        <mc:Choice xmlns:p14="http://schemas.microsoft.com/office/powerpoint/2010/main" Requires="p14">
          <p:contentPart p14:bwMode="auto" r:id="rId37">
            <p14:nvContentPartPr>
              <p14:cNvPr id="1050057" name=""/>
              <p14:cNvContentPartPr/>
              <p14:nvPr/>
            </p14:nvContentPartPr>
            <p14:xfrm>
              <a:off x="599805" y="1577004"/>
              <a:ext cx="228855" cy="381067"/>
            </p14:xfrm>
          </p:contentPart>
        </mc:Choice>
        <mc:Fallback>
          <p:sp>
            <p:nvSpPr>
              <p:cNvPr id="1050057" name=""/>
              <p:cNvSpPr/>
              <p:nvPr/>
            </p:nvSpPr>
            <p:spPr>
              <a:xfrm>
                <a:off x="599805" y="1577004"/>
                <a:ext cx="228855" cy="381067"/>
              </a:xfrm>
            </p:spPr>
          </p:sp>
        </mc:Fallback>
      </mc:AlternateContent>
      <mc:AlternateContent xmlns:mc="http://schemas.openxmlformats.org/markup-compatibility/2006">
        <mc:Choice xmlns:p14="http://schemas.microsoft.com/office/powerpoint/2010/main" Requires="p14">
          <p:contentPart p14:bwMode="auto" r:id="rId38">
            <p14:nvContentPartPr>
              <p14:cNvPr id="1050058" name=""/>
              <p14:cNvContentPartPr/>
              <p14:nvPr/>
            </p14:nvContentPartPr>
            <p14:xfrm>
              <a:off x="768522" y="1748076"/>
              <a:ext cx="37450" cy="456978"/>
            </p14:xfrm>
          </p:contentPart>
        </mc:Choice>
        <mc:Fallback>
          <p:sp>
            <p:nvSpPr>
              <p:cNvPr id="1050058" name=""/>
              <p:cNvSpPr/>
              <p:nvPr/>
            </p:nvSpPr>
            <p:spPr>
              <a:xfrm>
                <a:off x="768522" y="1748076"/>
                <a:ext cx="37450" cy="456978"/>
              </a:xfrm>
            </p:spPr>
          </p:sp>
        </mc:Fallback>
      </mc:AlternateContent>
      <mc:AlternateContent xmlns:mc="http://schemas.openxmlformats.org/markup-compatibility/2006">
        <mc:Choice xmlns:p14="http://schemas.microsoft.com/office/powerpoint/2010/main" Requires="p14">
          <p:contentPart p14:bwMode="auto" r:id="rId39">
            <p14:nvContentPartPr>
              <p14:cNvPr id="1050059" name=""/>
              <p14:cNvContentPartPr/>
              <p14:nvPr/>
            </p14:nvContentPartPr>
            <p14:xfrm>
              <a:off x="747989" y="1725017"/>
              <a:ext cx="140483" cy="185001"/>
            </p14:xfrm>
          </p:contentPart>
        </mc:Choice>
        <mc:Fallback>
          <p:sp>
            <p:nvSpPr>
              <p:cNvPr id="1050059" name=""/>
              <p:cNvSpPr/>
              <p:nvPr/>
            </p:nvSpPr>
            <p:spPr>
              <a:xfrm>
                <a:off x="747989" y="1725017"/>
                <a:ext cx="140483" cy="185001"/>
              </a:xfrm>
            </p:spPr>
          </p:sp>
        </mc:Fallback>
      </mc:AlternateContent>
      <mc:AlternateContent xmlns:mc="http://schemas.openxmlformats.org/markup-compatibility/2006">
        <mc:Choice xmlns:p14="http://schemas.microsoft.com/office/powerpoint/2010/main" Requires="p14">
          <p:contentPart p14:bwMode="auto" r:id="rId40">
            <p14:nvContentPartPr>
              <p14:cNvPr id="1050060" name=""/>
              <p14:cNvContentPartPr/>
              <p14:nvPr/>
            </p14:nvContentPartPr>
            <p14:xfrm>
              <a:off x="923789" y="1702454"/>
              <a:ext cx="207982" cy="191020"/>
            </p14:xfrm>
          </p:contentPart>
        </mc:Choice>
        <mc:Fallback>
          <p:sp>
            <p:nvSpPr>
              <p:cNvPr id="1050060" name=""/>
              <p:cNvSpPr/>
              <p:nvPr/>
            </p:nvSpPr>
            <p:spPr>
              <a:xfrm>
                <a:off x="923789" y="1702454"/>
                <a:ext cx="207982" cy="191020"/>
              </a:xfrm>
            </p:spPr>
          </p:sp>
        </mc:Fallback>
      </mc:AlternateContent>
      <mc:AlternateContent xmlns:mc="http://schemas.openxmlformats.org/markup-compatibility/2006">
        <mc:Choice xmlns:p14="http://schemas.microsoft.com/office/powerpoint/2010/main" Requires="p14">
          <p:contentPart p14:bwMode="auto" r:id="rId41">
            <p14:nvContentPartPr>
              <p14:cNvPr id="1050061" name=""/>
              <p14:cNvContentPartPr/>
              <p14:nvPr/>
            </p14:nvContentPartPr>
            <p14:xfrm>
              <a:off x="1088776" y="1714615"/>
              <a:ext cx="122006" cy="174473"/>
            </p14:xfrm>
          </p:contentPart>
        </mc:Choice>
        <mc:Fallback>
          <p:sp>
            <p:nvSpPr>
              <p:cNvPr id="1050061" name=""/>
              <p:cNvSpPr/>
              <p:nvPr/>
            </p:nvSpPr>
            <p:spPr>
              <a:xfrm>
                <a:off x="1088776" y="1714615"/>
                <a:ext cx="122006" cy="174473"/>
              </a:xfrm>
            </p:spPr>
          </p:sp>
        </mc:Fallback>
      </mc:AlternateContent>
      <mc:AlternateContent xmlns:mc="http://schemas.openxmlformats.org/markup-compatibility/2006">
        <mc:Choice xmlns:p14="http://schemas.microsoft.com/office/powerpoint/2010/main" Requires="p14">
          <p:contentPart p14:bwMode="auto" r:id="rId42">
            <p14:nvContentPartPr>
              <p14:cNvPr id="1050062" name=""/>
              <p14:cNvContentPartPr/>
              <p14:nvPr/>
            </p14:nvContentPartPr>
            <p14:xfrm>
              <a:off x="1203948" y="1673309"/>
              <a:ext cx="210330" cy="229788"/>
            </p14:xfrm>
          </p:contentPart>
        </mc:Choice>
        <mc:Fallback>
          <p:sp>
            <p:nvSpPr>
              <p:cNvPr id="1050062" name=""/>
              <p:cNvSpPr/>
              <p:nvPr/>
            </p:nvSpPr>
            <p:spPr>
              <a:xfrm>
                <a:off x="1203948" y="1673309"/>
                <a:ext cx="210330" cy="229788"/>
              </a:xfrm>
            </p:spPr>
          </p:sp>
        </mc:Fallback>
      </mc:AlternateContent>
      <mc:AlternateContent xmlns:mc="http://schemas.openxmlformats.org/markup-compatibility/2006">
        <mc:Choice xmlns:p14="http://schemas.microsoft.com/office/powerpoint/2010/main" Requires="p14">
          <p:contentPart p14:bwMode="auto" r:id="rId43">
            <p14:nvContentPartPr>
              <p14:cNvPr id="1050063" name=""/>
              <p14:cNvContentPartPr/>
              <p14:nvPr/>
            </p14:nvContentPartPr>
            <p14:xfrm>
              <a:off x="1658047" y="1711265"/>
              <a:ext cx="56084" cy="9181"/>
            </p14:xfrm>
          </p:contentPart>
        </mc:Choice>
        <mc:Fallback>
          <p:sp>
            <p:nvSpPr>
              <p:cNvPr id="1050063" name=""/>
              <p:cNvSpPr/>
              <p:nvPr/>
            </p:nvSpPr>
            <p:spPr>
              <a:xfrm>
                <a:off x="1658047" y="1711265"/>
                <a:ext cx="56084" cy="9181"/>
              </a:xfrm>
            </p:spPr>
          </p:sp>
        </mc:Fallback>
      </mc:AlternateContent>
      <mc:AlternateContent xmlns:mc="http://schemas.openxmlformats.org/markup-compatibility/2006">
        <mc:Choice xmlns:p14="http://schemas.microsoft.com/office/powerpoint/2010/main" Requires="p14">
          <p:contentPart p14:bwMode="auto" r:id="rId44">
            <p14:nvContentPartPr>
              <p14:cNvPr id="1050064" name=""/>
              <p14:cNvContentPartPr/>
              <p14:nvPr/>
            </p14:nvContentPartPr>
            <p14:xfrm>
              <a:off x="1630241" y="1861332"/>
              <a:ext cx="104736" cy="19195"/>
            </p14:xfrm>
          </p:contentPart>
        </mc:Choice>
        <mc:Fallback>
          <p:sp>
            <p:nvSpPr>
              <p:cNvPr id="1050064" name=""/>
              <p:cNvSpPr/>
              <p:nvPr/>
            </p:nvSpPr>
            <p:spPr>
              <a:xfrm>
                <a:off x="1630241" y="1861332"/>
                <a:ext cx="104736" cy="19195"/>
              </a:xfrm>
            </p:spPr>
          </p:sp>
        </mc:Fallback>
      </mc:AlternateContent>
      <mc:AlternateContent xmlns:mc="http://schemas.openxmlformats.org/markup-compatibility/2006">
        <mc:Choice xmlns:p14="http://schemas.microsoft.com/office/powerpoint/2010/main" Requires="p14">
          <p:contentPart p14:bwMode="auto" r:id="rId45">
            <p14:nvContentPartPr>
              <p14:cNvPr id="1050065" name=""/>
              <p14:cNvContentPartPr/>
              <p14:nvPr/>
            </p14:nvContentPartPr>
            <p14:xfrm>
              <a:off x="1974090" y="1729086"/>
              <a:ext cx="158021" cy="225141"/>
            </p14:xfrm>
          </p:contentPart>
        </mc:Choice>
        <mc:Fallback>
          <p:sp>
            <p:nvSpPr>
              <p:cNvPr id="1050065" name=""/>
              <p:cNvSpPr/>
              <p:nvPr/>
            </p:nvSpPr>
            <p:spPr>
              <a:xfrm>
                <a:off x="1974090" y="1729086"/>
                <a:ext cx="158021" cy="225141"/>
              </a:xfrm>
            </p:spPr>
          </p:sp>
        </mc:Fallback>
      </mc:AlternateContent>
      <mc:AlternateContent xmlns:mc="http://schemas.openxmlformats.org/markup-compatibility/2006">
        <mc:Choice xmlns:p14="http://schemas.microsoft.com/office/powerpoint/2010/main" Requires="p14">
          <p:contentPart p14:bwMode="auto" r:id="rId46">
            <p14:nvContentPartPr>
              <p14:cNvPr id="1050066" name=""/>
              <p14:cNvContentPartPr/>
              <p14:nvPr/>
            </p14:nvContentPartPr>
            <p14:xfrm>
              <a:off x="2134575" y="1693821"/>
              <a:ext cx="122054" cy="263527"/>
            </p14:xfrm>
          </p:contentPart>
        </mc:Choice>
        <mc:Fallback>
          <p:sp>
            <p:nvSpPr>
              <p:cNvPr id="1050066" name=""/>
              <p:cNvSpPr/>
              <p:nvPr/>
            </p:nvSpPr>
            <p:spPr>
              <a:xfrm>
                <a:off x="2134575" y="1693821"/>
                <a:ext cx="122054" cy="263527"/>
              </a:xfrm>
            </p:spPr>
          </p:sp>
        </mc:Fallback>
      </mc:AlternateContent>
      <mc:AlternateContent xmlns:mc="http://schemas.openxmlformats.org/markup-compatibility/2006">
        <mc:Choice xmlns:p14="http://schemas.microsoft.com/office/powerpoint/2010/main" Requires="p14">
          <p:contentPart p14:bwMode="auto" r:id="rId47">
            <p14:nvContentPartPr>
              <p14:cNvPr id="1050067" name=""/>
              <p14:cNvContentPartPr/>
              <p14:nvPr/>
            </p14:nvContentPartPr>
            <p14:xfrm>
              <a:off x="2208749" y="1741458"/>
              <a:ext cx="123490" cy="15433"/>
            </p14:xfrm>
          </p:contentPart>
        </mc:Choice>
        <mc:Fallback>
          <p:sp>
            <p:nvSpPr>
              <p:cNvPr id="1050067" name=""/>
              <p:cNvSpPr/>
              <p:nvPr/>
            </p:nvSpPr>
            <p:spPr>
              <a:xfrm>
                <a:off x="2208749" y="1741458"/>
                <a:ext cx="123490" cy="15433"/>
              </a:xfrm>
            </p:spPr>
          </p:sp>
        </mc:Fallback>
      </mc:AlternateContent>
      <mc:AlternateContent xmlns:mc="http://schemas.openxmlformats.org/markup-compatibility/2006">
        <mc:Choice xmlns:p14="http://schemas.microsoft.com/office/powerpoint/2010/main" Requires="p14">
          <p:contentPart p14:bwMode="auto" r:id="rId48">
            <p14:nvContentPartPr>
              <p14:cNvPr id="1050068" name=""/>
              <p14:cNvContentPartPr/>
              <p14:nvPr/>
            </p14:nvContentPartPr>
            <p14:xfrm>
              <a:off x="2264075" y="1687717"/>
              <a:ext cx="44873" cy="258773"/>
            </p14:xfrm>
          </p:contentPart>
        </mc:Choice>
        <mc:Fallback>
          <p:sp>
            <p:nvSpPr>
              <p:cNvPr id="1050068" name=""/>
              <p:cNvSpPr/>
              <p:nvPr/>
            </p:nvSpPr>
            <p:spPr>
              <a:xfrm>
                <a:off x="2264075" y="1687717"/>
                <a:ext cx="44873" cy="258773"/>
              </a:xfrm>
            </p:spPr>
          </p:sp>
        </mc:Fallback>
      </mc:AlternateContent>
      <mc:AlternateContent xmlns:mc="http://schemas.openxmlformats.org/markup-compatibility/2006">
        <mc:Choice xmlns:p14="http://schemas.microsoft.com/office/powerpoint/2010/main" Requires="p14">
          <p:contentPart p14:bwMode="auto" r:id="rId49">
            <p14:nvContentPartPr>
              <p14:cNvPr id="1050069" name=""/>
              <p14:cNvContentPartPr/>
              <p14:nvPr/>
            </p14:nvContentPartPr>
            <p14:xfrm>
              <a:off x="2347781" y="1645670"/>
              <a:ext cx="65078" cy="449554"/>
            </p14:xfrm>
          </p:contentPart>
        </mc:Choice>
        <mc:Fallback>
          <p:sp>
            <p:nvSpPr>
              <p:cNvPr id="1050069" name=""/>
              <p:cNvSpPr/>
              <p:nvPr/>
            </p:nvSpPr>
            <p:spPr>
              <a:xfrm>
                <a:off x="2347781" y="1645670"/>
                <a:ext cx="65078" cy="449554"/>
              </a:xfrm>
            </p:spPr>
          </p:sp>
        </mc:Fallback>
      </mc:AlternateContent>
      <mc:AlternateContent xmlns:mc="http://schemas.openxmlformats.org/markup-compatibility/2006">
        <mc:Choice xmlns:p14="http://schemas.microsoft.com/office/powerpoint/2010/main" Requires="p14">
          <p:contentPart p14:bwMode="auto" r:id="rId50">
            <p14:nvContentPartPr>
              <p14:cNvPr id="1050070" name=""/>
              <p14:cNvContentPartPr/>
              <p14:nvPr/>
            </p14:nvContentPartPr>
            <p14:xfrm>
              <a:off x="2574979" y="1733834"/>
              <a:ext cx="59407" cy="6764"/>
            </p14:xfrm>
          </p:contentPart>
        </mc:Choice>
        <mc:Fallback>
          <p:sp>
            <p:nvSpPr>
              <p:cNvPr id="1050070" name=""/>
              <p:cNvSpPr/>
              <p:nvPr/>
            </p:nvSpPr>
            <p:spPr>
              <a:xfrm>
                <a:off x="2574979" y="1733834"/>
                <a:ext cx="59407" cy="6764"/>
              </a:xfrm>
            </p:spPr>
          </p:sp>
        </mc:Fallback>
      </mc:AlternateContent>
      <mc:AlternateContent xmlns:mc="http://schemas.openxmlformats.org/markup-compatibility/2006">
        <mc:Choice xmlns:p14="http://schemas.microsoft.com/office/powerpoint/2010/main" Requires="p14">
          <p:contentPart p14:bwMode="auto" r:id="rId51">
            <p14:nvContentPartPr>
              <p14:cNvPr id="1050071" name=""/>
              <p14:cNvContentPartPr/>
              <p14:nvPr/>
            </p14:nvContentPartPr>
            <p14:xfrm>
              <a:off x="2543103" y="1818854"/>
              <a:ext cx="183074" cy="18358"/>
            </p14:xfrm>
          </p:contentPart>
        </mc:Choice>
        <mc:Fallback>
          <p:sp>
            <p:nvSpPr>
              <p:cNvPr id="1050071" name=""/>
              <p:cNvSpPr/>
              <p:nvPr/>
            </p:nvSpPr>
            <p:spPr>
              <a:xfrm>
                <a:off x="2543103" y="1818854"/>
                <a:ext cx="183074" cy="18358"/>
              </a:xfrm>
            </p:spPr>
          </p:sp>
        </mc:Fallback>
      </mc:AlternateContent>
      <mc:AlternateContent xmlns:mc="http://schemas.openxmlformats.org/markup-compatibility/2006">
        <mc:Choice xmlns:p14="http://schemas.microsoft.com/office/powerpoint/2010/main" Requires="p14">
          <p:contentPart p14:bwMode="auto" r:id="rId52">
            <p14:nvContentPartPr>
              <p14:cNvPr id="1050072" name=""/>
              <p14:cNvContentPartPr/>
              <p14:nvPr/>
            </p14:nvContentPartPr>
            <p14:xfrm>
              <a:off x="2281995" y="1874218"/>
              <a:ext cx="59433" cy="63003"/>
            </p14:xfrm>
          </p:contentPart>
        </mc:Choice>
        <mc:Fallback>
          <p:sp>
            <p:nvSpPr>
              <p:cNvPr id="1050072" name=""/>
              <p:cNvSpPr/>
              <p:nvPr/>
            </p:nvSpPr>
            <p:spPr>
              <a:xfrm>
                <a:off x="2281995" y="1874218"/>
                <a:ext cx="59433" cy="63003"/>
              </a:xfrm>
            </p:spPr>
          </p:sp>
        </mc:Fallback>
      </mc:AlternateContent>
      <mc:AlternateContent xmlns:mc="http://schemas.openxmlformats.org/markup-compatibility/2006">
        <mc:Choice xmlns:p14="http://schemas.microsoft.com/office/powerpoint/2010/main" Requires="p14">
          <p:contentPart p14:bwMode="auto" r:id="rId53">
            <p14:nvContentPartPr>
              <p14:cNvPr id="1050073" name=""/>
              <p14:cNvContentPartPr/>
              <p14:nvPr/>
            </p14:nvContentPartPr>
            <p14:xfrm>
              <a:off x="2266106" y="1666015"/>
              <a:ext cx="11900" cy="99564"/>
            </p14:xfrm>
          </p:contentPart>
        </mc:Choice>
        <mc:Fallback>
          <p:sp>
            <p:nvSpPr>
              <p:cNvPr id="1050073" name=""/>
              <p:cNvSpPr/>
              <p:nvPr/>
            </p:nvSpPr>
            <p:spPr>
              <a:xfrm>
                <a:off x="2266106" y="1666015"/>
                <a:ext cx="11900" cy="99564"/>
              </a:xfrm>
            </p:spPr>
          </p:sp>
        </mc:Fallback>
      </mc:AlternateContent>
      <mc:AlternateContent xmlns:mc="http://schemas.openxmlformats.org/markup-compatibility/2006">
        <mc:Choice xmlns:p14="http://schemas.microsoft.com/office/powerpoint/2010/main" Requires="p14">
          <p:contentPart p14:bwMode="auto" r:id="rId54">
            <p14:nvContentPartPr>
              <p14:cNvPr id="1050074" name=""/>
              <p14:cNvContentPartPr/>
              <p14:nvPr/>
            </p14:nvContentPartPr>
            <p14:xfrm>
              <a:off x="4583150" y="155699"/>
              <a:ext cx="18201" cy="447697"/>
            </p14:xfrm>
          </p:contentPart>
        </mc:Choice>
        <mc:Fallback>
          <p:sp>
            <p:nvSpPr>
              <p:cNvPr id="1050074" name=""/>
              <p:cNvSpPr/>
              <p:nvPr/>
            </p:nvSpPr>
            <p:spPr>
              <a:xfrm>
                <a:off x="4583150" y="155699"/>
                <a:ext cx="18201" cy="447697"/>
              </a:xfrm>
            </p:spPr>
          </p:sp>
        </mc:Fallback>
      </mc:AlternateContent>
      <mc:AlternateContent xmlns:mc="http://schemas.openxmlformats.org/markup-compatibility/2006">
        <mc:Choice xmlns:p14="http://schemas.microsoft.com/office/powerpoint/2010/main" Requires="p14">
          <p:contentPart p14:bwMode="auto" r:id="rId55">
            <p14:nvContentPartPr>
              <p14:cNvPr id="1050075" name=""/>
              <p14:cNvContentPartPr/>
              <p14:nvPr/>
            </p14:nvContentPartPr>
            <p14:xfrm>
              <a:off x="4598740" y="130194"/>
              <a:ext cx="89996" cy="211635"/>
            </p14:xfrm>
          </p:contentPart>
        </mc:Choice>
        <mc:Fallback>
          <p:sp>
            <p:nvSpPr>
              <p:cNvPr id="1050075" name=""/>
              <p:cNvSpPr/>
              <p:nvPr/>
            </p:nvSpPr>
            <p:spPr>
              <a:xfrm>
                <a:off x="4598740" y="130194"/>
                <a:ext cx="89996" cy="211635"/>
              </a:xfrm>
            </p:spPr>
          </p:sp>
        </mc:Fallback>
      </mc:AlternateContent>
      <mc:AlternateContent xmlns:mc="http://schemas.openxmlformats.org/markup-compatibility/2006">
        <mc:Choice xmlns:p14="http://schemas.microsoft.com/office/powerpoint/2010/main" Requires="p14">
          <p:contentPart p14:bwMode="auto" r:id="rId56">
            <p14:nvContentPartPr>
              <p14:cNvPr id="1050076" name=""/>
              <p14:cNvContentPartPr/>
              <p14:nvPr/>
            </p14:nvContentPartPr>
            <p14:xfrm>
              <a:off x="4686227" y="133865"/>
              <a:ext cx="340561" cy="180641"/>
            </p14:xfrm>
          </p:contentPart>
        </mc:Choice>
        <mc:Fallback>
          <p:sp>
            <p:nvSpPr>
              <p:cNvPr id="1050076" name=""/>
              <p:cNvSpPr/>
              <p:nvPr/>
            </p:nvSpPr>
            <p:spPr>
              <a:xfrm>
                <a:off x="4686227" y="133865"/>
                <a:ext cx="340561" cy="180641"/>
              </a:xfrm>
            </p:spPr>
          </p:sp>
        </mc:Fallback>
      </mc:AlternateContent>
      <mc:AlternateContent xmlns:mc="http://schemas.openxmlformats.org/markup-compatibility/2006">
        <mc:Choice xmlns:p14="http://schemas.microsoft.com/office/powerpoint/2010/main" Requires="p14">
          <p:contentPart p14:bwMode="auto" r:id="rId57">
            <p14:nvContentPartPr>
              <p14:cNvPr id="1050077" name=""/>
              <p14:cNvContentPartPr/>
              <p14:nvPr/>
            </p14:nvContentPartPr>
            <p14:xfrm>
              <a:off x="4995115" y="136396"/>
              <a:ext cx="132753" cy="110071"/>
            </p14:xfrm>
          </p:contentPart>
        </mc:Choice>
        <mc:Fallback>
          <p:sp>
            <p:nvSpPr>
              <p:cNvPr id="1050077" name=""/>
              <p:cNvSpPr/>
              <p:nvPr/>
            </p:nvSpPr>
            <p:spPr>
              <a:xfrm>
                <a:off x="4995115" y="136396"/>
                <a:ext cx="132753" cy="110071"/>
              </a:xfrm>
            </p:spPr>
          </p:sp>
        </mc:Fallback>
      </mc:AlternateContent>
      <mc:AlternateContent xmlns:mc="http://schemas.openxmlformats.org/markup-compatibility/2006">
        <mc:Choice xmlns:p14="http://schemas.microsoft.com/office/powerpoint/2010/main" Requires="p14">
          <p:contentPart p14:bwMode="auto" r:id="rId58">
            <p14:nvContentPartPr>
              <p14:cNvPr id="1050078" name=""/>
              <p14:cNvContentPartPr/>
              <p14:nvPr/>
            </p14:nvContentPartPr>
            <p14:xfrm>
              <a:off x="5119601" y="100088"/>
              <a:ext cx="79875" cy="178177"/>
            </p14:xfrm>
          </p:contentPart>
        </mc:Choice>
        <mc:Fallback>
          <p:sp>
            <p:nvSpPr>
              <p:cNvPr id="1050078" name=""/>
              <p:cNvSpPr/>
              <p:nvPr/>
            </p:nvSpPr>
            <p:spPr>
              <a:xfrm>
                <a:off x="5119601" y="100088"/>
                <a:ext cx="79875" cy="178177"/>
              </a:xfrm>
            </p:spPr>
          </p:sp>
        </mc:Fallback>
      </mc:AlternateContent>
      <mc:AlternateContent xmlns:mc="http://schemas.openxmlformats.org/markup-compatibility/2006">
        <mc:Choice xmlns:p14="http://schemas.microsoft.com/office/powerpoint/2010/main" Requires="p14">
          <p:contentPart p14:bwMode="auto" r:id="rId59">
            <p14:nvContentPartPr>
              <p14:cNvPr id="1050079" name=""/>
              <p14:cNvContentPartPr/>
              <p14:nvPr/>
            </p14:nvContentPartPr>
            <p14:xfrm>
              <a:off x="2912431" y="1685765"/>
              <a:ext cx="239817" cy="246338"/>
            </p14:xfrm>
          </p:contentPart>
        </mc:Choice>
        <mc:Fallback>
          <p:sp>
            <p:nvSpPr>
              <p:cNvPr id="1050079" name=""/>
              <p:cNvSpPr/>
              <p:nvPr/>
            </p:nvSpPr>
            <p:spPr>
              <a:xfrm>
                <a:off x="2912431" y="1685765"/>
                <a:ext cx="239817" cy="246338"/>
              </a:xfrm>
            </p:spPr>
          </p:sp>
        </mc:Fallback>
      </mc:AlternateContent>
      <mc:AlternateContent xmlns:mc="http://schemas.openxmlformats.org/markup-compatibility/2006">
        <mc:Choice xmlns:p14="http://schemas.microsoft.com/office/powerpoint/2010/main" Requires="p14">
          <p:contentPart p14:bwMode="auto" r:id="rId60">
            <p14:nvContentPartPr>
              <p14:cNvPr id="1050080" name=""/>
              <p14:cNvContentPartPr/>
              <p14:nvPr/>
            </p14:nvContentPartPr>
            <p14:xfrm>
              <a:off x="3166154" y="1616703"/>
              <a:ext cx="226739" cy="438611"/>
            </p14:xfrm>
          </p:contentPart>
        </mc:Choice>
        <mc:Fallback>
          <p:sp>
            <p:nvSpPr>
              <p:cNvPr id="1050080" name=""/>
              <p:cNvSpPr/>
              <p:nvPr/>
            </p:nvSpPr>
            <p:spPr>
              <a:xfrm>
                <a:off x="3166154" y="1616703"/>
                <a:ext cx="226739" cy="438611"/>
              </a:xfrm>
            </p:spPr>
          </p:sp>
        </mc:Fallback>
      </mc:AlternateContent>
      <mc:AlternateContent xmlns:mc="http://schemas.openxmlformats.org/markup-compatibility/2006">
        <mc:Choice xmlns:p14="http://schemas.microsoft.com/office/powerpoint/2010/main" Requires="p14">
          <p:contentPart p14:bwMode="auto" r:id="rId61">
            <p14:nvContentPartPr>
              <p14:cNvPr id="1050081" name=""/>
              <p14:cNvContentPartPr/>
              <p14:nvPr/>
            </p14:nvContentPartPr>
            <p14:xfrm>
              <a:off x="3312865" y="1826992"/>
              <a:ext cx="103777" cy="210132"/>
            </p14:xfrm>
          </p:contentPart>
        </mc:Choice>
        <mc:Fallback>
          <p:sp>
            <p:nvSpPr>
              <p:cNvPr id="1050081" name=""/>
              <p:cNvSpPr/>
              <p:nvPr/>
            </p:nvSpPr>
            <p:spPr>
              <a:xfrm>
                <a:off x="3312865" y="1826992"/>
                <a:ext cx="103777" cy="210132"/>
              </a:xfrm>
            </p:spPr>
          </p:sp>
        </mc:Fallback>
      </mc:AlternateContent>
      <mc:AlternateContent xmlns:mc="http://schemas.openxmlformats.org/markup-compatibility/2006">
        <mc:Choice xmlns:p14="http://schemas.microsoft.com/office/powerpoint/2010/main" Requires="p14">
          <p:contentPart p14:bwMode="auto" r:id="rId62">
            <p14:nvContentPartPr>
              <p14:cNvPr id="1050082" name=""/>
              <p14:cNvContentPartPr/>
              <p14:nvPr/>
            </p14:nvContentPartPr>
            <p14:xfrm>
              <a:off x="3319647" y="2006721"/>
              <a:ext cx="132342" cy="8861"/>
            </p14:xfrm>
          </p:contentPart>
        </mc:Choice>
        <mc:Fallback>
          <p:sp>
            <p:nvSpPr>
              <p:cNvPr id="1050082" name=""/>
              <p:cNvSpPr/>
              <p:nvPr/>
            </p:nvSpPr>
            <p:spPr>
              <a:xfrm>
                <a:off x="3319647" y="2006721"/>
                <a:ext cx="132342" cy="8861"/>
              </a:xfrm>
            </p:spPr>
          </p:sp>
        </mc:Fallback>
      </mc:AlternateContent>
      <mc:AlternateContent xmlns:mc="http://schemas.openxmlformats.org/markup-compatibility/2006">
        <mc:Choice xmlns:p14="http://schemas.microsoft.com/office/powerpoint/2010/main" Requires="p14">
          <p:contentPart p14:bwMode="auto" r:id="rId63">
            <p14:nvContentPartPr>
              <p14:cNvPr id="1050083" name=""/>
              <p14:cNvContentPartPr/>
              <p14:nvPr/>
            </p14:nvContentPartPr>
            <p14:xfrm>
              <a:off x="3478494" y="1706028"/>
              <a:ext cx="74454" cy="262003"/>
            </p14:xfrm>
          </p:contentPart>
        </mc:Choice>
        <mc:Fallback>
          <p:sp>
            <p:nvSpPr>
              <p:cNvPr id="1050083" name=""/>
              <p:cNvSpPr/>
              <p:nvPr/>
            </p:nvSpPr>
            <p:spPr>
              <a:xfrm>
                <a:off x="3478494" y="1706028"/>
                <a:ext cx="74454" cy="262003"/>
              </a:xfrm>
            </p:spPr>
          </p:sp>
        </mc:Fallback>
      </mc:AlternateContent>
      <mc:AlternateContent xmlns:mc="http://schemas.openxmlformats.org/markup-compatibility/2006">
        <mc:Choice xmlns:p14="http://schemas.microsoft.com/office/powerpoint/2010/main" Requires="p14">
          <p:contentPart p14:bwMode="auto" r:id="rId64">
            <p14:nvContentPartPr>
              <p14:cNvPr id="1050084" name=""/>
              <p14:cNvContentPartPr/>
              <p14:nvPr/>
            </p14:nvContentPartPr>
            <p14:xfrm>
              <a:off x="3546167" y="1759385"/>
              <a:ext cx="177760" cy="11748"/>
            </p14:xfrm>
          </p:contentPart>
        </mc:Choice>
        <mc:Fallback>
          <p:sp>
            <p:nvSpPr>
              <p:cNvPr id="1050084" name=""/>
              <p:cNvSpPr/>
              <p:nvPr/>
            </p:nvSpPr>
            <p:spPr>
              <a:xfrm>
                <a:off x="3546167" y="1759385"/>
                <a:ext cx="177760" cy="11748"/>
              </a:xfrm>
            </p:spPr>
          </p:sp>
        </mc:Fallback>
      </mc:AlternateContent>
      <mc:AlternateContent xmlns:mc="http://schemas.openxmlformats.org/markup-compatibility/2006">
        <mc:Choice xmlns:p14="http://schemas.microsoft.com/office/powerpoint/2010/main" Requires="p14">
          <p:contentPart p14:bwMode="auto" r:id="rId65">
            <p14:nvContentPartPr>
              <p14:cNvPr id="1050085" name=""/>
              <p14:cNvContentPartPr/>
              <p14:nvPr/>
            </p14:nvContentPartPr>
            <p14:xfrm>
              <a:off x="3583863" y="1687039"/>
              <a:ext cx="104249" cy="259866"/>
            </p14:xfrm>
          </p:contentPart>
        </mc:Choice>
        <mc:Fallback>
          <p:sp>
            <p:nvSpPr>
              <p:cNvPr id="1050085" name=""/>
              <p:cNvSpPr/>
              <p:nvPr/>
            </p:nvSpPr>
            <p:spPr>
              <a:xfrm>
                <a:off x="3583863" y="1687039"/>
                <a:ext cx="104249" cy="259866"/>
              </a:xfrm>
            </p:spPr>
          </p:sp>
        </mc:Fallback>
      </mc:AlternateContent>
      <mc:AlternateContent xmlns:mc="http://schemas.openxmlformats.org/markup-compatibility/2006">
        <mc:Choice xmlns:p14="http://schemas.microsoft.com/office/powerpoint/2010/main" Requires="p14">
          <p:contentPart p14:bwMode="auto" r:id="rId66">
            <p14:nvContentPartPr>
              <p14:cNvPr id="1050086" name=""/>
              <p14:cNvContentPartPr/>
              <p14:nvPr/>
            </p14:nvContentPartPr>
            <p14:xfrm>
              <a:off x="3703716" y="1672797"/>
              <a:ext cx="77893" cy="349708"/>
            </p14:xfrm>
          </p:contentPart>
        </mc:Choice>
        <mc:Fallback>
          <p:sp>
            <p:nvSpPr>
              <p:cNvPr id="1050086" name=""/>
              <p:cNvSpPr/>
              <p:nvPr/>
            </p:nvSpPr>
            <p:spPr>
              <a:xfrm>
                <a:off x="3703716" y="1672797"/>
                <a:ext cx="77893" cy="349708"/>
              </a:xfrm>
            </p:spPr>
          </p:sp>
        </mc:Fallback>
      </mc:AlternateContent>
      <mc:AlternateContent xmlns:mc="http://schemas.openxmlformats.org/markup-compatibility/2006">
        <mc:Choice xmlns:p14="http://schemas.microsoft.com/office/powerpoint/2010/main" Requires="p14">
          <p:contentPart p14:bwMode="auto" r:id="rId67">
            <p14:nvContentPartPr>
              <p14:cNvPr id="1050087" name=""/>
              <p14:cNvContentPartPr/>
              <p14:nvPr/>
            </p14:nvContentPartPr>
            <p14:xfrm>
              <a:off x="3934440" y="1734961"/>
              <a:ext cx="310383" cy="219081"/>
            </p14:xfrm>
          </p:contentPart>
        </mc:Choice>
        <mc:Fallback>
          <p:sp>
            <p:nvSpPr>
              <p:cNvPr id="1050087" name=""/>
              <p:cNvSpPr/>
              <p:nvPr/>
            </p:nvSpPr>
            <p:spPr>
              <a:xfrm>
                <a:off x="3934440" y="1734961"/>
                <a:ext cx="310383" cy="219081"/>
              </a:xfrm>
            </p:spPr>
          </p:sp>
        </mc:Fallback>
      </mc:AlternateContent>
      <mc:AlternateContent xmlns:mc="http://schemas.openxmlformats.org/markup-compatibility/2006">
        <mc:Choice xmlns:p14="http://schemas.microsoft.com/office/powerpoint/2010/main" Requires="p14">
          <p:contentPart p14:bwMode="auto" r:id="rId68">
            <p14:nvContentPartPr>
              <p14:cNvPr id="1050088" name=""/>
              <p14:cNvContentPartPr/>
              <p14:nvPr/>
            </p14:nvContentPartPr>
            <p14:xfrm>
              <a:off x="4276040" y="1736278"/>
              <a:ext cx="115861" cy="209986"/>
            </p14:xfrm>
          </p:contentPart>
        </mc:Choice>
        <mc:Fallback>
          <p:sp>
            <p:nvSpPr>
              <p:cNvPr id="1050088" name=""/>
              <p:cNvSpPr/>
              <p:nvPr/>
            </p:nvSpPr>
            <p:spPr>
              <a:xfrm>
                <a:off x="4276040" y="1736278"/>
                <a:ext cx="115861" cy="209986"/>
              </a:xfrm>
            </p:spPr>
          </p:sp>
        </mc:Fallback>
      </mc:AlternateContent>
      <mc:AlternateContent xmlns:mc="http://schemas.openxmlformats.org/markup-compatibility/2006">
        <mc:Choice xmlns:p14="http://schemas.microsoft.com/office/powerpoint/2010/main" Requires="p14">
          <p:contentPart p14:bwMode="auto" r:id="rId69">
            <p14:nvContentPartPr>
              <p14:cNvPr id="1050089" name=""/>
              <p14:cNvContentPartPr/>
              <p14:nvPr/>
            </p14:nvContentPartPr>
            <p14:xfrm>
              <a:off x="4431585" y="1725696"/>
              <a:ext cx="116933" cy="269355"/>
            </p14:xfrm>
          </p:contentPart>
        </mc:Choice>
        <mc:Fallback>
          <p:sp>
            <p:nvSpPr>
              <p:cNvPr id="1050089" name=""/>
              <p:cNvSpPr/>
              <p:nvPr/>
            </p:nvSpPr>
            <p:spPr>
              <a:xfrm>
                <a:off x="4431585" y="1725696"/>
                <a:ext cx="116933" cy="269355"/>
              </a:xfrm>
            </p:spPr>
          </p:sp>
        </mc:Fallback>
      </mc:AlternateContent>
      <mc:AlternateContent xmlns:mc="http://schemas.openxmlformats.org/markup-compatibility/2006">
        <mc:Choice xmlns:p14="http://schemas.microsoft.com/office/powerpoint/2010/main" Requires="p14">
          <p:contentPart p14:bwMode="auto" r:id="rId70">
            <p14:nvContentPartPr>
              <p14:cNvPr id="1050090" name=""/>
              <p14:cNvContentPartPr/>
              <p14:nvPr/>
            </p14:nvContentPartPr>
            <p14:xfrm>
              <a:off x="4573212" y="1759605"/>
              <a:ext cx="211012" cy="212112"/>
            </p14:xfrm>
          </p:contentPart>
        </mc:Choice>
        <mc:Fallback>
          <p:sp>
            <p:nvSpPr>
              <p:cNvPr id="1050090" name=""/>
              <p:cNvSpPr/>
              <p:nvPr/>
            </p:nvSpPr>
            <p:spPr>
              <a:xfrm>
                <a:off x="4573212" y="1759605"/>
                <a:ext cx="211012" cy="212112"/>
              </a:xfrm>
            </p:spPr>
          </p:sp>
        </mc:Fallback>
      </mc:AlternateContent>
      <mc:AlternateContent xmlns:mc="http://schemas.openxmlformats.org/markup-compatibility/2006">
        <mc:Choice xmlns:p14="http://schemas.microsoft.com/office/powerpoint/2010/main" Requires="p14">
          <p:contentPart p14:bwMode="auto" r:id="rId71">
            <p14:nvContentPartPr>
              <p14:cNvPr id="1050091" name=""/>
              <p14:cNvContentPartPr/>
              <p14:nvPr/>
            </p14:nvContentPartPr>
            <p14:xfrm>
              <a:off x="4799488" y="1732650"/>
              <a:ext cx="89163" cy="8450"/>
            </p14:xfrm>
          </p:contentPart>
        </mc:Choice>
        <mc:Fallback>
          <p:sp>
            <p:nvSpPr>
              <p:cNvPr id="1050091" name=""/>
              <p:cNvSpPr/>
              <p:nvPr/>
            </p:nvSpPr>
            <p:spPr>
              <a:xfrm>
                <a:off x="4799488" y="1732650"/>
                <a:ext cx="89163" cy="8450"/>
              </a:xfrm>
            </p:spPr>
          </p:sp>
        </mc:Fallback>
      </mc:AlternateContent>
      <mc:AlternateContent xmlns:mc="http://schemas.openxmlformats.org/markup-compatibility/2006">
        <mc:Choice xmlns:p14="http://schemas.microsoft.com/office/powerpoint/2010/main" Requires="p14">
          <p:contentPart p14:bwMode="auto" r:id="rId72">
            <p14:nvContentPartPr>
              <p14:cNvPr id="1050092" name=""/>
              <p14:cNvContentPartPr/>
              <p14:nvPr/>
            </p14:nvContentPartPr>
            <p14:xfrm>
              <a:off x="4805516" y="1725696"/>
              <a:ext cx="42890" cy="288557"/>
            </p14:xfrm>
          </p:contentPart>
        </mc:Choice>
        <mc:Fallback>
          <p:sp>
            <p:nvSpPr>
              <p:cNvPr id="1050092" name=""/>
              <p:cNvSpPr/>
              <p:nvPr/>
            </p:nvSpPr>
            <p:spPr>
              <a:xfrm>
                <a:off x="4805516" y="1725696"/>
                <a:ext cx="42890" cy="288557"/>
              </a:xfrm>
            </p:spPr>
          </p:sp>
        </mc:Fallback>
      </mc:AlternateContent>
      <mc:AlternateContent xmlns:mc="http://schemas.openxmlformats.org/markup-compatibility/2006">
        <mc:Choice xmlns:p14="http://schemas.microsoft.com/office/powerpoint/2010/main" Requires="p14">
          <p:contentPart p14:bwMode="auto" r:id="rId73">
            <p14:nvContentPartPr>
              <p14:cNvPr id="1050093" name=""/>
              <p14:cNvContentPartPr/>
              <p14:nvPr/>
            </p14:nvContentPartPr>
            <p14:xfrm>
              <a:off x="4884942" y="1795549"/>
              <a:ext cx="80114" cy="164785"/>
            </p14:xfrm>
          </p:contentPart>
        </mc:Choice>
        <mc:Fallback>
          <p:sp>
            <p:nvSpPr>
              <p:cNvPr id="1050093" name=""/>
              <p:cNvSpPr/>
              <p:nvPr/>
            </p:nvSpPr>
            <p:spPr>
              <a:xfrm>
                <a:off x="4884942" y="1795549"/>
                <a:ext cx="80114" cy="164785"/>
              </a:xfrm>
            </p:spPr>
          </p:sp>
        </mc:Fallback>
      </mc:AlternateContent>
      <mc:AlternateContent xmlns:mc="http://schemas.openxmlformats.org/markup-compatibility/2006">
        <mc:Choice xmlns:p14="http://schemas.microsoft.com/office/powerpoint/2010/main" Requires="p14">
          <p:contentPart p14:bwMode="auto" r:id="rId74">
            <p14:nvContentPartPr>
              <p14:cNvPr id="1050094" name=""/>
              <p14:cNvContentPartPr/>
              <p14:nvPr/>
            </p14:nvContentPartPr>
            <p14:xfrm>
              <a:off x="5074842" y="1646594"/>
              <a:ext cx="82738" cy="582748"/>
            </p14:xfrm>
          </p:contentPart>
        </mc:Choice>
        <mc:Fallback>
          <p:sp>
            <p:nvSpPr>
              <p:cNvPr id="1050094" name=""/>
              <p:cNvSpPr/>
              <p:nvPr/>
            </p:nvSpPr>
            <p:spPr>
              <a:xfrm>
                <a:off x="5074842" y="1646594"/>
                <a:ext cx="82738" cy="582748"/>
              </a:xfrm>
            </p:spPr>
          </p:sp>
        </mc:Fallback>
      </mc:AlternateContent>
      <mc:AlternateContent xmlns:mc="http://schemas.openxmlformats.org/markup-compatibility/2006">
        <mc:Choice xmlns:p14="http://schemas.microsoft.com/office/powerpoint/2010/main" Requires="p14">
          <p:contentPart p14:bwMode="auto" r:id="rId75">
            <p14:nvContentPartPr>
              <p14:cNvPr id="1050095" name=""/>
              <p14:cNvContentPartPr/>
              <p14:nvPr/>
            </p14:nvContentPartPr>
            <p14:xfrm>
              <a:off x="4930381" y="1849414"/>
              <a:ext cx="193973" cy="34780"/>
            </p14:xfrm>
          </p:contentPart>
        </mc:Choice>
        <mc:Fallback>
          <p:sp>
            <p:nvSpPr>
              <p:cNvPr id="1050095" name=""/>
              <p:cNvSpPr/>
              <p:nvPr/>
            </p:nvSpPr>
            <p:spPr>
              <a:xfrm>
                <a:off x="4930381" y="1849414"/>
                <a:ext cx="193973" cy="34780"/>
              </a:xfrm>
            </p:spPr>
          </p:sp>
        </mc:Fallback>
      </mc:AlternateContent>
      <mc:AlternateContent xmlns:mc="http://schemas.openxmlformats.org/markup-compatibility/2006">
        <mc:Choice xmlns:p14="http://schemas.microsoft.com/office/powerpoint/2010/main" Requires="p14">
          <p:contentPart p14:bwMode="auto" r:id="rId76">
            <p14:nvContentPartPr>
              <p14:cNvPr id="1050096" name=""/>
              <p14:cNvContentPartPr/>
              <p14:nvPr/>
            </p14:nvContentPartPr>
            <p14:xfrm>
              <a:off x="5137178" y="1839630"/>
              <a:ext cx="142782" cy="160466"/>
            </p14:xfrm>
          </p:contentPart>
        </mc:Choice>
        <mc:Fallback>
          <p:sp>
            <p:nvSpPr>
              <p:cNvPr id="1050096" name=""/>
              <p:cNvSpPr/>
              <p:nvPr/>
            </p:nvSpPr>
            <p:spPr>
              <a:xfrm>
                <a:off x="5137178" y="1839630"/>
                <a:ext cx="142782" cy="160466"/>
              </a:xfrm>
            </p:spPr>
          </p:sp>
        </mc:Fallback>
      </mc:AlternateContent>
      <mc:AlternateContent xmlns:mc="http://schemas.openxmlformats.org/markup-compatibility/2006">
        <mc:Choice xmlns:p14="http://schemas.microsoft.com/office/powerpoint/2010/main" Requires="p14">
          <p:contentPart p14:bwMode="auto" r:id="rId77">
            <p14:nvContentPartPr>
              <p14:cNvPr id="1050097" name=""/>
              <p14:cNvContentPartPr/>
              <p14:nvPr/>
            </p14:nvContentPartPr>
            <p14:xfrm>
              <a:off x="5094506" y="1863829"/>
              <a:ext cx="47741" cy="2696"/>
            </p14:xfrm>
          </p:contentPart>
        </mc:Choice>
        <mc:Fallback>
          <p:sp>
            <p:nvSpPr>
              <p:cNvPr id="1050097" name=""/>
              <p:cNvSpPr/>
              <p:nvPr/>
            </p:nvSpPr>
            <p:spPr>
              <a:xfrm>
                <a:off x="5094506" y="1863829"/>
                <a:ext cx="47741" cy="2696"/>
              </a:xfrm>
            </p:spPr>
          </p:sp>
        </mc:Fallback>
      </mc:AlternateContent>
      <mc:AlternateContent xmlns:mc="http://schemas.openxmlformats.org/markup-compatibility/2006">
        <mc:Choice xmlns:p14="http://schemas.microsoft.com/office/powerpoint/2010/main" Requires="p14">
          <p:contentPart p14:bwMode="auto" r:id="rId78">
            <p14:nvContentPartPr>
              <p14:cNvPr id="1050098" name=""/>
              <p14:cNvContentPartPr/>
              <p14:nvPr/>
            </p14:nvContentPartPr>
            <p14:xfrm>
              <a:off x="5298646" y="1739546"/>
              <a:ext cx="110061" cy="5816"/>
            </p14:xfrm>
          </p:contentPart>
        </mc:Choice>
        <mc:Fallback>
          <p:sp>
            <p:nvSpPr>
              <p:cNvPr id="1050098" name=""/>
              <p:cNvSpPr/>
              <p:nvPr/>
            </p:nvSpPr>
            <p:spPr>
              <a:xfrm>
                <a:off x="5298646" y="1739546"/>
                <a:ext cx="110061" cy="5816"/>
              </a:xfrm>
            </p:spPr>
          </p:sp>
        </mc:Fallback>
      </mc:AlternateContent>
      <mc:AlternateContent xmlns:mc="http://schemas.openxmlformats.org/markup-compatibility/2006">
        <mc:Choice xmlns:p14="http://schemas.microsoft.com/office/powerpoint/2010/main" Requires="p14">
          <p:contentPart p14:bwMode="auto" r:id="rId79">
            <p14:nvContentPartPr>
              <p14:cNvPr id="1050099" name=""/>
              <p14:cNvContentPartPr/>
              <p14:nvPr/>
            </p14:nvContentPartPr>
            <p14:xfrm>
              <a:off x="5327809" y="1656521"/>
              <a:ext cx="96198" cy="291894"/>
            </p14:xfrm>
          </p:contentPart>
        </mc:Choice>
        <mc:Fallback>
          <p:sp>
            <p:nvSpPr>
              <p:cNvPr id="1050099" name=""/>
              <p:cNvSpPr/>
              <p:nvPr/>
            </p:nvSpPr>
            <p:spPr>
              <a:xfrm>
                <a:off x="5327809" y="1656521"/>
                <a:ext cx="96198" cy="291894"/>
              </a:xfrm>
            </p:spPr>
          </p:sp>
        </mc:Fallback>
      </mc:AlternateContent>
      <mc:AlternateContent xmlns:mc="http://schemas.openxmlformats.org/markup-compatibility/2006">
        <mc:Choice xmlns:p14="http://schemas.microsoft.com/office/powerpoint/2010/main" Requires="p14">
          <p:contentPart p14:bwMode="auto" r:id="rId80">
            <p14:nvContentPartPr>
              <p14:cNvPr id="1050100" name=""/>
              <p14:cNvContentPartPr/>
              <p14:nvPr/>
            </p14:nvContentPartPr>
            <p14:xfrm>
              <a:off x="5213193" y="1736294"/>
              <a:ext cx="176058" cy="14494"/>
            </p14:xfrm>
          </p:contentPart>
        </mc:Choice>
        <mc:Fallback>
          <p:sp>
            <p:nvSpPr>
              <p:cNvPr id="1050100" name=""/>
              <p:cNvSpPr/>
              <p:nvPr/>
            </p:nvSpPr>
            <p:spPr>
              <a:xfrm>
                <a:off x="5213193" y="1736294"/>
                <a:ext cx="176058" cy="14494"/>
              </a:xfrm>
            </p:spPr>
          </p:sp>
        </mc:Fallback>
      </mc:AlternateContent>
      <mc:AlternateContent xmlns:mc="http://schemas.openxmlformats.org/markup-compatibility/2006">
        <mc:Choice xmlns:p14="http://schemas.microsoft.com/office/powerpoint/2010/main" Requires="p14">
          <p:contentPart p14:bwMode="auto" r:id="rId81">
            <p14:nvContentPartPr>
              <p14:cNvPr id="1050101" name=""/>
              <p14:cNvContentPartPr/>
              <p14:nvPr/>
            </p14:nvContentPartPr>
            <p14:xfrm>
              <a:off x="5479048" y="1768524"/>
              <a:ext cx="156288" cy="11425"/>
            </p14:xfrm>
          </p:contentPart>
        </mc:Choice>
        <mc:Fallback>
          <p:sp>
            <p:nvSpPr>
              <p:cNvPr id="1050101" name=""/>
              <p:cNvSpPr/>
              <p:nvPr/>
            </p:nvSpPr>
            <p:spPr>
              <a:xfrm>
                <a:off x="5479048" y="1768524"/>
                <a:ext cx="156288" cy="11425"/>
              </a:xfrm>
            </p:spPr>
          </p:sp>
        </mc:Fallback>
      </mc:AlternateContent>
      <mc:AlternateContent xmlns:mc="http://schemas.openxmlformats.org/markup-compatibility/2006">
        <mc:Choice xmlns:p14="http://schemas.microsoft.com/office/powerpoint/2010/main" Requires="p14">
          <p:contentPart p14:bwMode="auto" r:id="rId82">
            <p14:nvContentPartPr>
              <p14:cNvPr id="1050102" name=""/>
              <p14:cNvContentPartPr/>
              <p14:nvPr/>
            </p14:nvContentPartPr>
            <p14:xfrm>
              <a:off x="5765929" y="1564768"/>
              <a:ext cx="199207" cy="182138"/>
            </p14:xfrm>
          </p:contentPart>
        </mc:Choice>
        <mc:Fallback>
          <p:sp>
            <p:nvSpPr>
              <p:cNvPr id="1050102" name=""/>
              <p:cNvSpPr/>
              <p:nvPr/>
            </p:nvSpPr>
            <p:spPr>
              <a:xfrm>
                <a:off x="5765929" y="1564768"/>
                <a:ext cx="199207" cy="182138"/>
              </a:xfrm>
            </p:spPr>
          </p:sp>
        </mc:Fallback>
      </mc:AlternateContent>
      <mc:AlternateContent xmlns:mc="http://schemas.openxmlformats.org/markup-compatibility/2006">
        <mc:Choice xmlns:p14="http://schemas.microsoft.com/office/powerpoint/2010/main" Requires="p14">
          <p:contentPart p14:bwMode="auto" r:id="rId83">
            <p14:nvContentPartPr>
              <p14:cNvPr id="1050103" name=""/>
              <p14:cNvContentPartPr/>
              <p14:nvPr/>
            </p14:nvContentPartPr>
            <p14:xfrm>
              <a:off x="5941583" y="1517543"/>
              <a:ext cx="137012" cy="19617"/>
            </p14:xfrm>
          </p:contentPart>
        </mc:Choice>
        <mc:Fallback>
          <p:sp>
            <p:nvSpPr>
              <p:cNvPr id="1050103" name=""/>
              <p:cNvSpPr/>
              <p:nvPr/>
            </p:nvSpPr>
            <p:spPr>
              <a:xfrm>
                <a:off x="5941583" y="1517543"/>
                <a:ext cx="137012" cy="19617"/>
              </a:xfrm>
            </p:spPr>
          </p:sp>
        </mc:Fallback>
      </mc:AlternateContent>
      <mc:AlternateContent xmlns:mc="http://schemas.openxmlformats.org/markup-compatibility/2006">
        <mc:Choice xmlns:p14="http://schemas.microsoft.com/office/powerpoint/2010/main" Requires="p14">
          <p:contentPart p14:bwMode="auto" r:id="rId84">
            <p14:nvContentPartPr>
              <p14:cNvPr id="1050104" name=""/>
              <p14:cNvContentPartPr/>
              <p14:nvPr/>
            </p14:nvContentPartPr>
            <p14:xfrm>
              <a:off x="5993127" y="1512746"/>
              <a:ext cx="13345" cy="237527"/>
            </p14:xfrm>
          </p:contentPart>
        </mc:Choice>
        <mc:Fallback>
          <p:sp>
            <p:nvSpPr>
              <p:cNvPr id="1050104" name=""/>
              <p:cNvSpPr/>
              <p:nvPr/>
            </p:nvSpPr>
            <p:spPr>
              <a:xfrm>
                <a:off x="5993127" y="1512746"/>
                <a:ext cx="13345" cy="237527"/>
              </a:xfrm>
            </p:spPr>
          </p:sp>
        </mc:Fallback>
      </mc:AlternateContent>
      <mc:AlternateContent xmlns:mc="http://schemas.openxmlformats.org/markup-compatibility/2006">
        <mc:Choice xmlns:p14="http://schemas.microsoft.com/office/powerpoint/2010/main" Requires="p14">
          <p:contentPart p14:bwMode="auto" r:id="rId85">
            <p14:nvContentPartPr>
              <p14:cNvPr id="1050105" name=""/>
              <p14:cNvContentPartPr/>
              <p14:nvPr/>
            </p14:nvContentPartPr>
            <p14:xfrm>
              <a:off x="6046026" y="1531735"/>
              <a:ext cx="174529" cy="187064"/>
            </p14:xfrm>
          </p:contentPart>
        </mc:Choice>
        <mc:Fallback>
          <p:sp>
            <p:nvSpPr>
              <p:cNvPr id="1050105" name=""/>
              <p:cNvSpPr/>
              <p:nvPr/>
            </p:nvSpPr>
            <p:spPr>
              <a:xfrm>
                <a:off x="6046026" y="1531735"/>
                <a:ext cx="174529" cy="187064"/>
              </a:xfrm>
            </p:spPr>
          </p:sp>
        </mc:Fallback>
      </mc:AlternateContent>
      <mc:AlternateContent xmlns:mc="http://schemas.openxmlformats.org/markup-compatibility/2006">
        <mc:Choice xmlns:p14="http://schemas.microsoft.com/office/powerpoint/2010/main" Requires="p14">
          <p:contentPart p14:bwMode="auto" r:id="rId86">
            <p14:nvContentPartPr>
              <p14:cNvPr id="1050106" name=""/>
              <p14:cNvContentPartPr/>
              <p14:nvPr/>
            </p14:nvContentPartPr>
            <p14:xfrm>
              <a:off x="6208386" y="1498564"/>
              <a:ext cx="84930" cy="160209"/>
            </p14:xfrm>
          </p:contentPart>
        </mc:Choice>
        <mc:Fallback>
          <p:sp>
            <p:nvSpPr>
              <p:cNvPr id="1050106" name=""/>
              <p:cNvSpPr/>
              <p:nvPr/>
            </p:nvSpPr>
            <p:spPr>
              <a:xfrm>
                <a:off x="6208386" y="1498564"/>
                <a:ext cx="84930" cy="160209"/>
              </a:xfrm>
            </p:spPr>
          </p:sp>
        </mc:Fallback>
      </mc:AlternateContent>
      <mc:AlternateContent xmlns:mc="http://schemas.openxmlformats.org/markup-compatibility/2006">
        <mc:Choice xmlns:p14="http://schemas.microsoft.com/office/powerpoint/2010/main" Requires="p14">
          <p:contentPart p14:bwMode="auto" r:id="rId87">
            <p14:nvContentPartPr>
              <p14:cNvPr id="1050107" name=""/>
              <p14:cNvContentPartPr/>
              <p14:nvPr/>
            </p14:nvContentPartPr>
            <p14:xfrm>
              <a:off x="6276915" y="1346733"/>
              <a:ext cx="57401" cy="338199"/>
            </p14:xfrm>
          </p:contentPart>
        </mc:Choice>
        <mc:Fallback>
          <p:sp>
            <p:nvSpPr>
              <p:cNvPr id="1050107" name=""/>
              <p:cNvSpPr/>
              <p:nvPr/>
            </p:nvSpPr>
            <p:spPr>
              <a:xfrm>
                <a:off x="6276915" y="1346733"/>
                <a:ext cx="57401" cy="338199"/>
              </a:xfrm>
            </p:spPr>
          </p:sp>
        </mc:Fallback>
      </mc:AlternateContent>
      <mc:AlternateContent xmlns:mc="http://schemas.openxmlformats.org/markup-compatibility/2006">
        <mc:Choice xmlns:p14="http://schemas.microsoft.com/office/powerpoint/2010/main" Requires="p14">
          <p:contentPart p14:bwMode="auto" r:id="rId88">
            <p14:nvContentPartPr>
              <p14:cNvPr id="1050108" name=""/>
              <p14:cNvContentPartPr/>
              <p14:nvPr/>
            </p14:nvContentPartPr>
            <p14:xfrm>
              <a:off x="5874441" y="1733909"/>
              <a:ext cx="451323" cy="86732"/>
            </p14:xfrm>
          </p:contentPart>
        </mc:Choice>
        <mc:Fallback>
          <p:sp>
            <p:nvSpPr>
              <p:cNvPr id="1050108" name=""/>
              <p:cNvSpPr/>
              <p:nvPr/>
            </p:nvSpPr>
            <p:spPr>
              <a:xfrm>
                <a:off x="5874441" y="1733909"/>
                <a:ext cx="451323" cy="86732"/>
              </a:xfrm>
            </p:spPr>
          </p:sp>
        </mc:Fallback>
      </mc:AlternateContent>
      <mc:AlternateContent xmlns:mc="http://schemas.openxmlformats.org/markup-compatibility/2006">
        <mc:Choice xmlns:p14="http://schemas.microsoft.com/office/powerpoint/2010/main" Requires="p14">
          <p:contentPart p14:bwMode="auto" r:id="rId89">
            <p14:nvContentPartPr>
              <p14:cNvPr id="1050109" name=""/>
              <p14:cNvContentPartPr/>
              <p14:nvPr/>
            </p14:nvContentPartPr>
            <p14:xfrm>
              <a:off x="6048740" y="1844266"/>
              <a:ext cx="293863" cy="154053"/>
            </p14:xfrm>
          </p:contentPart>
        </mc:Choice>
        <mc:Fallback>
          <p:sp>
            <p:nvSpPr>
              <p:cNvPr id="1050109" name=""/>
              <p:cNvSpPr/>
              <p:nvPr/>
            </p:nvSpPr>
            <p:spPr>
              <a:xfrm>
                <a:off x="6048740" y="1844266"/>
                <a:ext cx="293863" cy="154053"/>
              </a:xfrm>
            </p:spPr>
          </p:sp>
        </mc:Fallback>
      </mc:AlternateContent>
      <mc:AlternateContent xmlns:mc="http://schemas.openxmlformats.org/markup-compatibility/2006">
        <mc:Choice xmlns:p14="http://schemas.microsoft.com/office/powerpoint/2010/main" Requires="p14">
          <p:contentPart p14:bwMode="auto" r:id="rId90">
            <p14:nvContentPartPr>
              <p14:cNvPr id="1050110" name=""/>
              <p14:cNvContentPartPr/>
              <p14:nvPr/>
            </p14:nvContentPartPr>
            <p14:xfrm>
              <a:off x="6176294" y="1849125"/>
              <a:ext cx="64377" cy="204779"/>
            </p14:xfrm>
          </p:contentPart>
        </mc:Choice>
        <mc:Fallback>
          <p:sp>
            <p:nvSpPr>
              <p:cNvPr id="1050110" name=""/>
              <p:cNvSpPr/>
              <p:nvPr/>
            </p:nvSpPr>
            <p:spPr>
              <a:xfrm>
                <a:off x="6176294" y="1849125"/>
                <a:ext cx="64377" cy="204779"/>
              </a:xfrm>
            </p:spPr>
          </p:sp>
        </mc:Fallback>
      </mc:AlternateContent>
      <mc:AlternateContent xmlns:mc="http://schemas.openxmlformats.org/markup-compatibility/2006">
        <mc:Choice xmlns:p14="http://schemas.microsoft.com/office/powerpoint/2010/main" Requires="p14">
          <p:contentPart p14:bwMode="auto" r:id="rId91">
            <p14:nvContentPartPr>
              <p14:cNvPr id="1050111" name=""/>
              <p14:cNvContentPartPr/>
              <p14:nvPr/>
            </p14:nvContentPartPr>
            <p14:xfrm>
              <a:off x="6523733" y="1581242"/>
              <a:ext cx="109929" cy="455153"/>
            </p14:xfrm>
          </p:contentPart>
        </mc:Choice>
        <mc:Fallback>
          <p:sp>
            <p:nvSpPr>
              <p:cNvPr id="1050111" name=""/>
              <p:cNvSpPr/>
              <p:nvPr/>
            </p:nvSpPr>
            <p:spPr>
              <a:xfrm>
                <a:off x="6523733" y="1581242"/>
                <a:ext cx="109929" cy="455153"/>
              </a:xfrm>
            </p:spPr>
          </p:sp>
        </mc:Fallback>
      </mc:AlternateContent>
      <mc:AlternateContent xmlns:mc="http://schemas.openxmlformats.org/markup-compatibility/2006">
        <mc:Choice xmlns:p14="http://schemas.microsoft.com/office/powerpoint/2010/main" Requires="p14">
          <p:contentPart p14:bwMode="auto" r:id="rId92">
            <p14:nvContentPartPr>
              <p14:cNvPr id="1050112" name=""/>
              <p14:cNvContentPartPr/>
              <p14:nvPr/>
            </p14:nvContentPartPr>
            <p14:xfrm>
              <a:off x="2913403" y="2498509"/>
              <a:ext cx="197797" cy="16593"/>
            </p14:xfrm>
          </p:contentPart>
        </mc:Choice>
        <mc:Fallback>
          <p:sp>
            <p:nvSpPr>
              <p:cNvPr id="1050112" name=""/>
              <p:cNvSpPr/>
              <p:nvPr/>
            </p:nvSpPr>
            <p:spPr>
              <a:xfrm>
                <a:off x="2913403" y="2498509"/>
                <a:ext cx="197797" cy="16593"/>
              </a:xfrm>
            </p:spPr>
          </p:sp>
        </mc:Fallback>
      </mc:AlternateContent>
      <mc:AlternateContent xmlns:mc="http://schemas.openxmlformats.org/markup-compatibility/2006">
        <mc:Choice xmlns:p14="http://schemas.microsoft.com/office/powerpoint/2010/main" Requires="p14">
          <p:contentPart p14:bwMode="auto" r:id="rId93">
            <p14:nvContentPartPr>
              <p14:cNvPr id="1050113" name=""/>
              <p14:cNvContentPartPr/>
              <p14:nvPr/>
            </p14:nvContentPartPr>
            <p14:xfrm>
              <a:off x="3334280" y="2272811"/>
              <a:ext cx="342417" cy="376973"/>
            </p14:xfrm>
          </p:contentPart>
        </mc:Choice>
        <mc:Fallback>
          <p:sp>
            <p:nvSpPr>
              <p:cNvPr id="1050113" name=""/>
              <p:cNvSpPr/>
              <p:nvPr/>
            </p:nvSpPr>
            <p:spPr>
              <a:xfrm>
                <a:off x="3334280" y="2272811"/>
                <a:ext cx="342417" cy="376973"/>
              </a:xfrm>
            </p:spPr>
          </p:sp>
        </mc:Fallback>
      </mc:AlternateContent>
      <mc:AlternateContent xmlns:mc="http://schemas.openxmlformats.org/markup-compatibility/2006">
        <mc:Choice xmlns:p14="http://schemas.microsoft.com/office/powerpoint/2010/main" Requires="p14">
          <p:contentPart p14:bwMode="auto" r:id="rId94">
            <p14:nvContentPartPr>
              <p14:cNvPr id="1050114" name=""/>
              <p14:cNvContentPartPr/>
              <p14:nvPr/>
            </p14:nvContentPartPr>
            <p14:xfrm>
              <a:off x="3638988" y="2290039"/>
              <a:ext cx="149976" cy="479293"/>
            </p14:xfrm>
          </p:contentPart>
        </mc:Choice>
        <mc:Fallback>
          <p:sp>
            <p:nvSpPr>
              <p:cNvPr id="1050114" name=""/>
              <p:cNvSpPr/>
              <p:nvPr/>
            </p:nvSpPr>
            <p:spPr>
              <a:xfrm>
                <a:off x="3638988" y="2290039"/>
                <a:ext cx="149976" cy="479293"/>
              </a:xfrm>
            </p:spPr>
          </p:sp>
        </mc:Fallback>
      </mc:AlternateContent>
      <mc:AlternateContent xmlns:mc="http://schemas.openxmlformats.org/markup-compatibility/2006">
        <mc:Choice xmlns:p14="http://schemas.microsoft.com/office/powerpoint/2010/main" Requires="p14">
          <p:contentPart p14:bwMode="auto" r:id="rId95">
            <p14:nvContentPartPr>
              <p14:cNvPr id="1050115" name=""/>
              <p14:cNvContentPartPr/>
              <p14:nvPr/>
            </p14:nvContentPartPr>
            <p14:xfrm>
              <a:off x="3799905" y="2542023"/>
              <a:ext cx="193810" cy="187294"/>
            </p14:xfrm>
          </p:contentPart>
        </mc:Choice>
        <mc:Fallback>
          <p:sp>
            <p:nvSpPr>
              <p:cNvPr id="1050115" name=""/>
              <p:cNvSpPr/>
              <p:nvPr/>
            </p:nvSpPr>
            <p:spPr>
              <a:xfrm>
                <a:off x="3799905" y="2542023"/>
                <a:ext cx="193810" cy="187294"/>
              </a:xfrm>
            </p:spPr>
          </p:sp>
        </mc:Fallback>
      </mc:AlternateContent>
      <mc:AlternateContent xmlns:mc="http://schemas.openxmlformats.org/markup-compatibility/2006">
        <mc:Choice xmlns:p14="http://schemas.microsoft.com/office/powerpoint/2010/main" Requires="p14">
          <p:contentPart p14:bwMode="auto" r:id="rId96">
            <p14:nvContentPartPr>
              <p14:cNvPr id="1050116" name=""/>
              <p14:cNvContentPartPr/>
              <p14:nvPr/>
            </p14:nvContentPartPr>
            <p14:xfrm>
              <a:off x="4008131" y="2346912"/>
              <a:ext cx="93005" cy="282975"/>
            </p14:xfrm>
          </p:contentPart>
        </mc:Choice>
        <mc:Fallback>
          <p:sp>
            <p:nvSpPr>
              <p:cNvPr id="1050116" name=""/>
              <p:cNvSpPr/>
              <p:nvPr/>
            </p:nvSpPr>
            <p:spPr>
              <a:xfrm>
                <a:off x="4008131" y="2346912"/>
                <a:ext cx="93005" cy="282975"/>
              </a:xfrm>
            </p:spPr>
          </p:sp>
        </mc:Fallback>
      </mc:AlternateContent>
      <mc:AlternateContent xmlns:mc="http://schemas.openxmlformats.org/markup-compatibility/2006">
        <mc:Choice xmlns:p14="http://schemas.microsoft.com/office/powerpoint/2010/main" Requires="p14">
          <p:contentPart p14:bwMode="auto" r:id="rId97">
            <p14:nvContentPartPr>
              <p14:cNvPr id="1050117" name=""/>
              <p14:cNvContentPartPr/>
              <p14:nvPr/>
            </p14:nvContentPartPr>
            <p14:xfrm>
              <a:off x="4046003" y="2413030"/>
              <a:ext cx="197899" cy="31541"/>
            </p14:xfrm>
          </p:contentPart>
        </mc:Choice>
        <mc:Fallback>
          <p:sp>
            <p:nvSpPr>
              <p:cNvPr id="1050117" name=""/>
              <p:cNvSpPr/>
              <p:nvPr/>
            </p:nvSpPr>
            <p:spPr>
              <a:xfrm>
                <a:off x="4046003" y="2413030"/>
                <a:ext cx="197899" cy="31541"/>
              </a:xfrm>
            </p:spPr>
          </p:sp>
        </mc:Fallback>
      </mc:AlternateContent>
      <mc:AlternateContent xmlns:mc="http://schemas.openxmlformats.org/markup-compatibility/2006">
        <mc:Choice xmlns:p14="http://schemas.microsoft.com/office/powerpoint/2010/main" Requires="p14">
          <p:contentPart p14:bwMode="auto" r:id="rId98">
            <p14:nvContentPartPr>
              <p14:cNvPr id="1050118" name=""/>
              <p14:cNvContentPartPr/>
              <p14:nvPr/>
            </p14:nvContentPartPr>
            <p14:xfrm>
              <a:off x="4093900" y="2336061"/>
              <a:ext cx="135101" cy="263599"/>
            </p14:xfrm>
          </p:contentPart>
        </mc:Choice>
        <mc:Fallback>
          <p:sp>
            <p:nvSpPr>
              <p:cNvPr id="1050118" name=""/>
              <p:cNvSpPr/>
              <p:nvPr/>
            </p:nvSpPr>
            <p:spPr>
              <a:xfrm>
                <a:off x="4093900" y="2336061"/>
                <a:ext cx="135101" cy="263599"/>
              </a:xfrm>
            </p:spPr>
          </p:sp>
        </mc:Fallback>
      </mc:AlternateContent>
      <mc:AlternateContent xmlns:mc="http://schemas.openxmlformats.org/markup-compatibility/2006">
        <mc:Choice xmlns:p14="http://schemas.microsoft.com/office/powerpoint/2010/main" Requires="p14">
          <p:contentPart p14:bwMode="auto" r:id="rId99">
            <p14:nvContentPartPr>
              <p14:cNvPr id="1050119" name=""/>
              <p14:cNvContentPartPr/>
              <p14:nvPr/>
            </p14:nvContentPartPr>
            <p14:xfrm>
              <a:off x="4303771" y="2292658"/>
              <a:ext cx="56962" cy="403357"/>
            </p14:xfrm>
          </p:contentPart>
        </mc:Choice>
        <mc:Fallback>
          <p:sp>
            <p:nvSpPr>
              <p:cNvPr id="1050119" name=""/>
              <p:cNvSpPr/>
              <p:nvPr/>
            </p:nvSpPr>
            <p:spPr>
              <a:xfrm>
                <a:off x="4303771" y="2292658"/>
                <a:ext cx="56962" cy="403357"/>
              </a:xfrm>
            </p:spPr>
          </p:sp>
        </mc:Fallback>
      </mc:AlternateContent>
      <mc:AlternateContent xmlns:mc="http://schemas.openxmlformats.org/markup-compatibility/2006">
        <mc:Choice xmlns:p14="http://schemas.microsoft.com/office/powerpoint/2010/main" Requires="p14">
          <p:contentPart p14:bwMode="auto" r:id="rId100">
            <p14:nvContentPartPr>
              <p14:cNvPr id="1050120" name=""/>
              <p14:cNvContentPartPr/>
              <p14:nvPr/>
            </p14:nvContentPartPr>
            <p14:xfrm>
              <a:off x="4490660" y="2389969"/>
              <a:ext cx="163014" cy="253460"/>
            </p14:xfrm>
          </p:contentPart>
        </mc:Choice>
        <mc:Fallback>
          <p:sp>
            <p:nvSpPr>
              <p:cNvPr id="1050120" name=""/>
              <p:cNvSpPr/>
              <p:nvPr/>
            </p:nvSpPr>
            <p:spPr>
              <a:xfrm>
                <a:off x="4490660" y="2389969"/>
                <a:ext cx="163014" cy="253460"/>
              </a:xfrm>
            </p:spPr>
          </p:sp>
        </mc:Fallback>
      </mc:AlternateContent>
      <mc:AlternateContent xmlns:mc="http://schemas.openxmlformats.org/markup-compatibility/2006">
        <mc:Choice xmlns:p14="http://schemas.microsoft.com/office/powerpoint/2010/main" Requires="p14">
          <p:contentPart p14:bwMode="auto" r:id="rId101">
            <p14:nvContentPartPr>
              <p14:cNvPr id="1050121" name=""/>
              <p14:cNvContentPartPr/>
              <p14:nvPr/>
            </p14:nvContentPartPr>
            <p14:xfrm>
              <a:off x="4724836" y="2465594"/>
              <a:ext cx="32602" cy="152388"/>
            </p14:xfrm>
          </p:contentPart>
        </mc:Choice>
        <mc:Fallback>
          <p:sp>
            <p:nvSpPr>
              <p:cNvPr id="1050121" name=""/>
              <p:cNvSpPr/>
              <p:nvPr/>
            </p:nvSpPr>
            <p:spPr>
              <a:xfrm>
                <a:off x="4724836" y="2465594"/>
                <a:ext cx="32602" cy="152388"/>
              </a:xfrm>
            </p:spPr>
          </p:sp>
        </mc:Fallback>
      </mc:AlternateContent>
      <mc:AlternateContent xmlns:mc="http://schemas.openxmlformats.org/markup-compatibility/2006">
        <mc:Choice xmlns:p14="http://schemas.microsoft.com/office/powerpoint/2010/main" Requires="p14">
          <p:contentPart p14:bwMode="auto" r:id="rId102">
            <p14:nvContentPartPr>
              <p14:cNvPr id="1050122" name=""/>
              <p14:cNvContentPartPr/>
              <p14:nvPr/>
            </p14:nvContentPartPr>
            <p14:xfrm>
              <a:off x="4640110" y="2273668"/>
              <a:ext cx="178071" cy="68327"/>
            </p14:xfrm>
          </p:contentPart>
        </mc:Choice>
        <mc:Fallback>
          <p:sp>
            <p:nvSpPr>
              <p:cNvPr id="1050122" name=""/>
              <p:cNvSpPr/>
              <p:nvPr/>
            </p:nvSpPr>
            <p:spPr>
              <a:xfrm>
                <a:off x="4640110" y="2273668"/>
                <a:ext cx="178071" cy="68327"/>
              </a:xfrm>
            </p:spPr>
          </p:sp>
        </mc:Fallback>
      </mc:AlternateContent>
      <mc:AlternateContent xmlns:mc="http://schemas.openxmlformats.org/markup-compatibility/2006">
        <mc:Choice xmlns:p14="http://schemas.microsoft.com/office/powerpoint/2010/main" Requires="p14">
          <p:contentPart p14:bwMode="auto" r:id="rId103">
            <p14:nvContentPartPr>
              <p14:cNvPr id="1050123" name=""/>
              <p14:cNvContentPartPr/>
              <p14:nvPr/>
            </p14:nvContentPartPr>
            <p14:xfrm>
              <a:off x="4825938" y="2414850"/>
              <a:ext cx="191447" cy="184513"/>
            </p14:xfrm>
          </p:contentPart>
        </mc:Choice>
        <mc:Fallback>
          <p:sp>
            <p:nvSpPr>
              <p:cNvPr id="1050123" name=""/>
              <p:cNvSpPr/>
              <p:nvPr/>
            </p:nvSpPr>
            <p:spPr>
              <a:xfrm>
                <a:off x="4825938" y="2414850"/>
                <a:ext cx="191447" cy="184513"/>
              </a:xfrm>
            </p:spPr>
          </p:sp>
        </mc:Fallback>
      </mc:AlternateContent>
      <mc:AlternateContent xmlns:mc="http://schemas.openxmlformats.org/markup-compatibility/2006">
        <mc:Choice xmlns:p14="http://schemas.microsoft.com/office/powerpoint/2010/main" Requires="p14">
          <p:contentPart p14:bwMode="auto" r:id="rId104">
            <p14:nvContentPartPr>
              <p14:cNvPr id="1050124" name=""/>
              <p14:cNvContentPartPr/>
              <p14:nvPr/>
            </p14:nvContentPartPr>
            <p14:xfrm>
              <a:off x="5140199" y="2388282"/>
              <a:ext cx="76456" cy="229885"/>
            </p14:xfrm>
          </p:contentPart>
        </mc:Choice>
        <mc:Fallback>
          <p:sp>
            <p:nvSpPr>
              <p:cNvPr id="1050124" name=""/>
              <p:cNvSpPr/>
              <p:nvPr/>
            </p:nvSpPr>
            <p:spPr>
              <a:xfrm>
                <a:off x="5140199" y="2388282"/>
                <a:ext cx="76456" cy="229885"/>
              </a:xfrm>
            </p:spPr>
          </p:sp>
        </mc:Fallback>
      </mc:AlternateContent>
      <mc:AlternateContent xmlns:mc="http://schemas.openxmlformats.org/markup-compatibility/2006">
        <mc:Choice xmlns:p14="http://schemas.microsoft.com/office/powerpoint/2010/main" Requires="p14">
          <p:contentPart p14:bwMode="auto" r:id="rId105">
            <p14:nvContentPartPr>
              <p14:cNvPr id="1050125" name=""/>
              <p14:cNvContentPartPr/>
              <p14:nvPr/>
            </p14:nvContentPartPr>
            <p14:xfrm>
              <a:off x="5263870" y="2386925"/>
              <a:ext cx="139831" cy="214980"/>
            </p14:xfrm>
          </p:contentPart>
        </mc:Choice>
        <mc:Fallback>
          <p:sp>
            <p:nvSpPr>
              <p:cNvPr id="1050125" name=""/>
              <p:cNvSpPr/>
              <p:nvPr/>
            </p:nvSpPr>
            <p:spPr>
              <a:xfrm>
                <a:off x="5263870" y="2386925"/>
                <a:ext cx="139831" cy="214980"/>
              </a:xfrm>
            </p:spPr>
          </p:sp>
        </mc:Fallback>
      </mc:AlternateContent>
      <mc:AlternateContent xmlns:mc="http://schemas.openxmlformats.org/markup-compatibility/2006">
        <mc:Choice xmlns:p14="http://schemas.microsoft.com/office/powerpoint/2010/main" Requires="p14">
          <p:contentPart p14:bwMode="auto" r:id="rId106">
            <p14:nvContentPartPr>
              <p14:cNvPr id="1050126" name=""/>
              <p14:cNvContentPartPr/>
              <p14:nvPr/>
            </p14:nvContentPartPr>
            <p14:xfrm>
              <a:off x="5464128" y="2326394"/>
              <a:ext cx="184215" cy="29334"/>
            </p14:xfrm>
          </p:contentPart>
        </mc:Choice>
        <mc:Fallback>
          <p:sp>
            <p:nvSpPr>
              <p:cNvPr id="1050126" name=""/>
              <p:cNvSpPr/>
              <p:nvPr/>
            </p:nvSpPr>
            <p:spPr>
              <a:xfrm>
                <a:off x="5464128" y="2326394"/>
                <a:ext cx="184215" cy="29334"/>
              </a:xfrm>
            </p:spPr>
          </p:sp>
        </mc:Fallback>
      </mc:AlternateContent>
      <mc:AlternateContent xmlns:mc="http://schemas.openxmlformats.org/markup-compatibility/2006">
        <mc:Choice xmlns:p14="http://schemas.microsoft.com/office/powerpoint/2010/main" Requires="p14">
          <p:contentPart p14:bwMode="auto" r:id="rId107">
            <p14:nvContentPartPr>
              <p14:cNvPr id="1050127" name=""/>
              <p14:cNvContentPartPr/>
              <p14:nvPr/>
            </p14:nvContentPartPr>
            <p14:xfrm>
              <a:off x="5479727" y="2340130"/>
              <a:ext cx="77101" cy="238989"/>
            </p14:xfrm>
          </p:contentPart>
        </mc:Choice>
        <mc:Fallback>
          <p:sp>
            <p:nvSpPr>
              <p:cNvPr id="1050127" name=""/>
              <p:cNvSpPr/>
              <p:nvPr/>
            </p:nvSpPr>
            <p:spPr>
              <a:xfrm>
                <a:off x="5479727" y="2340130"/>
                <a:ext cx="77101" cy="238989"/>
              </a:xfrm>
            </p:spPr>
          </p:sp>
        </mc:Fallback>
      </mc:AlternateContent>
      <mc:AlternateContent xmlns:mc="http://schemas.openxmlformats.org/markup-compatibility/2006">
        <mc:Choice xmlns:p14="http://schemas.microsoft.com/office/powerpoint/2010/main" Requires="p14">
          <p:contentPart p14:bwMode="auto" r:id="rId108">
            <p14:nvContentPartPr>
              <p14:cNvPr id="1050128" name=""/>
              <p14:cNvContentPartPr/>
              <p14:nvPr/>
            </p14:nvContentPartPr>
            <p14:xfrm>
              <a:off x="5612654" y="2374718"/>
              <a:ext cx="110219" cy="188606"/>
            </p14:xfrm>
          </p:contentPart>
        </mc:Choice>
        <mc:Fallback>
          <p:sp>
            <p:nvSpPr>
              <p:cNvPr id="1050128" name=""/>
              <p:cNvSpPr/>
              <p:nvPr/>
            </p:nvSpPr>
            <p:spPr>
              <a:xfrm>
                <a:off x="5612654" y="2374718"/>
                <a:ext cx="110219" cy="188606"/>
              </a:xfrm>
            </p:spPr>
          </p:sp>
        </mc:Fallback>
      </mc:AlternateContent>
      <mc:AlternateContent xmlns:mc="http://schemas.openxmlformats.org/markup-compatibility/2006">
        <mc:Choice xmlns:p14="http://schemas.microsoft.com/office/powerpoint/2010/main" Requires="p14">
          <p:contentPart p14:bwMode="auto" r:id="rId109">
            <p14:nvContentPartPr>
              <p14:cNvPr id="1050129" name=""/>
              <p14:cNvContentPartPr/>
              <p14:nvPr/>
            </p14:nvContentPartPr>
            <p14:xfrm>
              <a:off x="5753819" y="2240815"/>
              <a:ext cx="182338" cy="469190"/>
            </p14:xfrm>
          </p:contentPart>
        </mc:Choice>
        <mc:Fallback>
          <p:sp>
            <p:nvSpPr>
              <p:cNvPr id="1050129" name=""/>
              <p:cNvSpPr/>
              <p:nvPr/>
            </p:nvSpPr>
            <p:spPr>
              <a:xfrm>
                <a:off x="5753819" y="2240815"/>
                <a:ext cx="182338" cy="469190"/>
              </a:xfrm>
            </p:spPr>
          </p:sp>
        </mc:Fallback>
      </mc:AlternateContent>
      <mc:AlternateContent xmlns:mc="http://schemas.openxmlformats.org/markup-compatibility/2006">
        <mc:Choice xmlns:p14="http://schemas.microsoft.com/office/powerpoint/2010/main" Requires="p14">
          <p:contentPart p14:bwMode="auto" r:id="rId110">
            <p14:nvContentPartPr>
              <p14:cNvPr id="1050130" name=""/>
              <p14:cNvContentPartPr/>
              <p14:nvPr/>
            </p14:nvContentPartPr>
            <p14:xfrm>
              <a:off x="5698787" y="2451204"/>
              <a:ext cx="253081" cy="34735"/>
            </p14:xfrm>
          </p:contentPart>
        </mc:Choice>
        <mc:Fallback>
          <p:sp>
            <p:nvSpPr>
              <p:cNvPr id="1050130" name=""/>
              <p:cNvSpPr/>
              <p:nvPr/>
            </p:nvSpPr>
            <p:spPr>
              <a:xfrm>
                <a:off x="5698787" y="2451204"/>
                <a:ext cx="253081" cy="34735"/>
              </a:xfrm>
            </p:spPr>
          </p:sp>
        </mc:Fallback>
      </mc:AlternateContent>
      <mc:AlternateContent xmlns:mc="http://schemas.openxmlformats.org/markup-compatibility/2006">
        <mc:Choice xmlns:p14="http://schemas.microsoft.com/office/powerpoint/2010/main" Requires="p14">
          <p:contentPart p14:bwMode="auto" r:id="rId111">
            <p14:nvContentPartPr>
              <p14:cNvPr id="1050131" name=""/>
              <p14:cNvContentPartPr/>
              <p14:nvPr/>
            </p14:nvContentPartPr>
            <p14:xfrm>
              <a:off x="5928072" y="2433720"/>
              <a:ext cx="65449" cy="148293"/>
            </p14:xfrm>
          </p:contentPart>
        </mc:Choice>
        <mc:Fallback>
          <p:sp>
            <p:nvSpPr>
              <p:cNvPr id="1050131" name=""/>
              <p:cNvSpPr/>
              <p:nvPr/>
            </p:nvSpPr>
            <p:spPr>
              <a:xfrm>
                <a:off x="5928072" y="2433720"/>
                <a:ext cx="65449" cy="148293"/>
              </a:xfrm>
            </p:spPr>
          </p:sp>
        </mc:Fallback>
      </mc:AlternateContent>
      <mc:AlternateContent xmlns:mc="http://schemas.openxmlformats.org/markup-compatibility/2006">
        <mc:Choice xmlns:p14="http://schemas.microsoft.com/office/powerpoint/2010/main" Requires="p14">
          <p:contentPart p14:bwMode="auto" r:id="rId112">
            <p14:nvContentPartPr>
              <p14:cNvPr id="1050132" name=""/>
              <p14:cNvContentPartPr/>
              <p14:nvPr/>
            </p14:nvContentPartPr>
            <p14:xfrm>
              <a:off x="6025003" y="2328934"/>
              <a:ext cx="146666" cy="32220"/>
            </p14:xfrm>
          </p:contentPart>
        </mc:Choice>
        <mc:Fallback>
          <p:sp>
            <p:nvSpPr>
              <p:cNvPr id="1050132" name=""/>
              <p:cNvSpPr/>
              <p:nvPr/>
            </p:nvSpPr>
            <p:spPr>
              <a:xfrm>
                <a:off x="6025003" y="2328934"/>
                <a:ext cx="146666" cy="32220"/>
              </a:xfrm>
            </p:spPr>
          </p:sp>
        </mc:Fallback>
      </mc:AlternateContent>
      <mc:AlternateContent xmlns:mc="http://schemas.openxmlformats.org/markup-compatibility/2006">
        <mc:Choice xmlns:p14="http://schemas.microsoft.com/office/powerpoint/2010/main" Requires="p14">
          <p:contentPart p14:bwMode="auto" r:id="rId113">
            <p14:nvContentPartPr>
              <p14:cNvPr id="1050133" name=""/>
              <p14:cNvContentPartPr/>
              <p14:nvPr/>
            </p14:nvContentPartPr>
            <p14:xfrm>
              <a:off x="6066373" y="2275703"/>
              <a:ext cx="129412" cy="286220"/>
            </p14:xfrm>
          </p:contentPart>
        </mc:Choice>
        <mc:Fallback>
          <p:sp>
            <p:nvSpPr>
              <p:cNvPr id="1050133" name=""/>
              <p:cNvSpPr/>
              <p:nvPr/>
            </p:nvSpPr>
            <p:spPr>
              <a:xfrm>
                <a:off x="6066373" y="2275703"/>
                <a:ext cx="129412" cy="286220"/>
              </a:xfrm>
            </p:spPr>
          </p:sp>
        </mc:Fallback>
      </mc:AlternateContent>
      <mc:AlternateContent xmlns:mc="http://schemas.openxmlformats.org/markup-compatibility/2006">
        <mc:Choice xmlns:p14="http://schemas.microsoft.com/office/powerpoint/2010/main" Requires="p14">
          <p:contentPart p14:bwMode="auto" r:id="rId114">
            <p14:nvContentPartPr>
              <p14:cNvPr id="1050134" name=""/>
              <p14:cNvContentPartPr/>
              <p14:nvPr/>
            </p14:nvContentPartPr>
            <p14:xfrm>
              <a:off x="6299675" y="2367197"/>
              <a:ext cx="145265" cy="46177"/>
            </p14:xfrm>
          </p:contentPart>
        </mc:Choice>
        <mc:Fallback>
          <p:sp>
            <p:nvSpPr>
              <p:cNvPr id="1050134" name=""/>
              <p:cNvSpPr/>
              <p:nvPr/>
            </p:nvSpPr>
            <p:spPr>
              <a:xfrm>
                <a:off x="6299675" y="2367197"/>
                <a:ext cx="145265" cy="46177"/>
              </a:xfrm>
            </p:spPr>
          </p:sp>
        </mc:Fallback>
      </mc:AlternateContent>
      <mc:AlternateContent xmlns:mc="http://schemas.openxmlformats.org/markup-compatibility/2006">
        <mc:Choice xmlns:p14="http://schemas.microsoft.com/office/powerpoint/2010/main" Requires="p14">
          <p:contentPart p14:bwMode="auto" r:id="rId115">
            <p14:nvContentPartPr>
              <p14:cNvPr id="1050135" name=""/>
              <p14:cNvContentPartPr/>
              <p14:nvPr/>
            </p14:nvContentPartPr>
            <p14:xfrm>
              <a:off x="6600588" y="2126502"/>
              <a:ext cx="209284" cy="213920"/>
            </p14:xfrm>
          </p:contentPart>
        </mc:Choice>
        <mc:Fallback>
          <p:sp>
            <p:nvSpPr>
              <p:cNvPr id="1050135" name=""/>
              <p:cNvSpPr/>
              <p:nvPr/>
            </p:nvSpPr>
            <p:spPr>
              <a:xfrm>
                <a:off x="6600588" y="2126502"/>
                <a:ext cx="209284" cy="213920"/>
              </a:xfrm>
            </p:spPr>
          </p:sp>
        </mc:Fallback>
      </mc:AlternateContent>
      <mc:AlternateContent xmlns:mc="http://schemas.openxmlformats.org/markup-compatibility/2006">
        <mc:Choice xmlns:p14="http://schemas.microsoft.com/office/powerpoint/2010/main" Requires="p14">
          <p:contentPart p14:bwMode="auto" r:id="rId116">
            <p14:nvContentPartPr>
              <p14:cNvPr id="1050136" name=""/>
              <p14:cNvContentPartPr/>
              <p14:nvPr/>
            </p14:nvContentPartPr>
            <p14:xfrm>
              <a:off x="6806294" y="2075639"/>
              <a:ext cx="109191" cy="23057"/>
            </p14:xfrm>
          </p:contentPart>
        </mc:Choice>
        <mc:Fallback>
          <p:sp>
            <p:nvSpPr>
              <p:cNvPr id="1050136" name=""/>
              <p:cNvSpPr/>
              <p:nvPr/>
            </p:nvSpPr>
            <p:spPr>
              <a:xfrm>
                <a:off x="6806294" y="2075639"/>
                <a:ext cx="109191" cy="23057"/>
              </a:xfrm>
            </p:spPr>
          </p:sp>
        </mc:Fallback>
      </mc:AlternateContent>
      <mc:AlternateContent xmlns:mc="http://schemas.openxmlformats.org/markup-compatibility/2006">
        <mc:Choice xmlns:p14="http://schemas.microsoft.com/office/powerpoint/2010/main" Requires="p14">
          <p:contentPart p14:bwMode="auto" r:id="rId117">
            <p14:nvContentPartPr>
              <p14:cNvPr id="1050137" name=""/>
              <p14:cNvContentPartPr/>
              <p14:nvPr/>
            </p14:nvContentPartPr>
            <p14:xfrm>
              <a:off x="6832512" y="2087168"/>
              <a:ext cx="17206" cy="244296"/>
            </p14:xfrm>
          </p:contentPart>
        </mc:Choice>
        <mc:Fallback>
          <p:sp>
            <p:nvSpPr>
              <p:cNvPr id="1050137" name=""/>
              <p:cNvSpPr/>
              <p:nvPr/>
            </p:nvSpPr>
            <p:spPr>
              <a:xfrm>
                <a:off x="6832512" y="2087168"/>
                <a:ext cx="17206" cy="244296"/>
              </a:xfrm>
            </p:spPr>
          </p:sp>
        </mc:Fallback>
      </mc:AlternateContent>
      <mc:AlternateContent xmlns:mc="http://schemas.openxmlformats.org/markup-compatibility/2006">
        <mc:Choice xmlns:p14="http://schemas.microsoft.com/office/powerpoint/2010/main" Requires="p14">
          <p:contentPart p14:bwMode="auto" r:id="rId118">
            <p14:nvContentPartPr>
              <p14:cNvPr id="1050138" name=""/>
              <p14:cNvContentPartPr/>
              <p14:nvPr/>
            </p14:nvContentPartPr>
            <p14:xfrm>
              <a:off x="6905312" y="2104801"/>
              <a:ext cx="102342" cy="202202"/>
            </p14:xfrm>
          </p:contentPart>
        </mc:Choice>
        <mc:Fallback>
          <p:sp>
            <p:nvSpPr>
              <p:cNvPr id="1050138" name=""/>
              <p:cNvSpPr/>
              <p:nvPr/>
            </p:nvSpPr>
            <p:spPr>
              <a:xfrm>
                <a:off x="6905312" y="2104801"/>
                <a:ext cx="102342" cy="202202"/>
              </a:xfrm>
            </p:spPr>
          </p:sp>
        </mc:Fallback>
      </mc:AlternateContent>
      <mc:AlternateContent xmlns:mc="http://schemas.openxmlformats.org/markup-compatibility/2006">
        <mc:Choice xmlns:p14="http://schemas.microsoft.com/office/powerpoint/2010/main" Requires="p14">
          <p:contentPart p14:bwMode="auto" r:id="rId119">
            <p14:nvContentPartPr>
              <p14:cNvPr id="1050139" name=""/>
              <p14:cNvContentPartPr/>
              <p14:nvPr/>
            </p14:nvContentPartPr>
            <p14:xfrm>
              <a:off x="7023299" y="2087752"/>
              <a:ext cx="106914" cy="190081"/>
            </p14:xfrm>
          </p:contentPart>
        </mc:Choice>
        <mc:Fallback>
          <p:sp>
            <p:nvSpPr>
              <p:cNvPr id="1050139" name=""/>
              <p:cNvSpPr/>
              <p:nvPr/>
            </p:nvSpPr>
            <p:spPr>
              <a:xfrm>
                <a:off x="7023299" y="2087752"/>
                <a:ext cx="106914" cy="190081"/>
              </a:xfrm>
            </p:spPr>
          </p:sp>
        </mc:Fallback>
      </mc:AlternateContent>
      <mc:AlternateContent xmlns:mc="http://schemas.openxmlformats.org/markup-compatibility/2006">
        <mc:Choice xmlns:p14="http://schemas.microsoft.com/office/powerpoint/2010/main" Requires="p14">
          <p:contentPart p14:bwMode="auto" r:id="rId120">
            <p14:nvContentPartPr>
              <p14:cNvPr id="1050140" name=""/>
              <p14:cNvContentPartPr/>
              <p14:nvPr/>
            </p14:nvContentPartPr>
            <p14:xfrm>
              <a:off x="7123847" y="1930868"/>
              <a:ext cx="62253" cy="374459"/>
            </p14:xfrm>
          </p:contentPart>
        </mc:Choice>
        <mc:Fallback>
          <p:sp>
            <p:nvSpPr>
              <p:cNvPr id="1050140" name=""/>
              <p:cNvSpPr/>
              <p:nvPr/>
            </p:nvSpPr>
            <p:spPr>
              <a:xfrm>
                <a:off x="7123847" y="1930868"/>
                <a:ext cx="62253" cy="374459"/>
              </a:xfrm>
            </p:spPr>
          </p:sp>
        </mc:Fallback>
      </mc:AlternateContent>
      <mc:AlternateContent xmlns:mc="http://schemas.openxmlformats.org/markup-compatibility/2006">
        <mc:Choice xmlns:p14="http://schemas.microsoft.com/office/powerpoint/2010/main" Requires="p14">
          <p:contentPart p14:bwMode="auto" r:id="rId121">
            <p14:nvContentPartPr>
              <p14:cNvPr id="1050141" name=""/>
              <p14:cNvContentPartPr/>
              <p14:nvPr/>
            </p14:nvContentPartPr>
            <p14:xfrm>
              <a:off x="6617074" y="2301432"/>
              <a:ext cx="538493" cy="124827"/>
            </p14:xfrm>
          </p:contentPart>
        </mc:Choice>
        <mc:Fallback>
          <p:sp>
            <p:nvSpPr>
              <p:cNvPr id="1050141" name=""/>
              <p:cNvSpPr/>
              <p:nvPr/>
            </p:nvSpPr>
            <p:spPr>
              <a:xfrm>
                <a:off x="6617074" y="2301432"/>
                <a:ext cx="538493" cy="124827"/>
              </a:xfrm>
            </p:spPr>
          </p:sp>
        </mc:Fallback>
      </mc:AlternateContent>
      <mc:AlternateContent xmlns:mc="http://schemas.openxmlformats.org/markup-compatibility/2006">
        <mc:Choice xmlns:p14="http://schemas.microsoft.com/office/powerpoint/2010/main" Requires="p14">
          <p:contentPart p14:bwMode="auto" r:id="rId122">
            <p14:nvContentPartPr>
              <p14:cNvPr id="1050142" name=""/>
              <p14:cNvContentPartPr/>
              <p14:nvPr/>
            </p14:nvContentPartPr>
            <p14:xfrm>
              <a:off x="6997547" y="2399811"/>
              <a:ext cx="140726" cy="299754"/>
            </p14:xfrm>
          </p:contentPart>
        </mc:Choice>
        <mc:Fallback>
          <p:sp>
            <p:nvSpPr>
              <p:cNvPr id="1050142" name=""/>
              <p:cNvSpPr/>
              <p:nvPr/>
            </p:nvSpPr>
            <p:spPr>
              <a:xfrm>
                <a:off x="6997547" y="2399811"/>
                <a:ext cx="140726" cy="299754"/>
              </a:xfrm>
            </p:spPr>
          </p:sp>
        </mc:Fallback>
      </mc:AlternateContent>
      <mc:AlternateContent xmlns:mc="http://schemas.openxmlformats.org/markup-compatibility/2006">
        <mc:Choice xmlns:p14="http://schemas.microsoft.com/office/powerpoint/2010/main" Requires="p14">
          <p:contentPart p14:bwMode="auto" r:id="rId123">
            <p14:nvContentPartPr>
              <p14:cNvPr id="1050143" name=""/>
              <p14:cNvContentPartPr/>
              <p14:nvPr/>
            </p14:nvContentPartPr>
            <p14:xfrm>
              <a:off x="6931050" y="2463560"/>
              <a:ext cx="152629" cy="182348"/>
            </p14:xfrm>
          </p:contentPart>
        </mc:Choice>
        <mc:Fallback>
          <p:sp>
            <p:nvSpPr>
              <p:cNvPr id="1050143" name=""/>
              <p:cNvSpPr/>
              <p:nvPr/>
            </p:nvSpPr>
            <p:spPr>
              <a:xfrm>
                <a:off x="6931050" y="2463560"/>
                <a:ext cx="152629" cy="182348"/>
              </a:xfrm>
            </p:spPr>
          </p:sp>
        </mc:Fallback>
      </mc:AlternateContent>
      <mc:AlternateContent xmlns:mc="http://schemas.openxmlformats.org/markup-compatibility/2006">
        <mc:Choice xmlns:p14="http://schemas.microsoft.com/office/powerpoint/2010/main" Requires="p14">
          <p:contentPart p14:bwMode="auto" r:id="rId124">
            <p14:nvContentPartPr>
              <p14:cNvPr id="1050144" name=""/>
              <p14:cNvContentPartPr/>
              <p14:nvPr/>
            </p14:nvContentPartPr>
            <p14:xfrm>
              <a:off x="7248577" y="2172619"/>
              <a:ext cx="127790" cy="483910"/>
            </p14:xfrm>
          </p:contentPart>
        </mc:Choice>
        <mc:Fallback>
          <p:sp>
            <p:nvSpPr>
              <p:cNvPr id="1050144" name=""/>
              <p:cNvSpPr/>
              <p:nvPr/>
            </p:nvSpPr>
            <p:spPr>
              <a:xfrm>
                <a:off x="7248577" y="2172619"/>
                <a:ext cx="127790" cy="483910"/>
              </a:xfrm>
            </p:spPr>
          </p:sp>
        </mc:Fallback>
      </mc:AlternateContent>
      <mc:AlternateContent xmlns:mc="http://schemas.openxmlformats.org/markup-compatibility/2006">
        <mc:Choice xmlns:p14="http://schemas.microsoft.com/office/powerpoint/2010/main" Requires="p14">
          <p:contentPart p14:bwMode="auto" r:id="rId125">
            <p14:nvContentPartPr>
              <p14:cNvPr id="1050145" name=""/>
              <p14:cNvContentPartPr/>
              <p14:nvPr/>
            </p14:nvContentPartPr>
            <p14:xfrm>
              <a:off x="6949395" y="2383534"/>
              <a:ext cx="100821" cy="100413"/>
            </p14:xfrm>
          </p:contentPart>
        </mc:Choice>
        <mc:Fallback>
          <p:sp>
            <p:nvSpPr>
              <p:cNvPr id="1050145" name=""/>
              <p:cNvSpPr/>
              <p:nvPr/>
            </p:nvSpPr>
            <p:spPr>
              <a:xfrm>
                <a:off x="6949395" y="2383534"/>
                <a:ext cx="100821" cy="100413"/>
              </a:xfrm>
            </p:spPr>
          </p:sp>
        </mc:Fallback>
      </mc:AlternateContent>
      <mc:AlternateContent xmlns:mc="http://schemas.openxmlformats.org/markup-compatibility/2006">
        <mc:Choice xmlns:p14="http://schemas.microsoft.com/office/powerpoint/2010/main" Requires="p14">
          <p:contentPart p14:bwMode="auto" r:id="rId126">
            <p14:nvContentPartPr>
              <p14:cNvPr id="1050146" name=""/>
              <p14:cNvContentPartPr/>
              <p14:nvPr/>
            </p14:nvContentPartPr>
            <p14:xfrm>
              <a:off x="6892933" y="2481871"/>
              <a:ext cx="164974" cy="231573"/>
            </p14:xfrm>
          </p:contentPart>
        </mc:Choice>
        <mc:Fallback>
          <p:sp>
            <p:nvSpPr>
              <p:cNvPr id="1050146" name=""/>
              <p:cNvSpPr/>
              <p:nvPr/>
            </p:nvSpPr>
            <p:spPr>
              <a:xfrm>
                <a:off x="6892933" y="2481871"/>
                <a:ext cx="164974" cy="231573"/>
              </a:xfrm>
            </p:spPr>
          </p:sp>
        </mc:Fallback>
      </mc:AlternateContent>
      <mc:AlternateContent xmlns:mc="http://schemas.openxmlformats.org/markup-compatibility/2006">
        <mc:Choice xmlns:p14="http://schemas.microsoft.com/office/powerpoint/2010/main" Requires="p14">
          <p:contentPart p14:bwMode="auto" r:id="rId127">
            <p14:nvContentPartPr>
              <p14:cNvPr id="1050147" name=""/>
              <p14:cNvContentPartPr/>
              <p14:nvPr/>
            </p14:nvContentPartPr>
            <p14:xfrm>
              <a:off x="131410" y="3092915"/>
              <a:ext cx="26453" cy="353159"/>
            </p14:xfrm>
          </p:contentPart>
        </mc:Choice>
        <mc:Fallback>
          <p:sp>
            <p:nvSpPr>
              <p:cNvPr id="1050147" name=""/>
              <p:cNvSpPr/>
              <p:nvPr/>
            </p:nvSpPr>
            <p:spPr>
              <a:xfrm>
                <a:off x="131410" y="3092915"/>
                <a:ext cx="26453" cy="353159"/>
              </a:xfrm>
            </p:spPr>
          </p:sp>
        </mc:Fallback>
      </mc:AlternateContent>
      <mc:AlternateContent xmlns:mc="http://schemas.openxmlformats.org/markup-compatibility/2006">
        <mc:Choice xmlns:p14="http://schemas.microsoft.com/office/powerpoint/2010/main" Requires="p14">
          <p:contentPart p14:bwMode="auto" r:id="rId128">
            <p14:nvContentPartPr>
              <p14:cNvPr id="1050148" name=""/>
              <p14:cNvContentPartPr/>
              <p14:nvPr/>
            </p14:nvContentPartPr>
            <p14:xfrm>
              <a:off x="140905" y="3238604"/>
              <a:ext cx="101272" cy="190521"/>
            </p14:xfrm>
          </p:contentPart>
        </mc:Choice>
        <mc:Fallback>
          <p:sp>
            <p:nvSpPr>
              <p:cNvPr id="1050148" name=""/>
              <p:cNvSpPr/>
              <p:nvPr/>
            </p:nvSpPr>
            <p:spPr>
              <a:xfrm>
                <a:off x="140905" y="3238604"/>
                <a:ext cx="101272" cy="190521"/>
              </a:xfrm>
            </p:spPr>
          </p:sp>
        </mc:Fallback>
      </mc:AlternateContent>
      <mc:AlternateContent xmlns:mc="http://schemas.openxmlformats.org/markup-compatibility/2006">
        <mc:Choice xmlns:p14="http://schemas.microsoft.com/office/powerpoint/2010/main" Requires="p14">
          <p:contentPart p14:bwMode="auto" r:id="rId129">
            <p14:nvContentPartPr>
              <p14:cNvPr id="1050149" name=""/>
              <p14:cNvContentPartPr/>
              <p14:nvPr/>
            </p14:nvContentPartPr>
            <p14:xfrm>
              <a:off x="246111" y="3217772"/>
              <a:ext cx="155095" cy="208176"/>
            </p14:xfrm>
          </p:contentPart>
        </mc:Choice>
        <mc:Fallback>
          <p:sp>
            <p:nvSpPr>
              <p:cNvPr id="1050149" name=""/>
              <p:cNvSpPr/>
              <p:nvPr/>
            </p:nvSpPr>
            <p:spPr>
              <a:xfrm>
                <a:off x="246111" y="3217772"/>
                <a:ext cx="155095" cy="208176"/>
              </a:xfrm>
            </p:spPr>
          </p:sp>
        </mc:Fallback>
      </mc:AlternateContent>
      <mc:AlternateContent xmlns:mc="http://schemas.openxmlformats.org/markup-compatibility/2006">
        <mc:Choice xmlns:p14="http://schemas.microsoft.com/office/powerpoint/2010/main" Requires="p14">
          <p:contentPart p14:bwMode="auto" r:id="rId130">
            <p14:nvContentPartPr>
              <p14:cNvPr id="1050150" name=""/>
              <p14:cNvContentPartPr/>
              <p14:nvPr/>
            </p14:nvContentPartPr>
            <p14:xfrm>
              <a:off x="390991" y="3210806"/>
              <a:ext cx="96717" cy="191581"/>
            </p14:xfrm>
          </p:contentPart>
        </mc:Choice>
        <mc:Fallback>
          <p:sp>
            <p:nvSpPr>
              <p:cNvPr id="1050150" name=""/>
              <p:cNvSpPr/>
              <p:nvPr/>
            </p:nvSpPr>
            <p:spPr>
              <a:xfrm>
                <a:off x="390991" y="3210806"/>
                <a:ext cx="96717" cy="191581"/>
              </a:xfrm>
            </p:spPr>
          </p:sp>
        </mc:Fallback>
      </mc:AlternateContent>
      <mc:AlternateContent xmlns:mc="http://schemas.openxmlformats.org/markup-compatibility/2006">
        <mc:Choice xmlns:p14="http://schemas.microsoft.com/office/powerpoint/2010/main" Requires="p14">
          <p:contentPart p14:bwMode="auto" r:id="rId131">
            <p14:nvContentPartPr>
              <p14:cNvPr id="1050151" name=""/>
              <p14:cNvContentPartPr/>
              <p14:nvPr/>
            </p14:nvContentPartPr>
            <p14:xfrm>
              <a:off x="480855" y="3194273"/>
              <a:ext cx="197187" cy="186521"/>
            </p14:xfrm>
          </p:contentPart>
        </mc:Choice>
        <mc:Fallback>
          <p:sp>
            <p:nvSpPr>
              <p:cNvPr id="1050151" name=""/>
              <p:cNvSpPr/>
              <p:nvPr/>
            </p:nvSpPr>
            <p:spPr>
              <a:xfrm>
                <a:off x="480855" y="3194273"/>
                <a:ext cx="197187" cy="186521"/>
              </a:xfrm>
            </p:spPr>
          </p:sp>
        </mc:Fallback>
      </mc:AlternateContent>
      <mc:AlternateContent xmlns:mc="http://schemas.openxmlformats.org/markup-compatibility/2006">
        <mc:Choice xmlns:p14="http://schemas.microsoft.com/office/powerpoint/2010/main" Requires="p14">
          <p:contentPart p14:bwMode="auto" r:id="rId132">
            <p14:nvContentPartPr>
              <p14:cNvPr id="1050152" name=""/>
              <p14:cNvContentPartPr/>
              <p14:nvPr/>
            </p14:nvContentPartPr>
            <p14:xfrm>
              <a:off x="660409" y="3074604"/>
              <a:ext cx="25369" cy="354321"/>
            </p14:xfrm>
          </p:contentPart>
        </mc:Choice>
        <mc:Fallback>
          <p:sp>
            <p:nvSpPr>
              <p:cNvPr id="1050152" name=""/>
              <p:cNvSpPr/>
              <p:nvPr/>
            </p:nvSpPr>
            <p:spPr>
              <a:xfrm>
                <a:off x="660409" y="3074604"/>
                <a:ext cx="25369" cy="354321"/>
              </a:xfrm>
            </p:spPr>
          </p:sp>
        </mc:Fallback>
      </mc:AlternateContent>
      <mc:AlternateContent xmlns:mc="http://schemas.openxmlformats.org/markup-compatibility/2006">
        <mc:Choice xmlns:p14="http://schemas.microsoft.com/office/powerpoint/2010/main" Requires="p14">
          <p:contentPart p14:bwMode="auto" r:id="rId133">
            <p14:nvContentPartPr>
              <p14:cNvPr id="1050153" name=""/>
              <p14:cNvContentPartPr/>
              <p14:nvPr/>
            </p14:nvContentPartPr>
            <p14:xfrm>
              <a:off x="672617" y="3207826"/>
              <a:ext cx="117743" cy="202065"/>
            </p14:xfrm>
          </p:contentPart>
        </mc:Choice>
        <mc:Fallback>
          <p:sp>
            <p:nvSpPr>
              <p:cNvPr id="1050153" name=""/>
              <p:cNvSpPr/>
              <p:nvPr/>
            </p:nvSpPr>
            <p:spPr>
              <a:xfrm>
                <a:off x="672617" y="3207826"/>
                <a:ext cx="117743" cy="202065"/>
              </a:xfrm>
            </p:spPr>
          </p:sp>
        </mc:Fallback>
      </mc:AlternateContent>
      <mc:AlternateContent xmlns:mc="http://schemas.openxmlformats.org/markup-compatibility/2006">
        <mc:Choice xmlns:p14="http://schemas.microsoft.com/office/powerpoint/2010/main" Requires="p14">
          <p:contentPart p14:bwMode="auto" r:id="rId134">
            <p14:nvContentPartPr>
              <p14:cNvPr id="1050154" name=""/>
              <p14:cNvContentPartPr/>
              <p14:nvPr/>
            </p14:nvContentPartPr>
            <p14:xfrm>
              <a:off x="807422" y="3169064"/>
              <a:ext cx="173536" cy="201113"/>
            </p14:xfrm>
          </p:contentPart>
        </mc:Choice>
        <mc:Fallback>
          <p:sp>
            <p:nvSpPr>
              <p:cNvPr id="1050154" name=""/>
              <p:cNvSpPr/>
              <p:nvPr/>
            </p:nvSpPr>
            <p:spPr>
              <a:xfrm>
                <a:off x="807422" y="3169064"/>
                <a:ext cx="173536" cy="201113"/>
              </a:xfrm>
            </p:spPr>
          </p:sp>
        </mc:Fallback>
      </mc:AlternateContent>
      <mc:AlternateContent xmlns:mc="http://schemas.openxmlformats.org/markup-compatibility/2006">
        <mc:Choice xmlns:p14="http://schemas.microsoft.com/office/powerpoint/2010/main" Requires="p14">
          <p:contentPart p14:bwMode="auto" r:id="rId135">
            <p14:nvContentPartPr>
              <p14:cNvPr id="1050155" name=""/>
              <p14:cNvContentPartPr/>
              <p14:nvPr/>
            </p14:nvContentPartPr>
            <p14:xfrm>
              <a:off x="975774" y="3153951"/>
              <a:ext cx="136351" cy="219032"/>
            </p14:xfrm>
          </p:contentPart>
        </mc:Choice>
        <mc:Fallback>
          <p:sp>
            <p:nvSpPr>
              <p:cNvPr id="1050155" name=""/>
              <p:cNvSpPr/>
              <p:nvPr/>
            </p:nvSpPr>
            <p:spPr>
              <a:xfrm>
                <a:off x="975774" y="3153951"/>
                <a:ext cx="136351" cy="219032"/>
              </a:xfrm>
            </p:spPr>
          </p:sp>
        </mc:Fallback>
      </mc:AlternateContent>
      <mc:AlternateContent xmlns:mc="http://schemas.openxmlformats.org/markup-compatibility/2006">
        <mc:Choice xmlns:p14="http://schemas.microsoft.com/office/powerpoint/2010/main" Requires="p14">
          <p:contentPart p14:bwMode="auto" r:id="rId136">
            <p14:nvContentPartPr>
              <p14:cNvPr id="1050156" name=""/>
              <p14:cNvContentPartPr/>
              <p14:nvPr/>
            </p14:nvContentPartPr>
            <p14:xfrm>
              <a:off x="1145487" y="2993683"/>
              <a:ext cx="228041" cy="340661"/>
            </p14:xfrm>
          </p:contentPart>
        </mc:Choice>
        <mc:Fallback>
          <p:sp>
            <p:nvSpPr>
              <p:cNvPr id="1050156" name=""/>
              <p:cNvSpPr/>
              <p:nvPr/>
            </p:nvSpPr>
            <p:spPr>
              <a:xfrm>
                <a:off x="1145487" y="2993683"/>
                <a:ext cx="228041" cy="340661"/>
              </a:xfrm>
            </p:spPr>
          </p:sp>
        </mc:Fallback>
      </mc:AlternateContent>
      <mc:AlternateContent xmlns:mc="http://schemas.openxmlformats.org/markup-compatibility/2006">
        <mc:Choice xmlns:p14="http://schemas.microsoft.com/office/powerpoint/2010/main" Requires="p14">
          <p:contentPart p14:bwMode="auto" r:id="rId137">
            <p14:nvContentPartPr>
              <p14:cNvPr id="1050157" name=""/>
              <p14:cNvContentPartPr/>
              <p14:nvPr/>
            </p14:nvContentPartPr>
            <p14:xfrm>
              <a:off x="1377271" y="3107157"/>
              <a:ext cx="53421" cy="15942"/>
            </p14:xfrm>
          </p:contentPart>
        </mc:Choice>
        <mc:Fallback>
          <p:sp>
            <p:nvSpPr>
              <p:cNvPr id="1050157" name=""/>
              <p:cNvSpPr/>
              <p:nvPr/>
            </p:nvSpPr>
            <p:spPr>
              <a:xfrm>
                <a:off x="1377271" y="3107157"/>
                <a:ext cx="53421" cy="15942"/>
              </a:xfrm>
            </p:spPr>
          </p:sp>
        </mc:Fallback>
      </mc:AlternateContent>
      <mc:AlternateContent xmlns:mc="http://schemas.openxmlformats.org/markup-compatibility/2006">
        <mc:Choice xmlns:p14="http://schemas.microsoft.com/office/powerpoint/2010/main" Requires="p14">
          <p:contentPart p14:bwMode="auto" r:id="rId138">
            <p14:nvContentPartPr>
              <p14:cNvPr id="1050158" name=""/>
              <p14:cNvContentPartPr/>
              <p14:nvPr/>
            </p14:nvContentPartPr>
            <p14:xfrm>
              <a:off x="1368454" y="3198033"/>
              <a:ext cx="90879" cy="38656"/>
            </p14:xfrm>
          </p:contentPart>
        </mc:Choice>
        <mc:Fallback>
          <p:sp>
            <p:nvSpPr>
              <p:cNvPr id="1050158" name=""/>
              <p:cNvSpPr/>
              <p:nvPr/>
            </p:nvSpPr>
            <p:spPr>
              <a:xfrm>
                <a:off x="1368454" y="3198033"/>
                <a:ext cx="90879" cy="38656"/>
              </a:xfrm>
            </p:spPr>
          </p:sp>
        </mc:Fallback>
      </mc:AlternateContent>
      <mc:AlternateContent xmlns:mc="http://schemas.openxmlformats.org/markup-compatibility/2006">
        <mc:Choice xmlns:p14="http://schemas.microsoft.com/office/powerpoint/2010/main" Requires="p14">
          <p:contentPart p14:bwMode="auto" r:id="rId139">
            <p14:nvContentPartPr>
              <p14:cNvPr id="1050159" name=""/>
              <p14:cNvContentPartPr/>
              <p14:nvPr/>
            </p14:nvContentPartPr>
            <p14:xfrm>
              <a:off x="2213176" y="3149717"/>
              <a:ext cx="325919" cy="366446"/>
            </p14:xfrm>
          </p:contentPart>
        </mc:Choice>
        <mc:Fallback>
          <p:sp>
            <p:nvSpPr>
              <p:cNvPr id="1050159" name=""/>
              <p:cNvSpPr/>
              <p:nvPr/>
            </p:nvSpPr>
            <p:spPr>
              <a:xfrm>
                <a:off x="2213176" y="3149717"/>
                <a:ext cx="325919" cy="366446"/>
              </a:xfrm>
            </p:spPr>
          </p:sp>
        </mc:Fallback>
      </mc:AlternateContent>
      <mc:AlternateContent xmlns:mc="http://schemas.openxmlformats.org/markup-compatibility/2006">
        <mc:Choice xmlns:p14="http://schemas.microsoft.com/office/powerpoint/2010/main" Requires="p14">
          <p:contentPart p14:bwMode="auto" r:id="rId140">
            <p14:nvContentPartPr>
              <p14:cNvPr id="1050160" name=""/>
              <p14:cNvContentPartPr/>
              <p14:nvPr/>
            </p14:nvContentPartPr>
            <p14:xfrm>
              <a:off x="2478674" y="3246184"/>
              <a:ext cx="160856" cy="215439"/>
            </p14:xfrm>
          </p:contentPart>
        </mc:Choice>
        <mc:Fallback>
          <p:sp>
            <p:nvSpPr>
              <p:cNvPr id="1050160" name=""/>
              <p:cNvSpPr/>
              <p:nvPr/>
            </p:nvSpPr>
            <p:spPr>
              <a:xfrm>
                <a:off x="2478674" y="3246184"/>
                <a:ext cx="160856" cy="215439"/>
              </a:xfrm>
            </p:spPr>
          </p:sp>
        </mc:Fallback>
      </mc:AlternateContent>
      <mc:AlternateContent xmlns:mc="http://schemas.openxmlformats.org/markup-compatibility/2006">
        <mc:Choice xmlns:p14="http://schemas.microsoft.com/office/powerpoint/2010/main" Requires="p14">
          <p:contentPart p14:bwMode="auto" r:id="rId141">
            <p14:nvContentPartPr>
              <p14:cNvPr id="1050161" name=""/>
              <p14:cNvContentPartPr/>
              <p14:nvPr/>
            </p14:nvContentPartPr>
            <p14:xfrm>
              <a:off x="2669160" y="3158020"/>
              <a:ext cx="112362" cy="254205"/>
            </p14:xfrm>
          </p:contentPart>
        </mc:Choice>
        <mc:Fallback>
          <p:sp>
            <p:nvSpPr>
              <p:cNvPr id="1050161" name=""/>
              <p:cNvSpPr/>
              <p:nvPr/>
            </p:nvSpPr>
            <p:spPr>
              <a:xfrm>
                <a:off x="2669160" y="3158020"/>
                <a:ext cx="112362" cy="254205"/>
              </a:xfrm>
            </p:spPr>
          </p:sp>
        </mc:Fallback>
      </mc:AlternateContent>
      <mc:AlternateContent xmlns:mc="http://schemas.openxmlformats.org/markup-compatibility/2006">
        <mc:Choice xmlns:p14="http://schemas.microsoft.com/office/powerpoint/2010/main" Requires="p14">
          <p:contentPart p14:bwMode="auto" r:id="rId142">
            <p14:nvContentPartPr>
              <p14:cNvPr id="1050162" name=""/>
              <p14:cNvContentPartPr/>
              <p14:nvPr/>
            </p14:nvContentPartPr>
            <p14:xfrm>
              <a:off x="2730288" y="3199025"/>
              <a:ext cx="153068" cy="23423"/>
            </p14:xfrm>
          </p:contentPart>
        </mc:Choice>
        <mc:Fallback>
          <p:sp>
            <p:nvSpPr>
              <p:cNvPr id="1050162" name=""/>
              <p:cNvSpPr/>
              <p:nvPr/>
            </p:nvSpPr>
            <p:spPr>
              <a:xfrm>
                <a:off x="2730288" y="3199025"/>
                <a:ext cx="153068" cy="23423"/>
              </a:xfrm>
            </p:spPr>
          </p:sp>
        </mc:Fallback>
      </mc:AlternateContent>
      <mc:AlternateContent xmlns:mc="http://schemas.openxmlformats.org/markup-compatibility/2006">
        <mc:Choice xmlns:p14="http://schemas.microsoft.com/office/powerpoint/2010/main" Requires="p14">
          <p:contentPart p14:bwMode="auto" r:id="rId143">
            <p14:nvContentPartPr>
              <p14:cNvPr id="1050163" name=""/>
              <p14:cNvContentPartPr/>
              <p14:nvPr/>
            </p14:nvContentPartPr>
            <p14:xfrm>
              <a:off x="2784376" y="3135640"/>
              <a:ext cx="81611" cy="302583"/>
            </p14:xfrm>
          </p:contentPart>
        </mc:Choice>
        <mc:Fallback>
          <p:sp>
            <p:nvSpPr>
              <p:cNvPr id="1050163" name=""/>
              <p:cNvSpPr/>
              <p:nvPr/>
            </p:nvSpPr>
            <p:spPr>
              <a:xfrm>
                <a:off x="2784376" y="3135640"/>
                <a:ext cx="81611" cy="302583"/>
              </a:xfrm>
            </p:spPr>
          </p:sp>
        </mc:Fallback>
      </mc:AlternateContent>
      <mc:AlternateContent xmlns:mc="http://schemas.openxmlformats.org/markup-compatibility/2006">
        <mc:Choice xmlns:p14="http://schemas.microsoft.com/office/powerpoint/2010/main" Requires="p14">
          <p:contentPart p14:bwMode="auto" r:id="rId144">
            <p14:nvContentPartPr>
              <p14:cNvPr id="1050164" name=""/>
              <p14:cNvContentPartPr/>
              <p14:nvPr/>
            </p14:nvContentPartPr>
            <p14:xfrm>
              <a:off x="2871136" y="3108513"/>
              <a:ext cx="83873" cy="410425"/>
            </p14:xfrm>
          </p:contentPart>
        </mc:Choice>
        <mc:Fallback>
          <p:sp>
            <p:nvSpPr>
              <p:cNvPr id="1050164" name=""/>
              <p:cNvSpPr/>
              <p:nvPr/>
            </p:nvSpPr>
            <p:spPr>
              <a:xfrm>
                <a:off x="2871136" y="3108513"/>
                <a:ext cx="83873" cy="410425"/>
              </a:xfrm>
            </p:spPr>
          </p:sp>
        </mc:Fallback>
      </mc:AlternateContent>
      <mc:AlternateContent xmlns:mc="http://schemas.openxmlformats.org/markup-compatibility/2006">
        <mc:Choice xmlns:p14="http://schemas.microsoft.com/office/powerpoint/2010/main" Requires="p14">
          <p:contentPart p14:bwMode="auto" r:id="rId145">
            <p14:nvContentPartPr>
              <p14:cNvPr id="1050165" name=""/>
              <p14:cNvContentPartPr/>
              <p14:nvPr/>
            </p14:nvContentPartPr>
            <p14:xfrm>
              <a:off x="3110760" y="3157911"/>
              <a:ext cx="131691" cy="21133"/>
            </p14:xfrm>
          </p:contentPart>
        </mc:Choice>
        <mc:Fallback>
          <p:sp>
            <p:nvSpPr>
              <p:cNvPr id="1050165" name=""/>
              <p:cNvSpPr/>
              <p:nvPr/>
            </p:nvSpPr>
            <p:spPr>
              <a:xfrm>
                <a:off x="3110760" y="3157911"/>
                <a:ext cx="131691" cy="21133"/>
              </a:xfrm>
            </p:spPr>
          </p:sp>
        </mc:Fallback>
      </mc:AlternateContent>
      <mc:AlternateContent xmlns:mc="http://schemas.openxmlformats.org/markup-compatibility/2006">
        <mc:Choice xmlns:p14="http://schemas.microsoft.com/office/powerpoint/2010/main" Requires="p14">
          <p:contentPart p14:bwMode="auto" r:id="rId146">
            <p14:nvContentPartPr>
              <p14:cNvPr id="1050166" name=""/>
              <p14:cNvContentPartPr/>
              <p14:nvPr/>
            </p14:nvContentPartPr>
            <p14:xfrm>
              <a:off x="3087022" y="3299697"/>
              <a:ext cx="194009" cy="11128"/>
            </p14:xfrm>
          </p:contentPart>
        </mc:Choice>
        <mc:Fallback>
          <p:sp>
            <p:nvSpPr>
              <p:cNvPr id="1050166" name=""/>
              <p:cNvSpPr/>
              <p:nvPr/>
            </p:nvSpPr>
            <p:spPr>
              <a:xfrm>
                <a:off x="3087022" y="3299697"/>
                <a:ext cx="194009" cy="11128"/>
              </a:xfrm>
            </p:spPr>
          </p:sp>
        </mc:Fallback>
      </mc:AlternateContent>
      <mc:AlternateContent xmlns:mc="http://schemas.openxmlformats.org/markup-compatibility/2006">
        <mc:Choice xmlns:p14="http://schemas.microsoft.com/office/powerpoint/2010/main" Requires="p14">
          <p:contentPart p14:bwMode="auto" r:id="rId147">
            <p14:nvContentPartPr>
              <p14:cNvPr id="1050167" name=""/>
              <p14:cNvContentPartPr/>
              <p14:nvPr/>
            </p14:nvContentPartPr>
            <p14:xfrm>
              <a:off x="3633478" y="3021802"/>
              <a:ext cx="332124" cy="402145"/>
            </p14:xfrm>
          </p:contentPart>
        </mc:Choice>
        <mc:Fallback>
          <p:sp>
            <p:nvSpPr>
              <p:cNvPr id="1050167" name=""/>
              <p:cNvSpPr/>
              <p:nvPr/>
            </p:nvSpPr>
            <p:spPr>
              <a:xfrm>
                <a:off x="3633478" y="3021802"/>
                <a:ext cx="332124" cy="402145"/>
              </a:xfrm>
            </p:spPr>
          </p:sp>
        </mc:Fallback>
      </mc:AlternateContent>
      <mc:AlternateContent xmlns:mc="http://schemas.openxmlformats.org/markup-compatibility/2006">
        <mc:Choice xmlns:p14="http://schemas.microsoft.com/office/powerpoint/2010/main" Requires="p14">
          <p:contentPart p14:bwMode="auto" r:id="rId148">
            <p14:nvContentPartPr>
              <p14:cNvPr id="1050168" name=""/>
              <p14:cNvContentPartPr/>
              <p14:nvPr/>
            </p14:nvContentPartPr>
            <p14:xfrm>
              <a:off x="3961181" y="3003873"/>
              <a:ext cx="296617" cy="395019"/>
            </p14:xfrm>
          </p:contentPart>
        </mc:Choice>
        <mc:Fallback>
          <p:sp>
            <p:nvSpPr>
              <p:cNvPr id="1050168" name=""/>
              <p:cNvSpPr/>
              <p:nvPr/>
            </p:nvSpPr>
            <p:spPr>
              <a:xfrm>
                <a:off x="3961181" y="3003873"/>
                <a:ext cx="296617" cy="395019"/>
              </a:xfrm>
            </p:spPr>
          </p:sp>
        </mc:Fallback>
      </mc:AlternateContent>
      <mc:AlternateContent xmlns:mc="http://schemas.openxmlformats.org/markup-compatibility/2006">
        <mc:Choice xmlns:p14="http://schemas.microsoft.com/office/powerpoint/2010/main" Requires="p14">
          <p:contentPart p14:bwMode="auto" r:id="rId149">
            <p14:nvContentPartPr>
              <p14:cNvPr id="1050169" name=""/>
              <p14:cNvContentPartPr/>
              <p14:nvPr/>
            </p14:nvContentPartPr>
            <p14:xfrm>
              <a:off x="4219272" y="3093593"/>
              <a:ext cx="95577" cy="243840"/>
            </p14:xfrm>
          </p:contentPart>
        </mc:Choice>
        <mc:Fallback>
          <p:sp>
            <p:nvSpPr>
              <p:cNvPr id="1050169" name=""/>
              <p:cNvSpPr/>
              <p:nvPr/>
            </p:nvSpPr>
            <p:spPr>
              <a:xfrm>
                <a:off x="4219272" y="3093593"/>
                <a:ext cx="95577" cy="243840"/>
              </a:xfrm>
            </p:spPr>
          </p:sp>
        </mc:Fallback>
      </mc:AlternateContent>
      <mc:AlternateContent xmlns:mc="http://schemas.openxmlformats.org/markup-compatibility/2006">
        <mc:Choice xmlns:p14="http://schemas.microsoft.com/office/powerpoint/2010/main" Requires="p14">
          <p:contentPart p14:bwMode="auto" r:id="rId150">
            <p14:nvContentPartPr>
              <p14:cNvPr id="1050170" name=""/>
              <p14:cNvContentPartPr/>
              <p14:nvPr/>
            </p14:nvContentPartPr>
            <p14:xfrm>
              <a:off x="4279305" y="3095283"/>
              <a:ext cx="153821" cy="23402"/>
            </p14:xfrm>
          </p:contentPart>
        </mc:Choice>
        <mc:Fallback>
          <p:sp>
            <p:nvSpPr>
              <p:cNvPr id="1050170" name=""/>
              <p:cNvSpPr/>
              <p:nvPr/>
            </p:nvSpPr>
            <p:spPr>
              <a:xfrm>
                <a:off x="4279305" y="3095283"/>
                <a:ext cx="153821" cy="23402"/>
              </a:xfrm>
            </p:spPr>
          </p:sp>
        </mc:Fallback>
      </mc:AlternateContent>
      <mc:AlternateContent xmlns:mc="http://schemas.openxmlformats.org/markup-compatibility/2006">
        <mc:Choice xmlns:p14="http://schemas.microsoft.com/office/powerpoint/2010/main" Requires="p14">
          <p:contentPart p14:bwMode="auto" r:id="rId151">
            <p14:nvContentPartPr>
              <p14:cNvPr id="1050171" name=""/>
              <p14:cNvContentPartPr/>
              <p14:nvPr/>
            </p14:nvContentPartPr>
            <p14:xfrm>
              <a:off x="4325719" y="3055614"/>
              <a:ext cx="114158" cy="287174"/>
            </p14:xfrm>
          </p:contentPart>
        </mc:Choice>
        <mc:Fallback>
          <p:sp>
            <p:nvSpPr>
              <p:cNvPr id="1050171" name=""/>
              <p:cNvSpPr/>
              <p:nvPr/>
            </p:nvSpPr>
            <p:spPr>
              <a:xfrm>
                <a:off x="4325719" y="3055614"/>
                <a:ext cx="114158" cy="287174"/>
              </a:xfrm>
            </p:spPr>
          </p:sp>
        </mc:Fallback>
      </mc:AlternateContent>
      <mc:AlternateContent xmlns:mc="http://schemas.openxmlformats.org/markup-compatibility/2006">
        <mc:Choice xmlns:p14="http://schemas.microsoft.com/office/powerpoint/2010/main" Requires="p14">
          <p:contentPart p14:bwMode="auto" r:id="rId152">
            <p14:nvContentPartPr>
              <p14:cNvPr id="1050172" name=""/>
              <p14:cNvContentPartPr/>
              <p14:nvPr/>
            </p14:nvContentPartPr>
            <p14:xfrm>
              <a:off x="4450142" y="2995934"/>
              <a:ext cx="97985" cy="403291"/>
            </p14:xfrm>
          </p:contentPart>
        </mc:Choice>
        <mc:Fallback>
          <p:sp>
            <p:nvSpPr>
              <p:cNvPr id="1050172" name=""/>
              <p:cNvSpPr/>
              <p:nvPr/>
            </p:nvSpPr>
            <p:spPr>
              <a:xfrm>
                <a:off x="4450142" y="2995934"/>
                <a:ext cx="97985" cy="403291"/>
              </a:xfrm>
            </p:spPr>
          </p:sp>
        </mc:Fallback>
      </mc:AlternateContent>
      <mc:AlternateContent xmlns:mc="http://schemas.openxmlformats.org/markup-compatibility/2006">
        <mc:Choice xmlns:p14="http://schemas.microsoft.com/office/powerpoint/2010/main" Requires="p14">
          <p:contentPart p14:bwMode="auto" r:id="rId153">
            <p14:nvContentPartPr>
              <p14:cNvPr id="1050173" name=""/>
              <p14:cNvContentPartPr/>
              <p14:nvPr/>
            </p14:nvContentPartPr>
            <p14:xfrm>
              <a:off x="4242847" y="2995256"/>
              <a:ext cx="25607" cy="232106"/>
            </p14:xfrm>
          </p:contentPart>
        </mc:Choice>
        <mc:Fallback>
          <p:sp>
            <p:nvSpPr>
              <p:cNvPr id="1050173" name=""/>
              <p:cNvSpPr/>
              <p:nvPr/>
            </p:nvSpPr>
            <p:spPr>
              <a:xfrm>
                <a:off x="4242847" y="2995256"/>
                <a:ext cx="25607" cy="232106"/>
              </a:xfrm>
            </p:spPr>
          </p:sp>
        </mc:Fallback>
      </mc:AlternateContent>
      <mc:AlternateContent xmlns:mc="http://schemas.openxmlformats.org/markup-compatibility/2006">
        <mc:Choice xmlns:p14="http://schemas.microsoft.com/office/powerpoint/2010/main" Requires="p14">
          <p:contentPart p14:bwMode="auto" r:id="rId154">
            <p14:nvContentPartPr>
              <p14:cNvPr id="1050174" name=""/>
              <p14:cNvContentPartPr/>
              <p14:nvPr/>
            </p14:nvContentPartPr>
            <p14:xfrm>
              <a:off x="4236974" y="3011884"/>
              <a:ext cx="40078" cy="139999"/>
            </p14:xfrm>
          </p:contentPart>
        </mc:Choice>
        <mc:Fallback>
          <p:sp>
            <p:nvSpPr>
              <p:cNvPr id="1050174" name=""/>
              <p:cNvSpPr/>
              <p:nvPr/>
            </p:nvSpPr>
            <p:spPr>
              <a:xfrm>
                <a:off x="4236974" y="3011884"/>
                <a:ext cx="40078" cy="139999"/>
              </a:xfrm>
            </p:spPr>
          </p:sp>
        </mc:Fallback>
      </mc:AlternateContent>
      <mc:AlternateContent xmlns:mc="http://schemas.openxmlformats.org/markup-compatibility/2006">
        <mc:Choice xmlns:p14="http://schemas.microsoft.com/office/powerpoint/2010/main" Requires="p14">
          <p:contentPart p14:bwMode="auto" r:id="rId155">
            <p14:nvContentPartPr>
              <p14:cNvPr id="1050175" name=""/>
              <p14:cNvContentPartPr/>
              <p14:nvPr/>
            </p14:nvContentPartPr>
            <p14:xfrm>
              <a:off x="4282018" y="3109083"/>
              <a:ext cx="56143" cy="19775"/>
            </p14:xfrm>
          </p:contentPart>
        </mc:Choice>
        <mc:Fallback>
          <p:sp>
            <p:nvSpPr>
              <p:cNvPr id="1050175" name=""/>
              <p:cNvSpPr/>
              <p:nvPr/>
            </p:nvSpPr>
            <p:spPr>
              <a:xfrm>
                <a:off x="4282018" y="3109083"/>
                <a:ext cx="56143" cy="19775"/>
              </a:xfrm>
            </p:spPr>
          </p:sp>
        </mc:Fallback>
      </mc:AlternateContent>
      <mc:AlternateContent xmlns:mc="http://schemas.openxmlformats.org/markup-compatibility/2006">
        <mc:Choice xmlns:p14="http://schemas.microsoft.com/office/powerpoint/2010/main" Requires="p14">
          <p:contentPart p14:bwMode="auto" r:id="rId156">
            <p14:nvContentPartPr>
              <p14:cNvPr id="1050176" name=""/>
              <p14:cNvContentPartPr/>
              <p14:nvPr/>
            </p14:nvContentPartPr>
            <p14:xfrm>
              <a:off x="4319998" y="2992543"/>
              <a:ext cx="5388" cy="136270"/>
            </p14:xfrm>
          </p:contentPart>
        </mc:Choice>
        <mc:Fallback>
          <p:sp>
            <p:nvSpPr>
              <p:cNvPr id="1050176" name=""/>
              <p:cNvSpPr/>
              <p:nvPr/>
            </p:nvSpPr>
            <p:spPr>
              <a:xfrm>
                <a:off x="4319998" y="2992543"/>
                <a:ext cx="5388" cy="136270"/>
              </a:xfrm>
            </p:spPr>
          </p:sp>
        </mc:Fallback>
      </mc:AlternateContent>
      <mc:AlternateContent xmlns:mc="http://schemas.openxmlformats.org/markup-compatibility/2006">
        <mc:Choice xmlns:p14="http://schemas.microsoft.com/office/powerpoint/2010/main" Requires="p14">
          <p:contentPart p14:bwMode="auto" r:id="rId157">
            <p14:nvContentPartPr>
              <p14:cNvPr id="1050177" name=""/>
              <p14:cNvContentPartPr/>
              <p14:nvPr/>
            </p14:nvContentPartPr>
            <p14:xfrm>
              <a:off x="4716760" y="3153176"/>
              <a:ext cx="391763" cy="403857"/>
            </p14:xfrm>
          </p:contentPart>
        </mc:Choice>
        <mc:Fallback>
          <p:sp>
            <p:nvSpPr>
              <p:cNvPr id="1050177" name=""/>
              <p:cNvSpPr/>
              <p:nvPr/>
            </p:nvSpPr>
            <p:spPr>
              <a:xfrm>
                <a:off x="4716760" y="3153176"/>
                <a:ext cx="391763" cy="403857"/>
              </a:xfrm>
            </p:spPr>
          </p:sp>
        </mc:Fallback>
      </mc:AlternateContent>
      <mc:AlternateContent xmlns:mc="http://schemas.openxmlformats.org/markup-compatibility/2006">
        <mc:Choice xmlns:p14="http://schemas.microsoft.com/office/powerpoint/2010/main" Requires="p14">
          <p:contentPart p14:bwMode="auto" r:id="rId158">
            <p14:nvContentPartPr>
              <p14:cNvPr id="1050178" name=""/>
              <p14:cNvContentPartPr/>
              <p14:nvPr/>
            </p14:nvContentPartPr>
            <p14:xfrm>
              <a:off x="5076873" y="3074800"/>
              <a:ext cx="100570" cy="7942"/>
            </p14:xfrm>
          </p:contentPart>
        </mc:Choice>
        <mc:Fallback>
          <p:sp>
            <p:nvSpPr>
              <p:cNvPr id="1050178" name=""/>
              <p:cNvSpPr/>
              <p:nvPr/>
            </p:nvSpPr>
            <p:spPr>
              <a:xfrm>
                <a:off x="5076873" y="3074800"/>
                <a:ext cx="100570" cy="7942"/>
              </a:xfrm>
            </p:spPr>
          </p:sp>
        </mc:Fallback>
      </mc:AlternateContent>
      <mc:AlternateContent xmlns:mc="http://schemas.openxmlformats.org/markup-compatibility/2006">
        <mc:Choice xmlns:p14="http://schemas.microsoft.com/office/powerpoint/2010/main" Requires="p14">
          <p:contentPart p14:bwMode="auto" r:id="rId159">
            <p14:nvContentPartPr>
              <p14:cNvPr id="1050179" name=""/>
              <p14:cNvContentPartPr/>
              <p14:nvPr/>
            </p14:nvContentPartPr>
            <p14:xfrm>
              <a:off x="5186064" y="2909620"/>
              <a:ext cx="110450" cy="286925"/>
            </p14:xfrm>
          </p:contentPart>
        </mc:Choice>
        <mc:Fallback>
          <p:sp>
            <p:nvSpPr>
              <p:cNvPr id="1050179" name=""/>
              <p:cNvSpPr/>
              <p:nvPr/>
            </p:nvSpPr>
            <p:spPr>
              <a:xfrm>
                <a:off x="5186064" y="2909620"/>
                <a:ext cx="110450" cy="286925"/>
              </a:xfrm>
            </p:spPr>
          </p:sp>
        </mc:Fallback>
      </mc:AlternateContent>
      <mc:AlternateContent xmlns:mc="http://schemas.openxmlformats.org/markup-compatibility/2006">
        <mc:Choice xmlns:p14="http://schemas.microsoft.com/office/powerpoint/2010/main" Requires="p14">
          <p:contentPart p14:bwMode="auto" r:id="rId160">
            <p14:nvContentPartPr>
              <p14:cNvPr id="1050180" name=""/>
              <p14:cNvContentPartPr/>
              <p14:nvPr/>
            </p14:nvContentPartPr>
            <p14:xfrm>
              <a:off x="5211158" y="2803330"/>
              <a:ext cx="74250" cy="55886"/>
            </p14:xfrm>
          </p:contentPart>
        </mc:Choice>
        <mc:Fallback>
          <p:sp>
            <p:nvSpPr>
              <p:cNvPr id="1050180" name=""/>
              <p:cNvSpPr/>
              <p:nvPr/>
            </p:nvSpPr>
            <p:spPr>
              <a:xfrm>
                <a:off x="5211158" y="2803330"/>
                <a:ext cx="74250" cy="55886"/>
              </a:xfrm>
            </p:spPr>
          </p:sp>
        </mc:Fallback>
      </mc:AlternateContent>
      <mc:AlternateContent xmlns:mc="http://schemas.openxmlformats.org/markup-compatibility/2006">
        <mc:Choice xmlns:p14="http://schemas.microsoft.com/office/powerpoint/2010/main" Requires="p14">
          <p:contentPart p14:bwMode="auto" r:id="rId161">
            <p14:nvContentPartPr>
              <p14:cNvPr id="1050181" name=""/>
              <p14:cNvContentPartPr/>
              <p14:nvPr/>
            </p14:nvContentPartPr>
            <p14:xfrm>
              <a:off x="5324418" y="2911840"/>
              <a:ext cx="164796" cy="182105"/>
            </p14:xfrm>
          </p:contentPart>
        </mc:Choice>
        <mc:Fallback>
          <p:sp>
            <p:nvSpPr>
              <p:cNvPr id="1050181" name=""/>
              <p:cNvSpPr/>
              <p:nvPr/>
            </p:nvSpPr>
            <p:spPr>
              <a:xfrm>
                <a:off x="5324418" y="2911840"/>
                <a:ext cx="164796" cy="182105"/>
              </a:xfrm>
            </p:spPr>
          </p:sp>
        </mc:Fallback>
      </mc:AlternateContent>
      <mc:AlternateContent xmlns:mc="http://schemas.openxmlformats.org/markup-compatibility/2006">
        <mc:Choice xmlns:p14="http://schemas.microsoft.com/office/powerpoint/2010/main" Requires="p14">
          <p:contentPart p14:bwMode="auto" r:id="rId162">
            <p14:nvContentPartPr>
              <p14:cNvPr id="1050182" name=""/>
              <p14:cNvContentPartPr/>
              <p14:nvPr/>
            </p14:nvContentPartPr>
            <p14:xfrm>
              <a:off x="5454633" y="2890060"/>
              <a:ext cx="138164" cy="16354"/>
            </p14:xfrm>
          </p:contentPart>
        </mc:Choice>
        <mc:Fallback>
          <p:sp>
            <p:nvSpPr>
              <p:cNvPr id="1050182" name=""/>
              <p:cNvSpPr/>
              <p:nvPr/>
            </p:nvSpPr>
            <p:spPr>
              <a:xfrm>
                <a:off x="5454633" y="2890060"/>
                <a:ext cx="138164" cy="16354"/>
              </a:xfrm>
            </p:spPr>
          </p:sp>
        </mc:Fallback>
      </mc:AlternateContent>
      <mc:AlternateContent xmlns:mc="http://schemas.openxmlformats.org/markup-compatibility/2006">
        <mc:Choice xmlns:p14="http://schemas.microsoft.com/office/powerpoint/2010/main" Requires="p14">
          <p:contentPart p14:bwMode="auto" r:id="rId163">
            <p14:nvContentPartPr>
              <p14:cNvPr id="1050183" name=""/>
              <p14:cNvContentPartPr/>
              <p14:nvPr/>
            </p14:nvContentPartPr>
            <p14:xfrm>
              <a:off x="5481083" y="2905058"/>
              <a:ext cx="70082" cy="206444"/>
            </p14:xfrm>
          </p:contentPart>
        </mc:Choice>
        <mc:Fallback>
          <p:sp>
            <p:nvSpPr>
              <p:cNvPr id="1050183" name=""/>
              <p:cNvSpPr/>
              <p:nvPr/>
            </p:nvSpPr>
            <p:spPr>
              <a:xfrm>
                <a:off x="5481083" y="2905058"/>
                <a:ext cx="70082" cy="206444"/>
              </a:xfrm>
            </p:spPr>
          </p:sp>
        </mc:Fallback>
      </mc:AlternateContent>
      <mc:AlternateContent xmlns:mc="http://schemas.openxmlformats.org/markup-compatibility/2006">
        <mc:Choice xmlns:p14="http://schemas.microsoft.com/office/powerpoint/2010/main" Requires="p14">
          <p:contentPart p14:bwMode="auto" r:id="rId164">
            <p14:nvContentPartPr>
              <p14:cNvPr id="1050184" name=""/>
              <p14:cNvContentPartPr/>
              <p14:nvPr/>
            </p14:nvContentPartPr>
            <p14:xfrm>
              <a:off x="5598412" y="2936932"/>
              <a:ext cx="104928" cy="160083"/>
            </p14:xfrm>
          </p:contentPart>
        </mc:Choice>
        <mc:Fallback>
          <p:sp>
            <p:nvSpPr>
              <p:cNvPr id="1050184" name=""/>
              <p:cNvSpPr/>
              <p:nvPr/>
            </p:nvSpPr>
            <p:spPr>
              <a:xfrm>
                <a:off x="5598412" y="2936932"/>
                <a:ext cx="104928" cy="160083"/>
              </a:xfrm>
            </p:spPr>
          </p:sp>
        </mc:Fallback>
      </mc:AlternateContent>
      <mc:AlternateContent xmlns:mc="http://schemas.openxmlformats.org/markup-compatibility/2006">
        <mc:Choice xmlns:p14="http://schemas.microsoft.com/office/powerpoint/2010/main" Requires="p14">
          <p:contentPart p14:bwMode="auto" r:id="rId165">
            <p14:nvContentPartPr>
              <p14:cNvPr id="1050185" name=""/>
              <p14:cNvContentPartPr/>
              <p14:nvPr/>
            </p14:nvContentPartPr>
            <p14:xfrm>
              <a:off x="5711834" y="2665223"/>
              <a:ext cx="149781" cy="236359"/>
            </p14:xfrm>
          </p:contentPart>
        </mc:Choice>
        <mc:Fallback>
          <p:sp>
            <p:nvSpPr>
              <p:cNvPr id="1050185" name=""/>
              <p:cNvSpPr/>
              <p:nvPr/>
            </p:nvSpPr>
            <p:spPr>
              <a:xfrm>
                <a:off x="5711834" y="2665223"/>
                <a:ext cx="149781" cy="236359"/>
              </a:xfrm>
            </p:spPr>
          </p:sp>
        </mc:Fallback>
      </mc:AlternateContent>
      <mc:AlternateContent xmlns:mc="http://schemas.openxmlformats.org/markup-compatibility/2006">
        <mc:Choice xmlns:p14="http://schemas.microsoft.com/office/powerpoint/2010/main" Requires="p14">
          <p:contentPart p14:bwMode="auto" r:id="rId166">
            <p14:nvContentPartPr>
              <p14:cNvPr id="1050186" name=""/>
              <p14:cNvContentPartPr/>
              <p14:nvPr/>
            </p14:nvContentPartPr>
            <p14:xfrm>
              <a:off x="5647243" y="2869618"/>
              <a:ext cx="301962" cy="51038"/>
            </p14:xfrm>
          </p:contentPart>
        </mc:Choice>
        <mc:Fallback>
          <p:sp>
            <p:nvSpPr>
              <p:cNvPr id="1050186" name=""/>
              <p:cNvSpPr/>
              <p:nvPr/>
            </p:nvSpPr>
            <p:spPr>
              <a:xfrm>
                <a:off x="5647243" y="2869618"/>
                <a:ext cx="301962" cy="51038"/>
              </a:xfrm>
            </p:spPr>
          </p:sp>
        </mc:Fallback>
      </mc:AlternateContent>
      <mc:AlternateContent xmlns:mc="http://schemas.openxmlformats.org/markup-compatibility/2006">
        <mc:Choice xmlns:p14="http://schemas.microsoft.com/office/powerpoint/2010/main" Requires="p14">
          <p:contentPart p14:bwMode="auto" r:id="rId167">
            <p14:nvContentPartPr>
              <p14:cNvPr id="1050187" name=""/>
              <p14:cNvContentPartPr/>
              <p14:nvPr/>
            </p14:nvContentPartPr>
            <p14:xfrm>
              <a:off x="5782206" y="2932863"/>
              <a:ext cx="111396" cy="205326"/>
            </p14:xfrm>
          </p:contentPart>
        </mc:Choice>
        <mc:Fallback>
          <p:sp>
            <p:nvSpPr>
              <p:cNvPr id="1050187" name=""/>
              <p:cNvSpPr/>
              <p:nvPr/>
            </p:nvSpPr>
            <p:spPr>
              <a:xfrm>
                <a:off x="5782206" y="2932863"/>
                <a:ext cx="111396" cy="205326"/>
              </a:xfrm>
            </p:spPr>
          </p:sp>
        </mc:Fallback>
      </mc:AlternateContent>
      <mc:AlternateContent xmlns:mc="http://schemas.openxmlformats.org/markup-compatibility/2006">
        <mc:Choice xmlns:p14="http://schemas.microsoft.com/office/powerpoint/2010/main" Requires="p14">
          <p:contentPart p14:bwMode="auto" r:id="rId168">
            <p14:nvContentPartPr>
              <p14:cNvPr id="1050188" name=""/>
              <p14:cNvContentPartPr/>
              <p14:nvPr/>
            </p14:nvContentPartPr>
            <p14:xfrm>
              <a:off x="5717374" y="2954565"/>
              <a:ext cx="89925" cy="200904"/>
            </p14:xfrm>
          </p:contentPart>
        </mc:Choice>
        <mc:Fallback>
          <p:sp>
            <p:nvSpPr>
              <p:cNvPr id="1050188" name=""/>
              <p:cNvSpPr/>
              <p:nvPr/>
            </p:nvSpPr>
            <p:spPr>
              <a:xfrm>
                <a:off x="5717374" y="2954565"/>
                <a:ext cx="89925" cy="200904"/>
              </a:xfrm>
            </p:spPr>
          </p:sp>
        </mc:Fallback>
      </mc:AlternateContent>
      <mc:AlternateContent xmlns:mc="http://schemas.openxmlformats.org/markup-compatibility/2006">
        <mc:Choice xmlns:p14="http://schemas.microsoft.com/office/powerpoint/2010/main" Requires="p14">
          <p:contentPart p14:bwMode="auto" r:id="rId169">
            <p14:nvContentPartPr>
              <p14:cNvPr id="1050189" name=""/>
              <p14:cNvContentPartPr/>
              <p14:nvPr/>
            </p14:nvContentPartPr>
            <p14:xfrm>
              <a:off x="372172" y="4160708"/>
              <a:ext cx="42475" cy="461720"/>
            </p14:xfrm>
          </p:contentPart>
        </mc:Choice>
        <mc:Fallback>
          <p:sp>
            <p:nvSpPr>
              <p:cNvPr id="1050189" name=""/>
              <p:cNvSpPr/>
              <p:nvPr/>
            </p:nvSpPr>
            <p:spPr>
              <a:xfrm>
                <a:off x="372172" y="4160708"/>
                <a:ext cx="42475" cy="461720"/>
              </a:xfrm>
            </p:spPr>
          </p:sp>
        </mc:Fallback>
      </mc:AlternateContent>
      <mc:AlternateContent xmlns:mc="http://schemas.openxmlformats.org/markup-compatibility/2006">
        <mc:Choice xmlns:p14="http://schemas.microsoft.com/office/powerpoint/2010/main" Requires="p14">
          <p:contentPart p14:bwMode="auto" r:id="rId170">
            <p14:nvContentPartPr>
              <p14:cNvPr id="1050190" name=""/>
              <p14:cNvContentPartPr/>
              <p14:nvPr/>
            </p14:nvContentPartPr>
            <p14:xfrm>
              <a:off x="360643" y="4142396"/>
              <a:ext cx="294295" cy="477578"/>
            </p14:xfrm>
          </p:contentPart>
        </mc:Choice>
        <mc:Fallback>
          <p:sp>
            <p:nvSpPr>
              <p:cNvPr id="1050190" name=""/>
              <p:cNvSpPr/>
              <p:nvPr/>
            </p:nvSpPr>
            <p:spPr>
              <a:xfrm>
                <a:off x="360643" y="4142396"/>
                <a:ext cx="294295" cy="477578"/>
              </a:xfrm>
            </p:spPr>
          </p:sp>
        </mc:Fallback>
      </mc:AlternateContent>
      <mc:AlternateContent xmlns:mc="http://schemas.openxmlformats.org/markup-compatibility/2006">
        <mc:Choice xmlns:p14="http://schemas.microsoft.com/office/powerpoint/2010/main" Requires="p14">
          <p:contentPart p14:bwMode="auto" r:id="rId171">
            <p14:nvContentPartPr>
              <p14:cNvPr id="1050191" name=""/>
              <p14:cNvContentPartPr/>
              <p14:nvPr/>
            </p14:nvContentPartPr>
            <p14:xfrm>
              <a:off x="635586" y="4350513"/>
              <a:ext cx="170574" cy="186559"/>
            </p14:xfrm>
          </p:contentPart>
        </mc:Choice>
        <mc:Fallback>
          <p:sp>
            <p:nvSpPr>
              <p:cNvPr id="1050191" name=""/>
              <p:cNvSpPr/>
              <p:nvPr/>
            </p:nvSpPr>
            <p:spPr>
              <a:xfrm>
                <a:off x="635586" y="4350513"/>
                <a:ext cx="170574" cy="186559"/>
              </a:xfrm>
            </p:spPr>
          </p:sp>
        </mc:Fallback>
      </mc:AlternateContent>
      <mc:AlternateContent xmlns:mc="http://schemas.openxmlformats.org/markup-compatibility/2006">
        <mc:Choice xmlns:p14="http://schemas.microsoft.com/office/powerpoint/2010/main" Requires="p14">
          <p:contentPart p14:bwMode="auto" r:id="rId172">
            <p14:nvContentPartPr>
              <p14:cNvPr id="1050192" name=""/>
              <p14:cNvContentPartPr/>
              <p14:nvPr/>
            </p14:nvContentPartPr>
            <p14:xfrm>
              <a:off x="885509" y="4010293"/>
              <a:ext cx="88908" cy="667116"/>
            </p14:xfrm>
          </p:contentPart>
        </mc:Choice>
        <mc:Fallback>
          <p:sp>
            <p:nvSpPr>
              <p:cNvPr id="1050192" name=""/>
              <p:cNvSpPr/>
              <p:nvPr/>
            </p:nvSpPr>
            <p:spPr>
              <a:xfrm>
                <a:off x="885509" y="4010293"/>
                <a:ext cx="88908" cy="667116"/>
              </a:xfrm>
            </p:spPr>
          </p:sp>
        </mc:Fallback>
      </mc:AlternateContent>
      <mc:AlternateContent xmlns:mc="http://schemas.openxmlformats.org/markup-compatibility/2006">
        <mc:Choice xmlns:p14="http://schemas.microsoft.com/office/powerpoint/2010/main" Requires="p14">
          <p:contentPart p14:bwMode="auto" r:id="rId173">
            <p14:nvContentPartPr>
              <p14:cNvPr id="1050193" name=""/>
              <p14:cNvContentPartPr/>
              <p14:nvPr/>
            </p14:nvContentPartPr>
            <p14:xfrm>
              <a:off x="1509912" y="4108487"/>
              <a:ext cx="1207" cy="54014"/>
            </p14:xfrm>
          </p:contentPart>
        </mc:Choice>
        <mc:Fallback>
          <p:sp>
            <p:nvSpPr>
              <p:cNvPr id="1050193" name=""/>
              <p:cNvSpPr/>
              <p:nvPr/>
            </p:nvSpPr>
            <p:spPr>
              <a:xfrm>
                <a:off x="1509912" y="4108487"/>
                <a:ext cx="1207" cy="54014"/>
              </a:xfrm>
            </p:spPr>
          </p:sp>
        </mc:Fallback>
      </mc:AlternateContent>
      <mc:AlternateContent xmlns:mc="http://schemas.openxmlformats.org/markup-compatibility/2006">
        <mc:Choice xmlns:p14="http://schemas.microsoft.com/office/powerpoint/2010/main" Requires="p14">
          <p:contentPart p14:bwMode="auto" r:id="rId174">
            <p14:nvContentPartPr>
              <p14:cNvPr id="1050194" name=""/>
              <p14:cNvContentPartPr/>
              <p14:nvPr/>
            </p14:nvContentPartPr>
            <p14:xfrm>
              <a:off x="1164190" y="4123406"/>
              <a:ext cx="266639" cy="321460"/>
            </p14:xfrm>
          </p:contentPart>
        </mc:Choice>
        <mc:Fallback>
          <p:sp>
            <p:nvSpPr>
              <p:cNvPr id="1050194" name=""/>
              <p:cNvSpPr/>
              <p:nvPr/>
            </p:nvSpPr>
            <p:spPr>
              <a:xfrm>
                <a:off x="1164190" y="4123406"/>
                <a:ext cx="266639" cy="321460"/>
              </a:xfrm>
            </p:spPr>
          </p:sp>
        </mc:Fallback>
      </mc:AlternateContent>
      <mc:AlternateContent xmlns:mc="http://schemas.openxmlformats.org/markup-compatibility/2006">
        <mc:Choice xmlns:p14="http://schemas.microsoft.com/office/powerpoint/2010/main" Requires="p14">
          <p:contentPart p14:bwMode="auto" r:id="rId175">
            <p14:nvContentPartPr>
              <p14:cNvPr id="1050195" name=""/>
              <p14:cNvContentPartPr/>
              <p14:nvPr/>
            </p14:nvContentPartPr>
            <p14:xfrm>
              <a:off x="1428136" y="4206823"/>
              <a:ext cx="110441" cy="202797"/>
            </p14:xfrm>
          </p:contentPart>
        </mc:Choice>
        <mc:Fallback>
          <p:sp>
            <p:nvSpPr>
              <p:cNvPr id="1050195" name=""/>
              <p:cNvSpPr/>
              <p:nvPr/>
            </p:nvSpPr>
            <p:spPr>
              <a:xfrm>
                <a:off x="1428136" y="4206823"/>
                <a:ext cx="110441" cy="202797"/>
              </a:xfrm>
            </p:spPr>
          </p:sp>
        </mc:Fallback>
      </mc:AlternateContent>
      <mc:AlternateContent xmlns:mc="http://schemas.openxmlformats.org/markup-compatibility/2006">
        <mc:Choice xmlns:p14="http://schemas.microsoft.com/office/powerpoint/2010/main" Requires="p14">
          <p:contentPart p14:bwMode="auto" r:id="rId176">
            <p14:nvContentPartPr>
              <p14:cNvPr id="1050196" name=""/>
              <p14:cNvContentPartPr/>
              <p14:nvPr/>
            </p14:nvContentPartPr>
            <p14:xfrm>
              <a:off x="1579746" y="4091532"/>
              <a:ext cx="116941" cy="276734"/>
            </p14:xfrm>
          </p:contentPart>
        </mc:Choice>
        <mc:Fallback>
          <p:sp>
            <p:nvSpPr>
              <p:cNvPr id="1050196" name=""/>
              <p:cNvSpPr/>
              <p:nvPr/>
            </p:nvSpPr>
            <p:spPr>
              <a:xfrm>
                <a:off x="1579746" y="4091532"/>
                <a:ext cx="116941" cy="276734"/>
              </a:xfrm>
            </p:spPr>
          </p:sp>
        </mc:Fallback>
      </mc:AlternateContent>
      <mc:AlternateContent xmlns:mc="http://schemas.openxmlformats.org/markup-compatibility/2006">
        <mc:Choice xmlns:p14="http://schemas.microsoft.com/office/powerpoint/2010/main" Requires="p14">
          <p:contentPart p14:bwMode="auto" r:id="rId177">
            <p14:nvContentPartPr>
              <p14:cNvPr id="1050197" name=""/>
              <p14:cNvContentPartPr/>
              <p14:nvPr/>
            </p14:nvContentPartPr>
            <p14:xfrm>
              <a:off x="1647196" y="4128544"/>
              <a:ext cx="138206" cy="34197"/>
            </p14:xfrm>
          </p:contentPart>
        </mc:Choice>
        <mc:Fallback>
          <p:sp>
            <p:nvSpPr>
              <p:cNvPr id="1050197" name=""/>
              <p:cNvSpPr/>
              <p:nvPr/>
            </p:nvSpPr>
            <p:spPr>
              <a:xfrm>
                <a:off x="1647196" y="4128544"/>
                <a:ext cx="138206" cy="34197"/>
              </a:xfrm>
            </p:spPr>
          </p:sp>
        </mc:Fallback>
      </mc:AlternateContent>
      <mc:AlternateContent xmlns:mc="http://schemas.openxmlformats.org/markup-compatibility/2006">
        <mc:Choice xmlns:p14="http://schemas.microsoft.com/office/powerpoint/2010/main" Requires="p14">
          <p:contentPart p14:bwMode="auto" r:id="rId178">
            <p14:nvContentPartPr>
              <p14:cNvPr id="1050198" name=""/>
              <p14:cNvContentPartPr/>
              <p14:nvPr/>
            </p14:nvContentPartPr>
            <p14:xfrm>
              <a:off x="1715695" y="4082716"/>
              <a:ext cx="76315" cy="261920"/>
            </p14:xfrm>
          </p:contentPart>
        </mc:Choice>
        <mc:Fallback>
          <p:sp>
            <p:nvSpPr>
              <p:cNvPr id="1050198" name=""/>
              <p:cNvSpPr/>
              <p:nvPr/>
            </p:nvSpPr>
            <p:spPr>
              <a:xfrm>
                <a:off x="1715695" y="4082716"/>
                <a:ext cx="76315" cy="261920"/>
              </a:xfrm>
            </p:spPr>
          </p:sp>
        </mc:Fallback>
      </mc:AlternateContent>
      <mc:AlternateContent xmlns:mc="http://schemas.openxmlformats.org/markup-compatibility/2006">
        <mc:Choice xmlns:p14="http://schemas.microsoft.com/office/powerpoint/2010/main" Requires="p14">
          <p:contentPart p14:bwMode="auto" r:id="rId179">
            <p14:nvContentPartPr>
              <p14:cNvPr id="1050199" name=""/>
              <p14:cNvContentPartPr/>
              <p14:nvPr/>
            </p14:nvContentPartPr>
            <p14:xfrm>
              <a:off x="1780349" y="4022357"/>
              <a:ext cx="101298" cy="426431"/>
            </p14:xfrm>
          </p:contentPart>
        </mc:Choice>
        <mc:Fallback>
          <p:sp>
            <p:nvSpPr>
              <p:cNvPr id="1050199" name=""/>
              <p:cNvSpPr/>
              <p:nvPr/>
            </p:nvSpPr>
            <p:spPr>
              <a:xfrm>
                <a:off x="1780349" y="4022357"/>
                <a:ext cx="101298" cy="426431"/>
              </a:xfrm>
            </p:spPr>
          </p:sp>
        </mc:Fallback>
      </mc:AlternateContent>
      <mc:AlternateContent xmlns:mc="http://schemas.openxmlformats.org/markup-compatibility/2006">
        <mc:Choice xmlns:p14="http://schemas.microsoft.com/office/powerpoint/2010/main" Requires="p14">
          <p:contentPart p14:bwMode="auto" r:id="rId180">
            <p14:nvContentPartPr>
              <p14:cNvPr id="1050200" name=""/>
              <p14:cNvContentPartPr/>
              <p14:nvPr/>
            </p14:nvContentPartPr>
            <p14:xfrm>
              <a:off x="2004589" y="4036574"/>
              <a:ext cx="251456" cy="381823"/>
            </p14:xfrm>
          </p:contentPart>
        </mc:Choice>
        <mc:Fallback>
          <p:sp>
            <p:nvSpPr>
              <p:cNvPr id="1050200" name=""/>
              <p:cNvSpPr/>
              <p:nvPr/>
            </p:nvSpPr>
            <p:spPr>
              <a:xfrm>
                <a:off x="2004589" y="4036574"/>
                <a:ext cx="251456" cy="381823"/>
              </a:xfrm>
            </p:spPr>
          </p:sp>
        </mc:Fallback>
      </mc:AlternateContent>
      <mc:AlternateContent xmlns:mc="http://schemas.openxmlformats.org/markup-compatibility/2006">
        <mc:Choice xmlns:p14="http://schemas.microsoft.com/office/powerpoint/2010/main" Requires="p14">
          <p:contentPart p14:bwMode="auto" r:id="rId181">
            <p14:nvContentPartPr>
              <p14:cNvPr id="1050201" name=""/>
              <p14:cNvContentPartPr/>
              <p14:nvPr/>
            </p14:nvContentPartPr>
            <p14:xfrm>
              <a:off x="2256223" y="3881874"/>
              <a:ext cx="55301" cy="249909"/>
            </p14:xfrm>
          </p:contentPart>
        </mc:Choice>
        <mc:Fallback>
          <p:sp>
            <p:nvSpPr>
              <p:cNvPr id="1050201" name=""/>
              <p:cNvSpPr/>
              <p:nvPr/>
            </p:nvSpPr>
            <p:spPr>
              <a:xfrm>
                <a:off x="2256223" y="3881874"/>
                <a:ext cx="55301" cy="249909"/>
              </a:xfrm>
            </p:spPr>
          </p:sp>
        </mc:Fallback>
      </mc:AlternateContent>
      <mc:AlternateContent xmlns:mc="http://schemas.openxmlformats.org/markup-compatibility/2006">
        <mc:Choice xmlns:p14="http://schemas.microsoft.com/office/powerpoint/2010/main" Requires="p14">
          <p:contentPart p14:bwMode="auto" r:id="rId182">
            <p14:nvContentPartPr>
              <p14:cNvPr id="1050202" name=""/>
              <p14:cNvContentPartPr/>
              <p14:nvPr/>
            </p14:nvContentPartPr>
            <p14:xfrm>
              <a:off x="2222313" y="3719209"/>
              <a:ext cx="82191" cy="97704"/>
            </p14:xfrm>
          </p:contentPart>
        </mc:Choice>
        <mc:Fallback>
          <p:sp>
            <p:nvSpPr>
              <p:cNvPr id="1050202" name=""/>
              <p:cNvSpPr/>
              <p:nvPr/>
            </p:nvSpPr>
            <p:spPr>
              <a:xfrm>
                <a:off x="2222313" y="3719209"/>
                <a:ext cx="82191" cy="97704"/>
              </a:xfrm>
            </p:spPr>
          </p:sp>
        </mc:Fallback>
      </mc:AlternateContent>
      <mc:AlternateContent xmlns:mc="http://schemas.openxmlformats.org/markup-compatibility/2006">
        <mc:Choice xmlns:p14="http://schemas.microsoft.com/office/powerpoint/2010/main" Requires="p14">
          <p:contentPart p14:bwMode="auto" r:id="rId183">
            <p14:nvContentPartPr>
              <p14:cNvPr id="1050203" name=""/>
              <p14:cNvContentPartPr/>
              <p14:nvPr/>
            </p14:nvContentPartPr>
            <p14:xfrm>
              <a:off x="2328113" y="3869087"/>
              <a:ext cx="138490" cy="113064"/>
            </p14:xfrm>
          </p:contentPart>
        </mc:Choice>
        <mc:Fallback>
          <p:sp>
            <p:nvSpPr>
              <p:cNvPr id="1050203" name=""/>
              <p:cNvSpPr/>
              <p:nvPr/>
            </p:nvSpPr>
            <p:spPr>
              <a:xfrm>
                <a:off x="2328113" y="3869087"/>
                <a:ext cx="138490" cy="113064"/>
              </a:xfrm>
            </p:spPr>
          </p:sp>
        </mc:Fallback>
      </mc:AlternateContent>
      <mc:AlternateContent xmlns:mc="http://schemas.openxmlformats.org/markup-compatibility/2006">
        <mc:Choice xmlns:p14="http://schemas.microsoft.com/office/powerpoint/2010/main" Requires="p14">
          <p:contentPart p14:bwMode="auto" r:id="rId184">
            <p14:nvContentPartPr>
              <p14:cNvPr id="1050204" name=""/>
              <p14:cNvContentPartPr/>
              <p14:nvPr/>
            </p14:nvContentPartPr>
            <p14:xfrm>
              <a:off x="2430521" y="3817669"/>
              <a:ext cx="160572" cy="14054"/>
            </p14:xfrm>
          </p:contentPart>
        </mc:Choice>
        <mc:Fallback>
          <p:sp>
            <p:nvSpPr>
              <p:cNvPr id="1050204" name=""/>
              <p:cNvSpPr/>
              <p:nvPr/>
            </p:nvSpPr>
            <p:spPr>
              <a:xfrm>
                <a:off x="2430521" y="3817669"/>
                <a:ext cx="160572" cy="14054"/>
              </a:xfrm>
            </p:spPr>
          </p:sp>
        </mc:Fallback>
      </mc:AlternateContent>
      <mc:AlternateContent xmlns:mc="http://schemas.openxmlformats.org/markup-compatibility/2006">
        <mc:Choice xmlns:p14="http://schemas.microsoft.com/office/powerpoint/2010/main" Requires="p14">
          <p:contentPart p14:bwMode="auto" r:id="rId185">
            <p14:nvContentPartPr>
              <p14:cNvPr id="1050205" name=""/>
              <p14:cNvContentPartPr/>
              <p14:nvPr/>
            </p14:nvContentPartPr>
            <p14:xfrm>
              <a:off x="2476639" y="3831109"/>
              <a:ext cx="31185" cy="168725"/>
            </p14:xfrm>
          </p:contentPart>
        </mc:Choice>
        <mc:Fallback>
          <p:sp>
            <p:nvSpPr>
              <p:cNvPr id="1050205" name=""/>
              <p:cNvSpPr/>
              <p:nvPr/>
            </p:nvSpPr>
            <p:spPr>
              <a:xfrm>
                <a:off x="2476639" y="3831109"/>
                <a:ext cx="31185" cy="168725"/>
              </a:xfrm>
            </p:spPr>
          </p:sp>
        </mc:Fallback>
      </mc:AlternateContent>
      <mc:AlternateContent xmlns:mc="http://schemas.openxmlformats.org/markup-compatibility/2006">
        <mc:Choice xmlns:p14="http://schemas.microsoft.com/office/powerpoint/2010/main" Requires="p14">
          <p:contentPart p14:bwMode="auto" r:id="rId186">
            <p14:nvContentPartPr>
              <p14:cNvPr id="1050206" name=""/>
              <p14:cNvContentPartPr/>
              <p14:nvPr/>
            </p14:nvContentPartPr>
            <p14:xfrm>
              <a:off x="2546495" y="3855524"/>
              <a:ext cx="58010" cy="113290"/>
            </p14:xfrm>
          </p:contentPart>
        </mc:Choice>
        <mc:Fallback>
          <p:sp>
            <p:nvSpPr>
              <p:cNvPr id="1050206" name=""/>
              <p:cNvSpPr/>
              <p:nvPr/>
            </p:nvSpPr>
            <p:spPr>
              <a:xfrm>
                <a:off x="2546495" y="3855524"/>
                <a:ext cx="58010" cy="113290"/>
              </a:xfrm>
            </p:spPr>
          </p:sp>
        </mc:Fallback>
      </mc:AlternateContent>
      <mc:AlternateContent xmlns:mc="http://schemas.openxmlformats.org/markup-compatibility/2006">
        <mc:Choice xmlns:p14="http://schemas.microsoft.com/office/powerpoint/2010/main" Requires="p14">
          <p:contentPart p14:bwMode="auto" r:id="rId187">
            <p14:nvContentPartPr>
              <p14:cNvPr id="1050207" name=""/>
              <p14:cNvContentPartPr/>
              <p14:nvPr/>
            </p14:nvContentPartPr>
            <p14:xfrm>
              <a:off x="2648229" y="3668093"/>
              <a:ext cx="86805" cy="499008"/>
            </p14:xfrm>
          </p:contentPart>
        </mc:Choice>
        <mc:Fallback>
          <p:sp>
            <p:nvSpPr>
              <p:cNvPr id="1050207" name=""/>
              <p:cNvSpPr/>
              <p:nvPr/>
            </p:nvSpPr>
            <p:spPr>
              <a:xfrm>
                <a:off x="2648229" y="3668093"/>
                <a:ext cx="86805" cy="499008"/>
              </a:xfrm>
            </p:spPr>
          </p:sp>
        </mc:Fallback>
      </mc:AlternateContent>
      <mc:AlternateContent xmlns:mc="http://schemas.openxmlformats.org/markup-compatibility/2006">
        <mc:Choice xmlns:p14="http://schemas.microsoft.com/office/powerpoint/2010/main" Requires="p14">
          <p:contentPart p14:bwMode="auto" r:id="rId188">
            <p14:nvContentPartPr>
              <p14:cNvPr id="1050208" name=""/>
              <p14:cNvContentPartPr/>
              <p14:nvPr/>
            </p14:nvContentPartPr>
            <p14:xfrm>
              <a:off x="2596682" y="3895491"/>
              <a:ext cx="122573" cy="15644"/>
            </p14:xfrm>
          </p:contentPart>
        </mc:Choice>
        <mc:Fallback>
          <p:sp>
            <p:nvSpPr>
              <p:cNvPr id="1050208" name=""/>
              <p:cNvSpPr/>
              <p:nvPr/>
            </p:nvSpPr>
            <p:spPr>
              <a:xfrm>
                <a:off x="2596682" y="3895491"/>
                <a:ext cx="122573" cy="15644"/>
              </a:xfrm>
            </p:spPr>
          </p:sp>
        </mc:Fallback>
      </mc:AlternateContent>
      <mc:AlternateContent xmlns:mc="http://schemas.openxmlformats.org/markup-compatibility/2006">
        <mc:Choice xmlns:p14="http://schemas.microsoft.com/office/powerpoint/2010/main" Requires="p14">
          <p:contentPart p14:bwMode="auto" r:id="rId189">
            <p14:nvContentPartPr>
              <p14:cNvPr id="1050209" name=""/>
              <p14:cNvContentPartPr/>
              <p14:nvPr/>
            </p14:nvContentPartPr>
            <p14:xfrm>
              <a:off x="2693703" y="3911880"/>
              <a:ext cx="126327" cy="118784"/>
            </p14:xfrm>
          </p:contentPart>
        </mc:Choice>
        <mc:Fallback>
          <p:sp>
            <p:nvSpPr>
              <p:cNvPr id="1050209" name=""/>
              <p:cNvSpPr/>
              <p:nvPr/>
            </p:nvSpPr>
            <p:spPr>
              <a:xfrm>
                <a:off x="2693703" y="3911880"/>
                <a:ext cx="126327" cy="118784"/>
              </a:xfrm>
            </p:spPr>
          </p:sp>
        </mc:Fallback>
      </mc:AlternateContent>
      <mc:AlternateContent xmlns:mc="http://schemas.openxmlformats.org/markup-compatibility/2006">
        <mc:Choice xmlns:p14="http://schemas.microsoft.com/office/powerpoint/2010/main" Requires="p14">
          <p:contentPart p14:bwMode="auto" r:id="rId190">
            <p14:nvContentPartPr>
              <p14:cNvPr id="1050210" name=""/>
              <p14:cNvContentPartPr/>
              <p14:nvPr/>
            </p14:nvContentPartPr>
            <p14:xfrm>
              <a:off x="2828627" y="3821668"/>
              <a:ext cx="97964" cy="16900"/>
            </p14:xfrm>
          </p:contentPart>
        </mc:Choice>
        <mc:Fallback>
          <p:sp>
            <p:nvSpPr>
              <p:cNvPr id="1050210" name=""/>
              <p:cNvSpPr/>
              <p:nvPr/>
            </p:nvSpPr>
            <p:spPr>
              <a:xfrm>
                <a:off x="2828627" y="3821668"/>
                <a:ext cx="97964" cy="16900"/>
              </a:xfrm>
            </p:spPr>
          </p:sp>
        </mc:Fallback>
      </mc:AlternateContent>
      <mc:AlternateContent xmlns:mc="http://schemas.openxmlformats.org/markup-compatibility/2006">
        <mc:Choice xmlns:p14="http://schemas.microsoft.com/office/powerpoint/2010/main" Requires="p14">
          <p:contentPart p14:bwMode="auto" r:id="rId191">
            <p14:nvContentPartPr>
              <p14:cNvPr id="1050211" name=""/>
              <p14:cNvContentPartPr/>
              <p14:nvPr/>
            </p14:nvContentPartPr>
            <p14:xfrm>
              <a:off x="2849652" y="3730060"/>
              <a:ext cx="102529" cy="238333"/>
            </p14:xfrm>
          </p:contentPart>
        </mc:Choice>
        <mc:Fallback>
          <p:sp>
            <p:nvSpPr>
              <p:cNvPr id="1050211" name=""/>
              <p:cNvSpPr/>
              <p:nvPr/>
            </p:nvSpPr>
            <p:spPr>
              <a:xfrm>
                <a:off x="2849652" y="3730060"/>
                <a:ext cx="102529" cy="238333"/>
              </a:xfrm>
            </p:spPr>
          </p:sp>
        </mc:Fallback>
      </mc:AlternateContent>
      <mc:AlternateContent xmlns:mc="http://schemas.openxmlformats.org/markup-compatibility/2006">
        <mc:Choice xmlns:p14="http://schemas.microsoft.com/office/powerpoint/2010/main" Requires="p14">
          <p:contentPart p14:bwMode="auto" r:id="rId192">
            <p14:nvContentPartPr>
              <p14:cNvPr id="1050212" name=""/>
              <p14:cNvContentPartPr/>
              <p14:nvPr/>
            </p14:nvContentPartPr>
            <p14:xfrm>
              <a:off x="2793361" y="3842190"/>
              <a:ext cx="107526" cy="10705"/>
            </p14:xfrm>
          </p:contentPart>
        </mc:Choice>
        <mc:Fallback>
          <p:sp>
            <p:nvSpPr>
              <p:cNvPr id="1050212" name=""/>
              <p:cNvSpPr/>
              <p:nvPr/>
            </p:nvSpPr>
            <p:spPr>
              <a:xfrm>
                <a:off x="2793361" y="3842190"/>
                <a:ext cx="107526" cy="10705"/>
              </a:xfrm>
            </p:spPr>
          </p:sp>
        </mc:Fallback>
      </mc:AlternateContent>
      <mc:AlternateContent xmlns:mc="http://schemas.openxmlformats.org/markup-compatibility/2006">
        <mc:Choice xmlns:p14="http://schemas.microsoft.com/office/powerpoint/2010/main" Requires="p14">
          <p:contentPart p14:bwMode="auto" r:id="rId193">
            <p14:nvContentPartPr>
              <p14:cNvPr id="1050213" name=""/>
              <p14:cNvContentPartPr/>
              <p14:nvPr/>
            </p14:nvContentPartPr>
            <p14:xfrm>
              <a:off x="3042779" y="3730060"/>
              <a:ext cx="135735" cy="817714"/>
            </p14:xfrm>
          </p:contentPart>
        </mc:Choice>
        <mc:Fallback>
          <p:sp>
            <p:nvSpPr>
              <p:cNvPr id="1050213" name=""/>
              <p:cNvSpPr/>
              <p:nvPr/>
            </p:nvSpPr>
            <p:spPr>
              <a:xfrm>
                <a:off x="3042779" y="3730060"/>
                <a:ext cx="135735" cy="817714"/>
              </a:xfrm>
            </p:spPr>
          </p:sp>
        </mc:Fallback>
      </mc:AlternateContent>
      <mc:AlternateContent xmlns:mc="http://schemas.openxmlformats.org/markup-compatibility/2006">
        <mc:Choice xmlns:p14="http://schemas.microsoft.com/office/powerpoint/2010/main" Requires="p14">
          <p:contentPart p14:bwMode="auto" r:id="rId194">
            <p14:nvContentPartPr>
              <p14:cNvPr id="1050214" name=""/>
              <p14:cNvContentPartPr/>
              <p14:nvPr/>
            </p14:nvContentPartPr>
            <p14:xfrm>
              <a:off x="3341350" y="3979112"/>
              <a:ext cx="143573" cy="13290"/>
            </p14:xfrm>
          </p:contentPart>
        </mc:Choice>
        <mc:Fallback>
          <p:sp>
            <p:nvSpPr>
              <p:cNvPr id="1050214" name=""/>
              <p:cNvSpPr/>
              <p:nvPr/>
            </p:nvSpPr>
            <p:spPr>
              <a:xfrm>
                <a:off x="3341350" y="3979112"/>
                <a:ext cx="143573" cy="13290"/>
              </a:xfrm>
            </p:spPr>
          </p:sp>
        </mc:Fallback>
      </mc:AlternateContent>
      <mc:AlternateContent xmlns:mc="http://schemas.openxmlformats.org/markup-compatibility/2006">
        <mc:Choice xmlns:p14="http://schemas.microsoft.com/office/powerpoint/2010/main" Requires="p14">
          <p:contentPart p14:bwMode="auto" r:id="rId195">
            <p14:nvContentPartPr>
              <p14:cNvPr id="1050215" name=""/>
              <p14:cNvContentPartPr/>
              <p14:nvPr/>
            </p14:nvContentPartPr>
            <p14:xfrm>
              <a:off x="3357626" y="4127773"/>
              <a:ext cx="152235" cy="12480"/>
            </p14:xfrm>
          </p:contentPart>
        </mc:Choice>
        <mc:Fallback>
          <p:sp>
            <p:nvSpPr>
              <p:cNvPr id="1050215" name=""/>
              <p:cNvSpPr/>
              <p:nvPr/>
            </p:nvSpPr>
            <p:spPr>
              <a:xfrm>
                <a:off x="3357626" y="4127773"/>
                <a:ext cx="152235" cy="12480"/>
              </a:xfrm>
            </p:spPr>
          </p:sp>
        </mc:Fallback>
      </mc:AlternateContent>
      <mc:AlternateContent xmlns:mc="http://schemas.openxmlformats.org/markup-compatibility/2006">
        <mc:Choice xmlns:p14="http://schemas.microsoft.com/office/powerpoint/2010/main" Requires="p14">
          <p:contentPart p14:bwMode="auto" r:id="rId196">
            <p14:nvContentPartPr>
              <p14:cNvPr id="1050216" name=""/>
              <p14:cNvContentPartPr/>
              <p14:nvPr/>
            </p14:nvContentPartPr>
            <p14:xfrm>
              <a:off x="3731317" y="3912491"/>
              <a:ext cx="58226" cy="536405"/>
            </p14:xfrm>
          </p:contentPart>
        </mc:Choice>
        <mc:Fallback>
          <p:sp>
            <p:nvSpPr>
              <p:cNvPr id="1050216" name=""/>
              <p:cNvSpPr/>
              <p:nvPr/>
            </p:nvSpPr>
            <p:spPr>
              <a:xfrm>
                <a:off x="3731317" y="3912491"/>
                <a:ext cx="58226" cy="536405"/>
              </a:xfrm>
            </p:spPr>
          </p:sp>
        </mc:Fallback>
      </mc:AlternateContent>
      <mc:AlternateContent xmlns:mc="http://schemas.openxmlformats.org/markup-compatibility/2006">
        <mc:Choice xmlns:p14="http://schemas.microsoft.com/office/powerpoint/2010/main" Requires="p14">
          <p:contentPart p14:bwMode="auto" r:id="rId197">
            <p14:nvContentPartPr>
              <p14:cNvPr id="1050217" name=""/>
              <p14:cNvContentPartPr/>
              <p14:nvPr/>
            </p14:nvContentPartPr>
            <p14:xfrm>
              <a:off x="3738355" y="3976919"/>
              <a:ext cx="211713" cy="509644"/>
            </p14:xfrm>
          </p:contentPart>
        </mc:Choice>
        <mc:Fallback>
          <p:sp>
            <p:nvSpPr>
              <p:cNvPr id="1050217" name=""/>
              <p:cNvSpPr/>
              <p:nvPr/>
            </p:nvSpPr>
            <p:spPr>
              <a:xfrm>
                <a:off x="3738355" y="3976919"/>
                <a:ext cx="211713" cy="509644"/>
              </a:xfrm>
            </p:spPr>
          </p:sp>
        </mc:Fallback>
      </mc:AlternateContent>
      <mc:AlternateContent xmlns:mc="http://schemas.openxmlformats.org/markup-compatibility/2006">
        <mc:Choice xmlns:p14="http://schemas.microsoft.com/office/powerpoint/2010/main" Requires="p14">
          <p:contentPart p14:bwMode="auto" r:id="rId198">
            <p14:nvContentPartPr>
              <p14:cNvPr id="1050218" name=""/>
              <p14:cNvContentPartPr/>
              <p14:nvPr/>
            </p14:nvContentPartPr>
            <p14:xfrm>
              <a:off x="3936813" y="4267123"/>
              <a:ext cx="206634" cy="185491"/>
            </p14:xfrm>
          </p:contentPart>
        </mc:Choice>
        <mc:Fallback>
          <p:sp>
            <p:nvSpPr>
              <p:cNvPr id="1050218" name=""/>
              <p:cNvSpPr/>
              <p:nvPr/>
            </p:nvSpPr>
            <p:spPr>
              <a:xfrm>
                <a:off x="3936813" y="4267123"/>
                <a:ext cx="206634" cy="185491"/>
              </a:xfrm>
            </p:spPr>
          </p:sp>
        </mc:Fallback>
      </mc:AlternateContent>
      <mc:AlternateContent xmlns:mc="http://schemas.openxmlformats.org/markup-compatibility/2006">
        <mc:Choice xmlns:p14="http://schemas.microsoft.com/office/powerpoint/2010/main" Requires="p14">
          <p:contentPart p14:bwMode="auto" r:id="rId199">
            <p14:nvContentPartPr>
              <p14:cNvPr id="1050219" name=""/>
              <p14:cNvContentPartPr/>
              <p14:nvPr/>
            </p14:nvContentPartPr>
            <p14:xfrm>
              <a:off x="4237006" y="3852953"/>
              <a:ext cx="104694" cy="789299"/>
            </p14:xfrm>
          </p:contentPart>
        </mc:Choice>
        <mc:Fallback>
          <p:sp>
            <p:nvSpPr>
              <p:cNvPr id="1050219" name=""/>
              <p:cNvSpPr/>
              <p:nvPr/>
            </p:nvSpPr>
            <p:spPr>
              <a:xfrm>
                <a:off x="4237006" y="3852953"/>
                <a:ext cx="104694" cy="789299"/>
              </a:xfrm>
            </p:spPr>
          </p:sp>
        </mc:Fallback>
      </mc:AlternateContent>
      <mc:AlternateContent xmlns:mc="http://schemas.openxmlformats.org/markup-compatibility/2006">
        <mc:Choice xmlns:p14="http://schemas.microsoft.com/office/powerpoint/2010/main" Requires="p14">
          <p:contentPart p14:bwMode="auto" r:id="rId200">
            <p14:nvContentPartPr>
              <p14:cNvPr id="1050220" name=""/>
              <p14:cNvContentPartPr/>
              <p14:nvPr/>
            </p14:nvContentPartPr>
            <p14:xfrm>
              <a:off x="4446772" y="3985486"/>
              <a:ext cx="267262" cy="396634"/>
            </p14:xfrm>
          </p:contentPart>
        </mc:Choice>
        <mc:Fallback>
          <p:sp>
            <p:nvSpPr>
              <p:cNvPr id="1050220" name=""/>
              <p:cNvSpPr/>
              <p:nvPr/>
            </p:nvSpPr>
            <p:spPr>
              <a:xfrm>
                <a:off x="4446772" y="3985486"/>
                <a:ext cx="267262" cy="396634"/>
              </a:xfrm>
            </p:spPr>
          </p:sp>
        </mc:Fallback>
      </mc:AlternateContent>
      <mc:AlternateContent xmlns:mc="http://schemas.openxmlformats.org/markup-compatibility/2006">
        <mc:Choice xmlns:p14="http://schemas.microsoft.com/office/powerpoint/2010/main" Requires="p14">
          <p:contentPart p14:bwMode="auto" r:id="rId201">
            <p14:nvContentPartPr>
              <p14:cNvPr id="1050221" name=""/>
              <p14:cNvContentPartPr/>
              <p14:nvPr/>
            </p14:nvContentPartPr>
            <p14:xfrm>
              <a:off x="4713805" y="3943219"/>
              <a:ext cx="203223" cy="314581"/>
            </p14:xfrm>
          </p:contentPart>
        </mc:Choice>
        <mc:Fallback>
          <p:sp>
            <p:nvSpPr>
              <p:cNvPr id="1050221" name=""/>
              <p:cNvSpPr/>
              <p:nvPr/>
            </p:nvSpPr>
            <p:spPr>
              <a:xfrm>
                <a:off x="4713805" y="3943219"/>
                <a:ext cx="203223" cy="314581"/>
              </a:xfrm>
            </p:spPr>
          </p:sp>
        </mc:Fallback>
      </mc:AlternateContent>
      <mc:AlternateContent xmlns:mc="http://schemas.openxmlformats.org/markup-compatibility/2006">
        <mc:Choice xmlns:p14="http://schemas.microsoft.com/office/powerpoint/2010/main" Requires="p14">
          <p:contentPart p14:bwMode="auto" r:id="rId202">
            <p14:nvContentPartPr>
              <p14:cNvPr id="1050222" name=""/>
              <p14:cNvContentPartPr/>
              <p14:nvPr/>
            </p14:nvContentPartPr>
            <p14:xfrm>
              <a:off x="4937290" y="3998621"/>
              <a:ext cx="134835" cy="209633"/>
            </p14:xfrm>
          </p:contentPart>
        </mc:Choice>
        <mc:Fallback>
          <p:sp>
            <p:nvSpPr>
              <p:cNvPr id="1050222" name=""/>
              <p:cNvSpPr/>
              <p:nvPr/>
            </p:nvSpPr>
            <p:spPr>
              <a:xfrm>
                <a:off x="4937290" y="3998621"/>
                <a:ext cx="134835" cy="209633"/>
              </a:xfrm>
            </p:spPr>
          </p:sp>
        </mc:Fallback>
      </mc:AlternateContent>
      <mc:AlternateContent xmlns:mc="http://schemas.openxmlformats.org/markup-compatibility/2006">
        <mc:Choice xmlns:p14="http://schemas.microsoft.com/office/powerpoint/2010/main" Requires="p14">
          <p:contentPart p14:bwMode="auto" r:id="rId203">
            <p14:nvContentPartPr>
              <p14:cNvPr id="1050223" name=""/>
              <p14:cNvContentPartPr/>
              <p14:nvPr/>
            </p14:nvContentPartPr>
            <p14:xfrm>
              <a:off x="5014478" y="4023040"/>
              <a:ext cx="148694" cy="22592"/>
            </p14:xfrm>
          </p:contentPart>
        </mc:Choice>
        <mc:Fallback>
          <p:sp>
            <p:nvSpPr>
              <p:cNvPr id="1050223" name=""/>
              <p:cNvSpPr/>
              <p:nvPr/>
            </p:nvSpPr>
            <p:spPr>
              <a:xfrm>
                <a:off x="5014478" y="4023040"/>
                <a:ext cx="148694" cy="22592"/>
              </a:xfrm>
            </p:spPr>
          </p:sp>
        </mc:Fallback>
      </mc:AlternateContent>
      <mc:AlternateContent xmlns:mc="http://schemas.openxmlformats.org/markup-compatibility/2006">
        <mc:Choice xmlns:p14="http://schemas.microsoft.com/office/powerpoint/2010/main" Requires="p14">
          <p:contentPart p14:bwMode="auto" r:id="rId204">
            <p14:nvContentPartPr>
              <p14:cNvPr id="1050224" name=""/>
              <p14:cNvContentPartPr/>
              <p14:nvPr/>
            </p14:nvContentPartPr>
            <p14:xfrm>
              <a:off x="5078490" y="3940975"/>
              <a:ext cx="74375" cy="247576"/>
            </p14:xfrm>
          </p:contentPart>
        </mc:Choice>
        <mc:Fallback>
          <p:sp>
            <p:nvSpPr>
              <p:cNvPr id="1050224" name=""/>
              <p:cNvSpPr/>
              <p:nvPr/>
            </p:nvSpPr>
            <p:spPr>
              <a:xfrm>
                <a:off x="5078490" y="3940975"/>
                <a:ext cx="74375" cy="247576"/>
              </a:xfrm>
            </p:spPr>
          </p:sp>
        </mc:Fallback>
      </mc:AlternateContent>
      <mc:AlternateContent xmlns:mc="http://schemas.openxmlformats.org/markup-compatibility/2006">
        <mc:Choice xmlns:p14="http://schemas.microsoft.com/office/powerpoint/2010/main" Requires="p14">
          <p:contentPart p14:bwMode="auto" r:id="rId205">
            <p14:nvContentPartPr>
              <p14:cNvPr id="1050225" name=""/>
              <p14:cNvContentPartPr/>
              <p14:nvPr/>
            </p14:nvContentPartPr>
            <p14:xfrm>
              <a:off x="5186043" y="3921986"/>
              <a:ext cx="55918" cy="297992"/>
            </p14:xfrm>
          </p:contentPart>
        </mc:Choice>
        <mc:Fallback>
          <p:sp>
            <p:nvSpPr>
              <p:cNvPr id="1050225" name=""/>
              <p:cNvSpPr/>
              <p:nvPr/>
            </p:nvSpPr>
            <p:spPr>
              <a:xfrm>
                <a:off x="5186043" y="3921986"/>
                <a:ext cx="55918" cy="297992"/>
              </a:xfrm>
            </p:spPr>
          </p:sp>
        </mc:Fallback>
      </mc:AlternateContent>
      <mc:AlternateContent xmlns:mc="http://schemas.openxmlformats.org/markup-compatibility/2006">
        <mc:Choice xmlns:p14="http://schemas.microsoft.com/office/powerpoint/2010/main" Requires="p14">
          <p:contentPart p14:bwMode="auto" r:id="rId206">
            <p14:nvContentPartPr>
              <p14:cNvPr id="1050226" name=""/>
              <p14:cNvContentPartPr/>
              <p14:nvPr/>
            </p14:nvContentPartPr>
            <p14:xfrm>
              <a:off x="5381860" y="3968513"/>
              <a:ext cx="260191" cy="243092"/>
            </p14:xfrm>
          </p:contentPart>
        </mc:Choice>
        <mc:Fallback>
          <p:sp>
            <p:nvSpPr>
              <p:cNvPr id="1050226" name=""/>
              <p:cNvSpPr/>
              <p:nvPr/>
            </p:nvSpPr>
            <p:spPr>
              <a:xfrm>
                <a:off x="5381860" y="3968513"/>
                <a:ext cx="260191" cy="243092"/>
              </a:xfrm>
            </p:spPr>
          </p:sp>
        </mc:Fallback>
      </mc:AlternateContent>
      <mc:AlternateContent xmlns:mc="http://schemas.openxmlformats.org/markup-compatibility/2006">
        <mc:Choice xmlns:p14="http://schemas.microsoft.com/office/powerpoint/2010/main" Requires="p14">
          <p:contentPart p14:bwMode="auto" r:id="rId207">
            <p14:nvContentPartPr>
              <p14:cNvPr id="1050227" name=""/>
              <p14:cNvContentPartPr/>
              <p14:nvPr/>
            </p14:nvContentPartPr>
            <p14:xfrm>
              <a:off x="5534661" y="3661278"/>
              <a:ext cx="112292" cy="232356"/>
            </p14:xfrm>
          </p:contentPart>
        </mc:Choice>
        <mc:Fallback>
          <p:sp>
            <p:nvSpPr>
              <p:cNvPr id="1050227" name=""/>
              <p:cNvSpPr/>
              <p:nvPr/>
            </p:nvSpPr>
            <p:spPr>
              <a:xfrm>
                <a:off x="5534661" y="3661278"/>
                <a:ext cx="112292" cy="232356"/>
              </a:xfrm>
            </p:spPr>
          </p:sp>
        </mc:Fallback>
      </mc:AlternateContent>
      <mc:AlternateContent xmlns:mc="http://schemas.openxmlformats.org/markup-compatibility/2006">
        <mc:Choice xmlns:p14="http://schemas.microsoft.com/office/powerpoint/2010/main" Requires="p14">
          <p:contentPart p14:bwMode="auto" r:id="rId208">
            <p14:nvContentPartPr>
              <p14:cNvPr id="1050228" name=""/>
              <p14:cNvContentPartPr/>
              <p14:nvPr/>
            </p14:nvContentPartPr>
            <p14:xfrm>
              <a:off x="5521775" y="3548307"/>
              <a:ext cx="104536" cy="72040"/>
            </p14:xfrm>
          </p:contentPart>
        </mc:Choice>
        <mc:Fallback>
          <p:sp>
            <p:nvSpPr>
              <p:cNvPr id="1050228" name=""/>
              <p:cNvSpPr/>
              <p:nvPr/>
            </p:nvSpPr>
            <p:spPr>
              <a:xfrm>
                <a:off x="5521775" y="3548307"/>
                <a:ext cx="104536" cy="72040"/>
              </a:xfrm>
            </p:spPr>
          </p:sp>
        </mc:Fallback>
      </mc:AlternateContent>
      <mc:AlternateContent xmlns:mc="http://schemas.openxmlformats.org/markup-compatibility/2006">
        <mc:Choice xmlns:p14="http://schemas.microsoft.com/office/powerpoint/2010/main" Requires="p14">
          <p:contentPart p14:bwMode="auto" r:id="rId209">
            <p14:nvContentPartPr>
              <p14:cNvPr id="1050229" name=""/>
              <p14:cNvContentPartPr/>
              <p14:nvPr/>
            </p14:nvContentPartPr>
            <p14:xfrm>
              <a:off x="5679774" y="3637149"/>
              <a:ext cx="53126" cy="231059"/>
            </p14:xfrm>
          </p:contentPart>
        </mc:Choice>
        <mc:Fallback>
          <p:sp>
            <p:nvSpPr>
              <p:cNvPr id="1050229" name=""/>
              <p:cNvSpPr/>
              <p:nvPr/>
            </p:nvSpPr>
            <p:spPr>
              <a:xfrm>
                <a:off x="5679774" y="3637149"/>
                <a:ext cx="53126" cy="231059"/>
              </a:xfrm>
            </p:spPr>
          </p:sp>
        </mc:Fallback>
      </mc:AlternateContent>
      <mc:AlternateContent xmlns:mc="http://schemas.openxmlformats.org/markup-compatibility/2006">
        <mc:Choice xmlns:p14="http://schemas.microsoft.com/office/powerpoint/2010/main" Requires="p14">
          <p:contentPart p14:bwMode="auto" r:id="rId210">
            <p14:nvContentPartPr>
              <p14:cNvPr id="1050230" name=""/>
              <p14:cNvContentPartPr/>
              <p14:nvPr/>
            </p14:nvContentPartPr>
            <p14:xfrm>
              <a:off x="5739507" y="3637149"/>
              <a:ext cx="166811" cy="167720"/>
            </p14:xfrm>
          </p:contentPart>
        </mc:Choice>
        <mc:Fallback>
          <p:sp>
            <p:nvSpPr>
              <p:cNvPr id="1050230" name=""/>
              <p:cNvSpPr/>
              <p:nvPr/>
            </p:nvSpPr>
            <p:spPr>
              <a:xfrm>
                <a:off x="5739507" y="3637149"/>
                <a:ext cx="166811" cy="167720"/>
              </a:xfrm>
            </p:spPr>
          </p:sp>
        </mc:Fallback>
      </mc:AlternateContent>
      <mc:AlternateContent xmlns:mc="http://schemas.openxmlformats.org/markup-compatibility/2006">
        <mc:Choice xmlns:p14="http://schemas.microsoft.com/office/powerpoint/2010/main" Requires="p14">
          <p:contentPart p14:bwMode="auto" r:id="rId211">
            <p14:nvContentPartPr>
              <p14:cNvPr id="1050231" name=""/>
              <p14:cNvContentPartPr/>
              <p14:nvPr/>
            </p14:nvContentPartPr>
            <p14:xfrm>
              <a:off x="5871050" y="3603446"/>
              <a:ext cx="123695" cy="26243"/>
            </p14:xfrm>
          </p:contentPart>
        </mc:Choice>
        <mc:Fallback>
          <p:sp>
            <p:nvSpPr>
              <p:cNvPr id="1050231" name=""/>
              <p:cNvSpPr/>
              <p:nvPr/>
            </p:nvSpPr>
            <p:spPr>
              <a:xfrm>
                <a:off x="5871050" y="3603446"/>
                <a:ext cx="123695" cy="26243"/>
              </a:xfrm>
            </p:spPr>
          </p:sp>
        </mc:Fallback>
      </mc:AlternateContent>
      <mc:AlternateContent xmlns:mc="http://schemas.openxmlformats.org/markup-compatibility/2006">
        <mc:Choice xmlns:p14="http://schemas.microsoft.com/office/powerpoint/2010/main" Requires="p14">
          <p:contentPart p14:bwMode="auto" r:id="rId212">
            <p14:nvContentPartPr>
              <p14:cNvPr id="1050232" name=""/>
              <p14:cNvContentPartPr/>
              <p14:nvPr/>
            </p14:nvContentPartPr>
            <p14:xfrm>
              <a:off x="5900213" y="3596458"/>
              <a:ext cx="61112" cy="172136"/>
            </p14:xfrm>
          </p:contentPart>
        </mc:Choice>
        <mc:Fallback>
          <p:sp>
            <p:nvSpPr>
              <p:cNvPr id="1050232" name=""/>
              <p:cNvSpPr/>
              <p:nvPr/>
            </p:nvSpPr>
            <p:spPr>
              <a:xfrm>
                <a:off x="5900213" y="3596458"/>
                <a:ext cx="61112" cy="172136"/>
              </a:xfrm>
            </p:spPr>
          </p:sp>
        </mc:Fallback>
      </mc:AlternateContent>
      <mc:AlternateContent xmlns:mc="http://schemas.openxmlformats.org/markup-compatibility/2006">
        <mc:Choice xmlns:p14="http://schemas.microsoft.com/office/powerpoint/2010/main" Requires="p14">
          <p:contentPart p14:bwMode="auto" r:id="rId213">
            <p14:nvContentPartPr>
              <p14:cNvPr id="1050233" name=""/>
              <p14:cNvContentPartPr/>
              <p14:nvPr/>
            </p14:nvContentPartPr>
            <p14:xfrm>
              <a:off x="5956504" y="3634436"/>
              <a:ext cx="55559" cy="97264"/>
            </p14:xfrm>
          </p:contentPart>
        </mc:Choice>
        <mc:Fallback>
          <p:sp>
            <p:nvSpPr>
              <p:cNvPr id="1050233" name=""/>
              <p:cNvSpPr/>
              <p:nvPr/>
            </p:nvSpPr>
            <p:spPr>
              <a:xfrm>
                <a:off x="5956504" y="3634436"/>
                <a:ext cx="55559" cy="97264"/>
              </a:xfrm>
            </p:spPr>
          </p:sp>
        </mc:Fallback>
      </mc:AlternateContent>
      <mc:AlternateContent xmlns:mc="http://schemas.openxmlformats.org/markup-compatibility/2006">
        <mc:Choice xmlns:p14="http://schemas.microsoft.com/office/powerpoint/2010/main" Requires="p14">
          <p:contentPart p14:bwMode="auto" r:id="rId214">
            <p14:nvContentPartPr>
              <p14:cNvPr id="1050234" name=""/>
              <p14:cNvContentPartPr/>
              <p14:nvPr/>
            </p14:nvContentPartPr>
            <p14:xfrm>
              <a:off x="6052852" y="3460780"/>
              <a:ext cx="65063" cy="456282"/>
            </p14:xfrm>
          </p:contentPart>
        </mc:Choice>
        <mc:Fallback>
          <p:sp>
            <p:nvSpPr>
              <p:cNvPr id="1050234" name=""/>
              <p:cNvSpPr/>
              <p:nvPr/>
            </p:nvSpPr>
            <p:spPr>
              <a:xfrm>
                <a:off x="6052852" y="3460780"/>
                <a:ext cx="65063" cy="456282"/>
              </a:xfrm>
            </p:spPr>
          </p:sp>
        </mc:Fallback>
      </mc:AlternateContent>
      <mc:AlternateContent xmlns:mc="http://schemas.openxmlformats.org/markup-compatibility/2006">
        <mc:Choice xmlns:p14="http://schemas.microsoft.com/office/powerpoint/2010/main" Requires="p14">
          <p:contentPart p14:bwMode="auto" r:id="rId215">
            <p14:nvContentPartPr>
              <p14:cNvPr id="1050235" name=""/>
              <p14:cNvContentPartPr/>
              <p14:nvPr/>
            </p14:nvContentPartPr>
            <p14:xfrm>
              <a:off x="5976172" y="3648162"/>
              <a:ext cx="126401" cy="24930"/>
            </p14:xfrm>
          </p:contentPart>
        </mc:Choice>
        <mc:Fallback>
          <p:sp>
            <p:nvSpPr>
              <p:cNvPr id="1050235" name=""/>
              <p:cNvSpPr/>
              <p:nvPr/>
            </p:nvSpPr>
            <p:spPr>
              <a:xfrm>
                <a:off x="5976172" y="3648162"/>
                <a:ext cx="126401" cy="24930"/>
              </a:xfrm>
            </p:spPr>
          </p:sp>
        </mc:Fallback>
      </mc:AlternateContent>
      <mc:AlternateContent xmlns:mc="http://schemas.openxmlformats.org/markup-compatibility/2006">
        <mc:Choice xmlns:p14="http://schemas.microsoft.com/office/powerpoint/2010/main" Requires="p14">
          <p:contentPart p14:bwMode="auto" r:id="rId216">
            <p14:nvContentPartPr>
              <p14:cNvPr id="1050236" name=""/>
              <p14:cNvContentPartPr/>
              <p14:nvPr/>
            </p14:nvContentPartPr>
            <p14:xfrm>
              <a:off x="6127144" y="3648410"/>
              <a:ext cx="131464" cy="98196"/>
            </p14:xfrm>
          </p:contentPart>
        </mc:Choice>
        <mc:Fallback>
          <p:sp>
            <p:nvSpPr>
              <p:cNvPr id="1050236" name=""/>
              <p:cNvSpPr/>
              <p:nvPr/>
            </p:nvSpPr>
            <p:spPr>
              <a:xfrm>
                <a:off x="6127144" y="3648410"/>
                <a:ext cx="131464" cy="98196"/>
              </a:xfrm>
            </p:spPr>
          </p:sp>
        </mc:Fallback>
      </mc:AlternateContent>
      <mc:AlternateContent xmlns:mc="http://schemas.openxmlformats.org/markup-compatibility/2006">
        <mc:Choice xmlns:p14="http://schemas.microsoft.com/office/powerpoint/2010/main" Requires="p14">
          <p:contentPart p14:bwMode="auto" r:id="rId217">
            <p14:nvContentPartPr>
              <p14:cNvPr id="1050237" name=""/>
              <p14:cNvContentPartPr/>
              <p14:nvPr/>
            </p14:nvContentPartPr>
            <p14:xfrm>
              <a:off x="6238637" y="3552137"/>
              <a:ext cx="120734" cy="26687"/>
            </p14:xfrm>
          </p:contentPart>
        </mc:Choice>
        <mc:Fallback>
          <p:sp>
            <p:nvSpPr>
              <p:cNvPr id="1050237" name=""/>
              <p:cNvSpPr/>
              <p:nvPr/>
            </p:nvSpPr>
            <p:spPr>
              <a:xfrm>
                <a:off x="6238637" y="3552137"/>
                <a:ext cx="120734" cy="26687"/>
              </a:xfrm>
            </p:spPr>
          </p:sp>
        </mc:Fallback>
      </mc:AlternateContent>
      <mc:AlternateContent xmlns:mc="http://schemas.openxmlformats.org/markup-compatibility/2006">
        <mc:Choice xmlns:p14="http://schemas.microsoft.com/office/powerpoint/2010/main" Requires="p14">
          <p:contentPart p14:bwMode="auto" r:id="rId218">
            <p14:nvContentPartPr>
              <p14:cNvPr id="1050238" name=""/>
              <p14:cNvContentPartPr/>
              <p14:nvPr/>
            </p14:nvContentPartPr>
            <p14:xfrm>
              <a:off x="6263401" y="3492017"/>
              <a:ext cx="132486" cy="221877"/>
            </p14:xfrm>
          </p:contentPart>
        </mc:Choice>
        <mc:Fallback>
          <p:sp>
            <p:nvSpPr>
              <p:cNvPr id="1050238" name=""/>
              <p:cNvSpPr/>
              <p:nvPr/>
            </p:nvSpPr>
            <p:spPr>
              <a:xfrm>
                <a:off x="6263401" y="3492017"/>
                <a:ext cx="132486" cy="221877"/>
              </a:xfrm>
            </p:spPr>
          </p:sp>
        </mc:Fallback>
      </mc:AlternateContent>
      <mc:AlternateContent xmlns:mc="http://schemas.openxmlformats.org/markup-compatibility/2006">
        <mc:Choice xmlns:p14="http://schemas.microsoft.com/office/powerpoint/2010/main" Requires="p14">
          <p:contentPart p14:bwMode="auto" r:id="rId219">
            <p14:nvContentPartPr>
              <p14:cNvPr id="1050239" name=""/>
              <p14:cNvContentPartPr/>
              <p14:nvPr/>
            </p14:nvContentPartPr>
            <p14:xfrm>
              <a:off x="6404797" y="3594652"/>
              <a:ext cx="115973" cy="9944"/>
            </p14:xfrm>
          </p:contentPart>
        </mc:Choice>
        <mc:Fallback>
          <p:sp>
            <p:nvSpPr>
              <p:cNvPr id="1050239" name=""/>
              <p:cNvSpPr/>
              <p:nvPr/>
            </p:nvSpPr>
            <p:spPr>
              <a:xfrm>
                <a:off x="6404797" y="3594652"/>
                <a:ext cx="115973" cy="9944"/>
              </a:xfrm>
            </p:spPr>
          </p:sp>
        </mc:Fallback>
      </mc:AlternateContent>
      <mc:AlternateContent xmlns:mc="http://schemas.openxmlformats.org/markup-compatibility/2006">
        <mc:Choice xmlns:p14="http://schemas.microsoft.com/office/powerpoint/2010/main" Requires="p14">
          <p:contentPart p14:bwMode="auto" r:id="rId220">
            <p14:nvContentPartPr>
              <p14:cNvPr id="1050240" name=""/>
              <p14:cNvContentPartPr/>
              <p14:nvPr/>
            </p14:nvContentPartPr>
            <p14:xfrm>
              <a:off x="6592892" y="3471143"/>
              <a:ext cx="178729" cy="183234"/>
            </p14:xfrm>
          </p:contentPart>
        </mc:Choice>
        <mc:Fallback>
          <p:sp>
            <p:nvSpPr>
              <p:cNvPr id="1050240" name=""/>
              <p:cNvSpPr/>
              <p:nvPr/>
            </p:nvSpPr>
            <p:spPr>
              <a:xfrm>
                <a:off x="6592892" y="3471143"/>
                <a:ext cx="178729" cy="183234"/>
              </a:xfrm>
            </p:spPr>
          </p:sp>
        </mc:Fallback>
      </mc:AlternateContent>
      <mc:AlternateContent xmlns:mc="http://schemas.openxmlformats.org/markup-compatibility/2006">
        <mc:Choice xmlns:p14="http://schemas.microsoft.com/office/powerpoint/2010/main" Requires="p14">
          <p:contentPart p14:bwMode="auto" r:id="rId221">
            <p14:nvContentPartPr>
              <p14:cNvPr id="1050241" name=""/>
              <p14:cNvContentPartPr/>
              <p14:nvPr/>
            </p14:nvContentPartPr>
            <p14:xfrm>
              <a:off x="6794764" y="3435780"/>
              <a:ext cx="72801" cy="13511"/>
            </p14:xfrm>
          </p:contentPart>
        </mc:Choice>
        <mc:Fallback>
          <p:sp>
            <p:nvSpPr>
              <p:cNvPr id="1050241" name=""/>
              <p:cNvSpPr/>
              <p:nvPr/>
            </p:nvSpPr>
            <p:spPr>
              <a:xfrm>
                <a:off x="6794764" y="3435780"/>
                <a:ext cx="72801" cy="13511"/>
              </a:xfrm>
            </p:spPr>
          </p:sp>
        </mc:Fallback>
      </mc:AlternateContent>
      <mc:AlternateContent xmlns:mc="http://schemas.openxmlformats.org/markup-compatibility/2006">
        <mc:Choice xmlns:p14="http://schemas.microsoft.com/office/powerpoint/2010/main" Requires="p14">
          <p:contentPart p14:bwMode="auto" r:id="rId222">
            <p14:nvContentPartPr>
              <p14:cNvPr id="1050242" name=""/>
              <p14:cNvContentPartPr/>
              <p14:nvPr/>
            </p14:nvContentPartPr>
            <p14:xfrm>
              <a:off x="6802902" y="3444544"/>
              <a:ext cx="11644" cy="216745"/>
            </p14:xfrm>
          </p:contentPart>
        </mc:Choice>
        <mc:Fallback>
          <p:sp>
            <p:nvSpPr>
              <p:cNvPr id="1050242" name=""/>
              <p:cNvSpPr/>
              <p:nvPr/>
            </p:nvSpPr>
            <p:spPr>
              <a:xfrm>
                <a:off x="6802902" y="3444544"/>
                <a:ext cx="11644" cy="216745"/>
              </a:xfrm>
            </p:spPr>
          </p:sp>
        </mc:Fallback>
      </mc:AlternateContent>
      <mc:AlternateContent xmlns:mc="http://schemas.openxmlformats.org/markup-compatibility/2006">
        <mc:Choice xmlns:p14="http://schemas.microsoft.com/office/powerpoint/2010/main" Requires="p14">
          <p:contentPart p14:bwMode="auto" r:id="rId223">
            <p14:nvContentPartPr>
              <p14:cNvPr id="1050243" name=""/>
              <p14:cNvContentPartPr/>
              <p14:nvPr/>
            </p14:nvContentPartPr>
            <p14:xfrm>
              <a:off x="6855124" y="3467603"/>
              <a:ext cx="117837" cy="154532"/>
            </p14:xfrm>
          </p:contentPart>
        </mc:Choice>
        <mc:Fallback>
          <p:sp>
            <p:nvSpPr>
              <p:cNvPr id="1050243" name=""/>
              <p:cNvSpPr/>
              <p:nvPr/>
            </p:nvSpPr>
            <p:spPr>
              <a:xfrm>
                <a:off x="6855124" y="3467603"/>
                <a:ext cx="117837" cy="154532"/>
              </a:xfrm>
            </p:spPr>
          </p:sp>
        </mc:Fallback>
      </mc:AlternateContent>
      <mc:AlternateContent xmlns:mc="http://schemas.openxmlformats.org/markup-compatibility/2006">
        <mc:Choice xmlns:p14="http://schemas.microsoft.com/office/powerpoint/2010/main" Requires="p14">
          <p:contentPart p14:bwMode="auto" r:id="rId224">
            <p14:nvContentPartPr>
              <p14:cNvPr id="1050244" name=""/>
              <p14:cNvContentPartPr/>
              <p14:nvPr/>
            </p14:nvContentPartPr>
            <p14:xfrm>
              <a:off x="6939530" y="3147712"/>
              <a:ext cx="197479" cy="255965"/>
            </p14:xfrm>
          </p:contentPart>
        </mc:Choice>
        <mc:Fallback>
          <p:sp>
            <p:nvSpPr>
              <p:cNvPr id="1050244" name=""/>
              <p:cNvSpPr/>
              <p:nvPr/>
            </p:nvSpPr>
            <p:spPr>
              <a:xfrm>
                <a:off x="6939530" y="3147712"/>
                <a:ext cx="197479" cy="255965"/>
              </a:xfrm>
            </p:spPr>
          </p:sp>
        </mc:Fallback>
      </mc:AlternateContent>
      <mc:AlternateContent xmlns:mc="http://schemas.openxmlformats.org/markup-compatibility/2006">
        <mc:Choice xmlns:p14="http://schemas.microsoft.com/office/powerpoint/2010/main" Requires="p14">
          <p:contentPart p14:bwMode="auto" r:id="rId225">
            <p14:nvContentPartPr>
              <p14:cNvPr id="1050245" name=""/>
              <p14:cNvContentPartPr/>
              <p14:nvPr/>
            </p14:nvContentPartPr>
            <p14:xfrm>
              <a:off x="6900564" y="3383190"/>
              <a:ext cx="275847" cy="60676"/>
            </p14:xfrm>
          </p:contentPart>
        </mc:Choice>
        <mc:Fallback>
          <p:sp>
            <p:nvSpPr>
              <p:cNvPr id="1050245" name=""/>
              <p:cNvSpPr/>
              <p:nvPr/>
            </p:nvSpPr>
            <p:spPr>
              <a:xfrm>
                <a:off x="6900564" y="3383190"/>
                <a:ext cx="275847" cy="60676"/>
              </a:xfrm>
            </p:spPr>
          </p:sp>
        </mc:Fallback>
      </mc:AlternateContent>
      <mc:AlternateContent xmlns:mc="http://schemas.openxmlformats.org/markup-compatibility/2006">
        <mc:Choice xmlns:p14="http://schemas.microsoft.com/office/powerpoint/2010/main" Requires="p14">
          <p:contentPart p14:bwMode="auto" r:id="rId226">
            <p14:nvContentPartPr>
              <p14:cNvPr id="1050246" name=""/>
              <p14:cNvContentPartPr/>
              <p14:nvPr/>
            </p14:nvContentPartPr>
            <p14:xfrm>
              <a:off x="7099278" y="3470994"/>
              <a:ext cx="71934" cy="187835"/>
            </p14:xfrm>
          </p:contentPart>
        </mc:Choice>
        <mc:Fallback>
          <p:sp>
            <p:nvSpPr>
              <p:cNvPr id="1050246" name=""/>
              <p:cNvSpPr/>
              <p:nvPr/>
            </p:nvSpPr>
            <p:spPr>
              <a:xfrm>
                <a:off x="7099278" y="3470994"/>
                <a:ext cx="71934" cy="187835"/>
              </a:xfrm>
            </p:spPr>
          </p:sp>
        </mc:Fallback>
      </mc:AlternateContent>
      <mc:AlternateContent xmlns:mc="http://schemas.openxmlformats.org/markup-compatibility/2006">
        <mc:Choice xmlns:p14="http://schemas.microsoft.com/office/powerpoint/2010/main" Requires="p14">
          <p:contentPart p14:bwMode="auto" r:id="rId227">
            <p14:nvContentPartPr>
              <p14:cNvPr id="1050247" name=""/>
              <p14:cNvContentPartPr/>
              <p14:nvPr/>
            </p14:nvContentPartPr>
            <p14:xfrm>
              <a:off x="7051300" y="3478454"/>
              <a:ext cx="68324" cy="154700"/>
            </p14:xfrm>
          </p:contentPart>
        </mc:Choice>
        <mc:Fallback>
          <p:sp>
            <p:nvSpPr>
              <p:cNvPr id="1050247" name=""/>
              <p:cNvSpPr/>
              <p:nvPr/>
            </p:nvSpPr>
            <p:spPr>
              <a:xfrm>
                <a:off x="7051300" y="3478454"/>
                <a:ext cx="68324" cy="154700"/>
              </a:xfrm>
            </p:spPr>
          </p:sp>
        </mc:Fallback>
      </mc:AlternateContent>
      <mc:AlternateContent xmlns:mc="http://schemas.openxmlformats.org/markup-compatibility/2006">
        <mc:Choice xmlns:p14="http://schemas.microsoft.com/office/powerpoint/2010/main" Requires="p14">
          <p:contentPart p14:bwMode="auto" r:id="rId228">
            <p14:nvContentPartPr>
              <p14:cNvPr id="1050248" name=""/>
              <p14:cNvContentPartPr/>
              <p14:nvPr/>
            </p14:nvContentPartPr>
            <p14:xfrm>
              <a:off x="7050447" y="3429896"/>
              <a:ext cx="72149" cy="34826"/>
            </p14:xfrm>
          </p:contentPart>
        </mc:Choice>
        <mc:Fallback>
          <p:sp>
            <p:nvSpPr>
              <p:cNvPr id="1050248" name=""/>
              <p:cNvSpPr/>
              <p:nvPr/>
            </p:nvSpPr>
            <p:spPr>
              <a:xfrm>
                <a:off x="7050447" y="3429896"/>
                <a:ext cx="72149" cy="34826"/>
              </a:xfrm>
            </p:spPr>
          </p:sp>
        </mc:Fallback>
      </mc:AlternateContent>
      <mc:AlternateContent xmlns:mc="http://schemas.openxmlformats.org/markup-compatibility/2006">
        <mc:Choice xmlns:p14="http://schemas.microsoft.com/office/powerpoint/2010/main" Requires="p14">
          <p:contentPart p14:bwMode="auto" r:id="rId229">
            <p14:nvContentPartPr>
              <p14:cNvPr id="1050249" name=""/>
              <p14:cNvContentPartPr/>
              <p14:nvPr/>
            </p14:nvContentPartPr>
            <p14:xfrm>
              <a:off x="7233697" y="3261883"/>
              <a:ext cx="86185" cy="348012"/>
            </p14:xfrm>
          </p:contentPart>
        </mc:Choice>
        <mc:Fallback>
          <p:sp>
            <p:nvSpPr>
              <p:cNvPr id="1050249" name=""/>
              <p:cNvSpPr/>
              <p:nvPr/>
            </p:nvSpPr>
            <p:spPr>
              <a:xfrm>
                <a:off x="7233697" y="3261883"/>
                <a:ext cx="86185" cy="348012"/>
              </a:xfrm>
            </p:spPr>
          </p:sp>
        </mc:Fallback>
      </mc:AlternateContent>
      <mc:AlternateContent xmlns:mc="http://schemas.openxmlformats.org/markup-compatibility/2006">
        <mc:Choice xmlns:p14="http://schemas.microsoft.com/office/powerpoint/2010/main" Requires="p14">
          <p:contentPart p14:bwMode="auto" r:id="rId230">
            <p14:nvContentPartPr>
              <p14:cNvPr id="1050250" name=""/>
              <p14:cNvContentPartPr/>
              <p14:nvPr/>
            </p14:nvContentPartPr>
            <p14:xfrm>
              <a:off x="7418033" y="3218882"/>
              <a:ext cx="172803" cy="997805"/>
            </p14:xfrm>
          </p:contentPart>
        </mc:Choice>
        <mc:Fallback>
          <p:sp>
            <p:nvSpPr>
              <p:cNvPr id="1050250" name=""/>
              <p:cNvSpPr/>
              <p:nvPr/>
            </p:nvSpPr>
            <p:spPr>
              <a:xfrm>
                <a:off x="7418033" y="3218882"/>
                <a:ext cx="172803" cy="997805"/>
              </a:xfrm>
            </p:spPr>
          </p:sp>
        </mc:Fallback>
      </mc:AlternateContent>
      <mc:AlternateContent xmlns:mc="http://schemas.openxmlformats.org/markup-compatibility/2006">
        <mc:Choice xmlns:p14="http://schemas.microsoft.com/office/powerpoint/2010/main" Requires="p14">
          <p:contentPart p14:bwMode="auto" r:id="rId231">
            <p14:nvContentPartPr>
              <p14:cNvPr id="1050251" name=""/>
              <p14:cNvContentPartPr/>
              <p14:nvPr/>
            </p14:nvContentPartPr>
            <p14:xfrm>
              <a:off x="496962" y="5282210"/>
              <a:ext cx="187716" cy="9030"/>
            </p14:xfrm>
          </p:contentPart>
        </mc:Choice>
        <mc:Fallback>
          <p:sp>
            <p:nvSpPr>
              <p:cNvPr id="1050251" name=""/>
              <p:cNvSpPr/>
              <p:nvPr/>
            </p:nvSpPr>
            <p:spPr>
              <a:xfrm>
                <a:off x="496962" y="5282210"/>
                <a:ext cx="187716" cy="9030"/>
              </a:xfrm>
            </p:spPr>
          </p:sp>
        </mc:Fallback>
      </mc:AlternateContent>
      <mc:AlternateContent xmlns:mc="http://schemas.openxmlformats.org/markup-compatibility/2006">
        <mc:Choice xmlns:p14="http://schemas.microsoft.com/office/powerpoint/2010/main" Requires="p14">
          <p:contentPart p14:bwMode="auto" r:id="rId232">
            <p14:nvContentPartPr>
              <p14:cNvPr id="1050252" name=""/>
              <p14:cNvContentPartPr/>
              <p14:nvPr/>
            </p14:nvContentPartPr>
            <p14:xfrm>
              <a:off x="503744" y="5403255"/>
              <a:ext cx="239955" cy="35828"/>
            </p14:xfrm>
          </p:contentPart>
        </mc:Choice>
        <mc:Fallback>
          <p:sp>
            <p:nvSpPr>
              <p:cNvPr id="1050252" name=""/>
              <p:cNvSpPr/>
              <p:nvPr/>
            </p:nvSpPr>
            <p:spPr>
              <a:xfrm>
                <a:off x="503744" y="5403255"/>
                <a:ext cx="239955" cy="35828"/>
              </a:xfrm>
            </p:spPr>
          </p:sp>
        </mc:Fallback>
      </mc:AlternateContent>
      <mc:AlternateContent xmlns:mc="http://schemas.openxmlformats.org/markup-compatibility/2006">
        <mc:Choice xmlns:p14="http://schemas.microsoft.com/office/powerpoint/2010/main" Requires="p14">
          <p:contentPart p14:bwMode="auto" r:id="rId233">
            <p14:nvContentPartPr>
              <p14:cNvPr id="1050253" name=""/>
              <p14:cNvContentPartPr/>
              <p14:nvPr/>
            </p14:nvContentPartPr>
            <p14:xfrm>
              <a:off x="896424" y="5123728"/>
              <a:ext cx="21301" cy="393346"/>
            </p14:xfrm>
          </p:contentPart>
        </mc:Choice>
        <mc:Fallback>
          <p:sp>
            <p:nvSpPr>
              <p:cNvPr id="1050253" name=""/>
              <p:cNvSpPr/>
              <p:nvPr/>
            </p:nvSpPr>
            <p:spPr>
              <a:xfrm>
                <a:off x="896424" y="5123728"/>
                <a:ext cx="21301" cy="393346"/>
              </a:xfrm>
            </p:spPr>
          </p:sp>
        </mc:Fallback>
      </mc:AlternateContent>
      <mc:AlternateContent xmlns:mc="http://schemas.openxmlformats.org/markup-compatibility/2006">
        <mc:Choice xmlns:p14="http://schemas.microsoft.com/office/powerpoint/2010/main" Requires="p14">
          <p:contentPart p14:bwMode="auto" r:id="rId234">
            <p14:nvContentPartPr>
              <p14:cNvPr id="1050254" name=""/>
              <p14:cNvContentPartPr/>
              <p14:nvPr/>
            </p14:nvContentPartPr>
            <p14:xfrm>
              <a:off x="871330" y="5126713"/>
              <a:ext cx="150549" cy="356115"/>
            </p14:xfrm>
          </p:contentPart>
        </mc:Choice>
        <mc:Fallback>
          <p:sp>
            <p:nvSpPr>
              <p:cNvPr id="1050254" name=""/>
              <p:cNvSpPr/>
              <p:nvPr/>
            </p:nvSpPr>
            <p:spPr>
              <a:xfrm>
                <a:off x="871330" y="5126713"/>
                <a:ext cx="150549" cy="356115"/>
              </a:xfrm>
            </p:spPr>
          </p:sp>
        </mc:Fallback>
      </mc:AlternateContent>
      <mc:AlternateContent xmlns:mc="http://schemas.openxmlformats.org/markup-compatibility/2006">
        <mc:Choice xmlns:p14="http://schemas.microsoft.com/office/powerpoint/2010/main" Requires="p14">
          <p:contentPart p14:bwMode="auto" r:id="rId235">
            <p14:nvContentPartPr>
              <p14:cNvPr id="1050255" name=""/>
              <p14:cNvContentPartPr/>
              <p14:nvPr/>
            </p14:nvContentPartPr>
            <p14:xfrm>
              <a:off x="1047498" y="5290979"/>
              <a:ext cx="164464" cy="186612"/>
            </p14:xfrm>
          </p:contentPart>
        </mc:Choice>
        <mc:Fallback>
          <p:sp>
            <p:nvSpPr>
              <p:cNvPr id="1050255" name=""/>
              <p:cNvSpPr/>
              <p:nvPr/>
            </p:nvSpPr>
            <p:spPr>
              <a:xfrm>
                <a:off x="1047498" y="5290979"/>
                <a:ext cx="164464" cy="186612"/>
              </a:xfrm>
            </p:spPr>
          </p:sp>
        </mc:Fallback>
      </mc:AlternateContent>
      <mc:AlternateContent xmlns:mc="http://schemas.openxmlformats.org/markup-compatibility/2006">
        <mc:Choice xmlns:p14="http://schemas.microsoft.com/office/powerpoint/2010/main" Requires="p14">
          <p:contentPart p14:bwMode="auto" r:id="rId236">
            <p14:nvContentPartPr>
              <p14:cNvPr id="1050256" name=""/>
              <p14:cNvContentPartPr/>
              <p14:nvPr/>
            </p14:nvContentPartPr>
            <p14:xfrm>
              <a:off x="1296693" y="5004611"/>
              <a:ext cx="151110" cy="784602"/>
            </p14:xfrm>
          </p:contentPart>
        </mc:Choice>
        <mc:Fallback>
          <p:sp>
            <p:nvSpPr>
              <p:cNvPr id="1050256" name=""/>
              <p:cNvSpPr/>
              <p:nvPr/>
            </p:nvSpPr>
            <p:spPr>
              <a:xfrm>
                <a:off x="1296693" y="5004611"/>
                <a:ext cx="151110" cy="784602"/>
              </a:xfrm>
            </p:spPr>
          </p:sp>
        </mc:Fallback>
      </mc:AlternateContent>
      <mc:AlternateContent xmlns:mc="http://schemas.openxmlformats.org/markup-compatibility/2006">
        <mc:Choice xmlns:p14="http://schemas.microsoft.com/office/powerpoint/2010/main" Requires="p14">
          <p:contentPart p14:bwMode="auto" r:id="rId237">
            <p14:nvContentPartPr>
              <p14:cNvPr id="1050257" name=""/>
              <p14:cNvContentPartPr/>
              <p14:nvPr/>
            </p14:nvContentPartPr>
            <p14:xfrm>
              <a:off x="1554455" y="5236855"/>
              <a:ext cx="255884" cy="306258"/>
            </p14:xfrm>
          </p:contentPart>
        </mc:Choice>
        <mc:Fallback>
          <p:sp>
            <p:nvSpPr>
              <p:cNvPr id="1050257" name=""/>
              <p:cNvSpPr/>
              <p:nvPr/>
            </p:nvSpPr>
            <p:spPr>
              <a:xfrm>
                <a:off x="1554455" y="5236855"/>
                <a:ext cx="255884" cy="306258"/>
              </a:xfrm>
            </p:spPr>
          </p:sp>
        </mc:Fallback>
      </mc:AlternateContent>
      <mc:AlternateContent xmlns:mc="http://schemas.openxmlformats.org/markup-compatibility/2006">
        <mc:Choice xmlns:p14="http://schemas.microsoft.com/office/powerpoint/2010/main" Requires="p14">
          <p:contentPart p14:bwMode="auto" r:id="rId238">
            <p14:nvContentPartPr>
              <p14:cNvPr id="1050258" name=""/>
              <p14:cNvContentPartPr/>
              <p14:nvPr/>
            </p14:nvContentPartPr>
            <p14:xfrm>
              <a:off x="1792574" y="5179483"/>
              <a:ext cx="197793" cy="339779"/>
            </p14:xfrm>
          </p:contentPart>
        </mc:Choice>
        <mc:Fallback>
          <p:sp>
            <p:nvSpPr>
              <p:cNvPr id="1050258" name=""/>
              <p:cNvSpPr/>
              <p:nvPr/>
            </p:nvSpPr>
            <p:spPr>
              <a:xfrm>
                <a:off x="1792574" y="5179483"/>
                <a:ext cx="197793" cy="339779"/>
              </a:xfrm>
            </p:spPr>
          </p:sp>
        </mc:Fallback>
      </mc:AlternateContent>
      <mc:AlternateContent xmlns:mc="http://schemas.openxmlformats.org/markup-compatibility/2006">
        <mc:Choice xmlns:p14="http://schemas.microsoft.com/office/powerpoint/2010/main" Requires="p14">
          <p:contentPart p14:bwMode="auto" r:id="rId239">
            <p14:nvContentPartPr>
              <p14:cNvPr id="1050259" name=""/>
              <p14:cNvContentPartPr/>
              <p14:nvPr/>
            </p14:nvContentPartPr>
            <p14:xfrm>
              <a:off x="1992402" y="5367428"/>
              <a:ext cx="64372" cy="158133"/>
            </p14:xfrm>
          </p:contentPart>
        </mc:Choice>
        <mc:Fallback>
          <p:sp>
            <p:nvSpPr>
              <p:cNvPr id="1050259" name=""/>
              <p:cNvSpPr/>
              <p:nvPr/>
            </p:nvSpPr>
            <p:spPr>
              <a:xfrm>
                <a:off x="1992402" y="5367428"/>
                <a:ext cx="64372" cy="158133"/>
              </a:xfrm>
            </p:spPr>
          </p:sp>
        </mc:Fallback>
      </mc:AlternateContent>
      <mc:AlternateContent xmlns:mc="http://schemas.openxmlformats.org/markup-compatibility/2006">
        <mc:Choice xmlns:p14="http://schemas.microsoft.com/office/powerpoint/2010/main" Requires="p14">
          <p:contentPart p14:bwMode="auto" r:id="rId240">
            <p14:nvContentPartPr>
              <p14:cNvPr id="1050260" name=""/>
              <p14:cNvContentPartPr/>
              <p14:nvPr/>
            </p14:nvContentPartPr>
            <p14:xfrm>
              <a:off x="1975447" y="5512328"/>
              <a:ext cx="130314" cy="12436"/>
            </p14:xfrm>
          </p:contentPart>
        </mc:Choice>
        <mc:Fallback>
          <p:sp>
            <p:nvSpPr>
              <p:cNvPr id="1050260" name=""/>
              <p:cNvSpPr/>
              <p:nvPr/>
            </p:nvSpPr>
            <p:spPr>
              <a:xfrm>
                <a:off x="1975447" y="5512328"/>
                <a:ext cx="130314" cy="12436"/>
              </a:xfrm>
            </p:spPr>
          </p:sp>
        </mc:Fallback>
      </mc:AlternateContent>
      <mc:AlternateContent xmlns:mc="http://schemas.openxmlformats.org/markup-compatibility/2006">
        <mc:Choice xmlns:p14="http://schemas.microsoft.com/office/powerpoint/2010/main" Requires="p14">
          <p:contentPart p14:bwMode="auto" r:id="rId241">
            <p14:nvContentPartPr>
              <p14:cNvPr id="1050261" name=""/>
              <p14:cNvContentPartPr/>
              <p14:nvPr/>
            </p14:nvContentPartPr>
            <p14:xfrm>
              <a:off x="2149388" y="5241732"/>
              <a:ext cx="118944" cy="262927"/>
            </p14:xfrm>
          </p:contentPart>
        </mc:Choice>
        <mc:Fallback>
          <p:sp>
            <p:nvSpPr>
              <p:cNvPr id="1050261" name=""/>
              <p:cNvSpPr/>
              <p:nvPr/>
            </p:nvSpPr>
            <p:spPr>
              <a:xfrm>
                <a:off x="2149388" y="5241732"/>
                <a:ext cx="118944" cy="262927"/>
              </a:xfrm>
            </p:spPr>
          </p:sp>
        </mc:Fallback>
      </mc:AlternateContent>
      <mc:AlternateContent xmlns:mc="http://schemas.openxmlformats.org/markup-compatibility/2006">
        <mc:Choice xmlns:p14="http://schemas.microsoft.com/office/powerpoint/2010/main" Requires="p14">
          <p:contentPart p14:bwMode="auto" r:id="rId242">
            <p14:nvContentPartPr>
              <p14:cNvPr id="1050262" name=""/>
              <p14:cNvContentPartPr/>
              <p14:nvPr/>
            </p14:nvContentPartPr>
            <p14:xfrm>
              <a:off x="2225026" y="5263899"/>
              <a:ext cx="137443" cy="15009"/>
            </p14:xfrm>
          </p:contentPart>
        </mc:Choice>
        <mc:Fallback>
          <p:sp>
            <p:nvSpPr>
              <p:cNvPr id="1050262" name=""/>
              <p:cNvSpPr/>
              <p:nvPr/>
            </p:nvSpPr>
            <p:spPr>
              <a:xfrm>
                <a:off x="2225026" y="5263899"/>
                <a:ext cx="137443" cy="15009"/>
              </a:xfrm>
            </p:spPr>
          </p:sp>
        </mc:Fallback>
      </mc:AlternateContent>
      <mc:AlternateContent xmlns:mc="http://schemas.openxmlformats.org/markup-compatibility/2006">
        <mc:Choice xmlns:p14="http://schemas.microsoft.com/office/powerpoint/2010/main" Requires="p14">
          <p:contentPart p14:bwMode="auto" r:id="rId243">
            <p14:nvContentPartPr>
              <p14:cNvPr id="1050263" name=""/>
              <p14:cNvContentPartPr/>
              <p14:nvPr/>
            </p14:nvContentPartPr>
            <p14:xfrm>
              <a:off x="2266396" y="5233594"/>
              <a:ext cx="112322" cy="278659"/>
            </p14:xfrm>
          </p:contentPart>
        </mc:Choice>
        <mc:Fallback>
          <p:sp>
            <p:nvSpPr>
              <p:cNvPr id="1050263" name=""/>
              <p:cNvSpPr/>
              <p:nvPr/>
            </p:nvSpPr>
            <p:spPr>
              <a:xfrm>
                <a:off x="2266396" y="5233594"/>
                <a:ext cx="112322" cy="278659"/>
              </a:xfrm>
            </p:spPr>
          </p:sp>
        </mc:Fallback>
      </mc:AlternateContent>
      <mc:AlternateContent xmlns:mc="http://schemas.openxmlformats.org/markup-compatibility/2006">
        <mc:Choice xmlns:p14="http://schemas.microsoft.com/office/powerpoint/2010/main" Requires="p14">
          <p:contentPart p14:bwMode="auto" r:id="rId244">
            <p14:nvContentPartPr>
              <p14:cNvPr id="1050264" name=""/>
              <p14:cNvContentPartPr/>
              <p14:nvPr/>
            </p14:nvContentPartPr>
            <p14:xfrm>
              <a:off x="2374231" y="5194259"/>
              <a:ext cx="109847" cy="344988"/>
            </p14:xfrm>
          </p:contentPart>
        </mc:Choice>
        <mc:Fallback>
          <p:sp>
            <p:nvSpPr>
              <p:cNvPr id="1050264" name=""/>
              <p:cNvSpPr/>
              <p:nvPr/>
            </p:nvSpPr>
            <p:spPr>
              <a:xfrm>
                <a:off x="2374231" y="5194259"/>
                <a:ext cx="109847" cy="344988"/>
              </a:xfrm>
            </p:spPr>
          </p:sp>
        </mc:Fallback>
      </mc:AlternateContent>
      <mc:AlternateContent xmlns:mc="http://schemas.openxmlformats.org/markup-compatibility/2006">
        <mc:Choice xmlns:p14="http://schemas.microsoft.com/office/powerpoint/2010/main" Requires="p14">
          <p:contentPart p14:bwMode="auto" r:id="rId245">
            <p14:nvContentPartPr>
              <p14:cNvPr id="1050265" name=""/>
              <p14:cNvContentPartPr/>
              <p14:nvPr/>
            </p14:nvContentPartPr>
            <p14:xfrm>
              <a:off x="2580142" y="5200926"/>
              <a:ext cx="271592" cy="322008"/>
            </p14:xfrm>
          </p:contentPart>
        </mc:Choice>
        <mc:Fallback>
          <p:sp>
            <p:nvSpPr>
              <p:cNvPr id="1050265" name=""/>
              <p:cNvSpPr/>
              <p:nvPr/>
            </p:nvSpPr>
            <p:spPr>
              <a:xfrm>
                <a:off x="2580142" y="5200926"/>
                <a:ext cx="271592" cy="322008"/>
              </a:xfrm>
            </p:spPr>
          </p:sp>
        </mc:Fallback>
      </mc:AlternateContent>
      <mc:AlternateContent xmlns:mc="http://schemas.openxmlformats.org/markup-compatibility/2006">
        <mc:Choice xmlns:p14="http://schemas.microsoft.com/office/powerpoint/2010/main" Requires="p14">
          <p:contentPart p14:bwMode="auto" r:id="rId246">
            <p14:nvContentPartPr>
              <p14:cNvPr id="1050266" name=""/>
              <p14:cNvContentPartPr/>
              <p14:nvPr/>
            </p14:nvContentPartPr>
            <p14:xfrm>
              <a:off x="2737070" y="5001474"/>
              <a:ext cx="108419" cy="172662"/>
            </p14:xfrm>
          </p:contentPart>
        </mc:Choice>
        <mc:Fallback>
          <p:sp>
            <p:nvSpPr>
              <p:cNvPr id="1050266" name=""/>
              <p:cNvSpPr/>
              <p:nvPr/>
            </p:nvSpPr>
            <p:spPr>
              <a:xfrm>
                <a:off x="2737070" y="5001474"/>
                <a:ext cx="108419" cy="172662"/>
              </a:xfrm>
            </p:spPr>
          </p:sp>
        </mc:Fallback>
      </mc:AlternateContent>
      <mc:AlternateContent xmlns:mc="http://schemas.openxmlformats.org/markup-compatibility/2006">
        <mc:Choice xmlns:p14="http://schemas.microsoft.com/office/powerpoint/2010/main" Requires="p14">
          <p:contentPart p14:bwMode="auto" r:id="rId247">
            <p14:nvContentPartPr>
              <p14:cNvPr id="1050267" name=""/>
              <p14:cNvContentPartPr/>
              <p14:nvPr/>
            </p14:nvContentPartPr>
            <p14:xfrm>
              <a:off x="2739783" y="4864681"/>
              <a:ext cx="99260" cy="83378"/>
            </p14:xfrm>
          </p:contentPart>
        </mc:Choice>
        <mc:Fallback>
          <p:sp>
            <p:nvSpPr>
              <p:cNvPr id="1050267" name=""/>
              <p:cNvSpPr/>
              <p:nvPr/>
            </p:nvSpPr>
            <p:spPr>
              <a:xfrm>
                <a:off x="2739783" y="4864681"/>
                <a:ext cx="99260" cy="83378"/>
              </a:xfrm>
            </p:spPr>
          </p:sp>
        </mc:Fallback>
      </mc:AlternateContent>
      <mc:AlternateContent xmlns:mc="http://schemas.openxmlformats.org/markup-compatibility/2006">
        <mc:Choice xmlns:p14="http://schemas.microsoft.com/office/powerpoint/2010/main" Requires="p14">
          <p:contentPart p14:bwMode="auto" r:id="rId248">
            <p14:nvContentPartPr>
              <p14:cNvPr id="1050268" name=""/>
              <p14:cNvContentPartPr/>
              <p14:nvPr/>
            </p14:nvContentPartPr>
            <p14:xfrm>
              <a:off x="2877830" y="4948079"/>
              <a:ext cx="40184" cy="163097"/>
            </p14:xfrm>
          </p:contentPart>
        </mc:Choice>
        <mc:Fallback>
          <p:sp>
            <p:nvSpPr>
              <p:cNvPr id="1050268" name=""/>
              <p:cNvSpPr/>
              <p:nvPr/>
            </p:nvSpPr>
            <p:spPr>
              <a:xfrm>
                <a:off x="2877830" y="4948079"/>
                <a:ext cx="40184" cy="163097"/>
              </a:xfrm>
            </p:spPr>
          </p:sp>
        </mc:Fallback>
      </mc:AlternateContent>
      <mc:AlternateContent xmlns:mc="http://schemas.openxmlformats.org/markup-compatibility/2006">
        <mc:Choice xmlns:p14="http://schemas.microsoft.com/office/powerpoint/2010/main" Requires="p14">
          <p:contentPart p14:bwMode="auto" r:id="rId249">
            <p14:nvContentPartPr>
              <p14:cNvPr id="1050269" name=""/>
              <p14:cNvContentPartPr/>
              <p14:nvPr/>
            </p14:nvContentPartPr>
            <p14:xfrm>
              <a:off x="2928323" y="4951469"/>
              <a:ext cx="134665" cy="115999"/>
            </p14:xfrm>
          </p:contentPart>
        </mc:Choice>
        <mc:Fallback>
          <p:sp>
            <p:nvSpPr>
              <p:cNvPr id="1050269" name=""/>
              <p:cNvSpPr/>
              <p:nvPr/>
            </p:nvSpPr>
            <p:spPr>
              <a:xfrm>
                <a:off x="2928323" y="4951469"/>
                <a:ext cx="134665" cy="115999"/>
              </a:xfrm>
            </p:spPr>
          </p:sp>
        </mc:Fallback>
      </mc:AlternateContent>
      <mc:AlternateContent xmlns:mc="http://schemas.openxmlformats.org/markup-compatibility/2006">
        <mc:Choice xmlns:p14="http://schemas.microsoft.com/office/powerpoint/2010/main" Requires="p14">
          <p:contentPart p14:bwMode="auto" r:id="rId250">
            <p14:nvContentPartPr>
              <p14:cNvPr id="1050270" name=""/>
              <p14:cNvContentPartPr/>
              <p14:nvPr/>
            </p14:nvContentPartPr>
            <p14:xfrm>
              <a:off x="3028698" y="4881264"/>
              <a:ext cx="158561" cy="23917"/>
            </p14:xfrm>
          </p:contentPart>
        </mc:Choice>
        <mc:Fallback>
          <p:sp>
            <p:nvSpPr>
              <p:cNvPr id="1050270" name=""/>
              <p:cNvSpPr/>
              <p:nvPr/>
            </p:nvSpPr>
            <p:spPr>
              <a:xfrm>
                <a:off x="3028698" y="4881264"/>
                <a:ext cx="158561" cy="23917"/>
              </a:xfrm>
            </p:spPr>
          </p:sp>
        </mc:Fallback>
      </mc:AlternateContent>
      <mc:AlternateContent xmlns:mc="http://schemas.openxmlformats.org/markup-compatibility/2006">
        <mc:Choice xmlns:p14="http://schemas.microsoft.com/office/powerpoint/2010/main" Requires="p14">
          <p:contentPart p14:bwMode="auto" r:id="rId251">
            <p14:nvContentPartPr>
              <p14:cNvPr id="1050271" name=""/>
              <p14:cNvContentPartPr/>
              <p14:nvPr/>
            </p14:nvContentPartPr>
            <p14:xfrm>
              <a:off x="3096956" y="4872800"/>
              <a:ext cx="52462" cy="193414"/>
            </p14:xfrm>
          </p:contentPart>
        </mc:Choice>
        <mc:Fallback>
          <p:sp>
            <p:nvSpPr>
              <p:cNvPr id="1050271" name=""/>
              <p:cNvSpPr/>
              <p:nvPr/>
            </p:nvSpPr>
            <p:spPr>
              <a:xfrm>
                <a:off x="3096956" y="4872800"/>
                <a:ext cx="52462" cy="193414"/>
              </a:xfrm>
            </p:spPr>
          </p:sp>
        </mc:Fallback>
      </mc:AlternateContent>
      <mc:AlternateContent xmlns:mc="http://schemas.openxmlformats.org/markup-compatibility/2006">
        <mc:Choice xmlns:p14="http://schemas.microsoft.com/office/powerpoint/2010/main" Requires="p14">
          <p:contentPart p14:bwMode="auto" r:id="rId252">
            <p14:nvContentPartPr>
              <p14:cNvPr id="1050272" name=""/>
              <p14:cNvContentPartPr/>
              <p14:nvPr/>
            </p14:nvContentPartPr>
            <p14:xfrm>
              <a:off x="3151548" y="4902640"/>
              <a:ext cx="83384" cy="166352"/>
            </p14:xfrm>
          </p:contentPart>
        </mc:Choice>
        <mc:Fallback>
          <p:sp>
            <p:nvSpPr>
              <p:cNvPr id="1050272" name=""/>
              <p:cNvSpPr/>
              <p:nvPr/>
            </p:nvSpPr>
            <p:spPr>
              <a:xfrm>
                <a:off x="3151548" y="4902640"/>
                <a:ext cx="83384" cy="166352"/>
              </a:xfrm>
            </p:spPr>
          </p:sp>
        </mc:Fallback>
      </mc:AlternateContent>
      <mc:AlternateContent xmlns:mc="http://schemas.openxmlformats.org/markup-compatibility/2006">
        <mc:Choice xmlns:p14="http://schemas.microsoft.com/office/powerpoint/2010/main" Requires="p14">
          <p:contentPart p14:bwMode="auto" r:id="rId253">
            <p14:nvContentPartPr>
              <p14:cNvPr id="1050273" name=""/>
              <p14:cNvContentPartPr/>
              <p14:nvPr/>
            </p14:nvContentPartPr>
            <p14:xfrm>
              <a:off x="3261003" y="4769535"/>
              <a:ext cx="97979" cy="437777"/>
            </p14:xfrm>
          </p:contentPart>
        </mc:Choice>
        <mc:Fallback>
          <p:sp>
            <p:nvSpPr>
              <p:cNvPr id="1050273" name=""/>
              <p:cNvSpPr/>
              <p:nvPr/>
            </p:nvSpPr>
            <p:spPr>
              <a:xfrm>
                <a:off x="3261003" y="4769535"/>
                <a:ext cx="97979" cy="437777"/>
              </a:xfrm>
            </p:spPr>
          </p:sp>
        </mc:Fallback>
      </mc:AlternateContent>
      <mc:AlternateContent xmlns:mc="http://schemas.openxmlformats.org/markup-compatibility/2006">
        <mc:Choice xmlns:p14="http://schemas.microsoft.com/office/powerpoint/2010/main" Requires="p14">
          <p:contentPart p14:bwMode="auto" r:id="rId254">
            <p14:nvContentPartPr>
              <p14:cNvPr id="1050274" name=""/>
              <p14:cNvContentPartPr/>
              <p14:nvPr/>
            </p14:nvContentPartPr>
            <p14:xfrm>
              <a:off x="3188075" y="4960555"/>
              <a:ext cx="164816" cy="9612"/>
            </p14:xfrm>
          </p:contentPart>
        </mc:Choice>
        <mc:Fallback>
          <p:sp>
            <p:nvSpPr>
              <p:cNvPr id="1050274" name=""/>
              <p:cNvSpPr/>
              <p:nvPr/>
            </p:nvSpPr>
            <p:spPr>
              <a:xfrm>
                <a:off x="3188075" y="4960555"/>
                <a:ext cx="164816" cy="9612"/>
              </a:xfrm>
            </p:spPr>
          </p:sp>
        </mc:Fallback>
      </mc:AlternateContent>
      <mc:AlternateContent xmlns:mc="http://schemas.openxmlformats.org/markup-compatibility/2006">
        <mc:Choice xmlns:p14="http://schemas.microsoft.com/office/powerpoint/2010/main" Requires="p14">
          <p:contentPart p14:bwMode="auto" r:id="rId255">
            <p14:nvContentPartPr>
              <p14:cNvPr id="1050275" name=""/>
              <p14:cNvContentPartPr/>
              <p14:nvPr/>
            </p14:nvContentPartPr>
            <p14:xfrm>
              <a:off x="3330992" y="4961959"/>
              <a:ext cx="95899" cy="107615"/>
            </p14:xfrm>
          </p:contentPart>
        </mc:Choice>
        <mc:Fallback>
          <p:sp>
            <p:nvSpPr>
              <p:cNvPr id="1050275" name=""/>
              <p:cNvSpPr/>
              <p:nvPr/>
            </p:nvSpPr>
            <p:spPr>
              <a:xfrm>
                <a:off x="3330992" y="4961959"/>
                <a:ext cx="95899" cy="107615"/>
              </a:xfrm>
            </p:spPr>
          </p:sp>
        </mc:Fallback>
      </mc:AlternateContent>
      <mc:AlternateContent xmlns:mc="http://schemas.openxmlformats.org/markup-compatibility/2006">
        <mc:Choice xmlns:p14="http://schemas.microsoft.com/office/powerpoint/2010/main" Requires="p14">
          <p:contentPart p14:bwMode="auto" r:id="rId256">
            <p14:nvContentPartPr>
              <p14:cNvPr id="1050276" name=""/>
              <p14:cNvContentPartPr/>
              <p14:nvPr/>
            </p14:nvContentPartPr>
            <p14:xfrm>
              <a:off x="3406457" y="4912252"/>
              <a:ext cx="109014" cy="20229"/>
            </p14:xfrm>
          </p:contentPart>
        </mc:Choice>
        <mc:Fallback>
          <p:sp>
            <p:nvSpPr>
              <p:cNvPr id="1050276" name=""/>
              <p:cNvSpPr/>
              <p:nvPr/>
            </p:nvSpPr>
            <p:spPr>
              <a:xfrm>
                <a:off x="3406457" y="4912252"/>
                <a:ext cx="109014" cy="20229"/>
              </a:xfrm>
            </p:spPr>
          </p:sp>
        </mc:Fallback>
      </mc:AlternateContent>
      <mc:AlternateContent xmlns:mc="http://schemas.openxmlformats.org/markup-compatibility/2006">
        <mc:Choice xmlns:p14="http://schemas.microsoft.com/office/powerpoint/2010/main" Requires="p14">
          <p:contentPart p14:bwMode="auto" r:id="rId257">
            <p14:nvContentPartPr>
              <p14:cNvPr id="1050277" name=""/>
              <p14:cNvContentPartPr/>
              <p14:nvPr/>
            </p14:nvContentPartPr>
            <p14:xfrm>
              <a:off x="3450455" y="4829397"/>
              <a:ext cx="106046" cy="228221"/>
            </p14:xfrm>
          </p:contentPart>
        </mc:Choice>
        <mc:Fallback>
          <p:sp>
            <p:nvSpPr>
              <p:cNvPr id="1050277" name=""/>
              <p:cNvSpPr/>
              <p:nvPr/>
            </p:nvSpPr>
            <p:spPr>
              <a:xfrm>
                <a:off x="3450455" y="4829397"/>
                <a:ext cx="106046" cy="228221"/>
              </a:xfrm>
            </p:spPr>
          </p:sp>
        </mc:Fallback>
      </mc:AlternateContent>
      <mc:AlternateContent xmlns:mc="http://schemas.openxmlformats.org/markup-compatibility/2006">
        <mc:Choice xmlns:p14="http://schemas.microsoft.com/office/powerpoint/2010/main" Requires="p14">
          <p:contentPart p14:bwMode="auto" r:id="rId258">
            <p14:nvContentPartPr>
              <p14:cNvPr id="1050278" name=""/>
              <p14:cNvContentPartPr/>
              <p14:nvPr/>
            </p14:nvContentPartPr>
            <p14:xfrm>
              <a:off x="3553627" y="4971785"/>
              <a:ext cx="145318" cy="19019"/>
            </p14:xfrm>
          </p:contentPart>
        </mc:Choice>
        <mc:Fallback>
          <p:sp>
            <p:nvSpPr>
              <p:cNvPr id="1050278" name=""/>
              <p:cNvSpPr/>
              <p:nvPr/>
            </p:nvSpPr>
            <p:spPr>
              <a:xfrm>
                <a:off x="3553627" y="4971785"/>
                <a:ext cx="145318" cy="19019"/>
              </a:xfrm>
            </p:spPr>
          </p:sp>
        </mc:Fallback>
      </mc:AlternateContent>
      <mc:AlternateContent xmlns:mc="http://schemas.openxmlformats.org/markup-compatibility/2006">
        <mc:Choice xmlns:p14="http://schemas.microsoft.com/office/powerpoint/2010/main" Requires="p14">
          <p:contentPart p14:bwMode="auto" r:id="rId259">
            <p14:nvContentPartPr>
              <p14:cNvPr id="1050279" name=""/>
              <p14:cNvContentPartPr/>
              <p14:nvPr/>
            </p14:nvContentPartPr>
            <p14:xfrm>
              <a:off x="3705545" y="4829397"/>
              <a:ext cx="109357" cy="182088"/>
            </p14:xfrm>
          </p:contentPart>
        </mc:Choice>
        <mc:Fallback>
          <p:sp>
            <p:nvSpPr>
              <p:cNvPr id="1050279" name=""/>
              <p:cNvSpPr/>
              <p:nvPr/>
            </p:nvSpPr>
            <p:spPr>
              <a:xfrm>
                <a:off x="3705545" y="4829397"/>
                <a:ext cx="109357" cy="182088"/>
              </a:xfrm>
            </p:spPr>
          </p:sp>
        </mc:Fallback>
      </mc:AlternateContent>
      <mc:AlternateContent xmlns:mc="http://schemas.openxmlformats.org/markup-compatibility/2006">
        <mc:Choice xmlns:p14="http://schemas.microsoft.com/office/powerpoint/2010/main" Requires="p14">
          <p:contentPart p14:bwMode="auto" r:id="rId260">
            <p14:nvContentPartPr>
              <p14:cNvPr id="1050280" name=""/>
              <p14:cNvContentPartPr/>
              <p14:nvPr/>
            </p14:nvContentPartPr>
            <p14:xfrm>
              <a:off x="3826265" y="4775165"/>
              <a:ext cx="139778" cy="11505"/>
            </p14:xfrm>
          </p:contentPart>
        </mc:Choice>
        <mc:Fallback>
          <p:sp>
            <p:nvSpPr>
              <p:cNvPr id="1050280" name=""/>
              <p:cNvSpPr/>
              <p:nvPr/>
            </p:nvSpPr>
            <p:spPr>
              <a:xfrm>
                <a:off x="3826265" y="4775165"/>
                <a:ext cx="139778" cy="11505"/>
              </a:xfrm>
            </p:spPr>
          </p:sp>
        </mc:Fallback>
      </mc:AlternateContent>
      <mc:AlternateContent xmlns:mc="http://schemas.openxmlformats.org/markup-compatibility/2006">
        <mc:Choice xmlns:p14="http://schemas.microsoft.com/office/powerpoint/2010/main" Requires="p14">
          <p:contentPart p14:bwMode="auto" r:id="rId261">
            <p14:nvContentPartPr>
              <p14:cNvPr id="1050281" name=""/>
              <p14:cNvContentPartPr/>
              <p14:nvPr/>
            </p14:nvContentPartPr>
            <p14:xfrm>
              <a:off x="3857463" y="4790740"/>
              <a:ext cx="58561" cy="217045"/>
            </p14:xfrm>
          </p:contentPart>
        </mc:Choice>
        <mc:Fallback>
          <p:sp>
            <p:nvSpPr>
              <p:cNvPr id="1050281" name=""/>
              <p:cNvSpPr/>
              <p:nvPr/>
            </p:nvSpPr>
            <p:spPr>
              <a:xfrm>
                <a:off x="3857463" y="4790740"/>
                <a:ext cx="58561" cy="217045"/>
              </a:xfrm>
            </p:spPr>
          </p:sp>
        </mc:Fallback>
      </mc:AlternateContent>
      <mc:AlternateContent xmlns:mc="http://schemas.openxmlformats.org/markup-compatibility/2006">
        <mc:Choice xmlns:p14="http://schemas.microsoft.com/office/powerpoint/2010/main" Requires="p14">
          <p:contentPart p14:bwMode="auto" r:id="rId262">
            <p14:nvContentPartPr>
              <p14:cNvPr id="1050282" name=""/>
              <p14:cNvContentPartPr/>
              <p14:nvPr/>
            </p14:nvContentPartPr>
            <p14:xfrm>
              <a:off x="3923249" y="4805660"/>
              <a:ext cx="92442" cy="181803"/>
            </p14:xfrm>
          </p:contentPart>
        </mc:Choice>
        <mc:Fallback>
          <p:sp>
            <p:nvSpPr>
              <p:cNvPr id="1050282" name=""/>
              <p:cNvSpPr/>
              <p:nvPr/>
            </p:nvSpPr>
            <p:spPr>
              <a:xfrm>
                <a:off x="3923249" y="4805660"/>
                <a:ext cx="92442" cy="181803"/>
              </a:xfrm>
            </p:spPr>
          </p:sp>
        </mc:Fallback>
      </mc:AlternateContent>
      <mc:AlternateContent xmlns:mc="http://schemas.openxmlformats.org/markup-compatibility/2006">
        <mc:Choice xmlns:p14="http://schemas.microsoft.com/office/powerpoint/2010/main" Requires="p14">
          <p:contentPart p14:bwMode="auto" r:id="rId263">
            <p14:nvContentPartPr>
              <p14:cNvPr id="1050283" name=""/>
              <p14:cNvContentPartPr/>
              <p14:nvPr/>
            </p14:nvContentPartPr>
            <p14:xfrm>
              <a:off x="4083164" y="4522430"/>
              <a:ext cx="162009" cy="248958"/>
            </p14:xfrm>
          </p:contentPart>
        </mc:Choice>
        <mc:Fallback>
          <p:sp>
            <p:nvSpPr>
              <p:cNvPr id="1050283" name=""/>
              <p:cNvSpPr/>
              <p:nvPr/>
            </p:nvSpPr>
            <p:spPr>
              <a:xfrm>
                <a:off x="4083164" y="4522430"/>
                <a:ext cx="162009" cy="248958"/>
              </a:xfrm>
            </p:spPr>
          </p:sp>
        </mc:Fallback>
      </mc:AlternateContent>
      <mc:AlternateContent xmlns:mc="http://schemas.openxmlformats.org/markup-compatibility/2006">
        <mc:Choice xmlns:p14="http://schemas.microsoft.com/office/powerpoint/2010/main" Requires="p14">
          <p:contentPart p14:bwMode="auto" r:id="rId264">
            <p14:nvContentPartPr>
              <p14:cNvPr id="1050284" name=""/>
              <p14:cNvContentPartPr/>
              <p14:nvPr/>
            </p14:nvContentPartPr>
            <p14:xfrm>
              <a:off x="4043969" y="4721896"/>
              <a:ext cx="259675" cy="43073"/>
            </p14:xfrm>
          </p:contentPart>
        </mc:Choice>
        <mc:Fallback>
          <p:sp>
            <p:nvSpPr>
              <p:cNvPr id="1050284" name=""/>
              <p:cNvSpPr/>
              <p:nvPr/>
            </p:nvSpPr>
            <p:spPr>
              <a:xfrm>
                <a:off x="4043969" y="4721896"/>
                <a:ext cx="259675" cy="43073"/>
              </a:xfrm>
            </p:spPr>
          </p:sp>
        </mc:Fallback>
      </mc:AlternateContent>
      <mc:AlternateContent xmlns:mc="http://schemas.openxmlformats.org/markup-compatibility/2006">
        <mc:Choice xmlns:p14="http://schemas.microsoft.com/office/powerpoint/2010/main" Requires="p14">
          <p:contentPart p14:bwMode="auto" r:id="rId265">
            <p14:nvContentPartPr>
              <p14:cNvPr id="1050285" name=""/>
              <p14:cNvContentPartPr/>
              <p14:nvPr/>
            </p14:nvContentPartPr>
            <p14:xfrm>
              <a:off x="4215554" y="4795487"/>
              <a:ext cx="101117" cy="184447"/>
            </p14:xfrm>
          </p:contentPart>
        </mc:Choice>
        <mc:Fallback>
          <p:sp>
            <p:nvSpPr>
              <p:cNvPr id="1050285" name=""/>
              <p:cNvSpPr/>
              <p:nvPr/>
            </p:nvSpPr>
            <p:spPr>
              <a:xfrm>
                <a:off x="4215554" y="4795487"/>
                <a:ext cx="101117" cy="184447"/>
              </a:xfrm>
            </p:spPr>
          </p:sp>
        </mc:Fallback>
      </mc:AlternateContent>
      <mc:AlternateContent xmlns:mc="http://schemas.openxmlformats.org/markup-compatibility/2006">
        <mc:Choice xmlns:p14="http://schemas.microsoft.com/office/powerpoint/2010/main" Requires="p14">
          <p:contentPart p14:bwMode="auto" r:id="rId266">
            <p14:nvContentPartPr>
              <p14:cNvPr id="1050286" name=""/>
              <p14:cNvContentPartPr/>
              <p14:nvPr/>
            </p14:nvContentPartPr>
            <p14:xfrm>
              <a:off x="4114655" y="4826684"/>
              <a:ext cx="117854" cy="168994"/>
            </p14:xfrm>
          </p:contentPart>
        </mc:Choice>
        <mc:Fallback>
          <p:sp>
            <p:nvSpPr>
              <p:cNvPr id="1050286" name=""/>
              <p:cNvSpPr/>
              <p:nvPr/>
            </p:nvSpPr>
            <p:spPr>
              <a:xfrm>
                <a:off x="4114655" y="4826684"/>
                <a:ext cx="117854" cy="168994"/>
              </a:xfrm>
            </p:spPr>
          </p:sp>
        </mc:Fallback>
      </mc:AlternateContent>
      <mc:AlternateContent xmlns:mc="http://schemas.openxmlformats.org/markup-compatibility/2006">
        <mc:Choice xmlns:p14="http://schemas.microsoft.com/office/powerpoint/2010/main" Requires="p14">
          <p:contentPart p14:bwMode="auto" r:id="rId267">
            <p14:nvContentPartPr>
              <p14:cNvPr id="1050287" name=""/>
              <p14:cNvContentPartPr/>
              <p14:nvPr/>
            </p14:nvContentPartPr>
            <p14:xfrm>
              <a:off x="4407673" y="4683586"/>
              <a:ext cx="82934" cy="312922"/>
            </p14:xfrm>
          </p:contentPart>
        </mc:Choice>
        <mc:Fallback>
          <p:sp>
            <p:nvSpPr>
              <p:cNvPr id="1050287" name=""/>
              <p:cNvSpPr/>
              <p:nvPr/>
            </p:nvSpPr>
            <p:spPr>
              <a:xfrm>
                <a:off x="4407673" y="4683586"/>
                <a:ext cx="82934" cy="312922"/>
              </a:xfrm>
            </p:spPr>
          </p:sp>
        </mc:Fallback>
      </mc:AlternateContent>
      <mc:AlternateContent xmlns:mc="http://schemas.openxmlformats.org/markup-compatibility/2006">
        <mc:Choice xmlns:p14="http://schemas.microsoft.com/office/powerpoint/2010/main" Requires="p14">
          <p:contentPart p14:bwMode="auto" r:id="rId268">
            <p14:nvContentPartPr>
              <p14:cNvPr id="1050288" name=""/>
              <p14:cNvContentPartPr/>
              <p14:nvPr/>
            </p14:nvContentPartPr>
            <p14:xfrm>
              <a:off x="4608913" y="5080885"/>
              <a:ext cx="239010" cy="18827"/>
            </p14:xfrm>
          </p:contentPart>
        </mc:Choice>
        <mc:Fallback>
          <p:sp>
            <p:nvSpPr>
              <p:cNvPr id="1050288" name=""/>
              <p:cNvSpPr/>
              <p:nvPr/>
            </p:nvSpPr>
            <p:spPr>
              <a:xfrm>
                <a:off x="4608913" y="5080885"/>
                <a:ext cx="239010" cy="18827"/>
              </a:xfrm>
            </p:spPr>
          </p:sp>
        </mc:Fallback>
      </mc:AlternateContent>
      <mc:AlternateContent xmlns:mc="http://schemas.openxmlformats.org/markup-compatibility/2006">
        <mc:Choice xmlns:p14="http://schemas.microsoft.com/office/powerpoint/2010/main" Requires="p14">
          <p:contentPart p14:bwMode="auto" r:id="rId269">
            <p14:nvContentPartPr>
              <p14:cNvPr id="1050289" name=""/>
              <p14:cNvContentPartPr/>
              <p14:nvPr/>
            </p14:nvContentPartPr>
            <p14:xfrm>
              <a:off x="4714034" y="5028104"/>
              <a:ext cx="35008" cy="252560"/>
            </p14:xfrm>
          </p:contentPart>
        </mc:Choice>
        <mc:Fallback>
          <p:sp>
            <p:nvSpPr>
              <p:cNvPr id="1050289" name=""/>
              <p:cNvSpPr/>
              <p:nvPr/>
            </p:nvSpPr>
            <p:spPr>
              <a:xfrm>
                <a:off x="4714034" y="5028104"/>
                <a:ext cx="35008" cy="252560"/>
              </a:xfrm>
            </p:spPr>
          </p:sp>
        </mc:Fallback>
      </mc:AlternateContent>
      <mc:AlternateContent xmlns:mc="http://schemas.openxmlformats.org/markup-compatibility/2006">
        <mc:Choice xmlns:p14="http://schemas.microsoft.com/office/powerpoint/2010/main" Requires="p14">
          <p:contentPart p14:bwMode="auto" r:id="rId270">
            <p14:nvContentPartPr>
              <p14:cNvPr id="1050290" name=""/>
              <p14:cNvContentPartPr/>
              <p14:nvPr/>
            </p14:nvContentPartPr>
            <p14:xfrm>
              <a:off x="4857079" y="4991485"/>
              <a:ext cx="125583" cy="415412"/>
            </p14:xfrm>
          </p:contentPart>
        </mc:Choice>
        <mc:Fallback>
          <p:sp>
            <p:nvSpPr>
              <p:cNvPr id="1050290" name=""/>
              <p:cNvSpPr/>
              <p:nvPr/>
            </p:nvSpPr>
            <p:spPr>
              <a:xfrm>
                <a:off x="4857079" y="4991485"/>
                <a:ext cx="125583" cy="415412"/>
              </a:xfrm>
            </p:spPr>
          </p:sp>
        </mc:Fallback>
      </mc:AlternateContent>
      <mc:AlternateContent xmlns:mc="http://schemas.openxmlformats.org/markup-compatibility/2006">
        <mc:Choice xmlns:p14="http://schemas.microsoft.com/office/powerpoint/2010/main" Requires="p14">
          <p:contentPart p14:bwMode="auto" r:id="rId271">
            <p14:nvContentPartPr>
              <p14:cNvPr id="1050291" name=""/>
              <p14:cNvContentPartPr/>
              <p14:nvPr/>
            </p14:nvContentPartPr>
            <p14:xfrm>
              <a:off x="4872056" y="4794783"/>
              <a:ext cx="66924" cy="59072"/>
            </p14:xfrm>
          </p:contentPart>
        </mc:Choice>
        <mc:Fallback>
          <p:sp>
            <p:nvSpPr>
              <p:cNvPr id="1050291" name=""/>
              <p:cNvSpPr/>
              <p:nvPr/>
            </p:nvSpPr>
            <p:spPr>
              <a:xfrm>
                <a:off x="4872056" y="4794783"/>
                <a:ext cx="66924" cy="59072"/>
              </a:xfrm>
            </p:spPr>
          </p:sp>
        </mc:Fallback>
      </mc:AlternateContent>
      <mc:AlternateContent xmlns:mc="http://schemas.openxmlformats.org/markup-compatibility/2006">
        <mc:Choice xmlns:p14="http://schemas.microsoft.com/office/powerpoint/2010/main" Requires="p14">
          <p:contentPart p14:bwMode="auto" r:id="rId272">
            <p14:nvContentPartPr>
              <p14:cNvPr id="1050292" name=""/>
              <p14:cNvContentPartPr/>
              <p14:nvPr/>
            </p14:nvContentPartPr>
            <p14:xfrm>
              <a:off x="4705896" y="4982666"/>
              <a:ext cx="42178" cy="170473"/>
            </p14:xfrm>
          </p:contentPart>
        </mc:Choice>
        <mc:Fallback>
          <p:sp>
            <p:nvSpPr>
              <p:cNvPr id="1050292" name=""/>
              <p:cNvSpPr/>
              <p:nvPr/>
            </p:nvSpPr>
            <p:spPr>
              <a:xfrm>
                <a:off x="4705896" y="4982666"/>
                <a:ext cx="42178" cy="170473"/>
              </a:xfrm>
            </p:spPr>
          </p:sp>
        </mc:Fallback>
      </mc:AlternateContent>
      <mc:AlternateContent xmlns:mc="http://schemas.openxmlformats.org/markup-compatibility/2006">
        <mc:Choice xmlns:p14="http://schemas.microsoft.com/office/powerpoint/2010/main" Requires="p14">
          <p:contentPart p14:bwMode="auto" r:id="rId273">
            <p14:nvContentPartPr>
              <p14:cNvPr id="1050293" name=""/>
              <p14:cNvContentPartPr/>
              <p14:nvPr/>
            </p14:nvContentPartPr>
            <p14:xfrm>
              <a:off x="5126370" y="4970490"/>
              <a:ext cx="255950" cy="222968"/>
            </p14:xfrm>
          </p:contentPart>
        </mc:Choice>
        <mc:Fallback>
          <p:sp>
            <p:nvSpPr>
              <p:cNvPr id="1050293" name=""/>
              <p:cNvSpPr/>
              <p:nvPr/>
            </p:nvSpPr>
            <p:spPr>
              <a:xfrm>
                <a:off x="5126370" y="4970490"/>
                <a:ext cx="255950" cy="222968"/>
              </a:xfrm>
            </p:spPr>
          </p:sp>
        </mc:Fallback>
      </mc:AlternateContent>
      <mc:AlternateContent xmlns:mc="http://schemas.openxmlformats.org/markup-compatibility/2006">
        <mc:Choice xmlns:p14="http://schemas.microsoft.com/office/powerpoint/2010/main" Requires="p14">
          <p:contentPart p14:bwMode="auto" r:id="rId274">
            <p14:nvContentPartPr>
              <p14:cNvPr id="1050294" name=""/>
              <p14:cNvContentPartPr/>
              <p14:nvPr/>
            </p14:nvContentPartPr>
            <p14:xfrm>
              <a:off x="5184708" y="4980267"/>
              <a:ext cx="68390" cy="83526"/>
            </p14:xfrm>
          </p:contentPart>
        </mc:Choice>
        <mc:Fallback>
          <p:sp>
            <p:nvSpPr>
              <p:cNvPr id="1050294" name=""/>
              <p:cNvSpPr/>
              <p:nvPr/>
            </p:nvSpPr>
            <p:spPr>
              <a:xfrm>
                <a:off x="5184708" y="4980267"/>
                <a:ext cx="68390" cy="83526"/>
              </a:xfrm>
            </p:spPr>
          </p:sp>
        </mc:Fallback>
      </mc:AlternateContent>
      <mc:AlternateContent xmlns:mc="http://schemas.openxmlformats.org/markup-compatibility/2006">
        <mc:Choice xmlns:p14="http://schemas.microsoft.com/office/powerpoint/2010/main" Requires="p14">
          <p:contentPart p14:bwMode="auto" r:id="rId275">
            <p14:nvContentPartPr>
              <p14:cNvPr id="1050295" name=""/>
              <p14:cNvContentPartPr/>
              <p14:nvPr/>
            </p14:nvContentPartPr>
            <p14:xfrm>
              <a:off x="5369849" y="4851246"/>
              <a:ext cx="130224" cy="388377"/>
            </p14:xfrm>
          </p:contentPart>
        </mc:Choice>
        <mc:Fallback>
          <p:sp>
            <p:nvSpPr>
              <p:cNvPr id="1050295" name=""/>
              <p:cNvSpPr/>
              <p:nvPr/>
            </p:nvSpPr>
            <p:spPr>
              <a:xfrm>
                <a:off x="5369849" y="4851246"/>
                <a:ext cx="130224" cy="388377"/>
              </a:xfrm>
            </p:spPr>
          </p:sp>
        </mc:Fallback>
      </mc:AlternateContent>
      <mc:AlternateContent xmlns:mc="http://schemas.openxmlformats.org/markup-compatibility/2006">
        <mc:Choice xmlns:p14="http://schemas.microsoft.com/office/powerpoint/2010/main" Requires="p14">
          <p:contentPart p14:bwMode="auto" r:id="rId276">
            <p14:nvContentPartPr>
              <p14:cNvPr id="1050296" name=""/>
              <p14:cNvContentPartPr/>
              <p14:nvPr/>
            </p14:nvContentPartPr>
            <p14:xfrm>
              <a:off x="5503052" y="5022960"/>
              <a:ext cx="189397" cy="192757"/>
            </p14:xfrm>
          </p:contentPart>
        </mc:Choice>
        <mc:Fallback>
          <p:sp>
            <p:nvSpPr>
              <p:cNvPr id="1050296" name=""/>
              <p:cNvSpPr/>
              <p:nvPr/>
            </p:nvSpPr>
            <p:spPr>
              <a:xfrm>
                <a:off x="5503052" y="5022960"/>
                <a:ext cx="189397" cy="192757"/>
              </a:xfrm>
            </p:spPr>
          </p:sp>
        </mc:Fallback>
      </mc:AlternateContent>
      <mc:AlternateContent xmlns:mc="http://schemas.openxmlformats.org/markup-compatibility/2006">
        <mc:Choice xmlns:p14="http://schemas.microsoft.com/office/powerpoint/2010/main" Requires="p14">
          <p:contentPart p14:bwMode="auto" r:id="rId277">
            <p14:nvContentPartPr>
              <p14:cNvPr id="1050297" name=""/>
              <p14:cNvContentPartPr/>
              <p14:nvPr/>
            </p14:nvContentPartPr>
            <p14:xfrm>
              <a:off x="5702026" y="4953504"/>
              <a:ext cx="90324" cy="227650"/>
            </p14:xfrm>
          </p:contentPart>
        </mc:Choice>
        <mc:Fallback>
          <p:sp>
            <p:nvSpPr>
              <p:cNvPr id="1050297" name=""/>
              <p:cNvSpPr/>
              <p:nvPr/>
            </p:nvSpPr>
            <p:spPr>
              <a:xfrm>
                <a:off x="5702026" y="4953504"/>
                <a:ext cx="90324" cy="227650"/>
              </a:xfrm>
            </p:spPr>
          </p:sp>
        </mc:Fallback>
      </mc:AlternateContent>
      <mc:AlternateContent xmlns:mc="http://schemas.openxmlformats.org/markup-compatibility/2006">
        <mc:Choice xmlns:p14="http://schemas.microsoft.com/office/powerpoint/2010/main" Requires="p14">
          <p:contentPart p14:bwMode="auto" r:id="rId278">
            <p14:nvContentPartPr>
              <p14:cNvPr id="1050298" name=""/>
              <p14:cNvContentPartPr/>
              <p14:nvPr/>
            </p14:nvContentPartPr>
            <p14:xfrm>
              <a:off x="5759825" y="4959801"/>
              <a:ext cx="173593" cy="14021"/>
            </p14:xfrm>
          </p:contentPart>
        </mc:Choice>
        <mc:Fallback>
          <p:sp>
            <p:nvSpPr>
              <p:cNvPr id="1050298" name=""/>
              <p:cNvSpPr/>
              <p:nvPr/>
            </p:nvSpPr>
            <p:spPr>
              <a:xfrm>
                <a:off x="5759825" y="4959801"/>
                <a:ext cx="173593" cy="14021"/>
              </a:xfrm>
            </p:spPr>
          </p:sp>
        </mc:Fallback>
      </mc:AlternateContent>
      <mc:AlternateContent xmlns:mc="http://schemas.openxmlformats.org/markup-compatibility/2006">
        <mc:Choice xmlns:p14="http://schemas.microsoft.com/office/powerpoint/2010/main" Requires="p14">
          <p:contentPart p14:bwMode="auto" r:id="rId279">
            <p14:nvContentPartPr>
              <p14:cNvPr id="1050299" name=""/>
              <p14:cNvContentPartPr/>
              <p14:nvPr/>
            </p14:nvContentPartPr>
            <p14:xfrm>
              <a:off x="5792442" y="4888399"/>
              <a:ext cx="156480" cy="243524"/>
            </p14:xfrm>
          </p:contentPart>
        </mc:Choice>
        <mc:Fallback>
          <p:sp>
            <p:nvSpPr>
              <p:cNvPr id="1050299" name=""/>
              <p:cNvSpPr/>
              <p:nvPr/>
            </p:nvSpPr>
            <p:spPr>
              <a:xfrm>
                <a:off x="5792442" y="4888399"/>
                <a:ext cx="156480" cy="243524"/>
              </a:xfrm>
            </p:spPr>
          </p:sp>
        </mc:Fallback>
      </mc:AlternateContent>
      <mc:AlternateContent xmlns:mc="http://schemas.openxmlformats.org/markup-compatibility/2006">
        <mc:Choice xmlns:p14="http://schemas.microsoft.com/office/powerpoint/2010/main" Requires="p14">
          <p:contentPart p14:bwMode="auto" r:id="rId280">
            <p14:nvContentPartPr>
              <p14:cNvPr id="1050300" name=""/>
              <p14:cNvContentPartPr/>
              <p14:nvPr/>
            </p14:nvContentPartPr>
            <p14:xfrm>
              <a:off x="5959217" y="4815832"/>
              <a:ext cx="44092" cy="325276"/>
            </p14:xfrm>
          </p:contentPart>
        </mc:Choice>
        <mc:Fallback>
          <p:sp>
            <p:nvSpPr>
              <p:cNvPr id="1050300" name=""/>
              <p:cNvSpPr/>
              <p:nvPr/>
            </p:nvSpPr>
            <p:spPr>
              <a:xfrm>
                <a:off x="5959217" y="4815832"/>
                <a:ext cx="44092" cy="325276"/>
              </a:xfrm>
            </p:spPr>
          </p:sp>
        </mc:Fallback>
      </mc:AlternateContent>
      <mc:AlternateContent xmlns:mc="http://schemas.openxmlformats.org/markup-compatibility/2006">
        <mc:Choice xmlns:p14="http://schemas.microsoft.com/office/powerpoint/2010/main" Requires="p14">
          <p:contentPart p14:bwMode="auto" r:id="rId281">
            <p14:nvContentPartPr>
              <p14:cNvPr id="1050301" name=""/>
              <p14:cNvContentPartPr/>
              <p14:nvPr/>
            </p14:nvContentPartPr>
            <p14:xfrm>
              <a:off x="5750330" y="4951906"/>
              <a:ext cx="106619" cy="38220"/>
            </p14:xfrm>
          </p:contentPart>
        </mc:Choice>
        <mc:Fallback>
          <p:sp>
            <p:nvSpPr>
              <p:cNvPr id="1050301" name=""/>
              <p:cNvSpPr/>
              <p:nvPr/>
            </p:nvSpPr>
            <p:spPr>
              <a:xfrm>
                <a:off x="5750330" y="4951906"/>
                <a:ext cx="106619" cy="38220"/>
              </a:xfrm>
            </p:spPr>
          </p:sp>
        </mc:Fallback>
      </mc:AlternateContent>
      <mc:AlternateContent xmlns:mc="http://schemas.openxmlformats.org/markup-compatibility/2006">
        <mc:Choice xmlns:p14="http://schemas.microsoft.com/office/powerpoint/2010/main" Requires="p14">
          <p:contentPart p14:bwMode="auto" r:id="rId282">
            <p14:nvContentPartPr>
              <p14:cNvPr id="1050302" name=""/>
              <p14:cNvContentPartPr/>
              <p14:nvPr/>
            </p14:nvContentPartPr>
            <p14:xfrm>
              <a:off x="5717068" y="4884329"/>
              <a:ext cx="14611" cy="169990"/>
            </p14:xfrm>
          </p:contentPart>
        </mc:Choice>
        <mc:Fallback>
          <p:sp>
            <p:nvSpPr>
              <p:cNvPr id="1050302" name=""/>
              <p:cNvSpPr/>
              <p:nvPr/>
            </p:nvSpPr>
            <p:spPr>
              <a:xfrm>
                <a:off x="5717068" y="4884329"/>
                <a:ext cx="14611" cy="169990"/>
              </a:xfrm>
            </p:spPr>
          </p:sp>
        </mc:Fallback>
      </mc:AlternateContent>
      <mc:AlternateContent xmlns:mc="http://schemas.openxmlformats.org/markup-compatibility/2006">
        <mc:Choice xmlns:p14="http://schemas.microsoft.com/office/powerpoint/2010/main" Requires="p14">
          <p:contentPart p14:bwMode="auto" r:id="rId283">
            <p14:nvContentPartPr>
              <p14:cNvPr id="1050303" name=""/>
              <p14:cNvContentPartPr/>
              <p14:nvPr/>
            </p14:nvContentPartPr>
            <p14:xfrm>
              <a:off x="5706918" y="4902640"/>
              <a:ext cx="25277" cy="175636"/>
            </p14:xfrm>
          </p:contentPart>
        </mc:Choice>
        <mc:Fallback>
          <p:sp>
            <p:nvSpPr>
              <p:cNvPr id="1050303" name=""/>
              <p:cNvSpPr/>
              <p:nvPr/>
            </p:nvSpPr>
            <p:spPr>
              <a:xfrm>
                <a:off x="5706918" y="4902640"/>
                <a:ext cx="25277" cy="175636"/>
              </a:xfrm>
            </p:spPr>
          </p:sp>
        </mc:Fallback>
      </mc:AlternateContent>
      <mc:AlternateContent xmlns:mc="http://schemas.openxmlformats.org/markup-compatibility/2006">
        <mc:Choice xmlns:p14="http://schemas.microsoft.com/office/powerpoint/2010/main" Requires="p14">
          <p:contentPart p14:bwMode="auto" r:id="rId284">
            <p14:nvContentPartPr>
              <p14:cNvPr id="1050304" name=""/>
              <p14:cNvContentPartPr/>
              <p14:nvPr/>
            </p14:nvContentPartPr>
            <p14:xfrm>
              <a:off x="5733375" y="4991483"/>
              <a:ext cx="37503" cy="7380"/>
            </p14:xfrm>
          </p:contentPart>
        </mc:Choice>
        <mc:Fallback>
          <p:sp>
            <p:nvSpPr>
              <p:cNvPr id="1050304" name=""/>
              <p:cNvSpPr/>
              <p:nvPr/>
            </p:nvSpPr>
            <p:spPr>
              <a:xfrm>
                <a:off x="5733375" y="4991483"/>
                <a:ext cx="37503" cy="7380"/>
              </a:xfrm>
            </p:spPr>
          </p:sp>
        </mc:Fallback>
      </mc:AlternateContent>
      <mc:AlternateContent xmlns:mc="http://schemas.openxmlformats.org/markup-compatibility/2006">
        <mc:Choice xmlns:p14="http://schemas.microsoft.com/office/powerpoint/2010/main" Requires="p14">
          <p:contentPart p14:bwMode="auto" r:id="rId285">
            <p14:nvContentPartPr>
              <p14:cNvPr id="1050305" name=""/>
              <p14:cNvContentPartPr/>
              <p14:nvPr/>
            </p14:nvContentPartPr>
            <p14:xfrm>
              <a:off x="6163555" y="4799585"/>
              <a:ext cx="280420" cy="368741"/>
            </p14:xfrm>
          </p:contentPart>
        </mc:Choice>
        <mc:Fallback>
          <p:sp>
            <p:nvSpPr>
              <p:cNvPr id="1050305" name=""/>
              <p:cNvSpPr/>
              <p:nvPr/>
            </p:nvSpPr>
            <p:spPr>
              <a:xfrm>
                <a:off x="6163555" y="4799585"/>
                <a:ext cx="280420" cy="368741"/>
              </a:xfrm>
            </p:spPr>
          </p:sp>
        </mc:Fallback>
      </mc:AlternateContent>
      <mc:AlternateContent xmlns:mc="http://schemas.openxmlformats.org/markup-compatibility/2006">
        <mc:Choice xmlns:p14="http://schemas.microsoft.com/office/powerpoint/2010/main" Requires="p14">
          <p:contentPart p14:bwMode="auto" r:id="rId286">
            <p14:nvContentPartPr>
              <p14:cNvPr id="1050306" name=""/>
              <p14:cNvContentPartPr/>
              <p14:nvPr/>
            </p14:nvContentPartPr>
            <p14:xfrm>
              <a:off x="6332907" y="4549973"/>
              <a:ext cx="108575" cy="263203"/>
            </p14:xfrm>
          </p:contentPart>
        </mc:Choice>
        <mc:Fallback>
          <p:sp>
            <p:nvSpPr>
              <p:cNvPr id="1050306" name=""/>
              <p:cNvSpPr/>
              <p:nvPr/>
            </p:nvSpPr>
            <p:spPr>
              <a:xfrm>
                <a:off x="6332907" y="4549973"/>
                <a:ext cx="108575" cy="263203"/>
              </a:xfrm>
            </p:spPr>
          </p:sp>
        </mc:Fallback>
      </mc:AlternateContent>
      <mc:AlternateContent xmlns:mc="http://schemas.openxmlformats.org/markup-compatibility/2006">
        <mc:Choice xmlns:p14="http://schemas.microsoft.com/office/powerpoint/2010/main" Requires="p14">
          <p:contentPart p14:bwMode="auto" r:id="rId287">
            <p14:nvContentPartPr>
              <p14:cNvPr id="1050307" name=""/>
              <p14:cNvContentPartPr/>
              <p14:nvPr/>
            </p14:nvContentPartPr>
            <p14:xfrm>
              <a:off x="6309848" y="4445545"/>
              <a:ext cx="114483" cy="71989"/>
            </p14:xfrm>
          </p:contentPart>
        </mc:Choice>
        <mc:Fallback>
          <p:sp>
            <p:nvSpPr>
              <p:cNvPr id="1050307" name=""/>
              <p:cNvSpPr/>
              <p:nvPr/>
            </p:nvSpPr>
            <p:spPr>
              <a:xfrm>
                <a:off x="6309848" y="4445545"/>
                <a:ext cx="114483" cy="71989"/>
              </a:xfrm>
            </p:spPr>
          </p:sp>
        </mc:Fallback>
      </mc:AlternateContent>
      <mc:AlternateContent xmlns:mc="http://schemas.openxmlformats.org/markup-compatibility/2006">
        <mc:Choice xmlns:p14="http://schemas.microsoft.com/office/powerpoint/2010/main" Requires="p14">
          <p:contentPart p14:bwMode="auto" r:id="rId288">
            <p14:nvContentPartPr>
              <p14:cNvPr id="1050308" name=""/>
              <p14:cNvContentPartPr/>
              <p14:nvPr/>
            </p14:nvContentPartPr>
            <p14:xfrm>
              <a:off x="6478890" y="4522857"/>
              <a:ext cx="98336" cy="193765"/>
            </p14:xfrm>
          </p:contentPart>
        </mc:Choice>
        <mc:Fallback>
          <p:sp>
            <p:nvSpPr>
              <p:cNvPr id="1050308" name=""/>
              <p:cNvSpPr/>
              <p:nvPr/>
            </p:nvSpPr>
            <p:spPr>
              <a:xfrm>
                <a:off x="6478890" y="4522857"/>
                <a:ext cx="98336" cy="193765"/>
              </a:xfrm>
            </p:spPr>
          </p:sp>
        </mc:Fallback>
      </mc:AlternateContent>
      <mc:AlternateContent xmlns:mc="http://schemas.openxmlformats.org/markup-compatibility/2006">
        <mc:Choice xmlns:p14="http://schemas.microsoft.com/office/powerpoint/2010/main" Requires="p14">
          <p:contentPart p14:bwMode="auto" r:id="rId289">
            <p14:nvContentPartPr>
              <p14:cNvPr id="1050309" name=""/>
              <p14:cNvContentPartPr/>
              <p14:nvPr/>
            </p14:nvContentPartPr>
            <p14:xfrm>
              <a:off x="6531620" y="4522857"/>
              <a:ext cx="131283" cy="153865"/>
            </p14:xfrm>
          </p:contentPart>
        </mc:Choice>
        <mc:Fallback>
          <p:sp>
            <p:nvSpPr>
              <p:cNvPr id="1050309" name=""/>
              <p:cNvSpPr/>
              <p:nvPr/>
            </p:nvSpPr>
            <p:spPr>
              <a:xfrm>
                <a:off x="6531620" y="4522857"/>
                <a:ext cx="131283" cy="153865"/>
              </a:xfrm>
            </p:spPr>
          </p:sp>
        </mc:Fallback>
      </mc:AlternateContent>
      <mc:AlternateContent xmlns:mc="http://schemas.openxmlformats.org/markup-compatibility/2006">
        <mc:Choice xmlns:p14="http://schemas.microsoft.com/office/powerpoint/2010/main" Requires="p14">
          <p:contentPart p14:bwMode="auto" r:id="rId290">
            <p14:nvContentPartPr>
              <p14:cNvPr id="1050310" name=""/>
              <p14:cNvContentPartPr/>
              <p14:nvPr/>
            </p14:nvContentPartPr>
            <p14:xfrm>
              <a:off x="6595372" y="4495343"/>
              <a:ext cx="164495" cy="10560"/>
            </p14:xfrm>
          </p:contentPart>
        </mc:Choice>
        <mc:Fallback>
          <p:sp>
            <p:nvSpPr>
              <p:cNvPr id="1050310" name=""/>
              <p:cNvSpPr/>
              <p:nvPr/>
            </p:nvSpPr>
            <p:spPr>
              <a:xfrm>
                <a:off x="6595372" y="4495343"/>
                <a:ext cx="164495" cy="10560"/>
              </a:xfrm>
            </p:spPr>
          </p:sp>
        </mc:Fallback>
      </mc:AlternateContent>
      <mc:AlternateContent xmlns:mc="http://schemas.openxmlformats.org/markup-compatibility/2006">
        <mc:Choice xmlns:p14="http://schemas.microsoft.com/office/powerpoint/2010/main" Requires="p14">
          <p:contentPart p14:bwMode="auto" r:id="rId291">
            <p14:nvContentPartPr>
              <p14:cNvPr id="1050311" name=""/>
              <p14:cNvContentPartPr/>
              <p14:nvPr/>
            </p14:nvContentPartPr>
            <p14:xfrm>
              <a:off x="6641433" y="4499724"/>
              <a:ext cx="72715" cy="197532"/>
            </p14:xfrm>
          </p:contentPart>
        </mc:Choice>
        <mc:Fallback>
          <p:sp>
            <p:nvSpPr>
              <p:cNvPr id="1050311" name=""/>
              <p:cNvSpPr/>
              <p:nvPr/>
            </p:nvSpPr>
            <p:spPr>
              <a:xfrm>
                <a:off x="6641433" y="4499724"/>
                <a:ext cx="72715" cy="197532"/>
              </a:xfrm>
            </p:spPr>
          </p:sp>
        </mc:Fallback>
      </mc:AlternateContent>
      <mc:AlternateContent xmlns:mc="http://schemas.openxmlformats.org/markup-compatibility/2006">
        <mc:Choice xmlns:p14="http://schemas.microsoft.com/office/powerpoint/2010/main" Requires="p14">
          <p:contentPart p14:bwMode="auto" r:id="rId292">
            <p14:nvContentPartPr>
              <p14:cNvPr id="1050312" name=""/>
              <p14:cNvContentPartPr/>
              <p14:nvPr/>
            </p14:nvContentPartPr>
            <p14:xfrm>
              <a:off x="6697103" y="4527604"/>
              <a:ext cx="127500" cy="169477"/>
            </p14:xfrm>
          </p:contentPart>
        </mc:Choice>
        <mc:Fallback>
          <p:sp>
            <p:nvSpPr>
              <p:cNvPr id="1050312" name=""/>
              <p:cNvSpPr/>
              <p:nvPr/>
            </p:nvSpPr>
            <p:spPr>
              <a:xfrm>
                <a:off x="6697103" y="4527604"/>
                <a:ext cx="127500" cy="169477"/>
              </a:xfrm>
            </p:spPr>
          </p:sp>
        </mc:Fallback>
      </mc:AlternateContent>
      <mc:AlternateContent xmlns:mc="http://schemas.openxmlformats.org/markup-compatibility/2006">
        <mc:Choice xmlns:p14="http://schemas.microsoft.com/office/powerpoint/2010/main" Requires="p14">
          <p:contentPart p14:bwMode="auto" r:id="rId293">
            <p14:nvContentPartPr>
              <p14:cNvPr id="1050313" name=""/>
              <p14:cNvContentPartPr/>
              <p14:nvPr/>
            </p14:nvContentPartPr>
            <p14:xfrm>
              <a:off x="6843291" y="4399727"/>
              <a:ext cx="62021" cy="429969"/>
            </p14:xfrm>
          </p:contentPart>
        </mc:Choice>
        <mc:Fallback>
          <p:sp>
            <p:nvSpPr>
              <p:cNvPr id="1050313" name=""/>
              <p:cNvSpPr/>
              <p:nvPr/>
            </p:nvSpPr>
            <p:spPr>
              <a:xfrm>
                <a:off x="6843291" y="4399727"/>
                <a:ext cx="62021" cy="429969"/>
              </a:xfrm>
            </p:spPr>
          </p:sp>
        </mc:Fallback>
      </mc:AlternateContent>
      <mc:AlternateContent xmlns:mc="http://schemas.openxmlformats.org/markup-compatibility/2006">
        <mc:Choice xmlns:p14="http://schemas.microsoft.com/office/powerpoint/2010/main" Requires="p14">
          <p:contentPart p14:bwMode="auto" r:id="rId294">
            <p14:nvContentPartPr>
              <p14:cNvPr id="1050314" name=""/>
              <p14:cNvContentPartPr/>
              <p14:nvPr/>
            </p14:nvContentPartPr>
            <p14:xfrm>
              <a:off x="6773740" y="4575078"/>
              <a:ext cx="129638" cy="15723"/>
            </p14:xfrm>
          </p:contentPart>
        </mc:Choice>
        <mc:Fallback>
          <p:sp>
            <p:nvSpPr>
              <p:cNvPr id="1050314" name=""/>
              <p:cNvSpPr/>
              <p:nvPr/>
            </p:nvSpPr>
            <p:spPr>
              <a:xfrm>
                <a:off x="6773740" y="4575078"/>
                <a:ext cx="129638" cy="15723"/>
              </a:xfrm>
            </p:spPr>
          </p:sp>
        </mc:Fallback>
      </mc:AlternateContent>
      <mc:AlternateContent xmlns:mc="http://schemas.openxmlformats.org/markup-compatibility/2006">
        <mc:Choice xmlns:p14="http://schemas.microsoft.com/office/powerpoint/2010/main" Requires="p14">
          <p:contentPart p14:bwMode="auto" r:id="rId295">
            <p14:nvContentPartPr>
              <p14:cNvPr id="1050315" name=""/>
              <p14:cNvContentPartPr/>
              <p14:nvPr/>
            </p14:nvContentPartPr>
            <p14:xfrm>
              <a:off x="6898914" y="4542920"/>
              <a:ext cx="108784" cy="124643"/>
            </p14:xfrm>
          </p:contentPart>
        </mc:Choice>
        <mc:Fallback>
          <p:sp>
            <p:nvSpPr>
              <p:cNvPr id="1050315" name=""/>
              <p:cNvSpPr/>
              <p:nvPr/>
            </p:nvSpPr>
            <p:spPr>
              <a:xfrm>
                <a:off x="6898914" y="4542920"/>
                <a:ext cx="108784" cy="124643"/>
              </a:xfrm>
            </p:spPr>
          </p:sp>
        </mc:Fallback>
      </mc:AlternateContent>
      <mc:AlternateContent xmlns:mc="http://schemas.openxmlformats.org/markup-compatibility/2006">
        <mc:Choice xmlns:p14="http://schemas.microsoft.com/office/powerpoint/2010/main" Requires="p14">
          <p:contentPart p14:bwMode="auto" r:id="rId296">
            <p14:nvContentPartPr>
              <p14:cNvPr id="1050316" name=""/>
              <p14:cNvContentPartPr/>
              <p14:nvPr/>
            </p14:nvContentPartPr>
            <p14:xfrm>
              <a:off x="6965671" y="4481488"/>
              <a:ext cx="120655" cy="9308"/>
            </p14:xfrm>
          </p:contentPart>
        </mc:Choice>
        <mc:Fallback>
          <p:sp>
            <p:nvSpPr>
              <p:cNvPr id="1050316" name=""/>
              <p:cNvSpPr/>
              <p:nvPr/>
            </p:nvSpPr>
            <p:spPr>
              <a:xfrm>
                <a:off x="6965671" y="4481488"/>
                <a:ext cx="120655" cy="9308"/>
              </a:xfrm>
            </p:spPr>
          </p:sp>
        </mc:Fallback>
      </mc:AlternateContent>
      <mc:AlternateContent xmlns:mc="http://schemas.openxmlformats.org/markup-compatibility/2006">
        <mc:Choice xmlns:p14="http://schemas.microsoft.com/office/powerpoint/2010/main" Requires="p14">
          <p:contentPart p14:bwMode="auto" r:id="rId297">
            <p14:nvContentPartPr>
              <p14:cNvPr id="1050317" name=""/>
              <p14:cNvContentPartPr/>
              <p14:nvPr/>
            </p14:nvContentPartPr>
            <p14:xfrm>
              <a:off x="7021811" y="4432659"/>
              <a:ext cx="99625" cy="215147"/>
            </p14:xfrm>
          </p:contentPart>
        </mc:Choice>
        <mc:Fallback>
          <p:sp>
            <p:nvSpPr>
              <p:cNvPr id="1050317" name=""/>
              <p:cNvSpPr/>
              <p:nvPr/>
            </p:nvSpPr>
            <p:spPr>
              <a:xfrm>
                <a:off x="7021811" y="4432659"/>
                <a:ext cx="99625" cy="215147"/>
              </a:xfrm>
            </p:spPr>
          </p:sp>
        </mc:Fallback>
      </mc:AlternateContent>
      <mc:AlternateContent xmlns:mc="http://schemas.openxmlformats.org/markup-compatibility/2006">
        <mc:Choice xmlns:p14="http://schemas.microsoft.com/office/powerpoint/2010/main" Requires="p14">
          <p:contentPart p14:bwMode="auto" r:id="rId298">
            <p14:nvContentPartPr>
              <p14:cNvPr id="1050318" name=""/>
              <p14:cNvContentPartPr/>
              <p14:nvPr/>
            </p14:nvContentPartPr>
            <p14:xfrm>
              <a:off x="7177271" y="4493082"/>
              <a:ext cx="112897" cy="19836"/>
            </p14:xfrm>
          </p:contentPart>
        </mc:Choice>
        <mc:Fallback>
          <p:sp>
            <p:nvSpPr>
              <p:cNvPr id="1050318" name=""/>
              <p:cNvSpPr/>
              <p:nvPr/>
            </p:nvSpPr>
            <p:spPr>
              <a:xfrm>
                <a:off x="7177271" y="4493082"/>
                <a:ext cx="112897" cy="19836"/>
              </a:xfrm>
            </p:spPr>
          </p:sp>
        </mc:Fallback>
      </mc:AlternateContent>
      <mc:AlternateContent xmlns:mc="http://schemas.openxmlformats.org/markup-compatibility/2006">
        <mc:Choice xmlns:p14="http://schemas.microsoft.com/office/powerpoint/2010/main" Requires="p14">
          <p:contentPart p14:bwMode="auto" r:id="rId299">
            <p14:nvContentPartPr>
              <p14:cNvPr id="1050319" name=""/>
              <p14:cNvContentPartPr/>
              <p14:nvPr/>
            </p14:nvContentPartPr>
            <p14:xfrm>
              <a:off x="7365811" y="4416495"/>
              <a:ext cx="173983" cy="104287"/>
            </p14:xfrm>
          </p:contentPart>
        </mc:Choice>
        <mc:Fallback>
          <p:sp>
            <p:nvSpPr>
              <p:cNvPr id="1050319" name=""/>
              <p:cNvSpPr/>
              <p:nvPr/>
            </p:nvSpPr>
            <p:spPr>
              <a:xfrm>
                <a:off x="7365811" y="4416495"/>
                <a:ext cx="173983" cy="104287"/>
              </a:xfrm>
            </p:spPr>
          </p:sp>
        </mc:Fallback>
      </mc:AlternateContent>
      <mc:AlternateContent xmlns:mc="http://schemas.openxmlformats.org/markup-compatibility/2006">
        <mc:Choice xmlns:p14="http://schemas.microsoft.com/office/powerpoint/2010/main" Requires="p14">
          <p:contentPart p14:bwMode="auto" r:id="rId300">
            <p14:nvContentPartPr>
              <p14:cNvPr id="1050320" name=""/>
              <p14:cNvContentPartPr/>
              <p14:nvPr/>
            </p14:nvContentPartPr>
            <p14:xfrm>
              <a:off x="7456013" y="4380239"/>
              <a:ext cx="173863" cy="38178"/>
            </p14:xfrm>
          </p:contentPart>
        </mc:Choice>
        <mc:Fallback>
          <p:sp>
            <p:nvSpPr>
              <p:cNvPr id="1050320" name=""/>
              <p:cNvSpPr/>
              <p:nvPr/>
            </p:nvSpPr>
            <p:spPr>
              <a:xfrm>
                <a:off x="7456013" y="4380239"/>
                <a:ext cx="173863" cy="38178"/>
              </a:xfrm>
            </p:spPr>
          </p:sp>
        </mc:Fallback>
      </mc:AlternateContent>
      <mc:AlternateContent xmlns:mc="http://schemas.openxmlformats.org/markup-compatibility/2006">
        <mc:Choice xmlns:p14="http://schemas.microsoft.com/office/powerpoint/2010/main" Requires="p14">
          <p:contentPart p14:bwMode="auto" r:id="rId301">
            <p14:nvContentPartPr>
              <p14:cNvPr id="1050321" name=""/>
              <p14:cNvContentPartPr/>
              <p14:nvPr/>
            </p14:nvContentPartPr>
            <p14:xfrm>
              <a:off x="7518408" y="4392646"/>
              <a:ext cx="62870" cy="131185"/>
            </p14:xfrm>
          </p:contentPart>
        </mc:Choice>
        <mc:Fallback>
          <p:sp>
            <p:nvSpPr>
              <p:cNvPr id="1050321" name=""/>
              <p:cNvSpPr/>
              <p:nvPr/>
            </p:nvSpPr>
            <p:spPr>
              <a:xfrm>
                <a:off x="7518408" y="4392646"/>
                <a:ext cx="62870" cy="131185"/>
              </a:xfrm>
            </p:spPr>
          </p:sp>
        </mc:Fallback>
      </mc:AlternateContent>
      <mc:AlternateContent xmlns:mc="http://schemas.openxmlformats.org/markup-compatibility/2006">
        <mc:Choice xmlns:p14="http://schemas.microsoft.com/office/powerpoint/2010/main" Requires="p14">
          <p:contentPart p14:bwMode="auto" r:id="rId302">
            <p14:nvContentPartPr>
              <p14:cNvPr id="1050322" name=""/>
              <p14:cNvContentPartPr/>
              <p14:nvPr/>
            </p14:nvContentPartPr>
            <p14:xfrm>
              <a:off x="7582837" y="4416383"/>
              <a:ext cx="127560" cy="98436"/>
            </p14:xfrm>
          </p:contentPart>
        </mc:Choice>
        <mc:Fallback>
          <p:sp>
            <p:nvSpPr>
              <p:cNvPr id="1050322" name=""/>
              <p:cNvSpPr/>
              <p:nvPr/>
            </p:nvSpPr>
            <p:spPr>
              <a:xfrm>
                <a:off x="7582837" y="4416383"/>
                <a:ext cx="127560" cy="98436"/>
              </a:xfrm>
            </p:spPr>
          </p:sp>
        </mc:Fallback>
      </mc:AlternateContent>
      <mc:AlternateContent xmlns:mc="http://schemas.openxmlformats.org/markup-compatibility/2006">
        <mc:Choice xmlns:p14="http://schemas.microsoft.com/office/powerpoint/2010/main" Requires="p14">
          <p:contentPart p14:bwMode="auto" r:id="rId303">
            <p14:nvContentPartPr>
              <p14:cNvPr id="1050323" name=""/>
              <p14:cNvContentPartPr/>
              <p14:nvPr/>
            </p14:nvContentPartPr>
            <p14:xfrm>
              <a:off x="7684829" y="4086310"/>
              <a:ext cx="175469" cy="225646"/>
            </p14:xfrm>
          </p:contentPart>
        </mc:Choice>
        <mc:Fallback>
          <p:sp>
            <p:nvSpPr>
              <p:cNvPr id="1050323" name=""/>
              <p:cNvSpPr/>
              <p:nvPr/>
            </p:nvSpPr>
            <p:spPr>
              <a:xfrm>
                <a:off x="7684829" y="4086310"/>
                <a:ext cx="175469" cy="225646"/>
              </a:xfrm>
            </p:spPr>
          </p:sp>
        </mc:Fallback>
      </mc:AlternateContent>
      <mc:AlternateContent xmlns:mc="http://schemas.openxmlformats.org/markup-compatibility/2006">
        <mc:Choice xmlns:p14="http://schemas.microsoft.com/office/powerpoint/2010/main" Requires="p14">
          <p:contentPart p14:bwMode="auto" r:id="rId304">
            <p14:nvContentPartPr>
              <p14:cNvPr id="1050324" name=""/>
              <p14:cNvContentPartPr/>
              <p14:nvPr/>
            </p14:nvContentPartPr>
            <p14:xfrm>
              <a:off x="7649979" y="4294591"/>
              <a:ext cx="226943" cy="101445"/>
            </p14:xfrm>
          </p:contentPart>
        </mc:Choice>
        <mc:Fallback>
          <p:sp>
            <p:nvSpPr>
              <p:cNvPr id="1050324" name=""/>
              <p:cNvSpPr/>
              <p:nvPr/>
            </p:nvSpPr>
            <p:spPr>
              <a:xfrm>
                <a:off x="7649979" y="4294591"/>
                <a:ext cx="226943" cy="101445"/>
              </a:xfrm>
            </p:spPr>
          </p:sp>
        </mc:Fallback>
      </mc:AlternateContent>
      <mc:AlternateContent xmlns:mc="http://schemas.openxmlformats.org/markup-compatibility/2006">
        <mc:Choice xmlns:p14="http://schemas.microsoft.com/office/powerpoint/2010/main" Requires="p14">
          <p:contentPart p14:bwMode="auto" r:id="rId305">
            <p14:nvContentPartPr>
              <p14:cNvPr id="1050325" name=""/>
              <p14:cNvContentPartPr/>
              <p14:nvPr/>
            </p14:nvContentPartPr>
            <p14:xfrm>
              <a:off x="7770022" y="4350598"/>
              <a:ext cx="116462" cy="144375"/>
            </p14:xfrm>
          </p:contentPart>
        </mc:Choice>
        <mc:Fallback>
          <p:sp>
            <p:nvSpPr>
              <p:cNvPr id="1050325" name=""/>
              <p:cNvSpPr/>
              <p:nvPr/>
            </p:nvSpPr>
            <p:spPr>
              <a:xfrm>
                <a:off x="7770022" y="4350598"/>
                <a:ext cx="116462" cy="144375"/>
              </a:xfrm>
            </p:spPr>
          </p:sp>
        </mc:Fallback>
      </mc:AlternateContent>
      <mc:AlternateContent xmlns:mc="http://schemas.openxmlformats.org/markup-compatibility/2006">
        <mc:Choice xmlns:p14="http://schemas.microsoft.com/office/powerpoint/2010/main" Requires="p14">
          <p:contentPart p14:bwMode="auto" r:id="rId306">
            <p14:nvContentPartPr>
              <p14:cNvPr id="1050326" name=""/>
              <p14:cNvContentPartPr/>
              <p14:nvPr/>
            </p14:nvContentPartPr>
            <p14:xfrm>
              <a:off x="7716608" y="4377048"/>
              <a:ext cx="100208" cy="149919"/>
            </p14:xfrm>
          </p:contentPart>
        </mc:Choice>
        <mc:Fallback>
          <p:sp>
            <p:nvSpPr>
              <p:cNvPr id="1050326" name=""/>
              <p:cNvSpPr/>
              <p:nvPr/>
            </p:nvSpPr>
            <p:spPr>
              <a:xfrm>
                <a:off x="7716608" y="4377048"/>
                <a:ext cx="100208" cy="149919"/>
              </a:xfrm>
            </p:spPr>
          </p:sp>
        </mc:Fallback>
      </mc:AlternateContent>
      <mc:AlternateContent xmlns:mc="http://schemas.openxmlformats.org/markup-compatibility/2006">
        <mc:Choice xmlns:p14="http://schemas.microsoft.com/office/powerpoint/2010/main" Requires="p14">
          <p:contentPart p14:bwMode="auto" r:id="rId307">
            <p14:nvContentPartPr>
              <p14:cNvPr id="1050327" name=""/>
              <p14:cNvContentPartPr/>
              <p14:nvPr/>
            </p14:nvContentPartPr>
            <p14:xfrm>
              <a:off x="7917358" y="4227847"/>
              <a:ext cx="76226" cy="317432"/>
            </p14:xfrm>
          </p:contentPart>
        </mc:Choice>
        <mc:Fallback>
          <p:sp>
            <p:nvSpPr>
              <p:cNvPr id="1050327" name=""/>
              <p:cNvSpPr/>
              <p:nvPr/>
            </p:nvSpPr>
            <p:spPr>
              <a:xfrm>
                <a:off x="7917358" y="4227847"/>
                <a:ext cx="76226" cy="317432"/>
              </a:xfrm>
            </p:spPr>
          </p:sp>
        </mc:Fallback>
      </mc:AlternateContent>
      <mc:AlternateContent xmlns:mc="http://schemas.openxmlformats.org/markup-compatibility/2006">
        <mc:Choice xmlns:p14="http://schemas.microsoft.com/office/powerpoint/2010/main" Requires="p14">
          <p:contentPart p14:bwMode="auto" r:id="rId308">
            <p14:nvContentPartPr>
              <p14:cNvPr id="1050328" name=""/>
              <p14:cNvContentPartPr/>
              <p14:nvPr/>
            </p14:nvContentPartPr>
            <p14:xfrm>
              <a:off x="8126078" y="4194412"/>
              <a:ext cx="110551" cy="917158"/>
            </p14:xfrm>
          </p:contentPart>
        </mc:Choice>
        <mc:Fallback>
          <p:sp>
            <p:nvSpPr>
              <p:cNvPr id="1050328" name=""/>
              <p:cNvSpPr/>
              <p:nvPr/>
            </p:nvSpPr>
            <p:spPr>
              <a:xfrm>
                <a:off x="8126078" y="4194412"/>
                <a:ext cx="110551" cy="917158"/>
              </a:xfrm>
            </p:spPr>
          </p:sp>
        </mc:Fallback>
      </mc:AlternateContent>
      <mc:AlternateContent xmlns:mc="http://schemas.openxmlformats.org/markup-compatibility/2006">
        <mc:Choice xmlns:p14="http://schemas.microsoft.com/office/powerpoint/2010/main" Requires="p14">
          <p:contentPart p14:bwMode="auto" r:id="rId309">
            <p14:nvContentPartPr>
              <p14:cNvPr id="1050329" name=""/>
              <p14:cNvContentPartPr/>
              <p14:nvPr/>
            </p14:nvContentPartPr>
            <p14:xfrm>
              <a:off x="2008000" y="5345495"/>
              <a:ext cx="86648" cy="25848"/>
            </p14:xfrm>
          </p:contentPart>
        </mc:Choice>
        <mc:Fallback>
          <p:sp>
            <p:nvSpPr>
              <p:cNvPr id="1050329" name=""/>
              <p:cNvSpPr/>
              <p:nvPr/>
            </p:nvSpPr>
            <p:spPr>
              <a:xfrm>
                <a:off x="2008000" y="5345495"/>
                <a:ext cx="86648" cy="25848"/>
              </a:xfrm>
            </p:spPr>
          </p:sp>
        </mc:Fallback>
      </mc:AlternateContent>
      <mc:AlternateContent xmlns:mc="http://schemas.openxmlformats.org/markup-compatibility/2006">
        <mc:Choice xmlns:p14="http://schemas.microsoft.com/office/powerpoint/2010/main" Requires="p14">
          <p:contentPart p14:bwMode="auto" r:id="rId310">
            <p14:nvContentPartPr>
              <p14:cNvPr id="1050330" name=""/>
              <p14:cNvContentPartPr/>
              <p14:nvPr/>
            </p14:nvContentPartPr>
            <p14:xfrm>
              <a:off x="2039198" y="5386863"/>
              <a:ext cx="3202" cy="98045"/>
            </p14:xfrm>
          </p:contentPart>
        </mc:Choice>
        <mc:Fallback>
          <p:sp>
            <p:nvSpPr>
              <p:cNvPr id="1050330" name=""/>
              <p:cNvSpPr/>
              <p:nvPr/>
            </p:nvSpPr>
            <p:spPr>
              <a:xfrm>
                <a:off x="2039198" y="5386863"/>
                <a:ext cx="3202" cy="98045"/>
              </a:xfrm>
            </p:spPr>
          </p:sp>
        </mc:Fallback>
      </mc:AlternateContent>
      <mc:AlternateContent xmlns:mc="http://schemas.openxmlformats.org/markup-compatibility/2006">
        <mc:Choice xmlns:p14="http://schemas.microsoft.com/office/powerpoint/2010/main" Requires="p14">
          <p:contentPart p14:bwMode="auto" r:id="rId311">
            <p14:nvContentPartPr>
              <p14:cNvPr id="1050331" name=""/>
              <p14:cNvContentPartPr/>
              <p14:nvPr/>
            </p14:nvContentPartPr>
            <p14:xfrm>
              <a:off x="1999862" y="5344273"/>
              <a:ext cx="49052" cy="17389"/>
            </p14:xfrm>
          </p:contentPart>
        </mc:Choice>
        <mc:Fallback>
          <p:sp>
            <p:nvSpPr>
              <p:cNvPr id="1050331" name=""/>
              <p:cNvSpPr/>
              <p:nvPr/>
            </p:nvSpPr>
            <p:spPr>
              <a:xfrm>
                <a:off x="1999862" y="5344273"/>
                <a:ext cx="49052" cy="17389"/>
              </a:xfrm>
            </p:spPr>
          </p:sp>
        </mc:Fallback>
      </mc:AlternateContent>
      <mc:AlternateContent xmlns:mc="http://schemas.openxmlformats.org/markup-compatibility/2006">
        <mc:Choice xmlns:p14="http://schemas.microsoft.com/office/powerpoint/2010/main" Requires="p14">
          <p:contentPart p14:bwMode="auto" r:id="rId312">
            <p14:nvContentPartPr>
              <p14:cNvPr id="1050332" name=""/>
              <p14:cNvContentPartPr/>
              <p14:nvPr/>
            </p14:nvContentPartPr>
            <p14:xfrm>
              <a:off x="8299699" y="4483245"/>
              <a:ext cx="181214" cy="17911"/>
            </p14:xfrm>
          </p:contentPart>
        </mc:Choice>
        <mc:Fallback>
          <p:sp>
            <p:nvSpPr>
              <p:cNvPr id="1050332" name=""/>
              <p:cNvSpPr/>
              <p:nvPr/>
            </p:nvSpPr>
            <p:spPr>
              <a:xfrm>
                <a:off x="8299699" y="4483245"/>
                <a:ext cx="181214" cy="17911"/>
              </a:xfrm>
            </p:spPr>
          </p:sp>
        </mc:Fallback>
      </mc:AlternateContent>
      <mc:AlternateContent xmlns:mc="http://schemas.openxmlformats.org/markup-compatibility/2006">
        <mc:Choice xmlns:p14="http://schemas.microsoft.com/office/powerpoint/2010/main" Requires="p14">
          <p:contentPart p14:bwMode="auto" r:id="rId313">
            <p14:nvContentPartPr>
              <p14:cNvPr id="1050333" name=""/>
              <p14:cNvContentPartPr/>
              <p14:nvPr/>
            </p14:nvContentPartPr>
            <p14:xfrm>
              <a:off x="8318688" y="4556814"/>
              <a:ext cx="206455" cy="39368"/>
            </p14:xfrm>
          </p:contentPart>
        </mc:Choice>
        <mc:Fallback>
          <p:sp>
            <p:nvSpPr>
              <p:cNvPr id="1050333" name=""/>
              <p:cNvSpPr/>
              <p:nvPr/>
            </p:nvSpPr>
            <p:spPr>
              <a:xfrm>
                <a:off x="8318688" y="4556814"/>
                <a:ext cx="206455" cy="39368"/>
              </a:xfrm>
            </p:spPr>
          </p:sp>
        </mc:Fallback>
      </mc:AlternateContent>
      <mc:AlternateContent xmlns:mc="http://schemas.openxmlformats.org/markup-compatibility/2006">
        <mc:Choice xmlns:p14="http://schemas.microsoft.com/office/powerpoint/2010/main" Requires="p14">
          <p:contentPart p14:bwMode="auto" r:id="rId314">
            <p14:nvContentPartPr>
              <p14:cNvPr id="1050334" name=""/>
              <p14:cNvContentPartPr/>
              <p14:nvPr/>
            </p14:nvContentPartPr>
            <p14:xfrm>
              <a:off x="8526219" y="4434693"/>
              <a:ext cx="198649" cy="170478"/>
            </p14:xfrm>
          </p:contentPart>
        </mc:Choice>
        <mc:Fallback>
          <p:sp>
            <p:nvSpPr>
              <p:cNvPr id="1050334" name=""/>
              <p:cNvSpPr/>
              <p:nvPr/>
            </p:nvSpPr>
            <p:spPr>
              <a:xfrm>
                <a:off x="8526219" y="4434693"/>
                <a:ext cx="198649" cy="170478"/>
              </a:xfrm>
            </p:spPr>
          </p:sp>
        </mc:Fallback>
      </mc:AlternateContent>
      <mc:AlternateContent xmlns:mc="http://schemas.openxmlformats.org/markup-compatibility/2006">
        <mc:Choice xmlns:p14="http://schemas.microsoft.com/office/powerpoint/2010/main" Requires="p14">
          <p:contentPart p14:bwMode="auto" r:id="rId315">
            <p14:nvContentPartPr>
              <p14:cNvPr id="1050335" name=""/>
              <p14:cNvContentPartPr/>
              <p14:nvPr/>
            </p14:nvContentPartPr>
            <p14:xfrm>
              <a:off x="8726656" y="4359415"/>
              <a:ext cx="80225" cy="210350"/>
            </p14:xfrm>
          </p:contentPart>
        </mc:Choice>
        <mc:Fallback>
          <p:sp>
            <p:nvSpPr>
              <p:cNvPr id="1050335" name=""/>
              <p:cNvSpPr/>
              <p:nvPr/>
            </p:nvSpPr>
            <p:spPr>
              <a:xfrm>
                <a:off x="8726656" y="4359415"/>
                <a:ext cx="80225" cy="210350"/>
              </a:xfrm>
            </p:spPr>
          </p:sp>
        </mc:Fallback>
      </mc:AlternateContent>
      <mc:AlternateContent xmlns:mc="http://schemas.openxmlformats.org/markup-compatibility/2006">
        <mc:Choice xmlns:p14="http://schemas.microsoft.com/office/powerpoint/2010/main" Requires="p14">
          <p:contentPart p14:bwMode="auto" r:id="rId316">
            <p14:nvContentPartPr>
              <p14:cNvPr id="1050336" name=""/>
              <p14:cNvContentPartPr/>
              <p14:nvPr/>
            </p14:nvContentPartPr>
            <p14:xfrm>
              <a:off x="8758165" y="4433464"/>
              <a:ext cx="115095" cy="12758"/>
            </p14:xfrm>
          </p:contentPart>
        </mc:Choice>
        <mc:Fallback>
          <p:sp>
            <p:nvSpPr>
              <p:cNvPr id="1050336" name=""/>
              <p:cNvSpPr/>
              <p:nvPr/>
            </p:nvSpPr>
            <p:spPr>
              <a:xfrm>
                <a:off x="8758165" y="4433464"/>
                <a:ext cx="115095" cy="12758"/>
              </a:xfrm>
            </p:spPr>
          </p:sp>
        </mc:Fallback>
      </mc:AlternateContent>
      <mc:AlternateContent xmlns:mc="http://schemas.openxmlformats.org/markup-compatibility/2006">
        <mc:Choice xmlns:p14="http://schemas.microsoft.com/office/powerpoint/2010/main" Requires="p14">
          <p:contentPart p14:bwMode="auto" r:id="rId317">
            <p14:nvContentPartPr>
              <p14:cNvPr id="1050337" name=""/>
              <p14:cNvContentPartPr/>
              <p14:nvPr/>
            </p14:nvContentPartPr>
            <p14:xfrm>
              <a:off x="8796822" y="4344032"/>
              <a:ext cx="81822" cy="211437"/>
            </p14:xfrm>
          </p:contentPart>
        </mc:Choice>
        <mc:Fallback>
          <p:sp>
            <p:nvSpPr>
              <p:cNvPr id="1050337" name=""/>
              <p:cNvSpPr/>
              <p:nvPr/>
            </p:nvSpPr>
            <p:spPr>
              <a:xfrm>
                <a:off x="8796822" y="4344032"/>
                <a:ext cx="81822" cy="211437"/>
              </a:xfrm>
            </p:spPr>
          </p:sp>
        </mc:Fallback>
      </mc:AlternateContent>
      <mc:AlternateContent xmlns:mc="http://schemas.openxmlformats.org/markup-compatibility/2006">
        <mc:Choice xmlns:p14="http://schemas.microsoft.com/office/powerpoint/2010/main" Requires="p14">
          <p:contentPart p14:bwMode="auto" r:id="rId318">
            <p14:nvContentPartPr>
              <p14:cNvPr id="1050338" name=""/>
              <p14:cNvContentPartPr/>
              <p14:nvPr/>
            </p14:nvContentPartPr>
            <p14:xfrm>
              <a:off x="8893128" y="4311942"/>
              <a:ext cx="100928" cy="315745"/>
            </p14:xfrm>
          </p:contentPart>
        </mc:Choice>
        <mc:Fallback>
          <p:sp>
            <p:nvSpPr>
              <p:cNvPr id="1050338" name=""/>
              <p:cNvSpPr/>
              <p:nvPr/>
            </p:nvSpPr>
            <p:spPr>
              <a:xfrm>
                <a:off x="8893128" y="4311942"/>
                <a:ext cx="100928" cy="315745"/>
              </a:xfrm>
            </p:spPr>
          </p:sp>
        </mc:Fallback>
      </mc:AlternateContent>
      <mc:AlternateContent xmlns:mc="http://schemas.openxmlformats.org/markup-compatibility/2006">
        <mc:Choice xmlns:p14="http://schemas.microsoft.com/office/powerpoint/2010/main" Requires="p14">
          <p:contentPart p14:bwMode="auto" r:id="rId319">
            <p14:nvContentPartPr>
              <p14:cNvPr id="1050339" name=""/>
              <p14:cNvContentPartPr/>
              <p14:nvPr/>
            </p14:nvContentPartPr>
            <p14:xfrm>
              <a:off x="4613046" y="2691981"/>
              <a:ext cx="1604358" cy="954621"/>
            </p14:xfrm>
          </p:contentPart>
        </mc:Choice>
        <mc:Fallback>
          <p:sp>
            <p:nvSpPr>
              <p:cNvPr id="1050339" name=""/>
              <p:cNvSpPr/>
              <p:nvPr/>
            </p:nvSpPr>
            <p:spPr>
              <a:xfrm>
                <a:off x="4613046" y="2691981"/>
                <a:ext cx="1604358" cy="954621"/>
              </a:xfrm>
            </p:spPr>
          </p:sp>
        </mc:Fallback>
      </mc:AlternateContent>
      <mc:AlternateContent xmlns:mc="http://schemas.openxmlformats.org/markup-compatibility/2006">
        <mc:Choice xmlns:p14="http://schemas.microsoft.com/office/powerpoint/2010/main" Requires="p14">
          <p:contentPart p14:bwMode="auto" r:id="rId320">
            <p14:nvContentPartPr>
              <p14:cNvPr id="1050340" name=""/>
              <p14:cNvContentPartPr/>
              <p14:nvPr/>
            </p14:nvContentPartPr>
            <p14:xfrm>
              <a:off x="6135549" y="2867702"/>
              <a:ext cx="251918" cy="32372"/>
            </p14:xfrm>
          </p:contentPart>
        </mc:Choice>
        <mc:Fallback>
          <p:sp>
            <p:nvSpPr>
              <p:cNvPr id="1050340" name=""/>
              <p:cNvSpPr/>
              <p:nvPr/>
            </p:nvSpPr>
            <p:spPr>
              <a:xfrm>
                <a:off x="6135549" y="2867702"/>
                <a:ext cx="251918" cy="32372"/>
              </a:xfrm>
            </p:spPr>
          </p:sp>
        </mc:Fallback>
      </mc:AlternateContent>
      <mc:AlternateContent xmlns:mc="http://schemas.openxmlformats.org/markup-compatibility/2006">
        <mc:Choice xmlns:p14="http://schemas.microsoft.com/office/powerpoint/2010/main" Requires="p14">
          <p:contentPart p14:bwMode="auto" r:id="rId321">
            <p14:nvContentPartPr>
              <p14:cNvPr id="1050341" name=""/>
              <p14:cNvContentPartPr/>
              <p14:nvPr/>
            </p14:nvContentPartPr>
            <p14:xfrm>
              <a:off x="6292215" y="2836892"/>
              <a:ext cx="106051" cy="155302"/>
            </p14:xfrm>
          </p:contentPart>
        </mc:Choice>
        <mc:Fallback>
          <p:sp>
            <p:nvSpPr>
              <p:cNvPr id="1050341" name=""/>
              <p:cNvSpPr/>
              <p:nvPr/>
            </p:nvSpPr>
            <p:spPr>
              <a:xfrm>
                <a:off x="6292215" y="2836892"/>
                <a:ext cx="106051" cy="155302"/>
              </a:xfrm>
            </p:spPr>
          </p:sp>
        </mc:Fallback>
      </mc:AlternateContent>
      <mc:AlternateContent xmlns:mc="http://schemas.openxmlformats.org/markup-compatibility/2006">
        <mc:Choice xmlns:p14="http://schemas.microsoft.com/office/powerpoint/2010/main" Requires="p14">
          <p:contentPart p14:bwMode="auto" r:id="rId322">
            <p14:nvContentPartPr>
              <p14:cNvPr id="1050342" name=""/>
              <p14:cNvContentPartPr/>
              <p14:nvPr/>
            </p14:nvContentPartPr>
            <p14:xfrm>
              <a:off x="6606902" y="2855202"/>
              <a:ext cx="35343" cy="316741"/>
            </p14:xfrm>
          </p:contentPart>
        </mc:Choice>
        <mc:Fallback>
          <p:sp>
            <p:nvSpPr>
              <p:cNvPr id="1050342" name=""/>
              <p:cNvSpPr/>
              <p:nvPr/>
            </p:nvSpPr>
            <p:spPr>
              <a:xfrm>
                <a:off x="6606902" y="2855202"/>
                <a:ext cx="35343" cy="316741"/>
              </a:xfrm>
            </p:spPr>
          </p:sp>
        </mc:Fallback>
      </mc:AlternateContent>
      <mc:AlternateContent xmlns:mc="http://schemas.openxmlformats.org/markup-compatibility/2006">
        <mc:Choice xmlns:p14="http://schemas.microsoft.com/office/powerpoint/2010/main" Requires="p14">
          <p:contentPart p14:bwMode="auto" r:id="rId323">
            <p14:nvContentPartPr>
              <p14:cNvPr id="1050343" name=""/>
              <p14:cNvContentPartPr/>
              <p14:nvPr/>
            </p14:nvContentPartPr>
            <p14:xfrm>
              <a:off x="6594694" y="2826759"/>
              <a:ext cx="112151" cy="165032"/>
            </p14:xfrm>
          </p:contentPart>
        </mc:Choice>
        <mc:Fallback>
          <p:sp>
            <p:nvSpPr>
              <p:cNvPr id="1050343" name=""/>
              <p:cNvSpPr/>
              <p:nvPr/>
            </p:nvSpPr>
            <p:spPr>
              <a:xfrm>
                <a:off x="6594694" y="2826759"/>
                <a:ext cx="112151" cy="165032"/>
              </a:xfrm>
            </p:spPr>
          </p:sp>
        </mc:Fallback>
      </mc:AlternateContent>
      <mc:AlternateContent xmlns:mc="http://schemas.openxmlformats.org/markup-compatibility/2006">
        <mc:Choice xmlns:p14="http://schemas.microsoft.com/office/powerpoint/2010/main" Requires="p14">
          <p:contentPart p14:bwMode="auto" r:id="rId324">
            <p14:nvContentPartPr>
              <p14:cNvPr id="1050344" name=""/>
              <p14:cNvContentPartPr/>
              <p14:nvPr/>
            </p14:nvContentPartPr>
            <p14:xfrm>
              <a:off x="6692356" y="2709779"/>
              <a:ext cx="211599" cy="252876"/>
            </p14:xfrm>
          </p:contentPart>
        </mc:Choice>
        <mc:Fallback>
          <p:sp>
            <p:nvSpPr>
              <p:cNvPr id="1050344" name=""/>
              <p:cNvSpPr/>
              <p:nvPr/>
            </p:nvSpPr>
            <p:spPr>
              <a:xfrm>
                <a:off x="6692356" y="2709779"/>
                <a:ext cx="211599" cy="252876"/>
              </a:xfrm>
            </p:spPr>
          </p:sp>
        </mc:Fallback>
      </mc:AlternateContent>
      <mc:AlternateContent xmlns:mc="http://schemas.openxmlformats.org/markup-compatibility/2006">
        <mc:Choice xmlns:p14="http://schemas.microsoft.com/office/powerpoint/2010/main" Requires="p14">
          <p:contentPart p14:bwMode="auto" r:id="rId325">
            <p14:nvContentPartPr>
              <p14:cNvPr id="1050345" name=""/>
              <p14:cNvContentPartPr/>
              <p14:nvPr/>
            </p14:nvContentPartPr>
            <p14:xfrm>
              <a:off x="6855605" y="2807618"/>
              <a:ext cx="212997" cy="136018"/>
            </p14:xfrm>
          </p:contentPart>
        </mc:Choice>
        <mc:Fallback>
          <p:sp>
            <p:nvSpPr>
              <p:cNvPr id="1050345" name=""/>
              <p:cNvSpPr/>
              <p:nvPr/>
            </p:nvSpPr>
            <p:spPr>
              <a:xfrm>
                <a:off x="6855605" y="2807618"/>
                <a:ext cx="212997" cy="136018"/>
              </a:xfrm>
            </p:spPr>
          </p:sp>
        </mc:Fallback>
      </mc:AlternateContent>
      <mc:AlternateContent xmlns:mc="http://schemas.openxmlformats.org/markup-compatibility/2006">
        <mc:Choice xmlns:p14="http://schemas.microsoft.com/office/powerpoint/2010/main" Requires="p14">
          <p:contentPart p14:bwMode="auto" r:id="rId326">
            <p14:nvContentPartPr>
              <p14:cNvPr id="1050346" name=""/>
              <p14:cNvContentPartPr/>
              <p14:nvPr/>
            </p14:nvContentPartPr>
            <p14:xfrm>
              <a:off x="6985528" y="2805017"/>
              <a:ext cx="107104" cy="137617"/>
            </p14:xfrm>
          </p:contentPart>
        </mc:Choice>
        <mc:Fallback>
          <p:sp>
            <p:nvSpPr>
              <p:cNvPr id="1050346" name=""/>
              <p:cNvSpPr/>
              <p:nvPr/>
            </p:nvSpPr>
            <p:spPr>
              <a:xfrm>
                <a:off x="6985528" y="2805017"/>
                <a:ext cx="107104" cy="137617"/>
              </a:xfrm>
            </p:spPr>
          </p:sp>
        </mc:Fallback>
      </mc:AlternateContent>
      <mc:AlternateContent xmlns:mc="http://schemas.openxmlformats.org/markup-compatibility/2006">
        <mc:Choice xmlns:p14="http://schemas.microsoft.com/office/powerpoint/2010/main" Requires="p14">
          <p:contentPart p14:bwMode="auto" r:id="rId327">
            <p14:nvContentPartPr>
              <p14:cNvPr id="1050347" name=""/>
              <p14:cNvContentPartPr/>
              <p14:nvPr/>
            </p14:nvContentPartPr>
            <p14:xfrm>
              <a:off x="7088426" y="2785662"/>
              <a:ext cx="165127" cy="145987"/>
            </p14:xfrm>
          </p:contentPart>
        </mc:Choice>
        <mc:Fallback>
          <p:sp>
            <p:nvSpPr>
              <p:cNvPr id="1050347" name=""/>
              <p:cNvSpPr/>
              <p:nvPr/>
            </p:nvSpPr>
            <p:spPr>
              <a:xfrm>
                <a:off x="7088426" y="2785662"/>
                <a:ext cx="165127" cy="145987"/>
              </a:xfrm>
            </p:spPr>
          </p:sp>
        </mc:Fallback>
      </mc:AlternateContent>
      <mc:AlternateContent xmlns:mc="http://schemas.openxmlformats.org/markup-compatibility/2006">
        <mc:Choice xmlns:p14="http://schemas.microsoft.com/office/powerpoint/2010/main" Requires="p14">
          <p:contentPart p14:bwMode="auto" r:id="rId328">
            <p14:nvContentPartPr>
              <p14:cNvPr id="1050348" name=""/>
              <p14:cNvContentPartPr/>
              <p14:nvPr/>
            </p14:nvContentPartPr>
            <p14:xfrm>
              <a:off x="7381738" y="2626045"/>
              <a:ext cx="194016" cy="260204"/>
            </p14:xfrm>
          </p:contentPart>
        </mc:Choice>
        <mc:Fallback>
          <p:sp>
            <p:nvSpPr>
              <p:cNvPr id="1050348" name=""/>
              <p:cNvSpPr/>
              <p:nvPr/>
            </p:nvSpPr>
            <p:spPr>
              <a:xfrm>
                <a:off x="7381738" y="2626045"/>
                <a:ext cx="194016" cy="260204"/>
              </a:xfrm>
            </p:spPr>
          </p:sp>
        </mc:Fallback>
      </mc:AlternateContent>
      <mc:AlternateContent xmlns:mc="http://schemas.openxmlformats.org/markup-compatibility/2006">
        <mc:Choice xmlns:p14="http://schemas.microsoft.com/office/powerpoint/2010/main" Requires="p14">
          <p:contentPart p14:bwMode="auto" r:id="rId329">
            <p14:nvContentPartPr>
              <p14:cNvPr id="1050349" name=""/>
              <p14:cNvContentPartPr/>
              <p14:nvPr/>
            </p14:nvContentPartPr>
            <p14:xfrm>
              <a:off x="7520757" y="2731293"/>
              <a:ext cx="128589" cy="153274"/>
            </p14:xfrm>
          </p:contentPart>
        </mc:Choice>
        <mc:Fallback>
          <p:sp>
            <p:nvSpPr>
              <p:cNvPr id="1050349" name=""/>
              <p:cNvSpPr/>
              <p:nvPr/>
            </p:nvSpPr>
            <p:spPr>
              <a:xfrm>
                <a:off x="7520757" y="2731293"/>
                <a:ext cx="128589" cy="153274"/>
              </a:xfrm>
            </p:spPr>
          </p:sp>
        </mc:Fallback>
      </mc:AlternateContent>
      <mc:AlternateContent xmlns:mc="http://schemas.openxmlformats.org/markup-compatibility/2006">
        <mc:Choice xmlns:p14="http://schemas.microsoft.com/office/powerpoint/2010/main" Requires="p14">
          <p:contentPart p14:bwMode="auto" r:id="rId330">
            <p14:nvContentPartPr>
              <p14:cNvPr id="1050350" name=""/>
              <p14:cNvContentPartPr/>
              <p14:nvPr/>
            </p14:nvContentPartPr>
            <p14:xfrm>
              <a:off x="7675423" y="2641575"/>
              <a:ext cx="94484" cy="240023"/>
            </p14:xfrm>
          </p:contentPart>
        </mc:Choice>
        <mc:Fallback>
          <p:sp>
            <p:nvSpPr>
              <p:cNvPr id="1050350" name=""/>
              <p:cNvSpPr/>
              <p:nvPr/>
            </p:nvSpPr>
            <p:spPr>
              <a:xfrm>
                <a:off x="7675423" y="2641575"/>
                <a:ext cx="94484" cy="240023"/>
              </a:xfrm>
            </p:spPr>
          </p:sp>
        </mc:Fallback>
      </mc:AlternateContent>
      <mc:AlternateContent xmlns:mc="http://schemas.openxmlformats.org/markup-compatibility/2006">
        <mc:Choice xmlns:p14="http://schemas.microsoft.com/office/powerpoint/2010/main" Requires="p14">
          <p:contentPart p14:bwMode="auto" r:id="rId331">
            <p14:nvContentPartPr>
              <p14:cNvPr id="1050351" name=""/>
              <p14:cNvContentPartPr/>
              <p14:nvPr/>
            </p14:nvContentPartPr>
            <p14:xfrm>
              <a:off x="7725611" y="2693913"/>
              <a:ext cx="195410" cy="172814"/>
            </p14:xfrm>
          </p:contentPart>
        </mc:Choice>
        <mc:Fallback>
          <p:sp>
            <p:nvSpPr>
              <p:cNvPr id="1050351" name=""/>
              <p:cNvSpPr/>
              <p:nvPr/>
            </p:nvSpPr>
            <p:spPr>
              <a:xfrm>
                <a:off x="7725611" y="2693913"/>
                <a:ext cx="195410" cy="172814"/>
              </a:xfrm>
            </p:spPr>
          </p:sp>
        </mc:Fallback>
      </mc:AlternateContent>
      <mc:AlternateContent xmlns:mc="http://schemas.openxmlformats.org/markup-compatibility/2006">
        <mc:Choice xmlns:p14="http://schemas.microsoft.com/office/powerpoint/2010/main" Requires="p14">
          <p:contentPart p14:bwMode="auto" r:id="rId332">
            <p14:nvContentPartPr>
              <p14:cNvPr id="1050352" name=""/>
              <p14:cNvContentPartPr/>
              <p14:nvPr/>
            </p14:nvContentPartPr>
            <p14:xfrm>
              <a:off x="7937095" y="2701255"/>
              <a:ext cx="61480" cy="135172"/>
            </p14:xfrm>
          </p:contentPart>
        </mc:Choice>
        <mc:Fallback>
          <p:sp>
            <p:nvSpPr>
              <p:cNvPr id="1050352" name=""/>
              <p:cNvSpPr/>
              <p:nvPr/>
            </p:nvSpPr>
            <p:spPr>
              <a:xfrm>
                <a:off x="7937095" y="2701255"/>
                <a:ext cx="61480" cy="135172"/>
              </a:xfrm>
            </p:spPr>
          </p:sp>
        </mc:Fallback>
      </mc:AlternateContent>
      <mc:AlternateContent xmlns:mc="http://schemas.openxmlformats.org/markup-compatibility/2006">
        <mc:Choice xmlns:p14="http://schemas.microsoft.com/office/powerpoint/2010/main" Requires="p14">
          <p:contentPart p14:bwMode="auto" r:id="rId333">
            <p14:nvContentPartPr>
              <p14:cNvPr id="1050353" name=""/>
              <p14:cNvContentPartPr/>
              <p14:nvPr/>
            </p14:nvContentPartPr>
            <p14:xfrm>
              <a:off x="7920933" y="2680231"/>
              <a:ext cx="96632" cy="411040"/>
            </p14:xfrm>
          </p:contentPart>
        </mc:Choice>
        <mc:Fallback>
          <p:sp>
            <p:nvSpPr>
              <p:cNvPr id="1050353" name=""/>
              <p:cNvSpPr/>
              <p:nvPr/>
            </p:nvSpPr>
            <p:spPr>
              <a:xfrm>
                <a:off x="7920933" y="2680231"/>
                <a:ext cx="96632" cy="411040"/>
              </a:xfrm>
            </p:spPr>
          </p:sp>
        </mc:Fallback>
      </mc:AlternateContent>
      <mc:AlternateContent xmlns:mc="http://schemas.openxmlformats.org/markup-compatibility/2006">
        <mc:Choice xmlns:p14="http://schemas.microsoft.com/office/powerpoint/2010/main" Requires="p14">
          <p:contentPart p14:bwMode="auto" r:id="rId334">
            <p14:nvContentPartPr>
              <p14:cNvPr id="1050354" name=""/>
              <p14:cNvContentPartPr/>
              <p14:nvPr/>
            </p14:nvContentPartPr>
            <p14:xfrm>
              <a:off x="601405" y="6197299"/>
              <a:ext cx="53625" cy="416046"/>
            </p14:xfrm>
          </p:contentPart>
        </mc:Choice>
        <mc:Fallback>
          <p:sp>
            <p:nvSpPr>
              <p:cNvPr id="1050354" name=""/>
              <p:cNvSpPr/>
              <p:nvPr/>
            </p:nvSpPr>
            <p:spPr>
              <a:xfrm>
                <a:off x="601405" y="6197299"/>
                <a:ext cx="53625" cy="416046"/>
              </a:xfrm>
            </p:spPr>
          </p:sp>
        </mc:Fallback>
      </mc:AlternateContent>
      <mc:AlternateContent xmlns:mc="http://schemas.openxmlformats.org/markup-compatibility/2006">
        <mc:Choice xmlns:p14="http://schemas.microsoft.com/office/powerpoint/2010/main" Requires="p14">
          <p:contentPart p14:bwMode="auto" r:id="rId335">
            <p14:nvContentPartPr>
              <p14:cNvPr id="1050355" name=""/>
              <p14:cNvContentPartPr/>
              <p14:nvPr/>
            </p14:nvContentPartPr>
            <p14:xfrm>
              <a:off x="589198" y="6193431"/>
              <a:ext cx="192202" cy="447367"/>
            </p14:xfrm>
          </p:contentPart>
        </mc:Choice>
        <mc:Fallback>
          <p:sp>
            <p:nvSpPr>
              <p:cNvPr id="1050355" name=""/>
              <p:cNvSpPr/>
              <p:nvPr/>
            </p:nvSpPr>
            <p:spPr>
              <a:xfrm>
                <a:off x="589198" y="6193431"/>
                <a:ext cx="192202" cy="447367"/>
              </a:xfrm>
            </p:spPr>
          </p:sp>
        </mc:Fallback>
      </mc:AlternateContent>
      <mc:AlternateContent xmlns:mc="http://schemas.openxmlformats.org/markup-compatibility/2006">
        <mc:Choice xmlns:p14="http://schemas.microsoft.com/office/powerpoint/2010/main" Requires="p14">
          <p:contentPart p14:bwMode="auto" r:id="rId336">
            <p14:nvContentPartPr>
              <p14:cNvPr id="1050356" name=""/>
              <p14:cNvContentPartPr/>
              <p14:nvPr/>
            </p14:nvContentPartPr>
            <p14:xfrm>
              <a:off x="759218" y="6378174"/>
              <a:ext cx="230241" cy="230640"/>
            </p14:xfrm>
          </p:contentPart>
        </mc:Choice>
        <mc:Fallback>
          <p:sp>
            <p:nvSpPr>
              <p:cNvPr id="1050356" name=""/>
              <p:cNvSpPr/>
              <p:nvPr/>
            </p:nvSpPr>
            <p:spPr>
              <a:xfrm>
                <a:off x="759218" y="6378174"/>
                <a:ext cx="230241" cy="230640"/>
              </a:xfrm>
            </p:spPr>
          </p:sp>
        </mc:Fallback>
      </mc:AlternateContent>
      <mc:AlternateContent xmlns:mc="http://schemas.openxmlformats.org/markup-compatibility/2006">
        <mc:Choice xmlns:p14="http://schemas.microsoft.com/office/powerpoint/2010/main" Requires="p14">
          <p:contentPart p14:bwMode="auto" r:id="rId337">
            <p14:nvContentPartPr>
              <p14:cNvPr id="1050357" name=""/>
              <p14:cNvContentPartPr/>
              <p14:nvPr/>
            </p14:nvContentPartPr>
            <p14:xfrm>
              <a:off x="1171953" y="6091410"/>
              <a:ext cx="100196" cy="684426"/>
            </p14:xfrm>
          </p:contentPart>
        </mc:Choice>
        <mc:Fallback>
          <p:sp>
            <p:nvSpPr>
              <p:cNvPr id="1050357" name=""/>
              <p:cNvSpPr/>
              <p:nvPr/>
            </p:nvSpPr>
            <p:spPr>
              <a:xfrm>
                <a:off x="1171953" y="6091410"/>
                <a:ext cx="100196" cy="684426"/>
              </a:xfrm>
            </p:spPr>
          </p:sp>
        </mc:Fallback>
      </mc:AlternateContent>
      <mc:AlternateContent xmlns:mc="http://schemas.openxmlformats.org/markup-compatibility/2006">
        <mc:Choice xmlns:p14="http://schemas.microsoft.com/office/powerpoint/2010/main" Requires="p14">
          <p:contentPart p14:bwMode="auto" r:id="rId338">
            <p14:nvContentPartPr>
              <p14:cNvPr id="1050358" name=""/>
              <p14:cNvContentPartPr/>
              <p14:nvPr/>
            </p14:nvContentPartPr>
            <p14:xfrm>
              <a:off x="1409146" y="6115917"/>
              <a:ext cx="44844" cy="536348"/>
            </p14:xfrm>
          </p:contentPart>
        </mc:Choice>
        <mc:Fallback>
          <p:sp>
            <p:nvSpPr>
              <p:cNvPr id="1050358" name=""/>
              <p:cNvSpPr/>
              <p:nvPr/>
            </p:nvSpPr>
            <p:spPr>
              <a:xfrm>
                <a:off x="1409146" y="6115917"/>
                <a:ext cx="44844" cy="536348"/>
              </a:xfrm>
            </p:spPr>
          </p:sp>
        </mc:Fallback>
      </mc:AlternateContent>
      <mc:AlternateContent xmlns:mc="http://schemas.openxmlformats.org/markup-compatibility/2006">
        <mc:Choice xmlns:p14="http://schemas.microsoft.com/office/powerpoint/2010/main" Requires="p14">
          <p:contentPart p14:bwMode="auto" r:id="rId339">
            <p14:nvContentPartPr>
              <p14:cNvPr id="1050359" name=""/>
              <p14:cNvContentPartPr/>
              <p14:nvPr/>
            </p14:nvContentPartPr>
            <p14:xfrm>
              <a:off x="1421354" y="6420421"/>
              <a:ext cx="100099" cy="189019"/>
            </p14:xfrm>
          </p:contentPart>
        </mc:Choice>
        <mc:Fallback>
          <p:sp>
            <p:nvSpPr>
              <p:cNvPr id="1050359" name=""/>
              <p:cNvSpPr/>
              <p:nvPr/>
            </p:nvSpPr>
            <p:spPr>
              <a:xfrm>
                <a:off x="1421354" y="6420421"/>
                <a:ext cx="100099" cy="189019"/>
              </a:xfrm>
            </p:spPr>
          </p:sp>
        </mc:Fallback>
      </mc:AlternateContent>
      <mc:AlternateContent xmlns:mc="http://schemas.openxmlformats.org/markup-compatibility/2006">
        <mc:Choice xmlns:p14="http://schemas.microsoft.com/office/powerpoint/2010/main" Requires="p14">
          <p:contentPart p14:bwMode="auto" r:id="rId340">
            <p14:nvContentPartPr>
              <p14:cNvPr id="1050360" name=""/>
              <p14:cNvContentPartPr/>
              <p14:nvPr/>
            </p14:nvContentPartPr>
            <p14:xfrm>
              <a:off x="1537670" y="6416637"/>
              <a:ext cx="238857" cy="205002"/>
            </p14:xfrm>
          </p:contentPart>
        </mc:Choice>
        <mc:Fallback>
          <p:sp>
            <p:nvSpPr>
              <p:cNvPr id="1050360" name=""/>
              <p:cNvSpPr/>
              <p:nvPr/>
            </p:nvSpPr>
            <p:spPr>
              <a:xfrm>
                <a:off x="1537670" y="6416637"/>
                <a:ext cx="238857" cy="205002"/>
              </a:xfrm>
            </p:spPr>
          </p:sp>
        </mc:Fallback>
      </mc:AlternateContent>
      <mc:AlternateContent xmlns:mc="http://schemas.openxmlformats.org/markup-compatibility/2006">
        <mc:Choice xmlns:p14="http://schemas.microsoft.com/office/powerpoint/2010/main" Requires="p14">
          <p:contentPart p14:bwMode="auto" r:id="rId341">
            <p14:nvContentPartPr>
              <p14:cNvPr id="1050361" name=""/>
              <p14:cNvContentPartPr/>
              <p14:nvPr/>
            </p14:nvContentPartPr>
            <p14:xfrm>
              <a:off x="1739743" y="6416149"/>
              <a:ext cx="122653" cy="232060"/>
            </p14:xfrm>
          </p:contentPart>
        </mc:Choice>
        <mc:Fallback>
          <p:sp>
            <p:nvSpPr>
              <p:cNvPr id="1050361" name=""/>
              <p:cNvSpPr/>
              <p:nvPr/>
            </p:nvSpPr>
            <p:spPr>
              <a:xfrm>
                <a:off x="1739743" y="6416149"/>
                <a:ext cx="122653" cy="232060"/>
              </a:xfrm>
            </p:spPr>
          </p:sp>
        </mc:Fallback>
      </mc:AlternateContent>
      <mc:AlternateContent xmlns:mc="http://schemas.openxmlformats.org/markup-compatibility/2006">
        <mc:Choice xmlns:p14="http://schemas.microsoft.com/office/powerpoint/2010/main" Requires="p14">
          <p:contentPart p14:bwMode="auto" r:id="rId342">
            <p14:nvContentPartPr>
              <p14:cNvPr id="1050362" name=""/>
              <p14:cNvContentPartPr/>
              <p14:nvPr/>
            </p14:nvContentPartPr>
            <p14:xfrm>
              <a:off x="1862058" y="6410100"/>
              <a:ext cx="201781" cy="198566"/>
            </p14:xfrm>
          </p:contentPart>
        </mc:Choice>
        <mc:Fallback>
          <p:sp>
            <p:nvSpPr>
              <p:cNvPr id="1050362" name=""/>
              <p:cNvSpPr/>
              <p:nvPr/>
            </p:nvSpPr>
            <p:spPr>
              <a:xfrm>
                <a:off x="1862058" y="6410100"/>
                <a:ext cx="201781" cy="198566"/>
              </a:xfrm>
            </p:spPr>
          </p:sp>
        </mc:Fallback>
      </mc:AlternateContent>
      <mc:AlternateContent xmlns:mc="http://schemas.openxmlformats.org/markup-compatibility/2006">
        <mc:Choice xmlns:p14="http://schemas.microsoft.com/office/powerpoint/2010/main" Requires="p14">
          <p:contentPart p14:bwMode="auto" r:id="rId343">
            <p14:nvContentPartPr>
              <p14:cNvPr id="1050363" name=""/>
              <p14:cNvContentPartPr/>
              <p14:nvPr/>
            </p14:nvContentPartPr>
            <p14:xfrm>
              <a:off x="2057797" y="6221036"/>
              <a:ext cx="14104" cy="376061"/>
            </p14:xfrm>
          </p:contentPart>
        </mc:Choice>
        <mc:Fallback>
          <p:sp>
            <p:nvSpPr>
              <p:cNvPr id="1050363" name=""/>
              <p:cNvSpPr/>
              <p:nvPr/>
            </p:nvSpPr>
            <p:spPr>
              <a:xfrm>
                <a:off x="2057797" y="6221036"/>
                <a:ext cx="14104" cy="376061"/>
              </a:xfrm>
            </p:spPr>
          </p:sp>
        </mc:Fallback>
      </mc:AlternateContent>
      <mc:AlternateContent xmlns:mc="http://schemas.openxmlformats.org/markup-compatibility/2006">
        <mc:Choice xmlns:p14="http://schemas.microsoft.com/office/powerpoint/2010/main" Requires="p14">
          <p:contentPart p14:bwMode="auto" r:id="rId344">
            <p14:nvContentPartPr>
              <p14:cNvPr id="1050364" name=""/>
              <p14:cNvContentPartPr/>
              <p14:nvPr/>
            </p14:nvContentPartPr>
            <p14:xfrm>
              <a:off x="2045803" y="6398042"/>
              <a:ext cx="149905" cy="214229"/>
            </p14:xfrm>
          </p:contentPart>
        </mc:Choice>
        <mc:Fallback>
          <p:sp>
            <p:nvSpPr>
              <p:cNvPr id="1050364" name=""/>
              <p:cNvSpPr/>
              <p:nvPr/>
            </p:nvSpPr>
            <p:spPr>
              <a:xfrm>
                <a:off x="2045803" y="6398042"/>
                <a:ext cx="149905" cy="214229"/>
              </a:xfrm>
            </p:spPr>
          </p:sp>
        </mc:Fallback>
      </mc:AlternateContent>
      <mc:AlternateContent xmlns:mc="http://schemas.openxmlformats.org/markup-compatibility/2006">
        <mc:Choice xmlns:p14="http://schemas.microsoft.com/office/powerpoint/2010/main" Requires="p14">
          <p:contentPart p14:bwMode="auto" r:id="rId345">
            <p14:nvContentPartPr>
              <p14:cNvPr id="1050365" name=""/>
              <p14:cNvContentPartPr/>
              <p14:nvPr/>
            </p14:nvContentPartPr>
            <p14:xfrm>
              <a:off x="2203357" y="6375625"/>
              <a:ext cx="199826" cy="200786"/>
            </p14:xfrm>
          </p:contentPart>
        </mc:Choice>
        <mc:Fallback>
          <p:sp>
            <p:nvSpPr>
              <p:cNvPr id="1050365" name=""/>
              <p:cNvSpPr/>
              <p:nvPr/>
            </p:nvSpPr>
            <p:spPr>
              <a:xfrm>
                <a:off x="2203357" y="6375625"/>
                <a:ext cx="199826" cy="200786"/>
              </a:xfrm>
            </p:spPr>
          </p:sp>
        </mc:Fallback>
      </mc:AlternateContent>
      <mc:AlternateContent xmlns:mc="http://schemas.openxmlformats.org/markup-compatibility/2006">
        <mc:Choice xmlns:p14="http://schemas.microsoft.com/office/powerpoint/2010/main" Requires="p14">
          <p:contentPart p14:bwMode="auto" r:id="rId346">
            <p14:nvContentPartPr>
              <p14:cNvPr id="1050366" name=""/>
              <p14:cNvContentPartPr/>
              <p14:nvPr/>
            </p14:nvContentPartPr>
            <p14:xfrm>
              <a:off x="2397095" y="6353281"/>
              <a:ext cx="150322" cy="195123"/>
            </p14:xfrm>
          </p:contentPart>
        </mc:Choice>
        <mc:Fallback>
          <p:sp>
            <p:nvSpPr>
              <p:cNvPr id="1050366" name=""/>
              <p:cNvSpPr/>
              <p:nvPr/>
            </p:nvSpPr>
            <p:spPr>
              <a:xfrm>
                <a:off x="2397095" y="6353281"/>
                <a:ext cx="150322" cy="195123"/>
              </a:xfrm>
            </p:spPr>
          </p:sp>
        </mc:Fallback>
      </mc:AlternateContent>
      <mc:AlternateContent xmlns:mc="http://schemas.openxmlformats.org/markup-compatibility/2006">
        <mc:Choice xmlns:p14="http://schemas.microsoft.com/office/powerpoint/2010/main" Requires="p14">
          <p:contentPart p14:bwMode="auto" r:id="rId347">
            <p14:nvContentPartPr>
              <p14:cNvPr id="1050367" name=""/>
              <p14:cNvContentPartPr/>
              <p14:nvPr/>
            </p14:nvContentPartPr>
            <p14:xfrm>
              <a:off x="2560957" y="6174816"/>
              <a:ext cx="235348" cy="375030"/>
            </p14:xfrm>
          </p:contentPart>
        </mc:Choice>
        <mc:Fallback>
          <p:sp>
            <p:nvSpPr>
              <p:cNvPr id="1050367" name=""/>
              <p:cNvSpPr/>
              <p:nvPr/>
            </p:nvSpPr>
            <p:spPr>
              <a:xfrm>
                <a:off x="2560957" y="6174816"/>
                <a:ext cx="235348" cy="375030"/>
              </a:xfrm>
            </p:spPr>
          </p:sp>
        </mc:Fallback>
      </mc:AlternateContent>
      <mc:AlternateContent xmlns:mc="http://schemas.openxmlformats.org/markup-compatibility/2006">
        <mc:Choice xmlns:p14="http://schemas.microsoft.com/office/powerpoint/2010/main" Requires="p14">
          <p:contentPart p14:bwMode="auto" r:id="rId348">
            <p14:nvContentPartPr>
              <p14:cNvPr id="1050368" name=""/>
              <p14:cNvContentPartPr/>
              <p14:nvPr/>
            </p14:nvContentPartPr>
            <p14:xfrm>
              <a:off x="2303697" y="6369558"/>
              <a:ext cx="40509" cy="33290"/>
            </p14:xfrm>
          </p:contentPart>
        </mc:Choice>
        <mc:Fallback>
          <p:sp>
            <p:nvSpPr>
              <p:cNvPr id="1050368" name=""/>
              <p:cNvSpPr/>
              <p:nvPr/>
            </p:nvSpPr>
            <p:spPr>
              <a:xfrm>
                <a:off x="2303697" y="6369558"/>
                <a:ext cx="40509" cy="33290"/>
              </a:xfrm>
            </p:spPr>
          </p:sp>
        </mc:Fallback>
      </mc:AlternateContent>
      <mc:AlternateContent xmlns:mc="http://schemas.openxmlformats.org/markup-compatibility/2006">
        <mc:Choice xmlns:p14="http://schemas.microsoft.com/office/powerpoint/2010/main" Requires="p14">
          <p:contentPart p14:bwMode="auto" r:id="rId349">
            <p14:nvContentPartPr>
              <p14:cNvPr id="1050369" name=""/>
              <p14:cNvContentPartPr/>
              <p14:nvPr/>
            </p14:nvContentPartPr>
            <p14:xfrm>
              <a:off x="2284708" y="6387294"/>
              <a:ext cx="58616" cy="78323"/>
            </p14:xfrm>
          </p:contentPart>
        </mc:Choice>
        <mc:Fallback>
          <p:sp>
            <p:nvSpPr>
              <p:cNvPr id="1050369" name=""/>
              <p:cNvSpPr/>
              <p:nvPr/>
            </p:nvSpPr>
            <p:spPr>
              <a:xfrm>
                <a:off x="2284708" y="6387294"/>
                <a:ext cx="58616" cy="78323"/>
              </a:xfrm>
            </p:spPr>
          </p:sp>
        </mc:Fallback>
      </mc:AlternateContent>
      <mc:AlternateContent xmlns:mc="http://schemas.openxmlformats.org/markup-compatibility/2006">
        <mc:Choice xmlns:p14="http://schemas.microsoft.com/office/powerpoint/2010/main" Requires="p14">
          <p:contentPart p14:bwMode="auto" r:id="rId350">
            <p14:nvContentPartPr>
              <p14:cNvPr id="1050370" name=""/>
              <p14:cNvContentPartPr/>
              <p14:nvPr/>
            </p14:nvContentPartPr>
            <p14:xfrm>
              <a:off x="0" y="0"/>
              <a:ext cx="0" cy="0"/>
            </p14:xfrm>
          </p:contentPart>
        </mc:Choice>
        <mc:Fallback>
          <p:sp>
            <p:nvSpPr>
              <p:cNvPr id="1050370"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351">
            <p14:nvContentPartPr>
              <p14:cNvPr id="1050371" name=""/>
              <p14:cNvContentPartPr/>
              <p14:nvPr/>
            </p14:nvContentPartPr>
            <p14:xfrm>
              <a:off x="2866229" y="6290210"/>
              <a:ext cx="77516" cy="216624"/>
            </p14:xfrm>
          </p:contentPart>
        </mc:Choice>
        <mc:Fallback>
          <p:sp>
            <p:nvSpPr>
              <p:cNvPr id="1050371" name=""/>
              <p:cNvSpPr/>
              <p:nvPr/>
            </p:nvSpPr>
            <p:spPr>
              <a:xfrm>
                <a:off x="2866229" y="6290210"/>
                <a:ext cx="77516" cy="216624"/>
              </a:xfrm>
            </p:spPr>
          </p:sp>
        </mc:Fallback>
      </mc:AlternateContent>
      <mc:AlternateContent xmlns:mc="http://schemas.openxmlformats.org/markup-compatibility/2006">
        <mc:Choice xmlns:p14="http://schemas.microsoft.com/office/powerpoint/2010/main" Requires="p14">
          <p:contentPart p14:bwMode="auto" r:id="rId352">
            <p14:nvContentPartPr>
              <p14:cNvPr id="1050372" name=""/>
              <p14:cNvContentPartPr/>
              <p14:nvPr/>
            </p14:nvContentPartPr>
            <p14:xfrm>
              <a:off x="2880171" y="6324797"/>
              <a:ext cx="120224" cy="184441"/>
            </p14:xfrm>
          </p:contentPart>
        </mc:Choice>
        <mc:Fallback>
          <p:sp>
            <p:nvSpPr>
              <p:cNvPr id="1050372" name=""/>
              <p:cNvSpPr/>
              <p:nvPr/>
            </p:nvSpPr>
            <p:spPr>
              <a:xfrm>
                <a:off x="2880171" y="6324797"/>
                <a:ext cx="120224" cy="184441"/>
              </a:xfrm>
            </p:spPr>
          </p:sp>
        </mc:Fallback>
      </mc:AlternateContent>
      <mc:AlternateContent xmlns:mc="http://schemas.openxmlformats.org/markup-compatibility/2006">
        <mc:Choice xmlns:p14="http://schemas.microsoft.com/office/powerpoint/2010/main" Requires="p14">
          <p:contentPart p14:bwMode="auto" r:id="rId353">
            <p14:nvContentPartPr>
              <p14:cNvPr id="1050373" name=""/>
              <p14:cNvContentPartPr/>
              <p14:nvPr/>
            </p14:nvContentPartPr>
            <p14:xfrm>
              <a:off x="3162496" y="6239385"/>
              <a:ext cx="320582" cy="328527"/>
            </p14:xfrm>
          </p:contentPart>
        </mc:Choice>
        <mc:Fallback>
          <p:sp>
            <p:nvSpPr>
              <p:cNvPr id="1050373" name=""/>
              <p:cNvSpPr/>
              <p:nvPr/>
            </p:nvSpPr>
            <p:spPr>
              <a:xfrm>
                <a:off x="3162496" y="6239385"/>
                <a:ext cx="320582" cy="328527"/>
              </a:xfrm>
            </p:spPr>
          </p:sp>
        </mc:Fallback>
      </mc:AlternateContent>
      <mc:AlternateContent xmlns:mc="http://schemas.openxmlformats.org/markup-compatibility/2006">
        <mc:Choice xmlns:p14="http://schemas.microsoft.com/office/powerpoint/2010/main" Requires="p14">
          <p:contentPart p14:bwMode="auto" r:id="rId354">
            <p14:nvContentPartPr>
              <p14:cNvPr id="1050374" name=""/>
              <p14:cNvContentPartPr/>
              <p14:nvPr/>
            </p14:nvContentPartPr>
            <p14:xfrm>
              <a:off x="3357626" y="5923647"/>
              <a:ext cx="95088" cy="257701"/>
            </p14:xfrm>
          </p:contentPart>
        </mc:Choice>
        <mc:Fallback>
          <p:sp>
            <p:nvSpPr>
              <p:cNvPr id="1050374" name=""/>
              <p:cNvSpPr/>
              <p:nvPr/>
            </p:nvSpPr>
            <p:spPr>
              <a:xfrm>
                <a:off x="3357626" y="5923647"/>
                <a:ext cx="95088" cy="257701"/>
              </a:xfrm>
            </p:spPr>
          </p:sp>
        </mc:Fallback>
      </mc:AlternateContent>
      <mc:AlternateContent xmlns:mc="http://schemas.openxmlformats.org/markup-compatibility/2006">
        <mc:Choice xmlns:p14="http://schemas.microsoft.com/office/powerpoint/2010/main" Requires="p14">
          <p:contentPart p14:bwMode="auto" r:id="rId355">
            <p14:nvContentPartPr>
              <p14:cNvPr id="1050375" name=""/>
              <p14:cNvContentPartPr/>
              <p14:nvPr/>
            </p14:nvContentPartPr>
            <p14:xfrm>
              <a:off x="3362373" y="5825654"/>
              <a:ext cx="96114" cy="73607"/>
            </p14:xfrm>
          </p:contentPart>
        </mc:Choice>
        <mc:Fallback>
          <p:sp>
            <p:nvSpPr>
              <p:cNvPr id="1050375" name=""/>
              <p:cNvSpPr/>
              <p:nvPr/>
            </p:nvSpPr>
            <p:spPr>
              <a:xfrm>
                <a:off x="3362373" y="5825654"/>
                <a:ext cx="96114" cy="73607"/>
              </a:xfrm>
            </p:spPr>
          </p:sp>
        </mc:Fallback>
      </mc:AlternateContent>
      <mc:AlternateContent xmlns:mc="http://schemas.openxmlformats.org/markup-compatibility/2006">
        <mc:Choice xmlns:p14="http://schemas.microsoft.com/office/powerpoint/2010/main" Requires="p14">
          <p:contentPart p14:bwMode="auto" r:id="rId356">
            <p14:nvContentPartPr>
              <p14:cNvPr id="1050376" name=""/>
              <p14:cNvContentPartPr/>
              <p14:nvPr/>
            </p14:nvContentPartPr>
            <p14:xfrm>
              <a:off x="3464783" y="5916379"/>
              <a:ext cx="198059" cy="151722"/>
            </p14:xfrm>
          </p:contentPart>
        </mc:Choice>
        <mc:Fallback>
          <p:sp>
            <p:nvSpPr>
              <p:cNvPr id="1050376" name=""/>
              <p:cNvSpPr/>
              <p:nvPr/>
            </p:nvSpPr>
            <p:spPr>
              <a:xfrm>
                <a:off x="3464783" y="5916379"/>
                <a:ext cx="198059" cy="151722"/>
              </a:xfrm>
            </p:spPr>
          </p:sp>
        </mc:Fallback>
      </mc:AlternateContent>
      <mc:AlternateContent xmlns:mc="http://schemas.openxmlformats.org/markup-compatibility/2006">
        <mc:Choice xmlns:p14="http://schemas.microsoft.com/office/powerpoint/2010/main" Requires="p14">
          <p:contentPart p14:bwMode="auto" r:id="rId357">
            <p14:nvContentPartPr>
              <p14:cNvPr id="1050377" name=""/>
              <p14:cNvContentPartPr/>
              <p14:nvPr/>
            </p14:nvContentPartPr>
            <p14:xfrm>
              <a:off x="3584147" y="5872028"/>
              <a:ext cx="167455" cy="21531"/>
            </p14:xfrm>
          </p:contentPart>
        </mc:Choice>
        <mc:Fallback>
          <p:sp>
            <p:nvSpPr>
              <p:cNvPr id="1050377" name=""/>
              <p:cNvSpPr/>
              <p:nvPr/>
            </p:nvSpPr>
            <p:spPr>
              <a:xfrm>
                <a:off x="3584147" y="5872028"/>
                <a:ext cx="167455" cy="21531"/>
              </a:xfrm>
            </p:spPr>
          </p:sp>
        </mc:Fallback>
      </mc:AlternateContent>
      <mc:AlternateContent xmlns:mc="http://schemas.openxmlformats.org/markup-compatibility/2006">
        <mc:Choice xmlns:p14="http://schemas.microsoft.com/office/powerpoint/2010/main" Requires="p14">
          <p:contentPart p14:bwMode="auto" r:id="rId358">
            <p14:nvContentPartPr>
              <p14:cNvPr id="1050378" name=""/>
              <p14:cNvContentPartPr/>
              <p14:nvPr/>
            </p14:nvContentPartPr>
            <p14:xfrm>
              <a:off x="3642435" y="5860920"/>
              <a:ext cx="33240" cy="238667"/>
            </p14:xfrm>
          </p:contentPart>
        </mc:Choice>
        <mc:Fallback>
          <p:sp>
            <p:nvSpPr>
              <p:cNvPr id="1050378" name=""/>
              <p:cNvSpPr/>
              <p:nvPr/>
            </p:nvSpPr>
            <p:spPr>
              <a:xfrm>
                <a:off x="3642435" y="5860920"/>
                <a:ext cx="33240" cy="238667"/>
              </a:xfrm>
            </p:spPr>
          </p:sp>
        </mc:Fallback>
      </mc:AlternateContent>
      <mc:AlternateContent xmlns:mc="http://schemas.openxmlformats.org/markup-compatibility/2006">
        <mc:Choice xmlns:p14="http://schemas.microsoft.com/office/powerpoint/2010/main" Requires="p14">
          <p:contentPart p14:bwMode="auto" r:id="rId359">
            <p14:nvContentPartPr>
              <p14:cNvPr id="1050379" name=""/>
              <p14:cNvContentPartPr/>
              <p14:nvPr/>
            </p14:nvContentPartPr>
            <p14:xfrm>
              <a:off x="3715040" y="5917887"/>
              <a:ext cx="68162" cy="174277"/>
            </p14:xfrm>
          </p:contentPart>
        </mc:Choice>
        <mc:Fallback>
          <p:sp>
            <p:nvSpPr>
              <p:cNvPr id="1050379" name=""/>
              <p:cNvSpPr/>
              <p:nvPr/>
            </p:nvSpPr>
            <p:spPr>
              <a:xfrm>
                <a:off x="3715040" y="5917887"/>
                <a:ext cx="68162" cy="174277"/>
              </a:xfrm>
            </p:spPr>
          </p:sp>
        </mc:Fallback>
      </mc:AlternateContent>
      <mc:AlternateContent xmlns:mc="http://schemas.openxmlformats.org/markup-compatibility/2006">
        <mc:Choice xmlns:p14="http://schemas.microsoft.com/office/powerpoint/2010/main" Requires="p14">
          <p:contentPart p14:bwMode="auto" r:id="rId360">
            <p14:nvContentPartPr>
              <p14:cNvPr id="1050380" name=""/>
              <p14:cNvContentPartPr/>
              <p14:nvPr/>
            </p14:nvContentPartPr>
            <p14:xfrm>
              <a:off x="3811138" y="5741828"/>
              <a:ext cx="133812" cy="383750"/>
            </p14:xfrm>
          </p:contentPart>
        </mc:Choice>
        <mc:Fallback>
          <p:sp>
            <p:nvSpPr>
              <p:cNvPr id="1050380" name=""/>
              <p:cNvSpPr/>
              <p:nvPr/>
            </p:nvSpPr>
            <p:spPr>
              <a:xfrm>
                <a:off x="3811138" y="5741828"/>
                <a:ext cx="133812" cy="383750"/>
              </a:xfrm>
            </p:spPr>
          </p:sp>
        </mc:Fallback>
      </mc:AlternateContent>
      <mc:AlternateContent xmlns:mc="http://schemas.openxmlformats.org/markup-compatibility/2006">
        <mc:Choice xmlns:p14="http://schemas.microsoft.com/office/powerpoint/2010/main" Requires="p14">
          <p:contentPart p14:bwMode="auto" r:id="rId361">
            <p14:nvContentPartPr>
              <p14:cNvPr id="1050381" name=""/>
              <p14:cNvContentPartPr/>
              <p14:nvPr/>
            </p14:nvContentPartPr>
            <p14:xfrm>
              <a:off x="3740133" y="5919953"/>
              <a:ext cx="174562" cy="18821"/>
            </p14:xfrm>
          </p:contentPart>
        </mc:Choice>
        <mc:Fallback>
          <p:sp>
            <p:nvSpPr>
              <p:cNvPr id="1050381" name=""/>
              <p:cNvSpPr/>
              <p:nvPr/>
            </p:nvSpPr>
            <p:spPr>
              <a:xfrm>
                <a:off x="3740133" y="5919953"/>
                <a:ext cx="174562" cy="18821"/>
              </a:xfrm>
            </p:spPr>
          </p:sp>
        </mc:Fallback>
      </mc:AlternateContent>
      <mc:AlternateContent xmlns:mc="http://schemas.openxmlformats.org/markup-compatibility/2006">
        <mc:Choice xmlns:p14="http://schemas.microsoft.com/office/powerpoint/2010/main" Requires="p14">
          <p:contentPart p14:bwMode="auto" r:id="rId362">
            <p14:nvContentPartPr>
              <p14:cNvPr id="1050382" name=""/>
              <p14:cNvContentPartPr/>
              <p14:nvPr/>
            </p14:nvContentPartPr>
            <p14:xfrm>
              <a:off x="3903305" y="5909070"/>
              <a:ext cx="109813" cy="134321"/>
            </p14:xfrm>
          </p:contentPart>
        </mc:Choice>
        <mc:Fallback>
          <p:sp>
            <p:nvSpPr>
              <p:cNvPr id="1050382" name=""/>
              <p:cNvSpPr/>
              <p:nvPr/>
            </p:nvSpPr>
            <p:spPr>
              <a:xfrm>
                <a:off x="3903305" y="5909070"/>
                <a:ext cx="109813" cy="134321"/>
              </a:xfrm>
            </p:spPr>
          </p:sp>
        </mc:Fallback>
      </mc:AlternateContent>
      <mc:AlternateContent xmlns:mc="http://schemas.openxmlformats.org/markup-compatibility/2006">
        <mc:Choice xmlns:p14="http://schemas.microsoft.com/office/powerpoint/2010/main" Requires="p14">
          <p:contentPart p14:bwMode="auto" r:id="rId363">
            <p14:nvContentPartPr>
              <p14:cNvPr id="1050383" name=""/>
              <p14:cNvContentPartPr/>
              <p14:nvPr/>
            </p14:nvContentPartPr>
            <p14:xfrm>
              <a:off x="3997851" y="5834790"/>
              <a:ext cx="104725" cy="10531"/>
            </p14:xfrm>
          </p:contentPart>
        </mc:Choice>
        <mc:Fallback>
          <p:sp>
            <p:nvSpPr>
              <p:cNvPr id="1050383" name=""/>
              <p:cNvSpPr/>
              <p:nvPr/>
            </p:nvSpPr>
            <p:spPr>
              <a:xfrm>
                <a:off x="3997851" y="5834790"/>
                <a:ext cx="104725" cy="10531"/>
              </a:xfrm>
            </p:spPr>
          </p:sp>
        </mc:Fallback>
      </mc:AlternateContent>
      <mc:AlternateContent xmlns:mc="http://schemas.openxmlformats.org/markup-compatibility/2006">
        <mc:Choice xmlns:p14="http://schemas.microsoft.com/office/powerpoint/2010/main" Requires="p14">
          <p:contentPart p14:bwMode="auto" r:id="rId364">
            <p14:nvContentPartPr>
              <p14:cNvPr id="1050384" name=""/>
              <p14:cNvContentPartPr/>
              <p14:nvPr/>
            </p14:nvContentPartPr>
            <p14:xfrm>
              <a:off x="4031083" y="5784285"/>
              <a:ext cx="125005" cy="249220"/>
            </p14:xfrm>
          </p:contentPart>
        </mc:Choice>
        <mc:Fallback>
          <p:sp>
            <p:nvSpPr>
              <p:cNvPr id="1050384" name=""/>
              <p:cNvSpPr/>
              <p:nvPr/>
            </p:nvSpPr>
            <p:spPr>
              <a:xfrm>
                <a:off x="4031083" y="5784285"/>
                <a:ext cx="125005" cy="249220"/>
              </a:xfrm>
            </p:spPr>
          </p:sp>
        </mc:Fallback>
      </mc:AlternateContent>
      <mc:AlternateContent xmlns:mc="http://schemas.openxmlformats.org/markup-compatibility/2006">
        <mc:Choice xmlns:p14="http://schemas.microsoft.com/office/powerpoint/2010/main" Requires="p14">
          <p:contentPart p14:bwMode="auto" r:id="rId365">
            <p14:nvContentPartPr>
              <p14:cNvPr id="1050385" name=""/>
              <p14:cNvContentPartPr/>
              <p14:nvPr/>
            </p14:nvContentPartPr>
            <p14:xfrm>
              <a:off x="4176897" y="5756719"/>
              <a:ext cx="152088" cy="925948"/>
            </p14:xfrm>
          </p:contentPart>
        </mc:Choice>
        <mc:Fallback>
          <p:sp>
            <p:nvSpPr>
              <p:cNvPr id="1050385" name=""/>
              <p:cNvSpPr/>
              <p:nvPr/>
            </p:nvSpPr>
            <p:spPr>
              <a:xfrm>
                <a:off x="4176897" y="5756719"/>
                <a:ext cx="152088" cy="925948"/>
              </a:xfrm>
            </p:spPr>
          </p:sp>
        </mc:Fallback>
      </mc:AlternateContent>
      <mc:AlternateContent xmlns:mc="http://schemas.openxmlformats.org/markup-compatibility/2006">
        <mc:Choice xmlns:p14="http://schemas.microsoft.com/office/powerpoint/2010/main" Requires="p14">
          <p:contentPart p14:bwMode="auto" r:id="rId366">
            <p14:nvContentPartPr>
              <p14:cNvPr id="1050386" name=""/>
              <p14:cNvContentPartPr/>
              <p14:nvPr/>
            </p14:nvContentPartPr>
            <p14:xfrm>
              <a:off x="4524815" y="6042170"/>
              <a:ext cx="137961" cy="10675"/>
            </p14:xfrm>
          </p:contentPart>
        </mc:Choice>
        <mc:Fallback>
          <p:sp>
            <p:nvSpPr>
              <p:cNvPr id="1050386" name=""/>
              <p:cNvSpPr/>
              <p:nvPr/>
            </p:nvSpPr>
            <p:spPr>
              <a:xfrm>
                <a:off x="4524815" y="6042170"/>
                <a:ext cx="137961" cy="10675"/>
              </a:xfrm>
            </p:spPr>
          </p:sp>
        </mc:Fallback>
      </mc:AlternateContent>
      <mc:AlternateContent xmlns:mc="http://schemas.openxmlformats.org/markup-compatibility/2006">
        <mc:Choice xmlns:p14="http://schemas.microsoft.com/office/powerpoint/2010/main" Requires="p14">
          <p:contentPart p14:bwMode="auto" r:id="rId367">
            <p14:nvContentPartPr>
              <p14:cNvPr id="1050387" name=""/>
              <p14:cNvContentPartPr/>
              <p14:nvPr/>
            </p14:nvContentPartPr>
            <p14:xfrm>
              <a:off x="4512608" y="6149789"/>
              <a:ext cx="221761" cy="23888"/>
            </p14:xfrm>
          </p:contentPart>
        </mc:Choice>
        <mc:Fallback>
          <p:sp>
            <p:nvSpPr>
              <p:cNvPr id="1050387" name=""/>
              <p:cNvSpPr/>
              <p:nvPr/>
            </p:nvSpPr>
            <p:spPr>
              <a:xfrm>
                <a:off x="4512608" y="6149789"/>
                <a:ext cx="221761" cy="23888"/>
              </a:xfrm>
            </p:spPr>
          </p:sp>
        </mc:Fallback>
      </mc:AlternateContent>
      <mc:AlternateContent xmlns:mc="http://schemas.openxmlformats.org/markup-compatibility/2006">
        <mc:Choice xmlns:p14="http://schemas.microsoft.com/office/powerpoint/2010/main" Requires="p14">
          <p:contentPart p14:bwMode="auto" r:id="rId368">
            <p14:nvContentPartPr>
              <p14:cNvPr id="1050388" name=""/>
              <p14:cNvContentPartPr/>
              <p14:nvPr/>
            </p14:nvContentPartPr>
            <p14:xfrm>
              <a:off x="5089432" y="5917208"/>
              <a:ext cx="38125" cy="430006"/>
            </p14:xfrm>
          </p:contentPart>
        </mc:Choice>
        <mc:Fallback>
          <p:sp>
            <p:nvSpPr>
              <p:cNvPr id="1050388" name=""/>
              <p:cNvSpPr/>
              <p:nvPr/>
            </p:nvSpPr>
            <p:spPr>
              <a:xfrm>
                <a:off x="5089432" y="5917208"/>
                <a:ext cx="38125" cy="430006"/>
              </a:xfrm>
            </p:spPr>
          </p:sp>
        </mc:Fallback>
      </mc:AlternateContent>
      <mc:AlternateContent xmlns:mc="http://schemas.openxmlformats.org/markup-compatibility/2006">
        <mc:Choice xmlns:p14="http://schemas.microsoft.com/office/powerpoint/2010/main" Requires="p14">
          <p:contentPart p14:bwMode="auto" r:id="rId369">
            <p14:nvContentPartPr>
              <p14:cNvPr id="1050389" name=""/>
              <p14:cNvContentPartPr/>
              <p14:nvPr/>
            </p14:nvContentPartPr>
            <p14:xfrm>
              <a:off x="5095112" y="6110492"/>
              <a:ext cx="97692" cy="226913"/>
            </p14:xfrm>
          </p:contentPart>
        </mc:Choice>
        <mc:Fallback>
          <p:sp>
            <p:nvSpPr>
              <p:cNvPr id="1050389" name=""/>
              <p:cNvSpPr/>
              <p:nvPr/>
            </p:nvSpPr>
            <p:spPr>
              <a:xfrm>
                <a:off x="5095112" y="6110492"/>
                <a:ext cx="97692" cy="226913"/>
              </a:xfrm>
            </p:spPr>
          </p:sp>
        </mc:Fallback>
      </mc:AlternateContent>
      <mc:AlternateContent xmlns:mc="http://schemas.openxmlformats.org/markup-compatibility/2006">
        <mc:Choice xmlns:p14="http://schemas.microsoft.com/office/powerpoint/2010/main" Requires="p14">
          <p:contentPart p14:bwMode="auto" r:id="rId370">
            <p14:nvContentPartPr>
              <p14:cNvPr id="1050390" name=""/>
              <p14:cNvContentPartPr/>
              <p14:nvPr/>
            </p14:nvContentPartPr>
            <p14:xfrm>
              <a:off x="5220919" y="6106505"/>
              <a:ext cx="234100" cy="187959"/>
            </p14:xfrm>
          </p:contentPart>
        </mc:Choice>
        <mc:Fallback>
          <p:sp>
            <p:nvSpPr>
              <p:cNvPr id="1050390" name=""/>
              <p:cNvSpPr/>
              <p:nvPr/>
            </p:nvSpPr>
            <p:spPr>
              <a:xfrm>
                <a:off x="5220919" y="6106505"/>
                <a:ext cx="234100" cy="187959"/>
              </a:xfrm>
            </p:spPr>
          </p:sp>
        </mc:Fallback>
      </mc:AlternateContent>
      <mc:AlternateContent xmlns:mc="http://schemas.openxmlformats.org/markup-compatibility/2006">
        <mc:Choice xmlns:p14="http://schemas.microsoft.com/office/powerpoint/2010/main" Requires="p14">
          <p:contentPart p14:bwMode="auto" r:id="rId371">
            <p14:nvContentPartPr>
              <p14:cNvPr id="1050391" name=""/>
              <p14:cNvContentPartPr/>
              <p14:nvPr/>
            </p14:nvContentPartPr>
            <p14:xfrm>
              <a:off x="5450427" y="6111170"/>
              <a:ext cx="184381" cy="191443"/>
            </p14:xfrm>
          </p:contentPart>
        </mc:Choice>
        <mc:Fallback>
          <p:sp>
            <p:nvSpPr>
              <p:cNvPr id="1050391" name=""/>
              <p:cNvSpPr/>
              <p:nvPr/>
            </p:nvSpPr>
            <p:spPr>
              <a:xfrm>
                <a:off x="5450427" y="6111170"/>
                <a:ext cx="184381" cy="191443"/>
              </a:xfrm>
            </p:spPr>
          </p:sp>
        </mc:Fallback>
      </mc:AlternateContent>
      <mc:AlternateContent xmlns:mc="http://schemas.openxmlformats.org/markup-compatibility/2006">
        <mc:Choice xmlns:p14="http://schemas.microsoft.com/office/powerpoint/2010/main" Requires="p14">
          <p:contentPart p14:bwMode="auto" r:id="rId372">
            <p14:nvContentPartPr>
              <p14:cNvPr id="1050392" name=""/>
              <p14:cNvContentPartPr/>
              <p14:nvPr/>
            </p14:nvContentPartPr>
            <p14:xfrm>
              <a:off x="5595157" y="5891320"/>
              <a:ext cx="182550" cy="376971"/>
            </p14:xfrm>
          </p:contentPart>
        </mc:Choice>
        <mc:Fallback>
          <p:sp>
            <p:nvSpPr>
              <p:cNvPr id="1050392" name=""/>
              <p:cNvSpPr/>
              <p:nvPr/>
            </p:nvSpPr>
            <p:spPr>
              <a:xfrm>
                <a:off x="5595157" y="5891320"/>
                <a:ext cx="182550" cy="376971"/>
              </a:xfrm>
            </p:spPr>
          </p:sp>
        </mc:Fallback>
      </mc:AlternateContent>
      <mc:AlternateContent xmlns:mc="http://schemas.openxmlformats.org/markup-compatibility/2006">
        <mc:Choice xmlns:p14="http://schemas.microsoft.com/office/powerpoint/2010/main" Requires="p14">
          <p:contentPart p14:bwMode="auto" r:id="rId373">
            <p14:nvContentPartPr>
              <p14:cNvPr id="1050393" name=""/>
              <p14:cNvContentPartPr/>
              <p14:nvPr/>
            </p14:nvContentPartPr>
            <p14:xfrm>
              <a:off x="5800382" y="6021649"/>
              <a:ext cx="41497" cy="422655"/>
            </p14:xfrm>
          </p:contentPart>
        </mc:Choice>
        <mc:Fallback>
          <p:sp>
            <p:nvSpPr>
              <p:cNvPr id="1050393" name=""/>
              <p:cNvSpPr/>
              <p:nvPr/>
            </p:nvSpPr>
            <p:spPr>
              <a:xfrm>
                <a:off x="5800382" y="6021649"/>
                <a:ext cx="41497" cy="422655"/>
              </a:xfrm>
            </p:spPr>
          </p:sp>
        </mc:Fallback>
      </mc:AlternateContent>
      <mc:AlternateContent xmlns:mc="http://schemas.openxmlformats.org/markup-compatibility/2006">
        <mc:Choice xmlns:p14="http://schemas.microsoft.com/office/powerpoint/2010/main" Requires="p14">
          <p:contentPart p14:bwMode="auto" r:id="rId374">
            <p14:nvContentPartPr>
              <p14:cNvPr id="1050394" name=""/>
              <p14:cNvContentPartPr/>
              <p14:nvPr/>
            </p14:nvContentPartPr>
            <p14:xfrm>
              <a:off x="5821541" y="6036569"/>
              <a:ext cx="113862" cy="144422"/>
            </p14:xfrm>
          </p:contentPart>
        </mc:Choice>
        <mc:Fallback>
          <p:sp>
            <p:nvSpPr>
              <p:cNvPr id="1050394" name=""/>
              <p:cNvSpPr/>
              <p:nvPr/>
            </p:nvSpPr>
            <p:spPr>
              <a:xfrm>
                <a:off x="5821541" y="6036569"/>
                <a:ext cx="113862" cy="144422"/>
              </a:xfrm>
            </p:spPr>
          </p:sp>
        </mc:Fallback>
      </mc:AlternateContent>
      <mc:AlternateContent xmlns:mc="http://schemas.openxmlformats.org/markup-compatibility/2006">
        <mc:Choice xmlns:p14="http://schemas.microsoft.com/office/powerpoint/2010/main" Requires="p14">
          <p:contentPart p14:bwMode="auto" r:id="rId375">
            <p14:nvContentPartPr>
              <p14:cNvPr id="1050395" name=""/>
              <p14:cNvContentPartPr/>
              <p14:nvPr/>
            </p14:nvContentPartPr>
            <p14:xfrm>
              <a:off x="5978125" y="6006137"/>
              <a:ext cx="163381" cy="198487"/>
            </p14:xfrm>
          </p:contentPart>
        </mc:Choice>
        <mc:Fallback>
          <p:sp>
            <p:nvSpPr>
              <p:cNvPr id="1050395" name=""/>
              <p:cNvSpPr/>
              <p:nvPr/>
            </p:nvSpPr>
            <p:spPr>
              <a:xfrm>
                <a:off x="5978125" y="6006137"/>
                <a:ext cx="163381" cy="198487"/>
              </a:xfrm>
            </p:spPr>
          </p:sp>
        </mc:Fallback>
      </mc:AlternateContent>
      <mc:AlternateContent xmlns:mc="http://schemas.openxmlformats.org/markup-compatibility/2006">
        <mc:Choice xmlns:p14="http://schemas.microsoft.com/office/powerpoint/2010/main" Requires="p14">
          <p:contentPart p14:bwMode="auto" r:id="rId376">
            <p14:nvContentPartPr>
              <p14:cNvPr id="1050396" name=""/>
              <p14:cNvContentPartPr/>
              <p14:nvPr/>
            </p14:nvContentPartPr>
            <p14:xfrm>
              <a:off x="6141946" y="5998879"/>
              <a:ext cx="139407" cy="189481"/>
            </p14:xfrm>
          </p:contentPart>
        </mc:Choice>
        <mc:Fallback>
          <p:sp>
            <p:nvSpPr>
              <p:cNvPr id="1050396" name=""/>
              <p:cNvSpPr/>
              <p:nvPr/>
            </p:nvSpPr>
            <p:spPr>
              <a:xfrm>
                <a:off x="6141946" y="5998879"/>
                <a:ext cx="139407" cy="189481"/>
              </a:xfrm>
            </p:spPr>
          </p:sp>
        </mc:Fallback>
      </mc:AlternateContent>
      <mc:AlternateContent xmlns:mc="http://schemas.openxmlformats.org/markup-compatibility/2006">
        <mc:Choice xmlns:p14="http://schemas.microsoft.com/office/powerpoint/2010/main" Requires="p14">
          <p:contentPart p14:bwMode="auto" r:id="rId377">
            <p14:nvContentPartPr>
              <p14:cNvPr id="1050397" name=""/>
              <p14:cNvContentPartPr/>
              <p14:nvPr/>
            </p14:nvContentPartPr>
            <p14:xfrm>
              <a:off x="6306739" y="5981756"/>
              <a:ext cx="130758" cy="184421"/>
            </p14:xfrm>
          </p:contentPart>
        </mc:Choice>
        <mc:Fallback>
          <p:sp>
            <p:nvSpPr>
              <p:cNvPr id="1050397" name=""/>
              <p:cNvSpPr/>
              <p:nvPr/>
            </p:nvSpPr>
            <p:spPr>
              <a:xfrm>
                <a:off x="6306739" y="5981756"/>
                <a:ext cx="130758" cy="184421"/>
              </a:xfrm>
            </p:spPr>
          </p:sp>
        </mc:Fallback>
      </mc:AlternateContent>
      <mc:AlternateContent xmlns:mc="http://schemas.openxmlformats.org/markup-compatibility/2006">
        <mc:Choice xmlns:p14="http://schemas.microsoft.com/office/powerpoint/2010/main" Requires="p14">
          <p:contentPart p14:bwMode="auto" r:id="rId378">
            <p14:nvContentPartPr>
              <p14:cNvPr id="1050398" name=""/>
              <p14:cNvContentPartPr/>
              <p14:nvPr/>
            </p14:nvContentPartPr>
            <p14:xfrm>
              <a:off x="0" y="0"/>
              <a:ext cx="0" cy="0"/>
            </p14:xfrm>
          </p:contentPart>
        </mc:Choice>
        <mc:Fallback>
          <p:sp>
            <p:nvSpPr>
              <p:cNvPr id="1050398"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379">
            <p14:nvContentPartPr>
              <p14:cNvPr id="1050399" name=""/>
              <p14:cNvContentPartPr/>
              <p14:nvPr/>
            </p14:nvContentPartPr>
            <p14:xfrm>
              <a:off x="7091891" y="1123339"/>
              <a:ext cx="491809" cy="234141"/>
            </p14:xfrm>
          </p:contentPart>
        </mc:Choice>
        <mc:Fallback>
          <p:sp>
            <p:nvSpPr>
              <p:cNvPr id="1050399" name=""/>
              <p:cNvSpPr/>
              <p:nvPr/>
            </p:nvSpPr>
            <p:spPr>
              <a:xfrm>
                <a:off x="7091891" y="1123339"/>
                <a:ext cx="491809" cy="234141"/>
              </a:xfrm>
            </p:spPr>
          </p:sp>
        </mc:Fallback>
      </mc:AlternateContent>
      <mc:AlternateContent xmlns:mc="http://schemas.openxmlformats.org/markup-compatibility/2006">
        <mc:Choice xmlns:p14="http://schemas.microsoft.com/office/powerpoint/2010/main" Requires="p14">
          <p:contentPart p14:bwMode="auto" r:id="rId380">
            <p14:nvContentPartPr>
              <p14:cNvPr id="1050400" name=""/>
              <p14:cNvContentPartPr/>
              <p14:nvPr/>
            </p14:nvContentPartPr>
            <p14:xfrm>
              <a:off x="7439856" y="991235"/>
              <a:ext cx="123942" cy="249986"/>
            </p14:xfrm>
          </p:contentPart>
        </mc:Choice>
        <mc:Fallback>
          <p:sp>
            <p:nvSpPr>
              <p:cNvPr id="1050400" name=""/>
              <p:cNvSpPr/>
              <p:nvPr/>
            </p:nvSpPr>
            <p:spPr>
              <a:xfrm>
                <a:off x="7439856" y="991235"/>
                <a:ext cx="123942" cy="249986"/>
              </a:xfrm>
            </p:spPr>
          </p:sp>
        </mc:Fallback>
      </mc:AlternateContent>
      <mc:AlternateContent xmlns:mc="http://schemas.openxmlformats.org/markup-compatibility/2006">
        <mc:Choice xmlns:p14="http://schemas.microsoft.com/office/powerpoint/2010/main" Requires="p14">
          <p:contentPart p14:bwMode="auto" r:id="rId381">
            <p14:nvContentPartPr>
              <p14:cNvPr id="1050401" name=""/>
              <p14:cNvContentPartPr/>
              <p14:nvPr/>
            </p14:nvContentPartPr>
            <p14:xfrm>
              <a:off x="7796694" y="854495"/>
              <a:ext cx="44176" cy="63397"/>
            </p14:xfrm>
          </p:contentPart>
        </mc:Choice>
        <mc:Fallback>
          <p:sp>
            <p:nvSpPr>
              <p:cNvPr id="1050401" name=""/>
              <p:cNvSpPr/>
              <p:nvPr/>
            </p:nvSpPr>
            <p:spPr>
              <a:xfrm>
                <a:off x="7796694" y="854495"/>
                <a:ext cx="44176" cy="63397"/>
              </a:xfrm>
            </p:spPr>
          </p:sp>
        </mc:Fallback>
      </mc:AlternateContent>
      <mc:AlternateContent xmlns:mc="http://schemas.openxmlformats.org/markup-compatibility/2006">
        <mc:Choice xmlns:p14="http://schemas.microsoft.com/office/powerpoint/2010/main" Requires="p14">
          <p:contentPart p14:bwMode="auto" r:id="rId382">
            <p14:nvContentPartPr>
              <p14:cNvPr id="1050402" name=""/>
              <p14:cNvContentPartPr/>
              <p14:nvPr/>
            </p14:nvContentPartPr>
            <p14:xfrm>
              <a:off x="7723803" y="847654"/>
              <a:ext cx="521071" cy="397908"/>
            </p14:xfrm>
          </p:contentPart>
        </mc:Choice>
        <mc:Fallback>
          <p:sp>
            <p:nvSpPr>
              <p:cNvPr id="1050402" name=""/>
              <p:cNvSpPr/>
              <p:nvPr/>
            </p:nvSpPr>
            <p:spPr>
              <a:xfrm>
                <a:off x="7723803" y="847654"/>
                <a:ext cx="521071" cy="397908"/>
              </a:xfrm>
            </p:spPr>
          </p:sp>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86" name=""/>
        <p:cNvGrpSpPr/>
        <p:nvPr/>
      </p:nvGrpSpPr>
      <p:grpSpPr>
        <a:xfrm>
          <a:off x="0" y="0"/>
          <a:ext cx="0" cy="0"/>
          <a:chOff x="0" y="0"/>
          <a:chExt cx="0" cy="0"/>
        </a:xfrm>
      </p:grpSpPr>
      <mc:AlternateContent xmlns:mc="http://schemas.openxmlformats.org/markup-compatibility/2006">
        <mc:Choice xmlns:p14="http://schemas.microsoft.com/office/powerpoint/2010/main" Requires="p14">
          <p:contentPart p14:bwMode="auto" r:id="rId1">
            <p14:nvContentPartPr>
              <p14:cNvPr id="1050403" name=""/>
              <p14:cNvContentPartPr/>
              <p14:nvPr/>
            </p14:nvContentPartPr>
            <p14:xfrm>
              <a:off x="3422056" y="95279"/>
              <a:ext cx="221251" cy="21645"/>
            </p14:xfrm>
          </p:contentPart>
        </mc:Choice>
        <mc:Fallback>
          <p:sp>
            <p:nvSpPr>
              <p:cNvPr id="1050403" name=""/>
              <p:cNvSpPr/>
              <p:nvPr/>
            </p:nvSpPr>
            <p:spPr>
              <a:xfrm>
                <a:off x="3422056" y="95279"/>
                <a:ext cx="221251" cy="21645"/>
              </a:xfrm>
            </p:spPr>
          </p:sp>
        </mc:Fallback>
      </mc:AlternateContent>
      <mc:AlternateContent xmlns:mc="http://schemas.openxmlformats.org/markup-compatibility/2006">
        <mc:Choice xmlns:p14="http://schemas.microsoft.com/office/powerpoint/2010/main" Requires="p14">
          <p:contentPart p14:bwMode="auto" r:id="rId2">
            <p14:nvContentPartPr>
              <p14:cNvPr id="1050404" name=""/>
              <p14:cNvContentPartPr/>
              <p14:nvPr/>
            </p14:nvContentPartPr>
            <p14:xfrm>
              <a:off x="3451896" y="126538"/>
              <a:ext cx="16254" cy="292744"/>
            </p14:xfrm>
          </p:contentPart>
        </mc:Choice>
        <mc:Fallback>
          <p:sp>
            <p:nvSpPr>
              <p:cNvPr id="1050404" name=""/>
              <p:cNvSpPr/>
              <p:nvPr/>
            </p:nvSpPr>
            <p:spPr>
              <a:xfrm>
                <a:off x="3451896" y="126538"/>
                <a:ext cx="16254" cy="292744"/>
              </a:xfrm>
            </p:spPr>
          </p:sp>
        </mc:Fallback>
      </mc:AlternateContent>
      <mc:AlternateContent xmlns:mc="http://schemas.openxmlformats.org/markup-compatibility/2006">
        <mc:Choice xmlns:p14="http://schemas.microsoft.com/office/powerpoint/2010/main" Requires="p14">
          <p:contentPart p14:bwMode="auto" r:id="rId3">
            <p14:nvContentPartPr>
              <p14:cNvPr id="1050405" name=""/>
              <p14:cNvContentPartPr/>
              <p14:nvPr/>
            </p14:nvContentPartPr>
            <p14:xfrm>
              <a:off x="3445115" y="272347"/>
              <a:ext cx="136902" cy="39762"/>
            </p14:xfrm>
          </p:contentPart>
        </mc:Choice>
        <mc:Fallback>
          <p:sp>
            <p:nvSpPr>
              <p:cNvPr id="1050405" name=""/>
              <p:cNvSpPr/>
              <p:nvPr/>
            </p:nvSpPr>
            <p:spPr>
              <a:xfrm>
                <a:off x="3445115" y="272347"/>
                <a:ext cx="136902" cy="39762"/>
              </a:xfrm>
            </p:spPr>
          </p:sp>
        </mc:Fallback>
      </mc:AlternateContent>
      <mc:AlternateContent xmlns:mc="http://schemas.openxmlformats.org/markup-compatibility/2006">
        <mc:Choice xmlns:p14="http://schemas.microsoft.com/office/powerpoint/2010/main" Requires="p14">
          <p:contentPart p14:bwMode="auto" r:id="rId4">
            <p14:nvContentPartPr>
              <p14:cNvPr id="1050406" name=""/>
              <p14:cNvContentPartPr/>
              <p14:nvPr/>
            </p14:nvContentPartPr>
            <p14:xfrm>
              <a:off x="3606527" y="216058"/>
              <a:ext cx="145795" cy="195611"/>
            </p14:xfrm>
          </p:contentPart>
        </mc:Choice>
        <mc:Fallback>
          <p:sp>
            <p:nvSpPr>
              <p:cNvPr id="1050406" name=""/>
              <p:cNvSpPr/>
              <p:nvPr/>
            </p:nvSpPr>
            <p:spPr>
              <a:xfrm>
                <a:off x="3606527" y="216058"/>
                <a:ext cx="145795" cy="195611"/>
              </a:xfrm>
            </p:spPr>
          </p:sp>
        </mc:Fallback>
      </mc:AlternateContent>
      <mc:AlternateContent xmlns:mc="http://schemas.openxmlformats.org/markup-compatibility/2006">
        <mc:Choice xmlns:p14="http://schemas.microsoft.com/office/powerpoint/2010/main" Requires="p14">
          <p:contentPart p14:bwMode="auto" r:id="rId5">
            <p14:nvContentPartPr>
              <p14:cNvPr id="1050407" name=""/>
              <p14:cNvContentPartPr/>
              <p14:nvPr/>
            </p14:nvContentPartPr>
            <p14:xfrm>
              <a:off x="3714361" y="274132"/>
              <a:ext cx="124111" cy="126985"/>
            </p14:xfrm>
          </p:contentPart>
        </mc:Choice>
        <mc:Fallback>
          <p:sp>
            <p:nvSpPr>
              <p:cNvPr id="1050407" name=""/>
              <p:cNvSpPr/>
              <p:nvPr/>
            </p:nvSpPr>
            <p:spPr>
              <a:xfrm>
                <a:off x="3714361" y="274132"/>
                <a:ext cx="124111" cy="126985"/>
              </a:xfrm>
            </p:spPr>
          </p:sp>
        </mc:Fallback>
      </mc:AlternateContent>
      <mc:AlternateContent xmlns:mc="http://schemas.openxmlformats.org/markup-compatibility/2006">
        <mc:Choice xmlns:p14="http://schemas.microsoft.com/office/powerpoint/2010/main" Requires="p14">
          <p:contentPart p14:bwMode="auto" r:id="rId6">
            <p14:nvContentPartPr>
              <p14:cNvPr id="1050408" name=""/>
              <p14:cNvContentPartPr/>
              <p14:nvPr/>
            </p14:nvContentPartPr>
            <p14:xfrm>
              <a:off x="3832315" y="261538"/>
              <a:ext cx="176641" cy="140406"/>
            </p14:xfrm>
          </p:contentPart>
        </mc:Choice>
        <mc:Fallback>
          <p:sp>
            <p:nvSpPr>
              <p:cNvPr id="1050408" name=""/>
              <p:cNvSpPr/>
              <p:nvPr/>
            </p:nvSpPr>
            <p:spPr>
              <a:xfrm>
                <a:off x="3832315" y="261538"/>
                <a:ext cx="176641" cy="140406"/>
              </a:xfrm>
            </p:spPr>
          </p:sp>
        </mc:Fallback>
      </mc:AlternateContent>
      <mc:AlternateContent xmlns:mc="http://schemas.openxmlformats.org/markup-compatibility/2006">
        <mc:Choice xmlns:p14="http://schemas.microsoft.com/office/powerpoint/2010/main" Requires="p14">
          <p:contentPart p14:bwMode="auto" r:id="rId7">
            <p14:nvContentPartPr>
              <p14:cNvPr id="1050409" name=""/>
              <p14:cNvContentPartPr/>
              <p14:nvPr/>
            </p14:nvContentPartPr>
            <p14:xfrm>
              <a:off x="4352238" y="112149"/>
              <a:ext cx="195636" cy="228281"/>
            </p14:xfrm>
          </p:contentPart>
        </mc:Choice>
        <mc:Fallback>
          <p:sp>
            <p:nvSpPr>
              <p:cNvPr id="1050409" name=""/>
              <p:cNvSpPr/>
              <p:nvPr/>
            </p:nvSpPr>
            <p:spPr>
              <a:xfrm>
                <a:off x="4352238" y="112149"/>
                <a:ext cx="195636" cy="228281"/>
              </a:xfrm>
            </p:spPr>
          </p:sp>
        </mc:Fallback>
      </mc:AlternateContent>
      <mc:AlternateContent xmlns:mc="http://schemas.openxmlformats.org/markup-compatibility/2006">
        <mc:Choice xmlns:p14="http://schemas.microsoft.com/office/powerpoint/2010/main" Requires="p14">
          <p:contentPart p14:bwMode="auto" r:id="rId8">
            <p14:nvContentPartPr>
              <p14:cNvPr id="1050410" name=""/>
              <p14:cNvContentPartPr/>
              <p14:nvPr/>
            </p14:nvContentPartPr>
            <p14:xfrm>
              <a:off x="4459799" y="210632"/>
              <a:ext cx="60404" cy="419055"/>
            </p14:xfrm>
          </p:contentPart>
        </mc:Choice>
        <mc:Fallback>
          <p:sp>
            <p:nvSpPr>
              <p:cNvPr id="1050410" name=""/>
              <p:cNvSpPr/>
              <p:nvPr/>
            </p:nvSpPr>
            <p:spPr>
              <a:xfrm>
                <a:off x="4459799" y="210632"/>
                <a:ext cx="60404" cy="419055"/>
              </a:xfrm>
            </p:spPr>
          </p:sp>
        </mc:Fallback>
      </mc:AlternateContent>
      <mc:AlternateContent xmlns:mc="http://schemas.openxmlformats.org/markup-compatibility/2006">
        <mc:Choice xmlns:p14="http://schemas.microsoft.com/office/powerpoint/2010/main" Requires="p14">
          <p:contentPart p14:bwMode="auto" r:id="rId9">
            <p14:nvContentPartPr>
              <p14:cNvPr id="1050411" name=""/>
              <p14:cNvContentPartPr/>
              <p14:nvPr/>
            </p14:nvContentPartPr>
            <p14:xfrm>
              <a:off x="4488871" y="201816"/>
              <a:ext cx="111899" cy="201388"/>
            </p14:xfrm>
          </p:contentPart>
        </mc:Choice>
        <mc:Fallback>
          <p:sp>
            <p:nvSpPr>
              <p:cNvPr id="1050411" name=""/>
              <p:cNvSpPr/>
              <p:nvPr/>
            </p:nvSpPr>
            <p:spPr>
              <a:xfrm>
                <a:off x="4488871" y="201816"/>
                <a:ext cx="111899" cy="201388"/>
              </a:xfrm>
            </p:spPr>
          </p:sp>
        </mc:Fallback>
      </mc:AlternateContent>
      <mc:AlternateContent xmlns:mc="http://schemas.openxmlformats.org/markup-compatibility/2006">
        <mc:Choice xmlns:p14="http://schemas.microsoft.com/office/powerpoint/2010/main" Requires="p14">
          <p:contentPart p14:bwMode="auto" r:id="rId10">
            <p14:nvContentPartPr>
              <p14:cNvPr id="1050412" name=""/>
              <p14:cNvContentPartPr/>
              <p14:nvPr/>
            </p14:nvContentPartPr>
            <p14:xfrm>
              <a:off x="4583200" y="223488"/>
              <a:ext cx="170844" cy="182860"/>
            </p14:xfrm>
          </p:contentPart>
        </mc:Choice>
        <mc:Fallback>
          <p:sp>
            <p:nvSpPr>
              <p:cNvPr id="1050412" name=""/>
              <p:cNvSpPr/>
              <p:nvPr/>
            </p:nvSpPr>
            <p:spPr>
              <a:xfrm>
                <a:off x="4583200" y="223488"/>
                <a:ext cx="170844" cy="182860"/>
              </a:xfrm>
            </p:spPr>
          </p:sp>
        </mc:Fallback>
      </mc:AlternateContent>
      <mc:AlternateContent xmlns:mc="http://schemas.openxmlformats.org/markup-compatibility/2006">
        <mc:Choice xmlns:p14="http://schemas.microsoft.com/office/powerpoint/2010/main" Requires="p14">
          <p:contentPart p14:bwMode="auto" r:id="rId11">
            <p14:nvContentPartPr>
              <p14:cNvPr id="1050413" name=""/>
              <p14:cNvContentPartPr/>
              <p14:nvPr/>
            </p14:nvContentPartPr>
            <p14:xfrm>
              <a:off x="4737725" y="217364"/>
              <a:ext cx="100095" cy="169703"/>
            </p14:xfrm>
          </p:contentPart>
        </mc:Choice>
        <mc:Fallback>
          <p:sp>
            <p:nvSpPr>
              <p:cNvPr id="1050413" name=""/>
              <p:cNvSpPr/>
              <p:nvPr/>
            </p:nvSpPr>
            <p:spPr>
              <a:xfrm>
                <a:off x="4737725" y="217364"/>
                <a:ext cx="100095" cy="169703"/>
              </a:xfrm>
            </p:spPr>
          </p:sp>
        </mc:Fallback>
      </mc:AlternateContent>
      <mc:AlternateContent xmlns:mc="http://schemas.openxmlformats.org/markup-compatibility/2006">
        <mc:Choice xmlns:p14="http://schemas.microsoft.com/office/powerpoint/2010/main" Requires="p14">
          <p:contentPart p14:bwMode="auto" r:id="rId12">
            <p14:nvContentPartPr>
              <p14:cNvPr id="1050414" name=""/>
              <p14:cNvContentPartPr/>
              <p14:nvPr/>
            </p14:nvContentPartPr>
            <p14:xfrm>
              <a:off x="4851031" y="230729"/>
              <a:ext cx="157621" cy="139171"/>
            </p14:xfrm>
          </p:contentPart>
        </mc:Choice>
        <mc:Fallback>
          <p:sp>
            <p:nvSpPr>
              <p:cNvPr id="1050414" name=""/>
              <p:cNvSpPr/>
              <p:nvPr/>
            </p:nvSpPr>
            <p:spPr>
              <a:xfrm>
                <a:off x="4851031" y="230729"/>
                <a:ext cx="157621" cy="139171"/>
              </a:xfrm>
            </p:spPr>
          </p:sp>
        </mc:Fallback>
      </mc:AlternateContent>
      <mc:AlternateContent xmlns:mc="http://schemas.openxmlformats.org/markup-compatibility/2006">
        <mc:Choice xmlns:p14="http://schemas.microsoft.com/office/powerpoint/2010/main" Requires="p14">
          <p:contentPart p14:bwMode="auto" r:id="rId13">
            <p14:nvContentPartPr>
              <p14:cNvPr id="1050415" name=""/>
              <p14:cNvContentPartPr/>
              <p14:nvPr/>
            </p14:nvContentPartPr>
            <p14:xfrm>
              <a:off x="4617730" y="226909"/>
              <a:ext cx="56686" cy="89930"/>
            </p14:xfrm>
          </p:contentPart>
        </mc:Choice>
        <mc:Fallback>
          <p:sp>
            <p:nvSpPr>
              <p:cNvPr id="1050415" name=""/>
              <p:cNvSpPr/>
              <p:nvPr/>
            </p:nvSpPr>
            <p:spPr>
              <a:xfrm>
                <a:off x="4617730" y="226909"/>
                <a:ext cx="56686" cy="89930"/>
              </a:xfrm>
            </p:spPr>
          </p:sp>
        </mc:Fallback>
      </mc:AlternateContent>
      <mc:AlternateContent xmlns:mc="http://schemas.openxmlformats.org/markup-compatibility/2006">
        <mc:Choice xmlns:p14="http://schemas.microsoft.com/office/powerpoint/2010/main" Requires="p14">
          <p:contentPart p14:bwMode="auto" r:id="rId14">
            <p14:nvContentPartPr>
              <p14:cNvPr id="1050416" name=""/>
              <p14:cNvContentPartPr/>
              <p14:nvPr/>
            </p14:nvContentPartPr>
            <p14:xfrm>
              <a:off x="5241722" y="118399"/>
              <a:ext cx="113214" cy="288571"/>
            </p14:xfrm>
          </p:contentPart>
        </mc:Choice>
        <mc:Fallback>
          <p:sp>
            <p:nvSpPr>
              <p:cNvPr id="1050416" name=""/>
              <p:cNvSpPr/>
              <p:nvPr/>
            </p:nvSpPr>
            <p:spPr>
              <a:xfrm>
                <a:off x="5241722" y="118399"/>
                <a:ext cx="113214" cy="288571"/>
              </a:xfrm>
            </p:spPr>
          </p:sp>
        </mc:Fallback>
      </mc:AlternateContent>
      <mc:AlternateContent xmlns:mc="http://schemas.openxmlformats.org/markup-compatibility/2006">
        <mc:Choice xmlns:p14="http://schemas.microsoft.com/office/powerpoint/2010/main" Requires="p14">
          <p:contentPart p14:bwMode="auto" r:id="rId15">
            <p14:nvContentPartPr>
              <p14:cNvPr id="1050417" name=""/>
              <p14:cNvContentPartPr/>
              <p14:nvPr/>
            </p14:nvContentPartPr>
            <p14:xfrm>
              <a:off x="5386813" y="125181"/>
              <a:ext cx="59795" cy="262730"/>
            </p14:xfrm>
          </p:contentPart>
        </mc:Choice>
        <mc:Fallback>
          <p:sp>
            <p:nvSpPr>
              <p:cNvPr id="1050417" name=""/>
              <p:cNvSpPr/>
              <p:nvPr/>
            </p:nvSpPr>
            <p:spPr>
              <a:xfrm>
                <a:off x="5386813" y="125181"/>
                <a:ext cx="59795" cy="262730"/>
              </a:xfrm>
            </p:spPr>
          </p:sp>
        </mc:Fallback>
      </mc:AlternateContent>
      <mc:AlternateContent xmlns:mc="http://schemas.openxmlformats.org/markup-compatibility/2006">
        <mc:Choice xmlns:p14="http://schemas.microsoft.com/office/powerpoint/2010/main" Requires="p14">
          <p:contentPart p14:bwMode="auto" r:id="rId16">
            <p14:nvContentPartPr>
              <p14:cNvPr id="1050418" name=""/>
              <p14:cNvContentPartPr/>
              <p14:nvPr/>
            </p14:nvContentPartPr>
            <p14:xfrm>
              <a:off x="5402502" y="91950"/>
              <a:ext cx="56761" cy="328338"/>
            </p14:xfrm>
          </p:contentPart>
        </mc:Choice>
        <mc:Fallback>
          <p:sp>
            <p:nvSpPr>
              <p:cNvPr id="1050418" name=""/>
              <p:cNvSpPr/>
              <p:nvPr/>
            </p:nvSpPr>
            <p:spPr>
              <a:xfrm>
                <a:off x="5402502" y="91950"/>
                <a:ext cx="56761" cy="328338"/>
              </a:xfrm>
            </p:spPr>
          </p:sp>
        </mc:Fallback>
      </mc:AlternateContent>
      <mc:AlternateContent xmlns:mc="http://schemas.openxmlformats.org/markup-compatibility/2006">
        <mc:Choice xmlns:p14="http://schemas.microsoft.com/office/powerpoint/2010/main" Requires="p14">
          <p:contentPart p14:bwMode="auto" r:id="rId17">
            <p14:nvContentPartPr>
              <p14:cNvPr id="1050419" name=""/>
              <p14:cNvContentPartPr/>
              <p14:nvPr/>
            </p14:nvContentPartPr>
            <p14:xfrm>
              <a:off x="5470910" y="110939"/>
              <a:ext cx="61344" cy="333316"/>
            </p14:xfrm>
          </p:contentPart>
        </mc:Choice>
        <mc:Fallback>
          <p:sp>
            <p:nvSpPr>
              <p:cNvPr id="1050419" name=""/>
              <p:cNvSpPr/>
              <p:nvPr/>
            </p:nvSpPr>
            <p:spPr>
              <a:xfrm>
                <a:off x="5470910" y="110939"/>
                <a:ext cx="61344" cy="333316"/>
              </a:xfrm>
            </p:spPr>
          </p:sp>
        </mc:Fallback>
      </mc:AlternateContent>
      <mc:AlternateContent xmlns:mc="http://schemas.openxmlformats.org/markup-compatibility/2006">
        <mc:Choice xmlns:p14="http://schemas.microsoft.com/office/powerpoint/2010/main" Requires="p14">
          <p:contentPart p14:bwMode="auto" r:id="rId18">
            <p14:nvContentPartPr>
              <p14:cNvPr id="1050420" name=""/>
              <p14:cNvContentPartPr/>
              <p14:nvPr/>
            </p14:nvContentPartPr>
            <p14:xfrm>
              <a:off x="5554325" y="266922"/>
              <a:ext cx="112157" cy="149273"/>
            </p14:xfrm>
          </p:contentPart>
        </mc:Choice>
        <mc:Fallback>
          <p:sp>
            <p:nvSpPr>
              <p:cNvPr id="1050420" name=""/>
              <p:cNvSpPr/>
              <p:nvPr/>
            </p:nvSpPr>
            <p:spPr>
              <a:xfrm>
                <a:off x="5554325" y="266922"/>
                <a:ext cx="112157" cy="149273"/>
              </a:xfrm>
            </p:spPr>
          </p:sp>
        </mc:Fallback>
      </mc:AlternateContent>
      <mc:AlternateContent xmlns:mc="http://schemas.openxmlformats.org/markup-compatibility/2006">
        <mc:Choice xmlns:p14="http://schemas.microsoft.com/office/powerpoint/2010/main" Requires="p14">
          <p:contentPart p14:bwMode="auto" r:id="rId19">
            <p14:nvContentPartPr>
              <p14:cNvPr id="1050421" name=""/>
              <p14:cNvContentPartPr/>
              <p14:nvPr/>
            </p14:nvContentPartPr>
            <p14:xfrm>
              <a:off x="5686926" y="112603"/>
              <a:ext cx="167670" cy="278332"/>
            </p14:xfrm>
          </p:contentPart>
        </mc:Choice>
        <mc:Fallback>
          <p:sp>
            <p:nvSpPr>
              <p:cNvPr id="1050421" name=""/>
              <p:cNvSpPr/>
              <p:nvPr/>
            </p:nvSpPr>
            <p:spPr>
              <a:xfrm>
                <a:off x="5686926" y="112603"/>
                <a:ext cx="167670" cy="278332"/>
              </a:xfrm>
            </p:spPr>
          </p:sp>
        </mc:Fallback>
      </mc:AlternateContent>
      <mc:AlternateContent xmlns:mc="http://schemas.openxmlformats.org/markup-compatibility/2006">
        <mc:Choice xmlns:p14="http://schemas.microsoft.com/office/powerpoint/2010/main" Requires="p14">
          <p:contentPart p14:bwMode="auto" r:id="rId20">
            <p14:nvContentPartPr>
              <p14:cNvPr id="1050422" name=""/>
              <p14:cNvContentPartPr/>
              <p14:nvPr/>
            </p14:nvContentPartPr>
            <p14:xfrm>
              <a:off x="5802551" y="199271"/>
              <a:ext cx="157545" cy="150613"/>
            </p14:xfrm>
          </p:contentPart>
        </mc:Choice>
        <mc:Fallback>
          <p:sp>
            <p:nvSpPr>
              <p:cNvPr id="1050422" name=""/>
              <p:cNvSpPr/>
              <p:nvPr/>
            </p:nvSpPr>
            <p:spPr>
              <a:xfrm>
                <a:off x="5802551" y="199271"/>
                <a:ext cx="157545" cy="150613"/>
              </a:xfrm>
            </p:spPr>
          </p:sp>
        </mc:Fallback>
      </mc:AlternateContent>
      <mc:AlternateContent xmlns:mc="http://schemas.openxmlformats.org/markup-compatibility/2006">
        <mc:Choice xmlns:p14="http://schemas.microsoft.com/office/powerpoint/2010/main" Requires="p14">
          <p:contentPart p14:bwMode="auto" r:id="rId21">
            <p14:nvContentPartPr>
              <p14:cNvPr id="1050423" name=""/>
              <p14:cNvContentPartPr/>
              <p14:nvPr/>
            </p14:nvContentPartPr>
            <p14:xfrm>
              <a:off x="5975140" y="117043"/>
              <a:ext cx="74336" cy="251493"/>
            </p14:xfrm>
          </p:contentPart>
        </mc:Choice>
        <mc:Fallback>
          <p:sp>
            <p:nvSpPr>
              <p:cNvPr id="1050423" name=""/>
              <p:cNvSpPr/>
              <p:nvPr/>
            </p:nvSpPr>
            <p:spPr>
              <a:xfrm>
                <a:off x="5975140" y="117043"/>
                <a:ext cx="74336" cy="251493"/>
              </a:xfrm>
            </p:spPr>
          </p:sp>
        </mc:Fallback>
      </mc:AlternateContent>
      <mc:AlternateContent xmlns:mc="http://schemas.openxmlformats.org/markup-compatibility/2006">
        <mc:Choice xmlns:p14="http://schemas.microsoft.com/office/powerpoint/2010/main" Requires="p14">
          <p:contentPart p14:bwMode="auto" r:id="rId22">
            <p14:nvContentPartPr>
              <p14:cNvPr id="1050424" name=""/>
              <p14:cNvContentPartPr/>
              <p14:nvPr/>
            </p14:nvContentPartPr>
            <p14:xfrm>
              <a:off x="5760023" y="85168"/>
              <a:ext cx="18791" cy="144432"/>
            </p14:xfrm>
          </p:contentPart>
        </mc:Choice>
        <mc:Fallback>
          <p:sp>
            <p:nvSpPr>
              <p:cNvPr id="1050424" name=""/>
              <p:cNvSpPr/>
              <p:nvPr/>
            </p:nvSpPr>
            <p:spPr>
              <a:xfrm>
                <a:off x="5760023" y="85168"/>
                <a:ext cx="18791" cy="144432"/>
              </a:xfrm>
            </p:spPr>
          </p:sp>
        </mc:Fallback>
      </mc:AlternateContent>
      <mc:AlternateContent xmlns:mc="http://schemas.openxmlformats.org/markup-compatibility/2006">
        <mc:Choice xmlns:p14="http://schemas.microsoft.com/office/powerpoint/2010/main" Requires="p14">
          <p:contentPart p14:bwMode="auto" r:id="rId23">
            <p14:nvContentPartPr>
              <p14:cNvPr id="1050425" name=""/>
              <p14:cNvContentPartPr/>
              <p14:nvPr/>
            </p14:nvContentPartPr>
            <p14:xfrm>
              <a:off x="5603160" y="272510"/>
              <a:ext cx="46346" cy="22895"/>
            </p14:xfrm>
          </p:contentPart>
        </mc:Choice>
        <mc:Fallback>
          <p:sp>
            <p:nvSpPr>
              <p:cNvPr id="1050425" name=""/>
              <p:cNvSpPr/>
              <p:nvPr/>
            </p:nvSpPr>
            <p:spPr>
              <a:xfrm>
                <a:off x="5603160" y="272510"/>
                <a:ext cx="46346" cy="22895"/>
              </a:xfrm>
            </p:spPr>
          </p:sp>
        </mc:Fallback>
      </mc:AlternateContent>
      <mc:AlternateContent xmlns:mc="http://schemas.openxmlformats.org/markup-compatibility/2006">
        <mc:Choice xmlns:p14="http://schemas.microsoft.com/office/powerpoint/2010/main" Requires="p14">
          <p:contentPart p14:bwMode="auto" r:id="rId24">
            <p14:nvContentPartPr>
              <p14:cNvPr id="1050426" name=""/>
              <p14:cNvContentPartPr/>
              <p14:nvPr/>
            </p14:nvContentPartPr>
            <p14:xfrm>
              <a:off x="5760502" y="77030"/>
              <a:ext cx="14007" cy="27911"/>
            </p14:xfrm>
          </p:contentPart>
        </mc:Choice>
        <mc:Fallback>
          <p:sp>
            <p:nvSpPr>
              <p:cNvPr id="1050426" name=""/>
              <p:cNvSpPr/>
              <p:nvPr/>
            </p:nvSpPr>
            <p:spPr>
              <a:xfrm>
                <a:off x="5760502" y="77030"/>
                <a:ext cx="14007" cy="27911"/>
              </a:xfrm>
            </p:spPr>
          </p:sp>
        </mc:Fallback>
      </mc:AlternateContent>
      <mc:AlternateContent xmlns:mc="http://schemas.openxmlformats.org/markup-compatibility/2006">
        <mc:Choice xmlns:p14="http://schemas.microsoft.com/office/powerpoint/2010/main" Requires="p14">
          <p:contentPart p14:bwMode="auto" r:id="rId25">
            <p14:nvContentPartPr>
              <p14:cNvPr id="1050427" name=""/>
              <p14:cNvContentPartPr/>
              <p14:nvPr/>
            </p14:nvContentPartPr>
            <p14:xfrm>
              <a:off x="427785" y="888816"/>
              <a:ext cx="200959" cy="10325"/>
            </p14:xfrm>
          </p:contentPart>
        </mc:Choice>
        <mc:Fallback>
          <p:sp>
            <p:nvSpPr>
              <p:cNvPr id="1050427" name=""/>
              <p:cNvSpPr/>
              <p:nvPr/>
            </p:nvSpPr>
            <p:spPr>
              <a:xfrm>
                <a:off x="427785" y="888816"/>
                <a:ext cx="200959" cy="10325"/>
              </a:xfrm>
            </p:spPr>
          </p:sp>
        </mc:Fallback>
      </mc:AlternateContent>
      <mc:AlternateContent xmlns:mc="http://schemas.openxmlformats.org/markup-compatibility/2006">
        <mc:Choice xmlns:p14="http://schemas.microsoft.com/office/powerpoint/2010/main" Requires="p14">
          <p:contentPart p14:bwMode="auto" r:id="rId26">
            <p14:nvContentPartPr>
              <p14:cNvPr id="1050428" name=""/>
              <p14:cNvContentPartPr/>
              <p14:nvPr/>
            </p14:nvContentPartPr>
            <p14:xfrm>
              <a:off x="487647" y="908484"/>
              <a:ext cx="17902" cy="284763"/>
            </p14:xfrm>
          </p:contentPart>
        </mc:Choice>
        <mc:Fallback>
          <p:sp>
            <p:nvSpPr>
              <p:cNvPr id="1050428" name=""/>
              <p:cNvSpPr/>
              <p:nvPr/>
            </p:nvSpPr>
            <p:spPr>
              <a:xfrm>
                <a:off x="487647" y="908484"/>
                <a:ext cx="17902" cy="284763"/>
              </a:xfrm>
            </p:spPr>
          </p:sp>
        </mc:Fallback>
      </mc:AlternateContent>
      <mc:AlternateContent xmlns:mc="http://schemas.openxmlformats.org/markup-compatibility/2006">
        <mc:Choice xmlns:p14="http://schemas.microsoft.com/office/powerpoint/2010/main" Requires="p14">
          <p:contentPart p14:bwMode="auto" r:id="rId27">
            <p14:nvContentPartPr>
              <p14:cNvPr id="1050429" name=""/>
              <p14:cNvContentPartPr/>
              <p14:nvPr/>
            </p14:nvContentPartPr>
            <p14:xfrm>
              <a:off x="393197" y="1206207"/>
              <a:ext cx="236638" cy="17421"/>
            </p14:xfrm>
          </p:contentPart>
        </mc:Choice>
        <mc:Fallback>
          <p:sp>
            <p:nvSpPr>
              <p:cNvPr id="1050429" name=""/>
              <p:cNvSpPr/>
              <p:nvPr/>
            </p:nvSpPr>
            <p:spPr>
              <a:xfrm>
                <a:off x="393197" y="1206207"/>
                <a:ext cx="236638" cy="17421"/>
              </a:xfrm>
            </p:spPr>
          </p:sp>
        </mc:Fallback>
      </mc:AlternateContent>
      <mc:AlternateContent xmlns:mc="http://schemas.openxmlformats.org/markup-compatibility/2006">
        <mc:Choice xmlns:p14="http://schemas.microsoft.com/office/powerpoint/2010/main" Requires="p14">
          <p:contentPart p14:bwMode="auto" r:id="rId28">
            <p14:nvContentPartPr>
              <p14:cNvPr id="1050430" name=""/>
              <p14:cNvContentPartPr/>
              <p14:nvPr/>
            </p14:nvContentPartPr>
            <p14:xfrm>
              <a:off x="611389" y="1060592"/>
              <a:ext cx="134474" cy="185475"/>
            </p14:xfrm>
          </p:contentPart>
        </mc:Choice>
        <mc:Fallback>
          <p:sp>
            <p:nvSpPr>
              <p:cNvPr id="1050430" name=""/>
              <p:cNvSpPr/>
              <p:nvPr/>
            </p:nvSpPr>
            <p:spPr>
              <a:xfrm>
                <a:off x="611389" y="1060592"/>
                <a:ext cx="134474" cy="185475"/>
              </a:xfrm>
            </p:spPr>
          </p:sp>
        </mc:Fallback>
      </mc:AlternateContent>
      <mc:AlternateContent xmlns:mc="http://schemas.openxmlformats.org/markup-compatibility/2006">
        <mc:Choice xmlns:p14="http://schemas.microsoft.com/office/powerpoint/2010/main" Requires="p14">
          <p:contentPart p14:bwMode="auto" r:id="rId29">
            <p14:nvContentPartPr>
              <p14:cNvPr id="1050431" name=""/>
              <p14:cNvContentPartPr/>
              <p14:nvPr/>
            </p14:nvContentPartPr>
            <p14:xfrm>
              <a:off x="907137" y="898379"/>
              <a:ext cx="143917" cy="479880"/>
            </p14:xfrm>
          </p:contentPart>
        </mc:Choice>
        <mc:Fallback>
          <p:sp>
            <p:nvSpPr>
              <p:cNvPr id="1050431" name=""/>
              <p:cNvSpPr/>
              <p:nvPr/>
            </p:nvSpPr>
            <p:spPr>
              <a:xfrm>
                <a:off x="907137" y="898379"/>
                <a:ext cx="143917" cy="479880"/>
              </a:xfrm>
            </p:spPr>
          </p:sp>
        </mc:Fallback>
      </mc:AlternateContent>
      <mc:AlternateContent xmlns:mc="http://schemas.openxmlformats.org/markup-compatibility/2006">
        <mc:Choice xmlns:p14="http://schemas.microsoft.com/office/powerpoint/2010/main" Requires="p14">
          <p:contentPart p14:bwMode="auto" r:id="rId30">
            <p14:nvContentPartPr>
              <p14:cNvPr id="1050432" name=""/>
              <p14:cNvContentPartPr/>
              <p14:nvPr/>
            </p14:nvContentPartPr>
            <p14:xfrm>
              <a:off x="762140" y="1134679"/>
              <a:ext cx="227566" cy="16044"/>
            </p14:xfrm>
          </p:contentPart>
        </mc:Choice>
        <mc:Fallback>
          <p:sp>
            <p:nvSpPr>
              <p:cNvPr id="1050432" name=""/>
              <p:cNvSpPr/>
              <p:nvPr/>
            </p:nvSpPr>
            <p:spPr>
              <a:xfrm>
                <a:off x="762140" y="1134679"/>
                <a:ext cx="227566" cy="16044"/>
              </a:xfrm>
            </p:spPr>
          </p:sp>
        </mc:Fallback>
      </mc:AlternateContent>
      <mc:AlternateContent xmlns:mc="http://schemas.openxmlformats.org/markup-compatibility/2006">
        <mc:Choice xmlns:p14="http://schemas.microsoft.com/office/powerpoint/2010/main" Requires="p14">
          <p:contentPart p14:bwMode="auto" r:id="rId31">
            <p14:nvContentPartPr>
              <p14:cNvPr id="1050433" name=""/>
              <p14:cNvContentPartPr/>
              <p14:nvPr/>
            </p14:nvContentPartPr>
            <p14:xfrm>
              <a:off x="971705" y="1054293"/>
              <a:ext cx="103779" cy="157391"/>
            </p14:xfrm>
          </p:contentPart>
        </mc:Choice>
        <mc:Fallback>
          <p:sp>
            <p:nvSpPr>
              <p:cNvPr id="1050433" name=""/>
              <p:cNvSpPr/>
              <p:nvPr/>
            </p:nvSpPr>
            <p:spPr>
              <a:xfrm>
                <a:off x="971705" y="1054293"/>
                <a:ext cx="103779" cy="157391"/>
              </a:xfrm>
            </p:spPr>
          </p:sp>
        </mc:Fallback>
      </mc:AlternateContent>
      <mc:AlternateContent xmlns:mc="http://schemas.openxmlformats.org/markup-compatibility/2006">
        <mc:Choice xmlns:p14="http://schemas.microsoft.com/office/powerpoint/2010/main" Requires="p14">
          <p:contentPart p14:bwMode="auto" r:id="rId32">
            <p14:nvContentPartPr>
              <p14:cNvPr id="1050434" name=""/>
              <p14:cNvContentPartPr/>
              <p14:nvPr/>
            </p14:nvContentPartPr>
            <p14:xfrm>
              <a:off x="1050376" y="1088626"/>
              <a:ext cx="142448" cy="123309"/>
            </p14:xfrm>
          </p:contentPart>
        </mc:Choice>
        <mc:Fallback>
          <p:sp>
            <p:nvSpPr>
              <p:cNvPr id="1050434" name=""/>
              <p:cNvSpPr/>
              <p:nvPr/>
            </p:nvSpPr>
            <p:spPr>
              <a:xfrm>
                <a:off x="1050376" y="1088626"/>
                <a:ext cx="142448" cy="123309"/>
              </a:xfrm>
            </p:spPr>
          </p:sp>
        </mc:Fallback>
      </mc:AlternateContent>
      <mc:AlternateContent xmlns:mc="http://schemas.openxmlformats.org/markup-compatibility/2006">
        <mc:Choice xmlns:p14="http://schemas.microsoft.com/office/powerpoint/2010/main" Requires="p14">
          <p:contentPart p14:bwMode="auto" r:id="rId33">
            <p14:nvContentPartPr>
              <p14:cNvPr id="1050435" name=""/>
              <p14:cNvContentPartPr/>
              <p14:nvPr/>
            </p14:nvContentPartPr>
            <p14:xfrm>
              <a:off x="1189657" y="1091394"/>
              <a:ext cx="69189" cy="145768"/>
            </p14:xfrm>
          </p:contentPart>
        </mc:Choice>
        <mc:Fallback>
          <p:sp>
            <p:nvSpPr>
              <p:cNvPr id="1050435" name=""/>
              <p:cNvSpPr/>
              <p:nvPr/>
            </p:nvSpPr>
            <p:spPr>
              <a:xfrm>
                <a:off x="1189657" y="1091394"/>
                <a:ext cx="69189" cy="145768"/>
              </a:xfrm>
            </p:spPr>
          </p:sp>
        </mc:Fallback>
      </mc:AlternateContent>
      <mc:AlternateContent xmlns:mc="http://schemas.openxmlformats.org/markup-compatibility/2006">
        <mc:Choice xmlns:p14="http://schemas.microsoft.com/office/powerpoint/2010/main" Requires="p14">
          <p:contentPart p14:bwMode="auto" r:id="rId34">
            <p14:nvContentPartPr>
              <p14:cNvPr id="1050436" name=""/>
              <p14:cNvContentPartPr/>
              <p14:nvPr/>
            </p14:nvContentPartPr>
            <p14:xfrm>
              <a:off x="1515111" y="1037940"/>
              <a:ext cx="85966" cy="165296"/>
            </p14:xfrm>
          </p:contentPart>
        </mc:Choice>
        <mc:Fallback>
          <p:sp>
            <p:nvSpPr>
              <p:cNvPr id="1050436" name=""/>
              <p:cNvSpPr/>
              <p:nvPr/>
            </p:nvSpPr>
            <p:spPr>
              <a:xfrm>
                <a:off x="1515111" y="1037940"/>
                <a:ext cx="85966" cy="165296"/>
              </a:xfrm>
            </p:spPr>
          </p:sp>
        </mc:Fallback>
      </mc:AlternateContent>
      <mc:AlternateContent xmlns:mc="http://schemas.openxmlformats.org/markup-compatibility/2006">
        <mc:Choice xmlns:p14="http://schemas.microsoft.com/office/powerpoint/2010/main" Requires="p14">
          <p:contentPart p14:bwMode="auto" r:id="rId35">
            <p14:nvContentPartPr>
              <p14:cNvPr id="1050437" name=""/>
              <p14:cNvContentPartPr/>
              <p14:nvPr/>
            </p14:nvContentPartPr>
            <p14:xfrm>
              <a:off x="1581888" y="1025131"/>
              <a:ext cx="76785" cy="411386"/>
            </p14:xfrm>
          </p:contentPart>
        </mc:Choice>
        <mc:Fallback>
          <p:sp>
            <p:nvSpPr>
              <p:cNvPr id="1050437" name=""/>
              <p:cNvSpPr/>
              <p:nvPr/>
            </p:nvSpPr>
            <p:spPr>
              <a:xfrm>
                <a:off x="1581888" y="1025131"/>
                <a:ext cx="76785" cy="411386"/>
              </a:xfrm>
            </p:spPr>
          </p:sp>
        </mc:Fallback>
      </mc:AlternateContent>
      <mc:AlternateContent xmlns:mc="http://schemas.openxmlformats.org/markup-compatibility/2006">
        <mc:Choice xmlns:p14="http://schemas.microsoft.com/office/powerpoint/2010/main" Requires="p14">
          <p:contentPart p14:bwMode="auto" r:id="rId36">
            <p14:nvContentPartPr>
              <p14:cNvPr id="1050438" name=""/>
              <p14:cNvContentPartPr/>
              <p14:nvPr/>
            </p14:nvContentPartPr>
            <p14:xfrm>
              <a:off x="1608729" y="1047152"/>
              <a:ext cx="103070" cy="158040"/>
            </p14:xfrm>
          </p:contentPart>
        </mc:Choice>
        <mc:Fallback>
          <p:sp>
            <p:nvSpPr>
              <p:cNvPr id="1050438" name=""/>
              <p:cNvSpPr/>
              <p:nvPr/>
            </p:nvSpPr>
            <p:spPr>
              <a:xfrm>
                <a:off x="1608729" y="1047152"/>
                <a:ext cx="103070" cy="158040"/>
              </a:xfrm>
            </p:spPr>
          </p:sp>
        </mc:Fallback>
      </mc:AlternateContent>
      <mc:AlternateContent xmlns:mc="http://schemas.openxmlformats.org/markup-compatibility/2006">
        <mc:Choice xmlns:p14="http://schemas.microsoft.com/office/powerpoint/2010/main" Requires="p14">
          <p:contentPart p14:bwMode="auto" r:id="rId37">
            <p14:nvContentPartPr>
              <p14:cNvPr id="1050439" name=""/>
              <p14:cNvContentPartPr/>
              <p14:nvPr/>
            </p14:nvContentPartPr>
            <p14:xfrm>
              <a:off x="1724845" y="1046902"/>
              <a:ext cx="137337" cy="168687"/>
            </p14:xfrm>
          </p:contentPart>
        </mc:Choice>
        <mc:Fallback>
          <p:sp>
            <p:nvSpPr>
              <p:cNvPr id="1050439" name=""/>
              <p:cNvSpPr/>
              <p:nvPr/>
            </p:nvSpPr>
            <p:spPr>
              <a:xfrm>
                <a:off x="1724845" y="1046902"/>
                <a:ext cx="137337" cy="168687"/>
              </a:xfrm>
            </p:spPr>
          </p:sp>
        </mc:Fallback>
      </mc:AlternateContent>
      <mc:AlternateContent xmlns:mc="http://schemas.openxmlformats.org/markup-compatibility/2006">
        <mc:Choice xmlns:p14="http://schemas.microsoft.com/office/powerpoint/2010/main" Requires="p14">
          <p:contentPart p14:bwMode="auto" r:id="rId38">
            <p14:nvContentPartPr>
              <p14:cNvPr id="1050440" name=""/>
              <p14:cNvContentPartPr/>
              <p14:nvPr/>
            </p14:nvContentPartPr>
            <p14:xfrm>
              <a:off x="1825220" y="1067547"/>
              <a:ext cx="266960" cy="185944"/>
            </p14:xfrm>
          </p:contentPart>
        </mc:Choice>
        <mc:Fallback>
          <p:sp>
            <p:nvSpPr>
              <p:cNvPr id="1050440" name=""/>
              <p:cNvSpPr/>
              <p:nvPr/>
            </p:nvSpPr>
            <p:spPr>
              <a:xfrm>
                <a:off x="1825220" y="1067547"/>
                <a:ext cx="266960" cy="185944"/>
              </a:xfrm>
            </p:spPr>
          </p:sp>
        </mc:Fallback>
      </mc:AlternateContent>
      <mc:AlternateContent xmlns:mc="http://schemas.openxmlformats.org/markup-compatibility/2006">
        <mc:Choice xmlns:p14="http://schemas.microsoft.com/office/powerpoint/2010/main" Requires="p14">
          <p:contentPart p14:bwMode="auto" r:id="rId39">
            <p14:nvContentPartPr>
              <p14:cNvPr id="1050441" name=""/>
              <p14:cNvContentPartPr/>
              <p14:nvPr/>
            </p14:nvContentPartPr>
            <p14:xfrm>
              <a:off x="2119226" y="1210954"/>
              <a:ext cx="96983" cy="91554"/>
            </p14:xfrm>
          </p:contentPart>
        </mc:Choice>
        <mc:Fallback>
          <p:sp>
            <p:nvSpPr>
              <p:cNvPr id="1050441" name=""/>
              <p:cNvSpPr/>
              <p:nvPr/>
            </p:nvSpPr>
            <p:spPr>
              <a:xfrm>
                <a:off x="2119226" y="1210954"/>
                <a:ext cx="96983" cy="91554"/>
              </a:xfrm>
            </p:spPr>
          </p:sp>
        </mc:Fallback>
      </mc:AlternateContent>
      <mc:AlternateContent xmlns:mc="http://schemas.openxmlformats.org/markup-compatibility/2006">
        <mc:Choice xmlns:p14="http://schemas.microsoft.com/office/powerpoint/2010/main" Requires="p14">
          <p:contentPart p14:bwMode="auto" r:id="rId40">
            <p14:nvContentPartPr>
              <p14:cNvPr id="1050442" name=""/>
              <p14:cNvContentPartPr/>
              <p14:nvPr/>
            </p14:nvContentPartPr>
            <p14:xfrm>
              <a:off x="2489525" y="1134319"/>
              <a:ext cx="151239" cy="22009"/>
            </p14:xfrm>
          </p:contentPart>
        </mc:Choice>
        <mc:Fallback>
          <p:sp>
            <p:nvSpPr>
              <p:cNvPr id="1050442" name=""/>
              <p:cNvSpPr/>
              <p:nvPr/>
            </p:nvSpPr>
            <p:spPr>
              <a:xfrm>
                <a:off x="2489525" y="1134319"/>
                <a:ext cx="151239" cy="22009"/>
              </a:xfrm>
            </p:spPr>
          </p:sp>
        </mc:Fallback>
      </mc:AlternateContent>
      <mc:AlternateContent xmlns:mc="http://schemas.openxmlformats.org/markup-compatibility/2006">
        <mc:Choice xmlns:p14="http://schemas.microsoft.com/office/powerpoint/2010/main" Requires="p14">
          <p:contentPart p14:bwMode="auto" r:id="rId41">
            <p14:nvContentPartPr>
              <p14:cNvPr id="1050443" name=""/>
              <p14:cNvContentPartPr/>
              <p14:nvPr/>
            </p14:nvContentPartPr>
            <p14:xfrm>
              <a:off x="2532921" y="1016993"/>
              <a:ext cx="54795" cy="274009"/>
            </p14:xfrm>
          </p:contentPart>
        </mc:Choice>
        <mc:Fallback>
          <p:sp>
            <p:nvSpPr>
              <p:cNvPr id="1050443" name=""/>
              <p:cNvSpPr/>
              <p:nvPr/>
            </p:nvSpPr>
            <p:spPr>
              <a:xfrm>
                <a:off x="2532921" y="1016993"/>
                <a:ext cx="54795" cy="274009"/>
              </a:xfrm>
            </p:spPr>
          </p:sp>
        </mc:Fallback>
      </mc:AlternateContent>
      <mc:AlternateContent xmlns:mc="http://schemas.openxmlformats.org/markup-compatibility/2006">
        <mc:Choice xmlns:p14="http://schemas.microsoft.com/office/powerpoint/2010/main" Requires="p14">
          <p:contentPart p14:bwMode="auto" r:id="rId42">
            <p14:nvContentPartPr>
              <p14:cNvPr id="1050444" name=""/>
              <p14:cNvContentPartPr/>
              <p14:nvPr/>
            </p14:nvContentPartPr>
            <p14:xfrm>
              <a:off x="2626831" y="962738"/>
              <a:ext cx="157903" cy="322079"/>
            </p14:xfrm>
          </p:contentPart>
        </mc:Choice>
        <mc:Fallback>
          <p:sp>
            <p:nvSpPr>
              <p:cNvPr id="1050444" name=""/>
              <p:cNvSpPr/>
              <p:nvPr/>
            </p:nvSpPr>
            <p:spPr>
              <a:xfrm>
                <a:off x="2626831" y="962738"/>
                <a:ext cx="157903" cy="322079"/>
              </a:xfrm>
            </p:spPr>
          </p:sp>
        </mc:Fallback>
      </mc:AlternateContent>
      <mc:AlternateContent xmlns:mc="http://schemas.openxmlformats.org/markup-compatibility/2006">
        <mc:Choice xmlns:p14="http://schemas.microsoft.com/office/powerpoint/2010/main" Requires="p14">
          <p:contentPart p14:bwMode="auto" r:id="rId43">
            <p14:nvContentPartPr>
              <p14:cNvPr id="1050445" name=""/>
              <p14:cNvContentPartPr/>
              <p14:nvPr/>
            </p14:nvContentPartPr>
            <p14:xfrm>
              <a:off x="2766911" y="1118005"/>
              <a:ext cx="212283" cy="130848"/>
            </p14:xfrm>
          </p:contentPart>
        </mc:Choice>
        <mc:Fallback>
          <p:sp>
            <p:nvSpPr>
              <p:cNvPr id="1050445" name=""/>
              <p:cNvSpPr/>
              <p:nvPr/>
            </p:nvSpPr>
            <p:spPr>
              <a:xfrm>
                <a:off x="2766911" y="1118005"/>
                <a:ext cx="212283" cy="130848"/>
              </a:xfrm>
            </p:spPr>
          </p:sp>
        </mc:Fallback>
      </mc:AlternateContent>
      <mc:AlternateContent xmlns:mc="http://schemas.openxmlformats.org/markup-compatibility/2006">
        <mc:Choice xmlns:p14="http://schemas.microsoft.com/office/powerpoint/2010/main" Requires="p14">
          <p:contentPart p14:bwMode="auto" r:id="rId44">
            <p14:nvContentPartPr>
              <p14:cNvPr id="1050446" name=""/>
              <p14:cNvContentPartPr/>
              <p14:nvPr/>
            </p14:nvContentPartPr>
            <p14:xfrm>
              <a:off x="4851571" y="1081421"/>
              <a:ext cx="21421" cy="123193"/>
            </p14:xfrm>
          </p:contentPart>
        </mc:Choice>
        <mc:Fallback>
          <p:sp>
            <p:nvSpPr>
              <p:cNvPr id="1050446" name=""/>
              <p:cNvSpPr/>
              <p:nvPr/>
            </p:nvSpPr>
            <p:spPr>
              <a:xfrm>
                <a:off x="4851571" y="1081421"/>
                <a:ext cx="21421" cy="123193"/>
              </a:xfrm>
            </p:spPr>
          </p:sp>
        </mc:Fallback>
      </mc:AlternateContent>
      <mc:AlternateContent xmlns:mc="http://schemas.openxmlformats.org/markup-compatibility/2006">
        <mc:Choice xmlns:p14="http://schemas.microsoft.com/office/powerpoint/2010/main" Requires="p14">
          <p:contentPart p14:bwMode="auto" r:id="rId45">
            <p14:nvContentPartPr>
              <p14:cNvPr id="1050447" name=""/>
              <p14:cNvContentPartPr/>
              <p14:nvPr/>
            </p14:nvContentPartPr>
            <p14:xfrm>
              <a:off x="4821191" y="958669"/>
              <a:ext cx="52770" cy="51114"/>
            </p14:xfrm>
          </p:contentPart>
        </mc:Choice>
        <mc:Fallback>
          <p:sp>
            <p:nvSpPr>
              <p:cNvPr id="1050447" name=""/>
              <p:cNvSpPr/>
              <p:nvPr/>
            </p:nvSpPr>
            <p:spPr>
              <a:xfrm>
                <a:off x="4821191" y="958669"/>
                <a:ext cx="52770" cy="51114"/>
              </a:xfrm>
            </p:spPr>
          </p:sp>
        </mc:Fallback>
      </mc:AlternateContent>
      <mc:AlternateContent xmlns:mc="http://schemas.openxmlformats.org/markup-compatibility/2006">
        <mc:Choice xmlns:p14="http://schemas.microsoft.com/office/powerpoint/2010/main" Requires="p14">
          <p:contentPart p14:bwMode="auto" r:id="rId46">
            <p14:nvContentPartPr>
              <p14:cNvPr id="1050448" name=""/>
              <p14:cNvContentPartPr/>
              <p14:nvPr/>
            </p14:nvContentPartPr>
            <p14:xfrm>
              <a:off x="4917104" y="1079159"/>
              <a:ext cx="150371" cy="144237"/>
            </p14:xfrm>
          </p:contentPart>
        </mc:Choice>
        <mc:Fallback>
          <p:sp>
            <p:nvSpPr>
              <p:cNvPr id="1050448" name=""/>
              <p:cNvSpPr/>
              <p:nvPr/>
            </p:nvSpPr>
            <p:spPr>
              <a:xfrm>
                <a:off x="4917104" y="1079159"/>
                <a:ext cx="150371" cy="144237"/>
              </a:xfrm>
            </p:spPr>
          </p:sp>
        </mc:Fallback>
      </mc:AlternateContent>
      <mc:AlternateContent xmlns:mc="http://schemas.openxmlformats.org/markup-compatibility/2006">
        <mc:Choice xmlns:p14="http://schemas.microsoft.com/office/powerpoint/2010/main" Requires="p14">
          <p:contentPart p14:bwMode="auto" r:id="rId47">
            <p14:nvContentPartPr>
              <p14:cNvPr id="1050449" name=""/>
              <p14:cNvContentPartPr/>
              <p14:nvPr/>
            </p14:nvContentPartPr>
            <p14:xfrm>
              <a:off x="5412284" y="996648"/>
              <a:ext cx="27539" cy="455724"/>
            </p14:xfrm>
          </p:contentPart>
        </mc:Choice>
        <mc:Fallback>
          <p:sp>
            <p:nvSpPr>
              <p:cNvPr id="1050449" name=""/>
              <p:cNvSpPr/>
              <p:nvPr/>
            </p:nvSpPr>
            <p:spPr>
              <a:xfrm>
                <a:off x="5412284" y="996648"/>
                <a:ext cx="27539" cy="455724"/>
              </a:xfrm>
            </p:spPr>
          </p:sp>
        </mc:Fallback>
      </mc:AlternateContent>
      <mc:AlternateContent xmlns:mc="http://schemas.openxmlformats.org/markup-compatibility/2006">
        <mc:Choice xmlns:p14="http://schemas.microsoft.com/office/powerpoint/2010/main" Requires="p14">
          <p:contentPart p14:bwMode="auto" r:id="rId48">
            <p14:nvContentPartPr>
              <p14:cNvPr id="1050450" name=""/>
              <p14:cNvContentPartPr/>
              <p14:nvPr/>
            </p14:nvContentPartPr>
            <p14:xfrm>
              <a:off x="5368294" y="956741"/>
              <a:ext cx="183742" cy="266143"/>
            </p14:xfrm>
          </p:contentPart>
        </mc:Choice>
        <mc:Fallback>
          <p:sp>
            <p:nvSpPr>
              <p:cNvPr id="1050450" name=""/>
              <p:cNvSpPr/>
              <p:nvPr/>
            </p:nvSpPr>
            <p:spPr>
              <a:xfrm>
                <a:off x="5368294" y="956741"/>
                <a:ext cx="183742" cy="266143"/>
              </a:xfrm>
            </p:spPr>
          </p:sp>
        </mc:Fallback>
      </mc:AlternateContent>
      <mc:AlternateContent xmlns:mc="http://schemas.openxmlformats.org/markup-compatibility/2006">
        <mc:Choice xmlns:p14="http://schemas.microsoft.com/office/powerpoint/2010/main" Requires="p14">
          <p:contentPart p14:bwMode="auto" r:id="rId49">
            <p14:nvContentPartPr>
              <p14:cNvPr id="1050451" name=""/>
              <p14:cNvContentPartPr/>
              <p14:nvPr/>
            </p14:nvContentPartPr>
            <p14:xfrm>
              <a:off x="5521802" y="1085451"/>
              <a:ext cx="169011" cy="240200"/>
            </p14:xfrm>
          </p:contentPart>
        </mc:Choice>
        <mc:Fallback>
          <p:sp>
            <p:nvSpPr>
              <p:cNvPr id="1050451" name=""/>
              <p:cNvSpPr/>
              <p:nvPr/>
            </p:nvSpPr>
            <p:spPr>
              <a:xfrm>
                <a:off x="5521802" y="1085451"/>
                <a:ext cx="169011" cy="240200"/>
              </a:xfrm>
            </p:spPr>
          </p:sp>
        </mc:Fallback>
      </mc:AlternateContent>
      <mc:AlternateContent xmlns:mc="http://schemas.openxmlformats.org/markup-compatibility/2006">
        <mc:Choice xmlns:p14="http://schemas.microsoft.com/office/powerpoint/2010/main" Requires="p14">
          <p:contentPart p14:bwMode="auto" r:id="rId50">
            <p14:nvContentPartPr>
              <p14:cNvPr id="1050452" name=""/>
              <p14:cNvContentPartPr/>
              <p14:nvPr/>
            </p14:nvContentPartPr>
            <p14:xfrm>
              <a:off x="5611976" y="1225186"/>
              <a:ext cx="63131" cy="176486"/>
            </p14:xfrm>
          </p:contentPart>
        </mc:Choice>
        <mc:Fallback>
          <p:sp>
            <p:nvSpPr>
              <p:cNvPr id="1050452" name=""/>
              <p:cNvSpPr/>
              <p:nvPr/>
            </p:nvSpPr>
            <p:spPr>
              <a:xfrm>
                <a:off x="5611976" y="1225186"/>
                <a:ext cx="63131" cy="176486"/>
              </a:xfrm>
            </p:spPr>
          </p:sp>
        </mc:Fallback>
      </mc:AlternateContent>
      <mc:AlternateContent xmlns:mc="http://schemas.openxmlformats.org/markup-compatibility/2006">
        <mc:Choice xmlns:p14="http://schemas.microsoft.com/office/powerpoint/2010/main" Requires="p14">
          <p:contentPart p14:bwMode="auto" r:id="rId51">
            <p14:nvContentPartPr>
              <p14:cNvPr id="1050453" name=""/>
              <p14:cNvContentPartPr/>
              <p14:nvPr/>
            </p14:nvContentPartPr>
            <p14:xfrm>
              <a:off x="5741513" y="1171822"/>
              <a:ext cx="76645" cy="22526"/>
            </p14:xfrm>
          </p:contentPart>
        </mc:Choice>
        <mc:Fallback>
          <p:sp>
            <p:nvSpPr>
              <p:cNvPr id="1050453" name=""/>
              <p:cNvSpPr/>
              <p:nvPr/>
            </p:nvSpPr>
            <p:spPr>
              <a:xfrm>
                <a:off x="5741513" y="1171822"/>
                <a:ext cx="76645" cy="22526"/>
              </a:xfrm>
            </p:spPr>
          </p:sp>
        </mc:Fallback>
      </mc:AlternateContent>
      <mc:AlternateContent xmlns:mc="http://schemas.openxmlformats.org/markup-compatibility/2006">
        <mc:Choice xmlns:p14="http://schemas.microsoft.com/office/powerpoint/2010/main" Requires="p14">
          <p:contentPart p14:bwMode="auto" r:id="rId52">
            <p14:nvContentPartPr>
              <p14:cNvPr id="1050454" name=""/>
              <p14:cNvContentPartPr/>
              <p14:nvPr/>
            </p14:nvContentPartPr>
            <p14:xfrm>
              <a:off x="5734053" y="1243908"/>
              <a:ext cx="100119" cy="9161"/>
            </p14:xfrm>
          </p:contentPart>
        </mc:Choice>
        <mc:Fallback>
          <p:sp>
            <p:nvSpPr>
              <p:cNvPr id="1050454" name=""/>
              <p:cNvSpPr/>
              <p:nvPr/>
            </p:nvSpPr>
            <p:spPr>
              <a:xfrm>
                <a:off x="5734053" y="1243908"/>
                <a:ext cx="100119" cy="9161"/>
              </a:xfrm>
            </p:spPr>
          </p:sp>
        </mc:Fallback>
      </mc:AlternateContent>
      <mc:AlternateContent xmlns:mc="http://schemas.openxmlformats.org/markup-compatibility/2006">
        <mc:Choice xmlns:p14="http://schemas.microsoft.com/office/powerpoint/2010/main" Requires="p14">
          <p:contentPart p14:bwMode="auto" r:id="rId53">
            <p14:nvContentPartPr>
              <p14:cNvPr id="1050455" name=""/>
              <p14:cNvContentPartPr/>
              <p14:nvPr/>
            </p14:nvContentPartPr>
            <p14:xfrm>
              <a:off x="6385807" y="625461"/>
              <a:ext cx="193880" cy="14697"/>
            </p14:xfrm>
          </p:contentPart>
        </mc:Choice>
        <mc:Fallback>
          <p:sp>
            <p:nvSpPr>
              <p:cNvPr id="1050455" name=""/>
              <p:cNvSpPr/>
              <p:nvPr/>
            </p:nvSpPr>
            <p:spPr>
              <a:xfrm>
                <a:off x="6385807" y="625461"/>
                <a:ext cx="193880" cy="14697"/>
              </a:xfrm>
            </p:spPr>
          </p:sp>
        </mc:Fallback>
      </mc:AlternateContent>
      <mc:AlternateContent xmlns:mc="http://schemas.openxmlformats.org/markup-compatibility/2006">
        <mc:Choice xmlns:p14="http://schemas.microsoft.com/office/powerpoint/2010/main" Requires="p14">
          <p:contentPart p14:bwMode="auto" r:id="rId54">
            <p14:nvContentPartPr>
              <p14:cNvPr id="1050456" name=""/>
              <p14:cNvContentPartPr/>
              <p14:nvPr/>
            </p14:nvContentPartPr>
            <p14:xfrm>
              <a:off x="6149845" y="660947"/>
              <a:ext cx="146310" cy="410217"/>
            </p14:xfrm>
          </p:contentPart>
        </mc:Choice>
        <mc:Fallback>
          <p:sp>
            <p:nvSpPr>
              <p:cNvPr id="1050456" name=""/>
              <p:cNvSpPr/>
              <p:nvPr/>
            </p:nvSpPr>
            <p:spPr>
              <a:xfrm>
                <a:off x="6149845" y="660947"/>
                <a:ext cx="146310" cy="410217"/>
              </a:xfrm>
            </p:spPr>
          </p:sp>
        </mc:Fallback>
      </mc:AlternateContent>
      <mc:AlternateContent xmlns:mc="http://schemas.openxmlformats.org/markup-compatibility/2006">
        <mc:Choice xmlns:p14="http://schemas.microsoft.com/office/powerpoint/2010/main" Requires="p14">
          <p:contentPart p14:bwMode="auto" r:id="rId55">
            <p14:nvContentPartPr>
              <p14:cNvPr id="1050457" name=""/>
              <p14:cNvContentPartPr/>
              <p14:nvPr/>
            </p14:nvContentPartPr>
            <p14:xfrm>
              <a:off x="6327812" y="720642"/>
              <a:ext cx="163116" cy="247222"/>
            </p14:xfrm>
          </p:contentPart>
        </mc:Choice>
        <mc:Fallback>
          <p:sp>
            <p:nvSpPr>
              <p:cNvPr id="1050457" name=""/>
              <p:cNvSpPr/>
              <p:nvPr/>
            </p:nvSpPr>
            <p:spPr>
              <a:xfrm>
                <a:off x="6327812" y="720642"/>
                <a:ext cx="163116" cy="247222"/>
              </a:xfrm>
            </p:spPr>
          </p:sp>
        </mc:Fallback>
      </mc:AlternateContent>
      <mc:AlternateContent xmlns:mc="http://schemas.openxmlformats.org/markup-compatibility/2006">
        <mc:Choice xmlns:p14="http://schemas.microsoft.com/office/powerpoint/2010/main" Requires="p14">
          <p:contentPart p14:bwMode="auto" r:id="rId56">
            <p14:nvContentPartPr>
              <p14:cNvPr id="1050458" name=""/>
              <p14:cNvContentPartPr/>
              <p14:nvPr/>
            </p14:nvContentPartPr>
            <p14:xfrm>
              <a:off x="6372243" y="834405"/>
              <a:ext cx="121719" cy="147390"/>
            </p14:xfrm>
          </p:contentPart>
        </mc:Choice>
        <mc:Fallback>
          <p:sp>
            <p:nvSpPr>
              <p:cNvPr id="1050458" name=""/>
              <p:cNvSpPr/>
              <p:nvPr/>
            </p:nvSpPr>
            <p:spPr>
              <a:xfrm>
                <a:off x="6372243" y="834405"/>
                <a:ext cx="121719" cy="147390"/>
              </a:xfrm>
            </p:spPr>
          </p:sp>
        </mc:Fallback>
      </mc:AlternateContent>
      <mc:AlternateContent xmlns:mc="http://schemas.openxmlformats.org/markup-compatibility/2006">
        <mc:Choice xmlns:p14="http://schemas.microsoft.com/office/powerpoint/2010/main" Requires="p14">
          <p:contentPart p14:bwMode="auto" r:id="rId57">
            <p14:nvContentPartPr>
              <p14:cNvPr id="1050459" name=""/>
              <p14:cNvContentPartPr/>
              <p14:nvPr/>
            </p14:nvContentPartPr>
            <p14:xfrm>
              <a:off x="6543839" y="806078"/>
              <a:ext cx="85800" cy="161393"/>
            </p14:xfrm>
          </p:contentPart>
        </mc:Choice>
        <mc:Fallback>
          <p:sp>
            <p:nvSpPr>
              <p:cNvPr id="1050459" name=""/>
              <p:cNvSpPr/>
              <p:nvPr/>
            </p:nvSpPr>
            <p:spPr>
              <a:xfrm>
                <a:off x="6543839" y="806078"/>
                <a:ext cx="85800" cy="161393"/>
              </a:xfrm>
            </p:spPr>
          </p:sp>
        </mc:Fallback>
      </mc:AlternateContent>
      <mc:AlternateContent xmlns:mc="http://schemas.openxmlformats.org/markup-compatibility/2006">
        <mc:Choice xmlns:p14="http://schemas.microsoft.com/office/powerpoint/2010/main" Requires="p14">
          <p:contentPart p14:bwMode="auto" r:id="rId58">
            <p14:nvContentPartPr>
              <p14:cNvPr id="1050460" name=""/>
              <p14:cNvContentPartPr/>
              <p14:nvPr/>
            </p14:nvContentPartPr>
            <p14:xfrm>
              <a:off x="6299675" y="637015"/>
              <a:ext cx="159262" cy="15793"/>
            </p14:xfrm>
          </p:contentPart>
        </mc:Choice>
        <mc:Fallback>
          <p:sp>
            <p:nvSpPr>
              <p:cNvPr id="1050460" name=""/>
              <p:cNvSpPr/>
              <p:nvPr/>
            </p:nvSpPr>
            <p:spPr>
              <a:xfrm>
                <a:off x="6299675" y="637015"/>
                <a:ext cx="159262" cy="15793"/>
              </a:xfrm>
            </p:spPr>
          </p:sp>
        </mc:Fallback>
      </mc:AlternateContent>
      <mc:AlternateContent xmlns:mc="http://schemas.openxmlformats.org/markup-compatibility/2006">
        <mc:Choice xmlns:p14="http://schemas.microsoft.com/office/powerpoint/2010/main" Requires="p14">
          <p:contentPart p14:bwMode="auto" r:id="rId59">
            <p14:nvContentPartPr>
              <p14:cNvPr id="1050461" name=""/>
              <p14:cNvContentPartPr/>
              <p14:nvPr/>
            </p14:nvContentPartPr>
            <p14:xfrm>
              <a:off x="0" y="0"/>
              <a:ext cx="0" cy="0"/>
            </p14:xfrm>
          </p:contentPart>
        </mc:Choice>
        <mc:Fallback>
          <p:sp>
            <p:nvSpPr>
              <p:cNvPr id="1050461"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60">
            <p14:nvContentPartPr>
              <p14:cNvPr id="1050462" name=""/>
              <p14:cNvContentPartPr/>
              <p14:nvPr/>
            </p14:nvContentPartPr>
            <p14:xfrm>
              <a:off x="6721517" y="659206"/>
              <a:ext cx="197078" cy="222186"/>
            </p14:xfrm>
          </p:contentPart>
        </mc:Choice>
        <mc:Fallback>
          <p:sp>
            <p:nvSpPr>
              <p:cNvPr id="1050462" name=""/>
              <p:cNvSpPr/>
              <p:nvPr/>
            </p:nvSpPr>
            <p:spPr>
              <a:xfrm>
                <a:off x="6721517" y="659206"/>
                <a:ext cx="197078" cy="222186"/>
              </a:xfrm>
            </p:spPr>
          </p:sp>
        </mc:Fallback>
      </mc:AlternateContent>
      <mc:AlternateContent xmlns:mc="http://schemas.openxmlformats.org/markup-compatibility/2006">
        <mc:Choice xmlns:p14="http://schemas.microsoft.com/office/powerpoint/2010/main" Requires="p14">
          <p:contentPart p14:bwMode="auto" r:id="rId61">
            <p14:nvContentPartPr>
              <p14:cNvPr id="1050463" name=""/>
              <p14:cNvContentPartPr/>
              <p14:nvPr/>
            </p14:nvContentPartPr>
            <p14:xfrm>
              <a:off x="6774372" y="719949"/>
              <a:ext cx="33956" cy="194638"/>
            </p14:xfrm>
          </p:contentPart>
        </mc:Choice>
        <mc:Fallback>
          <p:sp>
            <p:nvSpPr>
              <p:cNvPr id="1050463" name=""/>
              <p:cNvSpPr/>
              <p:nvPr/>
            </p:nvSpPr>
            <p:spPr>
              <a:xfrm>
                <a:off x="6774372" y="719949"/>
                <a:ext cx="33956" cy="194638"/>
              </a:xfrm>
            </p:spPr>
          </p:sp>
        </mc:Fallback>
      </mc:AlternateContent>
      <mc:AlternateContent xmlns:mc="http://schemas.openxmlformats.org/markup-compatibility/2006">
        <mc:Choice xmlns:p14="http://schemas.microsoft.com/office/powerpoint/2010/main" Requires="p14">
          <p:contentPart p14:bwMode="auto" r:id="rId62">
            <p14:nvContentPartPr>
              <p14:cNvPr id="1050464" name=""/>
              <p14:cNvContentPartPr/>
              <p14:nvPr/>
            </p14:nvContentPartPr>
            <p14:xfrm>
              <a:off x="6128089" y="1107898"/>
              <a:ext cx="664462" cy="45714"/>
            </p14:xfrm>
          </p:contentPart>
        </mc:Choice>
        <mc:Fallback>
          <p:sp>
            <p:nvSpPr>
              <p:cNvPr id="1050464" name=""/>
              <p:cNvSpPr/>
              <p:nvPr/>
            </p:nvSpPr>
            <p:spPr>
              <a:xfrm>
                <a:off x="6128089" y="1107898"/>
                <a:ext cx="664462" cy="45714"/>
              </a:xfrm>
            </p:spPr>
          </p:sp>
        </mc:Fallback>
      </mc:AlternateContent>
      <mc:AlternateContent xmlns:mc="http://schemas.openxmlformats.org/markup-compatibility/2006">
        <mc:Choice xmlns:p14="http://schemas.microsoft.com/office/powerpoint/2010/main" Requires="p14">
          <p:contentPart p14:bwMode="auto" r:id="rId63">
            <p14:nvContentPartPr>
              <p14:cNvPr id="1050465" name=""/>
              <p14:cNvContentPartPr/>
              <p14:nvPr/>
            </p14:nvContentPartPr>
            <p14:xfrm>
              <a:off x="6261648" y="1227908"/>
              <a:ext cx="279313" cy="150050"/>
            </p14:xfrm>
          </p:contentPart>
        </mc:Choice>
        <mc:Fallback>
          <p:sp>
            <p:nvSpPr>
              <p:cNvPr id="1050465" name=""/>
              <p:cNvSpPr/>
              <p:nvPr/>
            </p:nvSpPr>
            <p:spPr>
              <a:xfrm>
                <a:off x="6261648" y="1227908"/>
                <a:ext cx="279313" cy="150050"/>
              </a:xfrm>
            </p:spPr>
          </p:sp>
        </mc:Fallback>
      </mc:AlternateContent>
      <mc:AlternateContent xmlns:mc="http://schemas.openxmlformats.org/markup-compatibility/2006">
        <mc:Choice xmlns:p14="http://schemas.microsoft.com/office/powerpoint/2010/main" Requires="p14">
          <p:contentPart p14:bwMode="auto" r:id="rId64">
            <p14:nvContentPartPr>
              <p14:cNvPr id="1050466" name=""/>
              <p14:cNvContentPartPr/>
              <p14:nvPr/>
            </p14:nvContentPartPr>
            <p14:xfrm>
              <a:off x="6376990" y="1234690"/>
              <a:ext cx="81718" cy="232042"/>
            </p14:xfrm>
          </p:contentPart>
        </mc:Choice>
        <mc:Fallback>
          <p:sp>
            <p:nvSpPr>
              <p:cNvPr id="1050466" name=""/>
              <p:cNvSpPr/>
              <p:nvPr/>
            </p:nvSpPr>
            <p:spPr>
              <a:xfrm>
                <a:off x="6376990" y="1234690"/>
                <a:ext cx="81718" cy="232042"/>
              </a:xfrm>
            </p:spPr>
          </p:sp>
        </mc:Fallback>
      </mc:AlternateContent>
      <mc:AlternateContent xmlns:mc="http://schemas.openxmlformats.org/markup-compatibility/2006">
        <mc:Choice xmlns:p14="http://schemas.microsoft.com/office/powerpoint/2010/main" Requires="p14">
          <p:contentPart p14:bwMode="auto" r:id="rId65">
            <p14:nvContentPartPr>
              <p14:cNvPr id="1050467" name=""/>
              <p14:cNvContentPartPr/>
              <p14:nvPr/>
            </p14:nvContentPartPr>
            <p14:xfrm>
              <a:off x="6474651" y="1233157"/>
              <a:ext cx="175764" cy="16453"/>
            </p14:xfrm>
          </p:contentPart>
        </mc:Choice>
        <mc:Fallback>
          <p:sp>
            <p:nvSpPr>
              <p:cNvPr id="1050467" name=""/>
              <p:cNvSpPr/>
              <p:nvPr/>
            </p:nvSpPr>
            <p:spPr>
              <a:xfrm>
                <a:off x="6474651" y="1233157"/>
                <a:ext cx="175764" cy="16453"/>
              </a:xfrm>
            </p:spPr>
          </p:sp>
        </mc:Fallback>
      </mc:AlternateContent>
      <mc:AlternateContent xmlns:mc="http://schemas.openxmlformats.org/markup-compatibility/2006">
        <mc:Choice xmlns:p14="http://schemas.microsoft.com/office/powerpoint/2010/main" Requires="p14">
          <p:contentPart p14:bwMode="auto" r:id="rId66">
            <p14:nvContentPartPr>
              <p14:cNvPr id="1050468" name=""/>
              <p14:cNvContentPartPr/>
              <p14:nvPr/>
            </p14:nvContentPartPr>
            <p14:xfrm>
              <a:off x="6539838" y="1238759"/>
              <a:ext cx="25719" cy="185085"/>
            </p14:xfrm>
          </p:contentPart>
        </mc:Choice>
        <mc:Fallback>
          <p:sp>
            <p:nvSpPr>
              <p:cNvPr id="1050468" name=""/>
              <p:cNvSpPr/>
              <p:nvPr/>
            </p:nvSpPr>
            <p:spPr>
              <a:xfrm>
                <a:off x="6539838" y="1238759"/>
                <a:ext cx="25719" cy="185085"/>
              </a:xfrm>
            </p:spPr>
          </p:sp>
        </mc:Fallback>
      </mc:AlternateContent>
      <mc:AlternateContent xmlns:mc="http://schemas.openxmlformats.org/markup-compatibility/2006">
        <mc:Choice xmlns:p14="http://schemas.microsoft.com/office/powerpoint/2010/main" Requires="p14">
          <p:contentPart p14:bwMode="auto" r:id="rId67">
            <p14:nvContentPartPr>
              <p14:cNvPr id="1050469" name=""/>
              <p14:cNvContentPartPr/>
              <p14:nvPr/>
            </p14:nvContentPartPr>
            <p14:xfrm>
              <a:off x="6603511" y="1246220"/>
              <a:ext cx="166494" cy="196596"/>
            </p14:xfrm>
          </p:contentPart>
        </mc:Choice>
        <mc:Fallback>
          <p:sp>
            <p:nvSpPr>
              <p:cNvPr id="1050469" name=""/>
              <p:cNvSpPr/>
              <p:nvPr/>
            </p:nvSpPr>
            <p:spPr>
              <a:xfrm>
                <a:off x="6603511" y="1246220"/>
                <a:ext cx="166494" cy="196596"/>
              </a:xfrm>
            </p:spPr>
          </p:sp>
        </mc:Fallback>
      </mc:AlternateContent>
      <mc:AlternateContent xmlns:mc="http://schemas.openxmlformats.org/markup-compatibility/2006">
        <mc:Choice xmlns:p14="http://schemas.microsoft.com/office/powerpoint/2010/main" Requires="p14">
          <p:contentPart p14:bwMode="auto" r:id="rId68">
            <p14:nvContentPartPr>
              <p14:cNvPr id="1050470" name=""/>
              <p14:cNvContentPartPr/>
              <p14:nvPr/>
            </p14:nvContentPartPr>
            <p14:xfrm>
              <a:off x="6808961" y="1050055"/>
              <a:ext cx="256682" cy="428910"/>
            </p14:xfrm>
          </p:contentPart>
        </mc:Choice>
        <mc:Fallback>
          <p:sp>
            <p:nvSpPr>
              <p:cNvPr id="1050470" name=""/>
              <p:cNvSpPr/>
              <p:nvPr/>
            </p:nvSpPr>
            <p:spPr>
              <a:xfrm>
                <a:off x="6808961" y="1050055"/>
                <a:ext cx="256682" cy="428910"/>
              </a:xfrm>
            </p:spPr>
          </p:sp>
        </mc:Fallback>
      </mc:AlternateContent>
      <mc:AlternateContent xmlns:mc="http://schemas.openxmlformats.org/markup-compatibility/2006">
        <mc:Choice xmlns:p14="http://schemas.microsoft.com/office/powerpoint/2010/main" Requires="p14">
          <p:contentPart p14:bwMode="auto" r:id="rId69">
            <p14:nvContentPartPr>
              <p14:cNvPr id="1050471" name=""/>
              <p14:cNvContentPartPr/>
              <p14:nvPr/>
            </p14:nvContentPartPr>
            <p14:xfrm>
              <a:off x="6544507" y="1115650"/>
              <a:ext cx="479924" cy="19003"/>
            </p14:xfrm>
          </p:contentPart>
        </mc:Choice>
        <mc:Fallback>
          <p:sp>
            <p:nvSpPr>
              <p:cNvPr id="1050471" name=""/>
              <p:cNvSpPr/>
              <p:nvPr/>
            </p:nvSpPr>
            <p:spPr>
              <a:xfrm>
                <a:off x="6544507" y="1115650"/>
                <a:ext cx="479924" cy="19003"/>
              </a:xfrm>
            </p:spPr>
          </p:sp>
        </mc:Fallback>
      </mc:AlternateContent>
      <mc:AlternateContent xmlns:mc="http://schemas.openxmlformats.org/markup-compatibility/2006">
        <mc:Choice xmlns:p14="http://schemas.microsoft.com/office/powerpoint/2010/main" Requires="p14">
          <p:contentPart p14:bwMode="auto" r:id="rId70">
            <p14:nvContentPartPr>
              <p14:cNvPr id="1050472" name=""/>
              <p14:cNvContentPartPr/>
              <p14:nvPr/>
            </p14:nvContentPartPr>
            <p14:xfrm>
              <a:off x="5953190" y="897457"/>
              <a:ext cx="219221" cy="631154"/>
            </p14:xfrm>
          </p:contentPart>
        </mc:Choice>
        <mc:Fallback>
          <p:sp>
            <p:nvSpPr>
              <p:cNvPr id="1050472" name=""/>
              <p:cNvSpPr/>
              <p:nvPr/>
            </p:nvSpPr>
            <p:spPr>
              <a:xfrm>
                <a:off x="5953190" y="897457"/>
                <a:ext cx="219221" cy="631154"/>
              </a:xfrm>
            </p:spPr>
          </p:sp>
        </mc:Fallback>
      </mc:AlternateContent>
      <mc:AlternateContent xmlns:mc="http://schemas.openxmlformats.org/markup-compatibility/2006">
        <mc:Choice xmlns:p14="http://schemas.microsoft.com/office/powerpoint/2010/main" Requires="p14">
          <p:contentPart p14:bwMode="auto" r:id="rId71">
            <p14:nvContentPartPr>
              <p14:cNvPr id="1050473" name=""/>
              <p14:cNvContentPartPr/>
              <p14:nvPr/>
            </p14:nvContentPartPr>
            <p14:xfrm>
              <a:off x="7101935" y="914588"/>
              <a:ext cx="107598" cy="535398"/>
            </p14:xfrm>
          </p:contentPart>
        </mc:Choice>
        <mc:Fallback>
          <p:sp>
            <p:nvSpPr>
              <p:cNvPr id="1050473" name=""/>
              <p:cNvSpPr/>
              <p:nvPr/>
            </p:nvSpPr>
            <p:spPr>
              <a:xfrm>
                <a:off x="7101935" y="914588"/>
                <a:ext cx="107598" cy="535398"/>
              </a:xfrm>
            </p:spPr>
          </p:sp>
        </mc:Fallback>
      </mc:AlternateContent>
      <mc:AlternateContent xmlns:mc="http://schemas.openxmlformats.org/markup-compatibility/2006">
        <mc:Choice xmlns:p14="http://schemas.microsoft.com/office/powerpoint/2010/main" Requires="p14">
          <p:contentPart p14:bwMode="auto" r:id="rId72">
            <p14:nvContentPartPr>
              <p14:cNvPr id="1050474" name=""/>
              <p14:cNvContentPartPr/>
              <p14:nvPr/>
            </p14:nvContentPartPr>
            <p14:xfrm>
              <a:off x="7250818" y="611439"/>
              <a:ext cx="133873" cy="139863"/>
            </p14:xfrm>
          </p:contentPart>
        </mc:Choice>
        <mc:Fallback>
          <p:sp>
            <p:nvSpPr>
              <p:cNvPr id="1050474" name=""/>
              <p:cNvSpPr/>
              <p:nvPr/>
            </p:nvSpPr>
            <p:spPr>
              <a:xfrm>
                <a:off x="7250818" y="611439"/>
                <a:ext cx="133873" cy="139863"/>
              </a:xfrm>
            </p:spPr>
          </p:sp>
        </mc:Fallback>
      </mc:AlternateContent>
      <mc:AlternateContent xmlns:mc="http://schemas.openxmlformats.org/markup-compatibility/2006">
        <mc:Choice xmlns:p14="http://schemas.microsoft.com/office/powerpoint/2010/main" Requires="p14">
          <p:contentPart p14:bwMode="auto" r:id="rId73">
            <p14:nvContentPartPr>
              <p14:cNvPr id="1050475" name=""/>
              <p14:cNvContentPartPr/>
              <p14:nvPr/>
            </p14:nvContentPartPr>
            <p14:xfrm>
              <a:off x="7422103" y="1282841"/>
              <a:ext cx="10682" cy="31346"/>
            </p14:xfrm>
          </p:contentPart>
        </mc:Choice>
        <mc:Fallback>
          <p:sp>
            <p:nvSpPr>
              <p:cNvPr id="1050475" name=""/>
              <p:cNvSpPr/>
              <p:nvPr/>
            </p:nvSpPr>
            <p:spPr>
              <a:xfrm>
                <a:off x="7422103" y="1282841"/>
                <a:ext cx="10682" cy="31346"/>
              </a:xfrm>
            </p:spPr>
          </p:sp>
        </mc:Fallback>
      </mc:AlternateContent>
      <mc:AlternateContent xmlns:mc="http://schemas.openxmlformats.org/markup-compatibility/2006">
        <mc:Choice xmlns:p14="http://schemas.microsoft.com/office/powerpoint/2010/main" Requires="p14">
          <p:contentPart p14:bwMode="auto" r:id="rId74">
            <p14:nvContentPartPr>
              <p14:cNvPr id="1050476" name=""/>
              <p14:cNvContentPartPr/>
              <p14:nvPr/>
            </p14:nvContentPartPr>
            <p14:xfrm>
              <a:off x="0" y="0"/>
              <a:ext cx="0" cy="0"/>
            </p14:xfrm>
          </p:contentPart>
        </mc:Choice>
        <mc:Fallback>
          <p:sp>
            <p:nvSpPr>
              <p:cNvPr id="1050476"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75">
            <p14:nvContentPartPr>
              <p14:cNvPr id="1050477" name=""/>
              <p14:cNvContentPartPr/>
              <p14:nvPr/>
            </p14:nvContentPartPr>
            <p14:xfrm>
              <a:off x="7506200" y="1316073"/>
              <a:ext cx="56700" cy="150183"/>
            </p14:xfrm>
          </p:contentPart>
        </mc:Choice>
        <mc:Fallback>
          <p:sp>
            <p:nvSpPr>
              <p:cNvPr id="1050477" name=""/>
              <p:cNvSpPr/>
              <p:nvPr/>
            </p:nvSpPr>
            <p:spPr>
              <a:xfrm>
                <a:off x="7506200" y="1316073"/>
                <a:ext cx="56700" cy="150183"/>
              </a:xfrm>
            </p:spPr>
          </p:sp>
        </mc:Fallback>
      </mc:AlternateContent>
      <mc:AlternateContent xmlns:mc="http://schemas.openxmlformats.org/markup-compatibility/2006">
        <mc:Choice xmlns:p14="http://schemas.microsoft.com/office/powerpoint/2010/main" Requires="p14">
          <p:contentPart p14:bwMode="auto" r:id="rId76">
            <p14:nvContentPartPr>
              <p14:cNvPr id="1050478" name=""/>
              <p14:cNvContentPartPr/>
              <p14:nvPr/>
            </p14:nvContentPartPr>
            <p14:xfrm>
              <a:off x="7881216" y="877339"/>
              <a:ext cx="256799" cy="440968"/>
            </p14:xfrm>
          </p:contentPart>
        </mc:Choice>
        <mc:Fallback>
          <p:sp>
            <p:nvSpPr>
              <p:cNvPr id="1050478" name=""/>
              <p:cNvSpPr/>
              <p:nvPr/>
            </p:nvSpPr>
            <p:spPr>
              <a:xfrm>
                <a:off x="7881216" y="877339"/>
                <a:ext cx="256799" cy="440968"/>
              </a:xfrm>
            </p:spPr>
          </p:sp>
        </mc:Fallback>
      </mc:AlternateContent>
      <mc:AlternateContent xmlns:mc="http://schemas.openxmlformats.org/markup-compatibility/2006">
        <mc:Choice xmlns:p14="http://schemas.microsoft.com/office/powerpoint/2010/main" Requires="p14">
          <p:contentPart p14:bwMode="auto" r:id="rId77">
            <p14:nvContentPartPr>
              <p14:cNvPr id="1050479" name=""/>
              <p14:cNvContentPartPr/>
              <p14:nvPr/>
            </p14:nvContentPartPr>
            <p14:xfrm>
              <a:off x="7928042" y="1147806"/>
              <a:ext cx="165102" cy="182385"/>
            </p14:xfrm>
          </p:contentPart>
        </mc:Choice>
        <mc:Fallback>
          <p:sp>
            <p:nvSpPr>
              <p:cNvPr id="1050479" name=""/>
              <p:cNvSpPr/>
              <p:nvPr/>
            </p:nvSpPr>
            <p:spPr>
              <a:xfrm>
                <a:off x="7928042" y="1147806"/>
                <a:ext cx="165102" cy="182385"/>
              </a:xfrm>
            </p:spPr>
          </p:sp>
        </mc:Fallback>
      </mc:AlternateContent>
      <mc:AlternateContent xmlns:mc="http://schemas.openxmlformats.org/markup-compatibility/2006">
        <mc:Choice xmlns:p14="http://schemas.microsoft.com/office/powerpoint/2010/main" Requires="p14">
          <p:contentPart p14:bwMode="auto" r:id="rId78">
            <p14:nvContentPartPr>
              <p14:cNvPr id="1050480" name=""/>
              <p14:cNvContentPartPr/>
              <p14:nvPr/>
            </p14:nvContentPartPr>
            <p14:xfrm>
              <a:off x="8131204" y="1151952"/>
              <a:ext cx="122966" cy="199502"/>
            </p14:xfrm>
          </p:contentPart>
        </mc:Choice>
        <mc:Fallback>
          <p:sp>
            <p:nvSpPr>
              <p:cNvPr id="1050480" name=""/>
              <p:cNvSpPr/>
              <p:nvPr/>
            </p:nvSpPr>
            <p:spPr>
              <a:xfrm>
                <a:off x="8131204" y="1151952"/>
                <a:ext cx="122966" cy="199502"/>
              </a:xfrm>
            </p:spPr>
          </p:sp>
        </mc:Fallback>
      </mc:AlternateContent>
      <mc:AlternateContent xmlns:mc="http://schemas.openxmlformats.org/markup-compatibility/2006">
        <mc:Choice xmlns:p14="http://schemas.microsoft.com/office/powerpoint/2010/main" Requires="p14">
          <p:contentPart p14:bwMode="auto" r:id="rId79">
            <p14:nvContentPartPr>
              <p14:cNvPr id="1050481" name=""/>
              <p14:cNvContentPartPr/>
              <p14:nvPr/>
            </p14:nvContentPartPr>
            <p14:xfrm>
              <a:off x="7718239" y="688965"/>
              <a:ext cx="762612" cy="838678"/>
            </p14:xfrm>
          </p:contentPart>
        </mc:Choice>
        <mc:Fallback>
          <p:sp>
            <p:nvSpPr>
              <p:cNvPr id="1050481" name=""/>
              <p:cNvSpPr/>
              <p:nvPr/>
            </p:nvSpPr>
            <p:spPr>
              <a:xfrm>
                <a:off x="7718239" y="688965"/>
                <a:ext cx="762612" cy="838678"/>
              </a:xfrm>
            </p:spPr>
          </p:sp>
        </mc:Fallback>
      </mc:AlternateContent>
      <mc:AlternateContent xmlns:mc="http://schemas.openxmlformats.org/markup-compatibility/2006">
        <mc:Choice xmlns:p14="http://schemas.microsoft.com/office/powerpoint/2010/main" Requires="p14">
          <p:contentPart p14:bwMode="auto" r:id="rId80">
            <p14:nvContentPartPr>
              <p14:cNvPr id="1050482" name=""/>
              <p14:cNvContentPartPr/>
              <p14:nvPr/>
            </p14:nvContentPartPr>
            <p14:xfrm>
              <a:off x="0" y="0"/>
              <a:ext cx="0" cy="0"/>
            </p14:xfrm>
          </p:contentPart>
        </mc:Choice>
        <mc:Fallback>
          <p:sp>
            <p:nvSpPr>
              <p:cNvPr id="1050482"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81">
            <p14:nvContentPartPr>
              <p14:cNvPr id="1050483" name=""/>
              <p14:cNvContentPartPr/>
              <p14:nvPr/>
            </p14:nvContentPartPr>
            <p14:xfrm>
              <a:off x="3155162" y="1127537"/>
              <a:ext cx="36306" cy="327107"/>
            </p14:xfrm>
          </p:contentPart>
        </mc:Choice>
        <mc:Fallback>
          <p:sp>
            <p:nvSpPr>
              <p:cNvPr id="1050483" name=""/>
              <p:cNvSpPr/>
              <p:nvPr/>
            </p:nvSpPr>
            <p:spPr>
              <a:xfrm>
                <a:off x="3155162" y="1127537"/>
                <a:ext cx="36306" cy="327107"/>
              </a:xfrm>
            </p:spPr>
          </p:sp>
        </mc:Fallback>
      </mc:AlternateContent>
      <mc:AlternateContent xmlns:mc="http://schemas.openxmlformats.org/markup-compatibility/2006">
        <mc:Choice xmlns:p14="http://schemas.microsoft.com/office/powerpoint/2010/main" Requires="p14">
          <p:contentPart p14:bwMode="auto" r:id="rId82">
            <p14:nvContentPartPr>
              <p14:cNvPr id="1050484" name=""/>
              <p14:cNvContentPartPr/>
              <p14:nvPr/>
            </p14:nvContentPartPr>
            <p14:xfrm>
              <a:off x="3161713" y="1076927"/>
              <a:ext cx="100219" cy="186184"/>
            </p14:xfrm>
          </p:contentPart>
        </mc:Choice>
        <mc:Fallback>
          <p:sp>
            <p:nvSpPr>
              <p:cNvPr id="1050484" name=""/>
              <p:cNvSpPr/>
              <p:nvPr/>
            </p:nvSpPr>
            <p:spPr>
              <a:xfrm>
                <a:off x="3161713" y="1076927"/>
                <a:ext cx="100219" cy="186184"/>
              </a:xfrm>
            </p:spPr>
          </p:sp>
        </mc:Fallback>
      </mc:AlternateContent>
      <mc:AlternateContent xmlns:mc="http://schemas.openxmlformats.org/markup-compatibility/2006">
        <mc:Choice xmlns:p14="http://schemas.microsoft.com/office/powerpoint/2010/main" Requires="p14">
          <p:contentPart p14:bwMode="auto" r:id="rId83">
            <p14:nvContentPartPr>
              <p14:cNvPr id="1050485" name=""/>
              <p14:cNvContentPartPr/>
              <p14:nvPr/>
            </p14:nvContentPartPr>
            <p14:xfrm>
              <a:off x="3274200" y="1064078"/>
              <a:ext cx="174835" cy="183381"/>
            </p14:xfrm>
          </p:contentPart>
        </mc:Choice>
        <mc:Fallback>
          <p:sp>
            <p:nvSpPr>
              <p:cNvPr id="1050485" name=""/>
              <p:cNvSpPr/>
              <p:nvPr/>
            </p:nvSpPr>
            <p:spPr>
              <a:xfrm>
                <a:off x="3274200" y="1064078"/>
                <a:ext cx="174835" cy="183381"/>
              </a:xfrm>
            </p:spPr>
          </p:sp>
        </mc:Fallback>
      </mc:AlternateContent>
      <mc:AlternateContent xmlns:mc="http://schemas.openxmlformats.org/markup-compatibility/2006">
        <mc:Choice xmlns:p14="http://schemas.microsoft.com/office/powerpoint/2010/main" Requires="p14">
          <p:contentPart p14:bwMode="auto" r:id="rId84">
            <p14:nvContentPartPr>
              <p14:cNvPr id="1050486" name=""/>
              <p14:cNvContentPartPr/>
              <p14:nvPr/>
            </p14:nvContentPartPr>
            <p14:xfrm>
              <a:off x="3441723" y="1091210"/>
              <a:ext cx="97837" cy="11912"/>
            </p14:xfrm>
          </p:contentPart>
        </mc:Choice>
        <mc:Fallback>
          <p:sp>
            <p:nvSpPr>
              <p:cNvPr id="1050486" name=""/>
              <p:cNvSpPr/>
              <p:nvPr/>
            </p:nvSpPr>
            <p:spPr>
              <a:xfrm>
                <a:off x="3441723" y="1091210"/>
                <a:ext cx="97837" cy="11912"/>
              </a:xfrm>
            </p:spPr>
          </p:sp>
        </mc:Fallback>
      </mc:AlternateContent>
      <mc:AlternateContent xmlns:mc="http://schemas.openxmlformats.org/markup-compatibility/2006">
        <mc:Choice xmlns:p14="http://schemas.microsoft.com/office/powerpoint/2010/main" Requires="p14">
          <p:contentPart p14:bwMode="auto" r:id="rId85">
            <p14:nvContentPartPr>
              <p14:cNvPr id="1050487" name=""/>
              <p14:cNvContentPartPr/>
              <p14:nvPr/>
            </p14:nvContentPartPr>
            <p14:xfrm>
              <a:off x="3461757" y="1021741"/>
              <a:ext cx="60573" cy="202593"/>
            </p14:xfrm>
          </p:contentPart>
        </mc:Choice>
        <mc:Fallback>
          <p:sp>
            <p:nvSpPr>
              <p:cNvPr id="1050487" name=""/>
              <p:cNvSpPr/>
              <p:nvPr/>
            </p:nvSpPr>
            <p:spPr>
              <a:xfrm>
                <a:off x="3461757" y="1021741"/>
                <a:ext cx="60573" cy="202593"/>
              </a:xfrm>
            </p:spPr>
          </p:sp>
        </mc:Fallback>
      </mc:AlternateContent>
      <mc:AlternateContent xmlns:mc="http://schemas.openxmlformats.org/markup-compatibility/2006">
        <mc:Choice xmlns:p14="http://schemas.microsoft.com/office/powerpoint/2010/main" Requires="p14">
          <p:contentPart p14:bwMode="auto" r:id="rId86">
            <p14:nvContentPartPr>
              <p14:cNvPr id="1050488" name=""/>
              <p14:cNvContentPartPr/>
              <p14:nvPr/>
            </p14:nvContentPartPr>
            <p14:xfrm>
              <a:off x="3533370" y="955957"/>
              <a:ext cx="148777" cy="275497"/>
            </p14:xfrm>
          </p:contentPart>
        </mc:Choice>
        <mc:Fallback>
          <p:sp>
            <p:nvSpPr>
              <p:cNvPr id="1050488" name=""/>
              <p:cNvSpPr/>
              <p:nvPr/>
            </p:nvSpPr>
            <p:spPr>
              <a:xfrm>
                <a:off x="3533370" y="955957"/>
                <a:ext cx="148777" cy="275497"/>
              </a:xfrm>
            </p:spPr>
          </p:sp>
        </mc:Fallback>
      </mc:AlternateContent>
      <mc:AlternateContent xmlns:mc="http://schemas.openxmlformats.org/markup-compatibility/2006">
        <mc:Choice xmlns:p14="http://schemas.microsoft.com/office/powerpoint/2010/main" Requires="p14">
          <p:contentPart p14:bwMode="auto" r:id="rId87">
            <p14:nvContentPartPr>
              <p14:cNvPr id="1050489" name=""/>
              <p14:cNvContentPartPr/>
              <p14:nvPr/>
            </p14:nvContentPartPr>
            <p14:xfrm>
              <a:off x="3840933" y="1052600"/>
              <a:ext cx="150772" cy="156251"/>
            </p14:xfrm>
          </p:contentPart>
        </mc:Choice>
        <mc:Fallback>
          <p:sp>
            <p:nvSpPr>
              <p:cNvPr id="1050489" name=""/>
              <p:cNvSpPr/>
              <p:nvPr/>
            </p:nvSpPr>
            <p:spPr>
              <a:xfrm>
                <a:off x="3840933" y="1052600"/>
                <a:ext cx="150772" cy="156251"/>
              </a:xfrm>
            </p:spPr>
          </p:sp>
        </mc:Fallback>
      </mc:AlternateContent>
      <mc:AlternateContent xmlns:mc="http://schemas.openxmlformats.org/markup-compatibility/2006">
        <mc:Choice xmlns:p14="http://schemas.microsoft.com/office/powerpoint/2010/main" Requires="p14">
          <p:contentPart p14:bwMode="auto" r:id="rId88">
            <p14:nvContentPartPr>
              <p14:cNvPr id="1050490" name=""/>
              <p14:cNvContentPartPr/>
              <p14:nvPr/>
            </p14:nvContentPartPr>
            <p14:xfrm>
              <a:off x="3918615" y="1100410"/>
              <a:ext cx="81949" cy="348777"/>
            </p14:xfrm>
          </p:contentPart>
        </mc:Choice>
        <mc:Fallback>
          <p:sp>
            <p:nvSpPr>
              <p:cNvPr id="1050490" name=""/>
              <p:cNvSpPr/>
              <p:nvPr/>
            </p:nvSpPr>
            <p:spPr>
              <a:xfrm>
                <a:off x="3918615" y="1100410"/>
                <a:ext cx="81949" cy="348777"/>
              </a:xfrm>
            </p:spPr>
          </p:sp>
        </mc:Fallback>
      </mc:AlternateContent>
      <mc:AlternateContent xmlns:mc="http://schemas.openxmlformats.org/markup-compatibility/2006">
        <mc:Choice xmlns:p14="http://schemas.microsoft.com/office/powerpoint/2010/main" Requires="p14">
          <p:contentPart p14:bwMode="auto" r:id="rId89">
            <p14:nvContentPartPr>
              <p14:cNvPr id="1050491" name=""/>
              <p14:cNvContentPartPr/>
              <p14:nvPr/>
            </p14:nvContentPartPr>
            <p14:xfrm>
              <a:off x="4012872" y="1052011"/>
              <a:ext cx="173445" cy="160642"/>
            </p14:xfrm>
          </p:contentPart>
        </mc:Choice>
        <mc:Fallback>
          <p:sp>
            <p:nvSpPr>
              <p:cNvPr id="1050491" name=""/>
              <p:cNvSpPr/>
              <p:nvPr/>
            </p:nvSpPr>
            <p:spPr>
              <a:xfrm>
                <a:off x="4012872" y="1052011"/>
                <a:ext cx="173445" cy="160642"/>
              </a:xfrm>
            </p:spPr>
          </p:sp>
        </mc:Fallback>
      </mc:AlternateContent>
      <mc:AlternateContent xmlns:mc="http://schemas.openxmlformats.org/markup-compatibility/2006">
        <mc:Choice xmlns:p14="http://schemas.microsoft.com/office/powerpoint/2010/main" Requires="p14">
          <p:contentPart p14:bwMode="auto" r:id="rId90">
            <p14:nvContentPartPr>
              <p14:cNvPr id="1050492" name=""/>
              <p14:cNvContentPartPr/>
              <p14:nvPr/>
            </p14:nvContentPartPr>
            <p14:xfrm>
              <a:off x="4199711" y="1086846"/>
              <a:ext cx="15165" cy="139306"/>
            </p14:xfrm>
          </p:contentPart>
        </mc:Choice>
        <mc:Fallback>
          <p:sp>
            <p:nvSpPr>
              <p:cNvPr id="1050492" name=""/>
              <p:cNvSpPr/>
              <p:nvPr/>
            </p:nvSpPr>
            <p:spPr>
              <a:xfrm>
                <a:off x="4199711" y="1086846"/>
                <a:ext cx="15165" cy="139306"/>
              </a:xfrm>
            </p:spPr>
          </p:sp>
        </mc:Fallback>
      </mc:AlternateContent>
      <mc:AlternateContent xmlns:mc="http://schemas.openxmlformats.org/markup-compatibility/2006">
        <mc:Choice xmlns:p14="http://schemas.microsoft.com/office/powerpoint/2010/main" Requires="p14">
          <p:contentPart p14:bwMode="auto" r:id="rId91">
            <p14:nvContentPartPr>
              <p14:cNvPr id="1050493" name=""/>
              <p14:cNvContentPartPr/>
              <p14:nvPr/>
            </p14:nvContentPartPr>
            <p14:xfrm>
              <a:off x="4158585" y="983762"/>
              <a:ext cx="65184" cy="51804"/>
            </p14:xfrm>
          </p:contentPart>
        </mc:Choice>
        <mc:Fallback>
          <p:sp>
            <p:nvSpPr>
              <p:cNvPr id="1050493" name=""/>
              <p:cNvSpPr/>
              <p:nvPr/>
            </p:nvSpPr>
            <p:spPr>
              <a:xfrm>
                <a:off x="4158585" y="983762"/>
                <a:ext cx="65184" cy="51804"/>
              </a:xfrm>
            </p:spPr>
          </p:sp>
        </mc:Fallback>
      </mc:AlternateContent>
      <mc:AlternateContent xmlns:mc="http://schemas.openxmlformats.org/markup-compatibility/2006">
        <mc:Choice xmlns:p14="http://schemas.microsoft.com/office/powerpoint/2010/main" Requires="p14">
          <p:contentPart p14:bwMode="auto" r:id="rId92">
            <p14:nvContentPartPr>
              <p14:cNvPr id="1050494" name=""/>
              <p14:cNvContentPartPr/>
              <p14:nvPr/>
            </p14:nvContentPartPr>
            <p14:xfrm>
              <a:off x="4277481" y="1070043"/>
              <a:ext cx="159771" cy="139423"/>
            </p14:xfrm>
          </p:contentPart>
        </mc:Choice>
        <mc:Fallback>
          <p:sp>
            <p:nvSpPr>
              <p:cNvPr id="1050494" name=""/>
              <p:cNvSpPr/>
              <p:nvPr/>
            </p:nvSpPr>
            <p:spPr>
              <a:xfrm>
                <a:off x="4277481" y="1070043"/>
                <a:ext cx="159771" cy="139423"/>
              </a:xfrm>
            </p:spPr>
          </p:sp>
        </mc:Fallback>
      </mc:AlternateContent>
      <mc:AlternateContent xmlns:mc="http://schemas.openxmlformats.org/markup-compatibility/2006">
        <mc:Choice xmlns:p14="http://schemas.microsoft.com/office/powerpoint/2010/main" Requires="p14">
          <p:contentPart p14:bwMode="auto" r:id="rId93">
            <p14:nvContentPartPr>
              <p14:cNvPr id="1050495" name=""/>
              <p14:cNvContentPartPr/>
              <p14:nvPr/>
            </p14:nvContentPartPr>
            <p14:xfrm>
              <a:off x="269764" y="2091237"/>
              <a:ext cx="135247" cy="144674"/>
            </p14:xfrm>
          </p:contentPart>
        </mc:Choice>
        <mc:Fallback>
          <p:sp>
            <p:nvSpPr>
              <p:cNvPr id="1050495" name=""/>
              <p:cNvSpPr/>
              <p:nvPr/>
            </p:nvSpPr>
            <p:spPr>
              <a:xfrm>
                <a:off x="269764" y="2091237"/>
                <a:ext cx="135247" cy="144674"/>
              </a:xfrm>
            </p:spPr>
          </p:sp>
        </mc:Fallback>
      </mc:AlternateContent>
      <mc:AlternateContent xmlns:mc="http://schemas.openxmlformats.org/markup-compatibility/2006">
        <mc:Choice xmlns:p14="http://schemas.microsoft.com/office/powerpoint/2010/main" Requires="p14">
          <p:contentPart p14:bwMode="auto" r:id="rId94">
            <p14:nvContentPartPr>
              <p14:cNvPr id="1050496" name=""/>
              <p14:cNvContentPartPr/>
              <p14:nvPr/>
            </p14:nvContentPartPr>
            <p14:xfrm>
              <a:off x="384743" y="2059362"/>
              <a:ext cx="60675" cy="124824"/>
            </p14:xfrm>
          </p:contentPart>
        </mc:Choice>
        <mc:Fallback>
          <p:sp>
            <p:nvSpPr>
              <p:cNvPr id="1050496" name=""/>
              <p:cNvSpPr/>
              <p:nvPr/>
            </p:nvSpPr>
            <p:spPr>
              <a:xfrm>
                <a:off x="384743" y="2059362"/>
                <a:ext cx="60675" cy="124824"/>
              </a:xfrm>
            </p:spPr>
          </p:sp>
        </mc:Fallback>
      </mc:AlternateContent>
      <mc:AlternateContent xmlns:mc="http://schemas.openxmlformats.org/markup-compatibility/2006">
        <mc:Choice xmlns:p14="http://schemas.microsoft.com/office/powerpoint/2010/main" Requires="p14">
          <p:contentPart p14:bwMode="auto" r:id="rId95">
            <p14:nvContentPartPr>
              <p14:cNvPr id="1050497" name=""/>
              <p14:cNvContentPartPr/>
              <p14:nvPr/>
            </p14:nvContentPartPr>
            <p14:xfrm>
              <a:off x="395909" y="2176010"/>
              <a:ext cx="14523" cy="360311"/>
            </p14:xfrm>
          </p:contentPart>
        </mc:Choice>
        <mc:Fallback>
          <p:sp>
            <p:nvSpPr>
              <p:cNvPr id="1050497" name=""/>
              <p:cNvSpPr/>
              <p:nvPr/>
            </p:nvSpPr>
            <p:spPr>
              <a:xfrm>
                <a:off x="395909" y="2176010"/>
                <a:ext cx="14523" cy="360311"/>
              </a:xfrm>
            </p:spPr>
          </p:sp>
        </mc:Fallback>
      </mc:AlternateContent>
      <mc:AlternateContent xmlns:mc="http://schemas.openxmlformats.org/markup-compatibility/2006">
        <mc:Choice xmlns:p14="http://schemas.microsoft.com/office/powerpoint/2010/main" Requires="p14">
          <p:contentPart p14:bwMode="auto" r:id="rId96">
            <p14:nvContentPartPr>
              <p14:cNvPr id="1050498" name=""/>
              <p14:cNvContentPartPr/>
              <p14:nvPr/>
            </p14:nvContentPartPr>
            <p14:xfrm>
              <a:off x="669904" y="2272824"/>
              <a:ext cx="813231" cy="25838"/>
            </p14:xfrm>
          </p:contentPart>
        </mc:Choice>
        <mc:Fallback>
          <p:sp>
            <p:nvSpPr>
              <p:cNvPr id="1050498" name=""/>
              <p:cNvSpPr/>
              <p:nvPr/>
            </p:nvSpPr>
            <p:spPr>
              <a:xfrm>
                <a:off x="669904" y="2272824"/>
                <a:ext cx="813231" cy="25838"/>
              </a:xfrm>
            </p:spPr>
          </p:sp>
        </mc:Fallback>
      </mc:AlternateContent>
      <mc:AlternateContent xmlns:mc="http://schemas.openxmlformats.org/markup-compatibility/2006">
        <mc:Choice xmlns:p14="http://schemas.microsoft.com/office/powerpoint/2010/main" Requires="p14">
          <p:contentPart p14:bwMode="auto" r:id="rId97">
            <p14:nvContentPartPr>
              <p14:cNvPr id="1050499" name=""/>
              <p14:cNvContentPartPr/>
              <p14:nvPr/>
            </p14:nvContentPartPr>
            <p14:xfrm>
              <a:off x="652716" y="2167992"/>
              <a:ext cx="255770" cy="192950"/>
            </p14:xfrm>
          </p:contentPart>
        </mc:Choice>
        <mc:Fallback>
          <p:sp>
            <p:nvSpPr>
              <p:cNvPr id="1050499" name=""/>
              <p:cNvSpPr/>
              <p:nvPr/>
            </p:nvSpPr>
            <p:spPr>
              <a:xfrm>
                <a:off x="652716" y="2167992"/>
                <a:ext cx="255770" cy="192950"/>
              </a:xfrm>
            </p:spPr>
          </p:sp>
        </mc:Fallback>
      </mc:AlternateContent>
      <mc:AlternateContent xmlns:mc="http://schemas.openxmlformats.org/markup-compatibility/2006">
        <mc:Choice xmlns:p14="http://schemas.microsoft.com/office/powerpoint/2010/main" Requires="p14">
          <p:contentPart p14:bwMode="auto" r:id="rId98">
            <p14:nvContentPartPr>
              <p14:cNvPr id="1050500" name=""/>
              <p14:cNvContentPartPr/>
              <p14:nvPr/>
            </p14:nvContentPartPr>
            <p14:xfrm>
              <a:off x="1405755" y="2229412"/>
              <a:ext cx="184909" cy="172562"/>
            </p14:xfrm>
          </p:contentPart>
        </mc:Choice>
        <mc:Fallback>
          <p:sp>
            <p:nvSpPr>
              <p:cNvPr id="1050500" name=""/>
              <p:cNvSpPr/>
              <p:nvPr/>
            </p:nvSpPr>
            <p:spPr>
              <a:xfrm>
                <a:off x="1405755" y="2229412"/>
                <a:ext cx="184909" cy="172562"/>
              </a:xfrm>
            </p:spPr>
          </p:sp>
        </mc:Fallback>
      </mc:AlternateContent>
      <mc:AlternateContent xmlns:mc="http://schemas.openxmlformats.org/markup-compatibility/2006">
        <mc:Choice xmlns:p14="http://schemas.microsoft.com/office/powerpoint/2010/main" Requires="p14">
          <p:contentPart p14:bwMode="auto" r:id="rId99">
            <p14:nvContentPartPr>
              <p14:cNvPr id="1050501" name=""/>
              <p14:cNvContentPartPr/>
              <p14:nvPr/>
            </p14:nvContentPartPr>
            <p14:xfrm>
              <a:off x="1744179" y="1893886"/>
              <a:ext cx="67122" cy="158740"/>
            </p14:xfrm>
          </p:contentPart>
        </mc:Choice>
        <mc:Fallback>
          <p:sp>
            <p:nvSpPr>
              <p:cNvPr id="1050501" name=""/>
              <p:cNvSpPr/>
              <p:nvPr/>
            </p:nvSpPr>
            <p:spPr>
              <a:xfrm>
                <a:off x="1744179" y="1893886"/>
                <a:ext cx="67122" cy="158740"/>
              </a:xfrm>
            </p:spPr>
          </p:sp>
        </mc:Fallback>
      </mc:AlternateContent>
      <mc:AlternateContent xmlns:mc="http://schemas.openxmlformats.org/markup-compatibility/2006">
        <mc:Choice xmlns:p14="http://schemas.microsoft.com/office/powerpoint/2010/main" Requires="p14">
          <p:contentPart p14:bwMode="auto" r:id="rId100">
            <p14:nvContentPartPr>
              <p14:cNvPr id="1050502" name=""/>
              <p14:cNvContentPartPr/>
              <p14:nvPr/>
            </p14:nvContentPartPr>
            <p14:xfrm>
              <a:off x="1818749" y="1906093"/>
              <a:ext cx="61071" cy="87939"/>
            </p14:xfrm>
          </p:contentPart>
        </mc:Choice>
        <mc:Fallback>
          <p:sp>
            <p:nvSpPr>
              <p:cNvPr id="1050502" name=""/>
              <p:cNvSpPr/>
              <p:nvPr/>
            </p:nvSpPr>
            <p:spPr>
              <a:xfrm>
                <a:off x="1818749" y="1906093"/>
                <a:ext cx="61071" cy="87939"/>
              </a:xfrm>
            </p:spPr>
          </p:sp>
        </mc:Fallback>
      </mc:AlternateContent>
      <mc:AlternateContent xmlns:mc="http://schemas.openxmlformats.org/markup-compatibility/2006">
        <mc:Choice xmlns:p14="http://schemas.microsoft.com/office/powerpoint/2010/main" Requires="p14">
          <p:contentPart p14:bwMode="auto" r:id="rId101">
            <p14:nvContentPartPr>
              <p14:cNvPr id="1050503" name=""/>
              <p14:cNvContentPartPr/>
              <p14:nvPr/>
            </p14:nvContentPartPr>
            <p14:xfrm>
              <a:off x="1797079" y="1992222"/>
              <a:ext cx="10520" cy="322124"/>
            </p14:xfrm>
          </p:contentPart>
        </mc:Choice>
        <mc:Fallback>
          <p:sp>
            <p:nvSpPr>
              <p:cNvPr id="1050503" name=""/>
              <p:cNvSpPr/>
              <p:nvPr/>
            </p:nvSpPr>
            <p:spPr>
              <a:xfrm>
                <a:off x="1797079" y="1992222"/>
                <a:ext cx="10520" cy="322124"/>
              </a:xfrm>
            </p:spPr>
          </p:sp>
        </mc:Fallback>
      </mc:AlternateContent>
      <mc:AlternateContent xmlns:mc="http://schemas.openxmlformats.org/markup-compatibility/2006">
        <mc:Choice xmlns:p14="http://schemas.microsoft.com/office/powerpoint/2010/main" Requires="p14">
          <p:contentPart p14:bwMode="auto" r:id="rId102">
            <p14:nvContentPartPr>
              <p14:cNvPr id="1050504" name=""/>
              <p14:cNvContentPartPr/>
              <p14:nvPr/>
            </p14:nvContentPartPr>
            <p14:xfrm>
              <a:off x="988088" y="2051649"/>
              <a:ext cx="162662" cy="190134"/>
            </p14:xfrm>
          </p:contentPart>
        </mc:Choice>
        <mc:Fallback>
          <p:sp>
            <p:nvSpPr>
              <p:cNvPr id="1050504" name=""/>
              <p:cNvSpPr/>
              <p:nvPr/>
            </p:nvSpPr>
            <p:spPr>
              <a:xfrm>
                <a:off x="988088" y="2051649"/>
                <a:ext cx="162662" cy="190134"/>
              </a:xfrm>
            </p:spPr>
          </p:sp>
        </mc:Fallback>
      </mc:AlternateContent>
      <mc:AlternateContent xmlns:mc="http://schemas.openxmlformats.org/markup-compatibility/2006">
        <mc:Choice xmlns:p14="http://schemas.microsoft.com/office/powerpoint/2010/main" Requires="p14">
          <p:contentPart p14:bwMode="auto" r:id="rId103">
            <p14:nvContentPartPr>
              <p14:cNvPr id="1050505" name=""/>
              <p14:cNvContentPartPr/>
              <p14:nvPr/>
            </p14:nvContentPartPr>
            <p14:xfrm>
              <a:off x="1136015" y="1859976"/>
              <a:ext cx="94834" cy="371464"/>
            </p14:xfrm>
          </p:contentPart>
        </mc:Choice>
        <mc:Fallback>
          <p:sp>
            <p:nvSpPr>
              <p:cNvPr id="1050505" name=""/>
              <p:cNvSpPr/>
              <p:nvPr/>
            </p:nvSpPr>
            <p:spPr>
              <a:xfrm>
                <a:off x="1136015" y="1859976"/>
                <a:ext cx="94834" cy="371464"/>
              </a:xfrm>
            </p:spPr>
          </p:sp>
        </mc:Fallback>
      </mc:AlternateContent>
      <mc:AlternateContent xmlns:mc="http://schemas.openxmlformats.org/markup-compatibility/2006">
        <mc:Choice xmlns:p14="http://schemas.microsoft.com/office/powerpoint/2010/main" Requires="p14">
          <p:contentPart p14:bwMode="auto" r:id="rId104">
            <p14:nvContentPartPr>
              <p14:cNvPr id="1050506" name=""/>
              <p14:cNvContentPartPr/>
              <p14:nvPr/>
            </p14:nvContentPartPr>
            <p14:xfrm>
              <a:off x="239245" y="2642205"/>
              <a:ext cx="213520" cy="14637"/>
            </p14:xfrm>
          </p:contentPart>
        </mc:Choice>
        <mc:Fallback>
          <p:sp>
            <p:nvSpPr>
              <p:cNvPr id="1050506" name=""/>
              <p:cNvSpPr/>
              <p:nvPr/>
            </p:nvSpPr>
            <p:spPr>
              <a:xfrm>
                <a:off x="239245" y="2642205"/>
                <a:ext cx="213520" cy="14637"/>
              </a:xfrm>
            </p:spPr>
          </p:sp>
        </mc:Fallback>
      </mc:AlternateContent>
      <mc:AlternateContent xmlns:mc="http://schemas.openxmlformats.org/markup-compatibility/2006">
        <mc:Choice xmlns:p14="http://schemas.microsoft.com/office/powerpoint/2010/main" Requires="p14">
          <p:contentPart p14:bwMode="auto" r:id="rId105">
            <p14:nvContentPartPr>
              <p14:cNvPr id="1050507" name=""/>
              <p14:cNvContentPartPr/>
              <p14:nvPr/>
            </p14:nvContentPartPr>
            <p14:xfrm>
              <a:off x="378954" y="2634462"/>
              <a:ext cx="10531" cy="290472"/>
            </p14:xfrm>
          </p:contentPart>
        </mc:Choice>
        <mc:Fallback>
          <p:sp>
            <p:nvSpPr>
              <p:cNvPr id="1050507" name=""/>
              <p:cNvSpPr/>
              <p:nvPr/>
            </p:nvSpPr>
            <p:spPr>
              <a:xfrm>
                <a:off x="378954" y="2634462"/>
                <a:ext cx="10531" cy="290472"/>
              </a:xfrm>
            </p:spPr>
          </p:sp>
        </mc:Fallback>
      </mc:AlternateContent>
      <mc:AlternateContent xmlns:mc="http://schemas.openxmlformats.org/markup-compatibility/2006">
        <mc:Choice xmlns:p14="http://schemas.microsoft.com/office/powerpoint/2010/main" Requires="p14">
          <p:contentPart p14:bwMode="auto" r:id="rId106">
            <p14:nvContentPartPr>
              <p14:cNvPr id="1050508" name=""/>
              <p14:cNvContentPartPr/>
              <p14:nvPr/>
            </p14:nvContentPartPr>
            <p14:xfrm>
              <a:off x="473903" y="2821641"/>
              <a:ext cx="106056" cy="68284"/>
            </p14:xfrm>
          </p:contentPart>
        </mc:Choice>
        <mc:Fallback>
          <p:sp>
            <p:nvSpPr>
              <p:cNvPr id="1050508" name=""/>
              <p:cNvSpPr/>
              <p:nvPr/>
            </p:nvSpPr>
            <p:spPr>
              <a:xfrm>
                <a:off x="473903" y="2821641"/>
                <a:ext cx="106056" cy="68284"/>
              </a:xfrm>
            </p:spPr>
          </p:sp>
        </mc:Fallback>
      </mc:AlternateContent>
      <mc:AlternateContent xmlns:mc="http://schemas.openxmlformats.org/markup-compatibility/2006">
        <mc:Choice xmlns:p14="http://schemas.microsoft.com/office/powerpoint/2010/main" Requires="p14">
          <p:contentPart p14:bwMode="auto" r:id="rId107">
            <p14:nvContentPartPr>
              <p14:cNvPr id="1050509" name=""/>
              <p14:cNvContentPartPr/>
              <p14:nvPr/>
            </p14:nvContentPartPr>
            <p14:xfrm>
              <a:off x="477883" y="2808756"/>
              <a:ext cx="51632" cy="95242"/>
            </p14:xfrm>
          </p:contentPart>
        </mc:Choice>
        <mc:Fallback>
          <p:sp>
            <p:nvSpPr>
              <p:cNvPr id="1050509" name=""/>
              <p:cNvSpPr/>
              <p:nvPr/>
            </p:nvSpPr>
            <p:spPr>
              <a:xfrm>
                <a:off x="477883" y="2808756"/>
                <a:ext cx="51632" cy="95242"/>
              </a:xfrm>
            </p:spPr>
          </p:sp>
        </mc:Fallback>
      </mc:AlternateContent>
      <mc:AlternateContent xmlns:mc="http://schemas.openxmlformats.org/markup-compatibility/2006">
        <mc:Choice xmlns:p14="http://schemas.microsoft.com/office/powerpoint/2010/main" Requires="p14">
          <p:contentPart p14:bwMode="auto" r:id="rId108">
            <p14:nvContentPartPr>
              <p14:cNvPr id="1050510" name=""/>
              <p14:cNvContentPartPr/>
              <p14:nvPr/>
            </p14:nvContentPartPr>
            <p14:xfrm>
              <a:off x="1725072" y="2602588"/>
              <a:ext cx="14876" cy="325597"/>
            </p14:xfrm>
          </p:contentPart>
        </mc:Choice>
        <mc:Fallback>
          <p:sp>
            <p:nvSpPr>
              <p:cNvPr id="1050510" name=""/>
              <p:cNvSpPr/>
              <p:nvPr/>
            </p:nvSpPr>
            <p:spPr>
              <a:xfrm>
                <a:off x="1725072" y="2602588"/>
                <a:ext cx="14876" cy="325597"/>
              </a:xfrm>
            </p:spPr>
          </p:sp>
        </mc:Fallback>
      </mc:AlternateContent>
      <mc:AlternateContent xmlns:mc="http://schemas.openxmlformats.org/markup-compatibility/2006">
        <mc:Choice xmlns:p14="http://schemas.microsoft.com/office/powerpoint/2010/main" Requires="p14">
          <p:contentPart p14:bwMode="auto" r:id="rId109">
            <p14:nvContentPartPr>
              <p14:cNvPr id="1050511" name=""/>
              <p14:cNvContentPartPr/>
              <p14:nvPr/>
            </p14:nvContentPartPr>
            <p14:xfrm>
              <a:off x="1737397" y="2613439"/>
              <a:ext cx="87772" cy="188649"/>
            </p14:xfrm>
          </p:contentPart>
        </mc:Choice>
        <mc:Fallback>
          <p:sp>
            <p:nvSpPr>
              <p:cNvPr id="1050511" name=""/>
              <p:cNvSpPr/>
              <p:nvPr/>
            </p:nvSpPr>
            <p:spPr>
              <a:xfrm>
                <a:off x="1737397" y="2613439"/>
                <a:ext cx="87772" cy="188649"/>
              </a:xfrm>
            </p:spPr>
          </p:sp>
        </mc:Fallback>
      </mc:AlternateContent>
      <mc:AlternateContent xmlns:mc="http://schemas.openxmlformats.org/markup-compatibility/2006">
        <mc:Choice xmlns:p14="http://schemas.microsoft.com/office/powerpoint/2010/main" Requires="p14">
          <p:contentPart p14:bwMode="auto" r:id="rId110">
            <p14:nvContentPartPr>
              <p14:cNvPr id="1050512" name=""/>
              <p14:cNvContentPartPr/>
              <p14:nvPr/>
            </p14:nvContentPartPr>
            <p14:xfrm>
              <a:off x="1722477" y="2774847"/>
              <a:ext cx="111284" cy="106073"/>
            </p14:xfrm>
          </p:contentPart>
        </mc:Choice>
        <mc:Fallback>
          <p:sp>
            <p:nvSpPr>
              <p:cNvPr id="1050512" name=""/>
              <p:cNvSpPr/>
              <p:nvPr/>
            </p:nvSpPr>
            <p:spPr>
              <a:xfrm>
                <a:off x="1722477" y="2774847"/>
                <a:ext cx="111284" cy="106073"/>
              </a:xfrm>
            </p:spPr>
          </p:sp>
        </mc:Fallback>
      </mc:AlternateContent>
      <mc:AlternateContent xmlns:mc="http://schemas.openxmlformats.org/markup-compatibility/2006">
        <mc:Choice xmlns:p14="http://schemas.microsoft.com/office/powerpoint/2010/main" Requires="p14">
          <p:contentPart p14:bwMode="auto" r:id="rId111">
            <p14:nvContentPartPr>
              <p14:cNvPr id="1050513" name=""/>
              <p14:cNvContentPartPr/>
              <p14:nvPr/>
            </p14:nvContentPartPr>
            <p14:xfrm>
              <a:off x="1862865" y="2799939"/>
              <a:ext cx="110308" cy="80385"/>
            </p14:xfrm>
          </p:contentPart>
        </mc:Choice>
        <mc:Fallback>
          <p:sp>
            <p:nvSpPr>
              <p:cNvPr id="1050513" name=""/>
              <p:cNvSpPr/>
              <p:nvPr/>
            </p:nvSpPr>
            <p:spPr>
              <a:xfrm>
                <a:off x="1862865" y="2799939"/>
                <a:ext cx="110308" cy="80385"/>
              </a:xfrm>
            </p:spPr>
          </p:sp>
        </mc:Fallback>
      </mc:AlternateContent>
      <mc:AlternateContent xmlns:mc="http://schemas.openxmlformats.org/markup-compatibility/2006">
        <mc:Choice xmlns:p14="http://schemas.microsoft.com/office/powerpoint/2010/main" Requires="p14">
          <p:contentPart p14:bwMode="auto" r:id="rId112">
            <p14:nvContentPartPr>
              <p14:cNvPr id="1050514" name=""/>
              <p14:cNvContentPartPr/>
              <p14:nvPr/>
            </p14:nvContentPartPr>
            <p14:xfrm>
              <a:off x="1842065" y="2755179"/>
              <a:ext cx="98793" cy="133220"/>
            </p14:xfrm>
          </p:contentPart>
        </mc:Choice>
        <mc:Fallback>
          <p:sp>
            <p:nvSpPr>
              <p:cNvPr id="1050514" name=""/>
              <p:cNvSpPr/>
              <p:nvPr/>
            </p:nvSpPr>
            <p:spPr>
              <a:xfrm>
                <a:off x="1842065" y="2755179"/>
                <a:ext cx="98793" cy="133220"/>
              </a:xfrm>
            </p:spPr>
          </p:sp>
        </mc:Fallback>
      </mc:AlternateContent>
      <mc:AlternateContent xmlns:mc="http://schemas.openxmlformats.org/markup-compatibility/2006">
        <mc:Choice xmlns:p14="http://schemas.microsoft.com/office/powerpoint/2010/main" Requires="p14">
          <p:contentPart p14:bwMode="auto" r:id="rId113">
            <p14:nvContentPartPr>
              <p14:cNvPr id="1050515" name=""/>
              <p14:cNvContentPartPr/>
              <p14:nvPr/>
            </p14:nvContentPartPr>
            <p14:xfrm>
              <a:off x="252095" y="3201424"/>
              <a:ext cx="181157" cy="244793"/>
            </p14:xfrm>
          </p:contentPart>
        </mc:Choice>
        <mc:Fallback>
          <p:sp>
            <p:nvSpPr>
              <p:cNvPr id="1050515" name=""/>
              <p:cNvSpPr/>
              <p:nvPr/>
            </p:nvSpPr>
            <p:spPr>
              <a:xfrm>
                <a:off x="252095" y="3201424"/>
                <a:ext cx="181157" cy="244793"/>
              </a:xfrm>
            </p:spPr>
          </p:sp>
        </mc:Fallback>
      </mc:AlternateContent>
      <mc:AlternateContent xmlns:mc="http://schemas.openxmlformats.org/markup-compatibility/2006">
        <mc:Choice xmlns:p14="http://schemas.microsoft.com/office/powerpoint/2010/main" Requires="p14">
          <p:contentPart p14:bwMode="auto" r:id="rId114">
            <p14:nvContentPartPr>
              <p14:cNvPr id="1050516" name=""/>
              <p14:cNvContentPartPr/>
              <p14:nvPr/>
            </p14:nvContentPartPr>
            <p14:xfrm>
              <a:off x="423038" y="3328923"/>
              <a:ext cx="8816" cy="127281"/>
            </p14:xfrm>
          </p:contentPart>
        </mc:Choice>
        <mc:Fallback>
          <p:sp>
            <p:nvSpPr>
              <p:cNvPr id="1050516" name=""/>
              <p:cNvSpPr/>
              <p:nvPr/>
            </p:nvSpPr>
            <p:spPr>
              <a:xfrm>
                <a:off x="423038" y="3328923"/>
                <a:ext cx="8816" cy="127281"/>
              </a:xfrm>
            </p:spPr>
          </p:sp>
        </mc:Fallback>
      </mc:AlternateContent>
      <mc:AlternateContent xmlns:mc="http://schemas.openxmlformats.org/markup-compatibility/2006">
        <mc:Choice xmlns:p14="http://schemas.microsoft.com/office/powerpoint/2010/main" Requires="p14">
          <p:contentPart p14:bwMode="auto" r:id="rId115">
            <p14:nvContentPartPr>
              <p14:cNvPr id="1050517" name=""/>
              <p14:cNvContentPartPr/>
              <p14:nvPr/>
            </p14:nvContentPartPr>
            <p14:xfrm>
              <a:off x="391840" y="3221091"/>
              <a:ext cx="56291" cy="48151"/>
            </p14:xfrm>
          </p:contentPart>
        </mc:Choice>
        <mc:Fallback>
          <p:sp>
            <p:nvSpPr>
              <p:cNvPr id="1050517" name=""/>
              <p:cNvSpPr/>
              <p:nvPr/>
            </p:nvSpPr>
            <p:spPr>
              <a:xfrm>
                <a:off x="391840" y="3221091"/>
                <a:ext cx="56291" cy="48151"/>
              </a:xfrm>
            </p:spPr>
          </p:sp>
        </mc:Fallback>
      </mc:AlternateContent>
      <mc:AlternateContent xmlns:mc="http://schemas.openxmlformats.org/markup-compatibility/2006">
        <mc:Choice xmlns:p14="http://schemas.microsoft.com/office/powerpoint/2010/main" Requires="p14">
          <p:contentPart p14:bwMode="auto" r:id="rId116">
            <p14:nvContentPartPr>
              <p14:cNvPr id="1050518" name=""/>
              <p14:cNvContentPartPr/>
              <p14:nvPr/>
            </p14:nvContentPartPr>
            <p14:xfrm>
              <a:off x="471190" y="3292966"/>
              <a:ext cx="158506" cy="146825"/>
            </p14:xfrm>
          </p:contentPart>
        </mc:Choice>
        <mc:Fallback>
          <p:sp>
            <p:nvSpPr>
              <p:cNvPr id="1050518" name=""/>
              <p:cNvSpPr/>
              <p:nvPr/>
            </p:nvSpPr>
            <p:spPr>
              <a:xfrm>
                <a:off x="471190" y="3292966"/>
                <a:ext cx="158506" cy="146825"/>
              </a:xfrm>
            </p:spPr>
          </p:sp>
        </mc:Fallback>
      </mc:AlternateContent>
      <mc:AlternateContent xmlns:mc="http://schemas.openxmlformats.org/markup-compatibility/2006">
        <mc:Choice xmlns:p14="http://schemas.microsoft.com/office/powerpoint/2010/main" Requires="p14">
          <p:contentPart p14:bwMode="auto" r:id="rId117">
            <p14:nvContentPartPr>
              <p14:cNvPr id="1050519" name=""/>
              <p14:cNvContentPartPr/>
              <p14:nvPr/>
            </p14:nvContentPartPr>
            <p14:xfrm>
              <a:off x="614074" y="3289835"/>
              <a:ext cx="117553" cy="121641"/>
            </p14:xfrm>
          </p:contentPart>
        </mc:Choice>
        <mc:Fallback>
          <p:sp>
            <p:nvSpPr>
              <p:cNvPr id="1050519" name=""/>
              <p:cNvSpPr/>
              <p:nvPr/>
            </p:nvSpPr>
            <p:spPr>
              <a:xfrm>
                <a:off x="614074" y="3289835"/>
                <a:ext cx="117553" cy="121641"/>
              </a:xfrm>
            </p:spPr>
          </p:sp>
        </mc:Fallback>
      </mc:AlternateContent>
      <mc:AlternateContent xmlns:mc="http://schemas.openxmlformats.org/markup-compatibility/2006">
        <mc:Choice xmlns:p14="http://schemas.microsoft.com/office/powerpoint/2010/main" Requires="p14">
          <p:contentPart p14:bwMode="auto" r:id="rId118">
            <p14:nvContentPartPr>
              <p14:cNvPr id="1050520" name=""/>
              <p14:cNvContentPartPr/>
              <p14:nvPr/>
            </p14:nvContentPartPr>
            <p14:xfrm>
              <a:off x="747898" y="3318072"/>
              <a:ext cx="134529" cy="11214"/>
            </p14:xfrm>
          </p:contentPart>
        </mc:Choice>
        <mc:Fallback>
          <p:sp>
            <p:nvSpPr>
              <p:cNvPr id="1050520" name=""/>
              <p:cNvSpPr/>
              <p:nvPr/>
            </p:nvSpPr>
            <p:spPr>
              <a:xfrm>
                <a:off x="747898" y="3318072"/>
                <a:ext cx="134529" cy="11214"/>
              </a:xfrm>
            </p:spPr>
          </p:sp>
        </mc:Fallback>
      </mc:AlternateContent>
      <mc:AlternateContent xmlns:mc="http://schemas.openxmlformats.org/markup-compatibility/2006">
        <mc:Choice xmlns:p14="http://schemas.microsoft.com/office/powerpoint/2010/main" Requires="p14">
          <p:contentPart p14:bwMode="auto" r:id="rId119">
            <p14:nvContentPartPr>
              <p14:cNvPr id="1050521" name=""/>
              <p14:cNvContentPartPr/>
              <p14:nvPr/>
            </p14:nvContentPartPr>
            <p14:xfrm>
              <a:off x="966344" y="3220325"/>
              <a:ext cx="76258" cy="131028"/>
            </p14:xfrm>
          </p:contentPart>
        </mc:Choice>
        <mc:Fallback>
          <p:sp>
            <p:nvSpPr>
              <p:cNvPr id="1050521" name=""/>
              <p:cNvSpPr/>
              <p:nvPr/>
            </p:nvSpPr>
            <p:spPr>
              <a:xfrm>
                <a:off x="966344" y="3220325"/>
                <a:ext cx="76258" cy="131028"/>
              </a:xfrm>
            </p:spPr>
          </p:sp>
        </mc:Fallback>
      </mc:AlternateContent>
      <mc:AlternateContent xmlns:mc="http://schemas.openxmlformats.org/markup-compatibility/2006">
        <mc:Choice xmlns:p14="http://schemas.microsoft.com/office/powerpoint/2010/main" Requires="p14">
          <p:contentPart p14:bwMode="auto" r:id="rId120">
            <p14:nvContentPartPr>
              <p14:cNvPr id="1050522" name=""/>
              <p14:cNvContentPartPr/>
              <p14:nvPr/>
            </p14:nvContentPartPr>
            <p14:xfrm>
              <a:off x="1055333" y="3118686"/>
              <a:ext cx="86600" cy="448767"/>
            </p14:xfrm>
          </p:contentPart>
        </mc:Choice>
        <mc:Fallback>
          <p:sp>
            <p:nvSpPr>
              <p:cNvPr id="1050522" name=""/>
              <p:cNvSpPr/>
              <p:nvPr/>
            </p:nvSpPr>
            <p:spPr>
              <a:xfrm>
                <a:off x="1055333" y="3118686"/>
                <a:ext cx="86600" cy="448767"/>
              </a:xfrm>
            </p:spPr>
          </p:sp>
        </mc:Fallback>
      </mc:AlternateContent>
      <mc:AlternateContent xmlns:mc="http://schemas.openxmlformats.org/markup-compatibility/2006">
        <mc:Choice xmlns:p14="http://schemas.microsoft.com/office/powerpoint/2010/main" Requires="p14">
          <p:contentPart p14:bwMode="auto" r:id="rId121">
            <p14:nvContentPartPr>
              <p14:cNvPr id="1050523" name=""/>
              <p14:cNvContentPartPr/>
              <p14:nvPr/>
            </p14:nvContentPartPr>
            <p14:xfrm>
              <a:off x="1017823" y="3311845"/>
              <a:ext cx="172162" cy="14742"/>
            </p14:xfrm>
          </p:contentPart>
        </mc:Choice>
        <mc:Fallback>
          <p:sp>
            <p:nvSpPr>
              <p:cNvPr id="1050523" name=""/>
              <p:cNvSpPr/>
              <p:nvPr/>
            </p:nvSpPr>
            <p:spPr>
              <a:xfrm>
                <a:off x="1017823" y="3311845"/>
                <a:ext cx="172162" cy="14742"/>
              </a:xfrm>
            </p:spPr>
          </p:sp>
        </mc:Fallback>
      </mc:AlternateContent>
      <mc:AlternateContent xmlns:mc="http://schemas.openxmlformats.org/markup-compatibility/2006">
        <mc:Choice xmlns:p14="http://schemas.microsoft.com/office/powerpoint/2010/main" Requires="p14">
          <p:contentPart p14:bwMode="auto" r:id="rId122">
            <p14:nvContentPartPr>
              <p14:cNvPr id="1050524" name=""/>
              <p14:cNvContentPartPr/>
              <p14:nvPr/>
            </p14:nvContentPartPr>
            <p14:xfrm>
              <a:off x="1230100" y="3278737"/>
              <a:ext cx="117603" cy="14757"/>
            </p14:xfrm>
          </p:contentPart>
        </mc:Choice>
        <mc:Fallback>
          <p:sp>
            <p:nvSpPr>
              <p:cNvPr id="1050524" name=""/>
              <p:cNvSpPr/>
              <p:nvPr/>
            </p:nvSpPr>
            <p:spPr>
              <a:xfrm>
                <a:off x="1230100" y="3278737"/>
                <a:ext cx="117603" cy="14757"/>
              </a:xfrm>
            </p:spPr>
          </p:sp>
        </mc:Fallback>
      </mc:AlternateContent>
      <mc:AlternateContent xmlns:mc="http://schemas.openxmlformats.org/markup-compatibility/2006">
        <mc:Choice xmlns:p14="http://schemas.microsoft.com/office/powerpoint/2010/main" Requires="p14">
          <p:contentPart p14:bwMode="auto" r:id="rId123">
            <p14:nvContentPartPr>
              <p14:cNvPr id="1050525" name=""/>
              <p14:cNvContentPartPr/>
              <p14:nvPr/>
            </p14:nvContentPartPr>
            <p14:xfrm>
              <a:off x="1423174" y="3153632"/>
              <a:ext cx="95841" cy="211903"/>
            </p14:xfrm>
          </p:contentPart>
        </mc:Choice>
        <mc:Fallback>
          <p:sp>
            <p:nvSpPr>
              <p:cNvPr id="1050525" name=""/>
              <p:cNvSpPr/>
              <p:nvPr/>
            </p:nvSpPr>
            <p:spPr>
              <a:xfrm>
                <a:off x="1423174" y="3153632"/>
                <a:ext cx="95841" cy="211903"/>
              </a:xfrm>
            </p:spPr>
          </p:sp>
        </mc:Fallback>
      </mc:AlternateContent>
      <mc:AlternateContent xmlns:mc="http://schemas.openxmlformats.org/markup-compatibility/2006">
        <mc:Choice xmlns:p14="http://schemas.microsoft.com/office/powerpoint/2010/main" Requires="p14">
          <p:contentPart p14:bwMode="auto" r:id="rId124">
            <p14:nvContentPartPr>
              <p14:cNvPr id="1050526" name=""/>
              <p14:cNvContentPartPr/>
              <p14:nvPr/>
            </p14:nvContentPartPr>
            <p14:xfrm>
              <a:off x="1534093" y="3249575"/>
              <a:ext cx="7720" cy="138050"/>
            </p14:xfrm>
          </p:contentPart>
        </mc:Choice>
        <mc:Fallback>
          <p:sp>
            <p:nvSpPr>
              <p:cNvPr id="1050526" name=""/>
              <p:cNvSpPr/>
              <p:nvPr/>
            </p:nvSpPr>
            <p:spPr>
              <a:xfrm>
                <a:off x="1534093" y="3249575"/>
                <a:ext cx="7720" cy="138050"/>
              </a:xfrm>
            </p:spPr>
          </p:sp>
        </mc:Fallback>
      </mc:AlternateContent>
      <mc:AlternateContent xmlns:mc="http://schemas.openxmlformats.org/markup-compatibility/2006">
        <mc:Choice xmlns:p14="http://schemas.microsoft.com/office/powerpoint/2010/main" Requires="p14">
          <p:contentPart p14:bwMode="auto" r:id="rId125">
            <p14:nvContentPartPr>
              <p14:cNvPr id="1050527" name=""/>
              <p14:cNvContentPartPr/>
              <p14:nvPr/>
            </p14:nvContentPartPr>
            <p14:xfrm>
              <a:off x="1521728" y="3193286"/>
              <a:ext cx="46285" cy="41961"/>
            </p14:xfrm>
          </p:contentPart>
        </mc:Choice>
        <mc:Fallback>
          <p:sp>
            <p:nvSpPr>
              <p:cNvPr id="1050527" name=""/>
              <p:cNvSpPr/>
              <p:nvPr/>
            </p:nvSpPr>
            <p:spPr>
              <a:xfrm>
                <a:off x="1521728" y="3193286"/>
                <a:ext cx="46285" cy="41961"/>
              </a:xfrm>
            </p:spPr>
          </p:sp>
        </mc:Fallback>
      </mc:AlternateContent>
      <mc:AlternateContent xmlns:mc="http://schemas.openxmlformats.org/markup-compatibility/2006">
        <mc:Choice xmlns:p14="http://schemas.microsoft.com/office/powerpoint/2010/main" Requires="p14">
          <p:contentPart p14:bwMode="auto" r:id="rId126">
            <p14:nvContentPartPr>
              <p14:cNvPr id="1050528" name=""/>
              <p14:cNvContentPartPr/>
              <p14:nvPr/>
            </p14:nvContentPartPr>
            <p14:xfrm>
              <a:off x="1585381" y="3226193"/>
              <a:ext cx="112679" cy="386596"/>
            </p14:xfrm>
          </p:contentPart>
        </mc:Choice>
        <mc:Fallback>
          <p:sp>
            <p:nvSpPr>
              <p:cNvPr id="1050528" name=""/>
              <p:cNvSpPr/>
              <p:nvPr/>
            </p:nvSpPr>
            <p:spPr>
              <a:xfrm>
                <a:off x="1585381" y="3226193"/>
                <a:ext cx="112679" cy="386596"/>
              </a:xfrm>
            </p:spPr>
          </p:sp>
        </mc:Fallback>
      </mc:AlternateContent>
      <mc:AlternateContent xmlns:mc="http://schemas.openxmlformats.org/markup-compatibility/2006">
        <mc:Choice xmlns:p14="http://schemas.microsoft.com/office/powerpoint/2010/main" Requires="p14">
          <p:contentPart p14:bwMode="auto" r:id="rId127">
            <p14:nvContentPartPr>
              <p14:cNvPr id="1050529" name=""/>
              <p14:cNvContentPartPr/>
              <p14:nvPr/>
            </p14:nvContentPartPr>
            <p14:xfrm>
              <a:off x="1727224" y="3115295"/>
              <a:ext cx="119854" cy="276544"/>
            </p14:xfrm>
          </p:contentPart>
        </mc:Choice>
        <mc:Fallback>
          <p:sp>
            <p:nvSpPr>
              <p:cNvPr id="1050529" name=""/>
              <p:cNvSpPr/>
              <p:nvPr/>
            </p:nvSpPr>
            <p:spPr>
              <a:xfrm>
                <a:off x="1727224" y="3115295"/>
                <a:ext cx="119854" cy="276544"/>
              </a:xfrm>
            </p:spPr>
          </p:sp>
        </mc:Fallback>
      </mc:AlternateContent>
      <mc:AlternateContent xmlns:mc="http://schemas.openxmlformats.org/markup-compatibility/2006">
        <mc:Choice xmlns:p14="http://schemas.microsoft.com/office/powerpoint/2010/main" Requires="p14">
          <p:contentPart p14:bwMode="auto" r:id="rId128">
            <p14:nvContentPartPr>
              <p14:cNvPr id="1050530" name=""/>
              <p14:cNvContentPartPr/>
              <p14:nvPr/>
            </p14:nvContentPartPr>
            <p14:xfrm>
              <a:off x="1819460" y="3180347"/>
              <a:ext cx="116617" cy="9548"/>
            </p14:xfrm>
          </p:contentPart>
        </mc:Choice>
        <mc:Fallback>
          <p:sp>
            <p:nvSpPr>
              <p:cNvPr id="1050530" name=""/>
              <p:cNvSpPr/>
              <p:nvPr/>
            </p:nvSpPr>
            <p:spPr>
              <a:xfrm>
                <a:off x="1819460" y="3180347"/>
                <a:ext cx="116617" cy="9548"/>
              </a:xfrm>
            </p:spPr>
          </p:sp>
        </mc:Fallback>
      </mc:AlternateContent>
      <mc:AlternateContent xmlns:mc="http://schemas.openxmlformats.org/markup-compatibility/2006">
        <mc:Choice xmlns:p14="http://schemas.microsoft.com/office/powerpoint/2010/main" Requires="p14">
          <p:contentPart p14:bwMode="auto" r:id="rId129">
            <p14:nvContentPartPr>
              <p14:cNvPr id="1050531" name=""/>
              <p14:cNvContentPartPr/>
              <p14:nvPr/>
            </p14:nvContentPartPr>
            <p14:xfrm>
              <a:off x="1856083" y="3136997"/>
              <a:ext cx="135367" cy="226704"/>
            </p14:xfrm>
          </p:contentPart>
        </mc:Choice>
        <mc:Fallback>
          <p:sp>
            <p:nvSpPr>
              <p:cNvPr id="1050531" name=""/>
              <p:cNvSpPr/>
              <p:nvPr/>
            </p:nvSpPr>
            <p:spPr>
              <a:xfrm>
                <a:off x="1856083" y="3136997"/>
                <a:ext cx="135367" cy="226704"/>
              </a:xfrm>
            </p:spPr>
          </p:sp>
        </mc:Fallback>
      </mc:AlternateContent>
      <mc:AlternateContent xmlns:mc="http://schemas.openxmlformats.org/markup-compatibility/2006">
        <mc:Choice xmlns:p14="http://schemas.microsoft.com/office/powerpoint/2010/main" Requires="p14">
          <p:contentPart p14:bwMode="auto" r:id="rId130">
            <p14:nvContentPartPr>
              <p14:cNvPr id="1050532" name=""/>
              <p14:cNvContentPartPr/>
              <p14:nvPr/>
            </p14:nvContentPartPr>
            <p14:xfrm>
              <a:off x="631246" y="3739902"/>
              <a:ext cx="181855" cy="313444"/>
            </p14:xfrm>
          </p:contentPart>
        </mc:Choice>
        <mc:Fallback>
          <p:sp>
            <p:nvSpPr>
              <p:cNvPr id="1050532" name=""/>
              <p:cNvSpPr/>
              <p:nvPr/>
            </p:nvSpPr>
            <p:spPr>
              <a:xfrm>
                <a:off x="631246" y="3739902"/>
                <a:ext cx="181855" cy="313444"/>
              </a:xfrm>
            </p:spPr>
          </p:sp>
        </mc:Fallback>
      </mc:AlternateContent>
      <mc:AlternateContent xmlns:mc="http://schemas.openxmlformats.org/markup-compatibility/2006">
        <mc:Choice xmlns:p14="http://schemas.microsoft.com/office/powerpoint/2010/main" Requires="p14">
          <p:contentPart p14:bwMode="auto" r:id="rId131">
            <p14:nvContentPartPr>
              <p14:cNvPr id="1050533" name=""/>
              <p14:cNvContentPartPr/>
              <p14:nvPr/>
            </p14:nvContentPartPr>
            <p14:xfrm>
              <a:off x="872602" y="3747614"/>
              <a:ext cx="111962" cy="266740"/>
            </p14:xfrm>
          </p:contentPart>
        </mc:Choice>
        <mc:Fallback>
          <p:sp>
            <p:nvSpPr>
              <p:cNvPr id="1050533" name=""/>
              <p:cNvSpPr/>
              <p:nvPr/>
            </p:nvSpPr>
            <p:spPr>
              <a:xfrm>
                <a:off x="872602" y="3747614"/>
                <a:ext cx="111962" cy="266740"/>
              </a:xfrm>
            </p:spPr>
          </p:sp>
        </mc:Fallback>
      </mc:AlternateContent>
      <mc:AlternateContent xmlns:mc="http://schemas.openxmlformats.org/markup-compatibility/2006">
        <mc:Choice xmlns:p14="http://schemas.microsoft.com/office/powerpoint/2010/main" Requires="p14">
          <p:contentPart p14:bwMode="auto" r:id="rId132">
            <p14:nvContentPartPr>
              <p14:cNvPr id="1050534" name=""/>
              <p14:cNvContentPartPr/>
              <p14:nvPr/>
            </p14:nvContentPartPr>
            <p14:xfrm>
              <a:off x="889520" y="3754822"/>
              <a:ext cx="19790" cy="188886"/>
            </p14:xfrm>
          </p:contentPart>
        </mc:Choice>
        <mc:Fallback>
          <p:sp>
            <p:nvSpPr>
              <p:cNvPr id="1050534" name=""/>
              <p:cNvSpPr/>
              <p:nvPr/>
            </p:nvSpPr>
            <p:spPr>
              <a:xfrm>
                <a:off x="889520" y="3754822"/>
                <a:ext cx="19790" cy="188886"/>
              </a:xfrm>
            </p:spPr>
          </p:sp>
        </mc:Fallback>
      </mc:AlternateContent>
      <mc:AlternateContent xmlns:mc="http://schemas.openxmlformats.org/markup-compatibility/2006">
        <mc:Choice xmlns:p14="http://schemas.microsoft.com/office/powerpoint/2010/main" Requires="p14">
          <p:contentPart p14:bwMode="auto" r:id="rId133">
            <p14:nvContentPartPr>
              <p14:cNvPr id="1050535" name=""/>
              <p14:cNvContentPartPr/>
              <p14:nvPr/>
            </p14:nvContentPartPr>
            <p14:xfrm>
              <a:off x="1061224" y="3739664"/>
              <a:ext cx="162508" cy="261753"/>
            </p14:xfrm>
          </p:contentPart>
        </mc:Choice>
        <mc:Fallback>
          <p:sp>
            <p:nvSpPr>
              <p:cNvPr id="1050535" name=""/>
              <p:cNvSpPr/>
              <p:nvPr/>
            </p:nvSpPr>
            <p:spPr>
              <a:xfrm>
                <a:off x="1061224" y="3739664"/>
                <a:ext cx="162508" cy="261753"/>
              </a:xfrm>
            </p:spPr>
          </p:sp>
        </mc:Fallback>
      </mc:AlternateContent>
      <mc:AlternateContent xmlns:mc="http://schemas.openxmlformats.org/markup-compatibility/2006">
        <mc:Choice xmlns:p14="http://schemas.microsoft.com/office/powerpoint/2010/main" Requires="p14">
          <p:contentPart p14:bwMode="auto" r:id="rId134">
            <p14:nvContentPartPr>
              <p14:cNvPr id="1050536" name=""/>
              <p14:cNvContentPartPr/>
              <p14:nvPr/>
            </p14:nvContentPartPr>
            <p14:xfrm>
              <a:off x="432587" y="3781950"/>
              <a:ext cx="205766" cy="384873"/>
            </p14:xfrm>
          </p:contentPart>
        </mc:Choice>
        <mc:Fallback>
          <p:sp>
            <p:nvSpPr>
              <p:cNvPr id="1050536" name=""/>
              <p:cNvSpPr/>
              <p:nvPr/>
            </p:nvSpPr>
            <p:spPr>
              <a:xfrm>
                <a:off x="432587" y="3781950"/>
                <a:ext cx="205766" cy="384873"/>
              </a:xfrm>
            </p:spPr>
          </p:sp>
        </mc:Fallback>
      </mc:AlternateContent>
      <mc:AlternateContent xmlns:mc="http://schemas.openxmlformats.org/markup-compatibility/2006">
        <mc:Choice xmlns:p14="http://schemas.microsoft.com/office/powerpoint/2010/main" Requires="p14">
          <p:contentPart p14:bwMode="auto" r:id="rId135">
            <p14:nvContentPartPr>
              <p14:cNvPr id="1050537" name=""/>
              <p14:cNvContentPartPr/>
              <p14:nvPr/>
            </p14:nvContentPartPr>
            <p14:xfrm>
              <a:off x="1254971" y="3718200"/>
              <a:ext cx="54375" cy="324496"/>
            </p14:xfrm>
          </p:contentPart>
        </mc:Choice>
        <mc:Fallback>
          <p:sp>
            <p:nvSpPr>
              <p:cNvPr id="1050537" name=""/>
              <p:cNvSpPr/>
              <p:nvPr/>
            </p:nvSpPr>
            <p:spPr>
              <a:xfrm>
                <a:off x="1254971" y="3718200"/>
                <a:ext cx="54375" cy="324496"/>
              </a:xfrm>
            </p:spPr>
          </p:sp>
        </mc:Fallback>
      </mc:AlternateContent>
      <mc:AlternateContent xmlns:mc="http://schemas.openxmlformats.org/markup-compatibility/2006">
        <mc:Choice xmlns:p14="http://schemas.microsoft.com/office/powerpoint/2010/main" Requires="p14">
          <p:contentPart p14:bwMode="auto" r:id="rId136">
            <p14:nvContentPartPr>
              <p14:cNvPr id="1050538" name=""/>
              <p14:cNvContentPartPr/>
              <p14:nvPr/>
            </p14:nvContentPartPr>
            <p14:xfrm>
              <a:off x="1223997" y="3712097"/>
              <a:ext cx="24352" cy="44706"/>
            </p14:xfrm>
          </p:contentPart>
        </mc:Choice>
        <mc:Fallback>
          <p:sp>
            <p:nvSpPr>
              <p:cNvPr id="1050538" name=""/>
              <p:cNvSpPr/>
              <p:nvPr/>
            </p:nvSpPr>
            <p:spPr>
              <a:xfrm>
                <a:off x="1223997" y="3712097"/>
                <a:ext cx="24352" cy="44706"/>
              </a:xfrm>
            </p:spPr>
          </p:sp>
        </mc:Fallback>
      </mc:AlternateContent>
      <mc:AlternateContent xmlns:mc="http://schemas.openxmlformats.org/markup-compatibility/2006">
        <mc:Choice xmlns:p14="http://schemas.microsoft.com/office/powerpoint/2010/main" Requires="p14">
          <p:contentPart p14:bwMode="auto" r:id="rId137">
            <p14:nvContentPartPr>
              <p14:cNvPr id="1050539" name=""/>
              <p14:cNvContentPartPr/>
              <p14:nvPr/>
            </p14:nvContentPartPr>
            <p14:xfrm>
              <a:off x="1222640" y="3678866"/>
              <a:ext cx="67468" cy="167699"/>
            </p14:xfrm>
          </p:contentPart>
        </mc:Choice>
        <mc:Fallback>
          <p:sp>
            <p:nvSpPr>
              <p:cNvPr id="1050539" name=""/>
              <p:cNvSpPr/>
              <p:nvPr/>
            </p:nvSpPr>
            <p:spPr>
              <a:xfrm>
                <a:off x="1222640" y="3678866"/>
                <a:ext cx="67468" cy="167699"/>
              </a:xfrm>
            </p:spPr>
          </p:sp>
        </mc:Fallback>
      </mc:AlternateContent>
      <mc:AlternateContent xmlns:mc="http://schemas.openxmlformats.org/markup-compatibility/2006">
        <mc:Choice xmlns:p14="http://schemas.microsoft.com/office/powerpoint/2010/main" Requires="p14">
          <p:contentPart p14:bwMode="auto" r:id="rId138">
            <p14:nvContentPartPr>
              <p14:cNvPr id="1050540" name=""/>
              <p14:cNvContentPartPr/>
              <p14:nvPr/>
            </p14:nvContentPartPr>
            <p14:xfrm>
              <a:off x="92599" y="1607630"/>
              <a:ext cx="156449" cy="186577"/>
            </p14:xfrm>
          </p:contentPart>
        </mc:Choice>
        <mc:Fallback>
          <p:sp>
            <p:nvSpPr>
              <p:cNvPr id="1050540" name=""/>
              <p:cNvSpPr/>
              <p:nvPr/>
            </p:nvSpPr>
            <p:spPr>
              <a:xfrm>
                <a:off x="92599" y="1607630"/>
                <a:ext cx="156449" cy="186577"/>
              </a:xfrm>
            </p:spPr>
          </p:sp>
        </mc:Fallback>
      </mc:AlternateContent>
      <mc:AlternateContent xmlns:mc="http://schemas.openxmlformats.org/markup-compatibility/2006">
        <mc:Choice xmlns:p14="http://schemas.microsoft.com/office/powerpoint/2010/main" Requires="p14">
          <p:contentPart p14:bwMode="auto" r:id="rId139">
            <p14:nvContentPartPr>
              <p14:cNvPr id="1050541" name=""/>
              <p14:cNvContentPartPr/>
              <p14:nvPr/>
            </p14:nvContentPartPr>
            <p14:xfrm>
              <a:off x="229750" y="1599884"/>
              <a:ext cx="169660" cy="186940"/>
            </p14:xfrm>
          </p:contentPart>
        </mc:Choice>
        <mc:Fallback>
          <p:sp>
            <p:nvSpPr>
              <p:cNvPr id="1050541" name=""/>
              <p:cNvSpPr/>
              <p:nvPr/>
            </p:nvSpPr>
            <p:spPr>
              <a:xfrm>
                <a:off x="229750" y="1599884"/>
                <a:ext cx="169660" cy="186940"/>
              </a:xfrm>
            </p:spPr>
          </p:sp>
        </mc:Fallback>
      </mc:AlternateContent>
      <mc:AlternateContent xmlns:mc="http://schemas.openxmlformats.org/markup-compatibility/2006">
        <mc:Choice xmlns:p14="http://schemas.microsoft.com/office/powerpoint/2010/main" Requires="p14">
          <p:contentPart p14:bwMode="auto" r:id="rId140">
            <p14:nvContentPartPr>
              <p14:cNvPr id="1050542" name=""/>
              <p14:cNvContentPartPr/>
              <p14:nvPr/>
            </p14:nvContentPartPr>
            <p14:xfrm>
              <a:off x="228230" y="1634141"/>
              <a:ext cx="6346" cy="143579"/>
            </p14:xfrm>
          </p:contentPart>
        </mc:Choice>
        <mc:Fallback>
          <p:sp>
            <p:nvSpPr>
              <p:cNvPr id="1050542" name=""/>
              <p:cNvSpPr/>
              <p:nvPr/>
            </p:nvSpPr>
            <p:spPr>
              <a:xfrm>
                <a:off x="228230" y="1634141"/>
                <a:ext cx="6346" cy="143579"/>
              </a:xfrm>
            </p:spPr>
          </p:sp>
        </mc:Fallback>
      </mc:AlternateContent>
      <mc:AlternateContent xmlns:mc="http://schemas.openxmlformats.org/markup-compatibility/2006">
        <mc:Choice xmlns:p14="http://schemas.microsoft.com/office/powerpoint/2010/main" Requires="p14">
          <p:contentPart p14:bwMode="auto" r:id="rId141">
            <p14:nvContentPartPr>
              <p14:cNvPr id="1050543" name=""/>
              <p14:cNvContentPartPr/>
              <p14:nvPr/>
            </p14:nvContentPartPr>
            <p14:xfrm>
              <a:off x="398622" y="1604919"/>
              <a:ext cx="121843" cy="31934"/>
            </p14:xfrm>
          </p:contentPart>
        </mc:Choice>
        <mc:Fallback>
          <p:sp>
            <p:nvSpPr>
              <p:cNvPr id="1050543" name=""/>
              <p:cNvSpPr/>
              <p:nvPr/>
            </p:nvSpPr>
            <p:spPr>
              <a:xfrm>
                <a:off x="398622" y="1604919"/>
                <a:ext cx="121843" cy="31934"/>
              </a:xfrm>
            </p:spPr>
          </p:sp>
        </mc:Fallback>
      </mc:AlternateContent>
      <mc:AlternateContent xmlns:mc="http://schemas.openxmlformats.org/markup-compatibility/2006">
        <mc:Choice xmlns:p14="http://schemas.microsoft.com/office/powerpoint/2010/main" Requires="p14">
          <p:contentPart p14:bwMode="auto" r:id="rId142">
            <p14:nvContentPartPr>
              <p14:cNvPr id="1050544" name=""/>
              <p14:cNvContentPartPr/>
              <p14:nvPr/>
            </p14:nvContentPartPr>
            <p14:xfrm>
              <a:off x="430472" y="1526988"/>
              <a:ext cx="82780" cy="235436"/>
            </p14:xfrm>
          </p:contentPart>
        </mc:Choice>
        <mc:Fallback>
          <p:sp>
            <p:nvSpPr>
              <p:cNvPr id="1050544" name=""/>
              <p:cNvSpPr/>
              <p:nvPr/>
            </p:nvSpPr>
            <p:spPr>
              <a:xfrm>
                <a:off x="430472" y="1526988"/>
                <a:ext cx="82780" cy="235436"/>
              </a:xfrm>
            </p:spPr>
          </p:sp>
        </mc:Fallback>
      </mc:AlternateContent>
      <mc:AlternateContent xmlns:mc="http://schemas.openxmlformats.org/markup-compatibility/2006">
        <mc:Choice xmlns:p14="http://schemas.microsoft.com/office/powerpoint/2010/main" Requires="p14">
          <p:contentPart p14:bwMode="auto" r:id="rId143">
            <p14:nvContentPartPr>
              <p14:cNvPr id="1050545" name=""/>
              <p14:cNvContentPartPr/>
              <p14:nvPr/>
            </p14:nvContentPartPr>
            <p14:xfrm>
              <a:off x="497911" y="1588333"/>
              <a:ext cx="169275" cy="174178"/>
            </p14:xfrm>
          </p:contentPart>
        </mc:Choice>
        <mc:Fallback>
          <p:sp>
            <p:nvSpPr>
              <p:cNvPr id="1050545" name=""/>
              <p:cNvSpPr/>
              <p:nvPr/>
            </p:nvSpPr>
            <p:spPr>
              <a:xfrm>
                <a:off x="497911" y="1588333"/>
                <a:ext cx="169275" cy="174178"/>
              </a:xfrm>
            </p:spPr>
          </p:sp>
        </mc:Fallback>
      </mc:AlternateContent>
      <mc:AlternateContent xmlns:mc="http://schemas.openxmlformats.org/markup-compatibility/2006">
        <mc:Choice xmlns:p14="http://schemas.microsoft.com/office/powerpoint/2010/main" Requires="p14">
          <p:contentPart p14:bwMode="auto" r:id="rId144">
            <p14:nvContentPartPr>
              <p14:cNvPr id="1050546" name=""/>
              <p14:cNvContentPartPr/>
              <p14:nvPr/>
            </p14:nvContentPartPr>
            <p14:xfrm>
              <a:off x="676913" y="1579886"/>
              <a:ext cx="114345" cy="187478"/>
            </p14:xfrm>
          </p:contentPart>
        </mc:Choice>
        <mc:Fallback>
          <p:sp>
            <p:nvSpPr>
              <p:cNvPr id="1050546" name=""/>
              <p:cNvSpPr/>
              <p:nvPr/>
            </p:nvSpPr>
            <p:spPr>
              <a:xfrm>
                <a:off x="676913" y="1579886"/>
                <a:ext cx="114345" cy="187478"/>
              </a:xfrm>
            </p:spPr>
          </p:sp>
        </mc:Fallback>
      </mc:AlternateContent>
      <mc:AlternateContent xmlns:mc="http://schemas.openxmlformats.org/markup-compatibility/2006">
        <mc:Choice xmlns:p14="http://schemas.microsoft.com/office/powerpoint/2010/main" Requires="p14">
          <p:contentPart p14:bwMode="auto" r:id="rId145">
            <p14:nvContentPartPr>
              <p14:cNvPr id="1050547" name=""/>
              <p14:cNvContentPartPr/>
              <p14:nvPr/>
            </p14:nvContentPartPr>
            <p14:xfrm>
              <a:off x="789466" y="1585990"/>
              <a:ext cx="161882" cy="157852"/>
            </p14:xfrm>
          </p:contentPart>
        </mc:Choice>
        <mc:Fallback>
          <p:sp>
            <p:nvSpPr>
              <p:cNvPr id="1050547" name=""/>
              <p:cNvSpPr/>
              <p:nvPr/>
            </p:nvSpPr>
            <p:spPr>
              <a:xfrm>
                <a:off x="789466" y="1585990"/>
                <a:ext cx="161882" cy="157852"/>
              </a:xfrm>
            </p:spPr>
          </p:sp>
        </mc:Fallback>
      </mc:AlternateContent>
      <mc:AlternateContent xmlns:mc="http://schemas.openxmlformats.org/markup-compatibility/2006">
        <mc:Choice xmlns:p14="http://schemas.microsoft.com/office/powerpoint/2010/main" Requires="p14">
          <p:contentPart p14:bwMode="auto" r:id="rId146">
            <p14:nvContentPartPr>
              <p14:cNvPr id="1050548" name=""/>
              <p14:cNvContentPartPr/>
              <p14:nvPr/>
            </p14:nvContentPartPr>
            <p14:xfrm>
              <a:off x="942215" y="1562300"/>
              <a:ext cx="213116" cy="199474"/>
            </p14:xfrm>
          </p:contentPart>
        </mc:Choice>
        <mc:Fallback>
          <p:sp>
            <p:nvSpPr>
              <p:cNvPr id="1050548" name=""/>
              <p:cNvSpPr/>
              <p:nvPr/>
            </p:nvSpPr>
            <p:spPr>
              <a:xfrm>
                <a:off x="942215" y="1562300"/>
                <a:ext cx="213116" cy="199474"/>
              </a:xfrm>
            </p:spPr>
          </p:sp>
        </mc:Fallback>
      </mc:AlternateContent>
      <mc:AlternateContent xmlns:mc="http://schemas.openxmlformats.org/markup-compatibility/2006">
        <mc:Choice xmlns:p14="http://schemas.microsoft.com/office/powerpoint/2010/main" Requires="p14">
          <p:contentPart p14:bwMode="auto" r:id="rId147">
            <p14:nvContentPartPr>
              <p14:cNvPr id="1050549" name=""/>
              <p14:cNvContentPartPr/>
              <p14:nvPr/>
            </p14:nvContentPartPr>
            <p14:xfrm>
              <a:off x="1397387" y="1576495"/>
              <a:ext cx="30748" cy="339465"/>
            </p14:xfrm>
          </p:contentPart>
        </mc:Choice>
        <mc:Fallback>
          <p:sp>
            <p:nvSpPr>
              <p:cNvPr id="1050549" name=""/>
              <p:cNvSpPr/>
              <p:nvPr/>
            </p:nvSpPr>
            <p:spPr>
              <a:xfrm>
                <a:off x="1397387" y="1576495"/>
                <a:ext cx="30748" cy="339465"/>
              </a:xfrm>
            </p:spPr>
          </p:sp>
        </mc:Fallback>
      </mc:AlternateContent>
      <mc:AlternateContent xmlns:mc="http://schemas.openxmlformats.org/markup-compatibility/2006">
        <mc:Choice xmlns:p14="http://schemas.microsoft.com/office/powerpoint/2010/main" Requires="p14">
          <p:contentPart p14:bwMode="auto" r:id="rId148">
            <p14:nvContentPartPr>
              <p14:cNvPr id="1050550" name=""/>
              <p14:cNvContentPartPr/>
              <p14:nvPr/>
            </p14:nvContentPartPr>
            <p14:xfrm>
              <a:off x="1408499" y="1590221"/>
              <a:ext cx="100932" cy="168067"/>
            </p14:xfrm>
          </p:contentPart>
        </mc:Choice>
        <mc:Fallback>
          <p:sp>
            <p:nvSpPr>
              <p:cNvPr id="1050550" name=""/>
              <p:cNvSpPr/>
              <p:nvPr/>
            </p:nvSpPr>
            <p:spPr>
              <a:xfrm>
                <a:off x="1408499" y="1590221"/>
                <a:ext cx="100932" cy="168067"/>
              </a:xfrm>
            </p:spPr>
          </p:sp>
        </mc:Fallback>
      </mc:AlternateContent>
      <mc:AlternateContent xmlns:mc="http://schemas.openxmlformats.org/markup-compatibility/2006">
        <mc:Choice xmlns:p14="http://schemas.microsoft.com/office/powerpoint/2010/main" Requires="p14">
          <p:contentPart p14:bwMode="auto" r:id="rId149">
            <p14:nvContentPartPr>
              <p14:cNvPr id="1050551" name=""/>
              <p14:cNvContentPartPr/>
              <p14:nvPr/>
            </p14:nvContentPartPr>
            <p14:xfrm>
              <a:off x="1529226" y="1566094"/>
              <a:ext cx="214662" cy="183836"/>
            </p14:xfrm>
          </p:contentPart>
        </mc:Choice>
        <mc:Fallback>
          <p:sp>
            <p:nvSpPr>
              <p:cNvPr id="1050551" name=""/>
              <p:cNvSpPr/>
              <p:nvPr/>
            </p:nvSpPr>
            <p:spPr>
              <a:xfrm>
                <a:off x="1529226" y="1566094"/>
                <a:ext cx="214662" cy="183836"/>
              </a:xfrm>
            </p:spPr>
          </p:sp>
        </mc:Fallback>
      </mc:AlternateContent>
      <mc:AlternateContent xmlns:mc="http://schemas.openxmlformats.org/markup-compatibility/2006">
        <mc:Choice xmlns:p14="http://schemas.microsoft.com/office/powerpoint/2010/main" Requires="p14">
          <p:contentPart p14:bwMode="auto" r:id="rId150">
            <p14:nvContentPartPr>
              <p14:cNvPr id="1050552" name=""/>
              <p14:cNvContentPartPr/>
              <p14:nvPr/>
            </p14:nvContentPartPr>
            <p14:xfrm>
              <a:off x="1710269" y="1575668"/>
              <a:ext cx="96759" cy="6441"/>
            </p14:xfrm>
          </p:contentPart>
        </mc:Choice>
        <mc:Fallback>
          <p:sp>
            <p:nvSpPr>
              <p:cNvPr id="1050552" name=""/>
              <p:cNvSpPr/>
              <p:nvPr/>
            </p:nvSpPr>
            <p:spPr>
              <a:xfrm>
                <a:off x="1710269" y="1575668"/>
                <a:ext cx="96759" cy="6441"/>
              </a:xfrm>
            </p:spPr>
          </p:sp>
        </mc:Fallback>
      </mc:AlternateContent>
      <mc:AlternateContent xmlns:mc="http://schemas.openxmlformats.org/markup-compatibility/2006">
        <mc:Choice xmlns:p14="http://schemas.microsoft.com/office/powerpoint/2010/main" Requires="p14">
          <p:contentPart p14:bwMode="auto" r:id="rId151">
            <p14:nvContentPartPr>
              <p14:cNvPr id="1050553" name=""/>
              <p14:cNvContentPartPr/>
              <p14:nvPr/>
            </p14:nvContentPartPr>
            <p14:xfrm>
              <a:off x="1743638" y="1524275"/>
              <a:ext cx="91564" cy="219548"/>
            </p14:xfrm>
          </p:contentPart>
        </mc:Choice>
        <mc:Fallback>
          <p:sp>
            <p:nvSpPr>
              <p:cNvPr id="1050553" name=""/>
              <p:cNvSpPr/>
              <p:nvPr/>
            </p:nvSpPr>
            <p:spPr>
              <a:xfrm>
                <a:off x="1743638" y="1524275"/>
                <a:ext cx="91564" cy="219548"/>
              </a:xfrm>
            </p:spPr>
          </p:sp>
        </mc:Fallback>
      </mc:AlternateContent>
      <mc:AlternateContent xmlns:mc="http://schemas.openxmlformats.org/markup-compatibility/2006">
        <mc:Choice xmlns:p14="http://schemas.microsoft.com/office/powerpoint/2010/main" Requires="p14">
          <p:contentPart p14:bwMode="auto" r:id="rId152">
            <p14:nvContentPartPr>
              <p14:cNvPr id="1050554" name=""/>
              <p14:cNvContentPartPr/>
              <p14:nvPr/>
            </p14:nvContentPartPr>
            <p14:xfrm>
              <a:off x="1800470" y="1559036"/>
              <a:ext cx="132006" cy="19320"/>
            </p14:xfrm>
          </p:contentPart>
        </mc:Choice>
        <mc:Fallback>
          <p:sp>
            <p:nvSpPr>
              <p:cNvPr id="1050554" name=""/>
              <p:cNvSpPr/>
              <p:nvPr/>
            </p:nvSpPr>
            <p:spPr>
              <a:xfrm>
                <a:off x="1800470" y="1559036"/>
                <a:ext cx="132006" cy="19320"/>
              </a:xfrm>
            </p:spPr>
          </p:sp>
        </mc:Fallback>
      </mc:AlternateContent>
      <mc:AlternateContent xmlns:mc="http://schemas.openxmlformats.org/markup-compatibility/2006">
        <mc:Choice xmlns:p14="http://schemas.microsoft.com/office/powerpoint/2010/main" Requires="p14">
          <p:contentPart p14:bwMode="auto" r:id="rId153">
            <p14:nvContentPartPr>
              <p14:cNvPr id="1050555" name=""/>
              <p14:cNvContentPartPr/>
              <p14:nvPr/>
            </p14:nvContentPartPr>
            <p14:xfrm>
              <a:off x="1834206" y="1522240"/>
              <a:ext cx="98579" cy="219883"/>
            </p14:xfrm>
          </p:contentPart>
        </mc:Choice>
        <mc:Fallback>
          <p:sp>
            <p:nvSpPr>
              <p:cNvPr id="1050555" name=""/>
              <p:cNvSpPr/>
              <p:nvPr/>
            </p:nvSpPr>
            <p:spPr>
              <a:xfrm>
                <a:off x="1834206" y="1522240"/>
                <a:ext cx="98579" cy="219883"/>
              </a:xfrm>
            </p:spPr>
          </p:sp>
        </mc:Fallback>
      </mc:AlternateContent>
      <mc:AlternateContent xmlns:mc="http://schemas.openxmlformats.org/markup-compatibility/2006">
        <mc:Choice xmlns:p14="http://schemas.microsoft.com/office/powerpoint/2010/main" Requires="p14">
          <p:contentPart p14:bwMode="auto" r:id="rId154">
            <p14:nvContentPartPr>
              <p14:cNvPr id="1050556" name=""/>
              <p14:cNvContentPartPr/>
              <p14:nvPr/>
            </p14:nvContentPartPr>
            <p14:xfrm>
              <a:off x="1965952" y="1552159"/>
              <a:ext cx="115948" cy="185119"/>
            </p14:xfrm>
          </p:contentPart>
        </mc:Choice>
        <mc:Fallback>
          <p:sp>
            <p:nvSpPr>
              <p:cNvPr id="1050556" name=""/>
              <p:cNvSpPr/>
              <p:nvPr/>
            </p:nvSpPr>
            <p:spPr>
              <a:xfrm>
                <a:off x="1965952" y="1552159"/>
                <a:ext cx="115948" cy="185119"/>
              </a:xfrm>
            </p:spPr>
          </p:sp>
        </mc:Fallback>
      </mc:AlternateContent>
      <mc:AlternateContent xmlns:mc="http://schemas.openxmlformats.org/markup-compatibility/2006">
        <mc:Choice xmlns:p14="http://schemas.microsoft.com/office/powerpoint/2010/main" Requires="p14">
          <p:contentPart p14:bwMode="auto" r:id="rId155">
            <p14:nvContentPartPr>
              <p14:cNvPr id="1050557" name=""/>
              <p14:cNvContentPartPr/>
              <p14:nvPr/>
            </p14:nvContentPartPr>
            <p14:xfrm>
              <a:off x="2081247" y="1543942"/>
              <a:ext cx="129546" cy="201540"/>
            </p14:xfrm>
          </p:contentPart>
        </mc:Choice>
        <mc:Fallback>
          <p:sp>
            <p:nvSpPr>
              <p:cNvPr id="1050557" name=""/>
              <p:cNvSpPr/>
              <p:nvPr/>
            </p:nvSpPr>
            <p:spPr>
              <a:xfrm>
                <a:off x="2081247" y="1543942"/>
                <a:ext cx="129546" cy="201540"/>
              </a:xfrm>
            </p:spPr>
          </p:sp>
        </mc:Fallback>
      </mc:AlternateContent>
      <mc:AlternateContent xmlns:mc="http://schemas.openxmlformats.org/markup-compatibility/2006">
        <mc:Choice xmlns:p14="http://schemas.microsoft.com/office/powerpoint/2010/main" Requires="p14">
          <p:contentPart p14:bwMode="auto" r:id="rId156">
            <p14:nvContentPartPr>
              <p14:cNvPr id="1050558" name=""/>
              <p14:cNvContentPartPr/>
              <p14:nvPr/>
            </p14:nvContentPartPr>
            <p14:xfrm>
              <a:off x="2257097" y="1549973"/>
              <a:ext cx="161624" cy="190151"/>
            </p14:xfrm>
          </p:contentPart>
        </mc:Choice>
        <mc:Fallback>
          <p:sp>
            <p:nvSpPr>
              <p:cNvPr id="1050558" name=""/>
              <p:cNvSpPr/>
              <p:nvPr/>
            </p:nvSpPr>
            <p:spPr>
              <a:xfrm>
                <a:off x="2257097" y="1549973"/>
                <a:ext cx="161624" cy="190151"/>
              </a:xfrm>
            </p:spPr>
          </p:sp>
        </mc:Fallback>
      </mc:AlternateContent>
      <mc:AlternateContent xmlns:mc="http://schemas.openxmlformats.org/markup-compatibility/2006">
        <mc:Choice xmlns:p14="http://schemas.microsoft.com/office/powerpoint/2010/main" Requires="p14">
          <p:contentPart p14:bwMode="auto" r:id="rId157">
            <p14:nvContentPartPr>
              <p14:cNvPr id="1050559" name=""/>
              <p14:cNvContentPartPr/>
              <p14:nvPr/>
            </p14:nvContentPartPr>
            <p14:xfrm>
              <a:off x="2824936" y="1635497"/>
              <a:ext cx="77487" cy="366492"/>
            </p14:xfrm>
          </p:contentPart>
        </mc:Choice>
        <mc:Fallback>
          <p:sp>
            <p:nvSpPr>
              <p:cNvPr id="1050559" name=""/>
              <p:cNvSpPr/>
              <p:nvPr/>
            </p:nvSpPr>
            <p:spPr>
              <a:xfrm>
                <a:off x="2824936" y="1635497"/>
                <a:ext cx="77487" cy="366492"/>
              </a:xfrm>
            </p:spPr>
          </p:sp>
        </mc:Fallback>
      </mc:AlternateContent>
      <mc:AlternateContent xmlns:mc="http://schemas.openxmlformats.org/markup-compatibility/2006">
        <mc:Choice xmlns:p14="http://schemas.microsoft.com/office/powerpoint/2010/main" Requires="p14">
          <p:contentPart p14:bwMode="auto" r:id="rId158">
            <p14:nvContentPartPr>
              <p14:cNvPr id="1050560" name=""/>
              <p14:cNvContentPartPr/>
              <p14:nvPr/>
            </p14:nvContentPartPr>
            <p14:xfrm>
              <a:off x="2897804" y="1835227"/>
              <a:ext cx="111903" cy="156994"/>
            </p14:xfrm>
          </p:contentPart>
        </mc:Choice>
        <mc:Fallback>
          <p:sp>
            <p:nvSpPr>
              <p:cNvPr id="1050560" name=""/>
              <p:cNvSpPr/>
              <p:nvPr/>
            </p:nvSpPr>
            <p:spPr>
              <a:xfrm>
                <a:off x="2897804" y="1835227"/>
                <a:ext cx="111903" cy="156994"/>
              </a:xfrm>
            </p:spPr>
          </p:sp>
        </mc:Fallback>
      </mc:AlternateContent>
      <mc:AlternateContent xmlns:mc="http://schemas.openxmlformats.org/markup-compatibility/2006">
        <mc:Choice xmlns:p14="http://schemas.microsoft.com/office/powerpoint/2010/main" Requires="p14">
          <p:contentPart p14:bwMode="auto" r:id="rId159">
            <p14:nvContentPartPr>
              <p14:cNvPr id="1050561" name=""/>
              <p14:cNvContentPartPr/>
              <p14:nvPr/>
            </p14:nvContentPartPr>
            <p14:xfrm>
              <a:off x="3021237" y="1827525"/>
              <a:ext cx="105665" cy="21600"/>
            </p14:xfrm>
          </p:contentPart>
        </mc:Choice>
        <mc:Fallback>
          <p:sp>
            <p:nvSpPr>
              <p:cNvPr id="1050561" name=""/>
              <p:cNvSpPr/>
              <p:nvPr/>
            </p:nvSpPr>
            <p:spPr>
              <a:xfrm>
                <a:off x="3021237" y="1827525"/>
                <a:ext cx="105665" cy="21600"/>
              </a:xfrm>
            </p:spPr>
          </p:sp>
        </mc:Fallback>
      </mc:AlternateContent>
      <mc:AlternateContent xmlns:mc="http://schemas.openxmlformats.org/markup-compatibility/2006">
        <mc:Choice xmlns:p14="http://schemas.microsoft.com/office/powerpoint/2010/main" Requires="p14">
          <p:contentPart p14:bwMode="auto" r:id="rId160">
            <p14:nvContentPartPr>
              <p14:cNvPr id="1050562" name=""/>
              <p14:cNvContentPartPr/>
              <p14:nvPr/>
            </p14:nvContentPartPr>
            <p14:xfrm>
              <a:off x="3063733" y="1781985"/>
              <a:ext cx="86419" cy="212237"/>
            </p14:xfrm>
          </p:contentPart>
        </mc:Choice>
        <mc:Fallback>
          <p:sp>
            <p:nvSpPr>
              <p:cNvPr id="1050562" name=""/>
              <p:cNvSpPr/>
              <p:nvPr/>
            </p:nvSpPr>
            <p:spPr>
              <a:xfrm>
                <a:off x="3063733" y="1781985"/>
                <a:ext cx="86419" cy="212237"/>
              </a:xfrm>
            </p:spPr>
          </p:sp>
        </mc:Fallback>
      </mc:AlternateContent>
      <mc:AlternateContent xmlns:mc="http://schemas.openxmlformats.org/markup-compatibility/2006">
        <mc:Choice xmlns:p14="http://schemas.microsoft.com/office/powerpoint/2010/main" Requires="p14">
          <p:contentPart p14:bwMode="auto" r:id="rId161">
            <p14:nvContentPartPr>
              <p14:cNvPr id="1050563" name=""/>
              <p14:cNvContentPartPr/>
              <p14:nvPr/>
            </p14:nvContentPartPr>
            <p14:xfrm>
              <a:off x="2977154" y="1837548"/>
              <a:ext cx="127543" cy="17680"/>
            </p14:xfrm>
          </p:contentPart>
        </mc:Choice>
        <mc:Fallback>
          <p:sp>
            <p:nvSpPr>
              <p:cNvPr id="1050563" name=""/>
              <p:cNvSpPr/>
              <p:nvPr/>
            </p:nvSpPr>
            <p:spPr>
              <a:xfrm>
                <a:off x="2977154" y="1837548"/>
                <a:ext cx="127543" cy="17680"/>
              </a:xfrm>
            </p:spPr>
          </p:sp>
        </mc:Fallback>
      </mc:AlternateContent>
      <mc:AlternateContent xmlns:mc="http://schemas.openxmlformats.org/markup-compatibility/2006">
        <mc:Choice xmlns:p14="http://schemas.microsoft.com/office/powerpoint/2010/main" Requires="p14">
          <p:contentPart p14:bwMode="auto" r:id="rId162">
            <p14:nvContentPartPr>
              <p14:cNvPr id="1050564" name=""/>
              <p14:cNvContentPartPr/>
              <p14:nvPr/>
            </p14:nvContentPartPr>
            <p14:xfrm>
              <a:off x="3344208" y="1807756"/>
              <a:ext cx="167894" cy="190147"/>
            </p14:xfrm>
          </p:contentPart>
        </mc:Choice>
        <mc:Fallback>
          <p:sp>
            <p:nvSpPr>
              <p:cNvPr id="1050564" name=""/>
              <p:cNvSpPr/>
              <p:nvPr/>
            </p:nvSpPr>
            <p:spPr>
              <a:xfrm>
                <a:off x="3344208" y="1807756"/>
                <a:ext cx="167894" cy="190147"/>
              </a:xfrm>
            </p:spPr>
          </p:sp>
        </mc:Fallback>
      </mc:AlternateContent>
      <mc:AlternateContent xmlns:mc="http://schemas.openxmlformats.org/markup-compatibility/2006">
        <mc:Choice xmlns:p14="http://schemas.microsoft.com/office/powerpoint/2010/main" Requires="p14">
          <p:contentPart p14:bwMode="auto" r:id="rId163">
            <p14:nvContentPartPr>
              <p14:cNvPr id="1050565" name=""/>
              <p14:cNvContentPartPr/>
              <p14:nvPr/>
            </p14:nvContentPartPr>
            <p14:xfrm>
              <a:off x="3492024" y="1788767"/>
              <a:ext cx="73727" cy="219562"/>
            </p14:xfrm>
          </p:contentPart>
        </mc:Choice>
        <mc:Fallback>
          <p:sp>
            <p:nvSpPr>
              <p:cNvPr id="1050565" name=""/>
              <p:cNvSpPr/>
              <p:nvPr/>
            </p:nvSpPr>
            <p:spPr>
              <a:xfrm>
                <a:off x="3492024" y="1788767"/>
                <a:ext cx="73727" cy="219562"/>
              </a:xfrm>
            </p:spPr>
          </p:sp>
        </mc:Fallback>
      </mc:AlternateContent>
      <mc:AlternateContent xmlns:mc="http://schemas.openxmlformats.org/markup-compatibility/2006">
        <mc:Choice xmlns:p14="http://schemas.microsoft.com/office/powerpoint/2010/main" Requires="p14">
          <p:contentPart p14:bwMode="auto" r:id="rId164">
            <p14:nvContentPartPr>
              <p14:cNvPr id="1050566" name=""/>
              <p14:cNvContentPartPr/>
              <p14:nvPr/>
            </p14:nvContentPartPr>
            <p14:xfrm>
              <a:off x="3557697" y="1811325"/>
              <a:ext cx="135233" cy="16776"/>
            </p14:xfrm>
          </p:contentPart>
        </mc:Choice>
        <mc:Fallback>
          <p:sp>
            <p:nvSpPr>
              <p:cNvPr id="1050566" name=""/>
              <p:cNvSpPr/>
              <p:nvPr/>
            </p:nvSpPr>
            <p:spPr>
              <a:xfrm>
                <a:off x="3557697" y="1811325"/>
                <a:ext cx="135233" cy="16776"/>
              </a:xfrm>
            </p:spPr>
          </p:sp>
        </mc:Fallback>
      </mc:AlternateContent>
      <mc:AlternateContent xmlns:mc="http://schemas.openxmlformats.org/markup-compatibility/2006">
        <mc:Choice xmlns:p14="http://schemas.microsoft.com/office/powerpoint/2010/main" Requires="p14">
          <p:contentPart p14:bwMode="auto" r:id="rId165">
            <p14:nvContentPartPr>
              <p14:cNvPr id="1050567" name=""/>
              <p14:cNvContentPartPr/>
              <p14:nvPr/>
            </p14:nvContentPartPr>
            <p14:xfrm>
              <a:off x="3571133" y="1765030"/>
              <a:ext cx="128661" cy="224503"/>
            </p14:xfrm>
          </p:contentPart>
        </mc:Choice>
        <mc:Fallback>
          <p:sp>
            <p:nvSpPr>
              <p:cNvPr id="1050567" name=""/>
              <p:cNvSpPr/>
              <p:nvPr/>
            </p:nvSpPr>
            <p:spPr>
              <a:xfrm>
                <a:off x="3571133" y="1765030"/>
                <a:ext cx="128661" cy="224503"/>
              </a:xfrm>
            </p:spPr>
          </p:sp>
        </mc:Fallback>
      </mc:AlternateContent>
      <mc:AlternateContent xmlns:mc="http://schemas.openxmlformats.org/markup-compatibility/2006">
        <mc:Choice xmlns:p14="http://schemas.microsoft.com/office/powerpoint/2010/main" Requires="p14">
          <p:contentPart p14:bwMode="auto" r:id="rId166">
            <p14:nvContentPartPr>
              <p14:cNvPr id="1050568" name=""/>
              <p14:cNvContentPartPr/>
              <p14:nvPr/>
            </p14:nvContentPartPr>
            <p14:xfrm>
              <a:off x="3507509" y="1808710"/>
              <a:ext cx="151476" cy="18034"/>
            </p14:xfrm>
          </p:contentPart>
        </mc:Choice>
        <mc:Fallback>
          <p:sp>
            <p:nvSpPr>
              <p:cNvPr id="1050568" name=""/>
              <p:cNvSpPr/>
              <p:nvPr/>
            </p:nvSpPr>
            <p:spPr>
              <a:xfrm>
                <a:off x="3507509" y="1808710"/>
                <a:ext cx="151476" cy="18034"/>
              </a:xfrm>
            </p:spPr>
          </p:sp>
        </mc:Fallback>
      </mc:AlternateContent>
      <mc:AlternateContent xmlns:mc="http://schemas.openxmlformats.org/markup-compatibility/2006">
        <mc:Choice xmlns:p14="http://schemas.microsoft.com/office/powerpoint/2010/main" Requires="p14">
          <p:contentPart p14:bwMode="auto" r:id="rId167">
            <p14:nvContentPartPr>
              <p14:cNvPr id="1050569" name=""/>
              <p14:cNvContentPartPr/>
              <p14:nvPr/>
            </p14:nvContentPartPr>
            <p14:xfrm>
              <a:off x="3681059" y="1752145"/>
              <a:ext cx="68149" cy="256155"/>
            </p14:xfrm>
          </p:contentPart>
        </mc:Choice>
        <mc:Fallback>
          <p:sp>
            <p:nvSpPr>
              <p:cNvPr id="1050569" name=""/>
              <p:cNvSpPr/>
              <p:nvPr/>
            </p:nvSpPr>
            <p:spPr>
              <a:xfrm>
                <a:off x="3681059" y="1752145"/>
                <a:ext cx="68149" cy="256155"/>
              </a:xfrm>
            </p:spPr>
          </p:sp>
        </mc:Fallback>
      </mc:AlternateContent>
      <mc:AlternateContent xmlns:mc="http://schemas.openxmlformats.org/markup-compatibility/2006">
        <mc:Choice xmlns:p14="http://schemas.microsoft.com/office/powerpoint/2010/main" Requires="p14">
          <p:contentPart p14:bwMode="auto" r:id="rId168">
            <p14:nvContentPartPr>
              <p14:cNvPr id="1050570" name=""/>
              <p14:cNvContentPartPr/>
              <p14:nvPr/>
            </p14:nvContentPartPr>
            <p14:xfrm>
              <a:off x="3942540" y="1693821"/>
              <a:ext cx="20617" cy="276439"/>
            </p14:xfrm>
          </p:contentPart>
        </mc:Choice>
        <mc:Fallback>
          <p:sp>
            <p:nvSpPr>
              <p:cNvPr id="1050570" name=""/>
              <p:cNvSpPr/>
              <p:nvPr/>
            </p:nvSpPr>
            <p:spPr>
              <a:xfrm>
                <a:off x="3942540" y="1693821"/>
                <a:ext cx="20617" cy="276439"/>
              </a:xfrm>
            </p:spPr>
          </p:sp>
        </mc:Fallback>
      </mc:AlternateContent>
      <mc:AlternateContent xmlns:mc="http://schemas.openxmlformats.org/markup-compatibility/2006">
        <mc:Choice xmlns:p14="http://schemas.microsoft.com/office/powerpoint/2010/main" Requires="p14">
          <p:contentPart p14:bwMode="auto" r:id="rId169">
            <p14:nvContentPartPr>
              <p14:cNvPr id="1050571" name=""/>
              <p14:cNvContentPartPr/>
              <p14:nvPr/>
            </p14:nvContentPartPr>
            <p14:xfrm>
              <a:off x="3933040" y="1800309"/>
              <a:ext cx="93704" cy="181615"/>
            </p14:xfrm>
          </p:contentPart>
        </mc:Choice>
        <mc:Fallback>
          <p:sp>
            <p:nvSpPr>
              <p:cNvPr id="1050571" name=""/>
              <p:cNvSpPr/>
              <p:nvPr/>
            </p:nvSpPr>
            <p:spPr>
              <a:xfrm>
                <a:off x="3933040" y="1800309"/>
                <a:ext cx="93704" cy="181615"/>
              </a:xfrm>
            </p:spPr>
          </p:sp>
        </mc:Fallback>
      </mc:AlternateContent>
      <mc:AlternateContent xmlns:mc="http://schemas.openxmlformats.org/markup-compatibility/2006">
        <mc:Choice xmlns:p14="http://schemas.microsoft.com/office/powerpoint/2010/main" Requires="p14">
          <p:contentPart p14:bwMode="auto" r:id="rId170">
            <p14:nvContentPartPr>
              <p14:cNvPr id="1050572" name=""/>
              <p14:cNvContentPartPr/>
              <p14:nvPr/>
            </p14:nvContentPartPr>
            <p14:xfrm>
              <a:off x="3965976" y="1692464"/>
              <a:ext cx="15934" cy="149112"/>
            </p14:xfrm>
          </p:contentPart>
        </mc:Choice>
        <mc:Fallback>
          <p:sp>
            <p:nvSpPr>
              <p:cNvPr id="1050572" name=""/>
              <p:cNvSpPr/>
              <p:nvPr/>
            </p:nvSpPr>
            <p:spPr>
              <a:xfrm>
                <a:off x="3965976" y="1692464"/>
                <a:ext cx="15934" cy="149112"/>
              </a:xfrm>
            </p:spPr>
          </p:sp>
        </mc:Fallback>
      </mc:AlternateContent>
      <mc:AlternateContent xmlns:mc="http://schemas.openxmlformats.org/markup-compatibility/2006">
        <mc:Choice xmlns:p14="http://schemas.microsoft.com/office/powerpoint/2010/main" Requires="p14">
          <p:contentPart p14:bwMode="auto" r:id="rId171">
            <p14:nvContentPartPr>
              <p14:cNvPr id="1050573" name=""/>
              <p14:cNvContentPartPr/>
              <p14:nvPr/>
            </p14:nvContentPartPr>
            <p14:xfrm>
              <a:off x="4033796" y="1790460"/>
              <a:ext cx="175610" cy="178715"/>
            </p14:xfrm>
          </p:contentPart>
        </mc:Choice>
        <mc:Fallback>
          <p:sp>
            <p:nvSpPr>
              <p:cNvPr id="1050573" name=""/>
              <p:cNvSpPr/>
              <p:nvPr/>
            </p:nvSpPr>
            <p:spPr>
              <a:xfrm>
                <a:off x="4033796" y="1790460"/>
                <a:ext cx="175610" cy="178715"/>
              </a:xfrm>
            </p:spPr>
          </p:sp>
        </mc:Fallback>
      </mc:AlternateContent>
      <mc:AlternateContent xmlns:mc="http://schemas.openxmlformats.org/markup-compatibility/2006">
        <mc:Choice xmlns:p14="http://schemas.microsoft.com/office/powerpoint/2010/main" Requires="p14">
          <p:contentPart p14:bwMode="auto" r:id="rId172">
            <p14:nvContentPartPr>
              <p14:cNvPr id="1050574" name=""/>
              <p14:cNvContentPartPr/>
              <p14:nvPr/>
            </p14:nvContentPartPr>
            <p14:xfrm>
              <a:off x="4360690" y="1767849"/>
              <a:ext cx="178494" cy="30412"/>
            </p14:xfrm>
          </p:contentPart>
        </mc:Choice>
        <mc:Fallback>
          <p:sp>
            <p:nvSpPr>
              <p:cNvPr id="1050574" name=""/>
              <p:cNvSpPr/>
              <p:nvPr/>
            </p:nvSpPr>
            <p:spPr>
              <a:xfrm>
                <a:off x="4360690" y="1767849"/>
                <a:ext cx="178494" cy="30412"/>
              </a:xfrm>
            </p:spPr>
          </p:sp>
        </mc:Fallback>
      </mc:AlternateContent>
      <mc:AlternateContent xmlns:mc="http://schemas.openxmlformats.org/markup-compatibility/2006">
        <mc:Choice xmlns:p14="http://schemas.microsoft.com/office/powerpoint/2010/main" Requires="p14">
          <p:contentPart p14:bwMode="auto" r:id="rId173">
            <p14:nvContentPartPr>
              <p14:cNvPr id="1050575" name=""/>
              <p14:cNvContentPartPr/>
              <p14:nvPr/>
            </p14:nvContentPartPr>
            <p14:xfrm>
              <a:off x="4392159" y="1732478"/>
              <a:ext cx="138272" cy="231432"/>
            </p14:xfrm>
          </p:contentPart>
        </mc:Choice>
        <mc:Fallback>
          <p:sp>
            <p:nvSpPr>
              <p:cNvPr id="1050575" name=""/>
              <p:cNvSpPr/>
              <p:nvPr/>
            </p:nvSpPr>
            <p:spPr>
              <a:xfrm>
                <a:off x="4392159" y="1732478"/>
                <a:ext cx="138272" cy="231432"/>
              </a:xfrm>
            </p:spPr>
          </p:sp>
        </mc:Fallback>
      </mc:AlternateContent>
      <mc:AlternateContent xmlns:mc="http://schemas.openxmlformats.org/markup-compatibility/2006">
        <mc:Choice xmlns:p14="http://schemas.microsoft.com/office/powerpoint/2010/main" Requires="p14">
          <p:contentPart p14:bwMode="auto" r:id="rId174">
            <p14:nvContentPartPr>
              <p14:cNvPr id="1050576" name=""/>
              <p14:cNvContentPartPr/>
              <p14:nvPr/>
            </p14:nvContentPartPr>
            <p14:xfrm>
              <a:off x="4512072" y="1664659"/>
              <a:ext cx="71815" cy="303868"/>
            </p14:xfrm>
          </p:contentPart>
        </mc:Choice>
        <mc:Fallback>
          <p:sp>
            <p:nvSpPr>
              <p:cNvPr id="1050576" name=""/>
              <p:cNvSpPr/>
              <p:nvPr/>
            </p:nvSpPr>
            <p:spPr>
              <a:xfrm>
                <a:off x="4512072" y="1664659"/>
                <a:ext cx="71815" cy="303868"/>
              </a:xfrm>
            </p:spPr>
          </p:sp>
        </mc:Fallback>
      </mc:AlternateContent>
      <mc:AlternateContent xmlns:mc="http://schemas.openxmlformats.org/markup-compatibility/2006">
        <mc:Choice xmlns:p14="http://schemas.microsoft.com/office/powerpoint/2010/main" Requires="p14">
          <p:contentPart p14:bwMode="auto" r:id="rId175">
            <p14:nvContentPartPr>
              <p14:cNvPr id="1050577" name=""/>
              <p14:cNvContentPartPr/>
              <p14:nvPr/>
            </p14:nvContentPartPr>
            <p14:xfrm>
              <a:off x="4614338" y="1771484"/>
              <a:ext cx="167216" cy="149452"/>
            </p14:xfrm>
          </p:contentPart>
        </mc:Choice>
        <mc:Fallback>
          <p:sp>
            <p:nvSpPr>
              <p:cNvPr id="1050577" name=""/>
              <p:cNvSpPr/>
              <p:nvPr/>
            </p:nvSpPr>
            <p:spPr>
              <a:xfrm>
                <a:off x="4614338" y="1771484"/>
                <a:ext cx="167216" cy="149452"/>
              </a:xfrm>
            </p:spPr>
          </p:sp>
        </mc:Fallback>
      </mc:AlternateContent>
      <mc:AlternateContent xmlns:mc="http://schemas.openxmlformats.org/markup-compatibility/2006">
        <mc:Choice xmlns:p14="http://schemas.microsoft.com/office/powerpoint/2010/main" Requires="p14">
          <p:contentPart p14:bwMode="auto" r:id="rId176">
            <p14:nvContentPartPr>
              <p14:cNvPr id="1050578" name=""/>
              <p14:cNvContentPartPr/>
              <p14:nvPr/>
            </p14:nvContentPartPr>
            <p14:xfrm>
              <a:off x="4402217" y="1695177"/>
              <a:ext cx="34432" cy="87569"/>
            </p14:xfrm>
          </p:contentPart>
        </mc:Choice>
        <mc:Fallback>
          <p:sp>
            <p:nvSpPr>
              <p:cNvPr id="1050578" name=""/>
              <p:cNvSpPr/>
              <p:nvPr/>
            </p:nvSpPr>
            <p:spPr>
              <a:xfrm>
                <a:off x="4402217" y="1695177"/>
                <a:ext cx="34432" cy="87569"/>
              </a:xfrm>
            </p:spPr>
          </p:sp>
        </mc:Fallback>
      </mc:AlternateContent>
      <mc:AlternateContent xmlns:mc="http://schemas.openxmlformats.org/markup-compatibility/2006">
        <mc:Choice xmlns:p14="http://schemas.microsoft.com/office/powerpoint/2010/main" Requires="p14">
          <p:contentPart p14:bwMode="auto" r:id="rId177">
            <p14:nvContentPartPr>
              <p14:cNvPr id="1050579" name=""/>
              <p14:cNvContentPartPr/>
              <p14:nvPr/>
            </p14:nvContentPartPr>
            <p14:xfrm>
              <a:off x="4867308" y="1686683"/>
              <a:ext cx="195962" cy="49185"/>
            </p14:xfrm>
          </p:contentPart>
        </mc:Choice>
        <mc:Fallback>
          <p:sp>
            <p:nvSpPr>
              <p:cNvPr id="1050579" name=""/>
              <p:cNvSpPr/>
              <p:nvPr/>
            </p:nvSpPr>
            <p:spPr>
              <a:xfrm>
                <a:off x="4867308" y="1686683"/>
                <a:ext cx="195962" cy="49185"/>
              </a:xfrm>
            </p:spPr>
          </p:sp>
        </mc:Fallback>
      </mc:AlternateContent>
      <mc:AlternateContent xmlns:mc="http://schemas.openxmlformats.org/markup-compatibility/2006">
        <mc:Choice xmlns:p14="http://schemas.microsoft.com/office/powerpoint/2010/main" Requires="p14">
          <p:contentPart p14:bwMode="auto" r:id="rId178">
            <p14:nvContentPartPr>
              <p14:cNvPr id="1050580" name=""/>
              <p14:cNvContentPartPr/>
              <p14:nvPr/>
            </p14:nvContentPartPr>
            <p14:xfrm>
              <a:off x="4908215" y="1634819"/>
              <a:ext cx="143098" cy="247456"/>
            </p14:xfrm>
          </p:contentPart>
        </mc:Choice>
        <mc:Fallback>
          <p:sp>
            <p:nvSpPr>
              <p:cNvPr id="1050580" name=""/>
              <p:cNvSpPr/>
              <p:nvPr/>
            </p:nvSpPr>
            <p:spPr>
              <a:xfrm>
                <a:off x="4908215" y="1634819"/>
                <a:ext cx="143098" cy="247456"/>
              </a:xfrm>
            </p:spPr>
          </p:sp>
        </mc:Fallback>
      </mc:AlternateContent>
      <mc:AlternateContent xmlns:mc="http://schemas.openxmlformats.org/markup-compatibility/2006">
        <mc:Choice xmlns:p14="http://schemas.microsoft.com/office/powerpoint/2010/main" Requires="p14">
          <p:contentPart p14:bwMode="auto" r:id="rId179">
            <p14:nvContentPartPr>
              <p14:cNvPr id="1050581" name=""/>
              <p14:cNvContentPartPr/>
              <p14:nvPr/>
            </p14:nvContentPartPr>
            <p14:xfrm>
              <a:off x="5086368" y="1753501"/>
              <a:ext cx="87837" cy="132709"/>
            </p14:xfrm>
          </p:contentPart>
        </mc:Choice>
        <mc:Fallback>
          <p:sp>
            <p:nvSpPr>
              <p:cNvPr id="1050581" name=""/>
              <p:cNvSpPr/>
              <p:nvPr/>
            </p:nvSpPr>
            <p:spPr>
              <a:xfrm>
                <a:off x="5086368" y="1753501"/>
                <a:ext cx="87837" cy="132709"/>
              </a:xfrm>
            </p:spPr>
          </p:sp>
        </mc:Fallback>
      </mc:AlternateContent>
      <mc:AlternateContent xmlns:mc="http://schemas.openxmlformats.org/markup-compatibility/2006">
        <mc:Choice xmlns:p14="http://schemas.microsoft.com/office/powerpoint/2010/main" Requires="p14">
          <p:contentPart p14:bwMode="auto" r:id="rId180">
            <p14:nvContentPartPr>
              <p14:cNvPr id="1050582" name=""/>
              <p14:cNvContentPartPr/>
              <p14:nvPr/>
            </p14:nvContentPartPr>
            <p14:xfrm>
              <a:off x="5093402" y="1726374"/>
              <a:ext cx="53327" cy="170244"/>
            </p14:xfrm>
          </p:contentPart>
        </mc:Choice>
        <mc:Fallback>
          <p:sp>
            <p:nvSpPr>
              <p:cNvPr id="1050582" name=""/>
              <p:cNvSpPr/>
              <p:nvPr/>
            </p:nvSpPr>
            <p:spPr>
              <a:xfrm>
                <a:off x="5093402" y="1726374"/>
                <a:ext cx="53327" cy="170244"/>
              </a:xfrm>
            </p:spPr>
          </p:sp>
        </mc:Fallback>
      </mc:AlternateContent>
      <mc:AlternateContent xmlns:mc="http://schemas.openxmlformats.org/markup-compatibility/2006">
        <mc:Choice xmlns:p14="http://schemas.microsoft.com/office/powerpoint/2010/main" Requires="p14">
          <p:contentPart p14:bwMode="auto" r:id="rId181">
            <p14:nvContentPartPr>
              <p14:cNvPr id="1050583" name=""/>
              <p14:cNvContentPartPr/>
              <p14:nvPr/>
            </p14:nvContentPartPr>
            <p14:xfrm>
              <a:off x="5423223" y="1587346"/>
              <a:ext cx="32767" cy="278565"/>
            </p14:xfrm>
          </p:contentPart>
        </mc:Choice>
        <mc:Fallback>
          <p:sp>
            <p:nvSpPr>
              <p:cNvPr id="1050583" name=""/>
              <p:cNvSpPr/>
              <p:nvPr/>
            </p:nvSpPr>
            <p:spPr>
              <a:xfrm>
                <a:off x="5423223" y="1587346"/>
                <a:ext cx="32767" cy="278565"/>
              </a:xfrm>
            </p:spPr>
          </p:sp>
        </mc:Fallback>
      </mc:AlternateContent>
      <mc:AlternateContent xmlns:mc="http://schemas.openxmlformats.org/markup-compatibility/2006">
        <mc:Choice xmlns:p14="http://schemas.microsoft.com/office/powerpoint/2010/main" Requires="p14">
          <p:contentPart p14:bwMode="auto" r:id="rId182">
            <p14:nvContentPartPr>
              <p14:cNvPr id="1050584" name=""/>
              <p14:cNvContentPartPr/>
              <p14:nvPr/>
            </p14:nvContentPartPr>
            <p14:xfrm>
              <a:off x="5429476" y="1738778"/>
              <a:ext cx="109928" cy="146496"/>
            </p14:xfrm>
          </p:contentPart>
        </mc:Choice>
        <mc:Fallback>
          <p:sp>
            <p:nvSpPr>
              <p:cNvPr id="1050584" name=""/>
              <p:cNvSpPr/>
              <p:nvPr/>
            </p:nvSpPr>
            <p:spPr>
              <a:xfrm>
                <a:off x="5429476" y="1738778"/>
                <a:ext cx="109928" cy="146496"/>
              </a:xfrm>
            </p:spPr>
          </p:sp>
        </mc:Fallback>
      </mc:AlternateContent>
      <mc:AlternateContent xmlns:mc="http://schemas.openxmlformats.org/markup-compatibility/2006">
        <mc:Choice xmlns:p14="http://schemas.microsoft.com/office/powerpoint/2010/main" Requires="p14">
          <p:contentPart p14:bwMode="auto" r:id="rId183">
            <p14:nvContentPartPr>
              <p14:cNvPr id="1050585" name=""/>
              <p14:cNvContentPartPr/>
              <p14:nvPr/>
            </p14:nvContentPartPr>
            <p14:xfrm>
              <a:off x="5568144" y="1704870"/>
              <a:ext cx="191433" cy="165344"/>
            </p14:xfrm>
          </p:contentPart>
        </mc:Choice>
        <mc:Fallback>
          <p:sp>
            <p:nvSpPr>
              <p:cNvPr id="1050585" name=""/>
              <p:cNvSpPr/>
              <p:nvPr/>
            </p:nvSpPr>
            <p:spPr>
              <a:xfrm>
                <a:off x="5568144" y="1704870"/>
                <a:ext cx="191433" cy="165344"/>
              </a:xfrm>
            </p:spPr>
          </p:sp>
        </mc:Fallback>
      </mc:AlternateContent>
      <mc:AlternateContent xmlns:mc="http://schemas.openxmlformats.org/markup-compatibility/2006">
        <mc:Choice xmlns:p14="http://schemas.microsoft.com/office/powerpoint/2010/main" Requires="p14">
          <p:contentPart p14:bwMode="auto" r:id="rId184">
            <p14:nvContentPartPr>
              <p14:cNvPr id="1050586" name=""/>
              <p14:cNvContentPartPr/>
              <p14:nvPr/>
            </p14:nvContentPartPr>
            <p14:xfrm>
              <a:off x="5687874" y="1736352"/>
              <a:ext cx="130736" cy="126196"/>
            </p14:xfrm>
          </p:contentPart>
        </mc:Choice>
        <mc:Fallback>
          <p:sp>
            <p:nvSpPr>
              <p:cNvPr id="1050586" name=""/>
              <p:cNvSpPr/>
              <p:nvPr/>
            </p:nvSpPr>
            <p:spPr>
              <a:xfrm>
                <a:off x="5687874" y="1736352"/>
                <a:ext cx="130736" cy="126196"/>
              </a:xfrm>
            </p:spPr>
          </p:sp>
        </mc:Fallback>
      </mc:AlternateContent>
      <mc:AlternateContent xmlns:mc="http://schemas.openxmlformats.org/markup-compatibility/2006">
        <mc:Choice xmlns:p14="http://schemas.microsoft.com/office/powerpoint/2010/main" Requires="p14">
          <p:contentPart p14:bwMode="auto" r:id="rId185">
            <p14:nvContentPartPr>
              <p14:cNvPr id="1050587" name=""/>
              <p14:cNvContentPartPr/>
              <p14:nvPr/>
            </p14:nvContentPartPr>
            <p14:xfrm>
              <a:off x="5822265" y="1735616"/>
              <a:ext cx="157593" cy="112017"/>
            </p14:xfrm>
          </p:contentPart>
        </mc:Choice>
        <mc:Fallback>
          <p:sp>
            <p:nvSpPr>
              <p:cNvPr id="1050587" name=""/>
              <p:cNvSpPr/>
              <p:nvPr/>
            </p:nvSpPr>
            <p:spPr>
              <a:xfrm>
                <a:off x="5822265" y="1735616"/>
                <a:ext cx="157593" cy="112017"/>
              </a:xfrm>
            </p:spPr>
          </p:sp>
        </mc:Fallback>
      </mc:AlternateContent>
      <mc:AlternateContent xmlns:mc="http://schemas.openxmlformats.org/markup-compatibility/2006">
        <mc:Choice xmlns:p14="http://schemas.microsoft.com/office/powerpoint/2010/main" Requires="p14">
          <p:contentPart p14:bwMode="auto" r:id="rId186">
            <p14:nvContentPartPr>
              <p14:cNvPr id="1050588" name=""/>
              <p14:cNvContentPartPr/>
              <p14:nvPr/>
            </p14:nvContentPartPr>
            <p14:xfrm>
              <a:off x="5696801" y="1741972"/>
              <a:ext cx="5285" cy="84823"/>
            </p14:xfrm>
          </p:contentPart>
        </mc:Choice>
        <mc:Fallback>
          <p:sp>
            <p:nvSpPr>
              <p:cNvPr id="1050588" name=""/>
              <p:cNvSpPr/>
              <p:nvPr/>
            </p:nvSpPr>
            <p:spPr>
              <a:xfrm>
                <a:off x="5696801" y="1741972"/>
                <a:ext cx="5285" cy="84823"/>
              </a:xfrm>
            </p:spPr>
          </p:sp>
        </mc:Fallback>
      </mc:AlternateContent>
      <mc:AlternateContent xmlns:mc="http://schemas.openxmlformats.org/markup-compatibility/2006">
        <mc:Choice xmlns:p14="http://schemas.microsoft.com/office/powerpoint/2010/main" Requires="p14">
          <p:contentPart p14:bwMode="auto" r:id="rId187">
            <p14:nvContentPartPr>
              <p14:cNvPr id="1050589" name=""/>
              <p14:cNvContentPartPr/>
              <p14:nvPr/>
            </p14:nvContentPartPr>
            <p14:xfrm>
              <a:off x="5988100" y="1597519"/>
              <a:ext cx="33892" cy="246780"/>
            </p14:xfrm>
          </p:contentPart>
        </mc:Choice>
        <mc:Fallback>
          <p:sp>
            <p:nvSpPr>
              <p:cNvPr id="1050589" name=""/>
              <p:cNvSpPr/>
              <p:nvPr/>
            </p:nvSpPr>
            <p:spPr>
              <a:xfrm>
                <a:off x="5988100" y="1597519"/>
                <a:ext cx="33892" cy="246780"/>
              </a:xfrm>
            </p:spPr>
          </p:sp>
        </mc:Fallback>
      </mc:AlternateContent>
      <mc:AlternateContent xmlns:mc="http://schemas.openxmlformats.org/markup-compatibility/2006">
        <mc:Choice xmlns:p14="http://schemas.microsoft.com/office/powerpoint/2010/main" Requires="p14">
          <p:contentPart p14:bwMode="auto" r:id="rId188">
            <p14:nvContentPartPr>
              <p14:cNvPr id="1050590" name=""/>
              <p14:cNvContentPartPr/>
              <p14:nvPr/>
            </p14:nvContentPartPr>
            <p14:xfrm>
              <a:off x="5997606" y="1732478"/>
              <a:ext cx="90280" cy="114744"/>
            </p14:xfrm>
          </p:contentPart>
        </mc:Choice>
        <mc:Fallback>
          <p:sp>
            <p:nvSpPr>
              <p:cNvPr id="1050590" name=""/>
              <p:cNvSpPr/>
              <p:nvPr/>
            </p:nvSpPr>
            <p:spPr>
              <a:xfrm>
                <a:off x="5997606" y="1732478"/>
                <a:ext cx="90280" cy="114744"/>
              </a:xfrm>
            </p:spPr>
          </p:sp>
        </mc:Fallback>
      </mc:AlternateContent>
      <mc:AlternateContent xmlns:mc="http://schemas.openxmlformats.org/markup-compatibility/2006">
        <mc:Choice xmlns:p14="http://schemas.microsoft.com/office/powerpoint/2010/main" Requires="p14">
          <p:contentPart p14:bwMode="auto" r:id="rId189">
            <p14:nvContentPartPr>
              <p14:cNvPr id="1050591" name=""/>
              <p14:cNvContentPartPr/>
              <p14:nvPr/>
            </p14:nvContentPartPr>
            <p14:xfrm>
              <a:off x="6100917" y="1734022"/>
              <a:ext cx="140819" cy="119136"/>
            </p14:xfrm>
          </p:contentPart>
        </mc:Choice>
        <mc:Fallback>
          <p:sp>
            <p:nvSpPr>
              <p:cNvPr id="1050591" name=""/>
              <p:cNvSpPr/>
              <p:nvPr/>
            </p:nvSpPr>
            <p:spPr>
              <a:xfrm>
                <a:off x="6100917" y="1734022"/>
                <a:ext cx="140819" cy="119136"/>
              </a:xfrm>
            </p:spPr>
          </p:sp>
        </mc:Fallback>
      </mc:AlternateContent>
      <mc:AlternateContent xmlns:mc="http://schemas.openxmlformats.org/markup-compatibility/2006">
        <mc:Choice xmlns:p14="http://schemas.microsoft.com/office/powerpoint/2010/main" Requires="p14">
          <p:contentPart p14:bwMode="auto" r:id="rId190">
            <p14:nvContentPartPr>
              <p14:cNvPr id="1050592" name=""/>
              <p14:cNvContentPartPr/>
              <p14:nvPr/>
            </p14:nvContentPartPr>
            <p14:xfrm>
              <a:off x="6257376" y="1739881"/>
              <a:ext cx="108556" cy="99642"/>
            </p14:xfrm>
          </p:contentPart>
        </mc:Choice>
        <mc:Fallback>
          <p:sp>
            <p:nvSpPr>
              <p:cNvPr id="1050592" name=""/>
              <p:cNvSpPr/>
              <p:nvPr/>
            </p:nvSpPr>
            <p:spPr>
              <a:xfrm>
                <a:off x="6257376" y="1739881"/>
                <a:ext cx="108556" cy="99642"/>
              </a:xfrm>
            </p:spPr>
          </p:sp>
        </mc:Fallback>
      </mc:AlternateContent>
      <mc:AlternateContent xmlns:mc="http://schemas.openxmlformats.org/markup-compatibility/2006">
        <mc:Choice xmlns:p14="http://schemas.microsoft.com/office/powerpoint/2010/main" Requires="p14">
          <p:contentPart p14:bwMode="auto" r:id="rId191">
            <p14:nvContentPartPr>
              <p14:cNvPr id="1050593" name=""/>
              <p14:cNvContentPartPr/>
              <p14:nvPr/>
            </p14:nvContentPartPr>
            <p14:xfrm>
              <a:off x="6338287" y="1567277"/>
              <a:ext cx="133537" cy="263378"/>
            </p14:xfrm>
          </p:contentPart>
        </mc:Choice>
        <mc:Fallback>
          <p:sp>
            <p:nvSpPr>
              <p:cNvPr id="1050593" name=""/>
              <p:cNvSpPr/>
              <p:nvPr/>
            </p:nvSpPr>
            <p:spPr>
              <a:xfrm>
                <a:off x="6338287" y="1567277"/>
                <a:ext cx="133537" cy="263378"/>
              </a:xfrm>
            </p:spPr>
          </p:sp>
        </mc:Fallback>
      </mc:AlternateContent>
      <mc:AlternateContent xmlns:mc="http://schemas.openxmlformats.org/markup-compatibility/2006">
        <mc:Choice xmlns:p14="http://schemas.microsoft.com/office/powerpoint/2010/main" Requires="p14">
          <p:contentPart p14:bwMode="auto" r:id="rId192">
            <p14:nvContentPartPr>
              <p14:cNvPr id="1050594" name=""/>
              <p14:cNvContentPartPr/>
              <p14:nvPr/>
            </p14:nvContentPartPr>
            <p14:xfrm>
              <a:off x="6255592" y="1776560"/>
              <a:ext cx="9446" cy="58590"/>
            </p14:xfrm>
          </p:contentPart>
        </mc:Choice>
        <mc:Fallback>
          <p:sp>
            <p:nvSpPr>
              <p:cNvPr id="1050594" name=""/>
              <p:cNvSpPr/>
              <p:nvPr/>
            </p:nvSpPr>
            <p:spPr>
              <a:xfrm>
                <a:off x="6255592" y="1776560"/>
                <a:ext cx="9446" cy="58590"/>
              </a:xfrm>
            </p:spPr>
          </p:sp>
        </mc:Fallback>
      </mc:AlternateContent>
      <mc:AlternateContent xmlns:mc="http://schemas.openxmlformats.org/markup-compatibility/2006">
        <mc:Choice xmlns:p14="http://schemas.microsoft.com/office/powerpoint/2010/main" Requires="p14">
          <p:contentPart p14:bwMode="auto" r:id="rId193">
            <p14:nvContentPartPr>
              <p14:cNvPr id="1050595" name=""/>
              <p14:cNvContentPartPr/>
              <p14:nvPr/>
            </p14:nvContentPartPr>
            <p14:xfrm>
              <a:off x="6674346" y="1651470"/>
              <a:ext cx="125166" cy="157094"/>
            </p14:xfrm>
          </p:contentPart>
        </mc:Choice>
        <mc:Fallback>
          <p:sp>
            <p:nvSpPr>
              <p:cNvPr id="1050595" name=""/>
              <p:cNvSpPr/>
              <p:nvPr/>
            </p:nvSpPr>
            <p:spPr>
              <a:xfrm>
                <a:off x="6674346" y="1651470"/>
                <a:ext cx="125166" cy="157094"/>
              </a:xfrm>
            </p:spPr>
          </p:sp>
        </mc:Fallback>
      </mc:AlternateContent>
      <mc:AlternateContent xmlns:mc="http://schemas.openxmlformats.org/markup-compatibility/2006">
        <mc:Choice xmlns:p14="http://schemas.microsoft.com/office/powerpoint/2010/main" Requires="p14">
          <p:contentPart p14:bwMode="auto" r:id="rId194">
            <p14:nvContentPartPr>
              <p14:cNvPr id="1050596" name=""/>
              <p14:cNvContentPartPr/>
              <p14:nvPr/>
            </p14:nvContentPartPr>
            <p14:xfrm>
              <a:off x="6840648" y="1706028"/>
              <a:ext cx="17841" cy="88781"/>
            </p14:xfrm>
          </p:contentPart>
        </mc:Choice>
        <mc:Fallback>
          <p:sp>
            <p:nvSpPr>
              <p:cNvPr id="1050596" name=""/>
              <p:cNvSpPr/>
              <p:nvPr/>
            </p:nvSpPr>
            <p:spPr>
              <a:xfrm>
                <a:off x="6840648" y="1706028"/>
                <a:ext cx="17841" cy="88781"/>
              </a:xfrm>
            </p:spPr>
          </p:sp>
        </mc:Fallback>
      </mc:AlternateContent>
      <mc:AlternateContent xmlns:mc="http://schemas.openxmlformats.org/markup-compatibility/2006">
        <mc:Choice xmlns:p14="http://schemas.microsoft.com/office/powerpoint/2010/main" Requires="p14">
          <p:contentPart p14:bwMode="auto" r:id="rId195">
            <p14:nvContentPartPr>
              <p14:cNvPr id="1050597" name=""/>
              <p14:cNvContentPartPr/>
              <p14:nvPr/>
            </p14:nvContentPartPr>
            <p14:xfrm>
              <a:off x="6836134" y="1575139"/>
              <a:ext cx="27160" cy="52132"/>
            </p14:xfrm>
          </p:contentPart>
        </mc:Choice>
        <mc:Fallback>
          <p:sp>
            <p:nvSpPr>
              <p:cNvPr id="1050597" name=""/>
              <p:cNvSpPr/>
              <p:nvPr/>
            </p:nvSpPr>
            <p:spPr>
              <a:xfrm>
                <a:off x="6836134" y="1575139"/>
                <a:ext cx="27160" cy="52132"/>
              </a:xfrm>
            </p:spPr>
          </p:sp>
        </mc:Fallback>
      </mc:AlternateContent>
      <mc:AlternateContent xmlns:mc="http://schemas.openxmlformats.org/markup-compatibility/2006">
        <mc:Choice xmlns:p14="http://schemas.microsoft.com/office/powerpoint/2010/main" Requires="p14">
          <p:contentPart p14:bwMode="auto" r:id="rId196">
            <p14:nvContentPartPr>
              <p14:cNvPr id="1050598" name=""/>
              <p14:cNvContentPartPr/>
              <p14:nvPr/>
            </p14:nvContentPartPr>
            <p14:xfrm>
              <a:off x="6848233" y="1614717"/>
              <a:ext cx="182446" cy="411627"/>
            </p14:xfrm>
          </p:contentPart>
        </mc:Choice>
        <mc:Fallback>
          <p:sp>
            <p:nvSpPr>
              <p:cNvPr id="1050598" name=""/>
              <p:cNvSpPr/>
              <p:nvPr/>
            </p:nvSpPr>
            <p:spPr>
              <a:xfrm>
                <a:off x="6848233" y="1614717"/>
                <a:ext cx="182446" cy="411627"/>
              </a:xfrm>
            </p:spPr>
          </p:sp>
        </mc:Fallback>
      </mc:AlternateContent>
      <mc:AlternateContent xmlns:mc="http://schemas.openxmlformats.org/markup-compatibility/2006">
        <mc:Choice xmlns:p14="http://schemas.microsoft.com/office/powerpoint/2010/main" Requires="p14">
          <p:contentPart p14:bwMode="auto" r:id="rId197">
            <p14:nvContentPartPr>
              <p14:cNvPr id="1050599" name=""/>
              <p14:cNvContentPartPr/>
              <p14:nvPr/>
            </p14:nvContentPartPr>
            <p14:xfrm>
              <a:off x="7075367" y="1650244"/>
              <a:ext cx="56140" cy="160465"/>
            </p14:xfrm>
          </p:contentPart>
        </mc:Choice>
        <mc:Fallback>
          <p:sp>
            <p:nvSpPr>
              <p:cNvPr id="1050599" name=""/>
              <p:cNvSpPr/>
              <p:nvPr/>
            </p:nvSpPr>
            <p:spPr>
              <a:xfrm>
                <a:off x="7075367" y="1650244"/>
                <a:ext cx="56140" cy="160465"/>
              </a:xfrm>
            </p:spPr>
          </p:sp>
        </mc:Fallback>
      </mc:AlternateContent>
      <mc:AlternateContent xmlns:mc="http://schemas.openxmlformats.org/markup-compatibility/2006">
        <mc:Choice xmlns:p14="http://schemas.microsoft.com/office/powerpoint/2010/main" Requires="p14">
          <p:contentPart p14:bwMode="auto" r:id="rId198">
            <p14:nvContentPartPr>
              <p14:cNvPr id="1050600" name=""/>
              <p14:cNvContentPartPr/>
              <p14:nvPr/>
            </p14:nvContentPartPr>
            <p14:xfrm>
              <a:off x="7170934" y="1645956"/>
              <a:ext cx="164622" cy="142776"/>
            </p14:xfrm>
          </p:contentPart>
        </mc:Choice>
        <mc:Fallback>
          <p:sp>
            <p:nvSpPr>
              <p:cNvPr id="1050600" name=""/>
              <p:cNvSpPr/>
              <p:nvPr/>
            </p:nvSpPr>
            <p:spPr>
              <a:xfrm>
                <a:off x="7170934" y="1645956"/>
                <a:ext cx="164622" cy="142776"/>
              </a:xfrm>
            </p:spPr>
          </p:sp>
        </mc:Fallback>
      </mc:AlternateContent>
      <mc:AlternateContent xmlns:mc="http://schemas.openxmlformats.org/markup-compatibility/2006">
        <mc:Choice xmlns:p14="http://schemas.microsoft.com/office/powerpoint/2010/main" Requires="p14">
          <p:contentPart p14:bwMode="auto" r:id="rId199">
            <p14:nvContentPartPr>
              <p14:cNvPr id="1050601" name=""/>
              <p14:cNvContentPartPr/>
              <p14:nvPr/>
            </p14:nvContentPartPr>
            <p14:xfrm>
              <a:off x="7330293" y="1545299"/>
              <a:ext cx="75320" cy="245945"/>
            </p14:xfrm>
          </p:contentPart>
        </mc:Choice>
        <mc:Fallback>
          <p:sp>
            <p:nvSpPr>
              <p:cNvPr id="1050601" name=""/>
              <p:cNvSpPr/>
              <p:nvPr/>
            </p:nvSpPr>
            <p:spPr>
              <a:xfrm>
                <a:off x="7330293" y="1545299"/>
                <a:ext cx="75320" cy="245945"/>
              </a:xfrm>
            </p:spPr>
          </p:sp>
        </mc:Fallback>
      </mc:AlternateContent>
      <mc:AlternateContent xmlns:mc="http://schemas.openxmlformats.org/markup-compatibility/2006">
        <mc:Choice xmlns:p14="http://schemas.microsoft.com/office/powerpoint/2010/main" Requires="p14">
          <p:contentPart p14:bwMode="auto" r:id="rId200">
            <p14:nvContentPartPr>
              <p14:cNvPr id="1050602" name=""/>
              <p14:cNvContentPartPr/>
              <p14:nvPr/>
            </p14:nvContentPartPr>
            <p14:xfrm>
              <a:off x="7481784" y="1639566"/>
              <a:ext cx="49876" cy="23478"/>
            </p14:xfrm>
          </p:contentPart>
        </mc:Choice>
        <mc:Fallback>
          <p:sp>
            <p:nvSpPr>
              <p:cNvPr id="1050602" name=""/>
              <p:cNvSpPr/>
              <p:nvPr/>
            </p:nvSpPr>
            <p:spPr>
              <a:xfrm>
                <a:off x="7481784" y="1639566"/>
                <a:ext cx="49876" cy="23478"/>
              </a:xfrm>
            </p:spPr>
          </p:sp>
        </mc:Fallback>
      </mc:AlternateContent>
      <mc:AlternateContent xmlns:mc="http://schemas.openxmlformats.org/markup-compatibility/2006">
        <mc:Choice xmlns:p14="http://schemas.microsoft.com/office/powerpoint/2010/main" Requires="p14">
          <p:contentPart p14:bwMode="auto" r:id="rId201">
            <p14:nvContentPartPr>
              <p14:cNvPr id="1050603" name=""/>
              <p14:cNvContentPartPr/>
              <p14:nvPr/>
            </p14:nvContentPartPr>
            <p14:xfrm>
              <a:off x="7491958" y="1712132"/>
              <a:ext cx="36515" cy="60197"/>
            </p14:xfrm>
          </p:contentPart>
        </mc:Choice>
        <mc:Fallback>
          <p:sp>
            <p:nvSpPr>
              <p:cNvPr id="1050603" name=""/>
              <p:cNvSpPr/>
              <p:nvPr/>
            </p:nvSpPr>
            <p:spPr>
              <a:xfrm>
                <a:off x="7491958" y="1712132"/>
                <a:ext cx="36515" cy="60197"/>
              </a:xfrm>
            </p:spPr>
          </p:sp>
        </mc:Fallback>
      </mc:AlternateContent>
      <mc:AlternateContent xmlns:mc="http://schemas.openxmlformats.org/markup-compatibility/2006">
        <mc:Choice xmlns:p14="http://schemas.microsoft.com/office/powerpoint/2010/main" Requires="p14">
          <p:contentPart p14:bwMode="auto" r:id="rId202">
            <p14:nvContentPartPr>
              <p14:cNvPr id="1050604" name=""/>
              <p14:cNvContentPartPr/>
              <p14:nvPr/>
            </p14:nvContentPartPr>
            <p14:xfrm>
              <a:off x="2961228" y="2311647"/>
              <a:ext cx="17822" cy="327888"/>
            </p14:xfrm>
          </p:contentPart>
        </mc:Choice>
        <mc:Fallback>
          <p:sp>
            <p:nvSpPr>
              <p:cNvPr id="1050604" name=""/>
              <p:cNvSpPr/>
              <p:nvPr/>
            </p:nvSpPr>
            <p:spPr>
              <a:xfrm>
                <a:off x="2961228" y="2311647"/>
                <a:ext cx="17822" cy="327888"/>
              </a:xfrm>
            </p:spPr>
          </p:sp>
        </mc:Fallback>
      </mc:AlternateContent>
      <mc:AlternateContent xmlns:mc="http://schemas.openxmlformats.org/markup-compatibility/2006">
        <mc:Choice xmlns:p14="http://schemas.microsoft.com/office/powerpoint/2010/main" Requires="p14">
          <p:contentPart p14:bwMode="auto" r:id="rId203">
            <p14:nvContentPartPr>
              <p14:cNvPr id="1050605" name=""/>
              <p14:cNvContentPartPr/>
              <p14:nvPr/>
            </p14:nvContentPartPr>
            <p14:xfrm>
              <a:off x="2969694" y="2320420"/>
              <a:ext cx="146508" cy="159328"/>
            </p14:xfrm>
          </p:contentPart>
        </mc:Choice>
        <mc:Fallback>
          <p:sp>
            <p:nvSpPr>
              <p:cNvPr id="1050605" name=""/>
              <p:cNvSpPr/>
              <p:nvPr/>
            </p:nvSpPr>
            <p:spPr>
              <a:xfrm>
                <a:off x="2969694" y="2320420"/>
                <a:ext cx="146508" cy="159328"/>
              </a:xfrm>
            </p:spPr>
          </p:sp>
        </mc:Fallback>
      </mc:AlternateContent>
      <mc:AlternateContent xmlns:mc="http://schemas.openxmlformats.org/markup-compatibility/2006">
        <mc:Choice xmlns:p14="http://schemas.microsoft.com/office/powerpoint/2010/main" Requires="p14">
          <p:contentPart p14:bwMode="auto" r:id="rId204">
            <p14:nvContentPartPr>
              <p14:cNvPr id="1050606" name=""/>
              <p14:cNvContentPartPr/>
              <p14:nvPr/>
            </p14:nvContentPartPr>
            <p14:xfrm>
              <a:off x="2983258" y="2458134"/>
              <a:ext cx="173065" cy="169484"/>
            </p14:xfrm>
          </p:contentPart>
        </mc:Choice>
        <mc:Fallback>
          <p:sp>
            <p:nvSpPr>
              <p:cNvPr id="1050606" name=""/>
              <p:cNvSpPr/>
              <p:nvPr/>
            </p:nvSpPr>
            <p:spPr>
              <a:xfrm>
                <a:off x="2983258" y="2458134"/>
                <a:ext cx="173065" cy="169484"/>
              </a:xfrm>
            </p:spPr>
          </p:sp>
        </mc:Fallback>
      </mc:AlternateContent>
      <mc:AlternateContent xmlns:mc="http://schemas.openxmlformats.org/markup-compatibility/2006">
        <mc:Choice xmlns:p14="http://schemas.microsoft.com/office/powerpoint/2010/main" Requires="p14">
          <p:contentPart p14:bwMode="auto" r:id="rId205">
            <p14:nvContentPartPr>
              <p14:cNvPr id="1050607" name=""/>
              <p14:cNvContentPartPr/>
              <p14:nvPr/>
            </p14:nvContentPartPr>
            <p14:xfrm>
              <a:off x="3171798" y="2496791"/>
              <a:ext cx="61714" cy="99776"/>
            </p14:xfrm>
          </p:contentPart>
        </mc:Choice>
        <mc:Fallback>
          <p:sp>
            <p:nvSpPr>
              <p:cNvPr id="1050607" name=""/>
              <p:cNvSpPr/>
              <p:nvPr/>
            </p:nvSpPr>
            <p:spPr>
              <a:xfrm>
                <a:off x="3171798" y="2496791"/>
                <a:ext cx="61714" cy="99776"/>
              </a:xfrm>
            </p:spPr>
          </p:sp>
        </mc:Fallback>
      </mc:AlternateContent>
      <mc:AlternateContent xmlns:mc="http://schemas.openxmlformats.org/markup-compatibility/2006">
        <mc:Choice xmlns:p14="http://schemas.microsoft.com/office/powerpoint/2010/main" Requires="p14">
          <p:contentPart p14:bwMode="auto" r:id="rId206">
            <p14:nvContentPartPr>
              <p14:cNvPr id="1050608" name=""/>
              <p14:cNvContentPartPr/>
              <p14:nvPr/>
            </p14:nvContentPartPr>
            <p14:xfrm>
              <a:off x="3171569" y="2462882"/>
              <a:ext cx="43634" cy="146294"/>
            </p14:xfrm>
          </p:contentPart>
        </mc:Choice>
        <mc:Fallback>
          <p:sp>
            <p:nvSpPr>
              <p:cNvPr id="1050608" name=""/>
              <p:cNvSpPr/>
              <p:nvPr/>
            </p:nvSpPr>
            <p:spPr>
              <a:xfrm>
                <a:off x="3171569" y="2462882"/>
                <a:ext cx="43634" cy="146294"/>
              </a:xfrm>
            </p:spPr>
          </p:sp>
        </mc:Fallback>
      </mc:AlternateContent>
      <mc:AlternateContent xmlns:mc="http://schemas.openxmlformats.org/markup-compatibility/2006">
        <mc:Choice xmlns:p14="http://schemas.microsoft.com/office/powerpoint/2010/main" Requires="p14">
          <p:contentPart p14:bwMode="auto" r:id="rId207">
            <p14:nvContentPartPr>
              <p14:cNvPr id="1050609" name=""/>
              <p14:cNvContentPartPr/>
              <p14:nvPr/>
            </p14:nvContentPartPr>
            <p14:xfrm>
              <a:off x="3331854" y="2401212"/>
              <a:ext cx="50702" cy="18073"/>
            </p14:xfrm>
          </p:contentPart>
        </mc:Choice>
        <mc:Fallback>
          <p:sp>
            <p:nvSpPr>
              <p:cNvPr id="1050609" name=""/>
              <p:cNvSpPr/>
              <p:nvPr/>
            </p:nvSpPr>
            <p:spPr>
              <a:xfrm>
                <a:off x="3331854" y="2401212"/>
                <a:ext cx="50702" cy="18073"/>
              </a:xfrm>
            </p:spPr>
          </p:sp>
        </mc:Fallback>
      </mc:AlternateContent>
      <mc:AlternateContent xmlns:mc="http://schemas.openxmlformats.org/markup-compatibility/2006">
        <mc:Choice xmlns:p14="http://schemas.microsoft.com/office/powerpoint/2010/main" Requires="p14">
          <p:contentPart p14:bwMode="auto" r:id="rId208">
            <p14:nvContentPartPr>
              <p14:cNvPr id="1050610" name=""/>
              <p14:cNvContentPartPr/>
              <p14:nvPr/>
            </p14:nvContentPartPr>
            <p14:xfrm>
              <a:off x="3324394" y="2481871"/>
              <a:ext cx="57071" cy="32225"/>
            </p14:xfrm>
          </p:contentPart>
        </mc:Choice>
        <mc:Fallback>
          <p:sp>
            <p:nvSpPr>
              <p:cNvPr id="1050610" name=""/>
              <p:cNvSpPr/>
              <p:nvPr/>
            </p:nvSpPr>
            <p:spPr>
              <a:xfrm>
                <a:off x="3324394" y="2481871"/>
                <a:ext cx="57071" cy="32225"/>
              </a:xfrm>
            </p:spPr>
          </p:sp>
        </mc:Fallback>
      </mc:AlternateContent>
      <mc:AlternateContent xmlns:mc="http://schemas.openxmlformats.org/markup-compatibility/2006">
        <mc:Choice xmlns:p14="http://schemas.microsoft.com/office/powerpoint/2010/main" Requires="p14">
          <p:contentPart p14:bwMode="auto" r:id="rId209">
            <p14:nvContentPartPr>
              <p14:cNvPr id="1050611" name=""/>
              <p14:cNvContentPartPr/>
              <p14:nvPr/>
            </p14:nvContentPartPr>
            <p14:xfrm>
              <a:off x="3500052" y="2237047"/>
              <a:ext cx="179677" cy="346001"/>
            </p14:xfrm>
          </p:contentPart>
        </mc:Choice>
        <mc:Fallback>
          <p:sp>
            <p:nvSpPr>
              <p:cNvPr id="1050611" name=""/>
              <p:cNvSpPr/>
              <p:nvPr/>
            </p:nvSpPr>
            <p:spPr>
              <a:xfrm>
                <a:off x="3500052" y="2237047"/>
                <a:ext cx="179677" cy="346001"/>
              </a:xfrm>
            </p:spPr>
          </p:sp>
        </mc:Fallback>
      </mc:AlternateContent>
      <mc:AlternateContent xmlns:mc="http://schemas.openxmlformats.org/markup-compatibility/2006">
        <mc:Choice xmlns:p14="http://schemas.microsoft.com/office/powerpoint/2010/main" Requires="p14">
          <p:contentPart p14:bwMode="auto" r:id="rId210">
            <p14:nvContentPartPr>
              <p14:cNvPr id="1050612" name=""/>
              <p14:cNvContentPartPr/>
              <p14:nvPr/>
            </p14:nvContentPartPr>
            <p14:xfrm>
              <a:off x="3665851" y="2256046"/>
              <a:ext cx="59450" cy="351234"/>
            </p14:xfrm>
          </p:contentPart>
        </mc:Choice>
        <mc:Fallback>
          <p:sp>
            <p:nvSpPr>
              <p:cNvPr id="1050612" name=""/>
              <p:cNvSpPr/>
              <p:nvPr/>
            </p:nvSpPr>
            <p:spPr>
              <a:xfrm>
                <a:off x="3665851" y="2256046"/>
                <a:ext cx="59450" cy="351234"/>
              </a:xfrm>
            </p:spPr>
          </p:sp>
        </mc:Fallback>
      </mc:AlternateContent>
      <mc:AlternateContent xmlns:mc="http://schemas.openxmlformats.org/markup-compatibility/2006">
        <mc:Choice xmlns:p14="http://schemas.microsoft.com/office/powerpoint/2010/main" Requires="p14">
          <p:contentPart p14:bwMode="auto" r:id="rId211">
            <p14:nvContentPartPr>
              <p14:cNvPr id="1050613" name=""/>
              <p14:cNvContentPartPr/>
              <p14:nvPr/>
            </p14:nvContentPartPr>
            <p14:xfrm>
              <a:off x="3734029" y="2415409"/>
              <a:ext cx="107275" cy="152912"/>
            </p14:xfrm>
          </p:contentPart>
        </mc:Choice>
        <mc:Fallback>
          <p:sp>
            <p:nvSpPr>
              <p:cNvPr id="1050613" name=""/>
              <p:cNvSpPr/>
              <p:nvPr/>
            </p:nvSpPr>
            <p:spPr>
              <a:xfrm>
                <a:off x="3734029" y="2415409"/>
                <a:ext cx="107275" cy="152912"/>
              </a:xfrm>
            </p:spPr>
          </p:sp>
        </mc:Fallback>
      </mc:AlternateContent>
      <mc:AlternateContent xmlns:mc="http://schemas.openxmlformats.org/markup-compatibility/2006">
        <mc:Choice xmlns:p14="http://schemas.microsoft.com/office/powerpoint/2010/main" Requires="p14">
          <p:contentPart p14:bwMode="auto" r:id="rId212">
            <p14:nvContentPartPr>
              <p14:cNvPr id="1050614" name=""/>
              <p14:cNvContentPartPr/>
              <p14:nvPr/>
            </p14:nvContentPartPr>
            <p14:xfrm>
              <a:off x="3889907" y="2289945"/>
              <a:ext cx="115456" cy="239857"/>
            </p14:xfrm>
          </p:contentPart>
        </mc:Choice>
        <mc:Fallback>
          <p:sp>
            <p:nvSpPr>
              <p:cNvPr id="1050614" name=""/>
              <p:cNvSpPr/>
              <p:nvPr/>
            </p:nvSpPr>
            <p:spPr>
              <a:xfrm>
                <a:off x="3889907" y="2289945"/>
                <a:ext cx="115456" cy="239857"/>
              </a:xfrm>
            </p:spPr>
          </p:sp>
        </mc:Fallback>
      </mc:AlternateContent>
      <mc:AlternateContent xmlns:mc="http://schemas.openxmlformats.org/markup-compatibility/2006">
        <mc:Choice xmlns:p14="http://schemas.microsoft.com/office/powerpoint/2010/main" Requires="p14">
          <p:contentPart p14:bwMode="auto" r:id="rId213">
            <p14:nvContentPartPr>
              <p14:cNvPr id="1050615" name=""/>
              <p14:cNvContentPartPr/>
              <p14:nvPr/>
            </p14:nvContentPartPr>
            <p14:xfrm>
              <a:off x="3956480" y="2317863"/>
              <a:ext cx="142748" cy="24302"/>
            </p14:xfrm>
          </p:contentPart>
        </mc:Choice>
        <mc:Fallback>
          <p:sp>
            <p:nvSpPr>
              <p:cNvPr id="1050615" name=""/>
              <p:cNvSpPr/>
              <p:nvPr/>
            </p:nvSpPr>
            <p:spPr>
              <a:xfrm>
                <a:off x="3956480" y="2317863"/>
                <a:ext cx="142748" cy="24302"/>
              </a:xfrm>
            </p:spPr>
          </p:sp>
        </mc:Fallback>
      </mc:AlternateContent>
      <mc:AlternateContent xmlns:mc="http://schemas.openxmlformats.org/markup-compatibility/2006">
        <mc:Choice xmlns:p14="http://schemas.microsoft.com/office/powerpoint/2010/main" Requires="p14">
          <p:contentPart p14:bwMode="auto" r:id="rId214">
            <p14:nvContentPartPr>
              <p14:cNvPr id="1050616" name=""/>
              <p14:cNvContentPartPr/>
              <p14:nvPr/>
            </p14:nvContentPartPr>
            <p14:xfrm>
              <a:off x="4003111" y="2265531"/>
              <a:ext cx="101064" cy="252330"/>
            </p14:xfrm>
          </p:contentPart>
        </mc:Choice>
        <mc:Fallback>
          <p:sp>
            <p:nvSpPr>
              <p:cNvPr id="1050616" name=""/>
              <p:cNvSpPr/>
              <p:nvPr/>
            </p:nvSpPr>
            <p:spPr>
              <a:xfrm>
                <a:off x="4003111" y="2265531"/>
                <a:ext cx="101064" cy="252330"/>
              </a:xfrm>
            </p:spPr>
          </p:sp>
        </mc:Fallback>
      </mc:AlternateContent>
      <mc:AlternateContent xmlns:mc="http://schemas.openxmlformats.org/markup-compatibility/2006">
        <mc:Choice xmlns:p14="http://schemas.microsoft.com/office/powerpoint/2010/main" Requires="p14">
          <p:contentPart p14:bwMode="auto" r:id="rId215">
            <p14:nvContentPartPr>
              <p14:cNvPr id="1050617" name=""/>
              <p14:cNvContentPartPr/>
              <p14:nvPr/>
            </p14:nvContentPartPr>
            <p14:xfrm>
              <a:off x="4078309" y="2235690"/>
              <a:ext cx="122433" cy="301556"/>
            </p14:xfrm>
          </p:contentPart>
        </mc:Choice>
        <mc:Fallback>
          <p:sp>
            <p:nvSpPr>
              <p:cNvPr id="1050617" name=""/>
              <p:cNvSpPr/>
              <p:nvPr/>
            </p:nvSpPr>
            <p:spPr>
              <a:xfrm>
                <a:off x="4078309" y="2235690"/>
                <a:ext cx="122433" cy="301556"/>
              </a:xfrm>
            </p:spPr>
          </p:sp>
        </mc:Fallback>
      </mc:AlternateContent>
      <mc:AlternateContent xmlns:mc="http://schemas.openxmlformats.org/markup-compatibility/2006">
        <mc:Choice xmlns:p14="http://schemas.microsoft.com/office/powerpoint/2010/main" Requires="p14">
          <p:contentPart p14:bwMode="auto" r:id="rId216">
            <p14:nvContentPartPr>
              <p14:cNvPr id="1050618" name=""/>
              <p14:cNvContentPartPr/>
              <p14:nvPr/>
            </p14:nvContentPartPr>
            <p14:xfrm>
              <a:off x="4290157" y="2307458"/>
              <a:ext cx="189326" cy="22499"/>
            </p14:xfrm>
          </p:contentPart>
        </mc:Choice>
        <mc:Fallback>
          <p:sp>
            <p:nvSpPr>
              <p:cNvPr id="1050618" name=""/>
              <p:cNvSpPr/>
              <p:nvPr/>
            </p:nvSpPr>
            <p:spPr>
              <a:xfrm>
                <a:off x="4290157" y="2307458"/>
                <a:ext cx="189326" cy="22499"/>
              </a:xfrm>
            </p:spPr>
          </p:sp>
        </mc:Fallback>
      </mc:AlternateContent>
      <mc:AlternateContent xmlns:mc="http://schemas.openxmlformats.org/markup-compatibility/2006">
        <mc:Choice xmlns:p14="http://schemas.microsoft.com/office/powerpoint/2010/main" Requires="p14">
          <p:contentPart p14:bwMode="auto" r:id="rId217">
            <p14:nvContentPartPr>
              <p14:cNvPr id="1050619" name=""/>
              <p14:cNvContentPartPr/>
              <p14:nvPr/>
            </p14:nvContentPartPr>
            <p14:xfrm>
              <a:off x="4292870" y="2411641"/>
              <a:ext cx="235680" cy="7276"/>
            </p14:xfrm>
          </p:contentPart>
        </mc:Choice>
        <mc:Fallback>
          <p:sp>
            <p:nvSpPr>
              <p:cNvPr id="1050619" name=""/>
              <p:cNvSpPr/>
              <p:nvPr/>
            </p:nvSpPr>
            <p:spPr>
              <a:xfrm>
                <a:off x="4292870" y="2411641"/>
                <a:ext cx="235680" cy="7276"/>
              </a:xfrm>
            </p:spPr>
          </p:sp>
        </mc:Fallback>
      </mc:AlternateContent>
      <mc:AlternateContent xmlns:mc="http://schemas.openxmlformats.org/markup-compatibility/2006">
        <mc:Choice xmlns:p14="http://schemas.microsoft.com/office/powerpoint/2010/main" Requires="p14">
          <p:contentPart p14:bwMode="auto" r:id="rId218">
            <p14:nvContentPartPr>
              <p14:cNvPr id="1050620" name=""/>
              <p14:cNvContentPartPr/>
              <p14:nvPr/>
            </p14:nvContentPartPr>
            <p14:xfrm>
              <a:off x="4827295" y="2031264"/>
              <a:ext cx="410600" cy="65398"/>
            </p14:xfrm>
          </p:contentPart>
        </mc:Choice>
        <mc:Fallback>
          <p:sp>
            <p:nvSpPr>
              <p:cNvPr id="1050620" name=""/>
              <p:cNvSpPr/>
              <p:nvPr/>
            </p:nvSpPr>
            <p:spPr>
              <a:xfrm>
                <a:off x="4827295" y="2031264"/>
                <a:ext cx="410600" cy="65398"/>
              </a:xfrm>
            </p:spPr>
          </p:sp>
        </mc:Fallback>
      </mc:AlternateContent>
      <mc:AlternateContent xmlns:mc="http://schemas.openxmlformats.org/markup-compatibility/2006">
        <mc:Choice xmlns:p14="http://schemas.microsoft.com/office/powerpoint/2010/main" Requires="p14">
          <p:contentPart p14:bwMode="auto" r:id="rId219">
            <p14:nvContentPartPr>
              <p14:cNvPr id="1050621" name=""/>
              <p14:cNvContentPartPr/>
              <p14:nvPr/>
            </p14:nvContentPartPr>
            <p14:xfrm>
              <a:off x="4720725" y="2055971"/>
              <a:ext cx="156078" cy="516263"/>
            </p14:xfrm>
          </p:contentPart>
        </mc:Choice>
        <mc:Fallback>
          <p:sp>
            <p:nvSpPr>
              <p:cNvPr id="1050621" name=""/>
              <p:cNvSpPr/>
              <p:nvPr/>
            </p:nvSpPr>
            <p:spPr>
              <a:xfrm>
                <a:off x="4720725" y="2055971"/>
                <a:ext cx="156078" cy="516263"/>
              </a:xfrm>
            </p:spPr>
          </p:sp>
        </mc:Fallback>
      </mc:AlternateContent>
      <mc:AlternateContent xmlns:mc="http://schemas.openxmlformats.org/markup-compatibility/2006">
        <mc:Choice xmlns:p14="http://schemas.microsoft.com/office/powerpoint/2010/main" Requires="p14">
          <p:contentPart p14:bwMode="auto" r:id="rId220">
            <p14:nvContentPartPr>
              <p14:cNvPr id="1050622" name=""/>
              <p14:cNvContentPartPr/>
              <p14:nvPr/>
            </p14:nvContentPartPr>
            <p14:xfrm>
              <a:off x="4911161" y="2228839"/>
              <a:ext cx="174529" cy="224827"/>
            </p14:xfrm>
          </p:contentPart>
        </mc:Choice>
        <mc:Fallback>
          <p:sp>
            <p:nvSpPr>
              <p:cNvPr id="1050622" name=""/>
              <p:cNvSpPr/>
              <p:nvPr/>
            </p:nvSpPr>
            <p:spPr>
              <a:xfrm>
                <a:off x="4911161" y="2228839"/>
                <a:ext cx="174529" cy="224827"/>
              </a:xfrm>
            </p:spPr>
          </p:sp>
        </mc:Fallback>
      </mc:AlternateContent>
      <mc:AlternateContent xmlns:mc="http://schemas.openxmlformats.org/markup-compatibility/2006">
        <mc:Choice xmlns:p14="http://schemas.microsoft.com/office/powerpoint/2010/main" Requires="p14">
          <p:contentPart p14:bwMode="auto" r:id="rId221">
            <p14:nvContentPartPr>
              <p14:cNvPr id="1050623" name=""/>
              <p14:cNvContentPartPr/>
              <p14:nvPr/>
            </p14:nvContentPartPr>
            <p14:xfrm>
              <a:off x="4955475" y="2341487"/>
              <a:ext cx="102256" cy="144617"/>
            </p14:xfrm>
          </p:contentPart>
        </mc:Choice>
        <mc:Fallback>
          <p:sp>
            <p:nvSpPr>
              <p:cNvPr id="1050623" name=""/>
              <p:cNvSpPr/>
              <p:nvPr/>
            </p:nvSpPr>
            <p:spPr>
              <a:xfrm>
                <a:off x="4955475" y="2341487"/>
                <a:ext cx="102256" cy="144617"/>
              </a:xfrm>
            </p:spPr>
          </p:sp>
        </mc:Fallback>
      </mc:AlternateContent>
      <mc:AlternateContent xmlns:mc="http://schemas.openxmlformats.org/markup-compatibility/2006">
        <mc:Choice xmlns:p14="http://schemas.microsoft.com/office/powerpoint/2010/main" Requires="p14">
          <p:contentPart p14:bwMode="auto" r:id="rId222">
            <p14:nvContentPartPr>
              <p14:cNvPr id="1050624" name=""/>
              <p14:cNvContentPartPr/>
              <p14:nvPr/>
            </p14:nvContentPartPr>
            <p14:xfrm>
              <a:off x="5107039" y="2218057"/>
              <a:ext cx="77101" cy="269544"/>
            </p14:xfrm>
          </p:contentPart>
        </mc:Choice>
        <mc:Fallback>
          <p:sp>
            <p:nvSpPr>
              <p:cNvPr id="1050624" name=""/>
              <p:cNvSpPr/>
              <p:nvPr/>
            </p:nvSpPr>
            <p:spPr>
              <a:xfrm>
                <a:off x="5107039" y="2218057"/>
                <a:ext cx="77101" cy="269544"/>
              </a:xfrm>
            </p:spPr>
          </p:sp>
        </mc:Fallback>
      </mc:AlternateContent>
      <mc:AlternateContent xmlns:mc="http://schemas.openxmlformats.org/markup-compatibility/2006">
        <mc:Choice xmlns:p14="http://schemas.microsoft.com/office/powerpoint/2010/main" Requires="p14">
          <p:contentPart p14:bwMode="auto" r:id="rId223">
            <p14:nvContentPartPr>
              <p14:cNvPr id="1050625" name=""/>
              <p14:cNvContentPartPr/>
              <p14:nvPr/>
            </p14:nvContentPartPr>
            <p14:xfrm>
              <a:off x="5420723" y="2085479"/>
              <a:ext cx="269011" cy="265745"/>
            </p14:xfrm>
          </p:contentPart>
        </mc:Choice>
        <mc:Fallback>
          <p:sp>
            <p:nvSpPr>
              <p:cNvPr id="1050625" name=""/>
              <p:cNvSpPr/>
              <p:nvPr/>
            </p:nvSpPr>
            <p:spPr>
              <a:xfrm>
                <a:off x="5420723" y="2085479"/>
                <a:ext cx="269011" cy="265745"/>
              </a:xfrm>
            </p:spPr>
          </p:sp>
        </mc:Fallback>
      </mc:AlternateContent>
      <mc:AlternateContent xmlns:mc="http://schemas.openxmlformats.org/markup-compatibility/2006">
        <mc:Choice xmlns:p14="http://schemas.microsoft.com/office/powerpoint/2010/main" Requires="p14">
          <p:contentPart p14:bwMode="auto" r:id="rId224">
            <p14:nvContentPartPr>
              <p14:cNvPr id="1050626" name=""/>
              <p14:cNvContentPartPr/>
              <p14:nvPr/>
            </p14:nvContentPartPr>
            <p14:xfrm>
              <a:off x="5434828" y="2205172"/>
              <a:ext cx="52358" cy="214036"/>
            </p14:xfrm>
          </p:contentPart>
        </mc:Choice>
        <mc:Fallback>
          <p:sp>
            <p:nvSpPr>
              <p:cNvPr id="1050626" name=""/>
              <p:cNvSpPr/>
              <p:nvPr/>
            </p:nvSpPr>
            <p:spPr>
              <a:xfrm>
                <a:off x="5434828" y="2205172"/>
                <a:ext cx="52358" cy="214036"/>
              </a:xfrm>
            </p:spPr>
          </p:sp>
        </mc:Fallback>
      </mc:AlternateContent>
      <mc:AlternateContent xmlns:mc="http://schemas.openxmlformats.org/markup-compatibility/2006">
        <mc:Choice xmlns:p14="http://schemas.microsoft.com/office/powerpoint/2010/main" Requires="p14">
          <p:contentPart p14:bwMode="auto" r:id="rId225">
            <p14:nvContentPartPr>
              <p14:cNvPr id="1050627" name=""/>
              <p14:cNvContentPartPr/>
              <p14:nvPr/>
            </p14:nvContentPartPr>
            <p14:xfrm>
              <a:off x="4659778" y="2595059"/>
              <a:ext cx="1034331" cy="48219"/>
            </p14:xfrm>
          </p:contentPart>
        </mc:Choice>
        <mc:Fallback>
          <p:sp>
            <p:nvSpPr>
              <p:cNvPr id="1050627" name=""/>
              <p:cNvSpPr/>
              <p:nvPr/>
            </p:nvSpPr>
            <p:spPr>
              <a:xfrm>
                <a:off x="4659778" y="2595059"/>
                <a:ext cx="1034331" cy="48219"/>
              </a:xfrm>
            </p:spPr>
          </p:sp>
        </mc:Fallback>
      </mc:AlternateContent>
      <mc:AlternateContent xmlns:mc="http://schemas.openxmlformats.org/markup-compatibility/2006">
        <mc:Choice xmlns:p14="http://schemas.microsoft.com/office/powerpoint/2010/main" Requires="p14">
          <p:contentPart p14:bwMode="auto" r:id="rId226">
            <p14:nvContentPartPr>
              <p14:cNvPr id="1050628" name=""/>
              <p14:cNvContentPartPr/>
              <p14:nvPr/>
            </p14:nvContentPartPr>
            <p14:xfrm>
              <a:off x="4904024" y="2719914"/>
              <a:ext cx="221749" cy="182414"/>
            </p14:xfrm>
          </p:contentPart>
        </mc:Choice>
        <mc:Fallback>
          <p:sp>
            <p:nvSpPr>
              <p:cNvPr id="1050628" name=""/>
              <p:cNvSpPr/>
              <p:nvPr/>
            </p:nvSpPr>
            <p:spPr>
              <a:xfrm>
                <a:off x="4904024" y="2719914"/>
                <a:ext cx="221749" cy="182414"/>
              </a:xfrm>
            </p:spPr>
          </p:sp>
        </mc:Fallback>
      </mc:AlternateContent>
      <mc:AlternateContent xmlns:mc="http://schemas.openxmlformats.org/markup-compatibility/2006">
        <mc:Choice xmlns:p14="http://schemas.microsoft.com/office/powerpoint/2010/main" Requires="p14">
          <p:contentPart p14:bwMode="auto" r:id="rId227">
            <p14:nvContentPartPr>
              <p14:cNvPr id="1050629" name=""/>
              <p14:cNvContentPartPr/>
              <p14:nvPr/>
            </p14:nvContentPartPr>
            <p14:xfrm>
              <a:off x="5041368" y="2780272"/>
              <a:ext cx="23343" cy="263067"/>
            </p14:xfrm>
          </p:contentPart>
        </mc:Choice>
        <mc:Fallback>
          <p:sp>
            <p:nvSpPr>
              <p:cNvPr id="1050629" name=""/>
              <p:cNvSpPr/>
              <p:nvPr/>
            </p:nvSpPr>
            <p:spPr>
              <a:xfrm>
                <a:off x="5041368" y="2780272"/>
                <a:ext cx="23343" cy="263067"/>
              </a:xfrm>
            </p:spPr>
          </p:sp>
        </mc:Fallback>
      </mc:AlternateContent>
      <mc:AlternateContent xmlns:mc="http://schemas.openxmlformats.org/markup-compatibility/2006">
        <mc:Choice xmlns:p14="http://schemas.microsoft.com/office/powerpoint/2010/main" Requires="p14">
          <p:contentPart p14:bwMode="auto" r:id="rId228">
            <p14:nvContentPartPr>
              <p14:cNvPr id="1050630" name=""/>
              <p14:cNvContentPartPr/>
              <p14:nvPr/>
            </p14:nvContentPartPr>
            <p14:xfrm>
              <a:off x="5137233" y="2753823"/>
              <a:ext cx="153555" cy="20107"/>
            </p14:xfrm>
          </p:contentPart>
        </mc:Choice>
        <mc:Fallback>
          <p:sp>
            <p:nvSpPr>
              <p:cNvPr id="1050630" name=""/>
              <p:cNvSpPr/>
              <p:nvPr/>
            </p:nvSpPr>
            <p:spPr>
              <a:xfrm>
                <a:off x="5137233" y="2753823"/>
                <a:ext cx="153555" cy="20107"/>
              </a:xfrm>
            </p:spPr>
          </p:sp>
        </mc:Fallback>
      </mc:AlternateContent>
      <mc:AlternateContent xmlns:mc="http://schemas.openxmlformats.org/markup-compatibility/2006">
        <mc:Choice xmlns:p14="http://schemas.microsoft.com/office/powerpoint/2010/main" Requires="p14">
          <p:contentPart p14:bwMode="auto" r:id="rId229">
            <p14:nvContentPartPr>
              <p14:cNvPr id="1050631" name=""/>
              <p14:cNvContentPartPr/>
              <p14:nvPr/>
            </p14:nvContentPartPr>
            <p14:xfrm>
              <a:off x="5178071" y="2774168"/>
              <a:ext cx="26680" cy="164495"/>
            </p14:xfrm>
          </p:contentPart>
        </mc:Choice>
        <mc:Fallback>
          <p:sp>
            <p:nvSpPr>
              <p:cNvPr id="1050631" name=""/>
              <p:cNvSpPr/>
              <p:nvPr/>
            </p:nvSpPr>
            <p:spPr>
              <a:xfrm>
                <a:off x="5178071" y="2774168"/>
                <a:ext cx="26680" cy="164495"/>
              </a:xfrm>
            </p:spPr>
          </p:sp>
        </mc:Fallback>
      </mc:AlternateContent>
      <mc:AlternateContent xmlns:mc="http://schemas.openxmlformats.org/markup-compatibility/2006">
        <mc:Choice xmlns:p14="http://schemas.microsoft.com/office/powerpoint/2010/main" Requires="p14">
          <p:contentPart p14:bwMode="auto" r:id="rId230">
            <p14:nvContentPartPr>
              <p14:cNvPr id="1050632" name=""/>
              <p14:cNvContentPartPr/>
              <p14:nvPr/>
            </p14:nvContentPartPr>
            <p14:xfrm>
              <a:off x="5259243" y="2812825"/>
              <a:ext cx="110646" cy="120445"/>
            </p14:xfrm>
          </p:contentPart>
        </mc:Choice>
        <mc:Fallback>
          <p:sp>
            <p:nvSpPr>
              <p:cNvPr id="1050632" name=""/>
              <p:cNvSpPr/>
              <p:nvPr/>
            </p:nvSpPr>
            <p:spPr>
              <a:xfrm>
                <a:off x="5259243" y="2812825"/>
                <a:ext cx="110646" cy="120445"/>
              </a:xfrm>
            </p:spPr>
          </p:sp>
        </mc:Fallback>
      </mc:AlternateContent>
      <mc:AlternateContent xmlns:mc="http://schemas.openxmlformats.org/markup-compatibility/2006">
        <mc:Choice xmlns:p14="http://schemas.microsoft.com/office/powerpoint/2010/main" Requires="p14">
          <p:contentPart p14:bwMode="auto" r:id="rId231">
            <p14:nvContentPartPr>
              <p14:cNvPr id="1050633" name=""/>
              <p14:cNvContentPartPr/>
              <p14:nvPr/>
            </p14:nvContentPartPr>
            <p14:xfrm>
              <a:off x="5142659" y="2764674"/>
              <a:ext cx="235493" cy="14432"/>
            </p14:xfrm>
          </p:contentPart>
        </mc:Choice>
        <mc:Fallback>
          <p:sp>
            <p:nvSpPr>
              <p:cNvPr id="1050633" name=""/>
              <p:cNvSpPr/>
              <p:nvPr/>
            </p:nvSpPr>
            <p:spPr>
              <a:xfrm>
                <a:off x="5142659" y="2764674"/>
                <a:ext cx="235493" cy="14432"/>
              </a:xfrm>
            </p:spPr>
          </p:sp>
        </mc:Fallback>
      </mc:AlternateContent>
      <mc:AlternateContent xmlns:mc="http://schemas.openxmlformats.org/markup-compatibility/2006">
        <mc:Choice xmlns:p14="http://schemas.microsoft.com/office/powerpoint/2010/main" Requires="p14">
          <p:contentPart p14:bwMode="auto" r:id="rId232">
            <p14:nvContentPartPr>
              <p14:cNvPr id="1050634" name=""/>
              <p14:cNvContentPartPr/>
              <p14:nvPr/>
            </p14:nvContentPartPr>
            <p14:xfrm>
              <a:off x="5433249" y="2768554"/>
              <a:ext cx="96664" cy="165275"/>
            </p14:xfrm>
          </p:contentPart>
        </mc:Choice>
        <mc:Fallback>
          <p:sp>
            <p:nvSpPr>
              <p:cNvPr id="1050634" name=""/>
              <p:cNvSpPr/>
              <p:nvPr/>
            </p:nvSpPr>
            <p:spPr>
              <a:xfrm>
                <a:off x="5433249" y="2768554"/>
                <a:ext cx="96664" cy="165275"/>
              </a:xfrm>
            </p:spPr>
          </p:sp>
        </mc:Fallback>
      </mc:AlternateContent>
      <mc:AlternateContent xmlns:mc="http://schemas.openxmlformats.org/markup-compatibility/2006">
        <mc:Choice xmlns:p14="http://schemas.microsoft.com/office/powerpoint/2010/main" Requires="p14">
          <p:contentPart p14:bwMode="auto" r:id="rId233">
            <p14:nvContentPartPr>
              <p14:cNvPr id="1050635" name=""/>
              <p14:cNvContentPartPr/>
              <p14:nvPr/>
            </p14:nvContentPartPr>
            <p14:xfrm>
              <a:off x="5519798" y="2615124"/>
              <a:ext cx="152675" cy="303273"/>
            </p14:xfrm>
          </p:contentPart>
        </mc:Choice>
        <mc:Fallback>
          <p:sp>
            <p:nvSpPr>
              <p:cNvPr id="1050635" name=""/>
              <p:cNvSpPr/>
              <p:nvPr/>
            </p:nvSpPr>
            <p:spPr>
              <a:xfrm>
                <a:off x="5519798" y="2615124"/>
                <a:ext cx="152675" cy="303273"/>
              </a:xfrm>
            </p:spPr>
          </p:sp>
        </mc:Fallback>
      </mc:AlternateContent>
      <mc:AlternateContent xmlns:mc="http://schemas.openxmlformats.org/markup-compatibility/2006">
        <mc:Choice xmlns:p14="http://schemas.microsoft.com/office/powerpoint/2010/main" Requires="p14">
          <p:contentPart p14:bwMode="auto" r:id="rId234">
            <p14:nvContentPartPr>
              <p14:cNvPr id="1050636" name=""/>
              <p14:cNvContentPartPr/>
              <p14:nvPr/>
            </p14:nvContentPartPr>
            <p14:xfrm>
              <a:off x="5864082" y="2284629"/>
              <a:ext cx="201135" cy="336047"/>
            </p14:xfrm>
          </p:contentPart>
        </mc:Choice>
        <mc:Fallback>
          <p:sp>
            <p:nvSpPr>
              <p:cNvPr id="1050636" name=""/>
              <p:cNvSpPr/>
              <p:nvPr/>
            </p:nvSpPr>
            <p:spPr>
              <a:xfrm>
                <a:off x="5864082" y="2284629"/>
                <a:ext cx="201135" cy="336047"/>
              </a:xfrm>
            </p:spPr>
          </p:sp>
        </mc:Fallback>
      </mc:AlternateContent>
      <mc:AlternateContent xmlns:mc="http://schemas.openxmlformats.org/markup-compatibility/2006">
        <mc:Choice xmlns:p14="http://schemas.microsoft.com/office/powerpoint/2010/main" Requires="p14">
          <p:contentPart p14:bwMode="auto" r:id="rId235">
            <p14:nvContentPartPr>
              <p14:cNvPr id="1050637" name=""/>
              <p14:cNvContentPartPr/>
              <p14:nvPr/>
            </p14:nvContentPartPr>
            <p14:xfrm>
              <a:off x="6099409" y="2331880"/>
              <a:ext cx="125142" cy="253708"/>
            </p14:xfrm>
          </p:contentPart>
        </mc:Choice>
        <mc:Fallback>
          <p:sp>
            <p:nvSpPr>
              <p:cNvPr id="1050637" name=""/>
              <p:cNvSpPr/>
              <p:nvPr/>
            </p:nvSpPr>
            <p:spPr>
              <a:xfrm>
                <a:off x="6099409" y="2331880"/>
                <a:ext cx="125142" cy="253708"/>
              </a:xfrm>
            </p:spPr>
          </p:sp>
        </mc:Fallback>
      </mc:AlternateContent>
      <mc:AlternateContent xmlns:mc="http://schemas.openxmlformats.org/markup-compatibility/2006">
        <mc:Choice xmlns:p14="http://schemas.microsoft.com/office/powerpoint/2010/main" Requires="p14">
          <p:contentPart p14:bwMode="auto" r:id="rId236">
            <p14:nvContentPartPr>
              <p14:cNvPr id="1050638" name=""/>
              <p14:cNvContentPartPr/>
              <p14:nvPr/>
            </p14:nvContentPartPr>
            <p14:xfrm>
              <a:off x="6174886" y="2389348"/>
              <a:ext cx="162528" cy="47084"/>
            </p14:xfrm>
          </p:contentPart>
        </mc:Choice>
        <mc:Fallback>
          <p:sp>
            <p:nvSpPr>
              <p:cNvPr id="1050638" name=""/>
              <p:cNvSpPr/>
              <p:nvPr/>
            </p:nvSpPr>
            <p:spPr>
              <a:xfrm>
                <a:off x="6174886" y="2389348"/>
                <a:ext cx="162528" cy="47084"/>
              </a:xfrm>
            </p:spPr>
          </p:sp>
        </mc:Fallback>
      </mc:AlternateContent>
      <mc:AlternateContent xmlns:mc="http://schemas.openxmlformats.org/markup-compatibility/2006">
        <mc:Choice xmlns:p14="http://schemas.microsoft.com/office/powerpoint/2010/main" Requires="p14">
          <p:contentPart p14:bwMode="auto" r:id="rId237">
            <p14:nvContentPartPr>
              <p14:cNvPr id="1050639" name=""/>
              <p14:cNvContentPartPr/>
              <p14:nvPr/>
            </p14:nvContentPartPr>
            <p14:xfrm>
              <a:off x="6211779" y="2340809"/>
              <a:ext cx="116470" cy="236291"/>
            </p14:xfrm>
          </p:contentPart>
        </mc:Choice>
        <mc:Fallback>
          <p:sp>
            <p:nvSpPr>
              <p:cNvPr id="1050639" name=""/>
              <p:cNvSpPr/>
              <p:nvPr/>
            </p:nvSpPr>
            <p:spPr>
              <a:xfrm>
                <a:off x="6211779" y="2340809"/>
                <a:ext cx="116470" cy="236291"/>
              </a:xfrm>
            </p:spPr>
          </p:sp>
        </mc:Fallback>
      </mc:AlternateContent>
      <mc:AlternateContent xmlns:mc="http://schemas.openxmlformats.org/markup-compatibility/2006">
        <mc:Choice xmlns:p14="http://schemas.microsoft.com/office/powerpoint/2010/main" Requires="p14">
          <p:contentPart p14:bwMode="auto" r:id="rId238">
            <p14:nvContentPartPr>
              <p14:cNvPr id="1050640" name=""/>
              <p14:cNvContentPartPr/>
              <p14:nvPr/>
            </p14:nvContentPartPr>
            <p14:xfrm>
              <a:off x="6335890" y="2272990"/>
              <a:ext cx="79041" cy="325211"/>
            </p14:xfrm>
          </p:contentPart>
        </mc:Choice>
        <mc:Fallback>
          <p:sp>
            <p:nvSpPr>
              <p:cNvPr id="1050640" name=""/>
              <p:cNvSpPr/>
              <p:nvPr/>
            </p:nvSpPr>
            <p:spPr>
              <a:xfrm>
                <a:off x="6335890" y="2272990"/>
                <a:ext cx="79041" cy="325211"/>
              </a:xfrm>
            </p:spPr>
          </p:sp>
        </mc:Fallback>
      </mc:AlternateContent>
      <mc:AlternateContent xmlns:mc="http://schemas.openxmlformats.org/markup-compatibility/2006">
        <mc:Choice xmlns:p14="http://schemas.microsoft.com/office/powerpoint/2010/main" Requires="p14">
          <p:contentPart p14:bwMode="auto" r:id="rId239">
            <p14:nvContentPartPr>
              <p14:cNvPr id="1050641" name=""/>
              <p14:cNvContentPartPr/>
              <p14:nvPr/>
            </p14:nvContentPartPr>
            <p14:xfrm>
              <a:off x="6567076" y="2334717"/>
              <a:ext cx="326102" cy="292090"/>
            </p14:xfrm>
          </p:contentPart>
        </mc:Choice>
        <mc:Fallback>
          <p:sp>
            <p:nvSpPr>
              <p:cNvPr id="1050641" name=""/>
              <p:cNvSpPr/>
              <p:nvPr/>
            </p:nvSpPr>
            <p:spPr>
              <a:xfrm>
                <a:off x="6567076" y="2334717"/>
                <a:ext cx="326102" cy="292090"/>
              </a:xfrm>
            </p:spPr>
          </p:sp>
        </mc:Fallback>
      </mc:AlternateContent>
      <mc:AlternateContent xmlns:mc="http://schemas.openxmlformats.org/markup-compatibility/2006">
        <mc:Choice xmlns:p14="http://schemas.microsoft.com/office/powerpoint/2010/main" Requires="p14">
          <p:contentPart p14:bwMode="auto" r:id="rId240">
            <p14:nvContentPartPr>
              <p14:cNvPr id="1050642" name=""/>
              <p14:cNvContentPartPr/>
              <p14:nvPr/>
            </p14:nvContentPartPr>
            <p14:xfrm>
              <a:off x="6824605" y="2154098"/>
              <a:ext cx="66513" cy="237210"/>
            </p14:xfrm>
          </p:contentPart>
        </mc:Choice>
        <mc:Fallback>
          <p:sp>
            <p:nvSpPr>
              <p:cNvPr id="1050642" name=""/>
              <p:cNvSpPr/>
              <p:nvPr/>
            </p:nvSpPr>
            <p:spPr>
              <a:xfrm>
                <a:off x="6824605" y="2154098"/>
                <a:ext cx="66513" cy="237210"/>
              </a:xfrm>
            </p:spPr>
          </p:sp>
        </mc:Fallback>
      </mc:AlternateContent>
      <mc:AlternateContent xmlns:mc="http://schemas.openxmlformats.org/markup-compatibility/2006">
        <mc:Choice xmlns:p14="http://schemas.microsoft.com/office/powerpoint/2010/main" Requires="p14">
          <p:contentPart p14:bwMode="auto" r:id="rId241">
            <p14:nvContentPartPr>
              <p14:cNvPr id="1050643" name=""/>
              <p14:cNvContentPartPr/>
              <p14:nvPr/>
            </p14:nvContentPartPr>
            <p14:xfrm>
              <a:off x="6824605" y="2052907"/>
              <a:ext cx="53550" cy="93145"/>
            </p14:xfrm>
          </p:contentPart>
        </mc:Choice>
        <mc:Fallback>
          <p:sp>
            <p:nvSpPr>
              <p:cNvPr id="1050643" name=""/>
              <p:cNvSpPr/>
              <p:nvPr/>
            </p:nvSpPr>
            <p:spPr>
              <a:xfrm>
                <a:off x="6824605" y="2052907"/>
                <a:ext cx="53550" cy="93145"/>
              </a:xfrm>
            </p:spPr>
          </p:sp>
        </mc:Fallback>
      </mc:AlternateContent>
      <mc:AlternateContent xmlns:mc="http://schemas.openxmlformats.org/markup-compatibility/2006">
        <mc:Choice xmlns:p14="http://schemas.microsoft.com/office/powerpoint/2010/main" Requires="p14">
          <p:contentPart p14:bwMode="auto" r:id="rId242">
            <p14:nvContentPartPr>
              <p14:cNvPr id="1050644" name=""/>
              <p14:cNvContentPartPr/>
              <p14:nvPr/>
            </p14:nvContentPartPr>
            <p14:xfrm>
              <a:off x="6931005" y="2116567"/>
              <a:ext cx="128586" cy="157123"/>
            </p14:xfrm>
          </p:contentPart>
        </mc:Choice>
        <mc:Fallback>
          <p:sp>
            <p:nvSpPr>
              <p:cNvPr id="1050644" name=""/>
              <p:cNvSpPr/>
              <p:nvPr/>
            </p:nvSpPr>
            <p:spPr>
              <a:xfrm>
                <a:off x="6931005" y="2116567"/>
                <a:ext cx="128586" cy="157123"/>
              </a:xfrm>
            </p:spPr>
          </p:sp>
        </mc:Fallback>
      </mc:AlternateContent>
      <mc:AlternateContent xmlns:mc="http://schemas.openxmlformats.org/markup-compatibility/2006">
        <mc:Choice xmlns:p14="http://schemas.microsoft.com/office/powerpoint/2010/main" Requires="p14">
          <p:contentPart p14:bwMode="auto" r:id="rId243">
            <p14:nvContentPartPr>
              <p14:cNvPr id="1050645" name=""/>
              <p14:cNvContentPartPr/>
              <p14:nvPr/>
            </p14:nvContentPartPr>
            <p14:xfrm>
              <a:off x="7037561" y="2075259"/>
              <a:ext cx="134164" cy="24113"/>
            </p14:xfrm>
          </p:contentPart>
        </mc:Choice>
        <mc:Fallback>
          <p:sp>
            <p:nvSpPr>
              <p:cNvPr id="1050645" name=""/>
              <p:cNvSpPr/>
              <p:nvPr/>
            </p:nvSpPr>
            <p:spPr>
              <a:xfrm>
                <a:off x="7037561" y="2075259"/>
                <a:ext cx="134164" cy="24113"/>
              </a:xfrm>
            </p:spPr>
          </p:sp>
        </mc:Fallback>
      </mc:AlternateContent>
      <mc:AlternateContent xmlns:mc="http://schemas.openxmlformats.org/markup-compatibility/2006">
        <mc:Choice xmlns:p14="http://schemas.microsoft.com/office/powerpoint/2010/main" Requires="p14">
          <p:contentPart p14:bwMode="auto" r:id="rId244">
            <p14:nvContentPartPr>
              <p14:cNvPr id="1050646" name=""/>
              <p14:cNvContentPartPr/>
              <p14:nvPr/>
            </p14:nvContentPartPr>
            <p14:xfrm>
              <a:off x="7076896" y="2085130"/>
              <a:ext cx="8248" cy="187783"/>
            </p14:xfrm>
          </p:contentPart>
        </mc:Choice>
        <mc:Fallback>
          <p:sp>
            <p:nvSpPr>
              <p:cNvPr id="1050646" name=""/>
              <p:cNvSpPr/>
              <p:nvPr/>
            </p:nvSpPr>
            <p:spPr>
              <a:xfrm>
                <a:off x="7076896" y="2085130"/>
                <a:ext cx="8248" cy="187783"/>
              </a:xfrm>
            </p:spPr>
          </p:sp>
        </mc:Fallback>
      </mc:AlternateContent>
      <mc:AlternateContent xmlns:mc="http://schemas.openxmlformats.org/markup-compatibility/2006">
        <mc:Choice xmlns:p14="http://schemas.microsoft.com/office/powerpoint/2010/main" Requires="p14">
          <p:contentPart p14:bwMode="auto" r:id="rId245">
            <p14:nvContentPartPr>
              <p14:cNvPr id="1050647" name=""/>
              <p14:cNvContentPartPr/>
              <p14:nvPr/>
            </p14:nvContentPartPr>
            <p14:xfrm>
              <a:off x="7130475" y="2103441"/>
              <a:ext cx="103027" cy="164407"/>
            </p14:xfrm>
          </p:contentPart>
        </mc:Choice>
        <mc:Fallback>
          <p:sp>
            <p:nvSpPr>
              <p:cNvPr id="1050647" name=""/>
              <p:cNvSpPr/>
              <p:nvPr/>
            </p:nvSpPr>
            <p:spPr>
              <a:xfrm>
                <a:off x="7130475" y="2103441"/>
                <a:ext cx="103027" cy="164407"/>
              </a:xfrm>
            </p:spPr>
          </p:sp>
        </mc:Fallback>
      </mc:AlternateContent>
      <mc:AlternateContent xmlns:mc="http://schemas.openxmlformats.org/markup-compatibility/2006">
        <mc:Choice xmlns:p14="http://schemas.microsoft.com/office/powerpoint/2010/main" Requires="p14">
          <p:contentPart p14:bwMode="auto" r:id="rId246">
            <p14:nvContentPartPr>
              <p14:cNvPr id="1050648" name=""/>
              <p14:cNvContentPartPr/>
              <p14:nvPr/>
            </p14:nvContentPartPr>
            <p14:xfrm>
              <a:off x="7248453" y="1806286"/>
              <a:ext cx="137335" cy="273512"/>
            </p14:xfrm>
          </p:contentPart>
        </mc:Choice>
        <mc:Fallback>
          <p:sp>
            <p:nvSpPr>
              <p:cNvPr id="1050648" name=""/>
              <p:cNvSpPr/>
              <p:nvPr/>
            </p:nvSpPr>
            <p:spPr>
              <a:xfrm>
                <a:off x="7248453" y="1806286"/>
                <a:ext cx="137335" cy="273512"/>
              </a:xfrm>
            </p:spPr>
          </p:sp>
        </mc:Fallback>
      </mc:AlternateContent>
      <mc:AlternateContent xmlns:mc="http://schemas.openxmlformats.org/markup-compatibility/2006">
        <mc:Choice xmlns:p14="http://schemas.microsoft.com/office/powerpoint/2010/main" Requires="p14">
          <p:contentPart p14:bwMode="auto" r:id="rId247">
            <p14:nvContentPartPr>
              <p14:cNvPr id="1050649" name=""/>
              <p14:cNvContentPartPr/>
              <p14:nvPr/>
            </p14:nvContentPartPr>
            <p14:xfrm>
              <a:off x="7171845" y="2052722"/>
              <a:ext cx="256528" cy="39868"/>
            </p14:xfrm>
          </p:contentPart>
        </mc:Choice>
        <mc:Fallback>
          <p:sp>
            <p:nvSpPr>
              <p:cNvPr id="1050649" name=""/>
              <p:cNvSpPr/>
              <p:nvPr/>
            </p:nvSpPr>
            <p:spPr>
              <a:xfrm>
                <a:off x="7171845" y="2052722"/>
                <a:ext cx="256528" cy="39868"/>
              </a:xfrm>
            </p:spPr>
          </p:sp>
        </mc:Fallback>
      </mc:AlternateContent>
      <mc:AlternateContent xmlns:mc="http://schemas.openxmlformats.org/markup-compatibility/2006">
        <mc:Choice xmlns:p14="http://schemas.microsoft.com/office/powerpoint/2010/main" Requires="p14">
          <p:contentPart p14:bwMode="auto" r:id="rId248">
            <p14:nvContentPartPr>
              <p14:cNvPr id="1050650" name=""/>
              <p14:cNvContentPartPr/>
              <p14:nvPr/>
            </p14:nvContentPartPr>
            <p14:xfrm>
              <a:off x="7357674" y="2090556"/>
              <a:ext cx="36310" cy="170560"/>
            </p14:xfrm>
          </p:contentPart>
        </mc:Choice>
        <mc:Fallback>
          <p:sp>
            <p:nvSpPr>
              <p:cNvPr id="1050650" name=""/>
              <p:cNvSpPr/>
              <p:nvPr/>
            </p:nvSpPr>
            <p:spPr>
              <a:xfrm>
                <a:off x="7357674" y="2090556"/>
                <a:ext cx="36310" cy="170560"/>
              </a:xfrm>
            </p:spPr>
          </p:sp>
        </mc:Fallback>
      </mc:AlternateContent>
      <mc:AlternateContent xmlns:mc="http://schemas.openxmlformats.org/markup-compatibility/2006">
        <mc:Choice xmlns:p14="http://schemas.microsoft.com/office/powerpoint/2010/main" Requires="p14">
          <p:contentPart p14:bwMode="auto" r:id="rId249">
            <p14:nvContentPartPr>
              <p14:cNvPr id="1050651" name=""/>
              <p14:cNvContentPartPr/>
              <p14:nvPr/>
            </p14:nvContentPartPr>
            <p14:xfrm>
              <a:off x="7292926" y="2119718"/>
              <a:ext cx="70851" cy="128056"/>
            </p14:xfrm>
          </p:contentPart>
        </mc:Choice>
        <mc:Fallback>
          <p:sp>
            <p:nvSpPr>
              <p:cNvPr id="1050651" name=""/>
              <p:cNvSpPr/>
              <p:nvPr/>
            </p:nvSpPr>
            <p:spPr>
              <a:xfrm>
                <a:off x="7292926" y="2119718"/>
                <a:ext cx="70851" cy="128056"/>
              </a:xfrm>
            </p:spPr>
          </p:sp>
        </mc:Fallback>
      </mc:AlternateContent>
      <mc:AlternateContent xmlns:mc="http://schemas.openxmlformats.org/markup-compatibility/2006">
        <mc:Choice xmlns:p14="http://schemas.microsoft.com/office/powerpoint/2010/main" Requires="p14">
          <p:contentPart p14:bwMode="auto" r:id="rId250">
            <p14:nvContentPartPr>
              <p14:cNvPr id="1050652" name=""/>
              <p14:cNvContentPartPr/>
              <p14:nvPr/>
            </p14:nvContentPartPr>
            <p14:xfrm>
              <a:off x="6680148" y="2231313"/>
              <a:ext cx="156238" cy="19778"/>
            </p14:xfrm>
          </p:contentPart>
        </mc:Choice>
        <mc:Fallback>
          <p:sp>
            <p:nvSpPr>
              <p:cNvPr id="1050652" name=""/>
              <p:cNvSpPr/>
              <p:nvPr/>
            </p:nvSpPr>
            <p:spPr>
              <a:xfrm>
                <a:off x="6680148" y="2231313"/>
                <a:ext cx="156238" cy="19778"/>
              </a:xfrm>
            </p:spPr>
          </p:sp>
        </mc:Fallback>
      </mc:AlternateContent>
      <mc:AlternateContent xmlns:mc="http://schemas.openxmlformats.org/markup-compatibility/2006">
        <mc:Choice xmlns:p14="http://schemas.microsoft.com/office/powerpoint/2010/main" Requires="p14">
          <p:contentPart p14:bwMode="auto" r:id="rId251">
            <p14:nvContentPartPr>
              <p14:cNvPr id="1050653" name=""/>
              <p14:cNvContentPartPr/>
              <p14:nvPr/>
            </p14:nvContentPartPr>
            <p14:xfrm>
              <a:off x="4075166" y="3956087"/>
              <a:ext cx="211811" cy="32716"/>
            </p14:xfrm>
          </p:contentPart>
        </mc:Choice>
        <mc:Fallback>
          <p:sp>
            <p:nvSpPr>
              <p:cNvPr id="1050653" name=""/>
              <p:cNvSpPr/>
              <p:nvPr/>
            </p:nvSpPr>
            <p:spPr>
              <a:xfrm>
                <a:off x="4075166" y="3956087"/>
                <a:ext cx="211811" cy="32716"/>
              </a:xfrm>
            </p:spPr>
          </p:sp>
        </mc:Fallback>
      </mc:AlternateContent>
      <mc:AlternateContent xmlns:mc="http://schemas.openxmlformats.org/markup-compatibility/2006">
        <mc:Choice xmlns:p14="http://schemas.microsoft.com/office/powerpoint/2010/main" Requires="p14">
          <p:contentPart p14:bwMode="auto" r:id="rId252">
            <p14:nvContentPartPr>
              <p14:cNvPr id="1050654" name=""/>
              <p14:cNvContentPartPr/>
              <p14:nvPr/>
            </p14:nvContentPartPr>
            <p14:xfrm>
              <a:off x="4083983" y="4070776"/>
              <a:ext cx="222620" cy="40778"/>
            </p14:xfrm>
          </p:contentPart>
        </mc:Choice>
        <mc:Fallback>
          <p:sp>
            <p:nvSpPr>
              <p:cNvPr id="1050654" name=""/>
              <p:cNvSpPr/>
              <p:nvPr/>
            </p:nvSpPr>
            <p:spPr>
              <a:xfrm>
                <a:off x="4083983" y="4070776"/>
                <a:ext cx="222620" cy="40778"/>
              </a:xfrm>
            </p:spPr>
          </p:sp>
        </mc:Fallback>
      </mc:AlternateContent>
      <mc:AlternateContent xmlns:mc="http://schemas.openxmlformats.org/markup-compatibility/2006">
        <mc:Choice xmlns:p14="http://schemas.microsoft.com/office/powerpoint/2010/main" Requires="p14">
          <p:contentPart p14:bwMode="auto" r:id="rId253">
            <p14:nvContentPartPr>
              <p14:cNvPr id="1050655" name=""/>
              <p14:cNvContentPartPr/>
              <p14:nvPr/>
            </p14:nvContentPartPr>
            <p14:xfrm>
              <a:off x="4713356" y="3535560"/>
              <a:ext cx="314144" cy="235335"/>
            </p14:xfrm>
          </p:contentPart>
        </mc:Choice>
        <mc:Fallback>
          <p:sp>
            <p:nvSpPr>
              <p:cNvPr id="1050655" name=""/>
              <p:cNvSpPr/>
              <p:nvPr/>
            </p:nvSpPr>
            <p:spPr>
              <a:xfrm>
                <a:off x="4713356" y="3535560"/>
                <a:ext cx="314144" cy="235335"/>
              </a:xfrm>
            </p:spPr>
          </p:sp>
        </mc:Fallback>
      </mc:AlternateContent>
      <mc:AlternateContent xmlns:mc="http://schemas.openxmlformats.org/markup-compatibility/2006">
        <mc:Choice xmlns:p14="http://schemas.microsoft.com/office/powerpoint/2010/main" Requires="p14">
          <p:contentPart p14:bwMode="auto" r:id="rId254">
            <p14:nvContentPartPr>
              <p14:cNvPr id="1050656" name=""/>
              <p14:cNvContentPartPr/>
              <p14:nvPr/>
            </p14:nvContentPartPr>
            <p14:xfrm>
              <a:off x="4777500" y="3670057"/>
              <a:ext cx="49794" cy="210200"/>
            </p14:xfrm>
          </p:contentPart>
        </mc:Choice>
        <mc:Fallback>
          <p:sp>
            <p:nvSpPr>
              <p:cNvPr id="1050656" name=""/>
              <p:cNvSpPr/>
              <p:nvPr/>
            </p:nvSpPr>
            <p:spPr>
              <a:xfrm>
                <a:off x="4777500" y="3670057"/>
                <a:ext cx="49794" cy="210200"/>
              </a:xfrm>
            </p:spPr>
          </p:sp>
        </mc:Fallback>
      </mc:AlternateContent>
      <mc:AlternateContent xmlns:mc="http://schemas.openxmlformats.org/markup-compatibility/2006">
        <mc:Choice xmlns:p14="http://schemas.microsoft.com/office/powerpoint/2010/main" Requires="p14">
          <p:contentPart p14:bwMode="auto" r:id="rId255">
            <p14:nvContentPartPr>
              <p14:cNvPr id="1050657" name=""/>
              <p14:cNvContentPartPr/>
              <p14:nvPr/>
            </p14:nvContentPartPr>
            <p14:xfrm>
              <a:off x="5169109" y="3296578"/>
              <a:ext cx="381754" cy="63548"/>
            </p14:xfrm>
          </p:contentPart>
        </mc:Choice>
        <mc:Fallback>
          <p:sp>
            <p:nvSpPr>
              <p:cNvPr id="1050657" name=""/>
              <p:cNvSpPr/>
              <p:nvPr/>
            </p:nvSpPr>
            <p:spPr>
              <a:xfrm>
                <a:off x="5169109" y="3296578"/>
                <a:ext cx="381754" cy="63548"/>
              </a:xfrm>
            </p:spPr>
          </p:sp>
        </mc:Fallback>
      </mc:AlternateContent>
      <mc:AlternateContent xmlns:mc="http://schemas.openxmlformats.org/markup-compatibility/2006">
        <mc:Choice xmlns:p14="http://schemas.microsoft.com/office/powerpoint/2010/main" Requires="p14">
          <p:contentPart p14:bwMode="auto" r:id="rId256">
            <p14:nvContentPartPr>
              <p14:cNvPr id="1050658" name=""/>
              <p14:cNvContentPartPr/>
              <p14:nvPr/>
            </p14:nvContentPartPr>
            <p14:xfrm>
              <a:off x="5085753" y="3343851"/>
              <a:ext cx="98883" cy="541312"/>
            </p14:xfrm>
          </p:contentPart>
        </mc:Choice>
        <mc:Fallback>
          <p:sp>
            <p:nvSpPr>
              <p:cNvPr id="1050658" name=""/>
              <p:cNvSpPr/>
              <p:nvPr/>
            </p:nvSpPr>
            <p:spPr>
              <a:xfrm>
                <a:off x="5085753" y="3343851"/>
                <a:ext cx="98883" cy="541312"/>
              </a:xfrm>
            </p:spPr>
          </p:sp>
        </mc:Fallback>
      </mc:AlternateContent>
      <mc:AlternateContent xmlns:mc="http://schemas.openxmlformats.org/markup-compatibility/2006">
        <mc:Choice xmlns:p14="http://schemas.microsoft.com/office/powerpoint/2010/main" Requires="p14">
          <p:contentPart p14:bwMode="auto" r:id="rId257">
            <p14:nvContentPartPr>
              <p14:cNvPr id="1050659" name=""/>
              <p14:cNvContentPartPr/>
              <p14:nvPr/>
            </p14:nvContentPartPr>
            <p14:xfrm>
              <a:off x="5242144" y="3446230"/>
              <a:ext cx="160946" cy="314134"/>
            </p14:xfrm>
          </p:contentPart>
        </mc:Choice>
        <mc:Fallback>
          <p:sp>
            <p:nvSpPr>
              <p:cNvPr id="1050659" name=""/>
              <p:cNvSpPr/>
              <p:nvPr/>
            </p:nvSpPr>
            <p:spPr>
              <a:xfrm>
                <a:off x="5242144" y="3446230"/>
                <a:ext cx="160946" cy="314134"/>
              </a:xfrm>
            </p:spPr>
          </p:sp>
        </mc:Fallback>
      </mc:AlternateContent>
      <mc:AlternateContent xmlns:mc="http://schemas.openxmlformats.org/markup-compatibility/2006">
        <mc:Choice xmlns:p14="http://schemas.microsoft.com/office/powerpoint/2010/main" Requires="p14">
          <p:contentPart p14:bwMode="auto" r:id="rId258">
            <p14:nvContentPartPr>
              <p14:cNvPr id="1050660" name=""/>
              <p14:cNvContentPartPr/>
              <p14:nvPr/>
            </p14:nvContentPartPr>
            <p14:xfrm>
              <a:off x="5279657" y="3628315"/>
              <a:ext cx="138478" cy="114164"/>
            </p14:xfrm>
          </p:contentPart>
        </mc:Choice>
        <mc:Fallback>
          <p:sp>
            <p:nvSpPr>
              <p:cNvPr id="1050660" name=""/>
              <p:cNvSpPr/>
              <p:nvPr/>
            </p:nvSpPr>
            <p:spPr>
              <a:xfrm>
                <a:off x="5279657" y="3628315"/>
                <a:ext cx="138478" cy="114164"/>
              </a:xfrm>
            </p:spPr>
          </p:sp>
        </mc:Fallback>
      </mc:AlternateContent>
      <mc:AlternateContent xmlns:mc="http://schemas.openxmlformats.org/markup-compatibility/2006">
        <mc:Choice xmlns:p14="http://schemas.microsoft.com/office/powerpoint/2010/main" Requires="p14">
          <p:contentPart p14:bwMode="auto" r:id="rId259">
            <p14:nvContentPartPr>
              <p14:cNvPr id="1050661" name=""/>
              <p14:cNvContentPartPr/>
              <p14:nvPr/>
            </p14:nvContentPartPr>
            <p14:xfrm>
              <a:off x="5449128" y="3531029"/>
              <a:ext cx="54599" cy="232923"/>
            </p14:xfrm>
          </p:contentPart>
        </mc:Choice>
        <mc:Fallback>
          <p:sp>
            <p:nvSpPr>
              <p:cNvPr id="1050661" name=""/>
              <p:cNvSpPr/>
              <p:nvPr/>
            </p:nvSpPr>
            <p:spPr>
              <a:xfrm>
                <a:off x="5449128" y="3531029"/>
                <a:ext cx="54599" cy="232923"/>
              </a:xfrm>
            </p:spPr>
          </p:sp>
        </mc:Fallback>
      </mc:AlternateContent>
      <mc:AlternateContent xmlns:mc="http://schemas.openxmlformats.org/markup-compatibility/2006">
        <mc:Choice xmlns:p14="http://schemas.microsoft.com/office/powerpoint/2010/main" Requires="p14">
          <p:contentPart p14:bwMode="auto" r:id="rId260">
            <p14:nvContentPartPr>
              <p14:cNvPr id="1050662" name=""/>
              <p14:cNvContentPartPr/>
              <p14:nvPr/>
            </p14:nvContentPartPr>
            <p14:xfrm>
              <a:off x="5739827" y="3351961"/>
              <a:ext cx="288921" cy="330111"/>
            </p14:xfrm>
          </p:contentPart>
        </mc:Choice>
        <mc:Fallback>
          <p:sp>
            <p:nvSpPr>
              <p:cNvPr id="1050662" name=""/>
              <p:cNvSpPr/>
              <p:nvPr/>
            </p:nvSpPr>
            <p:spPr>
              <a:xfrm>
                <a:off x="5739827" y="3351961"/>
                <a:ext cx="288921" cy="330111"/>
              </a:xfrm>
            </p:spPr>
          </p:sp>
        </mc:Fallback>
      </mc:AlternateContent>
      <mc:AlternateContent xmlns:mc="http://schemas.openxmlformats.org/markup-compatibility/2006">
        <mc:Choice xmlns:p14="http://schemas.microsoft.com/office/powerpoint/2010/main" Requires="p14">
          <p:contentPart p14:bwMode="auto" r:id="rId261">
            <p14:nvContentPartPr>
              <p14:cNvPr id="1050663" name=""/>
              <p14:cNvContentPartPr/>
              <p14:nvPr/>
            </p14:nvContentPartPr>
            <p14:xfrm>
              <a:off x="6014152" y="3136852"/>
              <a:ext cx="144179" cy="21847"/>
            </p14:xfrm>
          </p:contentPart>
        </mc:Choice>
        <mc:Fallback>
          <p:sp>
            <p:nvSpPr>
              <p:cNvPr id="1050663" name=""/>
              <p:cNvSpPr/>
              <p:nvPr/>
            </p:nvSpPr>
            <p:spPr>
              <a:xfrm>
                <a:off x="6014152" y="3136852"/>
                <a:ext cx="144179" cy="21847"/>
              </a:xfrm>
            </p:spPr>
          </p:sp>
        </mc:Fallback>
      </mc:AlternateContent>
      <mc:AlternateContent xmlns:mc="http://schemas.openxmlformats.org/markup-compatibility/2006">
        <mc:Choice xmlns:p14="http://schemas.microsoft.com/office/powerpoint/2010/main" Requires="p14">
          <p:contentPart p14:bwMode="auto" r:id="rId262">
            <p14:nvContentPartPr>
              <p14:cNvPr id="1050664" name=""/>
              <p14:cNvContentPartPr/>
              <p14:nvPr/>
            </p14:nvContentPartPr>
            <p14:xfrm>
              <a:off x="6170203" y="3023263"/>
              <a:ext cx="65391" cy="247560"/>
            </p14:xfrm>
          </p:contentPart>
        </mc:Choice>
        <mc:Fallback>
          <p:sp>
            <p:nvSpPr>
              <p:cNvPr id="1050664" name=""/>
              <p:cNvSpPr/>
              <p:nvPr/>
            </p:nvSpPr>
            <p:spPr>
              <a:xfrm>
                <a:off x="6170203" y="3023263"/>
                <a:ext cx="65391" cy="247560"/>
              </a:xfrm>
            </p:spPr>
          </p:sp>
        </mc:Fallback>
      </mc:AlternateContent>
      <mc:AlternateContent xmlns:mc="http://schemas.openxmlformats.org/markup-compatibility/2006">
        <mc:Choice xmlns:p14="http://schemas.microsoft.com/office/powerpoint/2010/main" Requires="p14">
          <p:contentPart p14:bwMode="auto" r:id="rId263">
            <p14:nvContentPartPr>
              <p14:cNvPr id="1050665" name=""/>
              <p14:cNvContentPartPr/>
              <p14:nvPr/>
            </p14:nvContentPartPr>
            <p14:xfrm>
              <a:off x="6125376" y="2909805"/>
              <a:ext cx="105627" cy="94736"/>
            </p14:xfrm>
          </p:contentPart>
        </mc:Choice>
        <mc:Fallback>
          <p:sp>
            <p:nvSpPr>
              <p:cNvPr id="1050665" name=""/>
              <p:cNvSpPr/>
              <p:nvPr/>
            </p:nvSpPr>
            <p:spPr>
              <a:xfrm>
                <a:off x="6125376" y="2909805"/>
                <a:ext cx="105627" cy="94736"/>
              </a:xfrm>
            </p:spPr>
          </p:sp>
        </mc:Fallback>
      </mc:AlternateContent>
      <mc:AlternateContent xmlns:mc="http://schemas.openxmlformats.org/markup-compatibility/2006">
        <mc:Choice xmlns:p14="http://schemas.microsoft.com/office/powerpoint/2010/main" Requires="p14">
          <p:contentPart p14:bwMode="auto" r:id="rId264">
            <p14:nvContentPartPr>
              <p14:cNvPr id="1050666" name=""/>
              <p14:cNvContentPartPr/>
              <p14:nvPr/>
            </p14:nvContentPartPr>
            <p14:xfrm>
              <a:off x="6303919" y="2865045"/>
              <a:ext cx="163696" cy="168289"/>
            </p14:xfrm>
          </p:contentPart>
        </mc:Choice>
        <mc:Fallback>
          <p:sp>
            <p:nvSpPr>
              <p:cNvPr id="1050666" name=""/>
              <p:cNvSpPr/>
              <p:nvPr/>
            </p:nvSpPr>
            <p:spPr>
              <a:xfrm>
                <a:off x="6303919" y="2865045"/>
                <a:ext cx="163696" cy="168289"/>
              </a:xfrm>
            </p:spPr>
          </p:sp>
        </mc:Fallback>
      </mc:AlternateContent>
      <mc:AlternateContent xmlns:mc="http://schemas.openxmlformats.org/markup-compatibility/2006">
        <mc:Choice xmlns:p14="http://schemas.microsoft.com/office/powerpoint/2010/main" Requires="p14">
          <p:contentPart p14:bwMode="auto" r:id="rId265">
            <p14:nvContentPartPr>
              <p14:cNvPr id="1050667" name=""/>
              <p14:cNvContentPartPr/>
              <p14:nvPr/>
            </p14:nvContentPartPr>
            <p14:xfrm>
              <a:off x="6438707" y="2833946"/>
              <a:ext cx="137249" cy="6891"/>
            </p14:xfrm>
          </p:contentPart>
        </mc:Choice>
        <mc:Fallback>
          <p:sp>
            <p:nvSpPr>
              <p:cNvPr id="1050667" name=""/>
              <p:cNvSpPr/>
              <p:nvPr/>
            </p:nvSpPr>
            <p:spPr>
              <a:xfrm>
                <a:off x="6438707" y="2833946"/>
                <a:ext cx="137249" cy="6891"/>
              </a:xfrm>
            </p:spPr>
          </p:sp>
        </mc:Fallback>
      </mc:AlternateContent>
      <mc:AlternateContent xmlns:mc="http://schemas.openxmlformats.org/markup-compatibility/2006">
        <mc:Choice xmlns:p14="http://schemas.microsoft.com/office/powerpoint/2010/main" Requires="p14">
          <p:contentPart p14:bwMode="auto" r:id="rId266">
            <p14:nvContentPartPr>
              <p14:cNvPr id="1050668" name=""/>
              <p14:cNvContentPartPr/>
              <p14:nvPr/>
            </p14:nvContentPartPr>
            <p14:xfrm>
              <a:off x="6492285" y="2839274"/>
              <a:ext cx="37861" cy="158957"/>
            </p14:xfrm>
          </p:contentPart>
        </mc:Choice>
        <mc:Fallback>
          <p:sp>
            <p:nvSpPr>
              <p:cNvPr id="1050668" name=""/>
              <p:cNvSpPr/>
              <p:nvPr/>
            </p:nvSpPr>
            <p:spPr>
              <a:xfrm>
                <a:off x="6492285" y="2839274"/>
                <a:ext cx="37861" cy="158957"/>
              </a:xfrm>
            </p:spPr>
          </p:sp>
        </mc:Fallback>
      </mc:AlternateContent>
      <mc:AlternateContent xmlns:mc="http://schemas.openxmlformats.org/markup-compatibility/2006">
        <mc:Choice xmlns:p14="http://schemas.microsoft.com/office/powerpoint/2010/main" Requires="p14">
          <p:contentPart p14:bwMode="auto" r:id="rId267">
            <p14:nvContentPartPr>
              <p14:cNvPr id="1050669" name=""/>
              <p14:cNvContentPartPr/>
              <p14:nvPr/>
            </p14:nvContentPartPr>
            <p14:xfrm>
              <a:off x="6540438" y="2844021"/>
              <a:ext cx="144647" cy="146660"/>
            </p14:xfrm>
          </p:contentPart>
        </mc:Choice>
        <mc:Fallback>
          <p:sp>
            <p:nvSpPr>
              <p:cNvPr id="1050669" name=""/>
              <p:cNvSpPr/>
              <p:nvPr/>
            </p:nvSpPr>
            <p:spPr>
              <a:xfrm>
                <a:off x="6540438" y="2844021"/>
                <a:ext cx="144647" cy="146660"/>
              </a:xfrm>
            </p:spPr>
          </p:sp>
        </mc:Fallback>
      </mc:AlternateContent>
      <mc:AlternateContent xmlns:mc="http://schemas.openxmlformats.org/markup-compatibility/2006">
        <mc:Choice xmlns:p14="http://schemas.microsoft.com/office/powerpoint/2010/main" Requires="p14">
          <p:contentPart p14:bwMode="auto" r:id="rId268">
            <p14:nvContentPartPr>
              <p14:cNvPr id="1050670" name=""/>
              <p14:cNvContentPartPr/>
              <p14:nvPr/>
            </p14:nvContentPartPr>
            <p14:xfrm>
              <a:off x="6616956" y="2680276"/>
              <a:ext cx="178076" cy="254429"/>
            </p14:xfrm>
          </p:contentPart>
        </mc:Choice>
        <mc:Fallback>
          <p:sp>
            <p:nvSpPr>
              <p:cNvPr id="1050670" name=""/>
              <p:cNvSpPr/>
              <p:nvPr/>
            </p:nvSpPr>
            <p:spPr>
              <a:xfrm>
                <a:off x="6616956" y="2680276"/>
                <a:ext cx="178076" cy="254429"/>
              </a:xfrm>
            </p:spPr>
          </p:sp>
        </mc:Fallback>
      </mc:AlternateContent>
      <mc:AlternateContent xmlns:mc="http://schemas.openxmlformats.org/markup-compatibility/2006">
        <mc:Choice xmlns:p14="http://schemas.microsoft.com/office/powerpoint/2010/main" Requires="p14">
          <p:contentPart p14:bwMode="auto" r:id="rId269">
            <p14:nvContentPartPr>
              <p14:cNvPr id="1050671" name=""/>
              <p14:cNvContentPartPr/>
              <p14:nvPr/>
            </p14:nvContentPartPr>
            <p14:xfrm>
              <a:off x="6285433" y="2999295"/>
              <a:ext cx="427932" cy="127528"/>
            </p14:xfrm>
          </p:contentPart>
        </mc:Choice>
        <mc:Fallback>
          <p:sp>
            <p:nvSpPr>
              <p:cNvPr id="1050671" name=""/>
              <p:cNvSpPr/>
              <p:nvPr/>
            </p:nvSpPr>
            <p:spPr>
              <a:xfrm>
                <a:off x="6285433" y="2999295"/>
                <a:ext cx="427932" cy="127528"/>
              </a:xfrm>
            </p:spPr>
          </p:sp>
        </mc:Fallback>
      </mc:AlternateContent>
      <mc:AlternateContent xmlns:mc="http://schemas.openxmlformats.org/markup-compatibility/2006">
        <mc:Choice xmlns:p14="http://schemas.microsoft.com/office/powerpoint/2010/main" Requires="p14">
          <p:contentPart p14:bwMode="auto" r:id="rId270">
            <p14:nvContentPartPr>
              <p14:cNvPr id="1050672" name=""/>
              <p14:cNvContentPartPr/>
              <p14:nvPr/>
            </p14:nvContentPartPr>
            <p14:xfrm>
              <a:off x="6470583" y="3123846"/>
              <a:ext cx="212134" cy="63098"/>
            </p14:xfrm>
          </p:contentPart>
        </mc:Choice>
        <mc:Fallback>
          <p:sp>
            <p:nvSpPr>
              <p:cNvPr id="1050672" name=""/>
              <p:cNvSpPr/>
              <p:nvPr/>
            </p:nvSpPr>
            <p:spPr>
              <a:xfrm>
                <a:off x="6470583" y="3123846"/>
                <a:ext cx="212134" cy="63098"/>
              </a:xfrm>
            </p:spPr>
          </p:sp>
        </mc:Fallback>
      </mc:AlternateContent>
      <mc:AlternateContent xmlns:mc="http://schemas.openxmlformats.org/markup-compatibility/2006">
        <mc:Choice xmlns:p14="http://schemas.microsoft.com/office/powerpoint/2010/main" Requires="p14">
          <p:contentPart p14:bwMode="auto" r:id="rId271">
            <p14:nvContentPartPr>
              <p14:cNvPr id="1050673" name=""/>
              <p14:cNvContentPartPr/>
              <p14:nvPr/>
            </p14:nvContentPartPr>
            <p14:xfrm>
              <a:off x="6511633" y="3139710"/>
              <a:ext cx="44403" cy="195476"/>
            </p14:xfrm>
          </p:contentPart>
        </mc:Choice>
        <mc:Fallback>
          <p:sp>
            <p:nvSpPr>
              <p:cNvPr id="1050673" name=""/>
              <p:cNvSpPr/>
              <p:nvPr/>
            </p:nvSpPr>
            <p:spPr>
              <a:xfrm>
                <a:off x="6511633" y="3139710"/>
                <a:ext cx="44403" cy="195476"/>
              </a:xfrm>
            </p:spPr>
          </p:sp>
        </mc:Fallback>
      </mc:AlternateContent>
      <mc:AlternateContent xmlns:mc="http://schemas.openxmlformats.org/markup-compatibility/2006">
        <mc:Choice xmlns:p14="http://schemas.microsoft.com/office/powerpoint/2010/main" Requires="p14">
          <p:contentPart p14:bwMode="auto" r:id="rId272">
            <p14:nvContentPartPr>
              <p14:cNvPr id="1050674" name=""/>
              <p14:cNvContentPartPr/>
              <p14:nvPr/>
            </p14:nvContentPartPr>
            <p14:xfrm>
              <a:off x="4711322" y="3651384"/>
              <a:ext cx="1833693" cy="302146"/>
            </p14:xfrm>
          </p:contentPart>
        </mc:Choice>
        <mc:Fallback>
          <p:sp>
            <p:nvSpPr>
              <p:cNvPr id="1050674" name=""/>
              <p:cNvSpPr/>
              <p:nvPr/>
            </p:nvSpPr>
            <p:spPr>
              <a:xfrm>
                <a:off x="4711322" y="3651384"/>
                <a:ext cx="1833693" cy="302146"/>
              </a:xfrm>
            </p:spPr>
          </p:sp>
        </mc:Fallback>
      </mc:AlternateContent>
      <mc:AlternateContent xmlns:mc="http://schemas.openxmlformats.org/markup-compatibility/2006">
        <mc:Choice xmlns:p14="http://schemas.microsoft.com/office/powerpoint/2010/main" Requires="p14">
          <p:contentPart p14:bwMode="auto" r:id="rId273">
            <p14:nvContentPartPr>
              <p14:cNvPr id="1050675" name=""/>
              <p14:cNvContentPartPr/>
              <p14:nvPr/>
            </p14:nvContentPartPr>
            <p14:xfrm>
              <a:off x="5307615" y="3986083"/>
              <a:ext cx="206336" cy="217834"/>
            </p14:xfrm>
          </p:contentPart>
        </mc:Choice>
        <mc:Fallback>
          <p:sp>
            <p:nvSpPr>
              <p:cNvPr id="1050675" name=""/>
              <p:cNvSpPr/>
              <p:nvPr/>
            </p:nvSpPr>
            <p:spPr>
              <a:xfrm>
                <a:off x="5307615" y="3986083"/>
                <a:ext cx="206336" cy="217834"/>
              </a:xfrm>
            </p:spPr>
          </p:sp>
        </mc:Fallback>
      </mc:AlternateContent>
      <mc:AlternateContent xmlns:mc="http://schemas.openxmlformats.org/markup-compatibility/2006">
        <mc:Choice xmlns:p14="http://schemas.microsoft.com/office/powerpoint/2010/main" Requires="p14">
          <p:contentPart p14:bwMode="auto" r:id="rId274">
            <p14:nvContentPartPr>
              <p14:cNvPr id="1050676" name=""/>
              <p14:cNvContentPartPr/>
              <p14:nvPr/>
            </p14:nvContentPartPr>
            <p14:xfrm>
              <a:off x="5407158" y="4008463"/>
              <a:ext cx="26396" cy="247156"/>
            </p14:xfrm>
          </p:contentPart>
        </mc:Choice>
        <mc:Fallback>
          <p:sp>
            <p:nvSpPr>
              <p:cNvPr id="1050676" name=""/>
              <p:cNvSpPr/>
              <p:nvPr/>
            </p:nvSpPr>
            <p:spPr>
              <a:xfrm>
                <a:off x="5407158" y="4008463"/>
                <a:ext cx="26396" cy="247156"/>
              </a:xfrm>
            </p:spPr>
          </p:sp>
        </mc:Fallback>
      </mc:AlternateContent>
      <mc:AlternateContent xmlns:mc="http://schemas.openxmlformats.org/markup-compatibility/2006">
        <mc:Choice xmlns:p14="http://schemas.microsoft.com/office/powerpoint/2010/main" Requires="p14">
          <p:contentPart p14:bwMode="auto" r:id="rId275">
            <p14:nvContentPartPr>
              <p14:cNvPr id="1050677" name=""/>
              <p14:cNvContentPartPr/>
              <p14:nvPr/>
            </p14:nvContentPartPr>
            <p14:xfrm>
              <a:off x="5472267" y="3973497"/>
              <a:ext cx="204166" cy="37000"/>
            </p14:xfrm>
          </p:contentPart>
        </mc:Choice>
        <mc:Fallback>
          <p:sp>
            <p:nvSpPr>
              <p:cNvPr id="1050677" name=""/>
              <p:cNvSpPr/>
              <p:nvPr/>
            </p:nvSpPr>
            <p:spPr>
              <a:xfrm>
                <a:off x="5472267" y="3973497"/>
                <a:ext cx="204166" cy="37000"/>
              </a:xfrm>
            </p:spPr>
          </p:sp>
        </mc:Fallback>
      </mc:AlternateContent>
      <mc:AlternateContent xmlns:mc="http://schemas.openxmlformats.org/markup-compatibility/2006">
        <mc:Choice xmlns:p14="http://schemas.microsoft.com/office/powerpoint/2010/main" Requires="p14">
          <p:contentPart p14:bwMode="auto" r:id="rId276">
            <p14:nvContentPartPr>
              <p14:cNvPr id="1050678" name=""/>
              <p14:cNvContentPartPr/>
              <p14:nvPr/>
            </p14:nvContentPartPr>
            <p14:xfrm>
              <a:off x="5536696" y="4003038"/>
              <a:ext cx="26551" cy="187886"/>
            </p14:xfrm>
          </p:contentPart>
        </mc:Choice>
        <mc:Fallback>
          <p:sp>
            <p:nvSpPr>
              <p:cNvPr id="1050678" name=""/>
              <p:cNvSpPr/>
              <p:nvPr/>
            </p:nvSpPr>
            <p:spPr>
              <a:xfrm>
                <a:off x="5536696" y="4003038"/>
                <a:ext cx="26551" cy="187886"/>
              </a:xfrm>
            </p:spPr>
          </p:sp>
        </mc:Fallback>
      </mc:AlternateContent>
      <mc:AlternateContent xmlns:mc="http://schemas.openxmlformats.org/markup-compatibility/2006">
        <mc:Choice xmlns:p14="http://schemas.microsoft.com/office/powerpoint/2010/main" Requires="p14">
          <p:contentPart p14:bwMode="auto" r:id="rId277">
            <p14:nvContentPartPr>
              <p14:cNvPr id="1050679" name=""/>
              <p14:cNvContentPartPr/>
              <p14:nvPr/>
            </p14:nvContentPartPr>
            <p14:xfrm>
              <a:off x="5606551" y="4009141"/>
              <a:ext cx="164571" cy="151012"/>
            </p14:xfrm>
          </p:contentPart>
        </mc:Choice>
        <mc:Fallback>
          <p:sp>
            <p:nvSpPr>
              <p:cNvPr id="1050679" name=""/>
              <p:cNvSpPr/>
              <p:nvPr/>
            </p:nvSpPr>
            <p:spPr>
              <a:xfrm>
                <a:off x="5606551" y="4009141"/>
                <a:ext cx="164571" cy="151012"/>
              </a:xfrm>
            </p:spPr>
          </p:sp>
        </mc:Fallback>
      </mc:AlternateContent>
      <mc:AlternateContent xmlns:mc="http://schemas.openxmlformats.org/markup-compatibility/2006">
        <mc:Choice xmlns:p14="http://schemas.microsoft.com/office/powerpoint/2010/main" Requires="p14">
          <p:contentPart p14:bwMode="auto" r:id="rId278">
            <p14:nvContentPartPr>
              <p14:cNvPr id="1050680" name=""/>
              <p14:cNvContentPartPr/>
              <p14:nvPr/>
            </p14:nvContentPartPr>
            <p14:xfrm>
              <a:off x="5820286" y="3787897"/>
              <a:ext cx="183401" cy="334987"/>
            </p14:xfrm>
          </p:contentPart>
        </mc:Choice>
        <mc:Fallback>
          <p:sp>
            <p:nvSpPr>
              <p:cNvPr id="1050680" name=""/>
              <p:cNvSpPr/>
              <p:nvPr/>
            </p:nvSpPr>
            <p:spPr>
              <a:xfrm>
                <a:off x="5820286" y="3787897"/>
                <a:ext cx="183401" cy="334987"/>
              </a:xfrm>
            </p:spPr>
          </p:sp>
        </mc:Fallback>
      </mc:AlternateContent>
      <mc:AlternateContent xmlns:mc="http://schemas.openxmlformats.org/markup-compatibility/2006">
        <mc:Choice xmlns:p14="http://schemas.microsoft.com/office/powerpoint/2010/main" Requires="p14">
          <p:contentPart p14:bwMode="auto" r:id="rId279">
            <p14:nvContentPartPr>
              <p14:cNvPr id="1050681" name=""/>
              <p14:cNvContentPartPr/>
              <p14:nvPr/>
            </p14:nvContentPartPr>
            <p14:xfrm>
              <a:off x="6871711" y="3472451"/>
              <a:ext cx="270818" cy="283678"/>
            </p14:xfrm>
          </p:contentPart>
        </mc:Choice>
        <mc:Fallback>
          <p:sp>
            <p:nvSpPr>
              <p:cNvPr id="1050681" name=""/>
              <p:cNvSpPr/>
              <p:nvPr/>
            </p:nvSpPr>
            <p:spPr>
              <a:xfrm>
                <a:off x="6871711" y="3472451"/>
                <a:ext cx="270818" cy="283678"/>
              </a:xfrm>
            </p:spPr>
          </p:sp>
        </mc:Fallback>
      </mc:AlternateContent>
      <mc:AlternateContent xmlns:mc="http://schemas.openxmlformats.org/markup-compatibility/2006">
        <mc:Choice xmlns:p14="http://schemas.microsoft.com/office/powerpoint/2010/main" Requires="p14">
          <p:contentPart p14:bwMode="auto" r:id="rId280">
            <p14:nvContentPartPr>
              <p14:cNvPr id="1050682" name=""/>
              <p14:cNvContentPartPr/>
              <p14:nvPr/>
            </p14:nvContentPartPr>
            <p14:xfrm>
              <a:off x="7132690" y="3419799"/>
              <a:ext cx="63319" cy="253687"/>
            </p14:xfrm>
          </p:contentPart>
        </mc:Choice>
        <mc:Fallback>
          <p:sp>
            <p:nvSpPr>
              <p:cNvPr id="1050682" name=""/>
              <p:cNvSpPr/>
              <p:nvPr/>
            </p:nvSpPr>
            <p:spPr>
              <a:xfrm>
                <a:off x="7132690" y="3419799"/>
                <a:ext cx="63319" cy="253687"/>
              </a:xfrm>
            </p:spPr>
          </p:sp>
        </mc:Fallback>
      </mc:AlternateContent>
      <mc:AlternateContent xmlns:mc="http://schemas.openxmlformats.org/markup-compatibility/2006">
        <mc:Choice xmlns:p14="http://schemas.microsoft.com/office/powerpoint/2010/main" Requires="p14">
          <p:contentPart p14:bwMode="auto" r:id="rId281">
            <p14:nvContentPartPr>
              <p14:cNvPr id="1050683" name=""/>
              <p14:cNvContentPartPr/>
              <p14:nvPr/>
            </p14:nvContentPartPr>
            <p14:xfrm>
              <a:off x="7172523" y="3429524"/>
              <a:ext cx="181274" cy="34357"/>
            </p14:xfrm>
          </p:contentPart>
        </mc:Choice>
        <mc:Fallback>
          <p:sp>
            <p:nvSpPr>
              <p:cNvPr id="1050683" name=""/>
              <p:cNvSpPr/>
              <p:nvPr/>
            </p:nvSpPr>
            <p:spPr>
              <a:xfrm>
                <a:off x="7172523" y="3429524"/>
                <a:ext cx="181274" cy="34357"/>
              </a:xfrm>
            </p:spPr>
          </p:sp>
        </mc:Fallback>
      </mc:AlternateContent>
      <mc:AlternateContent xmlns:mc="http://schemas.openxmlformats.org/markup-compatibility/2006">
        <mc:Choice xmlns:p14="http://schemas.microsoft.com/office/powerpoint/2010/main" Requires="p14">
          <p:contentPart p14:bwMode="auto" r:id="rId282">
            <p14:nvContentPartPr>
              <p14:cNvPr id="1050684" name=""/>
              <p14:cNvContentPartPr/>
              <p14:nvPr/>
            </p14:nvContentPartPr>
            <p14:xfrm>
              <a:off x="7220676" y="3392672"/>
              <a:ext cx="147188" cy="253173"/>
            </p14:xfrm>
          </p:contentPart>
        </mc:Choice>
        <mc:Fallback>
          <p:sp>
            <p:nvSpPr>
              <p:cNvPr id="1050684" name=""/>
              <p:cNvSpPr/>
              <p:nvPr/>
            </p:nvSpPr>
            <p:spPr>
              <a:xfrm>
                <a:off x="7220676" y="3392672"/>
                <a:ext cx="147188" cy="253173"/>
              </a:xfrm>
            </p:spPr>
          </p:sp>
        </mc:Fallback>
      </mc:AlternateContent>
      <mc:AlternateContent xmlns:mc="http://schemas.openxmlformats.org/markup-compatibility/2006">
        <mc:Choice xmlns:p14="http://schemas.microsoft.com/office/powerpoint/2010/main" Requires="p14">
          <p:contentPart p14:bwMode="auto" r:id="rId283">
            <p14:nvContentPartPr>
              <p14:cNvPr id="1050685" name=""/>
              <p14:cNvContentPartPr/>
              <p14:nvPr/>
            </p14:nvContentPartPr>
            <p14:xfrm>
              <a:off x="7318579" y="3351981"/>
              <a:ext cx="124419" cy="421690"/>
            </p14:xfrm>
          </p:contentPart>
        </mc:Choice>
        <mc:Fallback>
          <p:sp>
            <p:nvSpPr>
              <p:cNvPr id="1050685" name=""/>
              <p:cNvSpPr/>
              <p:nvPr/>
            </p:nvSpPr>
            <p:spPr>
              <a:xfrm>
                <a:off x="7318579" y="3351981"/>
                <a:ext cx="124419" cy="421690"/>
              </a:xfrm>
            </p:spPr>
          </p:sp>
        </mc:Fallback>
      </mc:AlternateContent>
      <mc:AlternateContent xmlns:mc="http://schemas.openxmlformats.org/markup-compatibility/2006">
        <mc:Choice xmlns:p14="http://schemas.microsoft.com/office/powerpoint/2010/main" Requires="p14">
          <p:contentPart p14:bwMode="auto" r:id="rId284">
            <p14:nvContentPartPr>
              <p14:cNvPr id="1050686" name=""/>
              <p14:cNvContentPartPr/>
              <p14:nvPr/>
            </p14:nvContentPartPr>
            <p14:xfrm>
              <a:off x="8382581" y="625862"/>
              <a:ext cx="170333" cy="488649"/>
            </p14:xfrm>
          </p:contentPart>
        </mc:Choice>
        <mc:Fallback>
          <p:sp>
            <p:nvSpPr>
              <p:cNvPr id="1050686" name=""/>
              <p:cNvSpPr/>
              <p:nvPr/>
            </p:nvSpPr>
            <p:spPr>
              <a:xfrm>
                <a:off x="8382581" y="625862"/>
                <a:ext cx="170333" cy="488649"/>
              </a:xfrm>
            </p:spPr>
          </p:sp>
        </mc:Fallback>
      </mc:AlternateContent>
      <mc:AlternateContent xmlns:mc="http://schemas.openxmlformats.org/markup-compatibility/2006">
        <mc:Choice xmlns:p14="http://schemas.microsoft.com/office/powerpoint/2010/main" Requires="p14">
          <p:contentPart p14:bwMode="auto" r:id="rId285">
            <p14:nvContentPartPr>
              <p14:cNvPr id="1050687" name=""/>
              <p14:cNvContentPartPr/>
              <p14:nvPr/>
            </p14:nvContentPartPr>
            <p14:xfrm>
              <a:off x="8525865" y="724224"/>
              <a:ext cx="105544" cy="352480"/>
            </p14:xfrm>
          </p:contentPart>
        </mc:Choice>
        <mc:Fallback>
          <p:sp>
            <p:nvSpPr>
              <p:cNvPr id="1050687" name=""/>
              <p:cNvSpPr/>
              <p:nvPr/>
            </p:nvSpPr>
            <p:spPr>
              <a:xfrm>
                <a:off x="8525865" y="724224"/>
                <a:ext cx="105544" cy="352480"/>
              </a:xfrm>
            </p:spPr>
          </p:sp>
        </mc:Fallback>
      </mc:AlternateContent>
      <mc:AlternateContent xmlns:mc="http://schemas.openxmlformats.org/markup-compatibility/2006">
        <mc:Choice xmlns:p14="http://schemas.microsoft.com/office/powerpoint/2010/main" Requires="p14">
          <p:contentPart p14:bwMode="auto" r:id="rId286">
            <p14:nvContentPartPr>
              <p14:cNvPr id="1050688" name=""/>
              <p14:cNvContentPartPr/>
              <p14:nvPr/>
            </p14:nvContentPartPr>
            <p14:xfrm>
              <a:off x="8362677" y="833439"/>
              <a:ext cx="239630" cy="288347"/>
            </p14:xfrm>
          </p:contentPart>
        </mc:Choice>
        <mc:Fallback>
          <p:sp>
            <p:nvSpPr>
              <p:cNvPr id="1050688" name=""/>
              <p:cNvSpPr/>
              <p:nvPr/>
            </p:nvSpPr>
            <p:spPr>
              <a:xfrm>
                <a:off x="8362677" y="833439"/>
                <a:ext cx="239630" cy="288347"/>
              </a:xfrm>
            </p:spPr>
          </p:sp>
        </mc:Fallback>
      </mc:AlternateContent>
      <mc:AlternateContent xmlns:mc="http://schemas.openxmlformats.org/markup-compatibility/2006">
        <mc:Choice xmlns:p14="http://schemas.microsoft.com/office/powerpoint/2010/main" Requires="p14">
          <p:contentPart p14:bwMode="auto" r:id="rId287">
            <p14:nvContentPartPr>
              <p14:cNvPr id="1050689" name=""/>
              <p14:cNvContentPartPr/>
              <p14:nvPr/>
            </p14:nvContentPartPr>
            <p14:xfrm>
              <a:off x="8417285" y="909630"/>
              <a:ext cx="245900" cy="214995"/>
            </p14:xfrm>
          </p:contentPart>
        </mc:Choice>
        <mc:Fallback>
          <p:sp>
            <p:nvSpPr>
              <p:cNvPr id="1050689" name=""/>
              <p:cNvSpPr/>
              <p:nvPr/>
            </p:nvSpPr>
            <p:spPr>
              <a:xfrm>
                <a:off x="8417285" y="909630"/>
                <a:ext cx="245900" cy="214995"/>
              </a:xfrm>
            </p:spPr>
          </p:sp>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87" name=""/>
        <p:cNvGrpSpPr/>
        <p:nvPr/>
      </p:nvGrpSpPr>
      <p:grpSpPr>
        <a:xfrm>
          <a:off x="0" y="0"/>
          <a:ext cx="0" cy="0"/>
          <a:chOff x="0" y="0"/>
          <a:chExt cx="0" cy="0"/>
        </a:xfrm>
      </p:grpSpPr>
      <p:sp>
        <p:nvSpPr>
          <p:cNvPr id="1050690" name="Rectangle 2"/>
          <p:cNvSpPr>
            <a:spLocks noGrp="1" noChangeArrowheads="1"/>
          </p:cNvSpPr>
          <p:nvPr>
            <p:ph type="title"/>
          </p:nvPr>
        </p:nvSpPr>
        <p:spPr/>
        <p:txBody>
          <a:bodyPr/>
          <a:p>
            <a:r>
              <a:rPr lang="en-US"/>
              <a:t>Ray Tracing Approximation</a:t>
            </a:r>
          </a:p>
        </p:txBody>
      </p:sp>
      <p:sp>
        <p:nvSpPr>
          <p:cNvPr id="1050691" name="Rectangle 3"/>
          <p:cNvSpPr>
            <a:spLocks noGrp="1" noChangeArrowheads="1"/>
          </p:cNvSpPr>
          <p:nvPr>
            <p:ph type="body" idx="1"/>
          </p:nvPr>
        </p:nvSpPr>
        <p:spPr>
          <a:xfrm>
            <a:off x="276401" y="1601729"/>
            <a:ext cx="7848600" cy="4610100"/>
          </a:xfrm>
        </p:spPr>
        <p:txBody>
          <a:bodyPr/>
          <a:p>
            <a:r>
              <a:rPr dirty="0" lang="en-US"/>
              <a:t>Rx contains multipath signal components</a:t>
            </a:r>
          </a:p>
          <a:p>
            <a:pPr>
              <a:lnSpc>
                <a:spcPct val="90000"/>
              </a:lnSpc>
            </a:pPr>
            <a:r>
              <a:rPr dirty="0" lang="en-US"/>
              <a:t>Ray tracing: </a:t>
            </a:r>
          </a:p>
          <a:p>
            <a:pPr lvl="1">
              <a:lnSpc>
                <a:spcPct val="90000"/>
              </a:lnSpc>
            </a:pPr>
            <a:r>
              <a:rPr dirty="0" lang="en-US"/>
              <a:t>Assume a finite number of reflectors with known location and dielectric property</a:t>
            </a:r>
          </a:p>
          <a:p>
            <a:pPr lvl="1">
              <a:lnSpc>
                <a:spcPct val="90000"/>
              </a:lnSpc>
            </a:pPr>
            <a:r>
              <a:rPr dirty="0" lang="en-US"/>
              <a:t>Then, the received signal from each signal component can be calculated</a:t>
            </a:r>
          </a:p>
          <a:p>
            <a:pPr lvl="1">
              <a:lnSpc>
                <a:spcPct val="90000"/>
              </a:lnSpc>
            </a:pPr>
            <a:r>
              <a:rPr dirty="0" lang="en-US"/>
              <a:t>Typically includes reflected rays, can also include scattered and diffracted rays.</a:t>
            </a:r>
          </a:p>
          <a:p>
            <a:pPr>
              <a:lnSpc>
                <a:spcPct val="100000"/>
              </a:lnSpc>
            </a:pPr>
            <a:r>
              <a:rPr dirty="0" lang="en-US"/>
              <a:t>Accurate for rural area, city street and indoor environmen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88" name=""/>
        <p:cNvGrpSpPr/>
        <p:nvPr/>
      </p:nvGrpSpPr>
      <p:grpSpPr>
        <a:xfrm>
          <a:off x="0" y="0"/>
          <a:ext cx="0" cy="0"/>
          <a:chOff x="0" y="0"/>
          <a:chExt cx="0" cy="0"/>
        </a:xfrm>
      </p:grpSpPr>
      <p:sp>
        <p:nvSpPr>
          <p:cNvPr id="1050692" name="Rectangle 2"/>
          <p:cNvSpPr>
            <a:spLocks noGrp="1" noChangeArrowheads="1"/>
          </p:cNvSpPr>
          <p:nvPr>
            <p:ph type="title"/>
          </p:nvPr>
        </p:nvSpPr>
        <p:spPr/>
        <p:txBody>
          <a:bodyPr/>
          <a:p>
            <a:r>
              <a:rPr dirty="0" lang="en-US"/>
              <a:t>Two Path Model</a:t>
            </a:r>
          </a:p>
        </p:txBody>
      </p:sp>
      <p:sp>
        <p:nvSpPr>
          <p:cNvPr id="1050693" name="Rectangle 3"/>
          <p:cNvSpPr>
            <a:spLocks noGrp="1" noChangeArrowheads="1"/>
          </p:cNvSpPr>
          <p:nvPr>
            <p:ph type="body" idx="1"/>
          </p:nvPr>
        </p:nvSpPr>
        <p:spPr>
          <a:xfrm>
            <a:off x="628650" y="3529680"/>
            <a:ext cx="7848600" cy="3467100"/>
          </a:xfrm>
        </p:spPr>
        <p:txBody>
          <a:bodyPr/>
          <a:p>
            <a:pPr>
              <a:lnSpc>
                <a:spcPct val="90000"/>
              </a:lnSpc>
            </a:pPr>
            <a:r>
              <a:rPr dirty="0" sz="2400" lang="en-US"/>
              <a:t>Path loss for one LOS path and one ground (or reflected) bounce</a:t>
            </a:r>
          </a:p>
          <a:p>
            <a:pPr>
              <a:lnSpc>
                <a:spcPct val="90000"/>
              </a:lnSpc>
            </a:pPr>
            <a:r>
              <a:rPr altLang="zh-CN" dirty="0" sz="2400" lang="en-US"/>
              <a:t>Delay spread:  (</a:t>
            </a:r>
            <a:r>
              <a:rPr altLang="zh-CN" dirty="0" sz="2400" lang="en-US" err="1"/>
              <a:t>x+x</a:t>
            </a:r>
            <a:r>
              <a:rPr altLang="zh-CN" dirty="0" sz="2400" lang="en-US"/>
              <a:t>’-l)/c</a:t>
            </a:r>
            <a:endParaRPr dirty="0" sz="2400" lang="en-US"/>
          </a:p>
          <a:p>
            <a:pPr lvl="1"/>
            <a:endParaRPr dirty="0" sz="2400" lang="en-US"/>
          </a:p>
        </p:txBody>
      </p:sp>
      <p:pic>
        <p:nvPicPr>
          <p:cNvPr id="2097179" name="Picture 1"/>
          <p:cNvPicPr>
            <a:picLocks noChangeAspect="1" noChangeArrowheads="1"/>
          </p:cNvPicPr>
          <p:nvPr/>
        </p:nvPicPr>
        <p:blipFill>
          <a:blip xmlns:r="http://schemas.openxmlformats.org/officeDocument/2006/relationships" r:embed="rId1" cstate="print"/>
          <a:srcRect/>
          <a:stretch>
            <a:fillRect/>
          </a:stretch>
        </p:blipFill>
        <p:spPr bwMode="auto">
          <a:xfrm>
            <a:off x="2151517" y="1699532"/>
            <a:ext cx="4695825" cy="1543050"/>
          </a:xfrm>
          <a:prstGeom prst="rect"/>
          <a:noFill/>
          <a:ln w="9525">
            <a:noFill/>
            <a:miter lim="800000"/>
            <a:headEnd/>
            <a:tailEnd/>
          </a:ln>
        </p:spPr>
      </p:pic>
      <p:pic>
        <p:nvPicPr>
          <p:cNvPr id="2097180" name="Picture 3"/>
          <p:cNvPicPr>
            <a:picLocks noChangeAspect="1" noChangeArrowheads="1"/>
          </p:cNvPicPr>
          <p:nvPr/>
        </p:nvPicPr>
        <p:blipFill>
          <a:blip xmlns:r="http://schemas.openxmlformats.org/officeDocument/2006/relationships" r:embed="rId2" cstate="print"/>
          <a:srcRect/>
          <a:stretch>
            <a:fillRect/>
          </a:stretch>
        </p:blipFill>
        <p:spPr bwMode="auto">
          <a:xfrm>
            <a:off x="1034712" y="4604431"/>
            <a:ext cx="4287833" cy="958818"/>
          </a:xfrm>
          <a:prstGeom prst="rect"/>
          <a:noFill/>
          <a:ln w="9525">
            <a:noFill/>
            <a:miter lim="800000"/>
            <a:headEnd/>
            <a:tailEnd/>
          </a:ln>
        </p:spPr>
      </p:pic>
      <p:pic>
        <p:nvPicPr>
          <p:cNvPr id="2097181" name="Picture 2"/>
          <p:cNvPicPr>
            <a:picLocks noChangeAspect="1" noChangeArrowheads="1"/>
          </p:cNvPicPr>
          <p:nvPr/>
        </p:nvPicPr>
        <p:blipFill>
          <a:blip xmlns:r="http://schemas.openxmlformats.org/officeDocument/2006/relationships" r:embed="rId3"/>
          <a:srcRect/>
          <a:stretch>
            <a:fillRect/>
          </a:stretch>
        </p:blipFill>
        <p:spPr bwMode="auto">
          <a:xfrm>
            <a:off x="5534140" y="4779728"/>
            <a:ext cx="3072831" cy="560851"/>
          </a:xfrm>
          <a:prstGeom prst="rect"/>
          <a:noFill/>
          <a:ln>
            <a:noFill/>
          </a:ln>
        </p:spPr>
      </p:pic>
      <p:pic>
        <p:nvPicPr>
          <p:cNvPr id="2097182" name="Picture 3"/>
          <p:cNvPicPr>
            <a:picLocks noChangeAspect="1" noChangeArrowheads="1"/>
          </p:cNvPicPr>
          <p:nvPr/>
        </p:nvPicPr>
        <p:blipFill>
          <a:blip xmlns:r="http://schemas.openxmlformats.org/officeDocument/2006/relationships" r:embed="rId4"/>
          <a:srcRect/>
          <a:stretch>
            <a:fillRect/>
          </a:stretch>
        </p:blipFill>
        <p:spPr bwMode="auto">
          <a:xfrm>
            <a:off x="1194369" y="5513472"/>
            <a:ext cx="4491830" cy="754044"/>
          </a:xfrm>
          <a:prstGeom prst="rect"/>
          <a:noFill/>
          <a:ln>
            <a:noFill/>
          </a:ln>
        </p:spPr>
      </p:pic>
      <mc:AlternateContent xmlns:mc="http://schemas.openxmlformats.org/markup-compatibility/2006">
        <mc:Choice xmlns:p14="http://schemas.microsoft.com/office/powerpoint/2010/main" Requires="p14">
          <p:contentPart p14:bwMode="auto" r:id="rId5">
            <p14:nvContentPartPr>
              <p14:cNvPr id="1050694" name=""/>
              <p14:cNvContentPartPr/>
              <p14:nvPr/>
            </p14:nvContentPartPr>
            <p14:xfrm>
              <a:off x="2120830" y="1675370"/>
              <a:ext cx="111484" cy="246216"/>
            </p14:xfrm>
          </p:contentPart>
        </mc:Choice>
        <mc:Fallback>
          <p:sp>
            <p:nvSpPr>
              <p:cNvPr id="1050694" name=""/>
              <p:cNvSpPr/>
              <p:nvPr/>
            </p:nvSpPr>
            <p:spPr>
              <a:xfrm>
                <a:off x="2120830" y="1675370"/>
                <a:ext cx="111484" cy="246216"/>
              </a:xfrm>
            </p:spPr>
          </p:sp>
        </mc:Fallback>
      </mc:AlternateContent>
      <mc:AlternateContent xmlns:mc="http://schemas.openxmlformats.org/markup-compatibility/2006">
        <mc:Choice xmlns:p14="http://schemas.microsoft.com/office/powerpoint/2010/main" Requires="p14">
          <p:contentPart p14:bwMode="auto" r:id="rId6">
            <p14:nvContentPartPr>
              <p14:cNvPr id="1050695" name=""/>
              <p14:cNvContentPartPr/>
              <p14:nvPr/>
            </p14:nvContentPartPr>
            <p14:xfrm>
              <a:off x="2265353" y="1689511"/>
              <a:ext cx="66098" cy="196129"/>
            </p14:xfrm>
          </p:contentPart>
        </mc:Choice>
        <mc:Fallback>
          <p:sp>
            <p:nvSpPr>
              <p:cNvPr id="1050695" name=""/>
              <p:cNvSpPr/>
              <p:nvPr/>
            </p:nvSpPr>
            <p:spPr>
              <a:xfrm>
                <a:off x="2265353" y="1689511"/>
                <a:ext cx="66098" cy="196129"/>
              </a:xfrm>
            </p:spPr>
          </p:sp>
        </mc:Fallback>
      </mc:AlternateContent>
      <mc:AlternateContent xmlns:mc="http://schemas.openxmlformats.org/markup-compatibility/2006">
        <mc:Choice xmlns:p14="http://schemas.microsoft.com/office/powerpoint/2010/main" Requires="p14">
          <p:contentPart p14:bwMode="auto" r:id="rId7">
            <p14:nvContentPartPr>
              <p14:cNvPr id="1050696" name=""/>
              <p14:cNvContentPartPr/>
              <p14:nvPr/>
            </p14:nvContentPartPr>
            <p14:xfrm>
              <a:off x="2299082" y="1738654"/>
              <a:ext cx="107041" cy="9907"/>
            </p14:xfrm>
          </p:contentPart>
        </mc:Choice>
        <mc:Fallback>
          <p:sp>
            <p:nvSpPr>
              <p:cNvPr id="1050696" name=""/>
              <p:cNvSpPr/>
              <p:nvPr/>
            </p:nvSpPr>
            <p:spPr>
              <a:xfrm>
                <a:off x="2299082" y="1738654"/>
                <a:ext cx="107041" cy="9907"/>
              </a:xfrm>
            </p:spPr>
          </p:sp>
        </mc:Fallback>
      </mc:AlternateContent>
      <mc:AlternateContent xmlns:mc="http://schemas.openxmlformats.org/markup-compatibility/2006">
        <mc:Choice xmlns:p14="http://schemas.microsoft.com/office/powerpoint/2010/main" Requires="p14">
          <p:contentPart p14:bwMode="auto" r:id="rId8">
            <p14:nvContentPartPr>
              <p14:cNvPr id="1050697" name=""/>
              <p14:cNvContentPartPr/>
              <p14:nvPr/>
            </p14:nvContentPartPr>
            <p14:xfrm>
              <a:off x="2332405" y="1704750"/>
              <a:ext cx="92461" cy="183539"/>
            </p14:xfrm>
          </p:contentPart>
        </mc:Choice>
        <mc:Fallback>
          <p:sp>
            <p:nvSpPr>
              <p:cNvPr id="1050697" name=""/>
              <p:cNvSpPr/>
              <p:nvPr/>
            </p:nvSpPr>
            <p:spPr>
              <a:xfrm>
                <a:off x="2332405" y="1704750"/>
                <a:ext cx="92461" cy="183539"/>
              </a:xfrm>
            </p:spPr>
          </p:sp>
        </mc:Fallback>
      </mc:AlternateContent>
      <mc:AlternateContent xmlns:mc="http://schemas.openxmlformats.org/markup-compatibility/2006">
        <mc:Choice xmlns:p14="http://schemas.microsoft.com/office/powerpoint/2010/main" Requires="p14">
          <p:contentPart p14:bwMode="auto" r:id="rId9">
            <p14:nvContentPartPr>
              <p14:cNvPr id="1050698" name=""/>
              <p14:cNvContentPartPr/>
              <p14:nvPr/>
            </p14:nvContentPartPr>
            <p14:xfrm>
              <a:off x="2407117" y="1643160"/>
              <a:ext cx="79560" cy="310406"/>
            </p14:xfrm>
          </p:contentPart>
        </mc:Choice>
        <mc:Fallback>
          <p:sp>
            <p:nvSpPr>
              <p:cNvPr id="1050698" name=""/>
              <p:cNvSpPr/>
              <p:nvPr/>
            </p:nvSpPr>
            <p:spPr>
              <a:xfrm>
                <a:off x="2407117" y="1643160"/>
                <a:ext cx="79560" cy="310406"/>
              </a:xfrm>
            </p:spPr>
          </p:sp>
        </mc:Fallback>
      </mc:AlternateContent>
      <mc:AlternateContent xmlns:mc="http://schemas.openxmlformats.org/markup-compatibility/2006">
        <mc:Choice xmlns:p14="http://schemas.microsoft.com/office/powerpoint/2010/main" Requires="p14">
          <p:contentPart p14:bwMode="auto" r:id="rId10">
            <p14:nvContentPartPr>
              <p14:cNvPr id="1050699" name=""/>
              <p14:cNvContentPartPr/>
              <p14:nvPr/>
            </p14:nvContentPartPr>
            <p14:xfrm>
              <a:off x="5919041" y="2310096"/>
              <a:ext cx="237294" cy="252261"/>
            </p14:xfrm>
          </p:contentPart>
        </mc:Choice>
        <mc:Fallback>
          <p:sp>
            <p:nvSpPr>
              <p:cNvPr id="1050699" name=""/>
              <p:cNvSpPr/>
              <p:nvPr/>
            </p:nvSpPr>
            <p:spPr>
              <a:xfrm>
                <a:off x="5919041" y="2310096"/>
                <a:ext cx="237294" cy="252261"/>
              </a:xfrm>
            </p:spPr>
          </p:sp>
        </mc:Fallback>
      </mc:AlternateContent>
      <mc:AlternateContent xmlns:mc="http://schemas.openxmlformats.org/markup-compatibility/2006">
        <mc:Choice xmlns:p14="http://schemas.microsoft.com/office/powerpoint/2010/main" Requires="p14">
          <p:contentPart p14:bwMode="auto" r:id="rId11">
            <p14:nvContentPartPr>
              <p14:cNvPr id="1050700" name=""/>
              <p14:cNvContentPartPr/>
              <p14:nvPr/>
            </p14:nvContentPartPr>
            <p14:xfrm>
              <a:off x="6165409" y="2396846"/>
              <a:ext cx="75504" cy="146456"/>
            </p14:xfrm>
          </p:contentPart>
        </mc:Choice>
        <mc:Fallback>
          <p:sp>
            <p:nvSpPr>
              <p:cNvPr id="1050700" name=""/>
              <p:cNvSpPr/>
              <p:nvPr/>
            </p:nvSpPr>
            <p:spPr>
              <a:xfrm>
                <a:off x="6165409" y="2396846"/>
                <a:ext cx="75504" cy="146456"/>
              </a:xfrm>
            </p:spPr>
          </p:sp>
        </mc:Fallback>
      </mc:AlternateContent>
      <mc:AlternateContent xmlns:mc="http://schemas.openxmlformats.org/markup-compatibility/2006">
        <mc:Choice xmlns:p14="http://schemas.microsoft.com/office/powerpoint/2010/main" Requires="p14">
          <p:contentPart p14:bwMode="auto" r:id="rId12">
            <p14:nvContentPartPr>
              <p14:cNvPr id="1050701" name=""/>
              <p14:cNvContentPartPr/>
              <p14:nvPr/>
            </p14:nvContentPartPr>
            <p14:xfrm>
              <a:off x="6289244" y="2292714"/>
              <a:ext cx="98222" cy="244365"/>
            </p14:xfrm>
          </p:contentPart>
        </mc:Choice>
        <mc:Fallback>
          <p:sp>
            <p:nvSpPr>
              <p:cNvPr id="1050701" name=""/>
              <p:cNvSpPr/>
              <p:nvPr/>
            </p:nvSpPr>
            <p:spPr>
              <a:xfrm>
                <a:off x="6289244" y="2292714"/>
                <a:ext cx="98222" cy="244365"/>
              </a:xfrm>
            </p:spPr>
          </p:sp>
        </mc:Fallback>
      </mc:AlternateContent>
      <mc:AlternateContent xmlns:mc="http://schemas.openxmlformats.org/markup-compatibility/2006">
        <mc:Choice xmlns:p14="http://schemas.microsoft.com/office/powerpoint/2010/main" Requires="p14">
          <p:contentPart p14:bwMode="auto" r:id="rId13">
            <p14:nvContentPartPr>
              <p14:cNvPr id="1050702" name=""/>
              <p14:cNvContentPartPr/>
              <p14:nvPr/>
            </p14:nvContentPartPr>
            <p14:xfrm>
              <a:off x="6367329" y="2349966"/>
              <a:ext cx="88636" cy="4625"/>
            </p14:xfrm>
          </p:contentPart>
        </mc:Choice>
        <mc:Fallback>
          <p:sp>
            <p:nvSpPr>
              <p:cNvPr id="1050702" name=""/>
              <p:cNvSpPr/>
              <p:nvPr/>
            </p:nvSpPr>
            <p:spPr>
              <a:xfrm>
                <a:off x="6367329" y="2349966"/>
                <a:ext cx="88636" cy="4625"/>
              </a:xfrm>
            </p:spPr>
          </p:sp>
        </mc:Fallback>
      </mc:AlternateContent>
      <mc:AlternateContent xmlns:mc="http://schemas.openxmlformats.org/markup-compatibility/2006">
        <mc:Choice xmlns:p14="http://schemas.microsoft.com/office/powerpoint/2010/main" Requires="p14">
          <p:contentPart p14:bwMode="auto" r:id="rId14">
            <p14:nvContentPartPr>
              <p14:cNvPr id="1050703" name=""/>
              <p14:cNvContentPartPr/>
              <p14:nvPr/>
            </p14:nvContentPartPr>
            <p14:xfrm>
              <a:off x="6394767" y="2297794"/>
              <a:ext cx="41603" cy="217672"/>
            </p14:xfrm>
          </p:contentPart>
        </mc:Choice>
        <mc:Fallback>
          <p:sp>
            <p:nvSpPr>
              <p:cNvPr id="1050703" name=""/>
              <p:cNvSpPr/>
              <p:nvPr/>
            </p:nvSpPr>
            <p:spPr>
              <a:xfrm>
                <a:off x="6394767" y="2297794"/>
                <a:ext cx="41603" cy="217672"/>
              </a:xfrm>
            </p:spPr>
          </p:sp>
        </mc:Fallback>
      </mc:AlternateContent>
      <mc:AlternateContent xmlns:mc="http://schemas.openxmlformats.org/markup-compatibility/2006">
        <mc:Choice xmlns:p14="http://schemas.microsoft.com/office/powerpoint/2010/main" Requires="p14">
          <p:contentPart p14:bwMode="auto" r:id="rId15">
            <p14:nvContentPartPr>
              <p14:cNvPr id="1050704" name=""/>
              <p14:cNvContentPartPr/>
              <p14:nvPr/>
            </p14:nvContentPartPr>
            <p14:xfrm>
              <a:off x="6479356" y="2300334"/>
              <a:ext cx="50072" cy="260515"/>
            </p14:xfrm>
          </p:contentPart>
        </mc:Choice>
        <mc:Fallback>
          <p:sp>
            <p:nvSpPr>
              <p:cNvPr id="1050704" name=""/>
              <p:cNvSpPr/>
              <p:nvPr/>
            </p:nvSpPr>
            <p:spPr>
              <a:xfrm>
                <a:off x="6479356" y="2300334"/>
                <a:ext cx="50072" cy="260515"/>
              </a:xfrm>
            </p:spPr>
          </p:sp>
        </mc:Fallback>
      </mc:AlternateContent>
      <mc:AlternateContent xmlns:mc="http://schemas.openxmlformats.org/markup-compatibility/2006">
        <mc:Choice xmlns:p14="http://schemas.microsoft.com/office/powerpoint/2010/main" Requires="p14">
          <p:contentPart p14:bwMode="auto" r:id="rId16">
            <p14:nvContentPartPr>
              <p14:cNvPr id="1050705" name=""/>
              <p14:cNvContentPartPr/>
              <p14:nvPr/>
            </p14:nvContentPartPr>
            <p14:xfrm>
              <a:off x="6421936" y="2452184"/>
              <a:ext cx="40068" cy="32920"/>
            </p14:xfrm>
          </p:contentPart>
        </mc:Choice>
        <mc:Fallback>
          <p:sp>
            <p:nvSpPr>
              <p:cNvPr id="1050705" name=""/>
              <p:cNvSpPr/>
              <p:nvPr/>
            </p:nvSpPr>
            <p:spPr>
              <a:xfrm>
                <a:off x="6421936" y="2452184"/>
                <a:ext cx="40068" cy="32920"/>
              </a:xfrm>
            </p:spPr>
          </p:sp>
        </mc:Fallback>
      </mc:AlternateContent>
      <mc:AlternateContent xmlns:mc="http://schemas.openxmlformats.org/markup-compatibility/2006">
        <mc:Choice xmlns:p14="http://schemas.microsoft.com/office/powerpoint/2010/main" Requires="p14">
          <p:contentPart p14:bwMode="auto" r:id="rId17">
            <p14:nvContentPartPr>
              <p14:cNvPr id="1050706" name=""/>
              <p14:cNvContentPartPr/>
              <p14:nvPr/>
            </p14:nvContentPartPr>
            <p14:xfrm>
              <a:off x="6420031" y="2452087"/>
              <a:ext cx="46220" cy="34761"/>
            </p14:xfrm>
          </p:contentPart>
        </mc:Choice>
        <mc:Fallback>
          <p:sp>
            <p:nvSpPr>
              <p:cNvPr id="1050706" name=""/>
              <p:cNvSpPr/>
              <p:nvPr/>
            </p:nvSpPr>
            <p:spPr>
              <a:xfrm>
                <a:off x="6420031" y="2452087"/>
                <a:ext cx="46220" cy="34761"/>
              </a:xfrm>
            </p:spPr>
          </p:sp>
        </mc:Fallback>
      </mc:AlternateContent>
      <mc:AlternateContent xmlns:mc="http://schemas.openxmlformats.org/markup-compatibility/2006">
        <mc:Choice xmlns:p14="http://schemas.microsoft.com/office/powerpoint/2010/main" Requires="p14">
          <p:contentPart p14:bwMode="auto" r:id="rId18">
            <p14:nvContentPartPr>
              <p14:cNvPr id="1050707" name=""/>
              <p14:cNvContentPartPr/>
              <p14:nvPr/>
            </p14:nvContentPartPr>
            <p14:xfrm>
              <a:off x="6421010" y="2467960"/>
              <a:ext cx="47541" cy="24147"/>
            </p14:xfrm>
          </p:contentPart>
        </mc:Choice>
        <mc:Fallback>
          <p:sp>
            <p:nvSpPr>
              <p:cNvPr id="1050707" name=""/>
              <p:cNvSpPr/>
              <p:nvPr/>
            </p:nvSpPr>
            <p:spPr>
              <a:xfrm>
                <a:off x="6421010" y="2467960"/>
                <a:ext cx="47541" cy="24147"/>
              </a:xfrm>
            </p:spPr>
          </p:sp>
        </mc:Fallback>
      </mc:AlternateContent>
      <mc:AlternateContent xmlns:mc="http://schemas.openxmlformats.org/markup-compatibility/2006">
        <mc:Choice xmlns:p14="http://schemas.microsoft.com/office/powerpoint/2010/main" Requires="p14">
          <p:contentPart p14:bwMode="auto" r:id="rId19">
            <p14:nvContentPartPr>
              <p14:cNvPr id="1050708" name=""/>
              <p14:cNvContentPartPr/>
              <p14:nvPr/>
            </p14:nvContentPartPr>
            <p14:xfrm>
              <a:off x="5886420" y="2901632"/>
              <a:ext cx="3963" cy="182795"/>
            </p14:xfrm>
          </p:contentPart>
        </mc:Choice>
        <mc:Fallback>
          <p:sp>
            <p:nvSpPr>
              <p:cNvPr id="1050708" name=""/>
              <p:cNvSpPr/>
              <p:nvPr/>
            </p:nvSpPr>
            <p:spPr>
              <a:xfrm>
                <a:off x="5886420" y="2901632"/>
                <a:ext cx="3963" cy="182795"/>
              </a:xfrm>
            </p:spPr>
          </p:sp>
        </mc:Fallback>
      </mc:AlternateContent>
      <mc:AlternateContent xmlns:mc="http://schemas.openxmlformats.org/markup-compatibility/2006">
        <mc:Choice xmlns:p14="http://schemas.microsoft.com/office/powerpoint/2010/main" Requires="p14">
          <p:contentPart p14:bwMode="auto" r:id="rId20">
            <p14:nvContentPartPr>
              <p14:cNvPr id="1050709" name=""/>
              <p14:cNvContentPartPr/>
              <p14:nvPr/>
            </p14:nvContentPartPr>
            <p14:xfrm>
              <a:off x="5878403" y="3132119"/>
              <a:ext cx="9346" cy="109136"/>
            </p14:xfrm>
          </p:contentPart>
        </mc:Choice>
        <mc:Fallback>
          <p:sp>
            <p:nvSpPr>
              <p:cNvPr id="1050709" name=""/>
              <p:cNvSpPr/>
              <p:nvPr/>
            </p:nvSpPr>
            <p:spPr>
              <a:xfrm>
                <a:off x="5878403" y="3132119"/>
                <a:ext cx="9346" cy="109136"/>
              </a:xfrm>
            </p:spPr>
          </p:sp>
        </mc:Fallback>
      </mc:AlternateContent>
      <mc:AlternateContent xmlns:mc="http://schemas.openxmlformats.org/markup-compatibility/2006">
        <mc:Choice xmlns:p14="http://schemas.microsoft.com/office/powerpoint/2010/main" Requires="p14">
          <p:contentPart p14:bwMode="auto" r:id="rId21">
            <p14:nvContentPartPr>
              <p14:cNvPr id="1050710" name=""/>
              <p14:cNvContentPartPr/>
              <p14:nvPr/>
            </p14:nvContentPartPr>
            <p14:xfrm>
              <a:off x="5877172" y="3248950"/>
              <a:ext cx="8850" cy="97471"/>
            </p14:xfrm>
          </p:contentPart>
        </mc:Choice>
        <mc:Fallback>
          <p:sp>
            <p:nvSpPr>
              <p:cNvPr id="1050710" name=""/>
              <p:cNvSpPr/>
              <p:nvPr/>
            </p:nvSpPr>
            <p:spPr>
              <a:xfrm>
                <a:off x="5877172" y="3248950"/>
                <a:ext cx="8850" cy="97471"/>
              </a:xfrm>
            </p:spPr>
          </p:sp>
        </mc:Fallback>
      </mc:AlternateContent>
      <mc:AlternateContent xmlns:mc="http://schemas.openxmlformats.org/markup-compatibility/2006">
        <mc:Choice xmlns:p14="http://schemas.microsoft.com/office/powerpoint/2010/main" Requires="p14">
          <p:contentPart p14:bwMode="auto" r:id="rId22">
            <p14:nvContentPartPr>
              <p14:cNvPr id="1050711" name=""/>
              <p14:cNvContentPartPr/>
              <p14:nvPr/>
            </p14:nvContentPartPr>
            <p14:xfrm>
              <a:off x="5877558" y="3374035"/>
              <a:ext cx="3384" cy="45485"/>
            </p14:xfrm>
          </p:contentPart>
        </mc:Choice>
        <mc:Fallback>
          <p:sp>
            <p:nvSpPr>
              <p:cNvPr id="1050711" name=""/>
              <p:cNvSpPr/>
              <p:nvPr/>
            </p:nvSpPr>
            <p:spPr>
              <a:xfrm>
                <a:off x="5877558" y="3374035"/>
                <a:ext cx="3384" cy="45485"/>
              </a:xfrm>
            </p:spPr>
          </p:sp>
        </mc:Fallback>
      </mc:AlternateContent>
      <mc:AlternateContent xmlns:mc="http://schemas.openxmlformats.org/markup-compatibility/2006">
        <mc:Choice xmlns:p14="http://schemas.microsoft.com/office/powerpoint/2010/main" Requires="p14">
          <p:contentPart p14:bwMode="auto" r:id="rId23">
            <p14:nvContentPartPr>
              <p14:cNvPr id="1050712" name=""/>
              <p14:cNvContentPartPr/>
              <p14:nvPr/>
            </p14:nvContentPartPr>
            <p14:xfrm>
              <a:off x="5880391" y="3461023"/>
              <a:ext cx="10031" cy="98375"/>
            </p14:xfrm>
          </p:contentPart>
        </mc:Choice>
        <mc:Fallback>
          <p:sp>
            <p:nvSpPr>
              <p:cNvPr id="1050712" name=""/>
              <p:cNvSpPr/>
              <p:nvPr/>
            </p:nvSpPr>
            <p:spPr>
              <a:xfrm>
                <a:off x="5880391" y="3461023"/>
                <a:ext cx="10031" cy="98375"/>
              </a:xfrm>
            </p:spPr>
          </p:sp>
        </mc:Fallback>
      </mc:AlternateContent>
      <mc:AlternateContent xmlns:mc="http://schemas.openxmlformats.org/markup-compatibility/2006">
        <mc:Choice xmlns:p14="http://schemas.microsoft.com/office/powerpoint/2010/main" Requires="p14">
          <p:contentPart p14:bwMode="auto" r:id="rId24">
            <p14:nvContentPartPr>
              <p14:cNvPr id="1050713" name=""/>
              <p14:cNvContentPartPr/>
              <p14:nvPr/>
            </p14:nvContentPartPr>
            <p14:xfrm>
              <a:off x="5887076" y="3528963"/>
              <a:ext cx="2757" cy="65740"/>
            </p14:xfrm>
          </p:contentPart>
        </mc:Choice>
        <mc:Fallback>
          <p:sp>
            <p:nvSpPr>
              <p:cNvPr id="1050713" name=""/>
              <p:cNvSpPr/>
              <p:nvPr/>
            </p:nvSpPr>
            <p:spPr>
              <a:xfrm>
                <a:off x="5887076" y="3528963"/>
                <a:ext cx="2757" cy="65740"/>
              </a:xfrm>
            </p:spPr>
          </p:sp>
        </mc:Fallback>
      </mc:AlternateContent>
      <mc:AlternateContent xmlns:mc="http://schemas.openxmlformats.org/markup-compatibility/2006">
        <mc:Choice xmlns:p14="http://schemas.microsoft.com/office/powerpoint/2010/main" Requires="p14">
          <p:contentPart p14:bwMode="auto" r:id="rId25">
            <p14:nvContentPartPr>
              <p14:cNvPr id="1050714" name=""/>
              <p14:cNvContentPartPr/>
              <p14:nvPr/>
            </p14:nvContentPartPr>
            <p14:xfrm>
              <a:off x="4821815" y="3153707"/>
              <a:ext cx="46677" cy="19939"/>
            </p14:xfrm>
          </p:contentPart>
        </mc:Choice>
        <mc:Fallback>
          <p:sp>
            <p:nvSpPr>
              <p:cNvPr id="1050714" name=""/>
              <p:cNvSpPr/>
              <p:nvPr/>
            </p:nvSpPr>
            <p:spPr>
              <a:xfrm>
                <a:off x="4821815" y="3153707"/>
                <a:ext cx="46677" cy="19939"/>
              </a:xfrm>
            </p:spPr>
          </p:sp>
        </mc:Fallback>
      </mc:AlternateContent>
      <mc:AlternateContent xmlns:mc="http://schemas.openxmlformats.org/markup-compatibility/2006">
        <mc:Choice xmlns:p14="http://schemas.microsoft.com/office/powerpoint/2010/main" Requires="p14">
          <p:contentPart p14:bwMode="auto" r:id="rId26">
            <p14:nvContentPartPr>
              <p14:cNvPr id="1050715" name=""/>
              <p14:cNvContentPartPr/>
              <p14:nvPr/>
            </p14:nvContentPartPr>
            <p14:xfrm>
              <a:off x="4896741" y="3201963"/>
              <a:ext cx="68451" cy="45668"/>
            </p14:xfrm>
          </p:contentPart>
        </mc:Choice>
        <mc:Fallback>
          <p:sp>
            <p:nvSpPr>
              <p:cNvPr id="1050715" name=""/>
              <p:cNvSpPr/>
              <p:nvPr/>
            </p:nvSpPr>
            <p:spPr>
              <a:xfrm>
                <a:off x="4896741" y="3201963"/>
                <a:ext cx="68451" cy="45668"/>
              </a:xfrm>
            </p:spPr>
          </p:sp>
        </mc:Fallback>
      </mc:AlternateContent>
      <mc:AlternateContent xmlns:mc="http://schemas.openxmlformats.org/markup-compatibility/2006">
        <mc:Choice xmlns:p14="http://schemas.microsoft.com/office/powerpoint/2010/main" Requires="p14">
          <p:contentPart p14:bwMode="auto" r:id="rId27">
            <p14:nvContentPartPr>
              <p14:cNvPr id="1050716" name=""/>
              <p14:cNvContentPartPr/>
              <p14:nvPr/>
            </p14:nvContentPartPr>
            <p14:xfrm>
              <a:off x="5042149" y="3288951"/>
              <a:ext cx="50698" cy="30435"/>
            </p14:xfrm>
          </p:contentPart>
        </mc:Choice>
        <mc:Fallback>
          <p:sp>
            <p:nvSpPr>
              <p:cNvPr id="1050716" name=""/>
              <p:cNvSpPr/>
              <p:nvPr/>
            </p:nvSpPr>
            <p:spPr>
              <a:xfrm>
                <a:off x="5042149" y="3288951"/>
                <a:ext cx="50698" cy="30435"/>
              </a:xfrm>
            </p:spPr>
          </p:sp>
        </mc:Fallback>
      </mc:AlternateContent>
      <mc:AlternateContent xmlns:mc="http://schemas.openxmlformats.org/markup-compatibility/2006">
        <mc:Choice xmlns:p14="http://schemas.microsoft.com/office/powerpoint/2010/main" Requires="p14">
          <p:contentPart p14:bwMode="auto" r:id="rId28">
            <p14:nvContentPartPr>
              <p14:cNvPr id="1050717" name=""/>
              <p14:cNvContentPartPr/>
              <p14:nvPr/>
            </p14:nvContentPartPr>
            <p14:xfrm>
              <a:off x="5147553" y="3334668"/>
              <a:ext cx="49705" cy="60623"/>
            </p14:xfrm>
          </p:contentPart>
        </mc:Choice>
        <mc:Fallback>
          <p:sp>
            <p:nvSpPr>
              <p:cNvPr id="1050717" name=""/>
              <p:cNvSpPr/>
              <p:nvPr/>
            </p:nvSpPr>
            <p:spPr>
              <a:xfrm>
                <a:off x="5147553" y="3334668"/>
                <a:ext cx="49705" cy="60623"/>
              </a:xfrm>
            </p:spPr>
          </p:sp>
        </mc:Fallback>
      </mc:AlternateContent>
      <mc:AlternateContent xmlns:mc="http://schemas.openxmlformats.org/markup-compatibility/2006">
        <mc:Choice xmlns:p14="http://schemas.microsoft.com/office/powerpoint/2010/main" Requires="p14">
          <p:contentPart p14:bwMode="auto" r:id="rId29">
            <p14:nvContentPartPr>
              <p14:cNvPr id="1050718" name=""/>
              <p14:cNvContentPartPr/>
              <p14:nvPr/>
            </p14:nvContentPartPr>
            <p14:xfrm>
              <a:off x="5306930" y="3403878"/>
              <a:ext cx="50036" cy="38718"/>
            </p14:xfrm>
          </p:contentPart>
        </mc:Choice>
        <mc:Fallback>
          <p:sp>
            <p:nvSpPr>
              <p:cNvPr id="1050718" name=""/>
              <p:cNvSpPr/>
              <p:nvPr/>
            </p:nvSpPr>
            <p:spPr>
              <a:xfrm>
                <a:off x="5306930" y="3403878"/>
                <a:ext cx="50036" cy="38718"/>
              </a:xfrm>
            </p:spPr>
          </p:sp>
        </mc:Fallback>
      </mc:AlternateContent>
      <mc:AlternateContent xmlns:mc="http://schemas.openxmlformats.org/markup-compatibility/2006">
        <mc:Choice xmlns:p14="http://schemas.microsoft.com/office/powerpoint/2010/main" Requires="p14">
          <p:contentPart p14:bwMode="auto" r:id="rId30">
            <p14:nvContentPartPr>
              <p14:cNvPr id="1050719" name=""/>
              <p14:cNvContentPartPr/>
              <p14:nvPr/>
            </p14:nvContentPartPr>
            <p14:xfrm>
              <a:off x="5404716" y="3457848"/>
              <a:ext cx="49257" cy="15966"/>
            </p14:xfrm>
          </p:contentPart>
        </mc:Choice>
        <mc:Fallback>
          <p:sp>
            <p:nvSpPr>
              <p:cNvPr id="1050719" name=""/>
              <p:cNvSpPr/>
              <p:nvPr/>
            </p:nvSpPr>
            <p:spPr>
              <a:xfrm>
                <a:off x="5404716" y="3457848"/>
                <a:ext cx="49257" cy="15966"/>
              </a:xfrm>
            </p:spPr>
          </p:sp>
        </mc:Fallback>
      </mc:AlternateContent>
      <mc:AlternateContent xmlns:mc="http://schemas.openxmlformats.org/markup-compatibility/2006">
        <mc:Choice xmlns:p14="http://schemas.microsoft.com/office/powerpoint/2010/main" Requires="p14">
          <p:contentPart p14:bwMode="auto" r:id="rId31">
            <p14:nvContentPartPr>
              <p14:cNvPr id="1050720" name=""/>
              <p14:cNvContentPartPr/>
              <p14:nvPr/>
            </p14:nvContentPartPr>
            <p14:xfrm>
              <a:off x="5465673" y="3448324"/>
              <a:ext cx="155501" cy="77815"/>
            </p14:xfrm>
          </p:contentPart>
        </mc:Choice>
        <mc:Fallback>
          <p:sp>
            <p:nvSpPr>
              <p:cNvPr id="1050720" name=""/>
              <p:cNvSpPr/>
              <p:nvPr/>
            </p:nvSpPr>
            <p:spPr>
              <a:xfrm>
                <a:off x="5465673" y="3448324"/>
                <a:ext cx="155501" cy="77815"/>
              </a:xfrm>
            </p:spPr>
          </p:sp>
        </mc:Fallback>
      </mc:AlternateContent>
      <mc:AlternateContent xmlns:mc="http://schemas.openxmlformats.org/markup-compatibility/2006">
        <mc:Choice xmlns:p14="http://schemas.microsoft.com/office/powerpoint/2010/main" Requires="p14">
          <p:contentPart p14:bwMode="auto" r:id="rId32">
            <p14:nvContentPartPr>
              <p14:cNvPr id="1050721" name=""/>
              <p14:cNvContentPartPr/>
              <p14:nvPr/>
            </p14:nvContentPartPr>
            <p14:xfrm>
              <a:off x="5676482" y="3526423"/>
              <a:ext cx="76872" cy="70426"/>
            </p14:xfrm>
          </p:contentPart>
        </mc:Choice>
        <mc:Fallback>
          <p:sp>
            <p:nvSpPr>
              <p:cNvPr id="1050721" name=""/>
              <p:cNvSpPr/>
              <p:nvPr/>
            </p:nvSpPr>
            <p:spPr>
              <a:xfrm>
                <a:off x="5676482" y="3526423"/>
                <a:ext cx="76872" cy="70426"/>
              </a:xfrm>
            </p:spPr>
          </p:sp>
        </mc:Fallback>
      </mc:AlternateContent>
      <mc:AlternateContent xmlns:mc="http://schemas.openxmlformats.org/markup-compatibility/2006">
        <mc:Choice xmlns:p14="http://schemas.microsoft.com/office/powerpoint/2010/main" Requires="p14">
          <p:contentPart p14:bwMode="auto" r:id="rId33">
            <p14:nvContentPartPr>
              <p14:cNvPr id="1050722" name=""/>
              <p14:cNvContentPartPr/>
              <p14:nvPr/>
            </p14:nvContentPartPr>
            <p14:xfrm>
              <a:off x="5851099" y="3615951"/>
              <a:ext cx="25528" cy="6561"/>
            </p14:xfrm>
          </p:contentPart>
        </mc:Choice>
        <mc:Fallback>
          <p:sp>
            <p:nvSpPr>
              <p:cNvPr id="1050722" name=""/>
              <p:cNvSpPr/>
              <p:nvPr/>
            </p:nvSpPr>
            <p:spPr>
              <a:xfrm>
                <a:off x="5851099" y="3615951"/>
                <a:ext cx="25528" cy="6561"/>
              </a:xfrm>
            </p:spPr>
          </p:sp>
        </mc:Fallback>
      </mc:AlternateContent>
      <mc:AlternateContent xmlns:mc="http://schemas.openxmlformats.org/markup-compatibility/2006">
        <mc:Choice xmlns:p14="http://schemas.microsoft.com/office/powerpoint/2010/main" Requires="p14">
          <p:contentPart p14:bwMode="auto" r:id="rId34">
            <p14:nvContentPartPr>
              <p14:cNvPr id="1050723" name=""/>
              <p14:cNvContentPartPr/>
              <p14:nvPr/>
            </p14:nvContentPartPr>
            <p14:xfrm>
              <a:off x="5920946" y="3621031"/>
              <a:ext cx="21187" cy="11226"/>
            </p14:xfrm>
          </p:contentPart>
        </mc:Choice>
        <mc:Fallback>
          <p:sp>
            <p:nvSpPr>
              <p:cNvPr id="1050723" name=""/>
              <p:cNvSpPr/>
              <p:nvPr/>
            </p:nvSpPr>
            <p:spPr>
              <a:xfrm>
                <a:off x="5920946" y="3621031"/>
                <a:ext cx="21187" cy="11226"/>
              </a:xfrm>
            </p:spPr>
          </p:sp>
        </mc:Fallback>
      </mc:AlternateContent>
      <mc:AlternateContent xmlns:mc="http://schemas.openxmlformats.org/markup-compatibility/2006">
        <mc:Choice xmlns:p14="http://schemas.microsoft.com/office/powerpoint/2010/main" Requires="p14">
          <p:contentPart p14:bwMode="auto" r:id="rId35">
            <p14:nvContentPartPr>
              <p14:cNvPr id="1050724" name=""/>
              <p14:cNvContentPartPr/>
              <p14:nvPr/>
            </p14:nvContentPartPr>
            <p14:xfrm>
              <a:off x="5903099" y="3571504"/>
              <a:ext cx="2607" cy="26172"/>
            </p14:xfrm>
          </p:contentPart>
        </mc:Choice>
        <mc:Fallback>
          <p:sp>
            <p:nvSpPr>
              <p:cNvPr id="1050724" name=""/>
              <p:cNvSpPr/>
              <p:nvPr/>
            </p:nvSpPr>
            <p:spPr>
              <a:xfrm>
                <a:off x="5903099" y="3571504"/>
                <a:ext cx="2607" cy="26172"/>
              </a:xfrm>
            </p:spPr>
          </p:sp>
        </mc:Fallback>
      </mc:AlternateContent>
      <mc:AlternateContent xmlns:mc="http://schemas.openxmlformats.org/markup-compatibility/2006">
        <mc:Choice xmlns:p14="http://schemas.microsoft.com/office/powerpoint/2010/main" Requires="p14">
          <p:contentPart p14:bwMode="auto" r:id="rId36">
            <p14:nvContentPartPr>
              <p14:cNvPr id="1050725" name=""/>
              <p14:cNvContentPartPr/>
              <p14:nvPr/>
            </p14:nvContentPartPr>
            <p14:xfrm>
              <a:off x="5105808" y="4747429"/>
              <a:ext cx="294473" cy="394157"/>
            </p14:xfrm>
          </p:contentPart>
        </mc:Choice>
        <mc:Fallback>
          <p:sp>
            <p:nvSpPr>
              <p:cNvPr id="1050725" name=""/>
              <p:cNvSpPr/>
              <p:nvPr/>
            </p:nvSpPr>
            <p:spPr>
              <a:xfrm>
                <a:off x="5105808" y="4747429"/>
                <a:ext cx="294473" cy="394157"/>
              </a:xfrm>
            </p:spPr>
          </p:sp>
        </mc:Fallback>
      </mc:AlternateContent>
      <mc:AlternateContent xmlns:mc="http://schemas.openxmlformats.org/markup-compatibility/2006">
        <mc:Choice xmlns:p14="http://schemas.microsoft.com/office/powerpoint/2010/main" Requires="p14">
          <p:contentPart p14:bwMode="auto" r:id="rId37">
            <p14:nvContentPartPr>
              <p14:cNvPr id="1050726" name=""/>
              <p14:cNvContentPartPr/>
              <p14:nvPr/>
            </p14:nvContentPartPr>
            <p14:xfrm>
              <a:off x="8372961" y="4533941"/>
              <a:ext cx="244412" cy="470652"/>
            </p14:xfrm>
          </p:contentPart>
        </mc:Choice>
        <mc:Fallback>
          <p:sp>
            <p:nvSpPr>
              <p:cNvPr id="1050726" name=""/>
              <p:cNvSpPr/>
              <p:nvPr/>
            </p:nvSpPr>
            <p:spPr>
              <a:xfrm>
                <a:off x="8372961" y="4533941"/>
                <a:ext cx="244412" cy="470652"/>
              </a:xfrm>
            </p:spPr>
          </p:sp>
        </mc:Fallback>
      </mc:AlternateContent>
      <mc:AlternateContent xmlns:mc="http://schemas.openxmlformats.org/markup-compatibility/2006">
        <mc:Choice xmlns:p14="http://schemas.microsoft.com/office/powerpoint/2010/main" Requires="p14">
          <p:contentPart p14:bwMode="auto" r:id="rId38">
            <p14:nvContentPartPr>
              <p14:cNvPr id="1050727" name=""/>
              <p14:cNvContentPartPr/>
              <p14:nvPr/>
            </p14:nvContentPartPr>
            <p14:xfrm>
              <a:off x="6000572" y="4422437"/>
              <a:ext cx="800960" cy="243194"/>
            </p14:xfrm>
          </p:contentPart>
        </mc:Choice>
        <mc:Fallback>
          <p:sp>
            <p:nvSpPr>
              <p:cNvPr id="1050727" name=""/>
              <p:cNvSpPr/>
              <p:nvPr/>
            </p:nvSpPr>
            <p:spPr>
              <a:xfrm>
                <a:off x="6000572" y="4422437"/>
                <a:ext cx="800960" cy="243194"/>
              </a:xfrm>
            </p:spPr>
          </p:sp>
        </mc:Fallback>
      </mc:AlternateContent>
      <mc:AlternateContent xmlns:mc="http://schemas.openxmlformats.org/markup-compatibility/2006">
        <mc:Choice xmlns:p14="http://schemas.microsoft.com/office/powerpoint/2010/main" Requires="p14">
          <p:contentPart p14:bwMode="auto" r:id="rId39">
            <p14:nvContentPartPr>
              <p14:cNvPr id="1050728" name=""/>
              <p14:cNvContentPartPr/>
              <p14:nvPr/>
            </p14:nvContentPartPr>
            <p14:xfrm>
              <a:off x="6786958" y="4363185"/>
              <a:ext cx="340364" cy="312091"/>
            </p14:xfrm>
          </p:contentPart>
        </mc:Choice>
        <mc:Fallback>
          <p:sp>
            <p:nvSpPr>
              <p:cNvPr id="1050728" name=""/>
              <p:cNvSpPr/>
              <p:nvPr/>
            </p:nvSpPr>
            <p:spPr>
              <a:xfrm>
                <a:off x="6786958" y="4363185"/>
                <a:ext cx="340364" cy="312091"/>
              </a:xfrm>
            </p:spPr>
          </p:sp>
        </mc:Fallback>
      </mc:AlternateContent>
      <mc:AlternateContent xmlns:mc="http://schemas.openxmlformats.org/markup-compatibility/2006">
        <mc:Choice xmlns:p14="http://schemas.microsoft.com/office/powerpoint/2010/main" Requires="p14">
          <p:contentPart p14:bwMode="auto" r:id="rId40">
            <p14:nvContentPartPr>
              <p14:cNvPr id="1050729" name=""/>
              <p14:cNvContentPartPr/>
              <p14:nvPr/>
            </p14:nvContentPartPr>
            <p14:xfrm>
              <a:off x="6688660" y="4066186"/>
              <a:ext cx="528999" cy="255160"/>
            </p14:xfrm>
          </p:contentPart>
        </mc:Choice>
        <mc:Fallback>
          <p:sp>
            <p:nvSpPr>
              <p:cNvPr id="1050729" name=""/>
              <p:cNvSpPr/>
              <p:nvPr/>
            </p:nvSpPr>
            <p:spPr>
              <a:xfrm>
                <a:off x="6688660" y="4066186"/>
                <a:ext cx="528999" cy="255160"/>
              </a:xfrm>
            </p:spPr>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89" name=""/>
        <p:cNvGrpSpPr/>
        <p:nvPr/>
      </p:nvGrpSpPr>
      <p:grpSpPr>
        <a:xfrm>
          <a:off x="0" y="0"/>
          <a:ext cx="0" cy="0"/>
          <a:chOff x="0" y="0"/>
          <a:chExt cx="0" cy="0"/>
        </a:xfrm>
      </p:grpSpPr>
      <mc:AlternateContent xmlns:mc="http://schemas.openxmlformats.org/markup-compatibility/2006">
        <mc:Choice xmlns:p14="http://schemas.microsoft.com/office/powerpoint/2010/main" Requires="p14">
          <p:contentPart p14:bwMode="auto" r:id="rId1">
            <p14:nvContentPartPr>
              <p14:cNvPr id="1050730" name=""/>
              <p14:cNvContentPartPr/>
              <p14:nvPr/>
            </p14:nvContentPartPr>
            <p14:xfrm>
              <a:off x="235052" y="375316"/>
              <a:ext cx="253464" cy="313665"/>
            </p14:xfrm>
          </p:contentPart>
        </mc:Choice>
        <mc:Fallback>
          <p:sp>
            <p:nvSpPr>
              <p:cNvPr id="1050730" name=""/>
              <p:cNvSpPr/>
              <p:nvPr/>
            </p:nvSpPr>
            <p:spPr>
              <a:xfrm>
                <a:off x="235052" y="375316"/>
                <a:ext cx="253464" cy="313665"/>
              </a:xfrm>
            </p:spPr>
          </p:sp>
        </mc:Fallback>
      </mc:AlternateContent>
      <mc:AlternateContent xmlns:mc="http://schemas.openxmlformats.org/markup-compatibility/2006">
        <mc:Choice xmlns:p14="http://schemas.microsoft.com/office/powerpoint/2010/main" Requires="p14">
          <p:contentPart p14:bwMode="auto" r:id="rId2">
            <p14:nvContentPartPr>
              <p14:cNvPr id="1050731" name=""/>
              <p14:cNvContentPartPr/>
              <p14:nvPr/>
            </p14:nvContentPartPr>
            <p14:xfrm>
              <a:off x="493619" y="561204"/>
              <a:ext cx="7707" cy="107906"/>
            </p14:xfrm>
          </p:contentPart>
        </mc:Choice>
        <mc:Fallback>
          <p:sp>
            <p:nvSpPr>
              <p:cNvPr id="1050731" name=""/>
              <p:cNvSpPr/>
              <p:nvPr/>
            </p:nvSpPr>
            <p:spPr>
              <a:xfrm>
                <a:off x="493619" y="561204"/>
                <a:ext cx="7707" cy="107906"/>
              </a:xfrm>
            </p:spPr>
          </p:sp>
        </mc:Fallback>
      </mc:AlternateContent>
      <mc:AlternateContent xmlns:mc="http://schemas.openxmlformats.org/markup-compatibility/2006">
        <mc:Choice xmlns:p14="http://schemas.microsoft.com/office/powerpoint/2010/main" Requires="p14">
          <p:contentPart p14:bwMode="auto" r:id="rId3">
            <p14:nvContentPartPr>
              <p14:cNvPr id="1050732" name=""/>
              <p14:cNvContentPartPr/>
              <p14:nvPr/>
            </p14:nvContentPartPr>
            <p14:xfrm>
              <a:off x="535381" y="384688"/>
              <a:ext cx="56567" cy="227961"/>
            </p14:xfrm>
          </p:contentPart>
        </mc:Choice>
        <mc:Fallback>
          <p:sp>
            <p:nvSpPr>
              <p:cNvPr id="1050732" name=""/>
              <p:cNvSpPr/>
              <p:nvPr/>
            </p:nvSpPr>
            <p:spPr>
              <a:xfrm>
                <a:off x="535381" y="384688"/>
                <a:ext cx="56567" cy="227961"/>
              </a:xfrm>
            </p:spPr>
          </p:sp>
        </mc:Fallback>
      </mc:AlternateContent>
      <mc:AlternateContent xmlns:mc="http://schemas.openxmlformats.org/markup-compatibility/2006">
        <mc:Choice xmlns:p14="http://schemas.microsoft.com/office/powerpoint/2010/main" Requires="p14">
          <p:contentPart p14:bwMode="auto" r:id="rId4">
            <p14:nvContentPartPr>
              <p14:cNvPr id="1050733" name=""/>
              <p14:cNvContentPartPr/>
              <p14:nvPr/>
            </p14:nvContentPartPr>
            <p14:xfrm>
              <a:off x="590381" y="438364"/>
              <a:ext cx="118361" cy="14067"/>
            </p14:xfrm>
          </p:contentPart>
        </mc:Choice>
        <mc:Fallback>
          <p:sp>
            <p:nvSpPr>
              <p:cNvPr id="1050733" name=""/>
              <p:cNvSpPr/>
              <p:nvPr/>
            </p:nvSpPr>
            <p:spPr>
              <a:xfrm>
                <a:off x="590381" y="438364"/>
                <a:ext cx="118361" cy="14067"/>
              </a:xfrm>
            </p:spPr>
          </p:sp>
        </mc:Fallback>
      </mc:AlternateContent>
      <mc:AlternateContent xmlns:mc="http://schemas.openxmlformats.org/markup-compatibility/2006">
        <mc:Choice xmlns:p14="http://schemas.microsoft.com/office/powerpoint/2010/main" Requires="p14">
          <p:contentPart p14:bwMode="auto" r:id="rId5">
            <p14:nvContentPartPr>
              <p14:cNvPr id="1050734" name=""/>
              <p14:cNvContentPartPr/>
              <p14:nvPr/>
            </p14:nvContentPartPr>
            <p14:xfrm>
              <a:off x="623181" y="362465"/>
              <a:ext cx="64481" cy="252678"/>
            </p14:xfrm>
          </p:contentPart>
        </mc:Choice>
        <mc:Fallback>
          <p:sp>
            <p:nvSpPr>
              <p:cNvPr id="1050734" name=""/>
              <p:cNvSpPr/>
              <p:nvPr/>
            </p:nvSpPr>
            <p:spPr>
              <a:xfrm>
                <a:off x="623181" y="362465"/>
                <a:ext cx="64481" cy="252678"/>
              </a:xfrm>
            </p:spPr>
          </p:sp>
        </mc:Fallback>
      </mc:AlternateContent>
      <mc:AlternateContent xmlns:mc="http://schemas.openxmlformats.org/markup-compatibility/2006">
        <mc:Choice xmlns:p14="http://schemas.microsoft.com/office/powerpoint/2010/main" Requires="p14">
          <p:contentPart p14:bwMode="auto" r:id="rId6">
            <p14:nvContentPartPr>
              <p14:cNvPr id="1050735" name=""/>
              <p14:cNvContentPartPr/>
              <p14:nvPr/>
            </p14:nvContentPartPr>
            <p14:xfrm>
              <a:off x="717375" y="336432"/>
              <a:ext cx="53463" cy="307876"/>
            </p14:xfrm>
          </p:contentPart>
        </mc:Choice>
        <mc:Fallback>
          <p:sp>
            <p:nvSpPr>
              <p:cNvPr id="1050735" name=""/>
              <p:cNvSpPr/>
              <p:nvPr/>
            </p:nvSpPr>
            <p:spPr>
              <a:xfrm>
                <a:off x="717375" y="336432"/>
                <a:ext cx="53463" cy="307876"/>
              </a:xfrm>
            </p:spPr>
          </p:sp>
        </mc:Fallback>
      </mc:AlternateContent>
      <mc:AlternateContent xmlns:mc="http://schemas.openxmlformats.org/markup-compatibility/2006">
        <mc:Choice xmlns:p14="http://schemas.microsoft.com/office/powerpoint/2010/main" Requires="p14">
          <p:contentPart p14:bwMode="auto" r:id="rId7">
            <p14:nvContentPartPr>
              <p14:cNvPr id="1050736" name=""/>
              <p14:cNvContentPartPr/>
              <p14:nvPr/>
            </p14:nvContentPartPr>
            <p14:xfrm>
              <a:off x="854528" y="441872"/>
              <a:ext cx="135163" cy="18694"/>
            </p14:xfrm>
          </p:contentPart>
        </mc:Choice>
        <mc:Fallback>
          <p:sp>
            <p:nvSpPr>
              <p:cNvPr id="1050736" name=""/>
              <p:cNvSpPr/>
              <p:nvPr/>
            </p:nvSpPr>
            <p:spPr>
              <a:xfrm>
                <a:off x="854528" y="441872"/>
                <a:ext cx="135163" cy="18694"/>
              </a:xfrm>
            </p:spPr>
          </p:sp>
        </mc:Fallback>
      </mc:AlternateContent>
      <mc:AlternateContent xmlns:mc="http://schemas.openxmlformats.org/markup-compatibility/2006">
        <mc:Choice xmlns:p14="http://schemas.microsoft.com/office/powerpoint/2010/main" Requires="p14">
          <p:contentPart p14:bwMode="auto" r:id="rId8">
            <p14:nvContentPartPr>
              <p14:cNvPr id="1050737" name=""/>
              <p14:cNvContentPartPr/>
              <p14:nvPr/>
            </p14:nvContentPartPr>
            <p14:xfrm>
              <a:off x="848813" y="558110"/>
              <a:ext cx="142808" cy="8434"/>
            </p14:xfrm>
          </p:contentPart>
        </mc:Choice>
        <mc:Fallback>
          <p:sp>
            <p:nvSpPr>
              <p:cNvPr id="1050737" name=""/>
              <p:cNvSpPr/>
              <p:nvPr/>
            </p:nvSpPr>
            <p:spPr>
              <a:xfrm>
                <a:off x="848813" y="558110"/>
                <a:ext cx="142808" cy="8434"/>
              </a:xfrm>
            </p:spPr>
          </p:sp>
        </mc:Fallback>
      </mc:AlternateContent>
      <mc:AlternateContent xmlns:mc="http://schemas.openxmlformats.org/markup-compatibility/2006">
        <mc:Choice xmlns:p14="http://schemas.microsoft.com/office/powerpoint/2010/main" Requires="p14">
          <p:contentPart p14:bwMode="auto" r:id="rId9">
            <p14:nvContentPartPr>
              <p14:cNvPr id="1050738" name=""/>
              <p14:cNvContentPartPr/>
              <p14:nvPr/>
            </p14:nvContentPartPr>
            <p14:xfrm>
              <a:off x="1177727" y="453675"/>
              <a:ext cx="667668" cy="53558"/>
            </p14:xfrm>
          </p:contentPart>
        </mc:Choice>
        <mc:Fallback>
          <p:sp>
            <p:nvSpPr>
              <p:cNvPr id="1050738" name=""/>
              <p:cNvSpPr/>
              <p:nvPr/>
            </p:nvSpPr>
            <p:spPr>
              <a:xfrm>
                <a:off x="1177727" y="453675"/>
                <a:ext cx="667668" cy="53558"/>
              </a:xfrm>
            </p:spPr>
          </p:sp>
        </mc:Fallback>
      </mc:AlternateContent>
      <mc:AlternateContent xmlns:mc="http://schemas.openxmlformats.org/markup-compatibility/2006">
        <mc:Choice xmlns:p14="http://schemas.microsoft.com/office/powerpoint/2010/main" Requires="p14">
          <p:contentPart p14:bwMode="auto" r:id="rId10">
            <p14:nvContentPartPr>
              <p14:cNvPr id="1050739" name=""/>
              <p14:cNvContentPartPr/>
              <p14:nvPr/>
            </p14:nvContentPartPr>
            <p14:xfrm>
              <a:off x="1212651" y="85541"/>
              <a:ext cx="248550" cy="45167"/>
            </p14:xfrm>
          </p:contentPart>
        </mc:Choice>
        <mc:Fallback>
          <p:sp>
            <p:nvSpPr>
              <p:cNvPr id="1050739" name=""/>
              <p:cNvSpPr/>
              <p:nvPr/>
            </p:nvSpPr>
            <p:spPr>
              <a:xfrm>
                <a:off x="1212651" y="85541"/>
                <a:ext cx="248550" cy="45167"/>
              </a:xfrm>
            </p:spPr>
          </p:sp>
        </mc:Fallback>
      </mc:AlternateContent>
      <mc:AlternateContent xmlns:mc="http://schemas.openxmlformats.org/markup-compatibility/2006">
        <mc:Choice xmlns:p14="http://schemas.microsoft.com/office/powerpoint/2010/main" Requires="p14">
          <p:contentPart p14:bwMode="auto" r:id="rId11">
            <p14:nvContentPartPr>
              <p14:cNvPr id="1050740" name=""/>
              <p14:cNvContentPartPr/>
              <p14:nvPr/>
            </p14:nvContentPartPr>
            <p14:xfrm>
              <a:off x="1136844" y="131343"/>
              <a:ext cx="95490" cy="316567"/>
            </p14:xfrm>
          </p:contentPart>
        </mc:Choice>
        <mc:Fallback>
          <p:sp>
            <p:nvSpPr>
              <p:cNvPr id="1050740" name=""/>
              <p:cNvSpPr/>
              <p:nvPr/>
            </p:nvSpPr>
            <p:spPr>
              <a:xfrm>
                <a:off x="1136844" y="131343"/>
                <a:ext cx="95490" cy="316567"/>
              </a:xfrm>
            </p:spPr>
          </p:sp>
        </mc:Fallback>
      </mc:AlternateContent>
      <mc:AlternateContent xmlns:mc="http://schemas.openxmlformats.org/markup-compatibility/2006">
        <mc:Choice xmlns:p14="http://schemas.microsoft.com/office/powerpoint/2010/main" Requires="p14">
          <p:contentPart p14:bwMode="auto" r:id="rId12">
            <p14:nvContentPartPr>
              <p14:cNvPr id="1050741" name=""/>
              <p14:cNvContentPartPr/>
              <p14:nvPr/>
            </p14:nvContentPartPr>
            <p14:xfrm>
              <a:off x="1260086" y="170715"/>
              <a:ext cx="155754" cy="211200"/>
            </p14:xfrm>
          </p:contentPart>
        </mc:Choice>
        <mc:Fallback>
          <p:sp>
            <p:nvSpPr>
              <p:cNvPr id="1050741" name=""/>
              <p:cNvSpPr/>
              <p:nvPr/>
            </p:nvSpPr>
            <p:spPr>
              <a:xfrm>
                <a:off x="1260086" y="170715"/>
                <a:ext cx="155754" cy="211200"/>
              </a:xfrm>
            </p:spPr>
          </p:sp>
        </mc:Fallback>
      </mc:AlternateContent>
      <mc:AlternateContent xmlns:mc="http://schemas.openxmlformats.org/markup-compatibility/2006">
        <mc:Choice xmlns:p14="http://schemas.microsoft.com/office/powerpoint/2010/main" Requires="p14">
          <p:contentPart p14:bwMode="auto" r:id="rId13">
            <p14:nvContentPartPr>
              <p14:cNvPr id="1050742" name=""/>
              <p14:cNvContentPartPr/>
              <p14:nvPr/>
            </p14:nvContentPartPr>
            <p14:xfrm>
              <a:off x="1347363" y="311818"/>
              <a:ext cx="65487" cy="71232"/>
            </p14:xfrm>
          </p:contentPart>
        </mc:Choice>
        <mc:Fallback>
          <p:sp>
            <p:nvSpPr>
              <p:cNvPr id="1050742" name=""/>
              <p:cNvSpPr/>
              <p:nvPr/>
            </p:nvSpPr>
            <p:spPr>
              <a:xfrm>
                <a:off x="1347363" y="311818"/>
                <a:ext cx="65487" cy="71232"/>
              </a:xfrm>
            </p:spPr>
          </p:sp>
        </mc:Fallback>
      </mc:AlternateContent>
      <mc:AlternateContent xmlns:mc="http://schemas.openxmlformats.org/markup-compatibility/2006">
        <mc:Choice xmlns:p14="http://schemas.microsoft.com/office/powerpoint/2010/main" Requires="p14">
          <p:contentPart p14:bwMode="auto" r:id="rId14">
            <p14:nvContentPartPr>
              <p14:cNvPr id="1050743" name=""/>
              <p14:cNvContentPartPr/>
              <p14:nvPr/>
            </p14:nvContentPartPr>
            <p14:xfrm>
              <a:off x="1441146" y="250079"/>
              <a:ext cx="65645" cy="153669"/>
            </p14:xfrm>
          </p:contentPart>
        </mc:Choice>
        <mc:Fallback>
          <p:sp>
            <p:nvSpPr>
              <p:cNvPr id="1050743" name=""/>
              <p:cNvSpPr/>
              <p:nvPr/>
            </p:nvSpPr>
            <p:spPr>
              <a:xfrm>
                <a:off x="1441146" y="250079"/>
                <a:ext cx="65645" cy="153669"/>
              </a:xfrm>
            </p:spPr>
          </p:sp>
        </mc:Fallback>
      </mc:AlternateContent>
      <mc:AlternateContent xmlns:mc="http://schemas.openxmlformats.org/markup-compatibility/2006">
        <mc:Choice xmlns:p14="http://schemas.microsoft.com/office/powerpoint/2010/main" Requires="p14">
          <p:contentPart p14:bwMode="auto" r:id="rId15">
            <p14:nvContentPartPr>
              <p14:cNvPr id="1050744" name=""/>
              <p14:cNvContentPartPr/>
              <p14:nvPr/>
            </p14:nvContentPartPr>
            <p14:xfrm>
              <a:off x="1586012" y="136913"/>
              <a:ext cx="138578" cy="226877"/>
            </p14:xfrm>
          </p:contentPart>
        </mc:Choice>
        <mc:Fallback>
          <p:sp>
            <p:nvSpPr>
              <p:cNvPr id="1050744" name=""/>
              <p:cNvSpPr/>
              <p:nvPr/>
            </p:nvSpPr>
            <p:spPr>
              <a:xfrm>
                <a:off x="1586012" y="136913"/>
                <a:ext cx="138578" cy="226877"/>
              </a:xfrm>
            </p:spPr>
          </p:sp>
        </mc:Fallback>
      </mc:AlternateContent>
      <mc:AlternateContent xmlns:mc="http://schemas.openxmlformats.org/markup-compatibility/2006">
        <mc:Choice xmlns:p14="http://schemas.microsoft.com/office/powerpoint/2010/main" Requires="p14">
          <p:contentPart p14:bwMode="auto" r:id="rId16">
            <p14:nvContentPartPr>
              <p14:cNvPr id="1050745" name=""/>
              <p14:cNvContentPartPr/>
              <p14:nvPr/>
            </p14:nvContentPartPr>
            <p14:xfrm>
              <a:off x="1591569" y="220236"/>
              <a:ext cx="88418" cy="216043"/>
            </p14:xfrm>
          </p:contentPart>
        </mc:Choice>
        <mc:Fallback>
          <p:sp>
            <p:nvSpPr>
              <p:cNvPr id="1050745" name=""/>
              <p:cNvSpPr/>
              <p:nvPr/>
            </p:nvSpPr>
            <p:spPr>
              <a:xfrm>
                <a:off x="1591569" y="220236"/>
                <a:ext cx="88418" cy="216043"/>
              </a:xfrm>
            </p:spPr>
          </p:sp>
        </mc:Fallback>
      </mc:AlternateContent>
      <mc:AlternateContent xmlns:mc="http://schemas.openxmlformats.org/markup-compatibility/2006">
        <mc:Choice xmlns:p14="http://schemas.microsoft.com/office/powerpoint/2010/main" Requires="p14">
          <p:contentPart p14:bwMode="auto" r:id="rId17">
            <p14:nvContentPartPr>
              <p14:cNvPr id="1050746" name=""/>
              <p14:cNvContentPartPr/>
              <p14:nvPr/>
            </p14:nvContentPartPr>
            <p14:xfrm>
              <a:off x="1238288" y="607556"/>
              <a:ext cx="190997" cy="159488"/>
            </p14:xfrm>
          </p:contentPart>
        </mc:Choice>
        <mc:Fallback>
          <p:sp>
            <p:nvSpPr>
              <p:cNvPr id="1050746" name=""/>
              <p:cNvSpPr/>
              <p:nvPr/>
            </p:nvSpPr>
            <p:spPr>
              <a:xfrm>
                <a:off x="1238288" y="607556"/>
                <a:ext cx="190997" cy="159488"/>
              </a:xfrm>
            </p:spPr>
          </p:sp>
        </mc:Fallback>
      </mc:AlternateContent>
      <mc:AlternateContent xmlns:mc="http://schemas.openxmlformats.org/markup-compatibility/2006">
        <mc:Choice xmlns:p14="http://schemas.microsoft.com/office/powerpoint/2010/main" Requires="p14">
          <p:contentPart p14:bwMode="auto" r:id="rId18">
            <p14:nvContentPartPr>
              <p14:cNvPr id="1050747" name=""/>
              <p14:cNvContentPartPr/>
              <p14:nvPr/>
            </p14:nvContentPartPr>
            <p14:xfrm>
              <a:off x="1335888" y="624064"/>
              <a:ext cx="24636" cy="266916"/>
            </p14:xfrm>
          </p:contentPart>
        </mc:Choice>
        <mc:Fallback>
          <p:sp>
            <p:nvSpPr>
              <p:cNvPr id="1050747" name=""/>
              <p:cNvSpPr/>
              <p:nvPr/>
            </p:nvSpPr>
            <p:spPr>
              <a:xfrm>
                <a:off x="1335888" y="624064"/>
                <a:ext cx="24636" cy="266916"/>
              </a:xfrm>
            </p:spPr>
          </p:sp>
        </mc:Fallback>
      </mc:AlternateContent>
      <mc:AlternateContent xmlns:mc="http://schemas.openxmlformats.org/markup-compatibility/2006">
        <mc:Choice xmlns:p14="http://schemas.microsoft.com/office/powerpoint/2010/main" Requires="p14">
          <p:contentPart p14:bwMode="auto" r:id="rId19">
            <p14:nvContentPartPr>
              <p14:cNvPr id="1050748" name=""/>
              <p14:cNvContentPartPr/>
              <p14:nvPr/>
            </p14:nvContentPartPr>
            <p14:xfrm>
              <a:off x="1409491" y="627301"/>
              <a:ext cx="84984" cy="14541"/>
            </p14:xfrm>
          </p:contentPart>
        </mc:Choice>
        <mc:Fallback>
          <p:sp>
            <p:nvSpPr>
              <p:cNvPr id="1050748" name=""/>
              <p:cNvSpPr/>
              <p:nvPr/>
            </p:nvSpPr>
            <p:spPr>
              <a:xfrm>
                <a:off x="1409491" y="627301"/>
                <a:ext cx="84984" cy="14541"/>
              </a:xfrm>
            </p:spPr>
          </p:sp>
        </mc:Fallback>
      </mc:AlternateContent>
      <mc:AlternateContent xmlns:mc="http://schemas.openxmlformats.org/markup-compatibility/2006">
        <mc:Choice xmlns:p14="http://schemas.microsoft.com/office/powerpoint/2010/main" Requires="p14">
          <p:contentPart p14:bwMode="auto" r:id="rId20">
            <p14:nvContentPartPr>
              <p14:cNvPr id="1050749" name=""/>
              <p14:cNvContentPartPr/>
              <p14:nvPr/>
            </p14:nvContentPartPr>
            <p14:xfrm>
              <a:off x="1434232" y="634224"/>
              <a:ext cx="18896" cy="222371"/>
            </p14:xfrm>
          </p:contentPart>
        </mc:Choice>
        <mc:Fallback>
          <p:sp>
            <p:nvSpPr>
              <p:cNvPr id="1050749" name=""/>
              <p:cNvSpPr/>
              <p:nvPr/>
            </p:nvSpPr>
            <p:spPr>
              <a:xfrm>
                <a:off x="1434232" y="634224"/>
                <a:ext cx="18896" cy="222371"/>
              </a:xfrm>
            </p:spPr>
          </p:sp>
        </mc:Fallback>
      </mc:AlternateContent>
      <mc:AlternateContent xmlns:mc="http://schemas.openxmlformats.org/markup-compatibility/2006">
        <mc:Choice xmlns:p14="http://schemas.microsoft.com/office/powerpoint/2010/main" Requires="p14">
          <p:contentPart p14:bwMode="auto" r:id="rId21">
            <p14:nvContentPartPr>
              <p14:cNvPr id="1050750" name=""/>
              <p14:cNvContentPartPr/>
              <p14:nvPr/>
            </p14:nvContentPartPr>
            <p14:xfrm>
              <a:off x="1485687" y="643748"/>
              <a:ext cx="121769" cy="209740"/>
            </p14:xfrm>
          </p:contentPart>
        </mc:Choice>
        <mc:Fallback>
          <p:sp>
            <p:nvSpPr>
              <p:cNvPr id="1050750" name=""/>
              <p:cNvSpPr/>
              <p:nvPr/>
            </p:nvSpPr>
            <p:spPr>
              <a:xfrm>
                <a:off x="1485687" y="643748"/>
                <a:ext cx="121769" cy="209740"/>
              </a:xfrm>
            </p:spPr>
          </p:sp>
        </mc:Fallback>
      </mc:AlternateContent>
      <mc:AlternateContent xmlns:mc="http://schemas.openxmlformats.org/markup-compatibility/2006">
        <mc:Choice xmlns:p14="http://schemas.microsoft.com/office/powerpoint/2010/main" Requires="p14">
          <p:contentPart p14:bwMode="auto" r:id="rId22">
            <p14:nvContentPartPr>
              <p14:cNvPr id="1050751" name=""/>
              <p14:cNvContentPartPr/>
              <p14:nvPr/>
            </p14:nvContentPartPr>
            <p14:xfrm>
              <a:off x="1633543" y="598666"/>
              <a:ext cx="103710" cy="251807"/>
            </p14:xfrm>
          </p:contentPart>
        </mc:Choice>
        <mc:Fallback>
          <p:sp>
            <p:nvSpPr>
              <p:cNvPr id="1050751" name=""/>
              <p:cNvSpPr/>
              <p:nvPr/>
            </p:nvSpPr>
            <p:spPr>
              <a:xfrm>
                <a:off x="1633543" y="598666"/>
                <a:ext cx="103710" cy="251807"/>
              </a:xfrm>
            </p:spPr>
          </p:sp>
        </mc:Fallback>
      </mc:AlternateContent>
      <mc:AlternateContent xmlns:mc="http://schemas.openxmlformats.org/markup-compatibility/2006">
        <mc:Choice xmlns:p14="http://schemas.microsoft.com/office/powerpoint/2010/main" Requires="p14">
          <p:contentPart p14:bwMode="auto" r:id="rId23">
            <p14:nvContentPartPr>
              <p14:cNvPr id="1050752" name=""/>
              <p14:cNvContentPartPr/>
              <p14:nvPr/>
            </p14:nvContentPartPr>
            <p14:xfrm>
              <a:off x="1777138" y="404409"/>
              <a:ext cx="689972" cy="43773"/>
            </p14:xfrm>
          </p:contentPart>
        </mc:Choice>
        <mc:Fallback>
          <p:sp>
            <p:nvSpPr>
              <p:cNvPr id="1050752" name=""/>
              <p:cNvSpPr/>
              <p:nvPr/>
            </p:nvSpPr>
            <p:spPr>
              <a:xfrm>
                <a:off x="1777138" y="404409"/>
                <a:ext cx="689972" cy="43773"/>
              </a:xfrm>
            </p:spPr>
          </p:sp>
        </mc:Fallback>
      </mc:AlternateContent>
      <mc:AlternateContent xmlns:mc="http://schemas.openxmlformats.org/markup-compatibility/2006">
        <mc:Choice xmlns:p14="http://schemas.microsoft.com/office/powerpoint/2010/main" Requires="p14">
          <p:contentPart p14:bwMode="auto" r:id="rId24">
            <p14:nvContentPartPr>
              <p14:cNvPr id="1050753" name=""/>
              <p14:cNvContentPartPr/>
              <p14:nvPr/>
            </p14:nvContentPartPr>
            <p14:xfrm>
              <a:off x="1812123" y="138484"/>
              <a:ext cx="170168" cy="216641"/>
            </p14:xfrm>
          </p:contentPart>
        </mc:Choice>
        <mc:Fallback>
          <p:sp>
            <p:nvSpPr>
              <p:cNvPr id="1050753" name=""/>
              <p:cNvSpPr/>
              <p:nvPr/>
            </p:nvSpPr>
            <p:spPr>
              <a:xfrm>
                <a:off x="1812123" y="138484"/>
                <a:ext cx="170168" cy="216641"/>
              </a:xfrm>
            </p:spPr>
          </p:sp>
        </mc:Fallback>
      </mc:AlternateContent>
      <mc:AlternateContent xmlns:mc="http://schemas.openxmlformats.org/markup-compatibility/2006">
        <mc:Choice xmlns:p14="http://schemas.microsoft.com/office/powerpoint/2010/main" Requires="p14">
          <p:contentPart p14:bwMode="auto" r:id="rId25">
            <p14:nvContentPartPr>
              <p14:cNvPr id="1050754" name=""/>
              <p14:cNvContentPartPr/>
              <p14:nvPr/>
            </p14:nvContentPartPr>
            <p14:xfrm>
              <a:off x="1984773" y="70252"/>
              <a:ext cx="84988" cy="14104"/>
            </p14:xfrm>
          </p:contentPart>
        </mc:Choice>
        <mc:Fallback>
          <p:sp>
            <p:nvSpPr>
              <p:cNvPr id="1050754" name=""/>
              <p:cNvSpPr/>
              <p:nvPr/>
            </p:nvSpPr>
            <p:spPr>
              <a:xfrm>
                <a:off x="1984773" y="70252"/>
                <a:ext cx="84988" cy="14104"/>
              </a:xfrm>
            </p:spPr>
          </p:sp>
        </mc:Fallback>
      </mc:AlternateContent>
      <mc:AlternateContent xmlns:mc="http://schemas.openxmlformats.org/markup-compatibility/2006">
        <mc:Choice xmlns:p14="http://schemas.microsoft.com/office/powerpoint/2010/main" Requires="p14">
          <p:contentPart p14:bwMode="auto" r:id="rId26">
            <p14:nvContentPartPr>
              <p14:cNvPr id="1050755" name=""/>
              <p14:cNvContentPartPr/>
              <p14:nvPr/>
            </p14:nvContentPartPr>
            <p14:xfrm>
              <a:off x="2103899" y="85486"/>
              <a:ext cx="67281" cy="182113"/>
            </p14:xfrm>
          </p:contentPart>
        </mc:Choice>
        <mc:Fallback>
          <p:sp>
            <p:nvSpPr>
              <p:cNvPr id="1050755" name=""/>
              <p:cNvSpPr/>
              <p:nvPr/>
            </p:nvSpPr>
            <p:spPr>
              <a:xfrm>
                <a:off x="2103899" y="85486"/>
                <a:ext cx="67281" cy="182113"/>
              </a:xfrm>
            </p:spPr>
          </p:sp>
        </mc:Fallback>
      </mc:AlternateContent>
      <mc:AlternateContent xmlns:mc="http://schemas.openxmlformats.org/markup-compatibility/2006">
        <mc:Choice xmlns:p14="http://schemas.microsoft.com/office/powerpoint/2010/main" Requires="p14">
          <p:contentPart p14:bwMode="auto" r:id="rId27">
            <p14:nvContentPartPr>
              <p14:cNvPr id="1050756" name=""/>
              <p14:cNvContentPartPr/>
              <p14:nvPr/>
            </p14:nvContentPartPr>
            <p14:xfrm>
              <a:off x="2133990" y="42450"/>
              <a:ext cx="45330" cy="21734"/>
            </p14:xfrm>
          </p:contentPart>
        </mc:Choice>
        <mc:Fallback>
          <p:sp>
            <p:nvSpPr>
              <p:cNvPr id="1050756" name=""/>
              <p:cNvSpPr/>
              <p:nvPr/>
            </p:nvSpPr>
            <p:spPr>
              <a:xfrm>
                <a:off x="2133990" y="42450"/>
                <a:ext cx="45330" cy="21734"/>
              </a:xfrm>
            </p:spPr>
          </p:sp>
        </mc:Fallback>
      </mc:AlternateContent>
      <mc:AlternateContent xmlns:mc="http://schemas.openxmlformats.org/markup-compatibility/2006">
        <mc:Choice xmlns:p14="http://schemas.microsoft.com/office/powerpoint/2010/main" Requires="p14">
          <p:contentPart p14:bwMode="auto" r:id="rId28">
            <p14:nvContentPartPr>
              <p14:cNvPr id="1050757" name=""/>
              <p14:cNvContentPartPr/>
              <p14:nvPr/>
            </p14:nvContentPartPr>
            <p14:xfrm>
              <a:off x="2234316" y="77372"/>
              <a:ext cx="62900" cy="49857"/>
            </p14:xfrm>
          </p:contentPart>
        </mc:Choice>
        <mc:Fallback>
          <p:sp>
            <p:nvSpPr>
              <p:cNvPr id="1050757" name=""/>
              <p:cNvSpPr/>
              <p:nvPr/>
            </p:nvSpPr>
            <p:spPr>
              <a:xfrm>
                <a:off x="2234316" y="77372"/>
                <a:ext cx="62900" cy="49857"/>
              </a:xfrm>
            </p:spPr>
          </p:sp>
        </mc:Fallback>
      </mc:AlternateContent>
      <mc:AlternateContent xmlns:mc="http://schemas.openxmlformats.org/markup-compatibility/2006">
        <mc:Choice xmlns:p14="http://schemas.microsoft.com/office/powerpoint/2010/main" Requires="p14">
          <p:contentPart p14:bwMode="auto" r:id="rId29">
            <p14:nvContentPartPr>
              <p14:cNvPr id="1050758" name=""/>
              <p14:cNvContentPartPr/>
              <p14:nvPr/>
            </p14:nvContentPartPr>
            <p14:xfrm>
              <a:off x="2287653" y="54903"/>
              <a:ext cx="122416" cy="17389"/>
            </p14:xfrm>
          </p:contentPart>
        </mc:Choice>
        <mc:Fallback>
          <p:sp>
            <p:nvSpPr>
              <p:cNvPr id="1050758" name=""/>
              <p:cNvSpPr/>
              <p:nvPr/>
            </p:nvSpPr>
            <p:spPr>
              <a:xfrm>
                <a:off x="2287653" y="54903"/>
                <a:ext cx="122416" cy="17389"/>
              </a:xfrm>
            </p:spPr>
          </p:sp>
        </mc:Fallback>
      </mc:AlternateContent>
      <mc:AlternateContent xmlns:mc="http://schemas.openxmlformats.org/markup-compatibility/2006">
        <mc:Choice xmlns:p14="http://schemas.microsoft.com/office/powerpoint/2010/main" Requires="p14">
          <p:contentPart p14:bwMode="auto" r:id="rId30">
            <p14:nvContentPartPr>
              <p14:cNvPr id="1050759" name=""/>
              <p14:cNvContentPartPr/>
              <p14:nvPr/>
            </p14:nvContentPartPr>
            <p14:xfrm>
              <a:off x="2322903" y="65308"/>
              <a:ext cx="15547" cy="50143"/>
            </p14:xfrm>
          </p:contentPart>
        </mc:Choice>
        <mc:Fallback>
          <p:sp>
            <p:nvSpPr>
              <p:cNvPr id="1050759" name=""/>
              <p:cNvSpPr/>
              <p:nvPr/>
            </p:nvSpPr>
            <p:spPr>
              <a:xfrm>
                <a:off x="2322903" y="65308"/>
                <a:ext cx="15547" cy="50143"/>
              </a:xfrm>
            </p:spPr>
          </p:sp>
        </mc:Fallback>
      </mc:AlternateContent>
      <mc:AlternateContent xmlns:mc="http://schemas.openxmlformats.org/markup-compatibility/2006">
        <mc:Choice xmlns:p14="http://schemas.microsoft.com/office/powerpoint/2010/main" Requires="p14">
          <p:contentPart p14:bwMode="auto" r:id="rId31">
            <p14:nvContentPartPr>
              <p14:cNvPr id="1050760" name=""/>
              <p14:cNvContentPartPr/>
              <p14:nvPr/>
            </p14:nvContentPartPr>
            <p14:xfrm>
              <a:off x="2364484" y="76102"/>
              <a:ext cx="83026" cy="49160"/>
            </p14:xfrm>
          </p:contentPart>
        </mc:Choice>
        <mc:Fallback>
          <p:sp>
            <p:nvSpPr>
              <p:cNvPr id="1050760" name=""/>
              <p:cNvSpPr/>
              <p:nvPr/>
            </p:nvSpPr>
            <p:spPr>
              <a:xfrm>
                <a:off x="2364484" y="76102"/>
                <a:ext cx="83026" cy="49160"/>
              </a:xfrm>
            </p:spPr>
          </p:sp>
        </mc:Fallback>
      </mc:AlternateContent>
      <mc:AlternateContent xmlns:mc="http://schemas.openxmlformats.org/markup-compatibility/2006">
        <mc:Choice xmlns:p14="http://schemas.microsoft.com/office/powerpoint/2010/main" Requires="p14">
          <p:contentPart p14:bwMode="auto" r:id="rId32">
            <p14:nvContentPartPr>
              <p14:cNvPr id="1050761" name=""/>
              <p14:cNvContentPartPr/>
              <p14:nvPr/>
            </p14:nvContentPartPr>
            <p14:xfrm>
              <a:off x="2478779" y="17687"/>
              <a:ext cx="85389" cy="100945"/>
            </p14:xfrm>
          </p:contentPart>
        </mc:Choice>
        <mc:Fallback>
          <p:sp>
            <p:nvSpPr>
              <p:cNvPr id="1050761" name=""/>
              <p:cNvSpPr/>
              <p:nvPr/>
            </p:nvSpPr>
            <p:spPr>
              <a:xfrm>
                <a:off x="2478779" y="17687"/>
                <a:ext cx="85389" cy="100945"/>
              </a:xfrm>
            </p:spPr>
          </p:sp>
        </mc:Fallback>
      </mc:AlternateContent>
      <mc:AlternateContent xmlns:mc="http://schemas.openxmlformats.org/markup-compatibility/2006">
        <mc:Choice xmlns:p14="http://schemas.microsoft.com/office/powerpoint/2010/main" Requires="p14">
          <p:contentPart p14:bwMode="auto" r:id="rId33">
            <p14:nvContentPartPr>
              <p14:cNvPr id="1050762" name=""/>
              <p14:cNvContentPartPr/>
              <p14:nvPr/>
            </p14:nvContentPartPr>
            <p14:xfrm>
              <a:off x="2227966" y="125988"/>
              <a:ext cx="295032" cy="44087"/>
            </p14:xfrm>
          </p:contentPart>
        </mc:Choice>
        <mc:Fallback>
          <p:sp>
            <p:nvSpPr>
              <p:cNvPr id="1050762" name=""/>
              <p:cNvSpPr/>
              <p:nvPr/>
            </p:nvSpPr>
            <p:spPr>
              <a:xfrm>
                <a:off x="2227966" y="125988"/>
                <a:ext cx="295032" cy="44087"/>
              </a:xfrm>
            </p:spPr>
          </p:sp>
        </mc:Fallback>
      </mc:AlternateContent>
      <mc:AlternateContent xmlns:mc="http://schemas.openxmlformats.org/markup-compatibility/2006">
        <mc:Choice xmlns:p14="http://schemas.microsoft.com/office/powerpoint/2010/main" Requires="p14">
          <p:contentPart p14:bwMode="auto" r:id="rId34">
            <p14:nvContentPartPr>
              <p14:cNvPr id="1050763" name=""/>
              <p14:cNvContentPartPr/>
              <p14:nvPr/>
            </p14:nvContentPartPr>
            <p14:xfrm>
              <a:off x="2389248" y="183409"/>
              <a:ext cx="86903" cy="123691"/>
            </p14:xfrm>
          </p:contentPart>
        </mc:Choice>
        <mc:Fallback>
          <p:sp>
            <p:nvSpPr>
              <p:cNvPr id="1050763" name=""/>
              <p:cNvSpPr/>
              <p:nvPr/>
            </p:nvSpPr>
            <p:spPr>
              <a:xfrm>
                <a:off x="2389248" y="183409"/>
                <a:ext cx="86903" cy="123691"/>
              </a:xfrm>
            </p:spPr>
          </p:sp>
        </mc:Fallback>
      </mc:AlternateContent>
      <mc:AlternateContent xmlns:mc="http://schemas.openxmlformats.org/markup-compatibility/2006">
        <mc:Choice xmlns:p14="http://schemas.microsoft.com/office/powerpoint/2010/main" Requires="p14">
          <p:contentPart p14:bwMode="auto" r:id="rId35">
            <p14:nvContentPartPr>
              <p14:cNvPr id="1050764" name=""/>
              <p14:cNvContentPartPr/>
              <p14:nvPr/>
            </p14:nvContentPartPr>
            <p14:xfrm>
              <a:off x="2374124" y="191663"/>
              <a:ext cx="64651" cy="96367"/>
            </p14:xfrm>
          </p:contentPart>
        </mc:Choice>
        <mc:Fallback>
          <p:sp>
            <p:nvSpPr>
              <p:cNvPr id="1050764" name=""/>
              <p:cNvSpPr/>
              <p:nvPr/>
            </p:nvSpPr>
            <p:spPr>
              <a:xfrm>
                <a:off x="2374124" y="191663"/>
                <a:ext cx="64651" cy="96367"/>
              </a:xfrm>
            </p:spPr>
          </p:sp>
        </mc:Fallback>
      </mc:AlternateContent>
      <mc:AlternateContent xmlns:mc="http://schemas.openxmlformats.org/markup-compatibility/2006">
        <mc:Choice xmlns:p14="http://schemas.microsoft.com/office/powerpoint/2010/main" Requires="p14">
          <p:contentPart p14:bwMode="auto" r:id="rId36">
            <p14:nvContentPartPr>
              <p14:cNvPr id="1050765" name=""/>
              <p14:cNvContentPartPr/>
              <p14:nvPr/>
            </p14:nvContentPartPr>
            <p14:xfrm>
              <a:off x="2644506" y="371989"/>
              <a:ext cx="89142" cy="246053"/>
            </p14:xfrm>
          </p:contentPart>
        </mc:Choice>
        <mc:Fallback>
          <p:sp>
            <p:nvSpPr>
              <p:cNvPr id="1050765" name=""/>
              <p:cNvSpPr/>
              <p:nvPr/>
            </p:nvSpPr>
            <p:spPr>
              <a:xfrm>
                <a:off x="2644506" y="371989"/>
                <a:ext cx="89142" cy="246053"/>
              </a:xfrm>
            </p:spPr>
          </p:sp>
        </mc:Fallback>
      </mc:AlternateContent>
      <mc:AlternateContent xmlns:mc="http://schemas.openxmlformats.org/markup-compatibility/2006">
        <mc:Choice xmlns:p14="http://schemas.microsoft.com/office/powerpoint/2010/main" Requires="p14">
          <p:contentPart p14:bwMode="auto" r:id="rId37">
            <p14:nvContentPartPr>
              <p14:cNvPr id="1050766" name=""/>
              <p14:cNvContentPartPr/>
              <p14:nvPr/>
            </p14:nvContentPartPr>
            <p14:xfrm>
              <a:off x="2732638" y="359925"/>
              <a:ext cx="49715" cy="215146"/>
            </p14:xfrm>
          </p:contentPart>
        </mc:Choice>
        <mc:Fallback>
          <p:sp>
            <p:nvSpPr>
              <p:cNvPr id="1050766" name=""/>
              <p:cNvSpPr/>
              <p:nvPr/>
            </p:nvSpPr>
            <p:spPr>
              <a:xfrm>
                <a:off x="2732638" y="359925"/>
                <a:ext cx="49715" cy="215146"/>
              </a:xfrm>
            </p:spPr>
          </p:sp>
        </mc:Fallback>
      </mc:AlternateContent>
      <mc:AlternateContent xmlns:mc="http://schemas.openxmlformats.org/markup-compatibility/2006">
        <mc:Choice xmlns:p14="http://schemas.microsoft.com/office/powerpoint/2010/main" Requires="p14">
          <p:contentPart p14:bwMode="auto" r:id="rId38">
            <p14:nvContentPartPr>
              <p14:cNvPr id="1050767" name=""/>
              <p14:cNvContentPartPr/>
              <p14:nvPr/>
            </p14:nvContentPartPr>
            <p14:xfrm>
              <a:off x="2768337" y="366275"/>
              <a:ext cx="80252" cy="187518"/>
            </p14:xfrm>
          </p:contentPart>
        </mc:Choice>
        <mc:Fallback>
          <p:sp>
            <p:nvSpPr>
              <p:cNvPr id="1050767" name=""/>
              <p:cNvSpPr/>
              <p:nvPr/>
            </p:nvSpPr>
            <p:spPr>
              <a:xfrm>
                <a:off x="2768337" y="366275"/>
                <a:ext cx="80252" cy="187518"/>
              </a:xfrm>
            </p:spPr>
          </p:sp>
        </mc:Fallback>
      </mc:AlternateContent>
      <mc:AlternateContent xmlns:mc="http://schemas.openxmlformats.org/markup-compatibility/2006">
        <mc:Choice xmlns:p14="http://schemas.microsoft.com/office/powerpoint/2010/main" Requires="p14">
          <p:contentPart p14:bwMode="auto" r:id="rId39">
            <p14:nvContentPartPr>
              <p14:cNvPr id="1050768" name=""/>
              <p14:cNvContentPartPr/>
              <p14:nvPr/>
            </p14:nvContentPartPr>
            <p14:xfrm>
              <a:off x="2822297" y="382733"/>
              <a:ext cx="143009" cy="12114"/>
            </p14:xfrm>
          </p:contentPart>
        </mc:Choice>
        <mc:Fallback>
          <p:sp>
            <p:nvSpPr>
              <p:cNvPr id="1050768" name=""/>
              <p:cNvSpPr/>
              <p:nvPr/>
            </p:nvSpPr>
            <p:spPr>
              <a:xfrm>
                <a:off x="2822297" y="382733"/>
                <a:ext cx="143009" cy="12114"/>
              </a:xfrm>
            </p:spPr>
          </p:sp>
        </mc:Fallback>
      </mc:AlternateContent>
      <mc:AlternateContent xmlns:mc="http://schemas.openxmlformats.org/markup-compatibility/2006">
        <mc:Choice xmlns:p14="http://schemas.microsoft.com/office/powerpoint/2010/main" Requires="p14">
          <p:contentPart p14:bwMode="auto" r:id="rId40">
            <p14:nvContentPartPr>
              <p14:cNvPr id="1050769" name=""/>
              <p14:cNvContentPartPr/>
              <p14:nvPr/>
            </p14:nvContentPartPr>
            <p14:xfrm>
              <a:off x="2882744" y="340242"/>
              <a:ext cx="91360" cy="215085"/>
            </p14:xfrm>
          </p:contentPart>
        </mc:Choice>
        <mc:Fallback>
          <p:sp>
            <p:nvSpPr>
              <p:cNvPr id="1050769" name=""/>
              <p:cNvSpPr/>
              <p:nvPr/>
            </p:nvSpPr>
            <p:spPr>
              <a:xfrm>
                <a:off x="2882744" y="340242"/>
                <a:ext cx="91360" cy="215085"/>
              </a:xfrm>
            </p:spPr>
          </p:sp>
        </mc:Fallback>
      </mc:AlternateContent>
      <mc:AlternateContent xmlns:mc="http://schemas.openxmlformats.org/markup-compatibility/2006">
        <mc:Choice xmlns:p14="http://schemas.microsoft.com/office/powerpoint/2010/main" Requires="p14">
          <p:contentPart p14:bwMode="auto" r:id="rId41">
            <p14:nvContentPartPr>
              <p14:cNvPr id="1050770" name=""/>
              <p14:cNvContentPartPr/>
              <p14:nvPr/>
            </p14:nvContentPartPr>
            <p14:xfrm>
              <a:off x="2966265" y="316114"/>
              <a:ext cx="72728" cy="304898"/>
            </p14:xfrm>
          </p:contentPart>
        </mc:Choice>
        <mc:Fallback>
          <p:sp>
            <p:nvSpPr>
              <p:cNvPr id="1050770" name=""/>
              <p:cNvSpPr/>
              <p:nvPr/>
            </p:nvSpPr>
            <p:spPr>
              <a:xfrm>
                <a:off x="2966265" y="316114"/>
                <a:ext cx="72728" cy="304898"/>
              </a:xfrm>
            </p:spPr>
          </p:sp>
        </mc:Fallback>
      </mc:AlternateContent>
      <mc:AlternateContent xmlns:mc="http://schemas.openxmlformats.org/markup-compatibility/2006">
        <mc:Choice xmlns:p14="http://schemas.microsoft.com/office/powerpoint/2010/main" Requires="p14">
          <p:contentPart p14:bwMode="auto" r:id="rId42">
            <p14:nvContentPartPr>
              <p14:cNvPr id="1050771" name=""/>
              <p14:cNvContentPartPr/>
              <p14:nvPr/>
            </p14:nvContentPartPr>
            <p14:xfrm>
              <a:off x="3761343" y="367560"/>
              <a:ext cx="235107" cy="336353"/>
            </p14:xfrm>
          </p:contentPart>
        </mc:Choice>
        <mc:Fallback>
          <p:sp>
            <p:nvSpPr>
              <p:cNvPr id="1050771" name=""/>
              <p:cNvSpPr/>
              <p:nvPr/>
            </p:nvSpPr>
            <p:spPr>
              <a:xfrm>
                <a:off x="3761343" y="367560"/>
                <a:ext cx="235107" cy="336353"/>
              </a:xfrm>
            </p:spPr>
          </p:sp>
        </mc:Fallback>
      </mc:AlternateContent>
      <mc:AlternateContent xmlns:mc="http://schemas.openxmlformats.org/markup-compatibility/2006">
        <mc:Choice xmlns:p14="http://schemas.microsoft.com/office/powerpoint/2010/main" Requires="p14">
          <p:contentPart p14:bwMode="auto" r:id="rId43">
            <p14:nvContentPartPr>
              <p14:cNvPr id="1050772" name=""/>
              <p14:cNvContentPartPr/>
              <p14:nvPr/>
            </p14:nvContentPartPr>
            <p14:xfrm>
              <a:off x="3968416" y="577396"/>
              <a:ext cx="117006" cy="110384"/>
            </p14:xfrm>
          </p:contentPart>
        </mc:Choice>
        <mc:Fallback>
          <p:sp>
            <p:nvSpPr>
              <p:cNvPr id="1050772" name=""/>
              <p:cNvSpPr/>
              <p:nvPr/>
            </p:nvSpPr>
            <p:spPr>
              <a:xfrm>
                <a:off x="3968416" y="577396"/>
                <a:ext cx="117006" cy="110384"/>
              </a:xfrm>
            </p:spPr>
          </p:sp>
        </mc:Fallback>
      </mc:AlternateContent>
      <mc:AlternateContent xmlns:mc="http://schemas.openxmlformats.org/markup-compatibility/2006">
        <mc:Choice xmlns:p14="http://schemas.microsoft.com/office/powerpoint/2010/main" Requires="p14">
          <p:contentPart p14:bwMode="auto" r:id="rId44">
            <p14:nvContentPartPr>
              <p14:cNvPr id="1050773" name=""/>
              <p14:cNvContentPartPr/>
              <p14:nvPr/>
            </p14:nvContentPartPr>
            <p14:xfrm>
              <a:off x="4090200" y="431992"/>
              <a:ext cx="97467" cy="225850"/>
            </p14:xfrm>
          </p:contentPart>
        </mc:Choice>
        <mc:Fallback>
          <p:sp>
            <p:nvSpPr>
              <p:cNvPr id="1050773" name=""/>
              <p:cNvSpPr/>
              <p:nvPr/>
            </p:nvSpPr>
            <p:spPr>
              <a:xfrm>
                <a:off x="4090200" y="431992"/>
                <a:ext cx="97467" cy="225850"/>
              </a:xfrm>
            </p:spPr>
          </p:sp>
        </mc:Fallback>
      </mc:AlternateContent>
      <mc:AlternateContent xmlns:mc="http://schemas.openxmlformats.org/markup-compatibility/2006">
        <mc:Choice xmlns:p14="http://schemas.microsoft.com/office/powerpoint/2010/main" Requires="p14">
          <p:contentPart p14:bwMode="auto" r:id="rId45">
            <p14:nvContentPartPr>
              <p14:cNvPr id="1050774" name=""/>
              <p14:cNvContentPartPr/>
              <p14:nvPr/>
            </p14:nvContentPartPr>
            <p14:xfrm>
              <a:off x="4134143" y="453943"/>
              <a:ext cx="172902" cy="42945"/>
            </p14:xfrm>
          </p:contentPart>
        </mc:Choice>
        <mc:Fallback>
          <p:sp>
            <p:nvSpPr>
              <p:cNvPr id="1050774" name=""/>
              <p:cNvSpPr/>
              <p:nvPr/>
            </p:nvSpPr>
            <p:spPr>
              <a:xfrm>
                <a:off x="4134143" y="453943"/>
                <a:ext cx="172902" cy="42945"/>
              </a:xfrm>
            </p:spPr>
          </p:sp>
        </mc:Fallback>
      </mc:AlternateContent>
      <mc:AlternateContent xmlns:mc="http://schemas.openxmlformats.org/markup-compatibility/2006">
        <mc:Choice xmlns:p14="http://schemas.microsoft.com/office/powerpoint/2010/main" Requires="p14">
          <p:contentPart p14:bwMode="auto" r:id="rId46">
            <p14:nvContentPartPr>
              <p14:cNvPr id="1050775" name=""/>
              <p14:cNvContentPartPr/>
              <p14:nvPr/>
            </p14:nvContentPartPr>
            <p14:xfrm>
              <a:off x="4167422" y="395800"/>
              <a:ext cx="104672" cy="257282"/>
            </p14:xfrm>
          </p:contentPart>
        </mc:Choice>
        <mc:Fallback>
          <p:sp>
            <p:nvSpPr>
              <p:cNvPr id="1050775" name=""/>
              <p:cNvSpPr/>
              <p:nvPr/>
            </p:nvSpPr>
            <p:spPr>
              <a:xfrm>
                <a:off x="4167422" y="395800"/>
                <a:ext cx="104672" cy="257282"/>
              </a:xfrm>
            </p:spPr>
          </p:sp>
        </mc:Fallback>
      </mc:AlternateContent>
      <mc:AlternateContent xmlns:mc="http://schemas.openxmlformats.org/markup-compatibility/2006">
        <mc:Choice xmlns:p14="http://schemas.microsoft.com/office/powerpoint/2010/main" Requires="p14">
          <p:contentPart p14:bwMode="auto" r:id="rId47">
            <p14:nvContentPartPr>
              <p14:cNvPr id="1050776" name=""/>
              <p14:cNvContentPartPr/>
              <p14:nvPr/>
            </p14:nvContentPartPr>
            <p14:xfrm>
              <a:off x="4285042" y="394530"/>
              <a:ext cx="51564" cy="350669"/>
            </p14:xfrm>
          </p:contentPart>
        </mc:Choice>
        <mc:Fallback>
          <p:sp>
            <p:nvSpPr>
              <p:cNvPr id="1050776" name=""/>
              <p:cNvSpPr/>
              <p:nvPr/>
            </p:nvSpPr>
            <p:spPr>
              <a:xfrm>
                <a:off x="4285042" y="394530"/>
                <a:ext cx="51564" cy="350669"/>
              </a:xfrm>
            </p:spPr>
          </p:sp>
        </mc:Fallback>
      </mc:AlternateContent>
      <mc:AlternateContent xmlns:mc="http://schemas.openxmlformats.org/markup-compatibility/2006">
        <mc:Choice xmlns:p14="http://schemas.microsoft.com/office/powerpoint/2010/main" Requires="p14">
          <p:contentPart p14:bwMode="auto" r:id="rId48">
            <p14:nvContentPartPr>
              <p14:cNvPr id="1050777" name=""/>
              <p14:cNvContentPartPr/>
              <p14:nvPr/>
            </p14:nvContentPartPr>
            <p14:xfrm>
              <a:off x="4411624" y="419462"/>
              <a:ext cx="124304" cy="8720"/>
            </p14:xfrm>
          </p:contentPart>
        </mc:Choice>
        <mc:Fallback>
          <p:sp>
            <p:nvSpPr>
              <p:cNvPr id="1050777" name=""/>
              <p:cNvSpPr/>
              <p:nvPr/>
            </p:nvSpPr>
            <p:spPr>
              <a:xfrm>
                <a:off x="4411624" y="419462"/>
                <a:ext cx="124304" cy="8720"/>
              </a:xfrm>
            </p:spPr>
          </p:sp>
        </mc:Fallback>
      </mc:AlternateContent>
      <mc:AlternateContent xmlns:mc="http://schemas.openxmlformats.org/markup-compatibility/2006">
        <mc:Choice xmlns:p14="http://schemas.microsoft.com/office/powerpoint/2010/main" Requires="p14">
          <p:contentPart p14:bwMode="auto" r:id="rId49">
            <p14:nvContentPartPr>
              <p14:cNvPr id="1050778" name=""/>
              <p14:cNvContentPartPr/>
              <p14:nvPr/>
            </p14:nvContentPartPr>
            <p14:xfrm>
              <a:off x="4393210" y="554537"/>
              <a:ext cx="147410" cy="14083"/>
            </p14:xfrm>
          </p:contentPart>
        </mc:Choice>
        <mc:Fallback>
          <p:sp>
            <p:nvSpPr>
              <p:cNvPr id="1050778" name=""/>
              <p:cNvSpPr/>
              <p:nvPr/>
            </p:nvSpPr>
            <p:spPr>
              <a:xfrm>
                <a:off x="4393210" y="554537"/>
                <a:ext cx="147410" cy="14083"/>
              </a:xfrm>
            </p:spPr>
          </p:sp>
        </mc:Fallback>
      </mc:AlternateContent>
      <mc:AlternateContent xmlns:mc="http://schemas.openxmlformats.org/markup-compatibility/2006">
        <mc:Choice xmlns:p14="http://schemas.microsoft.com/office/powerpoint/2010/main" Requires="p14">
          <p:contentPart p14:bwMode="auto" r:id="rId50">
            <p14:nvContentPartPr>
              <p14:cNvPr id="1050779" name=""/>
              <p14:cNvContentPartPr/>
              <p14:nvPr/>
            </p14:nvContentPartPr>
            <p14:xfrm>
              <a:off x="4796765" y="205949"/>
              <a:ext cx="14170" cy="262852"/>
            </p14:xfrm>
          </p:contentPart>
        </mc:Choice>
        <mc:Fallback>
          <p:sp>
            <p:nvSpPr>
              <p:cNvPr id="1050779" name=""/>
              <p:cNvSpPr/>
              <p:nvPr/>
            </p:nvSpPr>
            <p:spPr>
              <a:xfrm>
                <a:off x="4796765" y="205949"/>
                <a:ext cx="14170" cy="262852"/>
              </a:xfrm>
            </p:spPr>
          </p:sp>
        </mc:Fallback>
      </mc:AlternateContent>
      <mc:AlternateContent xmlns:mc="http://schemas.openxmlformats.org/markup-compatibility/2006">
        <mc:Choice xmlns:p14="http://schemas.microsoft.com/office/powerpoint/2010/main" Requires="p14">
          <p:contentPart p14:bwMode="auto" r:id="rId51">
            <p14:nvContentPartPr>
              <p14:cNvPr id="1050780" name=""/>
              <p14:cNvContentPartPr/>
              <p14:nvPr/>
            </p14:nvContentPartPr>
            <p14:xfrm>
              <a:off x="4806575" y="215411"/>
              <a:ext cx="90268" cy="126968"/>
            </p14:xfrm>
          </p:contentPart>
        </mc:Choice>
        <mc:Fallback>
          <p:sp>
            <p:nvSpPr>
              <p:cNvPr id="1050780" name=""/>
              <p:cNvSpPr/>
              <p:nvPr/>
            </p:nvSpPr>
            <p:spPr>
              <a:xfrm>
                <a:off x="4806575" y="215411"/>
                <a:ext cx="90268" cy="126968"/>
              </a:xfrm>
            </p:spPr>
          </p:sp>
        </mc:Fallback>
      </mc:AlternateContent>
      <mc:AlternateContent xmlns:mc="http://schemas.openxmlformats.org/markup-compatibility/2006">
        <mc:Choice xmlns:p14="http://schemas.microsoft.com/office/powerpoint/2010/main" Requires="p14">
          <p:contentPart p14:bwMode="auto" r:id="rId52">
            <p14:nvContentPartPr>
              <p14:cNvPr id="1050781" name=""/>
              <p14:cNvContentPartPr/>
              <p14:nvPr/>
            </p14:nvContentPartPr>
            <p14:xfrm>
              <a:off x="4815465" y="325955"/>
              <a:ext cx="165330" cy="167854"/>
            </p14:xfrm>
          </p:contentPart>
        </mc:Choice>
        <mc:Fallback>
          <p:sp>
            <p:nvSpPr>
              <p:cNvPr id="1050781" name=""/>
              <p:cNvSpPr/>
              <p:nvPr/>
            </p:nvSpPr>
            <p:spPr>
              <a:xfrm>
                <a:off x="4815465" y="325955"/>
                <a:ext cx="165330" cy="167854"/>
              </a:xfrm>
            </p:spPr>
          </p:sp>
        </mc:Fallback>
      </mc:AlternateContent>
      <mc:AlternateContent xmlns:mc="http://schemas.openxmlformats.org/markup-compatibility/2006">
        <mc:Choice xmlns:p14="http://schemas.microsoft.com/office/powerpoint/2010/main" Requires="p14">
          <p:contentPart p14:bwMode="auto" r:id="rId53">
            <p14:nvContentPartPr>
              <p14:cNvPr id="1050782" name=""/>
              <p14:cNvContentPartPr/>
              <p14:nvPr/>
            </p14:nvContentPartPr>
            <p14:xfrm>
              <a:off x="5010400" y="135295"/>
              <a:ext cx="216805" cy="15034"/>
            </p14:xfrm>
          </p:contentPart>
        </mc:Choice>
        <mc:Fallback>
          <p:sp>
            <p:nvSpPr>
              <p:cNvPr id="1050782" name=""/>
              <p:cNvSpPr/>
              <p:nvPr/>
            </p:nvSpPr>
            <p:spPr>
              <a:xfrm>
                <a:off x="5010400" y="135295"/>
                <a:ext cx="216805" cy="15034"/>
              </a:xfrm>
            </p:spPr>
          </p:sp>
        </mc:Fallback>
      </mc:AlternateContent>
      <mc:AlternateContent xmlns:mc="http://schemas.openxmlformats.org/markup-compatibility/2006">
        <mc:Choice xmlns:p14="http://schemas.microsoft.com/office/powerpoint/2010/main" Requires="p14">
          <p:contentPart p14:bwMode="auto" r:id="rId54">
            <p14:nvContentPartPr>
              <p14:cNvPr id="1050783" name=""/>
              <p14:cNvContentPartPr/>
              <p14:nvPr/>
            </p14:nvContentPartPr>
            <p14:xfrm>
              <a:off x="4915693" y="166583"/>
              <a:ext cx="139789" cy="324146"/>
            </p14:xfrm>
          </p:contentPart>
        </mc:Choice>
        <mc:Fallback>
          <p:sp>
            <p:nvSpPr>
              <p:cNvPr id="1050783" name=""/>
              <p:cNvSpPr/>
              <p:nvPr/>
            </p:nvSpPr>
            <p:spPr>
              <a:xfrm>
                <a:off x="4915693" y="166583"/>
                <a:ext cx="139789" cy="324146"/>
              </a:xfrm>
            </p:spPr>
          </p:sp>
        </mc:Fallback>
      </mc:AlternateContent>
      <mc:AlternateContent xmlns:mc="http://schemas.openxmlformats.org/markup-compatibility/2006">
        <mc:Choice xmlns:p14="http://schemas.microsoft.com/office/powerpoint/2010/main" Requires="p14">
          <p:contentPart p14:bwMode="auto" r:id="rId55">
            <p14:nvContentPartPr>
              <p14:cNvPr id="1050784" name=""/>
              <p14:cNvContentPartPr/>
              <p14:nvPr/>
            </p14:nvContentPartPr>
            <p14:xfrm>
              <a:off x="5120836" y="181141"/>
              <a:ext cx="130040" cy="257128"/>
            </p14:xfrm>
          </p:contentPart>
        </mc:Choice>
        <mc:Fallback>
          <p:sp>
            <p:nvSpPr>
              <p:cNvPr id="1050784" name=""/>
              <p:cNvSpPr/>
              <p:nvPr/>
            </p:nvSpPr>
            <p:spPr>
              <a:xfrm>
                <a:off x="5120836" y="181141"/>
                <a:ext cx="130040" cy="257128"/>
              </a:xfrm>
            </p:spPr>
          </p:sp>
        </mc:Fallback>
      </mc:AlternateContent>
      <mc:AlternateContent xmlns:mc="http://schemas.openxmlformats.org/markup-compatibility/2006">
        <mc:Choice xmlns:p14="http://schemas.microsoft.com/office/powerpoint/2010/main" Requires="p14">
          <p:contentPart p14:bwMode="auto" r:id="rId56">
            <p14:nvContentPartPr>
              <p14:cNvPr id="1050785" name=""/>
              <p14:cNvContentPartPr/>
              <p14:nvPr/>
            </p14:nvContentPartPr>
            <p14:xfrm>
              <a:off x="5146918" y="352600"/>
              <a:ext cx="90166" cy="67888"/>
            </p14:xfrm>
          </p:contentPart>
        </mc:Choice>
        <mc:Fallback>
          <p:sp>
            <p:nvSpPr>
              <p:cNvPr id="1050785" name=""/>
              <p:cNvSpPr/>
              <p:nvPr/>
            </p:nvSpPr>
            <p:spPr>
              <a:xfrm>
                <a:off x="5146918" y="352600"/>
                <a:ext cx="90166" cy="67888"/>
              </a:xfrm>
            </p:spPr>
          </p:sp>
        </mc:Fallback>
      </mc:AlternateContent>
      <mc:AlternateContent xmlns:mc="http://schemas.openxmlformats.org/markup-compatibility/2006">
        <mc:Choice xmlns:p14="http://schemas.microsoft.com/office/powerpoint/2010/main" Requires="p14">
          <p:contentPart p14:bwMode="auto" r:id="rId57">
            <p14:nvContentPartPr>
              <p14:cNvPr id="1050786" name=""/>
              <p14:cNvContentPartPr/>
              <p14:nvPr/>
            </p14:nvContentPartPr>
            <p14:xfrm>
              <a:off x="5307842" y="293573"/>
              <a:ext cx="58463" cy="148902"/>
            </p14:xfrm>
          </p:contentPart>
        </mc:Choice>
        <mc:Fallback>
          <p:sp>
            <p:nvSpPr>
              <p:cNvPr id="1050786" name=""/>
              <p:cNvSpPr/>
              <p:nvPr/>
            </p:nvSpPr>
            <p:spPr>
              <a:xfrm>
                <a:off x="5307842" y="293573"/>
                <a:ext cx="58463" cy="148902"/>
              </a:xfrm>
            </p:spPr>
          </p:sp>
        </mc:Fallback>
      </mc:AlternateContent>
      <mc:AlternateContent xmlns:mc="http://schemas.openxmlformats.org/markup-compatibility/2006">
        <mc:Choice xmlns:p14="http://schemas.microsoft.com/office/powerpoint/2010/main" Requires="p14">
          <p:contentPart p14:bwMode="auto" r:id="rId58">
            <p14:nvContentPartPr>
              <p14:cNvPr id="1050787" name=""/>
              <p14:cNvContentPartPr/>
              <p14:nvPr/>
            </p14:nvContentPartPr>
            <p14:xfrm>
              <a:off x="5182477" y="127710"/>
              <a:ext cx="147790" cy="6984"/>
            </p14:xfrm>
          </p:contentPart>
        </mc:Choice>
        <mc:Fallback>
          <p:sp>
            <p:nvSpPr>
              <p:cNvPr id="1050787" name=""/>
              <p:cNvSpPr/>
              <p:nvPr/>
            </p:nvSpPr>
            <p:spPr>
              <a:xfrm>
                <a:off x="5182477" y="127710"/>
                <a:ext cx="147790" cy="6984"/>
              </a:xfrm>
            </p:spPr>
          </p:sp>
        </mc:Fallback>
      </mc:AlternateContent>
      <mc:AlternateContent xmlns:mc="http://schemas.openxmlformats.org/markup-compatibility/2006">
        <mc:Choice xmlns:p14="http://schemas.microsoft.com/office/powerpoint/2010/main" Requires="p14">
          <p:contentPart p14:bwMode="auto" r:id="rId59">
            <p14:nvContentPartPr>
              <p14:cNvPr id="1050788" name=""/>
              <p14:cNvContentPartPr/>
              <p14:nvPr/>
            </p14:nvContentPartPr>
            <p14:xfrm>
              <a:off x="5469483" y="129694"/>
              <a:ext cx="182828" cy="289120"/>
            </p14:xfrm>
          </p:contentPart>
        </mc:Choice>
        <mc:Fallback>
          <p:sp>
            <p:nvSpPr>
              <p:cNvPr id="1050788" name=""/>
              <p:cNvSpPr/>
              <p:nvPr/>
            </p:nvSpPr>
            <p:spPr>
              <a:xfrm>
                <a:off x="5469483" y="129694"/>
                <a:ext cx="182828" cy="289120"/>
              </a:xfrm>
            </p:spPr>
          </p:sp>
        </mc:Fallback>
      </mc:AlternateContent>
      <mc:AlternateContent xmlns:mc="http://schemas.openxmlformats.org/markup-compatibility/2006">
        <mc:Choice xmlns:p14="http://schemas.microsoft.com/office/powerpoint/2010/main" Requires="p14">
          <p:contentPart p14:bwMode="auto" r:id="rId60">
            <p14:nvContentPartPr>
              <p14:cNvPr id="1050789" name=""/>
              <p14:cNvContentPartPr/>
              <p14:nvPr/>
            </p14:nvContentPartPr>
            <p14:xfrm>
              <a:off x="5483446" y="230712"/>
              <a:ext cx="135889" cy="187904"/>
            </p14:xfrm>
          </p:contentPart>
        </mc:Choice>
        <mc:Fallback>
          <p:sp>
            <p:nvSpPr>
              <p:cNvPr id="1050789" name=""/>
              <p:cNvSpPr/>
              <p:nvPr/>
            </p:nvSpPr>
            <p:spPr>
              <a:xfrm>
                <a:off x="5483446" y="230712"/>
                <a:ext cx="135889" cy="187904"/>
              </a:xfrm>
            </p:spPr>
          </p:sp>
        </mc:Fallback>
      </mc:AlternateContent>
      <mc:AlternateContent xmlns:mc="http://schemas.openxmlformats.org/markup-compatibility/2006">
        <mc:Choice xmlns:p14="http://schemas.microsoft.com/office/powerpoint/2010/main" Requires="p14">
          <p:contentPart p14:bwMode="auto" r:id="rId61">
            <p14:nvContentPartPr>
              <p14:cNvPr id="1050790" name=""/>
              <p14:cNvContentPartPr/>
              <p14:nvPr/>
            </p14:nvContentPartPr>
            <p14:xfrm>
              <a:off x="5753314" y="159198"/>
              <a:ext cx="251814" cy="268942"/>
            </p14:xfrm>
          </p:contentPart>
        </mc:Choice>
        <mc:Fallback>
          <p:sp>
            <p:nvSpPr>
              <p:cNvPr id="1050790" name=""/>
              <p:cNvSpPr/>
              <p:nvPr/>
            </p:nvSpPr>
            <p:spPr>
              <a:xfrm>
                <a:off x="5753314" y="159198"/>
                <a:ext cx="251814" cy="268942"/>
              </a:xfrm>
            </p:spPr>
          </p:sp>
        </mc:Fallback>
      </mc:AlternateContent>
      <mc:AlternateContent xmlns:mc="http://schemas.openxmlformats.org/markup-compatibility/2006">
        <mc:Choice xmlns:p14="http://schemas.microsoft.com/office/powerpoint/2010/main" Requires="p14">
          <p:contentPart p14:bwMode="auto" r:id="rId62">
            <p14:nvContentPartPr>
              <p14:cNvPr id="1050791" name=""/>
              <p14:cNvContentPartPr/>
              <p14:nvPr/>
            </p14:nvContentPartPr>
            <p14:xfrm>
              <a:off x="5973013" y="125283"/>
              <a:ext cx="110159" cy="1684"/>
            </p14:xfrm>
          </p:contentPart>
        </mc:Choice>
        <mc:Fallback>
          <p:sp>
            <p:nvSpPr>
              <p:cNvPr id="1050791" name=""/>
              <p:cNvSpPr/>
              <p:nvPr/>
            </p:nvSpPr>
            <p:spPr>
              <a:xfrm>
                <a:off x="5973013" y="125283"/>
                <a:ext cx="110159" cy="1684"/>
              </a:xfrm>
            </p:spPr>
          </p:sp>
        </mc:Fallback>
      </mc:AlternateContent>
      <mc:AlternateContent xmlns:mc="http://schemas.openxmlformats.org/markup-compatibility/2006">
        <mc:Choice xmlns:p14="http://schemas.microsoft.com/office/powerpoint/2010/main" Requires="p14">
          <p:contentPart p14:bwMode="auto" r:id="rId63">
            <p14:nvContentPartPr>
              <p14:cNvPr id="1050792" name=""/>
              <p14:cNvContentPartPr/>
              <p14:nvPr/>
            </p14:nvContentPartPr>
            <p14:xfrm>
              <a:off x="6078000" y="76337"/>
              <a:ext cx="53928" cy="224110"/>
            </p14:xfrm>
          </p:contentPart>
        </mc:Choice>
        <mc:Fallback>
          <p:sp>
            <p:nvSpPr>
              <p:cNvPr id="1050792" name=""/>
              <p:cNvSpPr/>
              <p:nvPr/>
            </p:nvSpPr>
            <p:spPr>
              <a:xfrm>
                <a:off x="6078000" y="76337"/>
                <a:ext cx="53928" cy="224110"/>
              </a:xfrm>
            </p:spPr>
          </p:sp>
        </mc:Fallback>
      </mc:AlternateContent>
      <mc:AlternateContent xmlns:mc="http://schemas.openxmlformats.org/markup-compatibility/2006">
        <mc:Choice xmlns:p14="http://schemas.microsoft.com/office/powerpoint/2010/main" Requires="p14">
          <p:contentPart p14:bwMode="auto" r:id="rId64">
            <p14:nvContentPartPr>
              <p14:cNvPr id="1050793" name=""/>
              <p14:cNvContentPartPr/>
              <p14:nvPr/>
            </p14:nvContentPartPr>
            <p14:xfrm>
              <a:off x="6081593" y="41694"/>
              <a:ext cx="60217" cy="49779"/>
            </p14:xfrm>
          </p:contentPart>
        </mc:Choice>
        <mc:Fallback>
          <p:sp>
            <p:nvSpPr>
              <p:cNvPr id="1050793" name=""/>
              <p:cNvSpPr/>
              <p:nvPr/>
            </p:nvSpPr>
            <p:spPr>
              <a:xfrm>
                <a:off x="6081593" y="41694"/>
                <a:ext cx="60217" cy="49779"/>
              </a:xfrm>
            </p:spPr>
          </p:sp>
        </mc:Fallback>
      </mc:AlternateContent>
      <mc:AlternateContent xmlns:mc="http://schemas.openxmlformats.org/markup-compatibility/2006">
        <mc:Choice xmlns:p14="http://schemas.microsoft.com/office/powerpoint/2010/main" Requires="p14">
          <p:contentPart p14:bwMode="auto" r:id="rId65">
            <p14:nvContentPartPr>
              <p14:cNvPr id="1050794" name=""/>
              <p14:cNvContentPartPr/>
              <p14:nvPr/>
            </p14:nvContentPartPr>
            <p14:xfrm>
              <a:off x="6159694" y="85004"/>
              <a:ext cx="66782" cy="100677"/>
            </p14:xfrm>
          </p:contentPart>
        </mc:Choice>
        <mc:Fallback>
          <p:sp>
            <p:nvSpPr>
              <p:cNvPr id="1050794" name=""/>
              <p:cNvSpPr/>
              <p:nvPr/>
            </p:nvSpPr>
            <p:spPr>
              <a:xfrm>
                <a:off x="6159694" y="85004"/>
                <a:ext cx="66782" cy="100677"/>
              </a:xfrm>
            </p:spPr>
          </p:sp>
        </mc:Fallback>
      </mc:AlternateContent>
      <mc:AlternateContent xmlns:mc="http://schemas.openxmlformats.org/markup-compatibility/2006">
        <mc:Choice xmlns:p14="http://schemas.microsoft.com/office/powerpoint/2010/main" Requires="p14">
          <p:contentPart p14:bwMode="auto" r:id="rId66">
            <p14:nvContentPartPr>
              <p14:cNvPr id="1050795" name=""/>
              <p14:cNvContentPartPr/>
              <p14:nvPr/>
            </p14:nvContentPartPr>
            <p14:xfrm>
              <a:off x="6227636" y="81944"/>
              <a:ext cx="110021" cy="12254"/>
            </p14:xfrm>
          </p:contentPart>
        </mc:Choice>
        <mc:Fallback>
          <p:sp>
            <p:nvSpPr>
              <p:cNvPr id="1050795" name=""/>
              <p:cNvSpPr/>
              <p:nvPr/>
            </p:nvSpPr>
            <p:spPr>
              <a:xfrm>
                <a:off x="6227636" y="81944"/>
                <a:ext cx="110021" cy="12254"/>
              </a:xfrm>
            </p:spPr>
          </p:sp>
        </mc:Fallback>
      </mc:AlternateContent>
      <mc:AlternateContent xmlns:mc="http://schemas.openxmlformats.org/markup-compatibility/2006">
        <mc:Choice xmlns:p14="http://schemas.microsoft.com/office/powerpoint/2010/main" Requires="p14">
          <p:contentPart p14:bwMode="auto" r:id="rId67">
            <p14:nvContentPartPr>
              <p14:cNvPr id="1050796" name=""/>
              <p14:cNvContentPartPr/>
              <p14:nvPr/>
            </p14:nvContentPartPr>
            <p14:xfrm>
              <a:off x="6227192" y="82769"/>
              <a:ext cx="28382" cy="134479"/>
            </p14:xfrm>
          </p:contentPart>
        </mc:Choice>
        <mc:Fallback>
          <p:sp>
            <p:nvSpPr>
              <p:cNvPr id="1050796" name=""/>
              <p:cNvSpPr/>
              <p:nvPr/>
            </p:nvSpPr>
            <p:spPr>
              <a:xfrm>
                <a:off x="6227192" y="82769"/>
                <a:ext cx="28382" cy="134479"/>
              </a:xfrm>
            </p:spPr>
          </p:sp>
        </mc:Fallback>
      </mc:AlternateContent>
      <mc:AlternateContent xmlns:mc="http://schemas.openxmlformats.org/markup-compatibility/2006">
        <mc:Choice xmlns:p14="http://schemas.microsoft.com/office/powerpoint/2010/main" Requires="p14">
          <p:contentPart p14:bwMode="auto" r:id="rId68">
            <p14:nvContentPartPr>
              <p14:cNvPr id="1050797" name=""/>
              <p14:cNvContentPartPr/>
              <p14:nvPr/>
            </p14:nvContentPartPr>
            <p14:xfrm>
              <a:off x="6281608" y="115786"/>
              <a:ext cx="110359" cy="101799"/>
            </p14:xfrm>
          </p:contentPart>
        </mc:Choice>
        <mc:Fallback>
          <p:sp>
            <p:nvSpPr>
              <p:cNvPr id="1050797" name=""/>
              <p:cNvSpPr/>
              <p:nvPr/>
            </p:nvSpPr>
            <p:spPr>
              <a:xfrm>
                <a:off x="6281608" y="115786"/>
                <a:ext cx="110359" cy="101799"/>
              </a:xfrm>
            </p:spPr>
          </p:sp>
        </mc:Fallback>
      </mc:AlternateContent>
      <mc:AlternateContent xmlns:mc="http://schemas.openxmlformats.org/markup-compatibility/2006">
        <mc:Choice xmlns:p14="http://schemas.microsoft.com/office/powerpoint/2010/main" Requires="p14">
          <p:contentPart p14:bwMode="auto" r:id="rId69">
            <p14:nvContentPartPr>
              <p14:cNvPr id="1050798" name=""/>
              <p14:cNvContentPartPr/>
              <p14:nvPr/>
            </p14:nvContentPartPr>
            <p14:xfrm>
              <a:off x="6418761" y="30068"/>
              <a:ext cx="51098" cy="105350"/>
            </p14:xfrm>
          </p:contentPart>
        </mc:Choice>
        <mc:Fallback>
          <p:sp>
            <p:nvSpPr>
              <p:cNvPr id="1050798" name=""/>
              <p:cNvSpPr/>
              <p:nvPr/>
            </p:nvSpPr>
            <p:spPr>
              <a:xfrm>
                <a:off x="6418761" y="30068"/>
                <a:ext cx="51098" cy="105350"/>
              </a:xfrm>
            </p:spPr>
          </p:sp>
        </mc:Fallback>
      </mc:AlternateContent>
      <mc:AlternateContent xmlns:mc="http://schemas.openxmlformats.org/markup-compatibility/2006">
        <mc:Choice xmlns:p14="http://schemas.microsoft.com/office/powerpoint/2010/main" Requires="p14">
          <p:contentPart p14:bwMode="auto" r:id="rId70">
            <p14:nvContentPartPr>
              <p14:cNvPr id="1050799" name=""/>
              <p14:cNvContentPartPr/>
              <p14:nvPr/>
            </p14:nvContentPartPr>
            <p14:xfrm>
              <a:off x="6418168" y="24354"/>
              <a:ext cx="45675" cy="89946"/>
            </p14:xfrm>
          </p:contentPart>
        </mc:Choice>
        <mc:Fallback>
          <p:sp>
            <p:nvSpPr>
              <p:cNvPr id="1050799" name=""/>
              <p:cNvSpPr/>
              <p:nvPr/>
            </p:nvSpPr>
            <p:spPr>
              <a:xfrm>
                <a:off x="6418168" y="24354"/>
                <a:ext cx="45675" cy="89946"/>
              </a:xfrm>
            </p:spPr>
          </p:sp>
        </mc:Fallback>
      </mc:AlternateContent>
      <mc:AlternateContent xmlns:mc="http://schemas.openxmlformats.org/markup-compatibility/2006">
        <mc:Choice xmlns:p14="http://schemas.microsoft.com/office/powerpoint/2010/main" Requires="p14">
          <p:contentPart p14:bwMode="auto" r:id="rId71">
            <p14:nvContentPartPr>
              <p14:cNvPr id="1050800" name=""/>
              <p14:cNvContentPartPr/>
              <p14:nvPr/>
            </p14:nvContentPartPr>
            <p14:xfrm>
              <a:off x="6488608" y="44152"/>
              <a:ext cx="102655" cy="16393"/>
            </p14:xfrm>
          </p:contentPart>
        </mc:Choice>
        <mc:Fallback>
          <p:sp>
            <p:nvSpPr>
              <p:cNvPr id="1050800" name=""/>
              <p:cNvSpPr/>
              <p:nvPr/>
            </p:nvSpPr>
            <p:spPr>
              <a:xfrm>
                <a:off x="6488608" y="44152"/>
                <a:ext cx="102655" cy="16393"/>
              </a:xfrm>
            </p:spPr>
          </p:sp>
        </mc:Fallback>
      </mc:AlternateContent>
      <mc:AlternateContent xmlns:mc="http://schemas.openxmlformats.org/markup-compatibility/2006">
        <mc:Choice xmlns:p14="http://schemas.microsoft.com/office/powerpoint/2010/main" Requires="p14">
          <p:contentPart p14:bwMode="auto" r:id="rId72">
            <p14:nvContentPartPr>
              <p14:cNvPr id="1050801" name=""/>
              <p14:cNvContentPartPr/>
              <p14:nvPr/>
            </p14:nvContentPartPr>
            <p14:xfrm>
              <a:off x="6517580" y="14829"/>
              <a:ext cx="18282" cy="134650"/>
            </p14:xfrm>
          </p:contentPart>
        </mc:Choice>
        <mc:Fallback>
          <p:sp>
            <p:nvSpPr>
              <p:cNvPr id="1050801" name=""/>
              <p:cNvSpPr/>
              <p:nvPr/>
            </p:nvSpPr>
            <p:spPr>
              <a:xfrm>
                <a:off x="6517580" y="14829"/>
                <a:ext cx="18282" cy="134650"/>
              </a:xfrm>
            </p:spPr>
          </p:sp>
        </mc:Fallback>
      </mc:AlternateContent>
      <mc:AlternateContent xmlns:mc="http://schemas.openxmlformats.org/markup-compatibility/2006">
        <mc:Choice xmlns:p14="http://schemas.microsoft.com/office/powerpoint/2010/main" Requires="p14">
          <p:contentPart p14:bwMode="auto" r:id="rId73">
            <p14:nvContentPartPr>
              <p14:cNvPr id="1050802" name=""/>
              <p14:cNvContentPartPr/>
              <p14:nvPr/>
            </p14:nvContentPartPr>
            <p14:xfrm>
              <a:off x="6582583" y="52739"/>
              <a:ext cx="79608" cy="95689"/>
            </p14:xfrm>
          </p:contentPart>
        </mc:Choice>
        <mc:Fallback>
          <p:sp>
            <p:nvSpPr>
              <p:cNvPr id="1050802" name=""/>
              <p:cNvSpPr/>
              <p:nvPr/>
            </p:nvSpPr>
            <p:spPr>
              <a:xfrm>
                <a:off x="6582583" y="52739"/>
                <a:ext cx="79608" cy="95689"/>
              </a:xfrm>
            </p:spPr>
          </p:sp>
        </mc:Fallback>
      </mc:AlternateContent>
      <mc:AlternateContent xmlns:mc="http://schemas.openxmlformats.org/markup-compatibility/2006">
        <mc:Choice xmlns:p14="http://schemas.microsoft.com/office/powerpoint/2010/main" Requires="p14">
          <p:contentPart p14:bwMode="auto" r:id="rId74">
            <p14:nvContentPartPr>
              <p14:cNvPr id="1050803" name=""/>
              <p14:cNvContentPartPr/>
              <p14:nvPr/>
            </p14:nvContentPartPr>
            <p14:xfrm>
              <a:off x="6575027" y="15464"/>
              <a:ext cx="91372" cy="106189"/>
            </p14:xfrm>
          </p:contentPart>
        </mc:Choice>
        <mc:Fallback>
          <p:sp>
            <p:nvSpPr>
              <p:cNvPr id="1050803" name=""/>
              <p:cNvSpPr/>
              <p:nvPr/>
            </p:nvSpPr>
            <p:spPr>
              <a:xfrm>
                <a:off x="6575027" y="15464"/>
                <a:ext cx="91372" cy="106189"/>
              </a:xfrm>
            </p:spPr>
          </p:sp>
        </mc:Fallback>
      </mc:AlternateContent>
      <mc:AlternateContent xmlns:mc="http://schemas.openxmlformats.org/markup-compatibility/2006">
        <mc:Choice xmlns:p14="http://schemas.microsoft.com/office/powerpoint/2010/main" Requires="p14">
          <p:contentPart p14:bwMode="auto" r:id="rId75">
            <p14:nvContentPartPr>
              <p14:cNvPr id="1050804" name=""/>
              <p14:cNvContentPartPr/>
              <p14:nvPr/>
            </p14:nvContentPartPr>
            <p14:xfrm>
              <a:off x="6671479" y="-72158"/>
              <a:ext cx="2966" cy="70415"/>
            </p14:xfrm>
          </p:contentPart>
        </mc:Choice>
        <mc:Fallback>
          <p:sp>
            <p:nvSpPr>
              <p:cNvPr id="1050804" name=""/>
              <p:cNvSpPr/>
              <p:nvPr/>
            </p:nvSpPr>
            <p:spPr>
              <a:xfrm>
                <a:off x="6671479" y="-72158"/>
                <a:ext cx="2966" cy="70415"/>
              </a:xfrm>
            </p:spPr>
          </p:sp>
        </mc:Fallback>
      </mc:AlternateContent>
      <mc:AlternateContent xmlns:mc="http://schemas.openxmlformats.org/markup-compatibility/2006">
        <mc:Choice xmlns:p14="http://schemas.microsoft.com/office/powerpoint/2010/main" Requires="p14">
          <p:contentPart p14:bwMode="auto" r:id="rId76">
            <p14:nvContentPartPr>
              <p14:cNvPr id="1050805" name=""/>
              <p14:cNvContentPartPr/>
              <p14:nvPr/>
            </p14:nvContentPartPr>
            <p14:xfrm>
              <a:off x="6685711" y="-38506"/>
              <a:ext cx="23191" cy="102783"/>
            </p14:xfrm>
          </p:contentPart>
        </mc:Choice>
        <mc:Fallback>
          <p:sp>
            <p:nvSpPr>
              <p:cNvPr id="1050805" name=""/>
              <p:cNvSpPr/>
              <p:nvPr/>
            </p:nvSpPr>
            <p:spPr>
              <a:xfrm>
                <a:off x="6685711" y="-38506"/>
                <a:ext cx="23191" cy="102783"/>
              </a:xfrm>
            </p:spPr>
          </p:sp>
        </mc:Fallback>
      </mc:AlternateContent>
      <mc:AlternateContent xmlns:mc="http://schemas.openxmlformats.org/markup-compatibility/2006">
        <mc:Choice xmlns:p14="http://schemas.microsoft.com/office/powerpoint/2010/main" Requires="p14">
          <p:contentPart p14:bwMode="auto" r:id="rId77">
            <p14:nvContentPartPr>
              <p14:cNvPr id="1050806" name=""/>
              <p14:cNvContentPartPr/>
              <p14:nvPr/>
            </p14:nvContentPartPr>
            <p14:xfrm>
              <a:off x="6333676" y="142874"/>
              <a:ext cx="339670" cy="51646"/>
            </p14:xfrm>
          </p:contentPart>
        </mc:Choice>
        <mc:Fallback>
          <p:sp>
            <p:nvSpPr>
              <p:cNvPr id="1050806" name=""/>
              <p:cNvSpPr/>
              <p:nvPr/>
            </p:nvSpPr>
            <p:spPr>
              <a:xfrm>
                <a:off x="6333676" y="142874"/>
                <a:ext cx="339670" cy="51646"/>
              </a:xfrm>
            </p:spPr>
          </p:sp>
        </mc:Fallback>
      </mc:AlternateContent>
      <mc:AlternateContent xmlns:mc="http://schemas.openxmlformats.org/markup-compatibility/2006">
        <mc:Choice xmlns:p14="http://schemas.microsoft.com/office/powerpoint/2010/main" Requires="p14">
          <p:contentPart p14:bwMode="auto" r:id="rId78">
            <p14:nvContentPartPr>
              <p14:cNvPr id="1050807" name=""/>
              <p14:cNvContentPartPr/>
              <p14:nvPr/>
            </p14:nvContentPartPr>
            <p14:xfrm>
              <a:off x="6501307" y="184996"/>
              <a:ext cx="131568" cy="131233"/>
            </p14:xfrm>
          </p:contentPart>
        </mc:Choice>
        <mc:Fallback>
          <p:sp>
            <p:nvSpPr>
              <p:cNvPr id="1050807" name=""/>
              <p:cNvSpPr/>
              <p:nvPr/>
            </p:nvSpPr>
            <p:spPr>
              <a:xfrm>
                <a:off x="6501307" y="184996"/>
                <a:ext cx="131568" cy="131233"/>
              </a:xfrm>
            </p:spPr>
          </p:sp>
        </mc:Fallback>
      </mc:AlternateContent>
      <mc:AlternateContent xmlns:mc="http://schemas.openxmlformats.org/markup-compatibility/2006">
        <mc:Choice xmlns:p14="http://schemas.microsoft.com/office/powerpoint/2010/main" Requires="p14">
          <p:contentPart p14:bwMode="auto" r:id="rId79">
            <p14:nvContentPartPr>
              <p14:cNvPr id="1050808" name=""/>
              <p14:cNvContentPartPr/>
              <p14:nvPr/>
            </p14:nvContentPartPr>
            <p14:xfrm>
              <a:off x="6516038" y="219918"/>
              <a:ext cx="64005" cy="87702"/>
            </p14:xfrm>
          </p:contentPart>
        </mc:Choice>
        <mc:Fallback>
          <p:sp>
            <p:nvSpPr>
              <p:cNvPr id="1050808" name=""/>
              <p:cNvSpPr/>
              <p:nvPr/>
            </p:nvSpPr>
            <p:spPr>
              <a:xfrm>
                <a:off x="6516038" y="219918"/>
                <a:ext cx="64005" cy="87702"/>
              </a:xfrm>
            </p:spPr>
          </p:sp>
        </mc:Fallback>
      </mc:AlternateContent>
      <mc:AlternateContent xmlns:mc="http://schemas.openxmlformats.org/markup-compatibility/2006">
        <mc:Choice xmlns:p14="http://schemas.microsoft.com/office/powerpoint/2010/main" Requires="p14">
          <p:contentPart p14:bwMode="auto" r:id="rId80">
            <p14:nvContentPartPr>
              <p14:cNvPr id="1050809" name=""/>
              <p14:cNvContentPartPr/>
              <p14:nvPr/>
            </p14:nvContentPartPr>
            <p14:xfrm>
              <a:off x="4704980" y="527014"/>
              <a:ext cx="1992224" cy="85938"/>
            </p14:xfrm>
          </p:contentPart>
        </mc:Choice>
        <mc:Fallback>
          <p:sp>
            <p:nvSpPr>
              <p:cNvPr id="1050809" name=""/>
              <p:cNvSpPr/>
              <p:nvPr/>
            </p:nvSpPr>
            <p:spPr>
              <a:xfrm>
                <a:off x="4704980" y="527014"/>
                <a:ext cx="1992224" cy="85938"/>
              </a:xfrm>
            </p:spPr>
          </p:sp>
        </mc:Fallback>
      </mc:AlternateContent>
      <mc:AlternateContent xmlns:mc="http://schemas.openxmlformats.org/markup-compatibility/2006">
        <mc:Choice xmlns:p14="http://schemas.microsoft.com/office/powerpoint/2010/main" Requires="p14">
          <p:contentPart p14:bwMode="auto" r:id="rId81">
            <p14:nvContentPartPr>
              <p14:cNvPr id="1050810" name=""/>
              <p14:cNvContentPartPr/>
              <p14:nvPr/>
            </p14:nvContentPartPr>
            <p14:xfrm>
              <a:off x="5045674" y="763436"/>
              <a:ext cx="103742" cy="118892"/>
            </p14:xfrm>
          </p:contentPart>
        </mc:Choice>
        <mc:Fallback>
          <p:sp>
            <p:nvSpPr>
              <p:cNvPr id="1050810" name=""/>
              <p:cNvSpPr/>
              <p:nvPr/>
            </p:nvSpPr>
            <p:spPr>
              <a:xfrm>
                <a:off x="5045674" y="763436"/>
                <a:ext cx="103742" cy="118892"/>
              </a:xfrm>
            </p:spPr>
          </p:sp>
        </mc:Fallback>
      </mc:AlternateContent>
      <mc:AlternateContent xmlns:mc="http://schemas.openxmlformats.org/markup-compatibility/2006">
        <mc:Choice xmlns:p14="http://schemas.microsoft.com/office/powerpoint/2010/main" Requires="p14">
          <p:contentPart p14:bwMode="auto" r:id="rId82">
            <p14:nvContentPartPr>
              <p14:cNvPr id="1050811" name=""/>
              <p14:cNvContentPartPr/>
              <p14:nvPr/>
            </p14:nvContentPartPr>
            <p14:xfrm>
              <a:off x="5106843" y="785024"/>
              <a:ext cx="21078" cy="174641"/>
            </p14:xfrm>
          </p:contentPart>
        </mc:Choice>
        <mc:Fallback>
          <p:sp>
            <p:nvSpPr>
              <p:cNvPr id="1050811" name=""/>
              <p:cNvSpPr/>
              <p:nvPr/>
            </p:nvSpPr>
            <p:spPr>
              <a:xfrm>
                <a:off x="5106843" y="785024"/>
                <a:ext cx="21078" cy="174641"/>
              </a:xfrm>
            </p:spPr>
          </p:sp>
        </mc:Fallback>
      </mc:AlternateContent>
      <mc:AlternateContent xmlns:mc="http://schemas.openxmlformats.org/markup-compatibility/2006">
        <mc:Choice xmlns:p14="http://schemas.microsoft.com/office/powerpoint/2010/main" Requires="p14">
          <p:contentPart p14:bwMode="auto" r:id="rId83">
            <p14:nvContentPartPr>
              <p14:cNvPr id="1050812" name=""/>
              <p14:cNvContentPartPr/>
              <p14:nvPr/>
            </p14:nvContentPartPr>
            <p14:xfrm>
              <a:off x="5162793" y="744355"/>
              <a:ext cx="156880" cy="41304"/>
            </p14:xfrm>
          </p:contentPart>
        </mc:Choice>
        <mc:Fallback>
          <p:sp>
            <p:nvSpPr>
              <p:cNvPr id="1050812" name=""/>
              <p:cNvSpPr/>
              <p:nvPr/>
            </p:nvSpPr>
            <p:spPr>
              <a:xfrm>
                <a:off x="5162793" y="744355"/>
                <a:ext cx="156880" cy="41304"/>
              </a:xfrm>
            </p:spPr>
          </p:sp>
        </mc:Fallback>
      </mc:AlternateContent>
      <mc:AlternateContent xmlns:mc="http://schemas.openxmlformats.org/markup-compatibility/2006">
        <mc:Choice xmlns:p14="http://schemas.microsoft.com/office/powerpoint/2010/main" Requires="p14">
          <p:contentPart p14:bwMode="auto" r:id="rId84">
            <p14:nvContentPartPr>
              <p14:cNvPr id="1050813" name=""/>
              <p14:cNvContentPartPr/>
              <p14:nvPr/>
            </p14:nvContentPartPr>
            <p14:xfrm>
              <a:off x="5202327" y="772960"/>
              <a:ext cx="23170" cy="115941"/>
            </p14:xfrm>
          </p:contentPart>
        </mc:Choice>
        <mc:Fallback>
          <p:sp>
            <p:nvSpPr>
              <p:cNvPr id="1050813" name=""/>
              <p:cNvSpPr/>
              <p:nvPr/>
            </p:nvSpPr>
            <p:spPr>
              <a:xfrm>
                <a:off x="5202327" y="772960"/>
                <a:ext cx="23170" cy="115941"/>
              </a:xfrm>
            </p:spPr>
          </p:sp>
        </mc:Fallback>
      </mc:AlternateContent>
      <mc:AlternateContent xmlns:mc="http://schemas.openxmlformats.org/markup-compatibility/2006">
        <mc:Choice xmlns:p14="http://schemas.microsoft.com/office/powerpoint/2010/main" Requires="p14">
          <p:contentPart p14:bwMode="auto" r:id="rId85">
            <p14:nvContentPartPr>
              <p14:cNvPr id="1050814" name=""/>
              <p14:cNvContentPartPr/>
              <p14:nvPr/>
            </p14:nvContentPartPr>
            <p14:xfrm>
              <a:off x="5254864" y="780950"/>
              <a:ext cx="101351" cy="143477"/>
            </p14:xfrm>
          </p:contentPart>
        </mc:Choice>
        <mc:Fallback>
          <p:sp>
            <p:nvSpPr>
              <p:cNvPr id="1050814" name=""/>
              <p:cNvSpPr/>
              <p:nvPr/>
            </p:nvSpPr>
            <p:spPr>
              <a:xfrm>
                <a:off x="5254864" y="780950"/>
                <a:ext cx="101351" cy="143477"/>
              </a:xfrm>
            </p:spPr>
          </p:sp>
        </mc:Fallback>
      </mc:AlternateContent>
      <mc:AlternateContent xmlns:mc="http://schemas.openxmlformats.org/markup-compatibility/2006">
        <mc:Choice xmlns:p14="http://schemas.microsoft.com/office/powerpoint/2010/main" Requires="p14">
          <p:contentPart p14:bwMode="auto" r:id="rId86">
            <p14:nvContentPartPr>
              <p14:cNvPr id="1050815" name=""/>
              <p14:cNvContentPartPr/>
              <p14:nvPr/>
            </p14:nvContentPartPr>
            <p14:xfrm>
              <a:off x="5464730" y="740578"/>
              <a:ext cx="67311" cy="189133"/>
            </p14:xfrm>
          </p:contentPart>
        </mc:Choice>
        <mc:Fallback>
          <p:sp>
            <p:nvSpPr>
              <p:cNvPr id="1050815" name=""/>
              <p:cNvSpPr/>
              <p:nvPr/>
            </p:nvSpPr>
            <p:spPr>
              <a:xfrm>
                <a:off x="5464730" y="740578"/>
                <a:ext cx="67311" cy="189133"/>
              </a:xfrm>
            </p:spPr>
          </p:sp>
        </mc:Fallback>
      </mc:AlternateContent>
      <mc:AlternateContent xmlns:mc="http://schemas.openxmlformats.org/markup-compatibility/2006">
        <mc:Choice xmlns:p14="http://schemas.microsoft.com/office/powerpoint/2010/main" Requires="p14">
          <p:contentPart p14:bwMode="auto" r:id="rId87">
            <p14:nvContentPartPr>
              <p14:cNvPr id="1050816" name=""/>
              <p14:cNvContentPartPr/>
              <p14:nvPr/>
            </p14:nvContentPartPr>
            <p14:xfrm>
              <a:off x="5636480" y="795818"/>
              <a:ext cx="97895" cy="145562"/>
            </p14:xfrm>
          </p:contentPart>
        </mc:Choice>
        <mc:Fallback>
          <p:sp>
            <p:nvSpPr>
              <p:cNvPr id="1050816" name=""/>
              <p:cNvSpPr/>
              <p:nvPr/>
            </p:nvSpPr>
            <p:spPr>
              <a:xfrm>
                <a:off x="5636480" y="795818"/>
                <a:ext cx="97895" cy="145562"/>
              </a:xfrm>
            </p:spPr>
          </p:sp>
        </mc:Fallback>
      </mc:AlternateContent>
      <mc:AlternateContent xmlns:mc="http://schemas.openxmlformats.org/markup-compatibility/2006">
        <mc:Choice xmlns:p14="http://schemas.microsoft.com/office/powerpoint/2010/main" Requires="p14">
          <p:contentPart p14:bwMode="auto" r:id="rId88">
            <p14:nvContentPartPr>
              <p14:cNvPr id="1050817" name=""/>
              <p14:cNvContentPartPr/>
              <p14:nvPr/>
            </p14:nvContentPartPr>
            <p14:xfrm>
              <a:off x="5629269" y="769785"/>
              <a:ext cx="94836" cy="177799"/>
            </p14:xfrm>
          </p:contentPart>
        </mc:Choice>
        <mc:Fallback>
          <p:sp>
            <p:nvSpPr>
              <p:cNvPr id="1050817" name=""/>
              <p:cNvSpPr/>
              <p:nvPr/>
            </p:nvSpPr>
            <p:spPr>
              <a:xfrm>
                <a:off x="5629269" y="769785"/>
                <a:ext cx="94836" cy="177799"/>
              </a:xfrm>
            </p:spPr>
          </p:sp>
        </mc:Fallback>
      </mc:AlternateContent>
      <mc:AlternateContent xmlns:mc="http://schemas.openxmlformats.org/markup-compatibility/2006">
        <mc:Choice xmlns:p14="http://schemas.microsoft.com/office/powerpoint/2010/main" Requires="p14">
          <p:contentPart p14:bwMode="auto" r:id="rId89">
            <p14:nvContentPartPr>
              <p14:cNvPr id="1050818" name=""/>
              <p14:cNvContentPartPr/>
              <p14:nvPr/>
            </p14:nvContentPartPr>
            <p14:xfrm>
              <a:off x="5772363" y="799863"/>
              <a:ext cx="112145" cy="4368"/>
            </p14:xfrm>
          </p:contentPart>
        </mc:Choice>
        <mc:Fallback>
          <p:sp>
            <p:nvSpPr>
              <p:cNvPr id="1050818" name=""/>
              <p:cNvSpPr/>
              <p:nvPr/>
            </p:nvSpPr>
            <p:spPr>
              <a:xfrm>
                <a:off x="5772363" y="799863"/>
                <a:ext cx="112145" cy="4368"/>
              </a:xfrm>
            </p:spPr>
          </p:sp>
        </mc:Fallback>
      </mc:AlternateContent>
      <mc:AlternateContent xmlns:mc="http://schemas.openxmlformats.org/markup-compatibility/2006">
        <mc:Choice xmlns:p14="http://schemas.microsoft.com/office/powerpoint/2010/main" Requires="p14">
          <p:contentPart p14:bwMode="auto" r:id="rId90">
            <p14:nvContentPartPr>
              <p14:cNvPr id="1050819" name=""/>
              <p14:cNvContentPartPr/>
              <p14:nvPr/>
            </p14:nvContentPartPr>
            <p14:xfrm>
              <a:off x="5818149" y="738673"/>
              <a:ext cx="11393" cy="214795"/>
            </p14:xfrm>
          </p:contentPart>
        </mc:Choice>
        <mc:Fallback>
          <p:sp>
            <p:nvSpPr>
              <p:cNvPr id="1050819" name=""/>
              <p:cNvSpPr/>
              <p:nvPr/>
            </p:nvSpPr>
            <p:spPr>
              <a:xfrm>
                <a:off x="5818149" y="738673"/>
                <a:ext cx="11393" cy="214795"/>
              </a:xfrm>
            </p:spPr>
          </p:sp>
        </mc:Fallback>
      </mc:AlternateContent>
      <mc:AlternateContent xmlns:mc="http://schemas.openxmlformats.org/markup-compatibility/2006">
        <mc:Choice xmlns:p14="http://schemas.microsoft.com/office/powerpoint/2010/main" Requires="p14">
          <p:contentPart p14:bwMode="auto" r:id="rId91">
            <p14:nvContentPartPr>
              <p14:cNvPr id="1050820" name=""/>
              <p14:cNvContentPartPr/>
              <p14:nvPr/>
            </p14:nvContentPartPr>
            <p14:xfrm>
              <a:off x="5915866" y="783119"/>
              <a:ext cx="100291" cy="163911"/>
            </p14:xfrm>
          </p:contentPart>
        </mc:Choice>
        <mc:Fallback>
          <p:sp>
            <p:nvSpPr>
              <p:cNvPr id="1050820" name=""/>
              <p:cNvSpPr/>
              <p:nvPr/>
            </p:nvSpPr>
            <p:spPr>
              <a:xfrm>
                <a:off x="5915866" y="783119"/>
                <a:ext cx="100291" cy="163911"/>
              </a:xfrm>
            </p:spPr>
          </p:sp>
        </mc:Fallback>
      </mc:AlternateContent>
      <mc:AlternateContent xmlns:mc="http://schemas.openxmlformats.org/markup-compatibility/2006">
        <mc:Choice xmlns:p14="http://schemas.microsoft.com/office/powerpoint/2010/main" Requires="p14">
          <p:contentPart p14:bwMode="auto" r:id="rId92">
            <p14:nvContentPartPr>
              <p14:cNvPr id="1050821" name=""/>
              <p14:cNvContentPartPr/>
              <p14:nvPr/>
            </p14:nvContentPartPr>
            <p14:xfrm>
              <a:off x="5925837" y="720894"/>
              <a:ext cx="100514" cy="188607"/>
            </p14:xfrm>
          </p:contentPart>
        </mc:Choice>
        <mc:Fallback>
          <p:sp>
            <p:nvSpPr>
              <p:cNvPr id="1050821" name=""/>
              <p:cNvSpPr/>
              <p:nvPr/>
            </p:nvSpPr>
            <p:spPr>
              <a:xfrm>
                <a:off x="5925837" y="720894"/>
                <a:ext cx="100514" cy="188607"/>
              </a:xfrm>
            </p:spPr>
          </p:sp>
        </mc:Fallback>
      </mc:AlternateContent>
      <mc:AlternateContent xmlns:mc="http://schemas.openxmlformats.org/markup-compatibility/2006">
        <mc:Choice xmlns:p14="http://schemas.microsoft.com/office/powerpoint/2010/main" Requires="p14">
          <p:contentPart p14:bwMode="auto" r:id="rId93">
            <p14:nvContentPartPr>
              <p14:cNvPr id="1050822" name=""/>
              <p14:cNvContentPartPr/>
              <p14:nvPr/>
            </p14:nvContentPartPr>
            <p14:xfrm>
              <a:off x="6065458" y="647240"/>
              <a:ext cx="12325" cy="125640"/>
            </p14:xfrm>
          </p:contentPart>
        </mc:Choice>
        <mc:Fallback>
          <p:sp>
            <p:nvSpPr>
              <p:cNvPr id="1050822" name=""/>
              <p:cNvSpPr/>
              <p:nvPr/>
            </p:nvSpPr>
            <p:spPr>
              <a:xfrm>
                <a:off x="6065458" y="647240"/>
                <a:ext cx="12325" cy="125640"/>
              </a:xfrm>
            </p:spPr>
          </p:sp>
        </mc:Fallback>
      </mc:AlternateContent>
      <mc:AlternateContent xmlns:mc="http://schemas.openxmlformats.org/markup-compatibility/2006">
        <mc:Choice xmlns:p14="http://schemas.microsoft.com/office/powerpoint/2010/main" Requires="p14">
          <p:contentPart p14:bwMode="auto" r:id="rId94">
            <p14:nvContentPartPr>
              <p14:cNvPr id="1050823" name=""/>
              <p14:cNvContentPartPr/>
              <p14:nvPr/>
            </p14:nvContentPartPr>
            <p14:xfrm>
              <a:off x="6124653" y="713275"/>
              <a:ext cx="50456" cy="300812"/>
            </p14:xfrm>
          </p:contentPart>
        </mc:Choice>
        <mc:Fallback>
          <p:sp>
            <p:nvSpPr>
              <p:cNvPr id="1050823" name=""/>
              <p:cNvSpPr/>
              <p:nvPr/>
            </p:nvSpPr>
            <p:spPr>
              <a:xfrm>
                <a:off x="6124653" y="713275"/>
                <a:ext cx="50456" cy="300812"/>
              </a:xfrm>
            </p:spPr>
          </p:sp>
        </mc:Fallback>
      </mc:AlternateContent>
      <mc:AlternateContent xmlns:mc="http://schemas.openxmlformats.org/markup-compatibility/2006">
        <mc:Choice xmlns:p14="http://schemas.microsoft.com/office/powerpoint/2010/main" Requires="p14">
          <p:contentPart p14:bwMode="auto" r:id="rId95">
            <p14:nvContentPartPr>
              <p14:cNvPr id="1050824" name=""/>
              <p14:cNvContentPartPr/>
              <p14:nvPr/>
            </p14:nvContentPartPr>
            <p14:xfrm>
              <a:off x="6772657" y="389424"/>
              <a:ext cx="205211" cy="269807"/>
            </p14:xfrm>
          </p:contentPart>
        </mc:Choice>
        <mc:Fallback>
          <p:sp>
            <p:nvSpPr>
              <p:cNvPr id="1050824" name=""/>
              <p:cNvSpPr/>
              <p:nvPr/>
            </p:nvSpPr>
            <p:spPr>
              <a:xfrm>
                <a:off x="6772657" y="389424"/>
                <a:ext cx="205211" cy="269807"/>
              </a:xfrm>
            </p:spPr>
          </p:sp>
        </mc:Fallback>
      </mc:AlternateContent>
      <mc:AlternateContent xmlns:mc="http://schemas.openxmlformats.org/markup-compatibility/2006">
        <mc:Choice xmlns:p14="http://schemas.microsoft.com/office/powerpoint/2010/main" Requires="p14">
          <p:contentPart p14:bwMode="auto" r:id="rId96">
            <p14:nvContentPartPr>
              <p14:cNvPr id="1050825" name=""/>
              <p14:cNvContentPartPr/>
              <p14:nvPr/>
            </p14:nvContentPartPr>
            <p14:xfrm>
              <a:off x="7016183" y="385640"/>
              <a:ext cx="90467" cy="226274"/>
            </p14:xfrm>
          </p:contentPart>
        </mc:Choice>
        <mc:Fallback>
          <p:sp>
            <p:nvSpPr>
              <p:cNvPr id="1050825" name=""/>
              <p:cNvSpPr/>
              <p:nvPr/>
            </p:nvSpPr>
            <p:spPr>
              <a:xfrm>
                <a:off x="7016183" y="385640"/>
                <a:ext cx="90467" cy="226274"/>
              </a:xfrm>
            </p:spPr>
          </p:sp>
        </mc:Fallback>
      </mc:AlternateContent>
      <mc:AlternateContent xmlns:mc="http://schemas.openxmlformats.org/markup-compatibility/2006">
        <mc:Choice xmlns:p14="http://schemas.microsoft.com/office/powerpoint/2010/main" Requires="p14">
          <p:contentPart p14:bwMode="auto" r:id="rId97">
            <p14:nvContentPartPr>
              <p14:cNvPr id="1050826" name=""/>
              <p14:cNvContentPartPr/>
              <p14:nvPr/>
            </p14:nvContentPartPr>
            <p14:xfrm>
              <a:off x="7055000" y="423515"/>
              <a:ext cx="142082" cy="9611"/>
            </p14:xfrm>
          </p:contentPart>
        </mc:Choice>
        <mc:Fallback>
          <p:sp>
            <p:nvSpPr>
              <p:cNvPr id="1050826" name=""/>
              <p:cNvSpPr/>
              <p:nvPr/>
            </p:nvSpPr>
            <p:spPr>
              <a:xfrm>
                <a:off x="7055000" y="423515"/>
                <a:ext cx="142082" cy="9611"/>
              </a:xfrm>
            </p:spPr>
          </p:sp>
        </mc:Fallback>
      </mc:AlternateContent>
      <mc:AlternateContent xmlns:mc="http://schemas.openxmlformats.org/markup-compatibility/2006">
        <mc:Choice xmlns:p14="http://schemas.microsoft.com/office/powerpoint/2010/main" Requires="p14">
          <p:contentPart p14:bwMode="auto" r:id="rId98">
            <p14:nvContentPartPr>
              <p14:cNvPr id="1050827" name=""/>
              <p14:cNvContentPartPr/>
              <p14:nvPr/>
            </p14:nvContentPartPr>
            <p14:xfrm>
              <a:off x="7111809" y="384370"/>
              <a:ext cx="94350" cy="216536"/>
            </p14:xfrm>
          </p:contentPart>
        </mc:Choice>
        <mc:Fallback>
          <p:sp>
            <p:nvSpPr>
              <p:cNvPr id="1050827" name=""/>
              <p:cNvSpPr/>
              <p:nvPr/>
            </p:nvSpPr>
            <p:spPr>
              <a:xfrm>
                <a:off x="7111809" y="384370"/>
                <a:ext cx="94350" cy="216536"/>
              </a:xfrm>
            </p:spPr>
          </p:sp>
        </mc:Fallback>
      </mc:AlternateContent>
      <mc:AlternateContent xmlns:mc="http://schemas.openxmlformats.org/markup-compatibility/2006">
        <mc:Choice xmlns:p14="http://schemas.microsoft.com/office/powerpoint/2010/main" Requires="p14">
          <p:contentPart p14:bwMode="auto" r:id="rId99">
            <p14:nvContentPartPr>
              <p14:cNvPr id="1050828" name=""/>
              <p14:cNvContentPartPr/>
              <p14:nvPr/>
            </p14:nvContentPartPr>
            <p14:xfrm>
              <a:off x="7225380" y="364052"/>
              <a:ext cx="36959" cy="287856"/>
            </p14:xfrm>
          </p:contentPart>
        </mc:Choice>
        <mc:Fallback>
          <p:sp>
            <p:nvSpPr>
              <p:cNvPr id="1050828" name=""/>
              <p:cNvSpPr/>
              <p:nvPr/>
            </p:nvSpPr>
            <p:spPr>
              <a:xfrm>
                <a:off x="7225380" y="364052"/>
                <a:ext cx="36959" cy="287856"/>
              </a:xfrm>
            </p:spPr>
          </p:sp>
        </mc:Fallback>
      </mc:AlternateContent>
      <mc:AlternateContent xmlns:mc="http://schemas.openxmlformats.org/markup-compatibility/2006">
        <mc:Choice xmlns:p14="http://schemas.microsoft.com/office/powerpoint/2010/main" Requires="p14">
          <p:contentPart p14:bwMode="auto" r:id="rId100">
            <p14:nvContentPartPr>
              <p14:cNvPr id="1050829" name=""/>
              <p14:cNvContentPartPr/>
              <p14:nvPr/>
            </p14:nvContentPartPr>
            <p14:xfrm>
              <a:off x="124948" y="1894282"/>
              <a:ext cx="197694" cy="14847"/>
            </p14:xfrm>
          </p:contentPart>
        </mc:Choice>
        <mc:Fallback>
          <p:sp>
            <p:nvSpPr>
              <p:cNvPr id="1050829" name=""/>
              <p:cNvSpPr/>
              <p:nvPr/>
            </p:nvSpPr>
            <p:spPr>
              <a:xfrm>
                <a:off x="124948" y="1894282"/>
                <a:ext cx="197694" cy="14847"/>
              </a:xfrm>
            </p:spPr>
          </p:sp>
        </mc:Fallback>
      </mc:AlternateContent>
      <mc:AlternateContent xmlns:mc="http://schemas.openxmlformats.org/markup-compatibility/2006">
        <mc:Choice xmlns:p14="http://schemas.microsoft.com/office/powerpoint/2010/main" Requires="p14">
          <p:contentPart p14:bwMode="auto" r:id="rId101">
            <p14:nvContentPartPr>
              <p14:cNvPr id="1050830" name=""/>
              <p14:cNvContentPartPr/>
              <p14:nvPr/>
            </p14:nvContentPartPr>
            <p14:xfrm>
              <a:off x="208258" y="1862535"/>
              <a:ext cx="156601" cy="159013"/>
            </p14:xfrm>
          </p:contentPart>
        </mc:Choice>
        <mc:Fallback>
          <p:sp>
            <p:nvSpPr>
              <p:cNvPr id="1050830" name=""/>
              <p:cNvSpPr/>
              <p:nvPr/>
            </p:nvSpPr>
            <p:spPr>
              <a:xfrm>
                <a:off x="208258" y="1862535"/>
                <a:ext cx="156601" cy="159013"/>
              </a:xfrm>
            </p:spPr>
          </p:sp>
        </mc:Fallback>
      </mc:AlternateContent>
      <mc:AlternateContent xmlns:mc="http://schemas.openxmlformats.org/markup-compatibility/2006">
        <mc:Choice xmlns:p14="http://schemas.microsoft.com/office/powerpoint/2010/main" Requires="p14">
          <p:contentPart p14:bwMode="auto" r:id="rId102">
            <p14:nvContentPartPr>
              <p14:cNvPr id="1050831" name=""/>
              <p14:cNvContentPartPr/>
              <p14:nvPr/>
            </p14:nvContentPartPr>
            <p14:xfrm>
              <a:off x="477260" y="1756498"/>
              <a:ext cx="266079" cy="389047"/>
            </p14:xfrm>
          </p:contentPart>
        </mc:Choice>
        <mc:Fallback>
          <p:sp>
            <p:nvSpPr>
              <p:cNvPr id="1050831" name=""/>
              <p:cNvSpPr/>
              <p:nvPr/>
            </p:nvSpPr>
            <p:spPr>
              <a:xfrm>
                <a:off x="477260" y="1756498"/>
                <a:ext cx="266079" cy="389047"/>
              </a:xfrm>
            </p:spPr>
          </p:sp>
        </mc:Fallback>
      </mc:AlternateContent>
      <mc:AlternateContent xmlns:mc="http://schemas.openxmlformats.org/markup-compatibility/2006">
        <mc:Choice xmlns:p14="http://schemas.microsoft.com/office/powerpoint/2010/main" Requires="p14">
          <p:contentPart p14:bwMode="auto" r:id="rId103">
            <p14:nvContentPartPr>
              <p14:cNvPr id="1050832" name=""/>
              <p14:cNvContentPartPr/>
              <p14:nvPr/>
            </p14:nvContentPartPr>
            <p14:xfrm>
              <a:off x="716105" y="1973995"/>
              <a:ext cx="151137" cy="151745"/>
            </p14:xfrm>
          </p:contentPart>
        </mc:Choice>
        <mc:Fallback>
          <p:sp>
            <p:nvSpPr>
              <p:cNvPr id="1050832" name=""/>
              <p:cNvSpPr/>
              <p:nvPr/>
            </p:nvSpPr>
            <p:spPr>
              <a:xfrm>
                <a:off x="716105" y="1973995"/>
                <a:ext cx="151137" cy="151745"/>
              </a:xfrm>
            </p:spPr>
          </p:sp>
        </mc:Fallback>
      </mc:AlternateContent>
      <mc:AlternateContent xmlns:mc="http://schemas.openxmlformats.org/markup-compatibility/2006">
        <mc:Choice xmlns:p14="http://schemas.microsoft.com/office/powerpoint/2010/main" Requires="p14">
          <p:contentPart p14:bwMode="auto" r:id="rId104">
            <p14:nvContentPartPr>
              <p14:cNvPr id="1050833" name=""/>
              <p14:cNvContentPartPr/>
              <p14:nvPr/>
            </p14:nvContentPartPr>
            <p14:xfrm>
              <a:off x="656716" y="1774277"/>
              <a:ext cx="25735" cy="170090"/>
            </p14:xfrm>
          </p:contentPart>
        </mc:Choice>
        <mc:Fallback>
          <p:sp>
            <p:nvSpPr>
              <p:cNvPr id="1050833" name=""/>
              <p:cNvSpPr/>
              <p:nvPr/>
            </p:nvSpPr>
            <p:spPr>
              <a:xfrm>
                <a:off x="656716" y="1774277"/>
                <a:ext cx="25735" cy="170090"/>
              </a:xfrm>
            </p:spPr>
          </p:sp>
        </mc:Fallback>
      </mc:AlternateContent>
      <mc:AlternateContent xmlns:mc="http://schemas.openxmlformats.org/markup-compatibility/2006">
        <mc:Choice xmlns:p14="http://schemas.microsoft.com/office/powerpoint/2010/main" Requires="p14">
          <p:contentPart p14:bwMode="auto" r:id="rId105">
            <p14:nvContentPartPr>
              <p14:cNvPr id="1050834" name=""/>
              <p14:cNvContentPartPr/>
              <p14:nvPr/>
            </p14:nvContentPartPr>
            <p14:xfrm>
              <a:off x="862914" y="1852376"/>
              <a:ext cx="89568" cy="231353"/>
            </p14:xfrm>
          </p:contentPart>
        </mc:Choice>
        <mc:Fallback>
          <p:sp>
            <p:nvSpPr>
              <p:cNvPr id="1050834" name=""/>
              <p:cNvSpPr/>
              <p:nvPr/>
            </p:nvSpPr>
            <p:spPr>
              <a:xfrm>
                <a:off x="862914" y="1852376"/>
                <a:ext cx="89568" cy="231353"/>
              </a:xfrm>
            </p:spPr>
          </p:sp>
        </mc:Fallback>
      </mc:AlternateContent>
      <mc:AlternateContent xmlns:mc="http://schemas.openxmlformats.org/markup-compatibility/2006">
        <mc:Choice xmlns:p14="http://schemas.microsoft.com/office/powerpoint/2010/main" Requires="p14">
          <p:contentPart p14:bwMode="auto" r:id="rId106">
            <p14:nvContentPartPr>
              <p14:cNvPr id="1050835" name=""/>
              <p14:cNvContentPartPr/>
              <p14:nvPr/>
            </p14:nvContentPartPr>
            <p14:xfrm>
              <a:off x="933899" y="1882577"/>
              <a:ext cx="127231" cy="11705"/>
            </p14:xfrm>
          </p:contentPart>
        </mc:Choice>
        <mc:Fallback>
          <p:sp>
            <p:nvSpPr>
              <p:cNvPr id="1050835" name=""/>
              <p:cNvSpPr/>
              <p:nvPr/>
            </p:nvSpPr>
            <p:spPr>
              <a:xfrm>
                <a:off x="933899" y="1882577"/>
                <a:ext cx="127231" cy="11705"/>
              </a:xfrm>
            </p:spPr>
          </p:sp>
        </mc:Fallback>
      </mc:AlternateContent>
      <mc:AlternateContent xmlns:mc="http://schemas.openxmlformats.org/markup-compatibility/2006">
        <mc:Choice xmlns:p14="http://schemas.microsoft.com/office/powerpoint/2010/main" Requires="p14">
          <p:contentPart p14:bwMode="auto" r:id="rId107">
            <p14:nvContentPartPr>
              <p14:cNvPr id="1050836" name=""/>
              <p14:cNvContentPartPr/>
              <p14:nvPr/>
            </p14:nvContentPartPr>
            <p14:xfrm>
              <a:off x="943367" y="1856185"/>
              <a:ext cx="56937" cy="219748"/>
            </p14:xfrm>
          </p:contentPart>
        </mc:Choice>
        <mc:Fallback>
          <p:sp>
            <p:nvSpPr>
              <p:cNvPr id="1050836" name=""/>
              <p:cNvSpPr/>
              <p:nvPr/>
            </p:nvSpPr>
            <p:spPr>
              <a:xfrm>
                <a:off x="943367" y="1856185"/>
                <a:ext cx="56937" cy="219748"/>
              </a:xfrm>
            </p:spPr>
          </p:sp>
        </mc:Fallback>
      </mc:AlternateContent>
      <mc:AlternateContent xmlns:mc="http://schemas.openxmlformats.org/markup-compatibility/2006">
        <mc:Choice xmlns:p14="http://schemas.microsoft.com/office/powerpoint/2010/main" Requires="p14">
          <p:contentPart p14:bwMode="auto" r:id="rId108">
            <p14:nvContentPartPr>
              <p14:cNvPr id="1050837" name=""/>
              <p14:cNvContentPartPr/>
              <p14:nvPr/>
            </p14:nvContentPartPr>
            <p14:xfrm>
              <a:off x="1005350" y="1798405"/>
              <a:ext cx="103336" cy="375941"/>
            </p14:xfrm>
          </p:contentPart>
        </mc:Choice>
        <mc:Fallback>
          <p:sp>
            <p:nvSpPr>
              <p:cNvPr id="1050837" name=""/>
              <p:cNvSpPr/>
              <p:nvPr/>
            </p:nvSpPr>
            <p:spPr>
              <a:xfrm>
                <a:off x="1005350" y="1798405"/>
                <a:ext cx="103336" cy="375941"/>
              </a:xfrm>
            </p:spPr>
          </p:sp>
        </mc:Fallback>
      </mc:AlternateContent>
      <mc:AlternateContent xmlns:mc="http://schemas.openxmlformats.org/markup-compatibility/2006">
        <mc:Choice xmlns:p14="http://schemas.microsoft.com/office/powerpoint/2010/main" Requires="p14">
          <p:contentPart p14:bwMode="auto" r:id="rId109">
            <p14:nvContentPartPr>
              <p14:cNvPr id="1050838" name=""/>
              <p14:cNvContentPartPr/>
              <p14:nvPr/>
            </p14:nvContentPartPr>
            <p14:xfrm>
              <a:off x="902150" y="1859231"/>
              <a:ext cx="120255" cy="26797"/>
            </p14:xfrm>
          </p:contentPart>
        </mc:Choice>
        <mc:Fallback>
          <p:sp>
            <p:nvSpPr>
              <p:cNvPr id="1050838" name=""/>
              <p:cNvSpPr/>
              <p:nvPr/>
            </p:nvSpPr>
            <p:spPr>
              <a:xfrm>
                <a:off x="902150" y="1859231"/>
                <a:ext cx="120255" cy="26797"/>
              </a:xfrm>
            </p:spPr>
          </p:sp>
        </mc:Fallback>
      </mc:AlternateContent>
      <mc:AlternateContent xmlns:mc="http://schemas.openxmlformats.org/markup-compatibility/2006">
        <mc:Choice xmlns:p14="http://schemas.microsoft.com/office/powerpoint/2010/main" Requires="p14">
          <p:contentPart p14:bwMode="auto" r:id="rId110">
            <p14:nvContentPartPr>
              <p14:cNvPr id="1050839" name=""/>
              <p14:cNvContentPartPr/>
              <p14:nvPr/>
            </p14:nvContentPartPr>
            <p14:xfrm>
              <a:off x="940663" y="1804119"/>
              <a:ext cx="112649" cy="274072"/>
            </p14:xfrm>
          </p:contentPart>
        </mc:Choice>
        <mc:Fallback>
          <p:sp>
            <p:nvSpPr>
              <p:cNvPr id="1050839" name=""/>
              <p:cNvSpPr/>
              <p:nvPr/>
            </p:nvSpPr>
            <p:spPr>
              <a:xfrm>
                <a:off x="940663" y="1804119"/>
                <a:ext cx="112649" cy="274072"/>
              </a:xfrm>
            </p:spPr>
          </p:sp>
        </mc:Fallback>
      </mc:AlternateContent>
      <mc:AlternateContent xmlns:mc="http://schemas.openxmlformats.org/markup-compatibility/2006">
        <mc:Choice xmlns:p14="http://schemas.microsoft.com/office/powerpoint/2010/main" Requires="p14">
          <p:contentPart p14:bwMode="auto" r:id="rId111">
            <p14:nvContentPartPr>
              <p14:cNvPr id="1050840" name=""/>
              <p14:cNvContentPartPr/>
              <p14:nvPr/>
            </p14:nvContentPartPr>
            <p14:xfrm>
              <a:off x="1155503" y="1890358"/>
              <a:ext cx="70454" cy="8369"/>
            </p14:xfrm>
          </p:contentPart>
        </mc:Choice>
        <mc:Fallback>
          <p:sp>
            <p:nvSpPr>
              <p:cNvPr id="1050840" name=""/>
              <p:cNvSpPr/>
              <p:nvPr/>
            </p:nvSpPr>
            <p:spPr>
              <a:xfrm>
                <a:off x="1155503" y="1890358"/>
                <a:ext cx="70454" cy="8369"/>
              </a:xfrm>
            </p:spPr>
          </p:sp>
        </mc:Fallback>
      </mc:AlternateContent>
      <mc:AlternateContent xmlns:mc="http://schemas.openxmlformats.org/markup-compatibility/2006">
        <mc:Choice xmlns:p14="http://schemas.microsoft.com/office/powerpoint/2010/main" Requires="p14">
          <p:contentPart p14:bwMode="auto" r:id="rId112">
            <p14:nvContentPartPr>
              <p14:cNvPr id="1050841" name=""/>
              <p14:cNvContentPartPr/>
              <p14:nvPr/>
            </p14:nvContentPartPr>
            <p14:xfrm>
              <a:off x="1160583" y="1951428"/>
              <a:ext cx="93710" cy="11056"/>
            </p14:xfrm>
          </p:contentPart>
        </mc:Choice>
        <mc:Fallback>
          <p:sp>
            <p:nvSpPr>
              <p:cNvPr id="1050841" name=""/>
              <p:cNvSpPr/>
              <p:nvPr/>
            </p:nvSpPr>
            <p:spPr>
              <a:xfrm>
                <a:off x="1160583" y="1951428"/>
                <a:ext cx="93710" cy="11056"/>
              </a:xfrm>
            </p:spPr>
          </p:sp>
        </mc:Fallback>
      </mc:AlternateContent>
      <mc:AlternateContent xmlns:mc="http://schemas.openxmlformats.org/markup-compatibility/2006">
        <mc:Choice xmlns:p14="http://schemas.microsoft.com/office/powerpoint/2010/main" Requires="p14">
          <p:contentPart p14:bwMode="auto" r:id="rId113">
            <p14:nvContentPartPr>
              <p14:cNvPr id="1050842" name=""/>
              <p14:cNvContentPartPr/>
              <p14:nvPr/>
            </p14:nvContentPartPr>
            <p14:xfrm>
              <a:off x="1302008" y="1780379"/>
              <a:ext cx="175735" cy="285922"/>
            </p14:xfrm>
          </p:contentPart>
        </mc:Choice>
        <mc:Fallback>
          <p:sp>
            <p:nvSpPr>
              <p:cNvPr id="1050842" name=""/>
              <p:cNvSpPr/>
              <p:nvPr/>
            </p:nvSpPr>
            <p:spPr>
              <a:xfrm>
                <a:off x="1302008" y="1780379"/>
                <a:ext cx="175735" cy="285922"/>
              </a:xfrm>
            </p:spPr>
          </p:sp>
        </mc:Fallback>
      </mc:AlternateContent>
      <mc:AlternateContent xmlns:mc="http://schemas.openxmlformats.org/markup-compatibility/2006">
        <mc:Choice xmlns:p14="http://schemas.microsoft.com/office/powerpoint/2010/main" Requires="p14">
          <p:contentPart p14:bwMode="auto" r:id="rId114">
            <p14:nvContentPartPr>
              <p14:cNvPr id="1050843" name=""/>
              <p14:cNvContentPartPr/>
              <p14:nvPr/>
            </p14:nvContentPartPr>
            <p14:xfrm>
              <a:off x="1499229" y="1917776"/>
              <a:ext cx="12696" cy="155068"/>
            </p14:xfrm>
          </p:contentPart>
        </mc:Choice>
        <mc:Fallback>
          <p:sp>
            <p:nvSpPr>
              <p:cNvPr id="1050843" name=""/>
              <p:cNvSpPr/>
              <p:nvPr/>
            </p:nvSpPr>
            <p:spPr>
              <a:xfrm>
                <a:off x="1499229" y="1917776"/>
                <a:ext cx="12696" cy="155068"/>
              </a:xfrm>
            </p:spPr>
          </p:sp>
        </mc:Fallback>
      </mc:AlternateContent>
      <mc:AlternateContent xmlns:mc="http://schemas.openxmlformats.org/markup-compatibility/2006">
        <mc:Choice xmlns:p14="http://schemas.microsoft.com/office/powerpoint/2010/main" Requires="p14">
          <p:contentPart p14:bwMode="auto" r:id="rId115">
            <p14:nvContentPartPr>
              <p14:cNvPr id="1050844" name=""/>
              <p14:cNvContentPartPr/>
              <p14:nvPr/>
            </p14:nvContentPartPr>
            <p14:xfrm>
              <a:off x="1568149" y="1843486"/>
              <a:ext cx="53484" cy="227472"/>
            </p14:xfrm>
          </p:contentPart>
        </mc:Choice>
        <mc:Fallback>
          <p:sp>
            <p:nvSpPr>
              <p:cNvPr id="1050844" name=""/>
              <p:cNvSpPr/>
              <p:nvPr/>
            </p:nvSpPr>
            <p:spPr>
              <a:xfrm>
                <a:off x="1568149" y="1843486"/>
                <a:ext cx="53484" cy="227472"/>
              </a:xfrm>
            </p:spPr>
          </p:sp>
        </mc:Fallback>
      </mc:AlternateContent>
      <mc:AlternateContent xmlns:mc="http://schemas.openxmlformats.org/markup-compatibility/2006">
        <mc:Choice xmlns:p14="http://schemas.microsoft.com/office/powerpoint/2010/main" Requires="p14">
          <p:contentPart p14:bwMode="auto" r:id="rId116">
            <p14:nvContentPartPr>
              <p14:cNvPr id="1050845" name=""/>
              <p14:cNvContentPartPr/>
              <p14:nvPr/>
            </p14:nvContentPartPr>
            <p14:xfrm>
              <a:off x="1660938" y="1855511"/>
              <a:ext cx="90706" cy="14008"/>
            </p14:xfrm>
          </p:contentPart>
        </mc:Choice>
        <mc:Fallback>
          <p:sp>
            <p:nvSpPr>
              <p:cNvPr id="1050845" name=""/>
              <p:cNvSpPr/>
              <p:nvPr/>
            </p:nvSpPr>
            <p:spPr>
              <a:xfrm>
                <a:off x="1660938" y="1855511"/>
                <a:ext cx="90706" cy="14008"/>
              </a:xfrm>
            </p:spPr>
          </p:sp>
        </mc:Fallback>
      </mc:AlternateContent>
      <mc:AlternateContent xmlns:mc="http://schemas.openxmlformats.org/markup-compatibility/2006">
        <mc:Choice xmlns:p14="http://schemas.microsoft.com/office/powerpoint/2010/main" Requires="p14">
          <p:contentPart p14:bwMode="auto" r:id="rId117">
            <p14:nvContentPartPr>
              <p14:cNvPr id="1050846" name=""/>
              <p14:cNvContentPartPr/>
              <p14:nvPr/>
            </p14:nvContentPartPr>
            <p14:xfrm>
              <a:off x="1674140" y="1810469"/>
              <a:ext cx="64439" cy="238453"/>
            </p14:xfrm>
          </p:contentPart>
        </mc:Choice>
        <mc:Fallback>
          <p:sp>
            <p:nvSpPr>
              <p:cNvPr id="1050846" name=""/>
              <p:cNvSpPr/>
              <p:nvPr/>
            </p:nvSpPr>
            <p:spPr>
              <a:xfrm>
                <a:off x="1674140" y="1810469"/>
                <a:ext cx="64439" cy="238453"/>
              </a:xfrm>
            </p:spPr>
          </p:sp>
        </mc:Fallback>
      </mc:AlternateContent>
      <mc:AlternateContent xmlns:mc="http://schemas.openxmlformats.org/markup-compatibility/2006">
        <mc:Choice xmlns:p14="http://schemas.microsoft.com/office/powerpoint/2010/main" Requires="p14">
          <p:contentPart p14:bwMode="auto" r:id="rId118">
            <p14:nvContentPartPr>
              <p14:cNvPr id="1050847" name=""/>
              <p14:cNvContentPartPr/>
              <p14:nvPr/>
            </p14:nvContentPartPr>
            <p14:xfrm>
              <a:off x="1728233" y="1794595"/>
              <a:ext cx="123685" cy="335678"/>
            </p14:xfrm>
          </p:contentPart>
        </mc:Choice>
        <mc:Fallback>
          <p:sp>
            <p:nvSpPr>
              <p:cNvPr id="1050847" name=""/>
              <p:cNvSpPr/>
              <p:nvPr/>
            </p:nvSpPr>
            <p:spPr>
              <a:xfrm>
                <a:off x="1728233" y="1794595"/>
                <a:ext cx="123685" cy="335678"/>
              </a:xfrm>
            </p:spPr>
          </p:sp>
        </mc:Fallback>
      </mc:AlternateContent>
      <mc:AlternateContent xmlns:mc="http://schemas.openxmlformats.org/markup-compatibility/2006">
        <mc:Choice xmlns:p14="http://schemas.microsoft.com/office/powerpoint/2010/main" Requires="p14">
          <p:contentPart p14:bwMode="auto" r:id="rId119">
            <p14:nvContentPartPr>
              <p14:cNvPr id="1050848" name=""/>
              <p14:cNvContentPartPr/>
              <p14:nvPr/>
            </p14:nvContentPartPr>
            <p14:xfrm>
              <a:off x="1329525" y="1824438"/>
              <a:ext cx="16468" cy="71979"/>
            </p14:xfrm>
          </p:contentPart>
        </mc:Choice>
        <mc:Fallback>
          <p:sp>
            <p:nvSpPr>
              <p:cNvPr id="1050848" name=""/>
              <p:cNvSpPr/>
              <p:nvPr/>
            </p:nvSpPr>
            <p:spPr>
              <a:xfrm>
                <a:off x="1329525" y="1824438"/>
                <a:ext cx="16468" cy="71979"/>
              </a:xfrm>
            </p:spPr>
          </p:sp>
        </mc:Fallback>
      </mc:AlternateContent>
      <mc:AlternateContent xmlns:mc="http://schemas.openxmlformats.org/markup-compatibility/2006">
        <mc:Choice xmlns:p14="http://schemas.microsoft.com/office/powerpoint/2010/main" Requires="p14">
          <p:contentPart p14:bwMode="auto" r:id="rId120">
            <p14:nvContentPartPr>
              <p14:cNvPr id="1050849" name=""/>
              <p14:cNvContentPartPr/>
              <p14:nvPr/>
            </p14:nvContentPartPr>
            <p14:xfrm>
              <a:off x="1645064" y="1865904"/>
              <a:ext cx="31482" cy="2345"/>
            </p14:xfrm>
          </p:contentPart>
        </mc:Choice>
        <mc:Fallback>
          <p:sp>
            <p:nvSpPr>
              <p:cNvPr id="1050849" name=""/>
              <p:cNvSpPr/>
              <p:nvPr/>
            </p:nvSpPr>
            <p:spPr>
              <a:xfrm>
                <a:off x="1645064" y="1865904"/>
                <a:ext cx="31482" cy="2345"/>
              </a:xfrm>
            </p:spPr>
          </p:sp>
        </mc:Fallback>
      </mc:AlternateContent>
      <mc:AlternateContent xmlns:mc="http://schemas.openxmlformats.org/markup-compatibility/2006">
        <mc:Choice xmlns:p14="http://schemas.microsoft.com/office/powerpoint/2010/main" Requires="p14">
          <p:contentPart p14:bwMode="auto" r:id="rId121">
            <p14:nvContentPartPr>
              <p14:cNvPr id="1050850" name=""/>
              <p14:cNvContentPartPr/>
              <p14:nvPr/>
            </p14:nvContentPartPr>
            <p14:xfrm>
              <a:off x="1918101" y="1873645"/>
              <a:ext cx="140438" cy="16192"/>
            </p14:xfrm>
          </p:contentPart>
        </mc:Choice>
        <mc:Fallback>
          <p:sp>
            <p:nvSpPr>
              <p:cNvPr id="1050850" name=""/>
              <p:cNvSpPr/>
              <p:nvPr/>
            </p:nvSpPr>
            <p:spPr>
              <a:xfrm>
                <a:off x="1918101" y="1873645"/>
                <a:ext cx="140438" cy="16192"/>
              </a:xfrm>
            </p:spPr>
          </p:sp>
        </mc:Fallback>
      </mc:AlternateContent>
      <mc:AlternateContent xmlns:mc="http://schemas.openxmlformats.org/markup-compatibility/2006">
        <mc:Choice xmlns:p14="http://schemas.microsoft.com/office/powerpoint/2010/main" Requires="p14">
          <p:contentPart p14:bwMode="auto" r:id="rId122">
            <p14:nvContentPartPr>
              <p14:cNvPr id="1050851" name=""/>
              <p14:cNvContentPartPr/>
              <p14:nvPr/>
            </p14:nvContentPartPr>
            <p14:xfrm>
              <a:off x="1956274" y="1798405"/>
              <a:ext cx="28080" cy="275375"/>
            </p14:xfrm>
          </p:contentPart>
        </mc:Choice>
        <mc:Fallback>
          <p:sp>
            <p:nvSpPr>
              <p:cNvPr id="1050851" name=""/>
              <p:cNvSpPr/>
              <p:nvPr/>
            </p:nvSpPr>
            <p:spPr>
              <a:xfrm>
                <a:off x="1956274" y="1798405"/>
                <a:ext cx="28080" cy="275375"/>
              </a:xfrm>
            </p:spPr>
          </p:sp>
        </mc:Fallback>
      </mc:AlternateContent>
      <mc:AlternateContent xmlns:mc="http://schemas.openxmlformats.org/markup-compatibility/2006">
        <mc:Choice xmlns:p14="http://schemas.microsoft.com/office/powerpoint/2010/main" Requires="p14">
          <p:contentPart p14:bwMode="auto" r:id="rId123">
            <p14:nvContentPartPr>
              <p14:cNvPr id="1050852" name=""/>
              <p14:cNvContentPartPr/>
              <p14:nvPr/>
            </p14:nvContentPartPr>
            <p14:xfrm>
              <a:off x="2127640" y="1778721"/>
              <a:ext cx="99451" cy="218808"/>
            </p14:xfrm>
          </p:contentPart>
        </mc:Choice>
        <mc:Fallback>
          <p:sp>
            <p:nvSpPr>
              <p:cNvPr id="1050852" name=""/>
              <p:cNvSpPr/>
              <p:nvPr/>
            </p:nvSpPr>
            <p:spPr>
              <a:xfrm>
                <a:off x="2127640" y="1778721"/>
                <a:ext cx="99451" cy="218808"/>
              </a:xfrm>
            </p:spPr>
          </p:sp>
        </mc:Fallback>
      </mc:AlternateContent>
      <mc:AlternateContent xmlns:mc="http://schemas.openxmlformats.org/markup-compatibility/2006">
        <mc:Choice xmlns:p14="http://schemas.microsoft.com/office/powerpoint/2010/main" Requires="p14">
          <p:contentPart p14:bwMode="auto" r:id="rId124">
            <p14:nvContentPartPr>
              <p14:cNvPr id="1050853" name=""/>
              <p14:cNvContentPartPr/>
              <p14:nvPr/>
            </p14:nvContentPartPr>
            <p14:xfrm>
              <a:off x="2234109" y="1733640"/>
              <a:ext cx="16715" cy="224280"/>
            </p14:xfrm>
          </p:contentPart>
        </mc:Choice>
        <mc:Fallback>
          <p:sp>
            <p:nvSpPr>
              <p:cNvPr id="1050853" name=""/>
              <p:cNvSpPr/>
              <p:nvPr/>
            </p:nvSpPr>
            <p:spPr>
              <a:xfrm>
                <a:off x="2234109" y="1733640"/>
                <a:ext cx="16715" cy="224280"/>
              </a:xfrm>
            </p:spPr>
          </p:sp>
        </mc:Fallback>
      </mc:AlternateContent>
      <mc:AlternateContent xmlns:mc="http://schemas.openxmlformats.org/markup-compatibility/2006">
        <mc:Choice xmlns:p14="http://schemas.microsoft.com/office/powerpoint/2010/main" Requires="p14">
          <p:contentPart p14:bwMode="auto" r:id="rId125">
            <p14:nvContentPartPr>
              <p14:cNvPr id="1050854" name=""/>
              <p14:cNvContentPartPr/>
              <p14:nvPr/>
            </p14:nvContentPartPr>
            <p14:xfrm>
              <a:off x="2270509" y="1864440"/>
              <a:ext cx="152511" cy="112967"/>
            </p14:xfrm>
          </p:contentPart>
        </mc:Choice>
        <mc:Fallback>
          <p:sp>
            <p:nvSpPr>
              <p:cNvPr id="1050854" name=""/>
              <p:cNvSpPr/>
              <p:nvPr/>
            </p:nvSpPr>
            <p:spPr>
              <a:xfrm>
                <a:off x="2270509" y="1864440"/>
                <a:ext cx="152511" cy="112967"/>
              </a:xfrm>
            </p:spPr>
          </p:sp>
        </mc:Fallback>
      </mc:AlternateContent>
      <mc:AlternateContent xmlns:mc="http://schemas.openxmlformats.org/markup-compatibility/2006">
        <mc:Choice xmlns:p14="http://schemas.microsoft.com/office/powerpoint/2010/main" Requires="p14">
          <p:contentPart p14:bwMode="auto" r:id="rId126">
            <p14:nvContentPartPr>
              <p14:cNvPr id="1050855" name=""/>
              <p14:cNvContentPartPr/>
              <p14:nvPr/>
            </p14:nvContentPartPr>
            <p14:xfrm>
              <a:off x="2243761" y="1896822"/>
              <a:ext cx="4826" cy="116669"/>
            </p14:xfrm>
          </p:contentPart>
        </mc:Choice>
        <mc:Fallback>
          <p:sp>
            <p:nvSpPr>
              <p:cNvPr id="1050855" name=""/>
              <p:cNvSpPr/>
              <p:nvPr/>
            </p:nvSpPr>
            <p:spPr>
              <a:xfrm>
                <a:off x="2243761" y="1896822"/>
                <a:ext cx="4826" cy="116669"/>
              </a:xfrm>
            </p:spPr>
          </p:sp>
        </mc:Fallback>
      </mc:AlternateContent>
      <mc:AlternateContent xmlns:mc="http://schemas.openxmlformats.org/markup-compatibility/2006">
        <mc:Choice xmlns:p14="http://schemas.microsoft.com/office/powerpoint/2010/main" Requires="p14">
          <p:contentPart p14:bwMode="auto" r:id="rId127">
            <p14:nvContentPartPr>
              <p14:cNvPr id="1050856" name=""/>
              <p14:cNvContentPartPr/>
              <p14:nvPr/>
            </p14:nvContentPartPr>
            <p14:xfrm>
              <a:off x="2411840" y="1805390"/>
              <a:ext cx="62891" cy="224762"/>
            </p14:xfrm>
          </p:contentPart>
        </mc:Choice>
        <mc:Fallback>
          <p:sp>
            <p:nvSpPr>
              <p:cNvPr id="1050856" name=""/>
              <p:cNvSpPr/>
              <p:nvPr/>
            </p:nvSpPr>
            <p:spPr>
              <a:xfrm>
                <a:off x="2411840" y="1805390"/>
                <a:ext cx="62891" cy="224762"/>
              </a:xfrm>
            </p:spPr>
          </p:sp>
        </mc:Fallback>
      </mc:AlternateContent>
      <mc:AlternateContent xmlns:mc="http://schemas.openxmlformats.org/markup-compatibility/2006">
        <mc:Choice xmlns:p14="http://schemas.microsoft.com/office/powerpoint/2010/main" Requires="p14">
          <p:contentPart p14:bwMode="auto" r:id="rId128">
            <p14:nvContentPartPr>
              <p14:cNvPr id="1050857" name=""/>
              <p14:cNvContentPartPr/>
              <p14:nvPr/>
            </p14:nvContentPartPr>
            <p14:xfrm>
              <a:off x="2468619" y="1835077"/>
              <a:ext cx="117292" cy="23644"/>
            </p14:xfrm>
          </p:contentPart>
        </mc:Choice>
        <mc:Fallback>
          <p:sp>
            <p:nvSpPr>
              <p:cNvPr id="1050857" name=""/>
              <p:cNvSpPr/>
              <p:nvPr/>
            </p:nvSpPr>
            <p:spPr>
              <a:xfrm>
                <a:off x="2468619" y="1835077"/>
                <a:ext cx="117292" cy="23644"/>
              </a:xfrm>
            </p:spPr>
          </p:sp>
        </mc:Fallback>
      </mc:AlternateContent>
      <mc:AlternateContent xmlns:mc="http://schemas.openxmlformats.org/markup-compatibility/2006">
        <mc:Choice xmlns:p14="http://schemas.microsoft.com/office/powerpoint/2010/main" Requires="p14">
          <p:contentPart p14:bwMode="auto" r:id="rId129">
            <p14:nvContentPartPr>
              <p14:cNvPr id="1050858" name=""/>
              <p14:cNvContentPartPr/>
              <p14:nvPr/>
            </p14:nvContentPartPr>
            <p14:xfrm>
              <a:off x="2504813" y="1792691"/>
              <a:ext cx="58884" cy="214299"/>
            </p14:xfrm>
          </p:contentPart>
        </mc:Choice>
        <mc:Fallback>
          <p:sp>
            <p:nvSpPr>
              <p:cNvPr id="1050858" name=""/>
              <p:cNvSpPr/>
              <p:nvPr/>
            </p:nvSpPr>
            <p:spPr>
              <a:xfrm>
                <a:off x="2504813" y="1792691"/>
                <a:ext cx="58884" cy="214299"/>
              </a:xfrm>
            </p:spPr>
          </p:sp>
        </mc:Fallback>
      </mc:AlternateContent>
      <mc:AlternateContent xmlns:mc="http://schemas.openxmlformats.org/markup-compatibility/2006">
        <mc:Choice xmlns:p14="http://schemas.microsoft.com/office/powerpoint/2010/main" Requires="p14">
          <p:contentPart p14:bwMode="auto" r:id="rId130">
            <p14:nvContentPartPr>
              <p14:cNvPr id="1050859" name=""/>
              <p14:cNvContentPartPr/>
              <p14:nvPr/>
            </p14:nvContentPartPr>
            <p14:xfrm>
              <a:off x="2542353" y="1757909"/>
              <a:ext cx="120070" cy="333092"/>
            </p14:xfrm>
          </p:contentPart>
        </mc:Choice>
        <mc:Fallback>
          <p:sp>
            <p:nvSpPr>
              <p:cNvPr id="1050859" name=""/>
              <p:cNvSpPr/>
              <p:nvPr/>
            </p:nvSpPr>
            <p:spPr>
              <a:xfrm>
                <a:off x="2542353" y="1757909"/>
                <a:ext cx="120070" cy="333092"/>
              </a:xfrm>
            </p:spPr>
          </p:sp>
        </mc:Fallback>
      </mc:AlternateContent>
      <mc:AlternateContent xmlns:mc="http://schemas.openxmlformats.org/markup-compatibility/2006">
        <mc:Choice xmlns:p14="http://schemas.microsoft.com/office/powerpoint/2010/main" Requires="p14">
          <p:contentPart p14:bwMode="auto" r:id="rId131">
            <p14:nvContentPartPr>
              <p14:cNvPr id="1050860" name=""/>
              <p14:cNvContentPartPr/>
              <p14:nvPr/>
            </p14:nvContentPartPr>
            <p14:xfrm>
              <a:off x="2758165" y="1869647"/>
              <a:ext cx="143654" cy="18780"/>
            </p14:xfrm>
          </p:contentPart>
        </mc:Choice>
        <mc:Fallback>
          <p:sp>
            <p:nvSpPr>
              <p:cNvPr id="1050860" name=""/>
              <p:cNvSpPr/>
              <p:nvPr/>
            </p:nvSpPr>
            <p:spPr>
              <a:xfrm>
                <a:off x="2758165" y="1869647"/>
                <a:ext cx="143654" cy="18780"/>
              </a:xfrm>
            </p:spPr>
          </p:sp>
        </mc:Fallback>
      </mc:AlternateContent>
      <mc:AlternateContent xmlns:mc="http://schemas.openxmlformats.org/markup-compatibility/2006">
        <mc:Choice xmlns:p14="http://schemas.microsoft.com/office/powerpoint/2010/main" Requires="p14">
          <p:contentPart p14:bwMode="auto" r:id="rId132">
            <p14:nvContentPartPr>
              <p14:cNvPr id="1050861" name=""/>
              <p14:cNvContentPartPr/>
              <p14:nvPr/>
            </p14:nvContentPartPr>
            <p14:xfrm>
              <a:off x="2749911" y="1941776"/>
              <a:ext cx="102291" cy="1852"/>
            </p14:xfrm>
          </p:contentPart>
        </mc:Choice>
        <mc:Fallback>
          <p:sp>
            <p:nvSpPr>
              <p:cNvPr id="1050861" name=""/>
              <p:cNvSpPr/>
              <p:nvPr/>
            </p:nvSpPr>
            <p:spPr>
              <a:xfrm>
                <a:off x="2749911" y="1941776"/>
                <a:ext cx="102291" cy="1852"/>
              </a:xfrm>
            </p:spPr>
          </p:sp>
        </mc:Fallback>
      </mc:AlternateContent>
      <mc:AlternateContent xmlns:mc="http://schemas.openxmlformats.org/markup-compatibility/2006">
        <mc:Choice xmlns:p14="http://schemas.microsoft.com/office/powerpoint/2010/main" Requires="p14">
          <p:contentPart p14:bwMode="auto" r:id="rId133">
            <p14:nvContentPartPr>
              <p14:cNvPr id="1050862" name=""/>
              <p14:cNvContentPartPr/>
              <p14:nvPr/>
            </p14:nvContentPartPr>
            <p14:xfrm>
              <a:off x="3245186" y="1618145"/>
              <a:ext cx="207690" cy="192789"/>
            </p14:xfrm>
          </p:contentPart>
        </mc:Choice>
        <mc:Fallback>
          <p:sp>
            <p:nvSpPr>
              <p:cNvPr id="1050862" name=""/>
              <p:cNvSpPr/>
              <p:nvPr/>
            </p:nvSpPr>
            <p:spPr>
              <a:xfrm>
                <a:off x="3245186" y="1618145"/>
                <a:ext cx="207690" cy="192789"/>
              </a:xfrm>
            </p:spPr>
          </p:sp>
        </mc:Fallback>
      </mc:AlternateContent>
      <mc:AlternateContent xmlns:mc="http://schemas.openxmlformats.org/markup-compatibility/2006">
        <mc:Choice xmlns:p14="http://schemas.microsoft.com/office/powerpoint/2010/main" Requires="p14">
          <p:contentPart p14:bwMode="auto" r:id="rId134">
            <p14:nvContentPartPr>
              <p14:cNvPr id="1050863" name=""/>
              <p14:cNvContentPartPr/>
              <p14:nvPr/>
            </p14:nvContentPartPr>
            <p14:xfrm>
              <a:off x="3271696" y="1663161"/>
              <a:ext cx="71910" cy="156374"/>
            </p14:xfrm>
          </p:contentPart>
        </mc:Choice>
        <mc:Fallback>
          <p:sp>
            <p:nvSpPr>
              <p:cNvPr id="1050863" name=""/>
              <p:cNvSpPr/>
              <p:nvPr/>
            </p:nvSpPr>
            <p:spPr>
              <a:xfrm>
                <a:off x="3271696" y="1663161"/>
                <a:ext cx="71910" cy="156374"/>
              </a:xfrm>
            </p:spPr>
          </p:sp>
        </mc:Fallback>
      </mc:AlternateContent>
      <mc:AlternateContent xmlns:mc="http://schemas.openxmlformats.org/markup-compatibility/2006">
        <mc:Choice xmlns:p14="http://schemas.microsoft.com/office/powerpoint/2010/main" Requires="p14">
          <p:contentPart p14:bwMode="auto" r:id="rId135">
            <p14:nvContentPartPr>
              <p14:cNvPr id="1050864" name=""/>
              <p14:cNvContentPartPr/>
              <p14:nvPr/>
            </p14:nvContentPartPr>
            <p14:xfrm>
              <a:off x="3040726" y="1905241"/>
              <a:ext cx="467160" cy="14704"/>
            </p14:xfrm>
          </p:contentPart>
        </mc:Choice>
        <mc:Fallback>
          <p:sp>
            <p:nvSpPr>
              <p:cNvPr id="1050864" name=""/>
              <p:cNvSpPr/>
              <p:nvPr/>
            </p:nvSpPr>
            <p:spPr>
              <a:xfrm>
                <a:off x="3040726" y="1905241"/>
                <a:ext cx="467160" cy="14704"/>
              </a:xfrm>
            </p:spPr>
          </p:sp>
        </mc:Fallback>
      </mc:AlternateContent>
      <mc:AlternateContent xmlns:mc="http://schemas.openxmlformats.org/markup-compatibility/2006">
        <mc:Choice xmlns:p14="http://schemas.microsoft.com/office/powerpoint/2010/main" Requires="p14">
          <p:contentPart p14:bwMode="auto" r:id="rId136">
            <p14:nvContentPartPr>
              <p14:cNvPr id="1050865" name=""/>
              <p14:cNvContentPartPr/>
              <p14:nvPr/>
            </p14:nvContentPartPr>
            <p14:xfrm>
              <a:off x="3102168" y="1951428"/>
              <a:ext cx="171008" cy="167626"/>
            </p14:xfrm>
          </p:contentPart>
        </mc:Choice>
        <mc:Fallback>
          <p:sp>
            <p:nvSpPr>
              <p:cNvPr id="1050865" name=""/>
              <p:cNvSpPr/>
              <p:nvPr/>
            </p:nvSpPr>
            <p:spPr>
              <a:xfrm>
                <a:off x="3102168" y="1951428"/>
                <a:ext cx="171008" cy="167626"/>
              </a:xfrm>
            </p:spPr>
          </p:sp>
        </mc:Fallback>
      </mc:AlternateContent>
      <mc:AlternateContent xmlns:mc="http://schemas.openxmlformats.org/markup-compatibility/2006">
        <mc:Choice xmlns:p14="http://schemas.microsoft.com/office/powerpoint/2010/main" Requires="p14">
          <p:contentPart p14:bwMode="auto" r:id="rId137">
            <p14:nvContentPartPr>
              <p14:cNvPr id="1050866" name=""/>
              <p14:cNvContentPartPr/>
              <p14:nvPr/>
            </p14:nvContentPartPr>
            <p14:xfrm>
              <a:off x="3196154" y="2014288"/>
              <a:ext cx="43019" cy="234081"/>
            </p14:xfrm>
          </p:contentPart>
        </mc:Choice>
        <mc:Fallback>
          <p:sp>
            <p:nvSpPr>
              <p:cNvPr id="1050866" name=""/>
              <p:cNvSpPr/>
              <p:nvPr/>
            </p:nvSpPr>
            <p:spPr>
              <a:xfrm>
                <a:off x="3196154" y="2014288"/>
                <a:ext cx="43019" cy="234081"/>
              </a:xfrm>
            </p:spPr>
          </p:sp>
        </mc:Fallback>
      </mc:AlternateContent>
      <mc:AlternateContent xmlns:mc="http://schemas.openxmlformats.org/markup-compatibility/2006">
        <mc:Choice xmlns:p14="http://schemas.microsoft.com/office/powerpoint/2010/main" Requires="p14">
          <p:contentPart p14:bwMode="auto" r:id="rId138">
            <p14:nvContentPartPr>
              <p14:cNvPr id="1050867" name=""/>
              <p14:cNvContentPartPr/>
              <p14:nvPr/>
            </p14:nvContentPartPr>
            <p14:xfrm>
              <a:off x="3266775" y="1985824"/>
              <a:ext cx="155741" cy="41163"/>
            </p14:xfrm>
          </p:contentPart>
        </mc:Choice>
        <mc:Fallback>
          <p:sp>
            <p:nvSpPr>
              <p:cNvPr id="1050867" name=""/>
              <p:cNvSpPr/>
              <p:nvPr/>
            </p:nvSpPr>
            <p:spPr>
              <a:xfrm>
                <a:off x="3266775" y="1985824"/>
                <a:ext cx="155741" cy="41163"/>
              </a:xfrm>
            </p:spPr>
          </p:sp>
        </mc:Fallback>
      </mc:AlternateContent>
      <mc:AlternateContent xmlns:mc="http://schemas.openxmlformats.org/markup-compatibility/2006">
        <mc:Choice xmlns:p14="http://schemas.microsoft.com/office/powerpoint/2010/main" Requires="p14">
          <p:contentPart p14:bwMode="auto" r:id="rId139">
            <p14:nvContentPartPr>
              <p14:cNvPr id="1050868" name=""/>
              <p14:cNvContentPartPr/>
              <p14:nvPr/>
            </p14:nvContentPartPr>
            <p14:xfrm>
              <a:off x="3307353" y="2018733"/>
              <a:ext cx="21856" cy="161759"/>
            </p14:xfrm>
          </p:contentPart>
        </mc:Choice>
        <mc:Fallback>
          <p:sp>
            <p:nvSpPr>
              <p:cNvPr id="1050868" name=""/>
              <p:cNvSpPr/>
              <p:nvPr/>
            </p:nvSpPr>
            <p:spPr>
              <a:xfrm>
                <a:off x="3307353" y="2018733"/>
                <a:ext cx="21856" cy="161759"/>
              </a:xfrm>
            </p:spPr>
          </p:sp>
        </mc:Fallback>
      </mc:AlternateContent>
      <mc:AlternateContent xmlns:mc="http://schemas.openxmlformats.org/markup-compatibility/2006">
        <mc:Choice xmlns:p14="http://schemas.microsoft.com/office/powerpoint/2010/main" Requires="p14">
          <p:contentPart p14:bwMode="auto" r:id="rId140">
            <p14:nvContentPartPr>
              <p14:cNvPr id="1050869" name=""/>
              <p14:cNvContentPartPr/>
              <p14:nvPr/>
            </p14:nvContentPartPr>
            <p14:xfrm>
              <a:off x="3360751" y="2055560"/>
              <a:ext cx="163238" cy="151194"/>
            </p14:xfrm>
          </p:contentPart>
        </mc:Choice>
        <mc:Fallback>
          <p:sp>
            <p:nvSpPr>
              <p:cNvPr id="1050869" name=""/>
              <p:cNvSpPr/>
              <p:nvPr/>
            </p:nvSpPr>
            <p:spPr>
              <a:xfrm>
                <a:off x="3360751" y="2055560"/>
                <a:ext cx="163238" cy="151194"/>
              </a:xfrm>
            </p:spPr>
          </p:sp>
        </mc:Fallback>
      </mc:AlternateContent>
      <mc:AlternateContent xmlns:mc="http://schemas.openxmlformats.org/markup-compatibility/2006">
        <mc:Choice xmlns:p14="http://schemas.microsoft.com/office/powerpoint/2010/main" Requires="p14">
          <p:contentPart p14:bwMode="auto" r:id="rId141">
            <p14:nvContentPartPr>
              <p14:cNvPr id="1050870" name=""/>
              <p14:cNvContentPartPr/>
              <p14:nvPr/>
            </p14:nvContentPartPr>
            <p14:xfrm>
              <a:off x="0" y="0"/>
              <a:ext cx="0" cy="0"/>
            </p14:xfrm>
          </p:contentPart>
        </mc:Choice>
        <mc:Fallback>
          <p:sp>
            <p:nvSpPr>
              <p:cNvPr id="1050870"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142">
            <p14:nvContentPartPr>
              <p14:cNvPr id="1050871" name=""/>
              <p14:cNvContentPartPr/>
              <p14:nvPr/>
            </p14:nvContentPartPr>
            <p14:xfrm>
              <a:off x="3603309" y="1682081"/>
              <a:ext cx="176455" cy="17977"/>
            </p14:xfrm>
          </p:contentPart>
        </mc:Choice>
        <mc:Fallback>
          <p:sp>
            <p:nvSpPr>
              <p:cNvPr id="1050871" name=""/>
              <p:cNvSpPr/>
              <p:nvPr/>
            </p:nvSpPr>
            <p:spPr>
              <a:xfrm>
                <a:off x="3603309" y="1682081"/>
                <a:ext cx="176455" cy="17977"/>
              </a:xfrm>
            </p:spPr>
          </p:sp>
        </mc:Fallback>
      </mc:AlternateContent>
      <mc:AlternateContent xmlns:mc="http://schemas.openxmlformats.org/markup-compatibility/2006">
        <mc:Choice xmlns:p14="http://schemas.microsoft.com/office/powerpoint/2010/main" Requires="p14">
          <p:contentPart p14:bwMode="auto" r:id="rId143">
            <p14:nvContentPartPr>
              <p14:cNvPr id="1050872" name=""/>
              <p14:cNvContentPartPr/>
              <p14:nvPr/>
            </p14:nvContentPartPr>
            <p14:xfrm>
              <a:off x="3594790" y="1700623"/>
              <a:ext cx="167260" cy="447237"/>
            </p14:xfrm>
          </p:contentPart>
        </mc:Choice>
        <mc:Fallback>
          <p:sp>
            <p:nvSpPr>
              <p:cNvPr id="1050872" name=""/>
              <p:cNvSpPr/>
              <p:nvPr/>
            </p:nvSpPr>
            <p:spPr>
              <a:xfrm>
                <a:off x="3594790" y="1700623"/>
                <a:ext cx="167260" cy="447237"/>
              </a:xfrm>
            </p:spPr>
          </p:sp>
        </mc:Fallback>
      </mc:AlternateContent>
      <mc:AlternateContent xmlns:mc="http://schemas.openxmlformats.org/markup-compatibility/2006">
        <mc:Choice xmlns:p14="http://schemas.microsoft.com/office/powerpoint/2010/main" Requires="p14">
          <p:contentPart p14:bwMode="auto" r:id="rId144">
            <p14:nvContentPartPr>
              <p14:cNvPr id="1050873" name=""/>
              <p14:cNvContentPartPr/>
              <p14:nvPr/>
            </p14:nvContentPartPr>
            <p14:xfrm>
              <a:off x="3824913" y="1593990"/>
              <a:ext cx="295843" cy="25994"/>
            </p14:xfrm>
          </p:contentPart>
        </mc:Choice>
        <mc:Fallback>
          <p:sp>
            <p:nvSpPr>
              <p:cNvPr id="1050873" name=""/>
              <p:cNvSpPr/>
              <p:nvPr/>
            </p:nvSpPr>
            <p:spPr>
              <a:xfrm>
                <a:off x="3824913" y="1593990"/>
                <a:ext cx="295843" cy="25994"/>
              </a:xfrm>
            </p:spPr>
          </p:sp>
        </mc:Fallback>
      </mc:AlternateContent>
      <mc:AlternateContent xmlns:mc="http://schemas.openxmlformats.org/markup-compatibility/2006">
        <mc:Choice xmlns:p14="http://schemas.microsoft.com/office/powerpoint/2010/main" Requires="p14">
          <p:contentPart p14:bwMode="auto" r:id="rId145">
            <p14:nvContentPartPr>
              <p14:cNvPr id="1050874" name=""/>
              <p14:cNvContentPartPr/>
              <p14:nvPr/>
            </p14:nvContentPartPr>
            <p14:xfrm>
              <a:off x="3794125" y="1609190"/>
              <a:ext cx="84760" cy="313523"/>
            </p14:xfrm>
          </p:contentPart>
        </mc:Choice>
        <mc:Fallback>
          <p:sp>
            <p:nvSpPr>
              <p:cNvPr id="1050874" name=""/>
              <p:cNvSpPr/>
              <p:nvPr/>
            </p:nvSpPr>
            <p:spPr>
              <a:xfrm>
                <a:off x="3794125" y="1609190"/>
                <a:ext cx="84760" cy="313523"/>
              </a:xfrm>
            </p:spPr>
          </p:sp>
        </mc:Fallback>
      </mc:AlternateContent>
      <mc:AlternateContent xmlns:mc="http://schemas.openxmlformats.org/markup-compatibility/2006">
        <mc:Choice xmlns:p14="http://schemas.microsoft.com/office/powerpoint/2010/main" Requires="p14">
          <p:contentPart p14:bwMode="auto" r:id="rId146">
            <p14:nvContentPartPr>
              <p14:cNvPr id="1050875" name=""/>
              <p14:cNvContentPartPr/>
              <p14:nvPr/>
            </p14:nvContentPartPr>
            <p14:xfrm>
              <a:off x="3906423" y="1633075"/>
              <a:ext cx="155968" cy="242420"/>
            </p14:xfrm>
          </p:contentPart>
        </mc:Choice>
        <mc:Fallback>
          <p:sp>
            <p:nvSpPr>
              <p:cNvPr id="1050875" name=""/>
              <p:cNvSpPr/>
              <p:nvPr/>
            </p:nvSpPr>
            <p:spPr>
              <a:xfrm>
                <a:off x="3906423" y="1633075"/>
                <a:ext cx="155968" cy="242420"/>
              </a:xfrm>
            </p:spPr>
          </p:sp>
        </mc:Fallback>
      </mc:AlternateContent>
      <mc:AlternateContent xmlns:mc="http://schemas.openxmlformats.org/markup-compatibility/2006">
        <mc:Choice xmlns:p14="http://schemas.microsoft.com/office/powerpoint/2010/main" Requires="p14">
          <p:contentPart p14:bwMode="auto" r:id="rId147">
            <p14:nvContentPartPr>
              <p14:cNvPr id="1050876" name=""/>
              <p14:cNvContentPartPr/>
              <p14:nvPr/>
            </p14:nvContentPartPr>
            <p14:xfrm>
              <a:off x="4103832" y="1669510"/>
              <a:ext cx="81158" cy="186370"/>
            </p14:xfrm>
          </p:contentPart>
        </mc:Choice>
        <mc:Fallback>
          <p:sp>
            <p:nvSpPr>
              <p:cNvPr id="1050876" name=""/>
              <p:cNvSpPr/>
              <p:nvPr/>
            </p:nvSpPr>
            <p:spPr>
              <a:xfrm>
                <a:off x="4103832" y="1669510"/>
                <a:ext cx="81158" cy="186370"/>
              </a:xfrm>
            </p:spPr>
          </p:sp>
        </mc:Fallback>
      </mc:AlternateContent>
      <mc:AlternateContent xmlns:mc="http://schemas.openxmlformats.org/markup-compatibility/2006">
        <mc:Choice xmlns:p14="http://schemas.microsoft.com/office/powerpoint/2010/main" Requires="p14">
          <p:contentPart p14:bwMode="auto" r:id="rId148">
            <p14:nvContentPartPr>
              <p14:cNvPr id="1050877" name=""/>
              <p14:cNvContentPartPr/>
              <p14:nvPr/>
            </p14:nvContentPartPr>
            <p14:xfrm>
              <a:off x="3784910" y="1924779"/>
              <a:ext cx="475672" cy="38077"/>
            </p14:xfrm>
          </p:contentPart>
        </mc:Choice>
        <mc:Fallback>
          <p:sp>
            <p:nvSpPr>
              <p:cNvPr id="1050877" name=""/>
              <p:cNvSpPr/>
              <p:nvPr/>
            </p:nvSpPr>
            <p:spPr>
              <a:xfrm>
                <a:off x="3784910" y="1924779"/>
                <a:ext cx="475672" cy="38077"/>
              </a:xfrm>
            </p:spPr>
          </p:sp>
        </mc:Fallback>
      </mc:AlternateContent>
      <mc:AlternateContent xmlns:mc="http://schemas.openxmlformats.org/markup-compatibility/2006">
        <mc:Choice xmlns:p14="http://schemas.microsoft.com/office/powerpoint/2010/main" Requires="p14">
          <p:contentPart p14:bwMode="auto" r:id="rId149">
            <p14:nvContentPartPr>
              <p14:cNvPr id="1050878" name=""/>
              <p14:cNvContentPartPr/>
              <p14:nvPr/>
            </p14:nvContentPartPr>
            <p14:xfrm>
              <a:off x="0" y="0"/>
              <a:ext cx="0" cy="0"/>
            </p14:xfrm>
          </p:contentPart>
        </mc:Choice>
        <mc:Fallback>
          <p:sp>
            <p:nvSpPr>
              <p:cNvPr id="1050878"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150">
            <p14:nvContentPartPr>
              <p14:cNvPr id="1050879" name=""/>
              <p14:cNvContentPartPr/>
              <p14:nvPr/>
            </p14:nvContentPartPr>
            <p14:xfrm>
              <a:off x="4042718" y="1973017"/>
              <a:ext cx="73887" cy="252374"/>
            </p14:xfrm>
          </p:contentPart>
        </mc:Choice>
        <mc:Fallback>
          <p:sp>
            <p:nvSpPr>
              <p:cNvPr id="1050879" name=""/>
              <p:cNvSpPr/>
              <p:nvPr/>
            </p:nvSpPr>
            <p:spPr>
              <a:xfrm>
                <a:off x="4042718" y="1973017"/>
                <a:ext cx="73887" cy="252374"/>
              </a:xfrm>
            </p:spPr>
          </p:sp>
        </mc:Fallback>
      </mc:AlternateContent>
      <mc:AlternateContent xmlns:mc="http://schemas.openxmlformats.org/markup-compatibility/2006">
        <mc:Choice xmlns:p14="http://schemas.microsoft.com/office/powerpoint/2010/main" Requires="p14">
          <p:contentPart p14:bwMode="auto" r:id="rId151">
            <p14:nvContentPartPr>
              <p14:cNvPr id="1050880" name=""/>
              <p14:cNvContentPartPr/>
              <p14:nvPr/>
            </p14:nvContentPartPr>
            <p14:xfrm>
              <a:off x="4405274" y="1853636"/>
              <a:ext cx="225554" cy="38106"/>
            </p14:xfrm>
          </p:contentPart>
        </mc:Choice>
        <mc:Fallback>
          <p:sp>
            <p:nvSpPr>
              <p:cNvPr id="1050880" name=""/>
              <p:cNvSpPr/>
              <p:nvPr/>
            </p:nvSpPr>
            <p:spPr>
              <a:xfrm>
                <a:off x="4405274" y="1853636"/>
                <a:ext cx="225554" cy="38106"/>
              </a:xfrm>
            </p:spPr>
          </p:sp>
        </mc:Fallback>
      </mc:AlternateContent>
      <mc:AlternateContent xmlns:mc="http://schemas.openxmlformats.org/markup-compatibility/2006">
        <mc:Choice xmlns:p14="http://schemas.microsoft.com/office/powerpoint/2010/main" Requires="p14">
          <p:contentPart p14:bwMode="auto" r:id="rId152">
            <p14:nvContentPartPr>
              <p14:cNvPr id="1050881" name=""/>
              <p14:cNvContentPartPr/>
              <p14:nvPr/>
            </p14:nvContentPartPr>
            <p14:xfrm>
              <a:off x="4553857" y="1739354"/>
              <a:ext cx="14880" cy="355380"/>
            </p14:xfrm>
          </p:contentPart>
        </mc:Choice>
        <mc:Fallback>
          <p:sp>
            <p:nvSpPr>
              <p:cNvPr id="1050881" name=""/>
              <p:cNvSpPr/>
              <p:nvPr/>
            </p:nvSpPr>
            <p:spPr>
              <a:xfrm>
                <a:off x="4553857" y="1739354"/>
                <a:ext cx="14880" cy="355380"/>
              </a:xfrm>
            </p:spPr>
          </p:sp>
        </mc:Fallback>
      </mc:AlternateContent>
      <mc:AlternateContent xmlns:mc="http://schemas.openxmlformats.org/markup-compatibility/2006">
        <mc:Choice xmlns:p14="http://schemas.microsoft.com/office/powerpoint/2010/main" Requires="p14">
          <p:contentPart p14:bwMode="auto" r:id="rId153">
            <p14:nvContentPartPr>
              <p14:cNvPr id="1050882" name=""/>
              <p14:cNvContentPartPr/>
              <p14:nvPr/>
            </p14:nvContentPartPr>
            <p14:xfrm>
              <a:off x="4820545" y="1578712"/>
              <a:ext cx="11374" cy="272003"/>
            </p14:xfrm>
          </p:contentPart>
        </mc:Choice>
        <mc:Fallback>
          <p:sp>
            <p:nvSpPr>
              <p:cNvPr id="1050882" name=""/>
              <p:cNvSpPr/>
              <p:nvPr/>
            </p:nvSpPr>
            <p:spPr>
              <a:xfrm>
                <a:off x="4820545" y="1578712"/>
                <a:ext cx="11374" cy="272003"/>
              </a:xfrm>
            </p:spPr>
          </p:sp>
        </mc:Fallback>
      </mc:AlternateContent>
      <mc:AlternateContent xmlns:mc="http://schemas.openxmlformats.org/markup-compatibility/2006">
        <mc:Choice xmlns:p14="http://schemas.microsoft.com/office/powerpoint/2010/main" Requires="p14">
          <p:contentPart p14:bwMode="auto" r:id="rId154">
            <p14:nvContentPartPr>
              <p14:cNvPr id="1050883" name=""/>
              <p14:cNvContentPartPr/>
              <p14:nvPr/>
            </p14:nvContentPartPr>
            <p14:xfrm>
              <a:off x="4821180" y="1578371"/>
              <a:ext cx="128676" cy="145448"/>
            </p14:xfrm>
          </p:contentPart>
        </mc:Choice>
        <mc:Fallback>
          <p:sp>
            <p:nvSpPr>
              <p:cNvPr id="1050883" name=""/>
              <p:cNvSpPr/>
              <p:nvPr/>
            </p:nvSpPr>
            <p:spPr>
              <a:xfrm>
                <a:off x="4821180" y="1578371"/>
                <a:ext cx="128676" cy="145448"/>
              </a:xfrm>
            </p:spPr>
          </p:sp>
        </mc:Fallback>
      </mc:AlternateContent>
      <mc:AlternateContent xmlns:mc="http://schemas.openxmlformats.org/markup-compatibility/2006">
        <mc:Choice xmlns:p14="http://schemas.microsoft.com/office/powerpoint/2010/main" Requires="p14">
          <p:contentPart p14:bwMode="auto" r:id="rId155">
            <p14:nvContentPartPr>
              <p14:cNvPr id="1050884" name=""/>
              <p14:cNvContentPartPr/>
              <p14:nvPr/>
            </p14:nvContentPartPr>
            <p14:xfrm>
              <a:off x="4831974" y="1672685"/>
              <a:ext cx="190544" cy="188730"/>
            </p14:xfrm>
          </p:contentPart>
        </mc:Choice>
        <mc:Fallback>
          <p:sp>
            <p:nvSpPr>
              <p:cNvPr id="1050884" name=""/>
              <p:cNvSpPr/>
              <p:nvPr/>
            </p:nvSpPr>
            <p:spPr>
              <a:xfrm>
                <a:off x="4831974" y="1672685"/>
                <a:ext cx="190544" cy="188730"/>
              </a:xfrm>
            </p:spPr>
          </p:sp>
        </mc:Fallback>
      </mc:AlternateContent>
      <mc:AlternateContent xmlns:mc="http://schemas.openxmlformats.org/markup-compatibility/2006">
        <mc:Choice xmlns:p14="http://schemas.microsoft.com/office/powerpoint/2010/main" Requires="p14">
          <p:contentPart p14:bwMode="auto" r:id="rId156">
            <p14:nvContentPartPr>
              <p14:cNvPr id="1050885" name=""/>
              <p14:cNvContentPartPr/>
              <p14:nvPr/>
            </p14:nvContentPartPr>
            <p14:xfrm>
              <a:off x="5019290" y="1563345"/>
              <a:ext cx="237245" cy="23621"/>
            </p14:xfrm>
          </p:contentPart>
        </mc:Choice>
        <mc:Fallback>
          <p:sp>
            <p:nvSpPr>
              <p:cNvPr id="1050885" name=""/>
              <p:cNvSpPr/>
              <p:nvPr/>
            </p:nvSpPr>
            <p:spPr>
              <a:xfrm>
                <a:off x="5019290" y="1563345"/>
                <a:ext cx="237245" cy="23621"/>
              </a:xfrm>
            </p:spPr>
          </p:sp>
        </mc:Fallback>
      </mc:AlternateContent>
      <mc:AlternateContent xmlns:mc="http://schemas.openxmlformats.org/markup-compatibility/2006">
        <mc:Choice xmlns:p14="http://schemas.microsoft.com/office/powerpoint/2010/main" Requires="p14">
          <p:contentPart p14:bwMode="auto" r:id="rId157">
            <p14:nvContentPartPr>
              <p14:cNvPr id="1050886" name=""/>
              <p14:cNvContentPartPr/>
              <p14:nvPr/>
            </p14:nvContentPartPr>
            <p14:xfrm>
              <a:off x="4969975" y="1592046"/>
              <a:ext cx="107642" cy="294780"/>
            </p14:xfrm>
          </p:contentPart>
        </mc:Choice>
        <mc:Fallback>
          <p:sp>
            <p:nvSpPr>
              <p:cNvPr id="1050886" name=""/>
              <p:cNvSpPr/>
              <p:nvPr/>
            </p:nvSpPr>
            <p:spPr>
              <a:xfrm>
                <a:off x="4969975" y="1592046"/>
                <a:ext cx="107642" cy="294780"/>
              </a:xfrm>
            </p:spPr>
          </p:sp>
        </mc:Fallback>
      </mc:AlternateContent>
      <mc:AlternateContent xmlns:mc="http://schemas.openxmlformats.org/markup-compatibility/2006">
        <mc:Choice xmlns:p14="http://schemas.microsoft.com/office/powerpoint/2010/main" Requires="p14">
          <p:contentPart p14:bwMode="auto" r:id="rId158">
            <p14:nvContentPartPr>
              <p14:cNvPr id="1050887" name=""/>
              <p14:cNvContentPartPr/>
              <p14:nvPr/>
            </p14:nvContentPartPr>
            <p14:xfrm>
              <a:off x="5297406" y="331389"/>
              <a:ext cx="127574" cy="129195"/>
            </p14:xfrm>
          </p:contentPart>
        </mc:Choice>
        <mc:Fallback>
          <p:sp>
            <p:nvSpPr>
              <p:cNvPr id="1050887" name=""/>
              <p:cNvSpPr/>
              <p:nvPr/>
            </p:nvSpPr>
            <p:spPr>
              <a:xfrm>
                <a:off x="5297406" y="331389"/>
                <a:ext cx="127574" cy="129195"/>
              </a:xfrm>
            </p:spPr>
          </p:sp>
        </mc:Fallback>
      </mc:AlternateContent>
      <mc:AlternateContent xmlns:mc="http://schemas.openxmlformats.org/markup-compatibility/2006">
        <mc:Choice xmlns:p14="http://schemas.microsoft.com/office/powerpoint/2010/main" Requires="p14">
          <p:contentPart p14:bwMode="auto" r:id="rId159">
            <p14:nvContentPartPr>
              <p14:cNvPr id="1050888" name=""/>
              <p14:cNvContentPartPr/>
              <p14:nvPr/>
            </p14:nvContentPartPr>
            <p14:xfrm>
              <a:off x="5299311" y="325320"/>
              <a:ext cx="88205" cy="189961"/>
            </p14:xfrm>
          </p:contentPart>
        </mc:Choice>
        <mc:Fallback>
          <p:sp>
            <p:nvSpPr>
              <p:cNvPr id="1050888" name=""/>
              <p:cNvSpPr/>
              <p:nvPr/>
            </p:nvSpPr>
            <p:spPr>
              <a:xfrm>
                <a:off x="5299311" y="325320"/>
                <a:ext cx="88205" cy="189961"/>
              </a:xfrm>
            </p:spPr>
          </p:sp>
        </mc:Fallback>
      </mc:AlternateContent>
      <mc:AlternateContent xmlns:mc="http://schemas.openxmlformats.org/markup-compatibility/2006">
        <mc:Choice xmlns:p14="http://schemas.microsoft.com/office/powerpoint/2010/main" Requires="p14">
          <p:contentPart p14:bwMode="auto" r:id="rId160">
            <p14:nvContentPartPr>
              <p14:cNvPr id="1050889" name=""/>
              <p14:cNvContentPartPr/>
              <p14:nvPr/>
            </p14:nvContentPartPr>
            <p14:xfrm>
              <a:off x="5304391" y="322780"/>
              <a:ext cx="25306" cy="43451"/>
            </p14:xfrm>
          </p:contentPart>
        </mc:Choice>
        <mc:Fallback>
          <p:sp>
            <p:nvSpPr>
              <p:cNvPr id="1050889" name=""/>
              <p:cNvSpPr/>
              <p:nvPr/>
            </p:nvSpPr>
            <p:spPr>
              <a:xfrm>
                <a:off x="5304391" y="322780"/>
                <a:ext cx="25306" cy="43451"/>
              </a:xfrm>
            </p:spPr>
          </p:sp>
        </mc:Fallback>
      </mc:AlternateContent>
      <mc:AlternateContent xmlns:mc="http://schemas.openxmlformats.org/markup-compatibility/2006">
        <mc:Choice xmlns:p14="http://schemas.microsoft.com/office/powerpoint/2010/main" Requires="p14">
          <p:contentPart p14:bwMode="auto" r:id="rId161">
            <p14:nvContentPartPr>
              <p14:cNvPr id="1050890" name=""/>
              <p14:cNvContentPartPr/>
              <p14:nvPr/>
            </p14:nvContentPartPr>
            <p14:xfrm>
              <a:off x="5111944" y="1629356"/>
              <a:ext cx="97375" cy="198485"/>
            </p14:xfrm>
          </p:contentPart>
        </mc:Choice>
        <mc:Fallback>
          <p:sp>
            <p:nvSpPr>
              <p:cNvPr id="1050890" name=""/>
              <p:cNvSpPr/>
              <p:nvPr/>
            </p:nvSpPr>
            <p:spPr>
              <a:xfrm>
                <a:off x="5111944" y="1629356"/>
                <a:ext cx="97375" cy="198485"/>
              </a:xfrm>
            </p:spPr>
          </p:sp>
        </mc:Fallback>
      </mc:AlternateContent>
      <mc:AlternateContent xmlns:mc="http://schemas.openxmlformats.org/markup-compatibility/2006">
        <mc:Choice xmlns:p14="http://schemas.microsoft.com/office/powerpoint/2010/main" Requires="p14">
          <p:contentPart p14:bwMode="auto" r:id="rId162">
            <p14:nvContentPartPr>
              <p14:cNvPr id="1050891" name=""/>
              <p14:cNvContentPartPr/>
              <p14:nvPr/>
            </p14:nvContentPartPr>
            <p14:xfrm>
              <a:off x="5261213" y="1698718"/>
              <a:ext cx="115266" cy="130758"/>
            </p14:xfrm>
          </p:contentPart>
        </mc:Choice>
        <mc:Fallback>
          <p:sp>
            <p:nvSpPr>
              <p:cNvPr id="1050891" name=""/>
              <p:cNvSpPr/>
              <p:nvPr/>
            </p:nvSpPr>
            <p:spPr>
              <a:xfrm>
                <a:off x="5261213" y="1698718"/>
                <a:ext cx="115266" cy="130758"/>
              </a:xfrm>
            </p:spPr>
          </p:sp>
        </mc:Fallback>
      </mc:AlternateContent>
      <mc:AlternateContent xmlns:mc="http://schemas.openxmlformats.org/markup-compatibility/2006">
        <mc:Choice xmlns:p14="http://schemas.microsoft.com/office/powerpoint/2010/main" Requires="p14">
          <p:contentPart p14:bwMode="auto" r:id="rId163">
            <p14:nvContentPartPr>
              <p14:cNvPr id="1050892" name=""/>
              <p14:cNvContentPartPr/>
              <p14:nvPr/>
            </p14:nvContentPartPr>
            <p14:xfrm>
              <a:off x="4818640" y="1873404"/>
              <a:ext cx="619266" cy="29767"/>
            </p14:xfrm>
          </p:contentPart>
        </mc:Choice>
        <mc:Fallback>
          <p:sp>
            <p:nvSpPr>
              <p:cNvPr id="1050892" name=""/>
              <p:cNvSpPr/>
              <p:nvPr/>
            </p:nvSpPr>
            <p:spPr>
              <a:xfrm>
                <a:off x="4818640" y="1873404"/>
                <a:ext cx="619266" cy="29767"/>
              </a:xfrm>
            </p:spPr>
          </p:sp>
        </mc:Fallback>
      </mc:AlternateContent>
      <mc:AlternateContent xmlns:mc="http://schemas.openxmlformats.org/markup-compatibility/2006">
        <mc:Choice xmlns:p14="http://schemas.microsoft.com/office/powerpoint/2010/main" Requires="p14">
          <p:contentPart p14:bwMode="auto" r:id="rId164">
            <p14:nvContentPartPr>
              <p14:cNvPr id="1050893" name=""/>
              <p14:cNvContentPartPr/>
              <p14:nvPr/>
            </p14:nvContentPartPr>
            <p14:xfrm>
              <a:off x="4885311" y="1986350"/>
              <a:ext cx="136582" cy="189909"/>
            </p14:xfrm>
          </p:contentPart>
        </mc:Choice>
        <mc:Fallback>
          <p:sp>
            <p:nvSpPr>
              <p:cNvPr id="1050893" name=""/>
              <p:cNvSpPr/>
              <p:nvPr/>
            </p:nvSpPr>
            <p:spPr>
              <a:xfrm>
                <a:off x="4885311" y="1986350"/>
                <a:ext cx="136582" cy="189909"/>
              </a:xfrm>
            </p:spPr>
          </p:sp>
        </mc:Fallback>
      </mc:AlternateContent>
      <mc:AlternateContent xmlns:mc="http://schemas.openxmlformats.org/markup-compatibility/2006">
        <mc:Choice xmlns:p14="http://schemas.microsoft.com/office/powerpoint/2010/main" Requires="p14">
          <p:contentPart p14:bwMode="auto" r:id="rId165">
            <p14:nvContentPartPr>
              <p14:cNvPr id="1050894" name=""/>
              <p14:cNvContentPartPr/>
              <p14:nvPr/>
            </p14:nvContentPartPr>
            <p14:xfrm>
              <a:off x="4887140" y="1948253"/>
              <a:ext cx="98496" cy="211450"/>
            </p14:xfrm>
          </p:contentPart>
        </mc:Choice>
        <mc:Fallback>
          <p:sp>
            <p:nvSpPr>
              <p:cNvPr id="1050894" name=""/>
              <p:cNvSpPr/>
              <p:nvPr/>
            </p:nvSpPr>
            <p:spPr>
              <a:xfrm>
                <a:off x="4887140" y="1948253"/>
                <a:ext cx="98496" cy="211450"/>
              </a:xfrm>
            </p:spPr>
          </p:sp>
        </mc:Fallback>
      </mc:AlternateContent>
      <mc:AlternateContent xmlns:mc="http://schemas.openxmlformats.org/markup-compatibility/2006">
        <mc:Choice xmlns:p14="http://schemas.microsoft.com/office/powerpoint/2010/main" Requires="p14">
          <p:contentPart p14:bwMode="auto" r:id="rId166">
            <p14:nvContentPartPr>
              <p14:cNvPr id="1050895" name=""/>
              <p14:cNvContentPartPr/>
              <p14:nvPr/>
            </p14:nvContentPartPr>
            <p14:xfrm>
              <a:off x="5020560" y="2030576"/>
              <a:ext cx="130178" cy="28159"/>
            </p14:xfrm>
          </p:contentPart>
        </mc:Choice>
        <mc:Fallback>
          <p:sp>
            <p:nvSpPr>
              <p:cNvPr id="1050895" name=""/>
              <p:cNvSpPr/>
              <p:nvPr/>
            </p:nvSpPr>
            <p:spPr>
              <a:xfrm>
                <a:off x="5020560" y="2030576"/>
                <a:ext cx="130178" cy="28159"/>
              </a:xfrm>
            </p:spPr>
          </p:sp>
        </mc:Fallback>
      </mc:AlternateContent>
      <mc:AlternateContent xmlns:mc="http://schemas.openxmlformats.org/markup-compatibility/2006">
        <mc:Choice xmlns:p14="http://schemas.microsoft.com/office/powerpoint/2010/main" Requires="p14">
          <p:contentPart p14:bwMode="auto" r:id="rId167">
            <p14:nvContentPartPr>
              <p14:cNvPr id="1050896" name=""/>
              <p14:cNvContentPartPr/>
              <p14:nvPr/>
            </p14:nvContentPartPr>
            <p14:xfrm>
              <a:off x="5081916" y="1961587"/>
              <a:ext cx="12033" cy="223540"/>
            </p14:xfrm>
          </p:contentPart>
        </mc:Choice>
        <mc:Fallback>
          <p:sp>
            <p:nvSpPr>
              <p:cNvPr id="1050896" name=""/>
              <p:cNvSpPr/>
              <p:nvPr/>
            </p:nvSpPr>
            <p:spPr>
              <a:xfrm>
                <a:off x="5081916" y="1961587"/>
                <a:ext cx="12033" cy="223540"/>
              </a:xfrm>
            </p:spPr>
          </p:sp>
        </mc:Fallback>
      </mc:AlternateContent>
      <mc:AlternateContent xmlns:mc="http://schemas.openxmlformats.org/markup-compatibility/2006">
        <mc:Choice xmlns:p14="http://schemas.microsoft.com/office/powerpoint/2010/main" Requires="p14">
          <p:contentPart p14:bwMode="auto" r:id="rId168">
            <p14:nvContentPartPr>
              <p14:cNvPr id="1050897" name=""/>
              <p14:cNvContentPartPr/>
              <p14:nvPr/>
            </p14:nvContentPartPr>
            <p14:xfrm>
              <a:off x="5164063" y="1997779"/>
              <a:ext cx="152588" cy="212614"/>
            </p14:xfrm>
          </p:contentPart>
        </mc:Choice>
        <mc:Fallback>
          <p:sp>
            <p:nvSpPr>
              <p:cNvPr id="1050897" name=""/>
              <p:cNvSpPr/>
              <p:nvPr/>
            </p:nvSpPr>
            <p:spPr>
              <a:xfrm>
                <a:off x="5164063" y="1997779"/>
                <a:ext cx="152588" cy="212614"/>
              </a:xfrm>
            </p:spPr>
          </p:sp>
        </mc:Fallback>
      </mc:AlternateContent>
      <mc:AlternateContent xmlns:mc="http://schemas.openxmlformats.org/markup-compatibility/2006">
        <mc:Choice xmlns:p14="http://schemas.microsoft.com/office/powerpoint/2010/main" Requires="p14">
          <p:contentPart p14:bwMode="auto" r:id="rId169">
            <p14:nvContentPartPr>
              <p14:cNvPr id="1050898" name=""/>
              <p14:cNvContentPartPr/>
              <p14:nvPr/>
            </p14:nvContentPartPr>
            <p14:xfrm>
              <a:off x="5125902" y="1993970"/>
              <a:ext cx="152455" cy="212373"/>
            </p14:xfrm>
          </p:contentPart>
        </mc:Choice>
        <mc:Fallback>
          <p:sp>
            <p:nvSpPr>
              <p:cNvPr id="1050898" name=""/>
              <p:cNvSpPr/>
              <p:nvPr/>
            </p:nvSpPr>
            <p:spPr>
              <a:xfrm>
                <a:off x="5125902" y="1993970"/>
                <a:ext cx="152455" cy="212373"/>
              </a:xfrm>
            </p:spPr>
          </p:sp>
        </mc:Fallback>
      </mc:AlternateContent>
      <mc:AlternateContent xmlns:mc="http://schemas.openxmlformats.org/markup-compatibility/2006">
        <mc:Choice xmlns:p14="http://schemas.microsoft.com/office/powerpoint/2010/main" Requires="p14">
          <p:contentPart p14:bwMode="auto" r:id="rId170">
            <p14:nvContentPartPr>
              <p14:cNvPr id="1050899" name=""/>
              <p14:cNvContentPartPr/>
              <p14:nvPr/>
            </p14:nvContentPartPr>
            <p14:xfrm>
              <a:off x="5301963" y="1943174"/>
              <a:ext cx="14558" cy="122119"/>
            </p14:xfrm>
          </p:contentPart>
        </mc:Choice>
        <mc:Fallback>
          <p:sp>
            <p:nvSpPr>
              <p:cNvPr id="1050899" name=""/>
              <p:cNvSpPr/>
              <p:nvPr/>
            </p:nvSpPr>
            <p:spPr>
              <a:xfrm>
                <a:off x="5301963" y="1943174"/>
                <a:ext cx="14558" cy="122119"/>
              </a:xfrm>
            </p:spPr>
          </p:sp>
        </mc:Fallback>
      </mc:AlternateContent>
      <mc:AlternateContent xmlns:mc="http://schemas.openxmlformats.org/markup-compatibility/2006">
        <mc:Choice xmlns:p14="http://schemas.microsoft.com/office/powerpoint/2010/main" Requires="p14">
          <p:contentPart p14:bwMode="auto" r:id="rId171">
            <p14:nvContentPartPr>
              <p14:cNvPr id="1050900" name=""/>
              <p14:cNvContentPartPr/>
              <p14:nvPr/>
            </p14:nvContentPartPr>
            <p14:xfrm>
              <a:off x="5590762" y="1773007"/>
              <a:ext cx="288211" cy="302650"/>
            </p14:xfrm>
          </p:contentPart>
        </mc:Choice>
        <mc:Fallback>
          <p:sp>
            <p:nvSpPr>
              <p:cNvPr id="1050900" name=""/>
              <p:cNvSpPr/>
              <p:nvPr/>
            </p:nvSpPr>
            <p:spPr>
              <a:xfrm>
                <a:off x="5590762" y="1773007"/>
                <a:ext cx="288211" cy="302650"/>
              </a:xfrm>
            </p:spPr>
          </p:sp>
        </mc:Fallback>
      </mc:AlternateContent>
      <mc:AlternateContent xmlns:mc="http://schemas.openxmlformats.org/markup-compatibility/2006">
        <mc:Choice xmlns:p14="http://schemas.microsoft.com/office/powerpoint/2010/main" Requires="p14">
          <p:contentPart p14:bwMode="auto" r:id="rId172">
            <p14:nvContentPartPr>
              <p14:cNvPr id="1050901" name=""/>
              <p14:cNvContentPartPr/>
              <p14:nvPr/>
            </p14:nvContentPartPr>
            <p14:xfrm>
              <a:off x="5889197" y="1608814"/>
              <a:ext cx="77262" cy="25139"/>
            </p14:xfrm>
          </p:contentPart>
        </mc:Choice>
        <mc:Fallback>
          <p:sp>
            <p:nvSpPr>
              <p:cNvPr id="1050901" name=""/>
              <p:cNvSpPr/>
              <p:nvPr/>
            </p:nvSpPr>
            <p:spPr>
              <a:xfrm>
                <a:off x="5889197" y="1608814"/>
                <a:ext cx="77262" cy="25139"/>
              </a:xfrm>
            </p:spPr>
          </p:sp>
        </mc:Fallback>
      </mc:AlternateContent>
      <mc:AlternateContent xmlns:mc="http://schemas.openxmlformats.org/markup-compatibility/2006">
        <mc:Choice xmlns:p14="http://schemas.microsoft.com/office/powerpoint/2010/main" Requires="p14">
          <p:contentPart p14:bwMode="auto" r:id="rId173">
            <p14:nvContentPartPr>
              <p14:cNvPr id="1050902" name=""/>
              <p14:cNvContentPartPr/>
              <p14:nvPr/>
            </p14:nvContentPartPr>
            <p14:xfrm>
              <a:off x="5959051" y="1542329"/>
              <a:ext cx="129656" cy="229617"/>
            </p14:xfrm>
          </p:contentPart>
        </mc:Choice>
        <mc:Fallback>
          <p:sp>
            <p:nvSpPr>
              <p:cNvPr id="1050902" name=""/>
              <p:cNvSpPr/>
              <p:nvPr/>
            </p:nvSpPr>
            <p:spPr>
              <a:xfrm>
                <a:off x="5959051" y="1542329"/>
                <a:ext cx="129656" cy="229617"/>
              </a:xfrm>
            </p:spPr>
          </p:sp>
        </mc:Fallback>
      </mc:AlternateContent>
      <mc:AlternateContent xmlns:mc="http://schemas.openxmlformats.org/markup-compatibility/2006">
        <mc:Choice xmlns:p14="http://schemas.microsoft.com/office/powerpoint/2010/main" Requires="p14">
          <p:contentPart p14:bwMode="auto" r:id="rId174">
            <p14:nvContentPartPr>
              <p14:cNvPr id="1050903" name=""/>
              <p14:cNvContentPartPr/>
              <p14:nvPr/>
            </p14:nvContentPartPr>
            <p14:xfrm>
              <a:off x="6030161" y="1440538"/>
              <a:ext cx="88260" cy="83568"/>
            </p14:xfrm>
          </p:contentPart>
        </mc:Choice>
        <mc:Fallback>
          <p:sp>
            <p:nvSpPr>
              <p:cNvPr id="1050903" name=""/>
              <p:cNvSpPr/>
              <p:nvPr/>
            </p:nvSpPr>
            <p:spPr>
              <a:xfrm>
                <a:off x="6030161" y="1440538"/>
                <a:ext cx="88260" cy="83568"/>
              </a:xfrm>
            </p:spPr>
          </p:sp>
        </mc:Fallback>
      </mc:AlternateContent>
      <mc:AlternateContent xmlns:mc="http://schemas.openxmlformats.org/markup-compatibility/2006">
        <mc:Choice xmlns:p14="http://schemas.microsoft.com/office/powerpoint/2010/main" Requires="p14">
          <p:contentPart p14:bwMode="auto" r:id="rId175">
            <p14:nvContentPartPr>
              <p14:cNvPr id="1050904" name=""/>
              <p14:cNvContentPartPr/>
              <p14:nvPr/>
            </p14:nvContentPartPr>
            <p14:xfrm>
              <a:off x="6145089" y="1508867"/>
              <a:ext cx="98592" cy="122474"/>
            </p14:xfrm>
          </p:contentPart>
        </mc:Choice>
        <mc:Fallback>
          <p:sp>
            <p:nvSpPr>
              <p:cNvPr id="1050904" name=""/>
              <p:cNvSpPr/>
              <p:nvPr/>
            </p:nvSpPr>
            <p:spPr>
              <a:xfrm>
                <a:off x="6145089" y="1508867"/>
                <a:ext cx="98592" cy="122474"/>
              </a:xfrm>
            </p:spPr>
          </p:sp>
        </mc:Fallback>
      </mc:AlternateContent>
      <mc:AlternateContent xmlns:mc="http://schemas.openxmlformats.org/markup-compatibility/2006">
        <mc:Choice xmlns:p14="http://schemas.microsoft.com/office/powerpoint/2010/main" Requires="p14">
          <p:contentPart p14:bwMode="auto" r:id="rId176">
            <p14:nvContentPartPr>
              <p14:cNvPr id="1050905" name=""/>
              <p14:cNvContentPartPr/>
              <p14:nvPr/>
            </p14:nvContentPartPr>
            <p14:xfrm>
              <a:off x="6235255" y="1478205"/>
              <a:ext cx="136187" cy="33202"/>
            </p14:xfrm>
          </p:contentPart>
        </mc:Choice>
        <mc:Fallback>
          <p:sp>
            <p:nvSpPr>
              <p:cNvPr id="1050905" name=""/>
              <p:cNvSpPr/>
              <p:nvPr/>
            </p:nvSpPr>
            <p:spPr>
              <a:xfrm>
                <a:off x="6235255" y="1478205"/>
                <a:ext cx="136187" cy="33202"/>
              </a:xfrm>
            </p:spPr>
          </p:sp>
        </mc:Fallback>
      </mc:AlternateContent>
      <mc:AlternateContent xmlns:mc="http://schemas.openxmlformats.org/markup-compatibility/2006">
        <mc:Choice xmlns:p14="http://schemas.microsoft.com/office/powerpoint/2010/main" Requires="p14">
          <p:contentPart p14:bwMode="auto" r:id="rId177">
            <p14:nvContentPartPr>
              <p14:cNvPr id="1050906" name=""/>
              <p14:cNvContentPartPr/>
              <p14:nvPr/>
            </p14:nvContentPartPr>
            <p14:xfrm>
              <a:off x="6265477" y="1465691"/>
              <a:ext cx="50460" cy="196225"/>
            </p14:xfrm>
          </p:contentPart>
        </mc:Choice>
        <mc:Fallback>
          <p:sp>
            <p:nvSpPr>
              <p:cNvPr id="1050906" name=""/>
              <p:cNvSpPr/>
              <p:nvPr/>
            </p:nvSpPr>
            <p:spPr>
              <a:xfrm>
                <a:off x="6265477" y="1465691"/>
                <a:ext cx="50460" cy="196225"/>
              </a:xfrm>
            </p:spPr>
          </p:sp>
        </mc:Fallback>
      </mc:AlternateContent>
      <mc:AlternateContent xmlns:mc="http://schemas.openxmlformats.org/markup-compatibility/2006">
        <mc:Choice xmlns:p14="http://schemas.microsoft.com/office/powerpoint/2010/main" Requires="p14">
          <p:contentPart p14:bwMode="auto" r:id="rId178">
            <p14:nvContentPartPr>
              <p14:cNvPr id="1050907" name=""/>
              <p14:cNvContentPartPr/>
              <p14:nvPr/>
            </p14:nvContentPartPr>
            <p14:xfrm>
              <a:off x="6353995" y="1539345"/>
              <a:ext cx="88746" cy="112777"/>
            </p14:xfrm>
          </p:contentPart>
        </mc:Choice>
        <mc:Fallback>
          <p:sp>
            <p:nvSpPr>
              <p:cNvPr id="1050907" name=""/>
              <p:cNvSpPr/>
              <p:nvPr/>
            </p:nvSpPr>
            <p:spPr>
              <a:xfrm>
                <a:off x="6353995" y="1539345"/>
                <a:ext cx="88746" cy="112777"/>
              </a:xfrm>
            </p:spPr>
          </p:sp>
        </mc:Fallback>
      </mc:AlternateContent>
      <mc:AlternateContent xmlns:mc="http://schemas.openxmlformats.org/markup-compatibility/2006">
        <mc:Choice xmlns:p14="http://schemas.microsoft.com/office/powerpoint/2010/main" Requires="p14">
          <p:contentPart p14:bwMode="auto" r:id="rId179">
            <p14:nvContentPartPr>
              <p14:cNvPr id="1050908" name=""/>
              <p14:cNvContentPartPr/>
              <p14:nvPr/>
            </p14:nvContentPartPr>
            <p14:xfrm>
              <a:off x="6485433" y="1383147"/>
              <a:ext cx="113391" cy="205186"/>
            </p14:xfrm>
          </p:contentPart>
        </mc:Choice>
        <mc:Fallback>
          <p:sp>
            <p:nvSpPr>
              <p:cNvPr id="1050908" name=""/>
              <p:cNvSpPr/>
              <p:nvPr/>
            </p:nvSpPr>
            <p:spPr>
              <a:xfrm>
                <a:off x="6485433" y="1383147"/>
                <a:ext cx="113391" cy="205186"/>
              </a:xfrm>
            </p:spPr>
          </p:sp>
        </mc:Fallback>
      </mc:AlternateContent>
      <mc:AlternateContent xmlns:mc="http://schemas.openxmlformats.org/markup-compatibility/2006">
        <mc:Choice xmlns:p14="http://schemas.microsoft.com/office/powerpoint/2010/main" Requires="p14">
          <p:contentPart p14:bwMode="auto" r:id="rId180">
            <p14:nvContentPartPr>
              <p14:cNvPr id="1050909" name=""/>
              <p14:cNvContentPartPr/>
              <p14:nvPr/>
            </p14:nvContentPartPr>
            <p14:xfrm>
              <a:off x="6467638" y="1374893"/>
              <a:ext cx="112405" cy="201806"/>
            </p14:xfrm>
          </p:contentPart>
        </mc:Choice>
        <mc:Fallback>
          <p:sp>
            <p:nvSpPr>
              <p:cNvPr id="1050909" name=""/>
              <p:cNvSpPr/>
              <p:nvPr/>
            </p:nvSpPr>
            <p:spPr>
              <a:xfrm>
                <a:off x="6467638" y="1374893"/>
                <a:ext cx="112405" cy="201806"/>
              </a:xfrm>
            </p:spPr>
          </p:sp>
        </mc:Fallback>
      </mc:AlternateContent>
      <mc:AlternateContent xmlns:mc="http://schemas.openxmlformats.org/markup-compatibility/2006">
        <mc:Choice xmlns:p14="http://schemas.microsoft.com/office/powerpoint/2010/main" Requires="p14">
          <p:contentPart p14:bwMode="auto" r:id="rId181">
            <p14:nvContentPartPr>
              <p14:cNvPr id="1050910" name=""/>
              <p14:cNvContentPartPr/>
              <p14:nvPr/>
            </p14:nvContentPartPr>
            <p14:xfrm>
              <a:off x="6618776" y="1393881"/>
              <a:ext cx="85386" cy="16569"/>
            </p14:xfrm>
          </p:contentPart>
        </mc:Choice>
        <mc:Fallback>
          <p:sp>
            <p:nvSpPr>
              <p:cNvPr id="1050910" name=""/>
              <p:cNvSpPr/>
              <p:nvPr/>
            </p:nvSpPr>
            <p:spPr>
              <a:xfrm>
                <a:off x="6618776" y="1393881"/>
                <a:ext cx="85386" cy="16569"/>
              </a:xfrm>
            </p:spPr>
          </p:sp>
        </mc:Fallback>
      </mc:AlternateContent>
      <mc:AlternateContent xmlns:mc="http://schemas.openxmlformats.org/markup-compatibility/2006">
        <mc:Choice xmlns:p14="http://schemas.microsoft.com/office/powerpoint/2010/main" Requires="p14">
          <p:contentPart p14:bwMode="auto" r:id="rId182">
            <p14:nvContentPartPr>
              <p14:cNvPr id="1050911" name=""/>
              <p14:cNvContentPartPr/>
              <p14:nvPr/>
            </p14:nvContentPartPr>
            <p14:xfrm>
              <a:off x="6646080" y="1369178"/>
              <a:ext cx="32672" cy="213305"/>
            </p14:xfrm>
          </p:contentPart>
        </mc:Choice>
        <mc:Fallback>
          <p:sp>
            <p:nvSpPr>
              <p:cNvPr id="1050911" name=""/>
              <p:cNvSpPr/>
              <p:nvPr/>
            </p:nvSpPr>
            <p:spPr>
              <a:xfrm>
                <a:off x="6646080" y="1369178"/>
                <a:ext cx="32672" cy="213305"/>
              </a:xfrm>
            </p:spPr>
          </p:sp>
        </mc:Fallback>
      </mc:AlternateContent>
      <mc:AlternateContent xmlns:mc="http://schemas.openxmlformats.org/markup-compatibility/2006">
        <mc:Choice xmlns:p14="http://schemas.microsoft.com/office/powerpoint/2010/main" Requires="p14">
          <p:contentPart p14:bwMode="auto" r:id="rId183">
            <p14:nvContentPartPr>
              <p14:cNvPr id="1050912" name=""/>
              <p14:cNvContentPartPr/>
              <p14:nvPr/>
            </p14:nvContentPartPr>
            <p14:xfrm>
              <a:off x="6701958" y="1385687"/>
              <a:ext cx="97080" cy="220154"/>
            </p14:xfrm>
          </p:contentPart>
        </mc:Choice>
        <mc:Fallback>
          <p:sp>
            <p:nvSpPr>
              <p:cNvPr id="1050912" name=""/>
              <p:cNvSpPr/>
              <p:nvPr/>
            </p:nvSpPr>
            <p:spPr>
              <a:xfrm>
                <a:off x="6701958" y="1385687"/>
                <a:ext cx="97080" cy="220154"/>
              </a:xfrm>
            </p:spPr>
          </p:sp>
        </mc:Fallback>
      </mc:AlternateContent>
      <mc:AlternateContent xmlns:mc="http://schemas.openxmlformats.org/markup-compatibility/2006">
        <mc:Choice xmlns:p14="http://schemas.microsoft.com/office/powerpoint/2010/main" Requires="p14">
          <p:contentPart p14:bwMode="auto" r:id="rId184">
            <p14:nvContentPartPr>
              <p14:cNvPr id="1050913" name=""/>
              <p14:cNvContentPartPr/>
              <p14:nvPr/>
            </p14:nvContentPartPr>
            <p14:xfrm>
              <a:off x="6689083" y="1345685"/>
              <a:ext cx="106214" cy="204755"/>
            </p14:xfrm>
          </p:contentPart>
        </mc:Choice>
        <mc:Fallback>
          <p:sp>
            <p:nvSpPr>
              <p:cNvPr id="1050913" name=""/>
              <p:cNvSpPr/>
              <p:nvPr/>
            </p:nvSpPr>
            <p:spPr>
              <a:xfrm>
                <a:off x="6689083" y="1345685"/>
                <a:ext cx="106214" cy="204755"/>
              </a:xfrm>
            </p:spPr>
          </p:sp>
        </mc:Fallback>
      </mc:AlternateContent>
      <mc:AlternateContent xmlns:mc="http://schemas.openxmlformats.org/markup-compatibility/2006">
        <mc:Choice xmlns:p14="http://schemas.microsoft.com/office/powerpoint/2010/main" Requires="p14">
          <p:contentPart p14:bwMode="auto" r:id="rId185">
            <p14:nvContentPartPr>
              <p14:cNvPr id="1050914" name=""/>
              <p14:cNvContentPartPr/>
              <p14:nvPr/>
            </p14:nvContentPartPr>
            <p14:xfrm>
              <a:off x="6783044" y="1246633"/>
              <a:ext cx="31938" cy="162890"/>
            </p14:xfrm>
          </p:contentPart>
        </mc:Choice>
        <mc:Fallback>
          <p:sp>
            <p:nvSpPr>
              <p:cNvPr id="1050914" name=""/>
              <p:cNvSpPr/>
              <p:nvPr/>
            </p:nvSpPr>
            <p:spPr>
              <a:xfrm>
                <a:off x="6783044" y="1246633"/>
                <a:ext cx="31938" cy="162890"/>
              </a:xfrm>
            </p:spPr>
          </p:sp>
        </mc:Fallback>
      </mc:AlternateContent>
      <mc:AlternateContent xmlns:mc="http://schemas.openxmlformats.org/markup-compatibility/2006">
        <mc:Choice xmlns:p14="http://schemas.microsoft.com/office/powerpoint/2010/main" Requires="p14">
          <p:contentPart p14:bwMode="auto" r:id="rId186">
            <p14:nvContentPartPr>
              <p14:cNvPr id="1050915" name=""/>
              <p14:cNvContentPartPr/>
              <p14:nvPr/>
            </p14:nvContentPartPr>
            <p14:xfrm>
              <a:off x="6843555" y="1406114"/>
              <a:ext cx="99748" cy="5585"/>
            </p14:xfrm>
          </p:contentPart>
        </mc:Choice>
        <mc:Fallback>
          <p:sp>
            <p:nvSpPr>
              <p:cNvPr id="1050915" name=""/>
              <p:cNvSpPr/>
              <p:nvPr/>
            </p:nvSpPr>
            <p:spPr>
              <a:xfrm>
                <a:off x="6843555" y="1406114"/>
                <a:ext cx="99748" cy="5585"/>
              </a:xfrm>
            </p:spPr>
          </p:sp>
        </mc:Fallback>
      </mc:AlternateContent>
      <mc:AlternateContent xmlns:mc="http://schemas.openxmlformats.org/markup-compatibility/2006">
        <mc:Choice xmlns:p14="http://schemas.microsoft.com/office/powerpoint/2010/main" Requires="p14">
          <p:contentPart p14:bwMode="auto" r:id="rId187">
            <p14:nvContentPartPr>
              <p14:cNvPr id="1050916" name=""/>
              <p14:cNvContentPartPr/>
              <p14:nvPr/>
            </p14:nvContentPartPr>
            <p14:xfrm>
              <a:off x="6959552" y="1305049"/>
              <a:ext cx="62262" cy="173037"/>
            </p14:xfrm>
          </p:contentPart>
        </mc:Choice>
        <mc:Fallback>
          <p:sp>
            <p:nvSpPr>
              <p:cNvPr id="1050916" name=""/>
              <p:cNvSpPr/>
              <p:nvPr/>
            </p:nvSpPr>
            <p:spPr>
              <a:xfrm>
                <a:off x="6959552" y="1305049"/>
                <a:ext cx="62262" cy="173037"/>
              </a:xfrm>
            </p:spPr>
          </p:sp>
        </mc:Fallback>
      </mc:AlternateContent>
      <mc:AlternateContent xmlns:mc="http://schemas.openxmlformats.org/markup-compatibility/2006">
        <mc:Choice xmlns:p14="http://schemas.microsoft.com/office/powerpoint/2010/main" Requires="p14">
          <p:contentPart p14:bwMode="auto" r:id="rId188">
            <p14:nvContentPartPr>
              <p14:cNvPr id="1050917" name=""/>
              <p14:cNvContentPartPr/>
              <p14:nvPr/>
            </p14:nvContentPartPr>
            <p14:xfrm>
              <a:off x="6486068" y="1594367"/>
              <a:ext cx="497169" cy="25616"/>
            </p14:xfrm>
          </p:contentPart>
        </mc:Choice>
        <mc:Fallback>
          <p:sp>
            <p:nvSpPr>
              <p:cNvPr id="1050917" name=""/>
              <p:cNvSpPr/>
              <p:nvPr/>
            </p:nvSpPr>
            <p:spPr>
              <a:xfrm>
                <a:off x="6486068" y="1594367"/>
                <a:ext cx="497169" cy="25616"/>
              </a:xfrm>
            </p:spPr>
          </p:sp>
        </mc:Fallback>
      </mc:AlternateContent>
      <mc:AlternateContent xmlns:mc="http://schemas.openxmlformats.org/markup-compatibility/2006">
        <mc:Choice xmlns:p14="http://schemas.microsoft.com/office/powerpoint/2010/main" Requires="p14">
          <p:contentPart p14:bwMode="auto" r:id="rId189">
            <p14:nvContentPartPr>
              <p14:cNvPr id="1050918" name=""/>
              <p14:cNvContentPartPr/>
              <p14:nvPr/>
            </p14:nvContentPartPr>
            <p14:xfrm>
              <a:off x="6672114" y="1667342"/>
              <a:ext cx="193234" cy="176874"/>
            </p14:xfrm>
          </p:contentPart>
        </mc:Choice>
        <mc:Fallback>
          <p:sp>
            <p:nvSpPr>
              <p:cNvPr id="1050918" name=""/>
              <p:cNvSpPr/>
              <p:nvPr/>
            </p:nvSpPr>
            <p:spPr>
              <a:xfrm>
                <a:off x="6672114" y="1667342"/>
                <a:ext cx="193234" cy="176874"/>
              </a:xfrm>
            </p:spPr>
          </p:sp>
        </mc:Fallback>
      </mc:AlternateContent>
      <mc:AlternateContent xmlns:mc="http://schemas.openxmlformats.org/markup-compatibility/2006">
        <mc:Choice xmlns:p14="http://schemas.microsoft.com/office/powerpoint/2010/main" Requires="p14">
          <p:contentPart p14:bwMode="auto" r:id="rId190">
            <p14:nvContentPartPr>
              <p14:cNvPr id="1050919" name=""/>
              <p14:cNvContentPartPr/>
              <p14:nvPr/>
            </p14:nvContentPartPr>
            <p14:xfrm>
              <a:off x="6689295" y="1731735"/>
              <a:ext cx="106002" cy="168791"/>
            </p14:xfrm>
          </p:contentPart>
        </mc:Choice>
        <mc:Fallback>
          <p:sp>
            <p:nvSpPr>
              <p:cNvPr id="1050919" name=""/>
              <p:cNvSpPr/>
              <p:nvPr/>
            </p:nvSpPr>
            <p:spPr>
              <a:xfrm>
                <a:off x="6689295" y="1731735"/>
                <a:ext cx="106002" cy="168791"/>
              </a:xfrm>
            </p:spPr>
          </p:sp>
        </mc:Fallback>
      </mc:AlternateContent>
      <mc:AlternateContent xmlns:mc="http://schemas.openxmlformats.org/markup-compatibility/2006">
        <mc:Choice xmlns:p14="http://schemas.microsoft.com/office/powerpoint/2010/main" Requires="p14">
          <p:contentPart p14:bwMode="auto" r:id="rId191">
            <p14:nvContentPartPr>
              <p14:cNvPr id="1050920" name=""/>
              <p14:cNvContentPartPr/>
              <p14:nvPr/>
            </p14:nvContentPartPr>
            <p14:xfrm>
              <a:off x="7147222" y="1536805"/>
              <a:ext cx="87874" cy="547537"/>
            </p14:xfrm>
          </p:contentPart>
        </mc:Choice>
        <mc:Fallback>
          <p:sp>
            <p:nvSpPr>
              <p:cNvPr id="1050920" name=""/>
              <p:cNvSpPr/>
              <p:nvPr/>
            </p:nvSpPr>
            <p:spPr>
              <a:xfrm>
                <a:off x="7147222" y="1536805"/>
                <a:ext cx="87874" cy="547537"/>
              </a:xfrm>
            </p:spPr>
          </p:sp>
        </mc:Fallback>
      </mc:AlternateContent>
      <mc:AlternateContent xmlns:mc="http://schemas.openxmlformats.org/markup-compatibility/2006">
        <mc:Choice xmlns:p14="http://schemas.microsoft.com/office/powerpoint/2010/main" Requires="p14">
          <p:contentPart p14:bwMode="auto" r:id="rId192">
            <p14:nvContentPartPr>
              <p14:cNvPr id="1050921" name=""/>
              <p14:cNvContentPartPr/>
              <p14:nvPr/>
            </p14:nvContentPartPr>
            <p14:xfrm>
              <a:off x="7340736" y="1700900"/>
              <a:ext cx="270954" cy="283954"/>
            </p14:xfrm>
          </p:contentPart>
        </mc:Choice>
        <mc:Fallback>
          <p:sp>
            <p:nvSpPr>
              <p:cNvPr id="1050921" name=""/>
              <p:cNvSpPr/>
              <p:nvPr/>
            </p:nvSpPr>
            <p:spPr>
              <a:xfrm>
                <a:off x="7340736" y="1700900"/>
                <a:ext cx="270954" cy="283954"/>
              </a:xfrm>
            </p:spPr>
          </p:sp>
        </mc:Fallback>
      </mc:AlternateContent>
      <mc:AlternateContent xmlns:mc="http://schemas.openxmlformats.org/markup-compatibility/2006">
        <mc:Choice xmlns:p14="http://schemas.microsoft.com/office/powerpoint/2010/main" Requires="p14">
          <p:contentPart p14:bwMode="auto" r:id="rId193">
            <p14:nvContentPartPr>
              <p14:cNvPr id="1050922" name=""/>
              <p14:cNvContentPartPr/>
              <p14:nvPr/>
            </p14:nvContentPartPr>
            <p14:xfrm>
              <a:off x="7577581" y="1516040"/>
              <a:ext cx="128735" cy="15521"/>
            </p14:xfrm>
          </p:contentPart>
        </mc:Choice>
        <mc:Fallback>
          <p:sp>
            <p:nvSpPr>
              <p:cNvPr id="1050922" name=""/>
              <p:cNvSpPr/>
              <p:nvPr/>
            </p:nvSpPr>
            <p:spPr>
              <a:xfrm>
                <a:off x="7577581" y="1516040"/>
                <a:ext cx="128735" cy="15521"/>
              </a:xfrm>
            </p:spPr>
          </p:sp>
        </mc:Fallback>
      </mc:AlternateContent>
      <mc:AlternateContent xmlns:mc="http://schemas.openxmlformats.org/markup-compatibility/2006">
        <mc:Choice xmlns:p14="http://schemas.microsoft.com/office/powerpoint/2010/main" Requires="p14">
          <p:contentPart p14:bwMode="auto" r:id="rId194">
            <p14:nvContentPartPr>
              <p14:cNvPr id="1050923" name=""/>
              <p14:cNvContentPartPr/>
              <p14:nvPr/>
            </p14:nvContentPartPr>
            <p14:xfrm>
              <a:off x="7689970" y="1390714"/>
              <a:ext cx="65573" cy="301593"/>
            </p14:xfrm>
          </p:contentPart>
        </mc:Choice>
        <mc:Fallback>
          <p:sp>
            <p:nvSpPr>
              <p:cNvPr id="1050923" name=""/>
              <p:cNvSpPr/>
              <p:nvPr/>
            </p:nvSpPr>
            <p:spPr>
              <a:xfrm>
                <a:off x="7689970" y="1390714"/>
                <a:ext cx="65573" cy="301593"/>
              </a:xfrm>
            </p:spPr>
          </p:sp>
        </mc:Fallback>
      </mc:AlternateContent>
      <mc:AlternateContent xmlns:mc="http://schemas.openxmlformats.org/markup-compatibility/2006">
        <mc:Choice xmlns:p14="http://schemas.microsoft.com/office/powerpoint/2010/main" Requires="p14">
          <p:contentPart p14:bwMode="auto" r:id="rId195">
            <p14:nvContentPartPr>
              <p14:cNvPr id="1050924" name=""/>
              <p14:cNvContentPartPr/>
              <p14:nvPr/>
            </p14:nvContentPartPr>
            <p14:xfrm>
              <a:off x="7693144" y="1317839"/>
              <a:ext cx="57198" cy="40026"/>
            </p14:xfrm>
          </p:contentPart>
        </mc:Choice>
        <mc:Fallback>
          <p:sp>
            <p:nvSpPr>
              <p:cNvPr id="1050924" name=""/>
              <p:cNvSpPr/>
              <p:nvPr/>
            </p:nvSpPr>
            <p:spPr>
              <a:xfrm>
                <a:off x="7693144" y="1317839"/>
                <a:ext cx="57198" cy="40026"/>
              </a:xfrm>
            </p:spPr>
          </p:sp>
        </mc:Fallback>
      </mc:AlternateContent>
      <mc:AlternateContent xmlns:mc="http://schemas.openxmlformats.org/markup-compatibility/2006">
        <mc:Choice xmlns:p14="http://schemas.microsoft.com/office/powerpoint/2010/main" Requires="p14">
          <p:contentPart p14:bwMode="auto" r:id="rId196">
            <p14:nvContentPartPr>
              <p14:cNvPr id="1050925" name=""/>
              <p14:cNvContentPartPr/>
              <p14:nvPr/>
            </p14:nvContentPartPr>
            <p14:xfrm>
              <a:off x="7794739" y="1349998"/>
              <a:ext cx="141182" cy="154045"/>
            </p14:xfrm>
          </p:contentPart>
        </mc:Choice>
        <mc:Fallback>
          <p:sp>
            <p:nvSpPr>
              <p:cNvPr id="1050925" name=""/>
              <p:cNvSpPr/>
              <p:nvPr/>
            </p:nvSpPr>
            <p:spPr>
              <a:xfrm>
                <a:off x="7794739" y="1349998"/>
                <a:ext cx="141182" cy="154045"/>
              </a:xfrm>
            </p:spPr>
          </p:sp>
        </mc:Fallback>
      </mc:AlternateContent>
      <mc:AlternateContent xmlns:mc="http://schemas.openxmlformats.org/markup-compatibility/2006">
        <mc:Choice xmlns:p14="http://schemas.microsoft.com/office/powerpoint/2010/main" Requires="p14">
          <p:contentPart p14:bwMode="auto" r:id="rId197">
            <p14:nvContentPartPr>
              <p14:cNvPr id="1050926" name=""/>
              <p14:cNvContentPartPr/>
              <p14:nvPr/>
            </p14:nvContentPartPr>
            <p14:xfrm>
              <a:off x="7886810" y="1317654"/>
              <a:ext cx="140228" cy="22631"/>
            </p14:xfrm>
          </p:contentPart>
        </mc:Choice>
        <mc:Fallback>
          <p:sp>
            <p:nvSpPr>
              <p:cNvPr id="1050926" name=""/>
              <p:cNvSpPr/>
              <p:nvPr/>
            </p:nvSpPr>
            <p:spPr>
              <a:xfrm>
                <a:off x="7886810" y="1317654"/>
                <a:ext cx="140228" cy="22631"/>
              </a:xfrm>
            </p:spPr>
          </p:sp>
        </mc:Fallback>
      </mc:AlternateContent>
      <mc:AlternateContent xmlns:mc="http://schemas.openxmlformats.org/markup-compatibility/2006">
        <mc:Choice xmlns:p14="http://schemas.microsoft.com/office/powerpoint/2010/main" Requires="p14">
          <p:contentPart p14:bwMode="auto" r:id="rId198">
            <p14:nvContentPartPr>
              <p14:cNvPr id="1050927" name=""/>
              <p14:cNvContentPartPr/>
              <p14:nvPr/>
            </p14:nvContentPartPr>
            <p14:xfrm>
              <a:off x="7951659" y="1324732"/>
              <a:ext cx="23188" cy="129334"/>
            </p14:xfrm>
          </p:contentPart>
        </mc:Choice>
        <mc:Fallback>
          <p:sp>
            <p:nvSpPr>
              <p:cNvPr id="1050927" name=""/>
              <p:cNvSpPr/>
              <p:nvPr/>
            </p:nvSpPr>
            <p:spPr>
              <a:xfrm>
                <a:off x="7951659" y="1324732"/>
                <a:ext cx="23188" cy="129334"/>
              </a:xfrm>
            </p:spPr>
          </p:sp>
        </mc:Fallback>
      </mc:AlternateContent>
      <mc:AlternateContent xmlns:mc="http://schemas.openxmlformats.org/markup-compatibility/2006">
        <mc:Choice xmlns:p14="http://schemas.microsoft.com/office/powerpoint/2010/main" Requires="p14">
          <p:contentPart p14:bwMode="auto" r:id="rId199">
            <p14:nvContentPartPr>
              <p14:cNvPr id="1050928" name=""/>
              <p14:cNvContentPartPr/>
              <p14:nvPr/>
            </p14:nvContentPartPr>
            <p14:xfrm>
              <a:off x="7989676" y="1357114"/>
              <a:ext cx="58486" cy="81072"/>
            </p14:xfrm>
          </p:contentPart>
        </mc:Choice>
        <mc:Fallback>
          <p:sp>
            <p:nvSpPr>
              <p:cNvPr id="1050928" name=""/>
              <p:cNvSpPr/>
              <p:nvPr/>
            </p:nvSpPr>
            <p:spPr>
              <a:xfrm>
                <a:off x="7989676" y="1357114"/>
                <a:ext cx="58486" cy="81072"/>
              </a:xfrm>
            </p:spPr>
          </p:sp>
        </mc:Fallback>
      </mc:AlternateContent>
      <mc:AlternateContent xmlns:mc="http://schemas.openxmlformats.org/markup-compatibility/2006">
        <mc:Choice xmlns:p14="http://schemas.microsoft.com/office/powerpoint/2010/main" Requires="p14">
          <p:contentPart p14:bwMode="auto" r:id="rId200">
            <p14:nvContentPartPr>
              <p14:cNvPr id="1050929" name=""/>
              <p14:cNvContentPartPr/>
              <p14:nvPr/>
            </p14:nvContentPartPr>
            <p14:xfrm>
              <a:off x="8073490" y="1268222"/>
              <a:ext cx="116511" cy="134607"/>
            </p14:xfrm>
          </p:contentPart>
        </mc:Choice>
        <mc:Fallback>
          <p:sp>
            <p:nvSpPr>
              <p:cNvPr id="1050929" name=""/>
              <p:cNvSpPr/>
              <p:nvPr/>
            </p:nvSpPr>
            <p:spPr>
              <a:xfrm>
                <a:off x="8073490" y="1268222"/>
                <a:ext cx="116511" cy="134607"/>
              </a:xfrm>
            </p:spPr>
          </p:sp>
        </mc:Fallback>
      </mc:AlternateContent>
      <mc:AlternateContent xmlns:mc="http://schemas.openxmlformats.org/markup-compatibility/2006">
        <mc:Choice xmlns:p14="http://schemas.microsoft.com/office/powerpoint/2010/main" Requires="p14">
          <p:contentPart p14:bwMode="auto" r:id="rId201">
            <p14:nvContentPartPr>
              <p14:cNvPr id="1050930" name=""/>
              <p14:cNvContentPartPr/>
              <p14:nvPr/>
            </p14:nvContentPartPr>
            <p14:xfrm>
              <a:off x="7796644" y="1452213"/>
              <a:ext cx="275811" cy="108085"/>
            </p14:xfrm>
          </p:contentPart>
        </mc:Choice>
        <mc:Fallback>
          <p:sp>
            <p:nvSpPr>
              <p:cNvPr id="1050930" name=""/>
              <p:cNvSpPr/>
              <p:nvPr/>
            </p:nvSpPr>
            <p:spPr>
              <a:xfrm>
                <a:off x="7796644" y="1452213"/>
                <a:ext cx="275811" cy="108085"/>
              </a:xfrm>
            </p:spPr>
          </p:sp>
        </mc:Fallback>
      </mc:AlternateContent>
      <mc:AlternateContent xmlns:mc="http://schemas.openxmlformats.org/markup-compatibility/2006">
        <mc:Choice xmlns:p14="http://schemas.microsoft.com/office/powerpoint/2010/main" Requires="p14">
          <p:contentPart p14:bwMode="auto" r:id="rId202">
            <p14:nvContentPartPr>
              <p14:cNvPr id="1050931" name=""/>
              <p14:cNvContentPartPr/>
              <p14:nvPr/>
            </p14:nvContentPartPr>
            <p14:xfrm>
              <a:off x="7976339" y="1521567"/>
              <a:ext cx="80843" cy="128344"/>
            </p14:xfrm>
          </p:contentPart>
        </mc:Choice>
        <mc:Fallback>
          <p:sp>
            <p:nvSpPr>
              <p:cNvPr id="1050931" name=""/>
              <p:cNvSpPr/>
              <p:nvPr/>
            </p:nvSpPr>
            <p:spPr>
              <a:xfrm>
                <a:off x="7976339" y="1521567"/>
                <a:ext cx="80843" cy="128344"/>
              </a:xfrm>
            </p:spPr>
          </p:sp>
        </mc:Fallback>
      </mc:AlternateContent>
      <mc:AlternateContent xmlns:mc="http://schemas.openxmlformats.org/markup-compatibility/2006">
        <mc:Choice xmlns:p14="http://schemas.microsoft.com/office/powerpoint/2010/main" Requires="p14">
          <p:contentPart p14:bwMode="auto" r:id="rId203">
            <p14:nvContentPartPr>
              <p14:cNvPr id="1050932" name=""/>
              <p14:cNvContentPartPr/>
              <p14:nvPr/>
            </p14:nvContentPartPr>
            <p14:xfrm>
              <a:off x="7942446" y="1554584"/>
              <a:ext cx="84692" cy="105148"/>
            </p14:xfrm>
          </p:contentPart>
        </mc:Choice>
        <mc:Fallback>
          <p:sp>
            <p:nvSpPr>
              <p:cNvPr id="1050932" name=""/>
              <p:cNvSpPr/>
              <p:nvPr/>
            </p:nvSpPr>
            <p:spPr>
              <a:xfrm>
                <a:off x="7942446" y="1554584"/>
                <a:ext cx="84692" cy="105148"/>
              </a:xfrm>
            </p:spPr>
          </p:sp>
        </mc:Fallback>
      </mc:AlternateContent>
      <mc:AlternateContent xmlns:mc="http://schemas.openxmlformats.org/markup-compatibility/2006">
        <mc:Choice xmlns:p14="http://schemas.microsoft.com/office/powerpoint/2010/main" Requires="p14">
          <p:contentPart p14:bwMode="auto" r:id="rId204">
            <p14:nvContentPartPr>
              <p14:cNvPr id="1050933" name=""/>
              <p14:cNvContentPartPr/>
              <p14:nvPr/>
            </p14:nvContentPartPr>
            <p14:xfrm>
              <a:off x="8031582" y="1422773"/>
              <a:ext cx="165420" cy="35898"/>
            </p14:xfrm>
          </p:contentPart>
        </mc:Choice>
        <mc:Fallback>
          <p:sp>
            <p:nvSpPr>
              <p:cNvPr id="1050933" name=""/>
              <p:cNvSpPr/>
              <p:nvPr/>
            </p:nvSpPr>
            <p:spPr>
              <a:xfrm>
                <a:off x="8031582" y="1422773"/>
                <a:ext cx="165420" cy="35898"/>
              </a:xfrm>
            </p:spPr>
          </p:sp>
        </mc:Fallback>
      </mc:AlternateContent>
      <mc:AlternateContent xmlns:mc="http://schemas.openxmlformats.org/markup-compatibility/2006">
        <mc:Choice xmlns:p14="http://schemas.microsoft.com/office/powerpoint/2010/main" Requires="p14">
          <p:contentPart p14:bwMode="auto" r:id="rId205">
            <p14:nvContentPartPr>
              <p14:cNvPr id="1050934" name=""/>
              <p14:cNvContentPartPr/>
              <p14:nvPr/>
            </p14:nvContentPartPr>
            <p14:xfrm>
              <a:off x="8157341" y="1699126"/>
              <a:ext cx="251646" cy="259181"/>
            </p14:xfrm>
          </p:contentPart>
        </mc:Choice>
        <mc:Fallback>
          <p:sp>
            <p:nvSpPr>
              <p:cNvPr id="1050934" name=""/>
              <p:cNvSpPr/>
              <p:nvPr/>
            </p:nvSpPr>
            <p:spPr>
              <a:xfrm>
                <a:off x="8157341" y="1699126"/>
                <a:ext cx="251646" cy="259181"/>
              </a:xfrm>
            </p:spPr>
          </p:sp>
        </mc:Fallback>
      </mc:AlternateContent>
      <mc:AlternateContent xmlns:mc="http://schemas.openxmlformats.org/markup-compatibility/2006">
        <mc:Choice xmlns:p14="http://schemas.microsoft.com/office/powerpoint/2010/main" Requires="p14">
          <p:contentPart p14:bwMode="auto" r:id="rId206">
            <p14:nvContentPartPr>
              <p14:cNvPr id="1050935" name=""/>
              <p14:cNvContentPartPr/>
              <p14:nvPr/>
            </p14:nvContentPartPr>
            <p14:xfrm>
              <a:off x="8392794" y="1710782"/>
              <a:ext cx="81611" cy="182337"/>
            </p14:xfrm>
          </p:contentPart>
        </mc:Choice>
        <mc:Fallback>
          <p:sp>
            <p:nvSpPr>
              <p:cNvPr id="1050935" name=""/>
              <p:cNvSpPr/>
              <p:nvPr/>
            </p:nvSpPr>
            <p:spPr>
              <a:xfrm>
                <a:off x="8392794" y="1710782"/>
                <a:ext cx="81611" cy="182337"/>
              </a:xfrm>
            </p:spPr>
          </p:sp>
        </mc:Fallback>
      </mc:AlternateContent>
      <mc:AlternateContent xmlns:mc="http://schemas.openxmlformats.org/markup-compatibility/2006">
        <mc:Choice xmlns:p14="http://schemas.microsoft.com/office/powerpoint/2010/main" Requires="p14">
          <p:contentPart p14:bwMode="auto" r:id="rId207">
            <p14:nvContentPartPr>
              <p14:cNvPr id="1050936" name=""/>
              <p14:cNvContentPartPr/>
              <p14:nvPr/>
            </p14:nvContentPartPr>
            <p14:xfrm>
              <a:off x="8429074" y="1713827"/>
              <a:ext cx="114658" cy="22987"/>
            </p14:xfrm>
          </p:contentPart>
        </mc:Choice>
        <mc:Fallback>
          <p:sp>
            <p:nvSpPr>
              <p:cNvPr id="1050936" name=""/>
              <p:cNvSpPr/>
              <p:nvPr/>
            </p:nvSpPr>
            <p:spPr>
              <a:xfrm>
                <a:off x="8429074" y="1713827"/>
                <a:ext cx="114658" cy="22987"/>
              </a:xfrm>
            </p:spPr>
          </p:sp>
        </mc:Fallback>
      </mc:AlternateContent>
      <mc:AlternateContent xmlns:mc="http://schemas.openxmlformats.org/markup-compatibility/2006">
        <mc:Choice xmlns:p14="http://schemas.microsoft.com/office/powerpoint/2010/main" Requires="p14">
          <p:contentPart p14:bwMode="auto" r:id="rId208">
            <p14:nvContentPartPr>
              <p14:cNvPr id="1050937" name=""/>
              <p14:cNvContentPartPr/>
              <p14:nvPr/>
            </p14:nvContentPartPr>
            <p14:xfrm>
              <a:off x="8489917" y="1642842"/>
              <a:ext cx="75860" cy="253288"/>
            </p14:xfrm>
          </p:contentPart>
        </mc:Choice>
        <mc:Fallback>
          <p:sp>
            <p:nvSpPr>
              <p:cNvPr id="1050937" name=""/>
              <p:cNvSpPr/>
              <p:nvPr/>
            </p:nvSpPr>
            <p:spPr>
              <a:xfrm>
                <a:off x="8489917" y="1642842"/>
                <a:ext cx="75860" cy="253288"/>
              </a:xfrm>
            </p:spPr>
          </p:sp>
        </mc:Fallback>
      </mc:AlternateContent>
      <mc:AlternateContent xmlns:mc="http://schemas.openxmlformats.org/markup-compatibility/2006">
        <mc:Choice xmlns:p14="http://schemas.microsoft.com/office/powerpoint/2010/main" Requires="p14">
          <p:contentPart p14:bwMode="auto" r:id="rId209">
            <p14:nvContentPartPr>
              <p14:cNvPr id="1050938" name=""/>
              <p14:cNvContentPartPr/>
              <p14:nvPr/>
            </p14:nvContentPartPr>
            <p14:xfrm>
              <a:off x="8571705" y="1615539"/>
              <a:ext cx="87572" cy="304261"/>
            </p14:xfrm>
          </p:contentPart>
        </mc:Choice>
        <mc:Fallback>
          <p:sp>
            <p:nvSpPr>
              <p:cNvPr id="1050938" name=""/>
              <p:cNvSpPr/>
              <p:nvPr/>
            </p:nvSpPr>
            <p:spPr>
              <a:xfrm>
                <a:off x="8571705" y="1615539"/>
                <a:ext cx="87572" cy="304261"/>
              </a:xfrm>
            </p:spPr>
          </p:sp>
        </mc:Fallback>
      </mc:AlternateContent>
      <mc:AlternateContent xmlns:mc="http://schemas.openxmlformats.org/markup-compatibility/2006">
        <mc:Choice xmlns:p14="http://schemas.microsoft.com/office/powerpoint/2010/main" Requires="p14">
          <p:contentPart p14:bwMode="auto" r:id="rId210">
            <p14:nvContentPartPr>
              <p14:cNvPr id="1050939" name=""/>
              <p14:cNvContentPartPr/>
              <p14:nvPr/>
            </p14:nvContentPartPr>
            <p14:xfrm>
              <a:off x="8502729" y="1710102"/>
              <a:ext cx="80955" cy="22833"/>
            </p14:xfrm>
          </p:contentPart>
        </mc:Choice>
        <mc:Fallback>
          <p:sp>
            <p:nvSpPr>
              <p:cNvPr id="1050939" name=""/>
              <p:cNvSpPr/>
              <p:nvPr/>
            </p:nvSpPr>
            <p:spPr>
              <a:xfrm>
                <a:off x="8502729" y="1710102"/>
                <a:ext cx="80955" cy="22833"/>
              </a:xfrm>
            </p:spPr>
          </p:sp>
        </mc:Fallback>
      </mc:AlternateContent>
      <mc:AlternateContent xmlns:mc="http://schemas.openxmlformats.org/markup-compatibility/2006">
        <mc:Choice xmlns:p14="http://schemas.microsoft.com/office/powerpoint/2010/main" Requires="p14">
          <p:contentPart p14:bwMode="auto" r:id="rId211">
            <p14:nvContentPartPr>
              <p14:cNvPr id="1050940" name=""/>
              <p14:cNvContentPartPr/>
              <p14:nvPr/>
            </p14:nvContentPartPr>
            <p14:xfrm>
              <a:off x="8380229" y="1637128"/>
              <a:ext cx="76070" cy="272666"/>
            </p14:xfrm>
          </p:contentPart>
        </mc:Choice>
        <mc:Fallback>
          <p:sp>
            <p:nvSpPr>
              <p:cNvPr id="1050940" name=""/>
              <p:cNvSpPr/>
              <p:nvPr/>
            </p:nvSpPr>
            <p:spPr>
              <a:xfrm>
                <a:off x="8380229" y="1637128"/>
                <a:ext cx="76070" cy="272666"/>
              </a:xfrm>
            </p:spPr>
          </p:sp>
        </mc:Fallback>
      </mc:AlternateContent>
      <mc:AlternateContent xmlns:mc="http://schemas.openxmlformats.org/markup-compatibility/2006">
        <mc:Choice xmlns:p14="http://schemas.microsoft.com/office/powerpoint/2010/main" Requires="p14">
          <p:contentPart p14:bwMode="auto" r:id="rId212">
            <p14:nvContentPartPr>
              <p14:cNvPr id="1050941" name=""/>
              <p14:cNvContentPartPr/>
              <p14:nvPr/>
            </p14:nvContentPartPr>
            <p14:xfrm>
              <a:off x="331837" y="2430181"/>
              <a:ext cx="121390" cy="263253"/>
            </p14:xfrm>
          </p:contentPart>
        </mc:Choice>
        <mc:Fallback>
          <p:sp>
            <p:nvSpPr>
              <p:cNvPr id="1050941" name=""/>
              <p:cNvSpPr/>
              <p:nvPr/>
            </p:nvSpPr>
            <p:spPr>
              <a:xfrm>
                <a:off x="331837" y="2430181"/>
                <a:ext cx="121390" cy="263253"/>
              </a:xfrm>
            </p:spPr>
          </p:sp>
        </mc:Fallback>
      </mc:AlternateContent>
      <mc:AlternateContent xmlns:mc="http://schemas.openxmlformats.org/markup-compatibility/2006">
        <mc:Choice xmlns:p14="http://schemas.microsoft.com/office/powerpoint/2010/main" Requires="p14">
          <p:contentPart p14:bwMode="auto" r:id="rId213">
            <p14:nvContentPartPr>
              <p14:cNvPr id="1050942" name=""/>
              <p14:cNvContentPartPr/>
              <p14:nvPr/>
            </p14:nvContentPartPr>
            <p14:xfrm>
              <a:off x="402430" y="2543171"/>
              <a:ext cx="52438" cy="22889"/>
            </p14:xfrm>
          </p:contentPart>
        </mc:Choice>
        <mc:Fallback>
          <p:sp>
            <p:nvSpPr>
              <p:cNvPr id="1050942" name=""/>
              <p:cNvSpPr/>
              <p:nvPr/>
            </p:nvSpPr>
            <p:spPr>
              <a:xfrm>
                <a:off x="402430" y="2543171"/>
                <a:ext cx="52438" cy="22889"/>
              </a:xfrm>
            </p:spPr>
          </p:sp>
        </mc:Fallback>
      </mc:AlternateContent>
      <mc:AlternateContent xmlns:mc="http://schemas.openxmlformats.org/markup-compatibility/2006">
        <mc:Choice xmlns:p14="http://schemas.microsoft.com/office/powerpoint/2010/main" Requires="p14">
          <p:contentPart p14:bwMode="auto" r:id="rId214">
            <p14:nvContentPartPr>
              <p14:cNvPr id="1050943" name=""/>
              <p14:cNvContentPartPr/>
              <p14:nvPr/>
            </p14:nvContentPartPr>
            <p14:xfrm>
              <a:off x="432857" y="2563520"/>
              <a:ext cx="8560" cy="155451"/>
            </p14:xfrm>
          </p:contentPart>
        </mc:Choice>
        <mc:Fallback>
          <p:sp>
            <p:nvSpPr>
              <p:cNvPr id="1050943" name=""/>
              <p:cNvSpPr/>
              <p:nvPr/>
            </p:nvSpPr>
            <p:spPr>
              <a:xfrm>
                <a:off x="432857" y="2563520"/>
                <a:ext cx="8560" cy="155451"/>
              </a:xfrm>
            </p:spPr>
          </p:sp>
        </mc:Fallback>
      </mc:AlternateContent>
      <mc:AlternateContent xmlns:mc="http://schemas.openxmlformats.org/markup-compatibility/2006">
        <mc:Choice xmlns:p14="http://schemas.microsoft.com/office/powerpoint/2010/main" Requires="p14">
          <p:contentPart p14:bwMode="auto" r:id="rId215">
            <p14:nvContentPartPr>
              <p14:cNvPr id="1050944" name=""/>
              <p14:cNvContentPartPr/>
              <p14:nvPr/>
            </p14:nvContentPartPr>
            <p14:xfrm>
              <a:off x="377666" y="2549901"/>
              <a:ext cx="86106" cy="8602"/>
            </p14:xfrm>
          </p:contentPart>
        </mc:Choice>
        <mc:Fallback>
          <p:sp>
            <p:nvSpPr>
              <p:cNvPr id="1050944" name=""/>
              <p:cNvSpPr/>
              <p:nvPr/>
            </p:nvSpPr>
            <p:spPr>
              <a:xfrm>
                <a:off x="377666" y="2549901"/>
                <a:ext cx="86106" cy="8602"/>
              </a:xfrm>
            </p:spPr>
          </p:sp>
        </mc:Fallback>
      </mc:AlternateContent>
      <mc:AlternateContent xmlns:mc="http://schemas.openxmlformats.org/markup-compatibility/2006">
        <mc:Choice xmlns:p14="http://schemas.microsoft.com/office/powerpoint/2010/main" Requires="p14">
          <p:contentPart p14:bwMode="auto" r:id="rId216">
            <p14:nvContentPartPr>
              <p14:cNvPr id="1050945" name=""/>
              <p14:cNvContentPartPr/>
              <p14:nvPr/>
            </p14:nvContentPartPr>
            <p14:xfrm>
              <a:off x="234163" y="2444150"/>
              <a:ext cx="42277" cy="43937"/>
            </p14:xfrm>
          </p:contentPart>
        </mc:Choice>
        <mc:Fallback>
          <p:sp>
            <p:nvSpPr>
              <p:cNvPr id="1050945" name=""/>
              <p:cNvSpPr/>
              <p:nvPr/>
            </p:nvSpPr>
            <p:spPr>
              <a:xfrm>
                <a:off x="234163" y="2444150"/>
                <a:ext cx="42277" cy="43937"/>
              </a:xfrm>
            </p:spPr>
          </p:sp>
        </mc:Fallback>
      </mc:AlternateContent>
      <mc:AlternateContent xmlns:mc="http://schemas.openxmlformats.org/markup-compatibility/2006">
        <mc:Choice xmlns:p14="http://schemas.microsoft.com/office/powerpoint/2010/main" Requires="p14">
          <p:contentPart p14:bwMode="auto" r:id="rId217">
            <p14:nvContentPartPr>
              <p14:cNvPr id="1050946" name=""/>
              <p14:cNvContentPartPr/>
              <p14:nvPr/>
            </p14:nvContentPartPr>
            <p14:xfrm>
              <a:off x="222083" y="2541932"/>
              <a:ext cx="265230" cy="221313"/>
            </p14:xfrm>
          </p:contentPart>
        </mc:Choice>
        <mc:Fallback>
          <p:sp>
            <p:nvSpPr>
              <p:cNvPr id="1050946" name=""/>
              <p:cNvSpPr/>
              <p:nvPr/>
            </p:nvSpPr>
            <p:spPr>
              <a:xfrm>
                <a:off x="222083" y="2541932"/>
                <a:ext cx="265230" cy="221313"/>
              </a:xfrm>
            </p:spPr>
          </p:sp>
        </mc:Fallback>
      </mc:AlternateContent>
      <mc:AlternateContent xmlns:mc="http://schemas.openxmlformats.org/markup-compatibility/2006">
        <mc:Choice xmlns:p14="http://schemas.microsoft.com/office/powerpoint/2010/main" Requires="p14">
          <p:contentPart p14:bwMode="auto" r:id="rId218">
            <p14:nvContentPartPr>
              <p14:cNvPr id="1050947" name=""/>
              <p14:cNvContentPartPr/>
              <p14:nvPr/>
            </p14:nvContentPartPr>
            <p14:xfrm>
              <a:off x="467968" y="2430816"/>
              <a:ext cx="130070" cy="182652"/>
            </p14:xfrm>
          </p:contentPart>
        </mc:Choice>
        <mc:Fallback>
          <p:sp>
            <p:nvSpPr>
              <p:cNvPr id="1050947" name=""/>
              <p:cNvSpPr/>
              <p:nvPr/>
            </p:nvSpPr>
            <p:spPr>
              <a:xfrm>
                <a:off x="467968" y="2430816"/>
                <a:ext cx="130070" cy="182652"/>
              </a:xfrm>
            </p:spPr>
          </p:sp>
        </mc:Fallback>
      </mc:AlternateContent>
      <mc:AlternateContent xmlns:mc="http://schemas.openxmlformats.org/markup-compatibility/2006">
        <mc:Choice xmlns:p14="http://schemas.microsoft.com/office/powerpoint/2010/main" Requires="p14">
          <p:contentPart p14:bwMode="auto" r:id="rId219">
            <p14:nvContentPartPr>
              <p14:cNvPr id="1050948" name=""/>
              <p14:cNvContentPartPr/>
              <p14:nvPr/>
            </p14:nvContentPartPr>
            <p14:xfrm>
              <a:off x="515454" y="2531773"/>
              <a:ext cx="25409" cy="191352"/>
            </p14:xfrm>
          </p:contentPart>
        </mc:Choice>
        <mc:Fallback>
          <p:sp>
            <p:nvSpPr>
              <p:cNvPr id="1050948" name=""/>
              <p:cNvSpPr/>
              <p:nvPr/>
            </p:nvSpPr>
            <p:spPr>
              <a:xfrm>
                <a:off x="515454" y="2531773"/>
                <a:ext cx="25409" cy="191352"/>
              </a:xfrm>
            </p:spPr>
          </p:sp>
        </mc:Fallback>
      </mc:AlternateContent>
      <mc:AlternateContent xmlns:mc="http://schemas.openxmlformats.org/markup-compatibility/2006">
        <mc:Choice xmlns:p14="http://schemas.microsoft.com/office/powerpoint/2010/main" Requires="p14">
          <p:contentPart p14:bwMode="auto" r:id="rId220">
            <p14:nvContentPartPr>
              <p14:cNvPr id="1050949" name=""/>
              <p14:cNvContentPartPr/>
              <p14:nvPr/>
            </p14:nvContentPartPr>
            <p14:xfrm>
              <a:off x="603080" y="2553361"/>
              <a:ext cx="94251" cy="145605"/>
            </p14:xfrm>
          </p:contentPart>
        </mc:Choice>
        <mc:Fallback>
          <p:sp>
            <p:nvSpPr>
              <p:cNvPr id="1050949" name=""/>
              <p:cNvSpPr/>
              <p:nvPr/>
            </p:nvSpPr>
            <p:spPr>
              <a:xfrm>
                <a:off x="603080" y="2553361"/>
                <a:ext cx="94251" cy="145605"/>
              </a:xfrm>
            </p:spPr>
          </p:sp>
        </mc:Fallback>
      </mc:AlternateContent>
      <mc:AlternateContent xmlns:mc="http://schemas.openxmlformats.org/markup-compatibility/2006">
        <mc:Choice xmlns:p14="http://schemas.microsoft.com/office/powerpoint/2010/main" Requires="p14">
          <p:contentPart p14:bwMode="auto" r:id="rId221">
            <p14:nvContentPartPr>
              <p14:cNvPr id="1050950" name=""/>
              <p14:cNvContentPartPr/>
              <p14:nvPr/>
            </p14:nvContentPartPr>
            <p14:xfrm>
              <a:off x="673789" y="2506375"/>
              <a:ext cx="68984" cy="224124"/>
            </p14:xfrm>
          </p:contentPart>
        </mc:Choice>
        <mc:Fallback>
          <p:sp>
            <p:nvSpPr>
              <p:cNvPr id="1050950" name=""/>
              <p:cNvSpPr/>
              <p:nvPr/>
            </p:nvSpPr>
            <p:spPr>
              <a:xfrm>
                <a:off x="673789" y="2506375"/>
                <a:ext cx="68984" cy="224124"/>
              </a:xfrm>
            </p:spPr>
          </p:sp>
        </mc:Fallback>
      </mc:AlternateContent>
      <mc:AlternateContent xmlns:mc="http://schemas.openxmlformats.org/markup-compatibility/2006">
        <mc:Choice xmlns:p14="http://schemas.microsoft.com/office/powerpoint/2010/main" Requires="p14">
          <p:contentPart p14:bwMode="auto" r:id="rId222">
            <p14:nvContentPartPr>
              <p14:cNvPr id="1050951" name=""/>
              <p14:cNvContentPartPr/>
              <p14:nvPr/>
            </p14:nvContentPartPr>
            <p14:xfrm>
              <a:off x="724994" y="2625745"/>
              <a:ext cx="98037" cy="143363"/>
            </p14:xfrm>
          </p:contentPart>
        </mc:Choice>
        <mc:Fallback>
          <p:sp>
            <p:nvSpPr>
              <p:cNvPr id="1050951" name=""/>
              <p:cNvSpPr/>
              <p:nvPr/>
            </p:nvSpPr>
            <p:spPr>
              <a:xfrm>
                <a:off x="724994" y="2625745"/>
                <a:ext cx="98037" cy="143363"/>
              </a:xfrm>
            </p:spPr>
          </p:sp>
        </mc:Fallback>
      </mc:AlternateContent>
      <mc:AlternateContent xmlns:mc="http://schemas.openxmlformats.org/markup-compatibility/2006">
        <mc:Choice xmlns:p14="http://schemas.microsoft.com/office/powerpoint/2010/main" Requires="p14">
          <p:contentPart p14:bwMode="auto" r:id="rId223">
            <p14:nvContentPartPr>
              <p14:cNvPr id="1050952" name=""/>
              <p14:cNvContentPartPr/>
              <p14:nvPr/>
            </p14:nvContentPartPr>
            <p14:xfrm>
              <a:off x="868497" y="2528598"/>
              <a:ext cx="36694" cy="18753"/>
            </p14:xfrm>
          </p:contentPart>
        </mc:Choice>
        <mc:Fallback>
          <p:sp>
            <p:nvSpPr>
              <p:cNvPr id="1050952" name=""/>
              <p:cNvSpPr/>
              <p:nvPr/>
            </p:nvSpPr>
            <p:spPr>
              <a:xfrm>
                <a:off x="868497" y="2528598"/>
                <a:ext cx="36694" cy="18753"/>
              </a:xfrm>
            </p:spPr>
          </p:sp>
        </mc:Fallback>
      </mc:AlternateContent>
      <mc:AlternateContent xmlns:mc="http://schemas.openxmlformats.org/markup-compatibility/2006">
        <mc:Choice xmlns:p14="http://schemas.microsoft.com/office/powerpoint/2010/main" Requires="p14">
          <p:contentPart p14:bwMode="auto" r:id="rId224">
            <p14:nvContentPartPr>
              <p14:cNvPr id="1050953" name=""/>
              <p14:cNvContentPartPr/>
              <p14:nvPr/>
            </p14:nvContentPartPr>
            <p14:xfrm>
              <a:off x="879927" y="2621301"/>
              <a:ext cx="60530" cy="22111"/>
            </p14:xfrm>
          </p:contentPart>
        </mc:Choice>
        <mc:Fallback>
          <p:sp>
            <p:nvSpPr>
              <p:cNvPr id="1050953" name=""/>
              <p:cNvSpPr/>
              <p:nvPr/>
            </p:nvSpPr>
            <p:spPr>
              <a:xfrm>
                <a:off x="879927" y="2621301"/>
                <a:ext cx="60530" cy="22111"/>
              </a:xfrm>
            </p:spPr>
          </p:sp>
        </mc:Fallback>
      </mc:AlternateContent>
      <mc:AlternateContent xmlns:mc="http://schemas.openxmlformats.org/markup-compatibility/2006">
        <mc:Choice xmlns:p14="http://schemas.microsoft.com/office/powerpoint/2010/main" Requires="p14">
          <p:contentPart p14:bwMode="auto" r:id="rId225">
            <p14:nvContentPartPr>
              <p14:cNvPr id="1050954" name=""/>
              <p14:cNvContentPartPr/>
              <p14:nvPr/>
            </p14:nvContentPartPr>
            <p14:xfrm>
              <a:off x="1012000" y="2648345"/>
              <a:ext cx="157888" cy="194027"/>
            </p14:xfrm>
          </p:contentPart>
        </mc:Choice>
        <mc:Fallback>
          <p:sp>
            <p:nvSpPr>
              <p:cNvPr id="1050954" name=""/>
              <p:cNvSpPr/>
              <p:nvPr/>
            </p:nvSpPr>
            <p:spPr>
              <a:xfrm>
                <a:off x="1012000" y="2648345"/>
                <a:ext cx="157888" cy="194027"/>
              </a:xfrm>
            </p:spPr>
          </p:sp>
        </mc:Fallback>
      </mc:AlternateContent>
      <mc:AlternateContent xmlns:mc="http://schemas.openxmlformats.org/markup-compatibility/2006">
        <mc:Choice xmlns:p14="http://schemas.microsoft.com/office/powerpoint/2010/main" Requires="p14">
          <p:contentPart p14:bwMode="auto" r:id="rId226">
            <p14:nvContentPartPr>
              <p14:cNvPr id="1050955" name=""/>
              <p14:cNvContentPartPr/>
              <p14:nvPr/>
            </p14:nvContentPartPr>
            <p14:xfrm>
              <a:off x="1023868" y="2623582"/>
              <a:ext cx="110046" cy="268049"/>
            </p14:xfrm>
          </p:contentPart>
        </mc:Choice>
        <mc:Fallback>
          <p:sp>
            <p:nvSpPr>
              <p:cNvPr id="1050955" name=""/>
              <p:cNvSpPr/>
              <p:nvPr/>
            </p:nvSpPr>
            <p:spPr>
              <a:xfrm>
                <a:off x="1023868" y="2623582"/>
                <a:ext cx="110046" cy="268049"/>
              </a:xfrm>
            </p:spPr>
          </p:sp>
        </mc:Fallback>
      </mc:AlternateContent>
      <mc:AlternateContent xmlns:mc="http://schemas.openxmlformats.org/markup-compatibility/2006">
        <mc:Choice xmlns:p14="http://schemas.microsoft.com/office/powerpoint/2010/main" Requires="p14">
          <p:contentPart p14:bwMode="auto" r:id="rId227">
            <p14:nvContentPartPr>
              <p14:cNvPr id="1050956" name=""/>
              <p14:cNvContentPartPr/>
              <p14:nvPr/>
            </p14:nvContentPartPr>
            <p14:xfrm>
              <a:off x="1173917" y="2679288"/>
              <a:ext cx="136427" cy="21758"/>
            </p14:xfrm>
          </p:contentPart>
        </mc:Choice>
        <mc:Fallback>
          <p:sp>
            <p:nvSpPr>
              <p:cNvPr id="1050956" name=""/>
              <p:cNvSpPr/>
              <p:nvPr/>
            </p:nvSpPr>
            <p:spPr>
              <a:xfrm>
                <a:off x="1173917" y="2679288"/>
                <a:ext cx="136427" cy="21758"/>
              </a:xfrm>
            </p:spPr>
          </p:sp>
        </mc:Fallback>
      </mc:AlternateContent>
      <mc:AlternateContent xmlns:mc="http://schemas.openxmlformats.org/markup-compatibility/2006">
        <mc:Choice xmlns:p14="http://schemas.microsoft.com/office/powerpoint/2010/main" Requires="p14">
          <p:contentPart p14:bwMode="auto" r:id="rId228">
            <p14:nvContentPartPr>
              <p14:cNvPr id="1050957" name=""/>
              <p14:cNvContentPartPr/>
              <p14:nvPr/>
            </p14:nvContentPartPr>
            <p14:xfrm>
              <a:off x="1210531" y="2624218"/>
              <a:ext cx="18342" cy="268004"/>
            </p14:xfrm>
          </p:contentPart>
        </mc:Choice>
        <mc:Fallback>
          <p:sp>
            <p:nvSpPr>
              <p:cNvPr id="1050957" name=""/>
              <p:cNvSpPr/>
              <p:nvPr/>
            </p:nvSpPr>
            <p:spPr>
              <a:xfrm>
                <a:off x="1210531" y="2624218"/>
                <a:ext cx="18342" cy="268004"/>
              </a:xfrm>
            </p:spPr>
          </p:sp>
        </mc:Fallback>
      </mc:AlternateContent>
      <mc:AlternateContent xmlns:mc="http://schemas.openxmlformats.org/markup-compatibility/2006">
        <mc:Choice xmlns:p14="http://schemas.microsoft.com/office/powerpoint/2010/main" Requires="p14">
          <p:contentPart p14:bwMode="auto" r:id="rId229">
            <p14:nvContentPartPr>
              <p14:cNvPr id="1050958" name=""/>
              <p14:cNvContentPartPr/>
              <p14:nvPr/>
            </p14:nvContentPartPr>
            <p14:xfrm>
              <a:off x="1307896" y="2663584"/>
              <a:ext cx="160682" cy="197305"/>
            </p14:xfrm>
          </p:contentPart>
        </mc:Choice>
        <mc:Fallback>
          <p:sp>
            <p:nvSpPr>
              <p:cNvPr id="1050958" name=""/>
              <p:cNvSpPr/>
              <p:nvPr/>
            </p:nvSpPr>
            <p:spPr>
              <a:xfrm>
                <a:off x="1307896" y="2663584"/>
                <a:ext cx="160682" cy="197305"/>
              </a:xfrm>
            </p:spPr>
          </p:sp>
        </mc:Fallback>
      </mc:AlternateContent>
      <mc:AlternateContent xmlns:mc="http://schemas.openxmlformats.org/markup-compatibility/2006">
        <mc:Choice xmlns:p14="http://schemas.microsoft.com/office/powerpoint/2010/main" Requires="p14">
          <p:contentPart p14:bwMode="auto" r:id="rId230">
            <p14:nvContentPartPr>
              <p14:cNvPr id="1050959" name=""/>
              <p14:cNvContentPartPr/>
              <p14:nvPr/>
            </p14:nvContentPartPr>
            <p14:xfrm>
              <a:off x="1342434" y="2639456"/>
              <a:ext cx="86106" cy="236433"/>
            </p14:xfrm>
          </p:contentPart>
        </mc:Choice>
        <mc:Fallback>
          <p:sp>
            <p:nvSpPr>
              <p:cNvPr id="1050959" name=""/>
              <p:cNvSpPr/>
              <p:nvPr/>
            </p:nvSpPr>
            <p:spPr>
              <a:xfrm>
                <a:off x="1342434" y="2639456"/>
                <a:ext cx="86106" cy="236433"/>
              </a:xfrm>
            </p:spPr>
          </p:sp>
        </mc:Fallback>
      </mc:AlternateContent>
      <mc:AlternateContent xmlns:mc="http://schemas.openxmlformats.org/markup-compatibility/2006">
        <mc:Choice xmlns:p14="http://schemas.microsoft.com/office/powerpoint/2010/main" Requires="p14">
          <p:contentPart p14:bwMode="auto" r:id="rId231">
            <p14:nvContentPartPr>
              <p14:cNvPr id="1050960" name=""/>
              <p14:cNvContentPartPr/>
              <p14:nvPr/>
            </p14:nvContentPartPr>
            <p14:xfrm>
              <a:off x="1437429" y="2510561"/>
              <a:ext cx="7462" cy="132923"/>
            </p14:xfrm>
          </p:contentPart>
        </mc:Choice>
        <mc:Fallback>
          <p:sp>
            <p:nvSpPr>
              <p:cNvPr id="1050960" name=""/>
              <p:cNvSpPr/>
              <p:nvPr/>
            </p:nvSpPr>
            <p:spPr>
              <a:xfrm>
                <a:off x="1437429" y="2510561"/>
                <a:ext cx="7462" cy="132923"/>
              </a:xfrm>
            </p:spPr>
          </p:sp>
        </mc:Fallback>
      </mc:AlternateContent>
      <mc:AlternateContent xmlns:mc="http://schemas.openxmlformats.org/markup-compatibility/2006">
        <mc:Choice xmlns:p14="http://schemas.microsoft.com/office/powerpoint/2010/main" Requires="p14">
          <p:contentPart p14:bwMode="auto" r:id="rId232">
            <p14:nvContentPartPr>
              <p14:cNvPr id="1050961" name=""/>
              <p14:cNvContentPartPr/>
              <p14:nvPr/>
            </p14:nvContentPartPr>
            <p14:xfrm>
              <a:off x="1515531" y="2673453"/>
              <a:ext cx="150104" cy="12989"/>
            </p14:xfrm>
          </p:contentPart>
        </mc:Choice>
        <mc:Fallback>
          <p:sp>
            <p:nvSpPr>
              <p:cNvPr id="1050961" name=""/>
              <p:cNvSpPr/>
              <p:nvPr/>
            </p:nvSpPr>
            <p:spPr>
              <a:xfrm>
                <a:off x="1515531" y="2673453"/>
                <a:ext cx="150104" cy="12989"/>
              </a:xfrm>
            </p:spPr>
          </p:sp>
        </mc:Fallback>
      </mc:AlternateContent>
      <mc:AlternateContent xmlns:mc="http://schemas.openxmlformats.org/markup-compatibility/2006">
        <mc:Choice xmlns:p14="http://schemas.microsoft.com/office/powerpoint/2010/main" Requires="p14">
          <p:contentPart p14:bwMode="auto" r:id="rId233">
            <p14:nvContentPartPr>
              <p14:cNvPr id="1050962" name=""/>
              <p14:cNvContentPartPr/>
              <p14:nvPr/>
            </p14:nvContentPartPr>
            <p14:xfrm>
              <a:off x="1727395" y="2558817"/>
              <a:ext cx="93611" cy="355163"/>
            </p14:xfrm>
          </p:contentPart>
        </mc:Choice>
        <mc:Fallback>
          <p:sp>
            <p:nvSpPr>
              <p:cNvPr id="1050962" name=""/>
              <p:cNvSpPr/>
              <p:nvPr/>
            </p:nvSpPr>
            <p:spPr>
              <a:xfrm>
                <a:off x="1727395" y="2558817"/>
                <a:ext cx="93611" cy="355163"/>
              </a:xfrm>
            </p:spPr>
          </p:sp>
        </mc:Fallback>
      </mc:AlternateContent>
      <mc:AlternateContent xmlns:mc="http://schemas.openxmlformats.org/markup-compatibility/2006">
        <mc:Choice xmlns:p14="http://schemas.microsoft.com/office/powerpoint/2010/main" Requires="p14">
          <p:contentPart p14:bwMode="auto" r:id="rId234">
            <p14:nvContentPartPr>
              <p14:cNvPr id="1050963" name=""/>
              <p14:cNvContentPartPr/>
              <p14:nvPr/>
            </p14:nvContentPartPr>
            <p14:xfrm>
              <a:off x="1866034" y="2637755"/>
              <a:ext cx="107782" cy="5663"/>
            </p14:xfrm>
          </p:contentPart>
        </mc:Choice>
        <mc:Fallback>
          <p:sp>
            <p:nvSpPr>
              <p:cNvPr id="1050963" name=""/>
              <p:cNvSpPr/>
              <p:nvPr/>
            </p:nvSpPr>
            <p:spPr>
              <a:xfrm>
                <a:off x="1866034" y="2637755"/>
                <a:ext cx="107782" cy="5663"/>
              </a:xfrm>
            </p:spPr>
          </p:sp>
        </mc:Fallback>
      </mc:AlternateContent>
      <mc:AlternateContent xmlns:mc="http://schemas.openxmlformats.org/markup-compatibility/2006">
        <mc:Choice xmlns:p14="http://schemas.microsoft.com/office/powerpoint/2010/main" Requires="p14">
          <p:contentPart p14:bwMode="auto" r:id="rId235">
            <p14:nvContentPartPr>
              <p14:cNvPr id="1050964" name=""/>
              <p14:cNvContentPartPr/>
              <p14:nvPr/>
            </p14:nvContentPartPr>
            <p14:xfrm>
              <a:off x="1859049" y="2717029"/>
              <a:ext cx="144951" cy="20210"/>
            </p14:xfrm>
          </p:contentPart>
        </mc:Choice>
        <mc:Fallback>
          <p:sp>
            <p:nvSpPr>
              <p:cNvPr id="1050964" name=""/>
              <p:cNvSpPr/>
              <p:nvPr/>
            </p:nvSpPr>
            <p:spPr>
              <a:xfrm>
                <a:off x="1859049" y="2717029"/>
                <a:ext cx="144951" cy="20210"/>
              </a:xfrm>
            </p:spPr>
          </p:sp>
        </mc:Fallback>
      </mc:AlternateContent>
      <mc:AlternateContent xmlns:mc="http://schemas.openxmlformats.org/markup-compatibility/2006">
        <mc:Choice xmlns:p14="http://schemas.microsoft.com/office/powerpoint/2010/main" Requires="p14">
          <p:contentPart p14:bwMode="auto" r:id="rId236">
            <p14:nvContentPartPr>
              <p14:cNvPr id="1050965" name=""/>
              <p14:cNvContentPartPr/>
              <p14:nvPr/>
            </p14:nvContentPartPr>
            <p14:xfrm>
              <a:off x="2383952" y="2565167"/>
              <a:ext cx="167075" cy="333152"/>
            </p14:xfrm>
          </p:contentPart>
        </mc:Choice>
        <mc:Fallback>
          <p:sp>
            <p:nvSpPr>
              <p:cNvPr id="1050965" name=""/>
              <p:cNvSpPr/>
              <p:nvPr/>
            </p:nvSpPr>
            <p:spPr>
              <a:xfrm>
                <a:off x="2383952" y="2565167"/>
                <a:ext cx="167075" cy="333152"/>
              </a:xfrm>
            </p:spPr>
          </p:sp>
        </mc:Fallback>
      </mc:AlternateContent>
      <mc:AlternateContent xmlns:mc="http://schemas.openxmlformats.org/markup-compatibility/2006">
        <mc:Choice xmlns:p14="http://schemas.microsoft.com/office/powerpoint/2010/main" Requires="p14">
          <p:contentPart p14:bwMode="auto" r:id="rId237">
            <p14:nvContentPartPr>
              <p14:cNvPr id="1050966" name=""/>
              <p14:cNvContentPartPr/>
              <p14:nvPr/>
            </p14:nvContentPartPr>
            <p14:xfrm>
              <a:off x="2552435" y="2751414"/>
              <a:ext cx="158827" cy="144221"/>
            </p14:xfrm>
          </p:contentPart>
        </mc:Choice>
        <mc:Fallback>
          <p:sp>
            <p:nvSpPr>
              <p:cNvPr id="1050966" name=""/>
              <p:cNvSpPr/>
              <p:nvPr/>
            </p:nvSpPr>
            <p:spPr>
              <a:xfrm>
                <a:off x="2552435" y="2751414"/>
                <a:ext cx="158827" cy="144221"/>
              </a:xfrm>
            </p:spPr>
          </p:sp>
        </mc:Fallback>
      </mc:AlternateContent>
      <mc:AlternateContent xmlns:mc="http://schemas.openxmlformats.org/markup-compatibility/2006">
        <mc:Choice xmlns:p14="http://schemas.microsoft.com/office/powerpoint/2010/main" Requires="p14">
          <p:contentPart p14:bwMode="auto" r:id="rId238">
            <p14:nvContentPartPr>
              <p14:cNvPr id="1050967" name=""/>
              <p14:cNvContentPartPr/>
              <p14:nvPr/>
            </p14:nvContentPartPr>
            <p14:xfrm>
              <a:off x="2709907" y="2712804"/>
              <a:ext cx="138408" cy="35229"/>
            </p14:xfrm>
          </p:contentPart>
        </mc:Choice>
        <mc:Fallback>
          <p:sp>
            <p:nvSpPr>
              <p:cNvPr id="1050967" name=""/>
              <p:cNvSpPr/>
              <p:nvPr/>
            </p:nvSpPr>
            <p:spPr>
              <a:xfrm>
                <a:off x="2709907" y="2712804"/>
                <a:ext cx="138408" cy="35229"/>
              </a:xfrm>
            </p:spPr>
          </p:sp>
        </mc:Fallback>
      </mc:AlternateContent>
      <mc:AlternateContent xmlns:mc="http://schemas.openxmlformats.org/markup-compatibility/2006">
        <mc:Choice xmlns:p14="http://schemas.microsoft.com/office/powerpoint/2010/main" Requires="p14">
          <p:contentPart p14:bwMode="auto" r:id="rId239">
            <p14:nvContentPartPr>
              <p14:cNvPr id="1050968" name=""/>
              <p14:cNvContentPartPr/>
              <p14:nvPr/>
            </p14:nvContentPartPr>
            <p14:xfrm>
              <a:off x="2754990" y="2642631"/>
              <a:ext cx="10692" cy="253467"/>
            </p14:xfrm>
          </p:contentPart>
        </mc:Choice>
        <mc:Fallback>
          <p:sp>
            <p:nvSpPr>
              <p:cNvPr id="1050968" name=""/>
              <p:cNvSpPr/>
              <p:nvPr/>
            </p:nvSpPr>
            <p:spPr>
              <a:xfrm>
                <a:off x="2754990" y="2642631"/>
                <a:ext cx="10692" cy="253467"/>
              </a:xfrm>
            </p:spPr>
          </p:sp>
        </mc:Fallback>
      </mc:AlternateContent>
      <mc:AlternateContent xmlns:mc="http://schemas.openxmlformats.org/markup-compatibility/2006">
        <mc:Choice xmlns:p14="http://schemas.microsoft.com/office/powerpoint/2010/main" Requires="p14">
          <p:contentPart p14:bwMode="auto" r:id="rId240">
            <p14:nvContentPartPr>
              <p14:cNvPr id="1050969" name=""/>
              <p14:cNvContentPartPr/>
              <p14:nvPr/>
            </p14:nvContentPartPr>
            <p14:xfrm>
              <a:off x="2881984" y="2586755"/>
              <a:ext cx="123027" cy="307640"/>
            </p14:xfrm>
          </p:contentPart>
        </mc:Choice>
        <mc:Fallback>
          <p:sp>
            <p:nvSpPr>
              <p:cNvPr id="1050969" name=""/>
              <p:cNvSpPr/>
              <p:nvPr/>
            </p:nvSpPr>
            <p:spPr>
              <a:xfrm>
                <a:off x="2881984" y="2586755"/>
                <a:ext cx="123027" cy="307640"/>
              </a:xfrm>
            </p:spPr>
          </p:sp>
        </mc:Fallback>
      </mc:AlternateContent>
      <mc:AlternateContent xmlns:mc="http://schemas.openxmlformats.org/markup-compatibility/2006">
        <mc:Choice xmlns:p14="http://schemas.microsoft.com/office/powerpoint/2010/main" Requires="p14">
          <p:contentPart p14:bwMode="auto" r:id="rId241">
            <p14:nvContentPartPr>
              <p14:cNvPr id="1050970" name=""/>
              <p14:cNvContentPartPr/>
              <p14:nvPr/>
            </p14:nvContentPartPr>
            <p14:xfrm>
              <a:off x="3024852" y="2705390"/>
              <a:ext cx="121596" cy="15974"/>
            </p14:xfrm>
          </p:contentPart>
        </mc:Choice>
        <mc:Fallback>
          <p:sp>
            <p:nvSpPr>
              <p:cNvPr id="1050970" name=""/>
              <p:cNvSpPr/>
              <p:nvPr/>
            </p:nvSpPr>
            <p:spPr>
              <a:xfrm>
                <a:off x="3024852" y="2705390"/>
                <a:ext cx="121596" cy="15974"/>
              </a:xfrm>
            </p:spPr>
          </p:sp>
        </mc:Fallback>
      </mc:AlternateContent>
      <mc:AlternateContent xmlns:mc="http://schemas.openxmlformats.org/markup-compatibility/2006">
        <mc:Choice xmlns:p14="http://schemas.microsoft.com/office/powerpoint/2010/main" Requires="p14">
          <p:contentPart p14:bwMode="auto" r:id="rId242">
            <p14:nvContentPartPr>
              <p14:cNvPr id="1050971" name=""/>
              <p14:cNvContentPartPr/>
              <p14:nvPr/>
            </p14:nvContentPartPr>
            <p14:xfrm>
              <a:off x="3073558" y="2644536"/>
              <a:ext cx="146165" cy="209048"/>
            </p14:xfrm>
          </p:contentPart>
        </mc:Choice>
        <mc:Fallback>
          <p:sp>
            <p:nvSpPr>
              <p:cNvPr id="1050971" name=""/>
              <p:cNvSpPr/>
              <p:nvPr/>
            </p:nvSpPr>
            <p:spPr>
              <a:xfrm>
                <a:off x="3073558" y="2644536"/>
                <a:ext cx="146165" cy="209048"/>
              </a:xfrm>
            </p:spPr>
          </p:sp>
        </mc:Fallback>
      </mc:AlternateContent>
      <mc:AlternateContent xmlns:mc="http://schemas.openxmlformats.org/markup-compatibility/2006">
        <mc:Choice xmlns:p14="http://schemas.microsoft.com/office/powerpoint/2010/main" Requires="p14">
          <p:contentPart p14:bwMode="auto" r:id="rId243">
            <p14:nvContentPartPr>
              <p14:cNvPr id="1050972" name=""/>
              <p14:cNvContentPartPr/>
              <p14:nvPr/>
            </p14:nvContentPartPr>
            <p14:xfrm>
              <a:off x="2346862" y="2642631"/>
              <a:ext cx="74479" cy="263991"/>
            </p14:xfrm>
          </p:contentPart>
        </mc:Choice>
        <mc:Fallback>
          <p:sp>
            <p:nvSpPr>
              <p:cNvPr id="1050972" name=""/>
              <p:cNvSpPr/>
              <p:nvPr/>
            </p:nvSpPr>
            <p:spPr>
              <a:xfrm>
                <a:off x="2346862" y="2642631"/>
                <a:ext cx="74479" cy="263991"/>
              </a:xfrm>
            </p:spPr>
          </p:sp>
        </mc:Fallback>
      </mc:AlternateContent>
      <mc:AlternateContent xmlns:mc="http://schemas.openxmlformats.org/markup-compatibility/2006">
        <mc:Choice xmlns:p14="http://schemas.microsoft.com/office/powerpoint/2010/main" Requires="p14">
          <p:contentPart p14:bwMode="auto" r:id="rId244">
            <p14:nvContentPartPr>
              <p14:cNvPr id="1050973" name=""/>
              <p14:cNvContentPartPr/>
              <p14:nvPr/>
            </p14:nvContentPartPr>
            <p14:xfrm>
              <a:off x="3173280" y="2651520"/>
              <a:ext cx="91506" cy="265172"/>
            </p14:xfrm>
          </p:contentPart>
        </mc:Choice>
        <mc:Fallback>
          <p:sp>
            <p:nvSpPr>
              <p:cNvPr id="1050973" name=""/>
              <p:cNvSpPr/>
              <p:nvPr/>
            </p:nvSpPr>
            <p:spPr>
              <a:xfrm>
                <a:off x="3173280" y="2651520"/>
                <a:ext cx="91506" cy="265172"/>
              </a:xfrm>
            </p:spPr>
          </p:sp>
        </mc:Fallback>
      </mc:AlternateContent>
      <mc:AlternateContent xmlns:mc="http://schemas.openxmlformats.org/markup-compatibility/2006">
        <mc:Choice xmlns:p14="http://schemas.microsoft.com/office/powerpoint/2010/main" Requires="p14">
          <p:contentPart p14:bwMode="auto" r:id="rId245">
            <p14:nvContentPartPr>
              <p14:cNvPr id="1050974" name=""/>
              <p14:cNvContentPartPr/>
              <p14:nvPr/>
            </p14:nvContentPartPr>
            <p14:xfrm>
              <a:off x="3280745" y="2533420"/>
              <a:ext cx="141035" cy="124927"/>
            </p14:xfrm>
          </p:contentPart>
        </mc:Choice>
        <mc:Fallback>
          <p:sp>
            <p:nvSpPr>
              <p:cNvPr id="1050974" name=""/>
              <p:cNvSpPr/>
              <p:nvPr/>
            </p:nvSpPr>
            <p:spPr>
              <a:xfrm>
                <a:off x="3280745" y="2533420"/>
                <a:ext cx="141035" cy="124927"/>
              </a:xfrm>
            </p:spPr>
          </p:sp>
        </mc:Fallback>
      </mc:AlternateContent>
      <mc:AlternateContent xmlns:mc="http://schemas.openxmlformats.org/markup-compatibility/2006">
        <mc:Choice xmlns:p14="http://schemas.microsoft.com/office/powerpoint/2010/main" Requires="p14">
          <p:contentPart p14:bwMode="auto" r:id="rId246">
            <p14:nvContentPartPr>
              <p14:cNvPr id="1050975" name=""/>
              <p14:cNvContentPartPr/>
              <p14:nvPr/>
            </p14:nvContentPartPr>
            <p14:xfrm>
              <a:off x="3372815" y="2685377"/>
              <a:ext cx="197977" cy="65830"/>
            </p14:xfrm>
          </p:contentPart>
        </mc:Choice>
        <mc:Fallback>
          <p:sp>
            <p:nvSpPr>
              <p:cNvPr id="1050975" name=""/>
              <p:cNvSpPr/>
              <p:nvPr/>
            </p:nvSpPr>
            <p:spPr>
              <a:xfrm>
                <a:off x="3372815" y="2685377"/>
                <a:ext cx="197977" cy="65830"/>
              </a:xfrm>
            </p:spPr>
          </p:sp>
        </mc:Fallback>
      </mc:AlternateContent>
      <mc:AlternateContent xmlns:mc="http://schemas.openxmlformats.org/markup-compatibility/2006">
        <mc:Choice xmlns:p14="http://schemas.microsoft.com/office/powerpoint/2010/main" Requires="p14">
          <p:contentPart p14:bwMode="auto" r:id="rId247">
            <p14:nvContentPartPr>
              <p14:cNvPr id="1050976" name=""/>
              <p14:cNvContentPartPr/>
              <p14:nvPr/>
            </p14:nvContentPartPr>
            <p14:xfrm>
              <a:off x="3490816" y="2643901"/>
              <a:ext cx="14037" cy="254110"/>
            </p14:xfrm>
          </p:contentPart>
        </mc:Choice>
        <mc:Fallback>
          <p:sp>
            <p:nvSpPr>
              <p:cNvPr id="1050976" name=""/>
              <p:cNvSpPr/>
              <p:nvPr/>
            </p:nvSpPr>
            <p:spPr>
              <a:xfrm>
                <a:off x="3490816" y="2643901"/>
                <a:ext cx="14037" cy="254110"/>
              </a:xfrm>
            </p:spPr>
          </p:sp>
        </mc:Fallback>
      </mc:AlternateContent>
      <mc:AlternateContent xmlns:mc="http://schemas.openxmlformats.org/markup-compatibility/2006">
        <mc:Choice xmlns:p14="http://schemas.microsoft.com/office/powerpoint/2010/main" Requires="p14">
          <p:contentPart p14:bwMode="auto" r:id="rId248">
            <p14:nvContentPartPr>
              <p14:cNvPr id="1050977" name=""/>
              <p14:cNvContentPartPr/>
              <p14:nvPr/>
            </p14:nvContentPartPr>
            <p14:xfrm>
              <a:off x="3652781" y="2495729"/>
              <a:ext cx="210212" cy="363224"/>
            </p14:xfrm>
          </p:contentPart>
        </mc:Choice>
        <mc:Fallback>
          <p:sp>
            <p:nvSpPr>
              <p:cNvPr id="1050977" name=""/>
              <p:cNvSpPr/>
              <p:nvPr/>
            </p:nvSpPr>
            <p:spPr>
              <a:xfrm>
                <a:off x="3652781" y="2495729"/>
                <a:ext cx="210212" cy="363224"/>
              </a:xfrm>
            </p:spPr>
          </p:sp>
        </mc:Fallback>
      </mc:AlternateContent>
      <mc:AlternateContent xmlns:mc="http://schemas.openxmlformats.org/markup-compatibility/2006">
        <mc:Choice xmlns:p14="http://schemas.microsoft.com/office/powerpoint/2010/main" Requires="p14">
          <p:contentPart p14:bwMode="auto" r:id="rId249">
            <p14:nvContentPartPr>
              <p14:cNvPr id="1050978" name=""/>
              <p14:cNvContentPartPr/>
              <p14:nvPr/>
            </p14:nvContentPartPr>
            <p14:xfrm>
              <a:off x="3871042" y="2540404"/>
              <a:ext cx="128189" cy="100776"/>
            </p14:xfrm>
          </p:contentPart>
        </mc:Choice>
        <mc:Fallback>
          <p:sp>
            <p:nvSpPr>
              <p:cNvPr id="1050978" name=""/>
              <p:cNvSpPr/>
              <p:nvPr/>
            </p:nvSpPr>
            <p:spPr>
              <a:xfrm>
                <a:off x="3871042" y="2540404"/>
                <a:ext cx="128189" cy="100776"/>
              </a:xfrm>
            </p:spPr>
          </p:sp>
        </mc:Fallback>
      </mc:AlternateContent>
      <mc:AlternateContent xmlns:mc="http://schemas.openxmlformats.org/markup-compatibility/2006">
        <mc:Choice xmlns:p14="http://schemas.microsoft.com/office/powerpoint/2010/main" Requires="p14">
          <p:contentPart p14:bwMode="auto" r:id="rId250">
            <p14:nvContentPartPr>
              <p14:cNvPr id="1050979" name=""/>
              <p14:cNvContentPartPr/>
              <p14:nvPr/>
            </p14:nvContentPartPr>
            <p14:xfrm>
              <a:off x="2234951" y="2326025"/>
              <a:ext cx="1790535" cy="121041"/>
            </p14:xfrm>
          </p:contentPart>
        </mc:Choice>
        <mc:Fallback>
          <p:sp>
            <p:nvSpPr>
              <p:cNvPr id="1050979" name=""/>
              <p:cNvSpPr/>
              <p:nvPr/>
            </p:nvSpPr>
            <p:spPr>
              <a:xfrm>
                <a:off x="2234951" y="2326025"/>
                <a:ext cx="1790535" cy="121041"/>
              </a:xfrm>
            </p:spPr>
          </p:sp>
        </mc:Fallback>
      </mc:AlternateContent>
      <mc:AlternateContent xmlns:mc="http://schemas.openxmlformats.org/markup-compatibility/2006">
        <mc:Choice xmlns:p14="http://schemas.microsoft.com/office/powerpoint/2010/main" Requires="p14">
          <p:contentPart p14:bwMode="auto" r:id="rId251">
            <p14:nvContentPartPr>
              <p14:cNvPr id="1050980" name=""/>
              <p14:cNvContentPartPr/>
              <p14:nvPr/>
            </p14:nvContentPartPr>
            <p14:xfrm>
              <a:off x="2074331" y="2477544"/>
              <a:ext cx="160619" cy="589002"/>
            </p14:xfrm>
          </p:contentPart>
        </mc:Choice>
        <mc:Fallback>
          <p:sp>
            <p:nvSpPr>
              <p:cNvPr id="1050980" name=""/>
              <p:cNvSpPr/>
              <p:nvPr/>
            </p:nvSpPr>
            <p:spPr>
              <a:xfrm>
                <a:off x="2074331" y="2477544"/>
                <a:ext cx="160619" cy="589002"/>
              </a:xfrm>
            </p:spPr>
          </p:sp>
        </mc:Fallback>
      </mc:AlternateContent>
      <mc:AlternateContent xmlns:mc="http://schemas.openxmlformats.org/markup-compatibility/2006">
        <mc:Choice xmlns:p14="http://schemas.microsoft.com/office/powerpoint/2010/main" Requires="p14">
          <p:contentPart p14:bwMode="auto" r:id="rId252">
            <p14:nvContentPartPr>
              <p14:cNvPr id="1050981" name=""/>
              <p14:cNvContentPartPr/>
              <p14:nvPr/>
            </p14:nvContentPartPr>
            <p14:xfrm>
              <a:off x="4123349" y="2611474"/>
              <a:ext cx="215625" cy="22268"/>
            </p14:xfrm>
          </p:contentPart>
        </mc:Choice>
        <mc:Fallback>
          <p:sp>
            <p:nvSpPr>
              <p:cNvPr id="1050981" name=""/>
              <p:cNvSpPr/>
              <p:nvPr/>
            </p:nvSpPr>
            <p:spPr>
              <a:xfrm>
                <a:off x="4123349" y="2611474"/>
                <a:ext cx="215625" cy="22268"/>
              </a:xfrm>
            </p:spPr>
          </p:sp>
        </mc:Fallback>
      </mc:AlternateContent>
      <mc:AlternateContent xmlns:mc="http://schemas.openxmlformats.org/markup-compatibility/2006">
        <mc:Choice xmlns:p14="http://schemas.microsoft.com/office/powerpoint/2010/main" Requires="p14">
          <p:contentPart p14:bwMode="auto" r:id="rId253">
            <p14:nvContentPartPr>
              <p14:cNvPr id="1050982" name=""/>
              <p14:cNvContentPartPr/>
              <p14:nvPr/>
            </p14:nvContentPartPr>
            <p14:xfrm>
              <a:off x="4865627" y="2448971"/>
              <a:ext cx="141620" cy="358405"/>
            </p14:xfrm>
          </p:contentPart>
        </mc:Choice>
        <mc:Fallback>
          <p:sp>
            <p:nvSpPr>
              <p:cNvPr id="1050982" name=""/>
              <p:cNvSpPr/>
              <p:nvPr/>
            </p:nvSpPr>
            <p:spPr>
              <a:xfrm>
                <a:off x="4865627" y="2448971"/>
                <a:ext cx="141620" cy="358405"/>
              </a:xfrm>
            </p:spPr>
          </p:sp>
        </mc:Fallback>
      </mc:AlternateContent>
      <mc:AlternateContent xmlns:mc="http://schemas.openxmlformats.org/markup-compatibility/2006">
        <mc:Choice xmlns:p14="http://schemas.microsoft.com/office/powerpoint/2010/main" Requires="p14">
          <p:contentPart p14:bwMode="auto" r:id="rId254">
            <p14:nvContentPartPr>
              <p14:cNvPr id="1050983" name=""/>
              <p14:cNvContentPartPr/>
              <p14:nvPr/>
            </p14:nvContentPartPr>
            <p14:xfrm>
              <a:off x="5008496" y="2626014"/>
              <a:ext cx="84369" cy="13442"/>
            </p14:xfrm>
          </p:contentPart>
        </mc:Choice>
        <mc:Fallback>
          <p:sp>
            <p:nvSpPr>
              <p:cNvPr id="1050983" name=""/>
              <p:cNvSpPr/>
              <p:nvPr/>
            </p:nvSpPr>
            <p:spPr>
              <a:xfrm>
                <a:off x="5008496" y="2626014"/>
                <a:ext cx="84369" cy="13442"/>
              </a:xfrm>
            </p:spPr>
          </p:sp>
        </mc:Fallback>
      </mc:AlternateContent>
      <mc:AlternateContent xmlns:mc="http://schemas.openxmlformats.org/markup-compatibility/2006">
        <mc:Choice xmlns:p14="http://schemas.microsoft.com/office/powerpoint/2010/main" Requires="p14">
          <p:contentPart p14:bwMode="auto" r:id="rId255">
            <p14:nvContentPartPr>
              <p14:cNvPr id="1050984" name=""/>
              <p14:cNvContentPartPr/>
              <p14:nvPr/>
            </p14:nvContentPartPr>
            <p14:xfrm>
              <a:off x="5048495" y="2584216"/>
              <a:ext cx="82614" cy="192348"/>
            </p14:xfrm>
          </p:contentPart>
        </mc:Choice>
        <mc:Fallback>
          <p:sp>
            <p:nvSpPr>
              <p:cNvPr id="1050984" name=""/>
              <p:cNvSpPr/>
              <p:nvPr/>
            </p:nvSpPr>
            <p:spPr>
              <a:xfrm>
                <a:off x="5048495" y="2584216"/>
                <a:ext cx="82614" cy="192348"/>
              </a:xfrm>
            </p:spPr>
          </p:sp>
        </mc:Fallback>
      </mc:AlternateContent>
      <mc:AlternateContent xmlns:mc="http://schemas.openxmlformats.org/markup-compatibility/2006">
        <mc:Choice xmlns:p14="http://schemas.microsoft.com/office/powerpoint/2010/main" Requires="p14">
          <p:contentPart p14:bwMode="auto" r:id="rId256">
            <p14:nvContentPartPr>
              <p14:cNvPr id="1050985" name=""/>
              <p14:cNvContentPartPr/>
              <p14:nvPr/>
            </p14:nvContentPartPr>
            <p14:xfrm>
              <a:off x="5141204" y="2628486"/>
              <a:ext cx="64046" cy="16049"/>
            </p14:xfrm>
          </p:contentPart>
        </mc:Choice>
        <mc:Fallback>
          <p:sp>
            <p:nvSpPr>
              <p:cNvPr id="1050985" name=""/>
              <p:cNvSpPr/>
              <p:nvPr/>
            </p:nvSpPr>
            <p:spPr>
              <a:xfrm>
                <a:off x="5141204" y="2628486"/>
                <a:ext cx="64046" cy="16049"/>
              </a:xfrm>
            </p:spPr>
          </p:sp>
        </mc:Fallback>
      </mc:AlternateContent>
      <mc:AlternateContent xmlns:mc="http://schemas.openxmlformats.org/markup-compatibility/2006">
        <mc:Choice xmlns:p14="http://schemas.microsoft.com/office/powerpoint/2010/main" Requires="p14">
          <p:contentPart p14:bwMode="auto" r:id="rId257">
            <p14:nvContentPartPr>
              <p14:cNvPr id="1050986" name=""/>
              <p14:cNvContentPartPr/>
              <p14:nvPr/>
            </p14:nvContentPartPr>
            <p14:xfrm>
              <a:off x="5228305" y="2427383"/>
              <a:ext cx="146475" cy="320323"/>
            </p14:xfrm>
          </p:contentPart>
        </mc:Choice>
        <mc:Fallback>
          <p:sp>
            <p:nvSpPr>
              <p:cNvPr id="1050986" name=""/>
              <p:cNvSpPr/>
              <p:nvPr/>
            </p:nvSpPr>
            <p:spPr>
              <a:xfrm>
                <a:off x="5228305" y="2427383"/>
                <a:ext cx="146475" cy="320323"/>
              </a:xfrm>
            </p:spPr>
          </p:sp>
        </mc:Fallback>
      </mc:AlternateContent>
      <mc:AlternateContent xmlns:mc="http://schemas.openxmlformats.org/markup-compatibility/2006">
        <mc:Choice xmlns:p14="http://schemas.microsoft.com/office/powerpoint/2010/main" Requires="p14">
          <p:contentPart p14:bwMode="auto" r:id="rId258">
            <p14:nvContentPartPr>
              <p14:cNvPr id="1050987" name=""/>
              <p14:cNvContentPartPr/>
              <p14:nvPr/>
            </p14:nvContentPartPr>
            <p14:xfrm>
              <a:off x="5390112" y="2612154"/>
              <a:ext cx="81779" cy="132777"/>
            </p14:xfrm>
          </p:contentPart>
        </mc:Choice>
        <mc:Fallback>
          <p:sp>
            <p:nvSpPr>
              <p:cNvPr id="1050987" name=""/>
              <p:cNvSpPr/>
              <p:nvPr/>
            </p:nvSpPr>
            <p:spPr>
              <a:xfrm>
                <a:off x="5390112" y="2612154"/>
                <a:ext cx="81779" cy="132777"/>
              </a:xfrm>
            </p:spPr>
          </p:sp>
        </mc:Fallback>
      </mc:AlternateContent>
      <mc:AlternateContent xmlns:mc="http://schemas.openxmlformats.org/markup-compatibility/2006">
        <mc:Choice xmlns:p14="http://schemas.microsoft.com/office/powerpoint/2010/main" Requires="p14">
          <p:contentPart p14:bwMode="auto" r:id="rId259">
            <p14:nvContentPartPr>
              <p14:cNvPr id="1050988" name=""/>
              <p14:cNvContentPartPr/>
              <p14:nvPr/>
            </p14:nvContentPartPr>
            <p14:xfrm>
              <a:off x="4702848" y="2475004"/>
              <a:ext cx="127548" cy="391317"/>
            </p14:xfrm>
          </p:contentPart>
        </mc:Choice>
        <mc:Fallback>
          <p:sp>
            <p:nvSpPr>
              <p:cNvPr id="1050988" name=""/>
              <p:cNvSpPr/>
              <p:nvPr/>
            </p:nvSpPr>
            <p:spPr>
              <a:xfrm>
                <a:off x="4702848" y="2475004"/>
                <a:ext cx="127548" cy="391317"/>
              </a:xfrm>
            </p:spPr>
          </p:sp>
        </mc:Fallback>
      </mc:AlternateContent>
      <mc:AlternateContent xmlns:mc="http://schemas.openxmlformats.org/markup-compatibility/2006">
        <mc:Choice xmlns:p14="http://schemas.microsoft.com/office/powerpoint/2010/main" Requires="p14">
          <p:contentPart p14:bwMode="auto" r:id="rId260">
            <p14:nvContentPartPr>
              <p14:cNvPr id="1050989" name=""/>
              <p14:cNvContentPartPr/>
              <p14:nvPr/>
            </p14:nvContentPartPr>
            <p14:xfrm>
              <a:off x="5433318" y="2475004"/>
              <a:ext cx="85405" cy="337219"/>
            </p14:xfrm>
          </p:contentPart>
        </mc:Choice>
        <mc:Fallback>
          <p:sp>
            <p:nvSpPr>
              <p:cNvPr id="1050989" name=""/>
              <p:cNvSpPr/>
              <p:nvPr/>
            </p:nvSpPr>
            <p:spPr>
              <a:xfrm>
                <a:off x="5433318" y="2475004"/>
                <a:ext cx="85405" cy="337219"/>
              </a:xfrm>
            </p:spPr>
          </p:sp>
        </mc:Fallback>
      </mc:AlternateContent>
      <mc:AlternateContent xmlns:mc="http://schemas.openxmlformats.org/markup-compatibility/2006">
        <mc:Choice xmlns:p14="http://schemas.microsoft.com/office/powerpoint/2010/main" Requires="p14">
          <p:contentPart p14:bwMode="auto" r:id="rId261">
            <p14:nvContentPartPr>
              <p14:cNvPr id="1050990" name=""/>
              <p14:cNvContentPartPr/>
              <p14:nvPr/>
            </p14:nvContentPartPr>
            <p14:xfrm>
              <a:off x="5543774" y="2395635"/>
              <a:ext cx="110123" cy="90686"/>
            </p14:xfrm>
          </p:contentPart>
        </mc:Choice>
        <mc:Fallback>
          <p:sp>
            <p:nvSpPr>
              <p:cNvPr id="1050990" name=""/>
              <p:cNvSpPr/>
              <p:nvPr/>
            </p:nvSpPr>
            <p:spPr>
              <a:xfrm>
                <a:off x="5543774" y="2395635"/>
                <a:ext cx="110123" cy="90686"/>
              </a:xfrm>
            </p:spPr>
          </p:sp>
        </mc:Fallback>
      </mc:AlternateContent>
      <mc:AlternateContent xmlns:mc="http://schemas.openxmlformats.org/markup-compatibility/2006">
        <mc:Choice xmlns:p14="http://schemas.microsoft.com/office/powerpoint/2010/main" Requires="p14">
          <p:contentPart p14:bwMode="auto" r:id="rId262">
            <p14:nvContentPartPr>
              <p14:cNvPr id="1050991" name=""/>
              <p14:cNvContentPartPr/>
              <p14:nvPr/>
            </p14:nvContentPartPr>
            <p14:xfrm>
              <a:off x="5633305" y="2596582"/>
              <a:ext cx="131718" cy="14936"/>
            </p14:xfrm>
          </p:contentPart>
        </mc:Choice>
        <mc:Fallback>
          <p:sp>
            <p:nvSpPr>
              <p:cNvPr id="1050991" name=""/>
              <p:cNvSpPr/>
              <p:nvPr/>
            </p:nvSpPr>
            <p:spPr>
              <a:xfrm>
                <a:off x="5633305" y="2596582"/>
                <a:ext cx="131718" cy="14936"/>
              </a:xfrm>
            </p:spPr>
          </p:sp>
        </mc:Fallback>
      </mc:AlternateContent>
      <mc:AlternateContent xmlns:mc="http://schemas.openxmlformats.org/markup-compatibility/2006">
        <mc:Choice xmlns:p14="http://schemas.microsoft.com/office/powerpoint/2010/main" Requires="p14">
          <p:contentPart p14:bwMode="auto" r:id="rId263">
            <p14:nvContentPartPr>
              <p14:cNvPr id="1050992" name=""/>
              <p14:cNvContentPartPr/>
              <p14:nvPr/>
            </p14:nvContentPartPr>
            <p14:xfrm>
              <a:off x="5672038" y="2489608"/>
              <a:ext cx="14051" cy="256508"/>
            </p14:xfrm>
          </p:contentPart>
        </mc:Choice>
        <mc:Fallback>
          <p:sp>
            <p:nvSpPr>
              <p:cNvPr id="1050992" name=""/>
              <p:cNvSpPr/>
              <p:nvPr/>
            </p:nvSpPr>
            <p:spPr>
              <a:xfrm>
                <a:off x="5672038" y="2489608"/>
                <a:ext cx="14051" cy="256508"/>
              </a:xfrm>
            </p:spPr>
          </p:sp>
        </mc:Fallback>
      </mc:AlternateContent>
      <mc:AlternateContent xmlns:mc="http://schemas.openxmlformats.org/markup-compatibility/2006">
        <mc:Choice xmlns:p14="http://schemas.microsoft.com/office/powerpoint/2010/main" Requires="p14">
          <p:contentPart p14:bwMode="auto" r:id="rId264">
            <p14:nvContentPartPr>
              <p14:cNvPr id="1050993" name=""/>
              <p14:cNvContentPartPr/>
              <p14:nvPr/>
            </p14:nvContentPartPr>
            <p14:xfrm>
              <a:off x="5831205" y="2387794"/>
              <a:ext cx="171902" cy="357826"/>
            </p14:xfrm>
          </p:contentPart>
        </mc:Choice>
        <mc:Fallback>
          <p:sp>
            <p:nvSpPr>
              <p:cNvPr id="1050993" name=""/>
              <p:cNvSpPr/>
              <p:nvPr/>
            </p:nvSpPr>
            <p:spPr>
              <a:xfrm>
                <a:off x="5831205" y="2387794"/>
                <a:ext cx="171902" cy="357826"/>
              </a:xfrm>
            </p:spPr>
          </p:sp>
        </mc:Fallback>
      </mc:AlternateContent>
      <mc:AlternateContent xmlns:mc="http://schemas.openxmlformats.org/markup-compatibility/2006">
        <mc:Choice xmlns:p14="http://schemas.microsoft.com/office/powerpoint/2010/main" Requires="p14">
          <p:contentPart p14:bwMode="auto" r:id="rId265">
            <p14:nvContentPartPr>
              <p14:cNvPr id="1050994" name=""/>
              <p14:cNvContentPartPr/>
              <p14:nvPr/>
            </p14:nvContentPartPr>
            <p14:xfrm>
              <a:off x="5974283" y="2414268"/>
              <a:ext cx="153275" cy="119866"/>
            </p14:xfrm>
          </p:contentPart>
        </mc:Choice>
        <mc:Fallback>
          <p:sp>
            <p:nvSpPr>
              <p:cNvPr id="1050994" name=""/>
              <p:cNvSpPr/>
              <p:nvPr/>
            </p:nvSpPr>
            <p:spPr>
              <a:xfrm>
                <a:off x="5974283" y="2414268"/>
                <a:ext cx="153275" cy="119866"/>
              </a:xfrm>
            </p:spPr>
          </p:sp>
        </mc:Fallback>
      </mc:AlternateContent>
      <mc:AlternateContent xmlns:mc="http://schemas.openxmlformats.org/markup-compatibility/2006">
        <mc:Choice xmlns:p14="http://schemas.microsoft.com/office/powerpoint/2010/main" Requires="p14">
          <p:contentPart p14:bwMode="auto" r:id="rId266">
            <p14:nvContentPartPr>
              <p14:cNvPr id="1050995" name=""/>
              <p14:cNvContentPartPr/>
              <p14:nvPr/>
            </p14:nvContentPartPr>
            <p14:xfrm>
              <a:off x="4645293" y="2252787"/>
              <a:ext cx="1294694" cy="122530"/>
            </p14:xfrm>
          </p:contentPart>
        </mc:Choice>
        <mc:Fallback>
          <p:sp>
            <p:nvSpPr>
              <p:cNvPr id="1050995" name=""/>
              <p:cNvSpPr/>
              <p:nvPr/>
            </p:nvSpPr>
            <p:spPr>
              <a:xfrm>
                <a:off x="4645293" y="2252787"/>
                <a:ext cx="1294694" cy="122530"/>
              </a:xfrm>
            </p:spPr>
          </p:sp>
        </mc:Fallback>
      </mc:AlternateContent>
      <mc:AlternateContent xmlns:mc="http://schemas.openxmlformats.org/markup-compatibility/2006">
        <mc:Choice xmlns:p14="http://schemas.microsoft.com/office/powerpoint/2010/main" Requires="p14">
          <p:contentPart p14:bwMode="auto" r:id="rId267">
            <p14:nvContentPartPr>
              <p14:cNvPr id="1050996" name=""/>
              <p14:cNvContentPartPr/>
              <p14:nvPr/>
            </p14:nvContentPartPr>
            <p14:xfrm>
              <a:off x="4494468" y="2382301"/>
              <a:ext cx="150825" cy="507084"/>
            </p14:xfrm>
          </p:contentPart>
        </mc:Choice>
        <mc:Fallback>
          <p:sp>
            <p:nvSpPr>
              <p:cNvPr id="1050996" name=""/>
              <p:cNvSpPr/>
              <p:nvPr/>
            </p:nvSpPr>
            <p:spPr>
              <a:xfrm>
                <a:off x="4494468" y="2382301"/>
                <a:ext cx="150825" cy="507084"/>
              </a:xfrm>
            </p:spPr>
          </p:sp>
        </mc:Fallback>
      </mc:AlternateContent>
      <mc:AlternateContent xmlns:mc="http://schemas.openxmlformats.org/markup-compatibility/2006">
        <mc:Choice xmlns:p14="http://schemas.microsoft.com/office/powerpoint/2010/main" Requires="p14">
          <p:contentPart p14:bwMode="auto" r:id="rId268">
            <p14:nvContentPartPr>
              <p14:cNvPr id="1050997" name=""/>
              <p14:cNvContentPartPr/>
              <p14:nvPr/>
            </p14:nvContentPartPr>
            <p14:xfrm>
              <a:off x="5926661" y="2243790"/>
              <a:ext cx="152483" cy="37669"/>
            </p14:xfrm>
          </p:contentPart>
        </mc:Choice>
        <mc:Fallback>
          <p:sp>
            <p:nvSpPr>
              <p:cNvPr id="1050997" name=""/>
              <p:cNvSpPr/>
              <p:nvPr/>
            </p:nvSpPr>
            <p:spPr>
              <a:xfrm>
                <a:off x="5926661" y="2243790"/>
                <a:ext cx="152483" cy="37669"/>
              </a:xfrm>
            </p:spPr>
          </p:sp>
        </mc:Fallback>
      </mc:AlternateContent>
      <mc:AlternateContent xmlns:mc="http://schemas.openxmlformats.org/markup-compatibility/2006">
        <mc:Choice xmlns:p14="http://schemas.microsoft.com/office/powerpoint/2010/main" Requires="p14">
          <p:contentPart p14:bwMode="auto" r:id="rId269">
            <p14:nvContentPartPr>
              <p14:cNvPr id="1050998" name=""/>
              <p14:cNvContentPartPr/>
              <p14:nvPr/>
            </p14:nvContentPartPr>
            <p14:xfrm>
              <a:off x="6210576" y="2640726"/>
              <a:ext cx="61502" cy="176364"/>
            </p14:xfrm>
          </p:contentPart>
        </mc:Choice>
        <mc:Fallback>
          <p:sp>
            <p:nvSpPr>
              <p:cNvPr id="1050998" name=""/>
              <p:cNvSpPr/>
              <p:nvPr/>
            </p:nvSpPr>
            <p:spPr>
              <a:xfrm>
                <a:off x="6210576" y="2640726"/>
                <a:ext cx="61502" cy="176364"/>
              </a:xfrm>
            </p:spPr>
          </p:sp>
        </mc:Fallback>
      </mc:AlternateContent>
      <mc:AlternateContent xmlns:mc="http://schemas.openxmlformats.org/markup-compatibility/2006">
        <mc:Choice xmlns:p14="http://schemas.microsoft.com/office/powerpoint/2010/main" Requires="p14">
          <p:contentPart p14:bwMode="auto" r:id="rId270">
            <p14:nvContentPartPr>
              <p14:cNvPr id="1050999" name=""/>
              <p14:cNvContentPartPr/>
              <p14:nvPr/>
            </p14:nvContentPartPr>
            <p14:xfrm>
              <a:off x="6497327" y="2315876"/>
              <a:ext cx="214531" cy="381989"/>
            </p14:xfrm>
          </p:contentPart>
        </mc:Choice>
        <mc:Fallback>
          <p:sp>
            <p:nvSpPr>
              <p:cNvPr id="1050999" name=""/>
              <p:cNvSpPr/>
              <p:nvPr/>
            </p:nvSpPr>
            <p:spPr>
              <a:xfrm>
                <a:off x="6497327" y="2315876"/>
                <a:ext cx="214531" cy="381989"/>
              </a:xfrm>
            </p:spPr>
          </p:sp>
        </mc:Fallback>
      </mc:AlternateContent>
      <mc:AlternateContent xmlns:mc="http://schemas.openxmlformats.org/markup-compatibility/2006">
        <mc:Choice xmlns:p14="http://schemas.microsoft.com/office/powerpoint/2010/main" Requires="p14">
          <p:contentPart p14:bwMode="auto" r:id="rId271">
            <p14:nvContentPartPr>
              <p14:cNvPr id="1051000" name=""/>
              <p14:cNvContentPartPr/>
              <p14:nvPr/>
            </p14:nvContentPartPr>
            <p14:xfrm>
              <a:off x="6734341" y="2489608"/>
              <a:ext cx="173791" cy="187405"/>
            </p14:xfrm>
          </p:contentPart>
        </mc:Choice>
        <mc:Fallback>
          <p:sp>
            <p:nvSpPr>
              <p:cNvPr id="1051000" name=""/>
              <p:cNvSpPr/>
              <p:nvPr/>
            </p:nvSpPr>
            <p:spPr>
              <a:xfrm>
                <a:off x="6734341" y="2489608"/>
                <a:ext cx="173791" cy="187405"/>
              </a:xfrm>
            </p:spPr>
          </p:sp>
        </mc:Fallback>
      </mc:AlternateContent>
      <mc:AlternateContent xmlns:mc="http://schemas.openxmlformats.org/markup-compatibility/2006">
        <mc:Choice xmlns:p14="http://schemas.microsoft.com/office/powerpoint/2010/main" Requires="p14">
          <p:contentPart p14:bwMode="auto" r:id="rId272">
            <p14:nvContentPartPr>
              <p14:cNvPr id="1051001" name=""/>
              <p14:cNvContentPartPr/>
              <p14:nvPr/>
            </p14:nvContentPartPr>
            <p14:xfrm>
              <a:off x="6877056" y="2438177"/>
              <a:ext cx="126948" cy="222185"/>
            </p14:xfrm>
          </p:contentPart>
        </mc:Choice>
        <mc:Fallback>
          <p:sp>
            <p:nvSpPr>
              <p:cNvPr id="1051001" name=""/>
              <p:cNvSpPr/>
              <p:nvPr/>
            </p:nvSpPr>
            <p:spPr>
              <a:xfrm>
                <a:off x="6877056" y="2438177"/>
                <a:ext cx="126948" cy="222185"/>
              </a:xfrm>
            </p:spPr>
          </p:sp>
        </mc:Fallback>
      </mc:AlternateContent>
      <mc:AlternateContent xmlns:mc="http://schemas.openxmlformats.org/markup-compatibility/2006">
        <mc:Choice xmlns:p14="http://schemas.microsoft.com/office/powerpoint/2010/main" Requires="p14">
          <p:contentPart p14:bwMode="auto" r:id="rId273">
            <p14:nvContentPartPr>
              <p14:cNvPr id="1051002" name=""/>
              <p14:cNvContentPartPr/>
              <p14:nvPr/>
            </p14:nvContentPartPr>
            <p14:xfrm>
              <a:off x="7093470" y="2318171"/>
              <a:ext cx="175581" cy="333066"/>
            </p14:xfrm>
          </p:contentPart>
        </mc:Choice>
        <mc:Fallback>
          <p:sp>
            <p:nvSpPr>
              <p:cNvPr id="1051002" name=""/>
              <p:cNvSpPr/>
              <p:nvPr/>
            </p:nvSpPr>
            <p:spPr>
              <a:xfrm>
                <a:off x="7093470" y="2318171"/>
                <a:ext cx="175581" cy="333066"/>
              </a:xfrm>
            </p:spPr>
          </p:sp>
        </mc:Fallback>
      </mc:AlternateContent>
      <mc:AlternateContent xmlns:mc="http://schemas.openxmlformats.org/markup-compatibility/2006">
        <mc:Choice xmlns:p14="http://schemas.microsoft.com/office/powerpoint/2010/main" Requires="p14">
          <p:contentPart p14:bwMode="auto" r:id="rId274">
            <p14:nvContentPartPr>
              <p14:cNvPr id="1051003" name=""/>
              <p14:cNvContentPartPr/>
              <p14:nvPr/>
            </p14:nvContentPartPr>
            <p14:xfrm>
              <a:off x="7268350" y="2437542"/>
              <a:ext cx="121011" cy="194986"/>
            </p14:xfrm>
          </p:contentPart>
        </mc:Choice>
        <mc:Fallback>
          <p:sp>
            <p:nvSpPr>
              <p:cNvPr id="1051003" name=""/>
              <p:cNvSpPr/>
              <p:nvPr/>
            </p:nvSpPr>
            <p:spPr>
              <a:xfrm>
                <a:off x="7268350" y="2437542"/>
                <a:ext cx="121011" cy="194986"/>
              </a:xfrm>
            </p:spPr>
          </p:sp>
        </mc:Fallback>
      </mc:AlternateContent>
      <mc:AlternateContent xmlns:mc="http://schemas.openxmlformats.org/markup-compatibility/2006">
        <mc:Choice xmlns:p14="http://schemas.microsoft.com/office/powerpoint/2010/main" Requires="p14">
          <p:contentPart p14:bwMode="auto" r:id="rId275">
            <p14:nvContentPartPr>
              <p14:cNvPr id="1051004" name=""/>
              <p14:cNvContentPartPr/>
              <p14:nvPr/>
            </p14:nvContentPartPr>
            <p14:xfrm>
              <a:off x="7433403" y="2581041"/>
              <a:ext cx="21628" cy="77587"/>
            </p14:xfrm>
          </p:contentPart>
        </mc:Choice>
        <mc:Fallback>
          <p:sp>
            <p:nvSpPr>
              <p:cNvPr id="1051004" name=""/>
              <p:cNvSpPr/>
              <p:nvPr/>
            </p:nvSpPr>
            <p:spPr>
              <a:xfrm>
                <a:off x="7433403" y="2581041"/>
                <a:ext cx="21628" cy="77587"/>
              </a:xfrm>
            </p:spPr>
          </p:sp>
        </mc:Fallback>
      </mc:AlternateContent>
      <mc:AlternateContent xmlns:mc="http://schemas.openxmlformats.org/markup-compatibility/2006">
        <mc:Choice xmlns:p14="http://schemas.microsoft.com/office/powerpoint/2010/main" Requires="p14">
          <p:contentPart p14:bwMode="auto" r:id="rId276">
            <p14:nvContentPartPr>
              <p14:cNvPr id="1051005" name=""/>
              <p14:cNvContentPartPr/>
              <p14:nvPr/>
            </p14:nvContentPartPr>
            <p14:xfrm>
              <a:off x="7532953" y="2297218"/>
              <a:ext cx="176368" cy="359432"/>
            </p14:xfrm>
          </p:contentPart>
        </mc:Choice>
        <mc:Fallback>
          <p:sp>
            <p:nvSpPr>
              <p:cNvPr id="1051005" name=""/>
              <p:cNvSpPr/>
              <p:nvPr/>
            </p:nvSpPr>
            <p:spPr>
              <a:xfrm>
                <a:off x="7532953" y="2297218"/>
                <a:ext cx="176368" cy="359432"/>
              </a:xfrm>
            </p:spPr>
          </p:sp>
        </mc:Fallback>
      </mc:AlternateContent>
      <mc:AlternateContent xmlns:mc="http://schemas.openxmlformats.org/markup-compatibility/2006">
        <mc:Choice xmlns:p14="http://schemas.microsoft.com/office/powerpoint/2010/main" Requires="p14">
          <p:contentPart p14:bwMode="auto" r:id="rId277">
            <p14:nvContentPartPr>
              <p14:cNvPr id="1051006" name=""/>
              <p14:cNvContentPartPr/>
              <p14:nvPr/>
            </p14:nvContentPartPr>
            <p14:xfrm>
              <a:off x="7704574" y="2484026"/>
              <a:ext cx="88921" cy="39004"/>
            </p14:xfrm>
          </p:contentPart>
        </mc:Choice>
        <mc:Fallback>
          <p:sp>
            <p:nvSpPr>
              <p:cNvPr id="1051006" name=""/>
              <p:cNvSpPr/>
              <p:nvPr/>
            </p:nvSpPr>
            <p:spPr>
              <a:xfrm>
                <a:off x="7704574" y="2484026"/>
                <a:ext cx="88921" cy="39004"/>
              </a:xfrm>
            </p:spPr>
          </p:sp>
        </mc:Fallback>
      </mc:AlternateContent>
      <mc:AlternateContent xmlns:mc="http://schemas.openxmlformats.org/markup-compatibility/2006">
        <mc:Choice xmlns:p14="http://schemas.microsoft.com/office/powerpoint/2010/main" Requires="p14">
          <p:contentPart p14:bwMode="auto" r:id="rId278">
            <p14:nvContentPartPr>
              <p14:cNvPr id="1051007" name=""/>
              <p14:cNvContentPartPr/>
              <p14:nvPr/>
            </p14:nvContentPartPr>
            <p14:xfrm>
              <a:off x="7742426" y="2425478"/>
              <a:ext cx="68911" cy="212686"/>
            </p14:xfrm>
          </p:contentPart>
        </mc:Choice>
        <mc:Fallback>
          <p:sp>
            <p:nvSpPr>
              <p:cNvPr id="1051007" name=""/>
              <p:cNvSpPr/>
              <p:nvPr/>
            </p:nvSpPr>
            <p:spPr>
              <a:xfrm>
                <a:off x="7742426" y="2425478"/>
                <a:ext cx="68911" cy="212686"/>
              </a:xfrm>
            </p:spPr>
          </p:sp>
        </mc:Fallback>
      </mc:AlternateContent>
      <mc:AlternateContent xmlns:mc="http://schemas.openxmlformats.org/markup-compatibility/2006">
        <mc:Choice xmlns:p14="http://schemas.microsoft.com/office/powerpoint/2010/main" Requires="p14">
          <p:contentPart p14:bwMode="auto" r:id="rId279">
            <p14:nvContentPartPr>
              <p14:cNvPr id="1051008" name=""/>
              <p14:cNvContentPartPr/>
              <p14:nvPr/>
            </p14:nvContentPartPr>
            <p14:xfrm>
              <a:off x="1733960" y="3593459"/>
              <a:ext cx="176972" cy="20645"/>
            </p14:xfrm>
          </p:contentPart>
        </mc:Choice>
        <mc:Fallback>
          <p:sp>
            <p:nvSpPr>
              <p:cNvPr id="1051008" name=""/>
              <p:cNvSpPr/>
              <p:nvPr/>
            </p:nvSpPr>
            <p:spPr>
              <a:xfrm>
                <a:off x="1733960" y="3593459"/>
                <a:ext cx="176972" cy="20645"/>
              </a:xfrm>
            </p:spPr>
          </p:sp>
        </mc:Fallback>
      </mc:AlternateContent>
      <mc:AlternateContent xmlns:mc="http://schemas.openxmlformats.org/markup-compatibility/2006">
        <mc:Choice xmlns:p14="http://schemas.microsoft.com/office/powerpoint/2010/main" Requires="p14">
          <p:contentPart p14:bwMode="auto" r:id="rId280">
            <p14:nvContentPartPr>
              <p14:cNvPr id="1051009" name=""/>
              <p14:cNvContentPartPr/>
              <p14:nvPr/>
            </p14:nvContentPartPr>
            <p14:xfrm>
              <a:off x="1750469" y="3694782"/>
              <a:ext cx="173423" cy="8164"/>
            </p14:xfrm>
          </p:contentPart>
        </mc:Choice>
        <mc:Fallback>
          <p:sp>
            <p:nvSpPr>
              <p:cNvPr id="1051009" name=""/>
              <p:cNvSpPr/>
              <p:nvPr/>
            </p:nvSpPr>
            <p:spPr>
              <a:xfrm>
                <a:off x="1750469" y="3694782"/>
                <a:ext cx="173423" cy="8164"/>
              </a:xfrm>
            </p:spPr>
          </p:sp>
        </mc:Fallback>
      </mc:AlternateContent>
      <mc:AlternateContent xmlns:mc="http://schemas.openxmlformats.org/markup-compatibility/2006">
        <mc:Choice xmlns:p14="http://schemas.microsoft.com/office/powerpoint/2010/main" Requires="p14">
          <p:contentPart p14:bwMode="auto" r:id="rId281">
            <p14:nvContentPartPr>
              <p14:cNvPr id="1051010" name=""/>
              <p14:cNvContentPartPr/>
              <p14:nvPr/>
            </p14:nvContentPartPr>
            <p14:xfrm>
              <a:off x="2091702" y="3405876"/>
              <a:ext cx="222329" cy="433511"/>
            </p14:xfrm>
          </p:contentPart>
        </mc:Choice>
        <mc:Fallback>
          <p:sp>
            <p:nvSpPr>
              <p:cNvPr id="1051010" name=""/>
              <p:cNvSpPr/>
              <p:nvPr/>
            </p:nvSpPr>
            <p:spPr>
              <a:xfrm>
                <a:off x="2091702" y="3405876"/>
                <a:ext cx="222329" cy="433511"/>
              </a:xfrm>
            </p:spPr>
          </p:sp>
        </mc:Fallback>
      </mc:AlternateContent>
      <mc:AlternateContent xmlns:mc="http://schemas.openxmlformats.org/markup-compatibility/2006">
        <mc:Choice xmlns:p14="http://schemas.microsoft.com/office/powerpoint/2010/main" Requires="p14">
          <p:contentPart p14:bwMode="auto" r:id="rId282">
            <p14:nvContentPartPr>
              <p14:cNvPr id="1051011" name=""/>
              <p14:cNvContentPartPr/>
              <p14:nvPr/>
            </p14:nvContentPartPr>
            <p14:xfrm>
              <a:off x="2295908" y="3634065"/>
              <a:ext cx="151354" cy="12302"/>
            </p14:xfrm>
          </p:contentPart>
        </mc:Choice>
        <mc:Fallback>
          <p:sp>
            <p:nvSpPr>
              <p:cNvPr id="1051011" name=""/>
              <p:cNvSpPr/>
              <p:nvPr/>
            </p:nvSpPr>
            <p:spPr>
              <a:xfrm>
                <a:off x="2295908" y="3634065"/>
                <a:ext cx="151354" cy="12302"/>
              </a:xfrm>
            </p:spPr>
          </p:sp>
        </mc:Fallback>
      </mc:AlternateContent>
      <mc:AlternateContent xmlns:mc="http://schemas.openxmlformats.org/markup-compatibility/2006">
        <mc:Choice xmlns:p14="http://schemas.microsoft.com/office/powerpoint/2010/main" Requires="p14">
          <p:contentPart p14:bwMode="auto" r:id="rId283">
            <p14:nvContentPartPr>
              <p14:cNvPr id="1051012" name=""/>
              <p14:cNvContentPartPr/>
              <p14:nvPr/>
            </p14:nvContentPartPr>
            <p14:xfrm>
              <a:off x="2370529" y="3570929"/>
              <a:ext cx="13689" cy="293788"/>
            </p14:xfrm>
          </p:contentPart>
        </mc:Choice>
        <mc:Fallback>
          <p:sp>
            <p:nvSpPr>
              <p:cNvPr id="1051012" name=""/>
              <p:cNvSpPr/>
              <p:nvPr/>
            </p:nvSpPr>
            <p:spPr>
              <a:xfrm>
                <a:off x="2370529" y="3570929"/>
                <a:ext cx="13689" cy="293788"/>
              </a:xfrm>
            </p:spPr>
          </p:sp>
        </mc:Fallback>
      </mc:AlternateContent>
      <mc:AlternateContent xmlns:mc="http://schemas.openxmlformats.org/markup-compatibility/2006">
        <mc:Choice xmlns:p14="http://schemas.microsoft.com/office/powerpoint/2010/main" Requires="p14">
          <p:contentPart p14:bwMode="auto" r:id="rId284">
            <p14:nvContentPartPr>
              <p14:cNvPr id="1051013" name=""/>
              <p14:cNvContentPartPr/>
              <p14:nvPr/>
            </p14:nvContentPartPr>
            <p14:xfrm>
              <a:off x="2530846" y="3490925"/>
              <a:ext cx="38879" cy="171915"/>
            </p14:xfrm>
          </p:contentPart>
        </mc:Choice>
        <mc:Fallback>
          <p:sp>
            <p:nvSpPr>
              <p:cNvPr id="1051013" name=""/>
              <p:cNvSpPr/>
              <p:nvPr/>
            </p:nvSpPr>
            <p:spPr>
              <a:xfrm>
                <a:off x="2530846" y="3490925"/>
                <a:ext cx="38879" cy="171915"/>
              </a:xfrm>
            </p:spPr>
          </p:sp>
        </mc:Fallback>
      </mc:AlternateContent>
      <mc:AlternateContent xmlns:mc="http://schemas.openxmlformats.org/markup-compatibility/2006">
        <mc:Choice xmlns:p14="http://schemas.microsoft.com/office/powerpoint/2010/main" Requires="p14">
          <p:contentPart p14:bwMode="auto" r:id="rId285">
            <p14:nvContentPartPr>
              <p14:cNvPr id="1051014" name=""/>
              <p14:cNvContentPartPr/>
              <p14:nvPr/>
            </p14:nvContentPartPr>
            <p14:xfrm>
              <a:off x="2480684" y="3622029"/>
              <a:ext cx="250437" cy="54301"/>
            </p14:xfrm>
          </p:contentPart>
        </mc:Choice>
        <mc:Fallback>
          <p:sp>
            <p:nvSpPr>
              <p:cNvPr id="1051014" name=""/>
              <p:cNvSpPr/>
              <p:nvPr/>
            </p:nvSpPr>
            <p:spPr>
              <a:xfrm>
                <a:off x="2480684" y="3622029"/>
                <a:ext cx="250437" cy="54301"/>
              </a:xfrm>
            </p:spPr>
          </p:sp>
        </mc:Fallback>
      </mc:AlternateContent>
      <mc:AlternateContent xmlns:mc="http://schemas.openxmlformats.org/markup-compatibility/2006">
        <mc:Choice xmlns:p14="http://schemas.microsoft.com/office/powerpoint/2010/main" Requires="p14">
          <p:contentPart p14:bwMode="auto" r:id="rId286">
            <p14:nvContentPartPr>
              <p14:cNvPr id="1051015" name=""/>
              <p14:cNvContentPartPr/>
              <p14:nvPr/>
            </p14:nvContentPartPr>
            <p14:xfrm>
              <a:off x="2578817" y="3694109"/>
              <a:ext cx="159261" cy="133934"/>
            </p14:xfrm>
          </p:contentPart>
        </mc:Choice>
        <mc:Fallback>
          <p:sp>
            <p:nvSpPr>
              <p:cNvPr id="1051015" name=""/>
              <p:cNvSpPr/>
              <p:nvPr/>
            </p:nvSpPr>
            <p:spPr>
              <a:xfrm>
                <a:off x="2578817" y="3694109"/>
                <a:ext cx="159261" cy="133934"/>
              </a:xfrm>
            </p:spPr>
          </p:sp>
        </mc:Fallback>
      </mc:AlternateContent>
      <mc:AlternateContent xmlns:mc="http://schemas.openxmlformats.org/markup-compatibility/2006">
        <mc:Choice xmlns:p14="http://schemas.microsoft.com/office/powerpoint/2010/main" Requires="p14">
          <p:contentPart p14:bwMode="auto" r:id="rId287">
            <p14:nvContentPartPr>
              <p14:cNvPr id="1051016" name=""/>
              <p14:cNvContentPartPr/>
              <p14:nvPr/>
            </p14:nvContentPartPr>
            <p14:xfrm>
              <a:off x="3161370" y="3389968"/>
              <a:ext cx="118360" cy="419281"/>
            </p14:xfrm>
          </p:contentPart>
        </mc:Choice>
        <mc:Fallback>
          <p:sp>
            <p:nvSpPr>
              <p:cNvPr id="1051016" name=""/>
              <p:cNvSpPr/>
              <p:nvPr/>
            </p:nvSpPr>
            <p:spPr>
              <a:xfrm>
                <a:off x="3161370" y="3389968"/>
                <a:ext cx="118360" cy="419281"/>
              </a:xfrm>
            </p:spPr>
          </p:sp>
        </mc:Fallback>
      </mc:AlternateContent>
      <mc:AlternateContent xmlns:mc="http://schemas.openxmlformats.org/markup-compatibility/2006">
        <mc:Choice xmlns:p14="http://schemas.microsoft.com/office/powerpoint/2010/main" Requires="p14">
          <p:contentPart p14:bwMode="auto" r:id="rId288">
            <p14:nvContentPartPr>
              <p14:cNvPr id="1051017" name=""/>
              <p14:cNvContentPartPr/>
              <p14:nvPr/>
            </p14:nvContentPartPr>
            <p14:xfrm>
              <a:off x="3320748" y="3576008"/>
              <a:ext cx="117823" cy="113743"/>
            </p14:xfrm>
          </p:contentPart>
        </mc:Choice>
        <mc:Fallback>
          <p:sp>
            <p:nvSpPr>
              <p:cNvPr id="1051017" name=""/>
              <p:cNvSpPr/>
              <p:nvPr/>
            </p:nvSpPr>
            <p:spPr>
              <a:xfrm>
                <a:off x="3320748" y="3576008"/>
                <a:ext cx="117823" cy="113743"/>
              </a:xfrm>
            </p:spPr>
          </p:sp>
        </mc:Fallback>
      </mc:AlternateContent>
      <mc:AlternateContent xmlns:mc="http://schemas.openxmlformats.org/markup-compatibility/2006">
        <mc:Choice xmlns:p14="http://schemas.microsoft.com/office/powerpoint/2010/main" Requires="p14">
          <p:contentPart p14:bwMode="auto" r:id="rId289">
            <p14:nvContentPartPr>
              <p14:cNvPr id="1051018" name=""/>
              <p14:cNvContentPartPr/>
              <p14:nvPr/>
            </p14:nvContentPartPr>
            <p14:xfrm>
              <a:off x="3322230" y="3584897"/>
              <a:ext cx="8530" cy="169210"/>
            </p14:xfrm>
          </p:contentPart>
        </mc:Choice>
        <mc:Fallback>
          <p:sp>
            <p:nvSpPr>
              <p:cNvPr id="1051018" name=""/>
              <p:cNvSpPr/>
              <p:nvPr/>
            </p:nvSpPr>
            <p:spPr>
              <a:xfrm>
                <a:off x="3322230" y="3584897"/>
                <a:ext cx="8530" cy="169210"/>
              </a:xfrm>
            </p:spPr>
          </p:sp>
        </mc:Fallback>
      </mc:AlternateContent>
      <mc:AlternateContent xmlns:mc="http://schemas.openxmlformats.org/markup-compatibility/2006">
        <mc:Choice xmlns:p14="http://schemas.microsoft.com/office/powerpoint/2010/main" Requires="p14">
          <p:contentPart p14:bwMode="auto" r:id="rId290">
            <p14:nvContentPartPr>
              <p14:cNvPr id="1051019" name=""/>
              <p14:cNvContentPartPr/>
              <p14:nvPr/>
            </p14:nvContentPartPr>
            <p14:xfrm>
              <a:off x="3457901" y="3581014"/>
              <a:ext cx="160507" cy="13716"/>
            </p14:xfrm>
          </p:contentPart>
        </mc:Choice>
        <mc:Fallback>
          <p:sp>
            <p:nvSpPr>
              <p:cNvPr id="1051019" name=""/>
              <p:cNvSpPr/>
              <p:nvPr/>
            </p:nvSpPr>
            <p:spPr>
              <a:xfrm>
                <a:off x="3457901" y="3581014"/>
                <a:ext cx="160507" cy="13716"/>
              </a:xfrm>
            </p:spPr>
          </p:sp>
        </mc:Fallback>
      </mc:AlternateContent>
      <mc:AlternateContent xmlns:mc="http://schemas.openxmlformats.org/markup-compatibility/2006">
        <mc:Choice xmlns:p14="http://schemas.microsoft.com/office/powerpoint/2010/main" Requires="p14">
          <p:contentPart p14:bwMode="auto" r:id="rId291">
            <p14:nvContentPartPr>
              <p14:cNvPr id="1051020" name=""/>
              <p14:cNvContentPartPr/>
              <p14:nvPr/>
            </p14:nvContentPartPr>
            <p14:xfrm>
              <a:off x="3517036" y="3464892"/>
              <a:ext cx="18658" cy="219104"/>
            </p14:xfrm>
          </p:contentPart>
        </mc:Choice>
        <mc:Fallback>
          <p:sp>
            <p:nvSpPr>
              <p:cNvPr id="1051020" name=""/>
              <p:cNvSpPr/>
              <p:nvPr/>
            </p:nvSpPr>
            <p:spPr>
              <a:xfrm>
                <a:off x="3517036" y="3464892"/>
                <a:ext cx="18658" cy="219104"/>
              </a:xfrm>
            </p:spPr>
          </p:sp>
        </mc:Fallback>
      </mc:AlternateContent>
      <mc:AlternateContent xmlns:mc="http://schemas.openxmlformats.org/markup-compatibility/2006">
        <mc:Choice xmlns:p14="http://schemas.microsoft.com/office/powerpoint/2010/main" Requires="p14">
          <p:contentPart p14:bwMode="auto" r:id="rId292">
            <p14:nvContentPartPr>
              <p14:cNvPr id="1051021" name=""/>
              <p14:cNvContentPartPr/>
              <p14:nvPr/>
            </p14:nvContentPartPr>
            <p14:xfrm>
              <a:off x="3607901" y="3312504"/>
              <a:ext cx="156703" cy="323067"/>
            </p14:xfrm>
          </p:contentPart>
        </mc:Choice>
        <mc:Fallback>
          <p:sp>
            <p:nvSpPr>
              <p:cNvPr id="1051021" name=""/>
              <p:cNvSpPr/>
              <p:nvPr/>
            </p:nvSpPr>
            <p:spPr>
              <a:xfrm>
                <a:off x="3607901" y="3312504"/>
                <a:ext cx="156703" cy="323067"/>
              </a:xfrm>
            </p:spPr>
          </p:sp>
        </mc:Fallback>
      </mc:AlternateContent>
      <mc:AlternateContent xmlns:mc="http://schemas.openxmlformats.org/markup-compatibility/2006">
        <mc:Choice xmlns:p14="http://schemas.microsoft.com/office/powerpoint/2010/main" Requires="p14">
          <p:contentPart p14:bwMode="auto" r:id="rId293">
            <p14:nvContentPartPr>
              <p14:cNvPr id="1051022" name=""/>
              <p14:cNvContentPartPr/>
              <p14:nvPr/>
            </p14:nvContentPartPr>
            <p14:xfrm>
              <a:off x="3729668" y="3463428"/>
              <a:ext cx="82919" cy="10604"/>
            </p14:xfrm>
          </p:contentPart>
        </mc:Choice>
        <mc:Fallback>
          <p:sp>
            <p:nvSpPr>
              <p:cNvPr id="1051022" name=""/>
              <p:cNvSpPr/>
              <p:nvPr/>
            </p:nvSpPr>
            <p:spPr>
              <a:xfrm>
                <a:off x="3729668" y="3463428"/>
                <a:ext cx="82919" cy="10604"/>
              </a:xfrm>
            </p:spPr>
          </p:sp>
        </mc:Fallback>
      </mc:AlternateContent>
      <mc:AlternateContent xmlns:mc="http://schemas.openxmlformats.org/markup-compatibility/2006">
        <mc:Choice xmlns:p14="http://schemas.microsoft.com/office/powerpoint/2010/main" Requires="p14">
          <p:contentPart p14:bwMode="auto" r:id="rId294">
            <p14:nvContentPartPr>
              <p14:cNvPr id="1051023" name=""/>
              <p14:cNvContentPartPr/>
              <p14:nvPr/>
            </p14:nvContentPartPr>
            <p14:xfrm>
              <a:off x="3773173" y="3405841"/>
              <a:ext cx="74294" cy="192325"/>
            </p14:xfrm>
          </p:contentPart>
        </mc:Choice>
        <mc:Fallback>
          <p:sp>
            <p:nvSpPr>
              <p:cNvPr id="1051023" name=""/>
              <p:cNvSpPr/>
              <p:nvPr/>
            </p:nvSpPr>
            <p:spPr>
              <a:xfrm>
                <a:off x="3773173" y="3405841"/>
                <a:ext cx="74294" cy="192325"/>
              </a:xfrm>
            </p:spPr>
          </p:sp>
        </mc:Fallback>
      </mc:AlternateContent>
      <mc:AlternateContent xmlns:mc="http://schemas.openxmlformats.org/markup-compatibility/2006">
        <mc:Choice xmlns:p14="http://schemas.microsoft.com/office/powerpoint/2010/main" Requires="p14">
          <p:contentPart p14:bwMode="auto" r:id="rId295">
            <p14:nvContentPartPr>
              <p14:cNvPr id="1051024" name=""/>
              <p14:cNvContentPartPr/>
              <p14:nvPr/>
            </p14:nvContentPartPr>
            <p14:xfrm>
              <a:off x="3152481" y="3812917"/>
              <a:ext cx="686443" cy="34850"/>
            </p14:xfrm>
          </p:contentPart>
        </mc:Choice>
        <mc:Fallback>
          <p:sp>
            <p:nvSpPr>
              <p:cNvPr id="1051024" name=""/>
              <p:cNvSpPr/>
              <p:nvPr/>
            </p:nvSpPr>
            <p:spPr>
              <a:xfrm>
                <a:off x="3152481" y="3812917"/>
                <a:ext cx="686443" cy="34850"/>
              </a:xfrm>
            </p:spPr>
          </p:sp>
        </mc:Fallback>
      </mc:AlternateContent>
      <mc:AlternateContent xmlns:mc="http://schemas.openxmlformats.org/markup-compatibility/2006">
        <mc:Choice xmlns:p14="http://schemas.microsoft.com/office/powerpoint/2010/main" Requires="p14">
          <p:contentPart p14:bwMode="auto" r:id="rId296">
            <p14:nvContentPartPr>
              <p14:cNvPr id="1051025" name=""/>
              <p14:cNvContentPartPr/>
              <p14:nvPr/>
            </p14:nvContentPartPr>
            <p14:xfrm>
              <a:off x="3497612" y="3800845"/>
              <a:ext cx="204543" cy="275373"/>
            </p14:xfrm>
          </p:contentPart>
        </mc:Choice>
        <mc:Fallback>
          <p:sp>
            <p:nvSpPr>
              <p:cNvPr id="1051025" name=""/>
              <p:cNvSpPr/>
              <p:nvPr/>
            </p:nvSpPr>
            <p:spPr>
              <a:xfrm>
                <a:off x="3497612" y="3800845"/>
                <a:ext cx="204543" cy="275373"/>
              </a:xfrm>
            </p:spPr>
          </p:sp>
        </mc:Fallback>
      </mc:AlternateContent>
      <mc:AlternateContent xmlns:mc="http://schemas.openxmlformats.org/markup-compatibility/2006">
        <mc:Choice xmlns:p14="http://schemas.microsoft.com/office/powerpoint/2010/main" Requires="p14">
          <p:contentPart p14:bwMode="auto" r:id="rId297">
            <p14:nvContentPartPr>
              <p14:cNvPr id="1051026" name=""/>
              <p14:cNvContentPartPr/>
              <p14:nvPr/>
            </p14:nvContentPartPr>
            <p14:xfrm>
              <a:off x="2952523" y="3598842"/>
              <a:ext cx="80159" cy="418080"/>
            </p14:xfrm>
          </p:contentPart>
        </mc:Choice>
        <mc:Fallback>
          <p:sp>
            <p:nvSpPr>
              <p:cNvPr id="1051026" name=""/>
              <p:cNvSpPr/>
              <p:nvPr/>
            </p:nvSpPr>
            <p:spPr>
              <a:xfrm>
                <a:off x="2952523" y="3598842"/>
                <a:ext cx="80159" cy="418080"/>
              </a:xfrm>
            </p:spPr>
          </p:sp>
        </mc:Fallback>
      </mc:AlternateContent>
      <mc:AlternateContent xmlns:mc="http://schemas.openxmlformats.org/markup-compatibility/2006">
        <mc:Choice xmlns:p14="http://schemas.microsoft.com/office/powerpoint/2010/main" Requires="p14">
          <p:contentPart p14:bwMode="auto" r:id="rId298">
            <p14:nvContentPartPr>
              <p14:cNvPr id="1051027" name=""/>
              <p14:cNvContentPartPr/>
              <p14:nvPr/>
            </p14:nvContentPartPr>
            <p14:xfrm>
              <a:off x="2959967" y="3579183"/>
              <a:ext cx="62965" cy="550678"/>
            </p14:xfrm>
          </p:contentPart>
        </mc:Choice>
        <mc:Fallback>
          <p:sp>
            <p:nvSpPr>
              <p:cNvPr id="1051027" name=""/>
              <p:cNvSpPr/>
              <p:nvPr/>
            </p:nvSpPr>
            <p:spPr>
              <a:xfrm>
                <a:off x="2959967" y="3579183"/>
                <a:ext cx="62965" cy="550678"/>
              </a:xfrm>
            </p:spPr>
          </p:sp>
        </mc:Fallback>
      </mc:AlternateContent>
      <mc:AlternateContent xmlns:mc="http://schemas.openxmlformats.org/markup-compatibility/2006">
        <mc:Choice xmlns:p14="http://schemas.microsoft.com/office/powerpoint/2010/main" Requires="p14">
          <p:contentPart p14:bwMode="auto" r:id="rId299">
            <p14:nvContentPartPr>
              <p14:cNvPr id="1051028" name=""/>
              <p14:cNvContentPartPr/>
              <p14:nvPr/>
            </p14:nvContentPartPr>
            <p14:xfrm>
              <a:off x="3906537" y="3610930"/>
              <a:ext cx="86111" cy="401426"/>
            </p14:xfrm>
          </p:contentPart>
        </mc:Choice>
        <mc:Fallback>
          <p:sp>
            <p:nvSpPr>
              <p:cNvPr id="1051028" name=""/>
              <p:cNvSpPr/>
              <p:nvPr/>
            </p:nvSpPr>
            <p:spPr>
              <a:xfrm>
                <a:off x="3906537" y="3610930"/>
                <a:ext cx="86111" cy="401426"/>
              </a:xfrm>
            </p:spPr>
          </p:sp>
        </mc:Fallback>
      </mc:AlternateContent>
      <mc:AlternateContent xmlns:mc="http://schemas.openxmlformats.org/markup-compatibility/2006">
        <mc:Choice xmlns:p14="http://schemas.microsoft.com/office/powerpoint/2010/main" Requires="p14">
          <p:contentPart p14:bwMode="auto" r:id="rId300">
            <p14:nvContentPartPr>
              <p14:cNvPr id="1051029" name=""/>
              <p14:cNvContentPartPr/>
              <p14:nvPr/>
            </p14:nvContentPartPr>
            <p14:xfrm>
              <a:off x="4036449" y="3442034"/>
              <a:ext cx="69438" cy="119282"/>
            </p14:xfrm>
          </p:contentPart>
        </mc:Choice>
        <mc:Fallback>
          <p:sp>
            <p:nvSpPr>
              <p:cNvPr id="1051029" name=""/>
              <p:cNvSpPr/>
              <p:nvPr/>
            </p:nvSpPr>
            <p:spPr>
              <a:xfrm>
                <a:off x="4036449" y="3442034"/>
                <a:ext cx="69438" cy="119282"/>
              </a:xfrm>
            </p:spPr>
          </p:sp>
        </mc:Fallback>
      </mc:AlternateContent>
      <mc:AlternateContent xmlns:mc="http://schemas.openxmlformats.org/markup-compatibility/2006">
        <mc:Choice xmlns:p14="http://schemas.microsoft.com/office/powerpoint/2010/main" Requires="p14">
          <p:contentPart p14:bwMode="auto" r:id="rId301">
            <p14:nvContentPartPr>
              <p14:cNvPr id="1051030" name=""/>
              <p14:cNvContentPartPr/>
              <p14:nvPr/>
            </p14:nvContentPartPr>
            <p14:xfrm>
              <a:off x="4205894" y="3680404"/>
              <a:ext cx="139843" cy="22593"/>
            </p14:xfrm>
          </p:contentPart>
        </mc:Choice>
        <mc:Fallback>
          <p:sp>
            <p:nvSpPr>
              <p:cNvPr id="1051030" name=""/>
              <p:cNvSpPr/>
              <p:nvPr/>
            </p:nvSpPr>
            <p:spPr>
              <a:xfrm>
                <a:off x="4205894" y="3680404"/>
                <a:ext cx="139843" cy="22593"/>
              </a:xfrm>
            </p:spPr>
          </p:sp>
        </mc:Fallback>
      </mc:AlternateContent>
      <mc:AlternateContent xmlns:mc="http://schemas.openxmlformats.org/markup-compatibility/2006">
        <mc:Choice xmlns:p14="http://schemas.microsoft.com/office/powerpoint/2010/main" Requires="p14">
          <p:contentPart p14:bwMode="auto" r:id="rId302">
            <p14:nvContentPartPr>
              <p14:cNvPr id="1051031" name=""/>
              <p14:cNvContentPartPr/>
              <p14:nvPr/>
            </p14:nvContentPartPr>
            <p14:xfrm>
              <a:off x="4557554" y="3412109"/>
              <a:ext cx="235638" cy="442574"/>
            </p14:xfrm>
          </p:contentPart>
        </mc:Choice>
        <mc:Fallback>
          <p:sp>
            <p:nvSpPr>
              <p:cNvPr id="1051031" name=""/>
              <p:cNvSpPr/>
              <p:nvPr/>
            </p:nvSpPr>
            <p:spPr>
              <a:xfrm>
                <a:off x="4557554" y="3412109"/>
                <a:ext cx="235638" cy="442574"/>
              </a:xfrm>
            </p:spPr>
          </p:sp>
        </mc:Fallback>
      </mc:AlternateContent>
      <mc:AlternateContent xmlns:mc="http://schemas.openxmlformats.org/markup-compatibility/2006">
        <mc:Choice xmlns:p14="http://schemas.microsoft.com/office/powerpoint/2010/main" Requires="p14">
          <p:contentPart p14:bwMode="auto" r:id="rId303">
            <p14:nvContentPartPr>
              <p14:cNvPr id="1051032" name=""/>
              <p14:cNvContentPartPr/>
              <p14:nvPr/>
            </p14:nvContentPartPr>
            <p14:xfrm>
              <a:off x="4814195" y="3629958"/>
              <a:ext cx="110255" cy="17799"/>
            </p14:xfrm>
          </p:contentPart>
        </mc:Choice>
        <mc:Fallback>
          <p:sp>
            <p:nvSpPr>
              <p:cNvPr id="1051032" name=""/>
              <p:cNvSpPr/>
              <p:nvPr/>
            </p:nvSpPr>
            <p:spPr>
              <a:xfrm>
                <a:off x="4814195" y="3629958"/>
                <a:ext cx="110255" cy="17799"/>
              </a:xfrm>
            </p:spPr>
          </p:sp>
        </mc:Fallback>
      </mc:AlternateContent>
      <mc:AlternateContent xmlns:mc="http://schemas.openxmlformats.org/markup-compatibility/2006">
        <mc:Choice xmlns:p14="http://schemas.microsoft.com/office/powerpoint/2010/main" Requires="p14">
          <p:contentPart p14:bwMode="auto" r:id="rId304">
            <p14:nvContentPartPr>
              <p14:cNvPr id="1051033" name=""/>
              <p14:cNvContentPartPr/>
              <p14:nvPr/>
            </p14:nvContentPartPr>
            <p14:xfrm>
              <a:off x="5070087" y="3445208"/>
              <a:ext cx="23768" cy="168636"/>
            </p14:xfrm>
          </p:contentPart>
        </mc:Choice>
        <mc:Fallback>
          <p:sp>
            <p:nvSpPr>
              <p:cNvPr id="1051033" name=""/>
              <p:cNvSpPr/>
              <p:nvPr/>
            </p:nvSpPr>
            <p:spPr>
              <a:xfrm>
                <a:off x="5070087" y="3445208"/>
                <a:ext cx="23768" cy="168636"/>
              </a:xfrm>
            </p:spPr>
          </p:sp>
        </mc:Fallback>
      </mc:AlternateContent>
      <mc:AlternateContent xmlns:mc="http://schemas.openxmlformats.org/markup-compatibility/2006">
        <mc:Choice xmlns:p14="http://schemas.microsoft.com/office/powerpoint/2010/main" Requires="p14">
          <p:contentPart p14:bwMode="auto" r:id="rId305">
            <p14:nvContentPartPr>
              <p14:cNvPr id="1051034" name=""/>
              <p14:cNvContentPartPr/>
              <p14:nvPr/>
            </p14:nvContentPartPr>
            <p14:xfrm>
              <a:off x="5037069" y="3579768"/>
              <a:ext cx="157964" cy="25447"/>
            </p14:xfrm>
          </p:contentPart>
        </mc:Choice>
        <mc:Fallback>
          <p:sp>
            <p:nvSpPr>
              <p:cNvPr id="1051034" name=""/>
              <p:cNvSpPr/>
              <p:nvPr/>
            </p:nvSpPr>
            <p:spPr>
              <a:xfrm>
                <a:off x="5037069" y="3579768"/>
                <a:ext cx="157964" cy="25447"/>
              </a:xfrm>
            </p:spPr>
          </p:sp>
        </mc:Fallback>
      </mc:AlternateContent>
      <mc:AlternateContent xmlns:mc="http://schemas.openxmlformats.org/markup-compatibility/2006">
        <mc:Choice xmlns:p14="http://schemas.microsoft.com/office/powerpoint/2010/main" Requires="p14">
          <p:contentPart p14:bwMode="auto" r:id="rId306">
            <p14:nvContentPartPr>
              <p14:cNvPr id="1051035" name=""/>
              <p14:cNvContentPartPr/>
              <p14:nvPr/>
            </p14:nvContentPartPr>
            <p14:xfrm>
              <a:off x="5078920" y="3656507"/>
              <a:ext cx="148640" cy="139868"/>
            </p14:xfrm>
          </p:contentPart>
        </mc:Choice>
        <mc:Fallback>
          <p:sp>
            <p:nvSpPr>
              <p:cNvPr id="1051035" name=""/>
              <p:cNvSpPr/>
              <p:nvPr/>
            </p:nvSpPr>
            <p:spPr>
              <a:xfrm>
                <a:off x="5078920" y="3656507"/>
                <a:ext cx="148640" cy="139868"/>
              </a:xfrm>
            </p:spPr>
          </p:sp>
        </mc:Fallback>
      </mc:AlternateContent>
      <mc:AlternateContent xmlns:mc="http://schemas.openxmlformats.org/markup-compatibility/2006">
        <mc:Choice xmlns:p14="http://schemas.microsoft.com/office/powerpoint/2010/main" Requires="p14">
          <p:contentPart p14:bwMode="auto" r:id="rId307">
            <p14:nvContentPartPr>
              <p14:cNvPr id="1051036" name=""/>
              <p14:cNvContentPartPr/>
              <p14:nvPr/>
            </p14:nvContentPartPr>
            <p14:xfrm>
              <a:off x="5360034" y="3443304"/>
              <a:ext cx="74774" cy="431934"/>
            </p14:xfrm>
          </p:contentPart>
        </mc:Choice>
        <mc:Fallback>
          <p:sp>
            <p:nvSpPr>
              <p:cNvPr id="1051036" name=""/>
              <p:cNvSpPr/>
              <p:nvPr/>
            </p:nvSpPr>
            <p:spPr>
              <a:xfrm>
                <a:off x="5360034" y="3443304"/>
                <a:ext cx="74774" cy="431934"/>
              </a:xfrm>
            </p:spPr>
          </p:sp>
        </mc:Fallback>
      </mc:AlternateContent>
      <mc:AlternateContent xmlns:mc="http://schemas.openxmlformats.org/markup-compatibility/2006">
        <mc:Choice xmlns:p14="http://schemas.microsoft.com/office/powerpoint/2010/main" Requires="p14">
          <p:contentPart p14:bwMode="auto" r:id="rId308">
            <p14:nvContentPartPr>
              <p14:cNvPr id="1051037" name=""/>
              <p14:cNvContentPartPr/>
              <p14:nvPr/>
            </p14:nvContentPartPr>
            <p14:xfrm>
              <a:off x="5430257" y="3278851"/>
              <a:ext cx="177886" cy="337405"/>
            </p14:xfrm>
          </p:contentPart>
        </mc:Choice>
        <mc:Fallback>
          <p:sp>
            <p:nvSpPr>
              <p:cNvPr id="1051037" name=""/>
              <p:cNvSpPr/>
              <p:nvPr/>
            </p:nvSpPr>
            <p:spPr>
              <a:xfrm>
                <a:off x="5430257" y="3278851"/>
                <a:ext cx="177886" cy="337405"/>
              </a:xfrm>
            </p:spPr>
          </p:sp>
        </mc:Fallback>
      </mc:AlternateContent>
      <mc:AlternateContent xmlns:mc="http://schemas.openxmlformats.org/markup-compatibility/2006">
        <mc:Choice xmlns:p14="http://schemas.microsoft.com/office/powerpoint/2010/main" Requires="p14">
          <p:contentPart p14:bwMode="auto" r:id="rId309">
            <p14:nvContentPartPr>
              <p14:cNvPr id="1051038" name=""/>
              <p14:cNvContentPartPr/>
              <p14:nvPr/>
            </p14:nvContentPartPr>
            <p14:xfrm>
              <a:off x="5578062" y="3437590"/>
              <a:ext cx="95940" cy="22857"/>
            </p14:xfrm>
          </p:contentPart>
        </mc:Choice>
        <mc:Fallback>
          <p:sp>
            <p:nvSpPr>
              <p:cNvPr id="1051038" name=""/>
              <p:cNvSpPr/>
              <p:nvPr/>
            </p:nvSpPr>
            <p:spPr>
              <a:xfrm>
                <a:off x="5578062" y="3437590"/>
                <a:ext cx="95940" cy="22857"/>
              </a:xfrm>
            </p:spPr>
          </p:sp>
        </mc:Fallback>
      </mc:AlternateContent>
      <mc:AlternateContent xmlns:mc="http://schemas.openxmlformats.org/markup-compatibility/2006">
        <mc:Choice xmlns:p14="http://schemas.microsoft.com/office/powerpoint/2010/main" Requires="p14">
          <p:contentPart p14:bwMode="auto" r:id="rId310">
            <p14:nvContentPartPr>
              <p14:cNvPr id="1051039" name=""/>
              <p14:cNvContentPartPr/>
              <p14:nvPr/>
            </p14:nvContentPartPr>
            <p14:xfrm>
              <a:off x="5614256" y="3375999"/>
              <a:ext cx="73693" cy="232133"/>
            </p14:xfrm>
          </p:contentPart>
        </mc:Choice>
        <mc:Fallback>
          <p:sp>
            <p:nvSpPr>
              <p:cNvPr id="1051039" name=""/>
              <p:cNvSpPr/>
              <p:nvPr/>
            </p:nvSpPr>
            <p:spPr>
              <a:xfrm>
                <a:off x="5614256" y="3375999"/>
                <a:ext cx="73693" cy="232133"/>
              </a:xfrm>
            </p:spPr>
          </p:sp>
        </mc:Fallback>
      </mc:AlternateContent>
      <mc:AlternateContent xmlns:mc="http://schemas.openxmlformats.org/markup-compatibility/2006">
        <mc:Choice xmlns:p14="http://schemas.microsoft.com/office/powerpoint/2010/main" Requires="p14">
          <p:contentPart p14:bwMode="auto" r:id="rId311">
            <p14:nvContentPartPr>
              <p14:cNvPr id="1051040" name=""/>
              <p14:cNvContentPartPr/>
              <p14:nvPr/>
            </p14:nvContentPartPr>
            <p14:xfrm>
              <a:off x="5722836" y="3432951"/>
              <a:ext cx="142773" cy="14324"/>
            </p14:xfrm>
          </p:contentPart>
        </mc:Choice>
        <mc:Fallback>
          <p:sp>
            <p:nvSpPr>
              <p:cNvPr id="1051040" name=""/>
              <p:cNvSpPr/>
              <p:nvPr/>
            </p:nvSpPr>
            <p:spPr>
              <a:xfrm>
                <a:off x="5722836" y="3432951"/>
                <a:ext cx="142773" cy="14324"/>
              </a:xfrm>
            </p:spPr>
          </p:sp>
        </mc:Fallback>
      </mc:AlternateContent>
      <mc:AlternateContent xmlns:mc="http://schemas.openxmlformats.org/markup-compatibility/2006">
        <mc:Choice xmlns:p14="http://schemas.microsoft.com/office/powerpoint/2010/main" Requires="p14">
          <p:contentPart p14:bwMode="auto" r:id="rId312">
            <p14:nvContentPartPr>
              <p14:cNvPr id="1051041" name=""/>
              <p14:cNvContentPartPr/>
              <p14:nvPr/>
            </p14:nvContentPartPr>
            <p14:xfrm>
              <a:off x="5895044" y="3238214"/>
              <a:ext cx="144024" cy="287176"/>
            </p14:xfrm>
          </p:contentPart>
        </mc:Choice>
        <mc:Fallback>
          <p:sp>
            <p:nvSpPr>
              <p:cNvPr id="1051041" name=""/>
              <p:cNvSpPr/>
              <p:nvPr/>
            </p:nvSpPr>
            <p:spPr>
              <a:xfrm>
                <a:off x="5895044" y="3238214"/>
                <a:ext cx="144024" cy="287176"/>
              </a:xfrm>
            </p:spPr>
          </p:sp>
        </mc:Fallback>
      </mc:AlternateContent>
      <mc:AlternateContent xmlns:mc="http://schemas.openxmlformats.org/markup-compatibility/2006">
        <mc:Choice xmlns:p14="http://schemas.microsoft.com/office/powerpoint/2010/main" Requires="p14">
          <p:contentPart p14:bwMode="auto" r:id="rId313">
            <p14:nvContentPartPr>
              <p14:cNvPr id="1051042" name=""/>
              <p14:cNvContentPartPr/>
              <p14:nvPr/>
            </p14:nvContentPartPr>
            <p14:xfrm>
              <a:off x="6047121" y="3367744"/>
              <a:ext cx="94070" cy="120412"/>
            </p14:xfrm>
          </p:contentPart>
        </mc:Choice>
        <mc:Fallback>
          <p:sp>
            <p:nvSpPr>
              <p:cNvPr id="1051042" name=""/>
              <p:cNvSpPr/>
              <p:nvPr/>
            </p:nvSpPr>
            <p:spPr>
              <a:xfrm>
                <a:off x="6047121" y="3367744"/>
                <a:ext cx="94070" cy="120412"/>
              </a:xfrm>
            </p:spPr>
          </p:sp>
        </mc:Fallback>
      </mc:AlternateContent>
      <mc:AlternateContent xmlns:mc="http://schemas.openxmlformats.org/markup-compatibility/2006">
        <mc:Choice xmlns:p14="http://schemas.microsoft.com/office/powerpoint/2010/main" Requires="p14">
          <p:contentPart p14:bwMode="auto" r:id="rId314">
            <p14:nvContentPartPr>
              <p14:cNvPr id="1051043" name=""/>
              <p14:cNvContentPartPr/>
              <p14:nvPr/>
            </p14:nvContentPartPr>
            <p14:xfrm>
              <a:off x="5418685" y="3591571"/>
              <a:ext cx="752660" cy="78863"/>
            </p14:xfrm>
          </p:contentPart>
        </mc:Choice>
        <mc:Fallback>
          <p:sp>
            <p:nvSpPr>
              <p:cNvPr id="1051043" name=""/>
              <p:cNvSpPr/>
              <p:nvPr/>
            </p:nvSpPr>
            <p:spPr>
              <a:xfrm>
                <a:off x="5418685" y="3591571"/>
                <a:ext cx="752660" cy="78863"/>
              </a:xfrm>
            </p:spPr>
          </p:sp>
        </mc:Fallback>
      </mc:AlternateContent>
      <mc:AlternateContent xmlns:mc="http://schemas.openxmlformats.org/markup-compatibility/2006">
        <mc:Choice xmlns:p14="http://schemas.microsoft.com/office/powerpoint/2010/main" Requires="p14">
          <p:contentPart p14:bwMode="auto" r:id="rId315">
            <p14:nvContentPartPr>
              <p14:cNvPr id="1051044" name=""/>
              <p14:cNvContentPartPr/>
              <p14:nvPr/>
            </p14:nvContentPartPr>
            <p14:xfrm>
              <a:off x="5796179" y="3619897"/>
              <a:ext cx="258632" cy="283247"/>
            </p14:xfrm>
          </p:contentPart>
        </mc:Choice>
        <mc:Fallback>
          <p:sp>
            <p:nvSpPr>
              <p:cNvPr id="1051044" name=""/>
              <p:cNvSpPr/>
              <p:nvPr/>
            </p:nvSpPr>
            <p:spPr>
              <a:xfrm>
                <a:off x="5796179" y="3619897"/>
                <a:ext cx="258632" cy="283247"/>
              </a:xfrm>
            </p:spPr>
          </p:sp>
        </mc:Fallback>
      </mc:AlternateContent>
      <mc:AlternateContent xmlns:mc="http://schemas.openxmlformats.org/markup-compatibility/2006">
        <mc:Choice xmlns:p14="http://schemas.microsoft.com/office/powerpoint/2010/main" Requires="p14">
          <p:contentPart p14:bwMode="auto" r:id="rId316">
            <p14:nvContentPartPr>
              <p14:cNvPr id="1051045" name=""/>
              <p14:cNvContentPartPr/>
              <p14:nvPr/>
            </p14:nvContentPartPr>
            <p14:xfrm>
              <a:off x="6209844" y="3439494"/>
              <a:ext cx="82345" cy="386666"/>
            </p14:xfrm>
          </p:contentPart>
        </mc:Choice>
        <mc:Fallback>
          <p:sp>
            <p:nvSpPr>
              <p:cNvPr id="1051045" name=""/>
              <p:cNvSpPr/>
              <p:nvPr/>
            </p:nvSpPr>
            <p:spPr>
              <a:xfrm>
                <a:off x="6209844" y="3439494"/>
                <a:ext cx="82345" cy="386666"/>
              </a:xfrm>
            </p:spPr>
          </p:sp>
        </mc:Fallback>
      </mc:AlternateContent>
      <mc:AlternateContent xmlns:mc="http://schemas.openxmlformats.org/markup-compatibility/2006">
        <mc:Choice xmlns:p14="http://schemas.microsoft.com/office/powerpoint/2010/main" Requires="p14">
          <p:contentPart p14:bwMode="auto" r:id="rId317">
            <p14:nvContentPartPr>
              <p14:cNvPr id="1051046" name=""/>
              <p14:cNvContentPartPr/>
              <p14:nvPr/>
            </p14:nvContentPartPr>
            <p14:xfrm>
              <a:off x="6342917" y="3307424"/>
              <a:ext cx="99792" cy="128758"/>
            </p14:xfrm>
          </p:contentPart>
        </mc:Choice>
        <mc:Fallback>
          <p:sp>
            <p:nvSpPr>
              <p:cNvPr id="1051046" name=""/>
              <p:cNvSpPr/>
              <p:nvPr/>
            </p:nvSpPr>
            <p:spPr>
              <a:xfrm>
                <a:off x="6342917" y="3307424"/>
                <a:ext cx="99792" cy="128758"/>
              </a:xfrm>
            </p:spPr>
          </p:sp>
        </mc:Fallback>
      </mc:AlternateContent>
      <mc:AlternateContent xmlns:mc="http://schemas.openxmlformats.org/markup-compatibility/2006">
        <mc:Choice xmlns:p14="http://schemas.microsoft.com/office/powerpoint/2010/main" Requires="p14">
          <p:contentPart p14:bwMode="auto" r:id="rId318">
            <p14:nvContentPartPr>
              <p14:cNvPr id="1051047" name=""/>
              <p14:cNvContentPartPr/>
              <p14:nvPr/>
            </p14:nvContentPartPr>
            <p14:xfrm>
              <a:off x="1746024" y="3570252"/>
              <a:ext cx="244979" cy="104884"/>
            </p14:xfrm>
          </p:contentPart>
        </mc:Choice>
        <mc:Fallback>
          <p:sp>
            <p:nvSpPr>
              <p:cNvPr id="1051047" name=""/>
              <p:cNvSpPr/>
              <p:nvPr/>
            </p:nvSpPr>
            <p:spPr>
              <a:xfrm>
                <a:off x="1746024" y="3570252"/>
                <a:ext cx="244979" cy="104884"/>
              </a:xfrm>
            </p:spPr>
          </p:sp>
        </mc:Fallback>
      </mc:AlternateContent>
      <mc:AlternateContent xmlns:mc="http://schemas.openxmlformats.org/markup-compatibility/2006">
        <mc:Choice xmlns:p14="http://schemas.microsoft.com/office/powerpoint/2010/main" Requires="p14">
          <p:contentPart p14:bwMode="auto" r:id="rId319">
            <p14:nvContentPartPr>
              <p14:cNvPr id="1051048" name=""/>
              <p14:cNvContentPartPr/>
              <p14:nvPr/>
            </p14:nvContentPartPr>
            <p14:xfrm>
              <a:off x="1733325" y="3675466"/>
              <a:ext cx="270496" cy="95705"/>
            </p14:xfrm>
          </p:contentPart>
        </mc:Choice>
        <mc:Fallback>
          <p:sp>
            <p:nvSpPr>
              <p:cNvPr id="1051048" name=""/>
              <p:cNvSpPr/>
              <p:nvPr/>
            </p:nvSpPr>
            <p:spPr>
              <a:xfrm>
                <a:off x="1733325" y="3675466"/>
                <a:ext cx="270496" cy="95705"/>
              </a:xfrm>
            </p:spPr>
          </p:sp>
        </mc:Fallback>
      </mc:AlternateContent>
      <mc:AlternateContent xmlns:mc="http://schemas.openxmlformats.org/markup-compatibility/2006">
        <mc:Choice xmlns:p14="http://schemas.microsoft.com/office/powerpoint/2010/main" Requires="p14">
          <p:contentPart p14:bwMode="auto" r:id="rId320">
            <p14:nvContentPartPr>
              <p14:cNvPr id="1051049" name=""/>
              <p14:cNvContentPartPr/>
              <p14:nvPr/>
            </p14:nvContentPartPr>
            <p14:xfrm>
              <a:off x="1829840" y="4595738"/>
              <a:ext cx="129495" cy="11661"/>
            </p14:xfrm>
          </p:contentPart>
        </mc:Choice>
        <mc:Fallback>
          <p:sp>
            <p:nvSpPr>
              <p:cNvPr id="1051049" name=""/>
              <p:cNvSpPr/>
              <p:nvPr/>
            </p:nvSpPr>
            <p:spPr>
              <a:xfrm>
                <a:off x="1829840" y="4595738"/>
                <a:ext cx="129495" cy="11661"/>
              </a:xfrm>
            </p:spPr>
          </p:sp>
        </mc:Fallback>
      </mc:AlternateContent>
      <mc:AlternateContent xmlns:mc="http://schemas.openxmlformats.org/markup-compatibility/2006">
        <mc:Choice xmlns:p14="http://schemas.microsoft.com/office/powerpoint/2010/main" Requires="p14">
          <p:contentPart p14:bwMode="auto" r:id="rId321">
            <p14:nvContentPartPr>
              <p14:cNvPr id="1051050" name=""/>
              <p14:cNvContentPartPr/>
              <p14:nvPr/>
            </p14:nvContentPartPr>
            <p14:xfrm>
              <a:off x="1815871" y="4676197"/>
              <a:ext cx="157794" cy="47801"/>
            </p14:xfrm>
          </p:contentPart>
        </mc:Choice>
        <mc:Fallback>
          <p:sp>
            <p:nvSpPr>
              <p:cNvPr id="1051050" name=""/>
              <p:cNvSpPr/>
              <p:nvPr/>
            </p:nvSpPr>
            <p:spPr>
              <a:xfrm>
                <a:off x="1815871" y="4676197"/>
                <a:ext cx="157794" cy="47801"/>
              </a:xfrm>
            </p:spPr>
          </p:sp>
        </mc:Fallback>
      </mc:AlternateContent>
      <mc:AlternateContent xmlns:mc="http://schemas.openxmlformats.org/markup-compatibility/2006">
        <mc:Choice xmlns:p14="http://schemas.microsoft.com/office/powerpoint/2010/main" Requires="p14">
          <p:contentPart p14:bwMode="auto" r:id="rId322">
            <p14:nvContentPartPr>
              <p14:cNvPr id="1051051" name=""/>
              <p14:cNvContentPartPr/>
              <p14:nvPr/>
            </p14:nvContentPartPr>
            <p14:xfrm>
              <a:off x="2279734" y="4675693"/>
              <a:ext cx="259408" cy="244801"/>
            </p14:xfrm>
          </p:contentPart>
        </mc:Choice>
        <mc:Fallback>
          <p:sp>
            <p:nvSpPr>
              <p:cNvPr id="1051051" name=""/>
              <p:cNvSpPr/>
              <p:nvPr/>
            </p:nvSpPr>
            <p:spPr>
              <a:xfrm>
                <a:off x="2279734" y="4675693"/>
                <a:ext cx="259408" cy="244801"/>
              </a:xfrm>
            </p:spPr>
          </p:sp>
        </mc:Fallback>
      </mc:AlternateContent>
      <mc:AlternateContent xmlns:mc="http://schemas.openxmlformats.org/markup-compatibility/2006">
        <mc:Choice xmlns:p14="http://schemas.microsoft.com/office/powerpoint/2010/main" Requires="p14">
          <p:contentPart p14:bwMode="auto" r:id="rId323">
            <p14:nvContentPartPr>
              <p14:cNvPr id="1051052" name=""/>
              <p14:cNvContentPartPr/>
              <p14:nvPr/>
            </p14:nvContentPartPr>
            <p14:xfrm>
              <a:off x="2688060" y="4356997"/>
              <a:ext cx="144375" cy="345834"/>
            </p14:xfrm>
          </p:contentPart>
        </mc:Choice>
        <mc:Fallback>
          <p:sp>
            <p:nvSpPr>
              <p:cNvPr id="1051052" name=""/>
              <p:cNvSpPr/>
              <p:nvPr/>
            </p:nvSpPr>
            <p:spPr>
              <a:xfrm>
                <a:off x="2688060" y="4356997"/>
                <a:ext cx="144375" cy="345834"/>
              </a:xfrm>
            </p:spPr>
          </p:sp>
        </mc:Fallback>
      </mc:AlternateContent>
      <mc:AlternateContent xmlns:mc="http://schemas.openxmlformats.org/markup-compatibility/2006">
        <mc:Choice xmlns:p14="http://schemas.microsoft.com/office/powerpoint/2010/main" Requires="p14">
          <p:contentPart p14:bwMode="auto" r:id="rId324">
            <p14:nvContentPartPr>
              <p14:cNvPr id="1051053" name=""/>
              <p14:cNvContentPartPr/>
              <p14:nvPr/>
            </p14:nvContentPartPr>
            <p14:xfrm>
              <a:off x="2806422" y="4507863"/>
              <a:ext cx="163567" cy="46603"/>
            </p14:xfrm>
          </p:contentPart>
        </mc:Choice>
        <mc:Fallback>
          <p:sp>
            <p:nvSpPr>
              <p:cNvPr id="1051053" name=""/>
              <p:cNvSpPr/>
              <p:nvPr/>
            </p:nvSpPr>
            <p:spPr>
              <a:xfrm>
                <a:off x="2806422" y="4507863"/>
                <a:ext cx="163567" cy="46603"/>
              </a:xfrm>
            </p:spPr>
          </p:sp>
        </mc:Fallback>
      </mc:AlternateContent>
      <mc:AlternateContent xmlns:mc="http://schemas.openxmlformats.org/markup-compatibility/2006">
        <mc:Choice xmlns:p14="http://schemas.microsoft.com/office/powerpoint/2010/main" Requires="p14">
          <p:contentPart p14:bwMode="auto" r:id="rId325">
            <p14:nvContentPartPr>
              <p14:cNvPr id="1051054" name=""/>
              <p14:cNvContentPartPr/>
              <p14:nvPr/>
            </p14:nvContentPartPr>
            <p14:xfrm>
              <a:off x="2859760" y="4460494"/>
              <a:ext cx="112329" cy="263870"/>
            </p14:xfrm>
          </p:contentPart>
        </mc:Choice>
        <mc:Fallback>
          <p:sp>
            <p:nvSpPr>
              <p:cNvPr id="1051054" name=""/>
              <p:cNvSpPr/>
              <p:nvPr/>
            </p:nvSpPr>
            <p:spPr>
              <a:xfrm>
                <a:off x="2859760" y="4460494"/>
                <a:ext cx="112329" cy="263870"/>
              </a:xfrm>
            </p:spPr>
          </p:sp>
        </mc:Fallback>
      </mc:AlternateContent>
      <mc:AlternateContent xmlns:mc="http://schemas.openxmlformats.org/markup-compatibility/2006">
        <mc:Choice xmlns:p14="http://schemas.microsoft.com/office/powerpoint/2010/main" Requires="p14">
          <p:contentPart p14:bwMode="auto" r:id="rId326">
            <p14:nvContentPartPr>
              <p14:cNvPr id="1051055" name=""/>
              <p14:cNvContentPartPr/>
              <p14:nvPr/>
            </p14:nvContentPartPr>
            <p14:xfrm>
              <a:off x="3082634" y="4346838"/>
              <a:ext cx="209291" cy="340339"/>
            </p14:xfrm>
          </p:contentPart>
        </mc:Choice>
        <mc:Fallback>
          <p:sp>
            <p:nvSpPr>
              <p:cNvPr id="1051055" name=""/>
              <p:cNvSpPr/>
              <p:nvPr/>
            </p:nvSpPr>
            <p:spPr>
              <a:xfrm>
                <a:off x="3082634" y="4346838"/>
                <a:ext cx="209291" cy="340339"/>
              </a:xfrm>
            </p:spPr>
          </p:sp>
        </mc:Fallback>
      </mc:AlternateContent>
      <mc:AlternateContent xmlns:mc="http://schemas.openxmlformats.org/markup-compatibility/2006">
        <mc:Choice xmlns:p14="http://schemas.microsoft.com/office/powerpoint/2010/main" Requires="p14">
          <p:contentPart p14:bwMode="auto" r:id="rId327">
            <p14:nvContentPartPr>
              <p14:cNvPr id="1051056" name=""/>
              <p14:cNvContentPartPr/>
              <p14:nvPr/>
            </p14:nvContentPartPr>
            <p14:xfrm>
              <a:off x="3280745" y="4499861"/>
              <a:ext cx="115642" cy="161212"/>
            </p14:xfrm>
          </p:contentPart>
        </mc:Choice>
        <mc:Fallback>
          <p:sp>
            <p:nvSpPr>
              <p:cNvPr id="1051056" name=""/>
              <p:cNvSpPr/>
              <p:nvPr/>
            </p:nvSpPr>
            <p:spPr>
              <a:xfrm>
                <a:off x="3280745" y="4499861"/>
                <a:ext cx="115642" cy="161212"/>
              </a:xfrm>
            </p:spPr>
          </p:sp>
        </mc:Fallback>
      </mc:AlternateContent>
      <mc:AlternateContent xmlns:mc="http://schemas.openxmlformats.org/markup-compatibility/2006">
        <mc:Choice xmlns:p14="http://schemas.microsoft.com/office/powerpoint/2010/main" Requires="p14">
          <p:contentPart p14:bwMode="auto" r:id="rId328">
            <p14:nvContentPartPr>
              <p14:cNvPr id="1051057" name=""/>
              <p14:cNvContentPartPr/>
              <p14:nvPr/>
            </p14:nvContentPartPr>
            <p14:xfrm>
              <a:off x="2676254" y="4727077"/>
              <a:ext cx="803301" cy="46042"/>
            </p14:xfrm>
          </p:contentPart>
        </mc:Choice>
        <mc:Fallback>
          <p:sp>
            <p:nvSpPr>
              <p:cNvPr id="1051057" name=""/>
              <p:cNvSpPr/>
              <p:nvPr/>
            </p:nvSpPr>
            <p:spPr>
              <a:xfrm>
                <a:off x="2676254" y="4727077"/>
                <a:ext cx="803301" cy="46042"/>
              </a:xfrm>
            </p:spPr>
          </p:sp>
        </mc:Fallback>
      </mc:AlternateContent>
      <mc:AlternateContent xmlns:mc="http://schemas.openxmlformats.org/markup-compatibility/2006">
        <mc:Choice xmlns:p14="http://schemas.microsoft.com/office/powerpoint/2010/main" Requires="p14">
          <p:contentPart p14:bwMode="auto" r:id="rId329">
            <p14:nvContentPartPr>
              <p14:cNvPr id="1051058" name=""/>
              <p14:cNvContentPartPr/>
              <p14:nvPr/>
            </p14:nvContentPartPr>
            <p14:xfrm>
              <a:off x="2995016" y="4694044"/>
              <a:ext cx="244193" cy="286348"/>
            </p14:xfrm>
          </p:contentPart>
        </mc:Choice>
        <mc:Fallback>
          <p:sp>
            <p:nvSpPr>
              <p:cNvPr id="1051058" name=""/>
              <p:cNvSpPr/>
              <p:nvPr/>
            </p:nvSpPr>
            <p:spPr>
              <a:xfrm>
                <a:off x="2995016" y="4694044"/>
                <a:ext cx="244193" cy="286348"/>
              </a:xfrm>
            </p:spPr>
          </p:sp>
        </mc:Fallback>
      </mc:AlternateContent>
      <mc:AlternateContent xmlns:mc="http://schemas.openxmlformats.org/markup-compatibility/2006">
        <mc:Choice xmlns:p14="http://schemas.microsoft.com/office/powerpoint/2010/main" Requires="p14">
          <p:contentPart p14:bwMode="auto" r:id="rId330">
            <p14:nvContentPartPr>
              <p14:cNvPr id="1051059" name=""/>
              <p14:cNvContentPartPr/>
              <p14:nvPr/>
            </p14:nvContentPartPr>
            <p14:xfrm>
              <a:off x="6642419" y="3337902"/>
              <a:ext cx="84452" cy="505730"/>
            </p14:xfrm>
          </p:contentPart>
        </mc:Choice>
        <mc:Fallback>
          <p:sp>
            <p:nvSpPr>
              <p:cNvPr id="1051059" name=""/>
              <p:cNvSpPr/>
              <p:nvPr/>
            </p:nvSpPr>
            <p:spPr>
              <a:xfrm>
                <a:off x="6642419" y="3337902"/>
                <a:ext cx="84452" cy="505730"/>
              </a:xfrm>
            </p:spPr>
          </p:sp>
        </mc:Fallback>
      </mc:AlternateContent>
      <mc:AlternateContent xmlns:mc="http://schemas.openxmlformats.org/markup-compatibility/2006">
        <mc:Choice xmlns:p14="http://schemas.microsoft.com/office/powerpoint/2010/main" Requires="p14">
          <p:contentPart p14:bwMode="auto" r:id="rId331">
            <p14:nvContentPartPr>
              <p14:cNvPr id="1051060" name=""/>
              <p14:cNvContentPartPr/>
              <p14:nvPr/>
            </p14:nvContentPartPr>
            <p14:xfrm>
              <a:off x="6767994" y="3199482"/>
              <a:ext cx="142307" cy="53307"/>
            </p14:xfrm>
          </p:contentPart>
        </mc:Choice>
        <mc:Fallback>
          <p:sp>
            <p:nvSpPr>
              <p:cNvPr id="1051060" name=""/>
              <p:cNvSpPr/>
              <p:nvPr/>
            </p:nvSpPr>
            <p:spPr>
              <a:xfrm>
                <a:off x="6767994" y="3199482"/>
                <a:ext cx="142307" cy="53307"/>
              </a:xfrm>
            </p:spPr>
          </p:sp>
        </mc:Fallback>
      </mc:AlternateContent>
      <mc:AlternateContent xmlns:mc="http://schemas.openxmlformats.org/markup-compatibility/2006">
        <mc:Choice xmlns:p14="http://schemas.microsoft.com/office/powerpoint/2010/main" Requires="p14">
          <p:contentPart p14:bwMode="auto" r:id="rId332">
            <p14:nvContentPartPr>
              <p14:cNvPr id="1051061" name=""/>
              <p14:cNvContentPartPr/>
              <p14:nvPr/>
            </p14:nvContentPartPr>
            <p14:xfrm>
              <a:off x="6768629" y="3300569"/>
              <a:ext cx="140624" cy="34792"/>
            </p14:xfrm>
          </p:contentPart>
        </mc:Choice>
        <mc:Fallback>
          <p:sp>
            <p:nvSpPr>
              <p:cNvPr id="1051061" name=""/>
              <p:cNvSpPr/>
              <p:nvPr/>
            </p:nvSpPr>
            <p:spPr>
              <a:xfrm>
                <a:off x="6768629" y="3300569"/>
                <a:ext cx="140624" cy="34792"/>
              </a:xfrm>
            </p:spPr>
          </p:sp>
        </mc:Fallback>
      </mc:AlternateContent>
      <mc:AlternateContent xmlns:mc="http://schemas.openxmlformats.org/markup-compatibility/2006">
        <mc:Choice xmlns:p14="http://schemas.microsoft.com/office/powerpoint/2010/main" Requires="p14">
          <p:contentPart p14:bwMode="auto" r:id="rId333">
            <p14:nvContentPartPr>
              <p14:cNvPr id="1051062" name=""/>
              <p14:cNvContentPartPr/>
              <p14:nvPr/>
            </p14:nvContentPartPr>
            <p14:xfrm>
              <a:off x="6724816" y="3359303"/>
              <a:ext cx="207052" cy="49077"/>
            </p14:xfrm>
          </p:contentPart>
        </mc:Choice>
        <mc:Fallback>
          <p:sp>
            <p:nvSpPr>
              <p:cNvPr id="1051062" name=""/>
              <p:cNvSpPr/>
              <p:nvPr/>
            </p:nvSpPr>
            <p:spPr>
              <a:xfrm>
                <a:off x="6724816" y="3359303"/>
                <a:ext cx="207052" cy="49077"/>
              </a:xfrm>
            </p:spPr>
          </p:sp>
        </mc:Fallback>
      </mc:AlternateContent>
      <mc:AlternateContent xmlns:mc="http://schemas.openxmlformats.org/markup-compatibility/2006">
        <mc:Choice xmlns:p14="http://schemas.microsoft.com/office/powerpoint/2010/main" Requires="p14">
          <p:contentPart p14:bwMode="auto" r:id="rId334">
            <p14:nvContentPartPr>
              <p14:cNvPr id="1051063" name=""/>
              <p14:cNvContentPartPr/>
              <p14:nvPr/>
            </p14:nvContentPartPr>
            <p14:xfrm>
              <a:off x="6690892" y="3118844"/>
              <a:ext cx="176662" cy="485632"/>
            </p14:xfrm>
          </p:contentPart>
        </mc:Choice>
        <mc:Fallback>
          <p:sp>
            <p:nvSpPr>
              <p:cNvPr id="1051063" name=""/>
              <p:cNvSpPr/>
              <p:nvPr/>
            </p:nvSpPr>
            <p:spPr>
              <a:xfrm>
                <a:off x="6690892" y="3118844"/>
                <a:ext cx="176662" cy="485632"/>
              </a:xfrm>
            </p:spPr>
          </p:sp>
        </mc:Fallback>
      </mc:AlternateContent>
      <mc:AlternateContent xmlns:mc="http://schemas.openxmlformats.org/markup-compatibility/2006">
        <mc:Choice xmlns:p14="http://schemas.microsoft.com/office/powerpoint/2010/main" Requires="p14">
          <p:contentPart p14:bwMode="auto" r:id="rId335">
            <p14:nvContentPartPr>
              <p14:cNvPr id="1051064" name=""/>
              <p14:cNvContentPartPr/>
              <p14:nvPr/>
            </p14:nvContentPartPr>
            <p14:xfrm>
              <a:off x="6864509" y="3408381"/>
              <a:ext cx="98267" cy="28049"/>
            </p14:xfrm>
          </p:contentPart>
        </mc:Choice>
        <mc:Fallback>
          <p:sp>
            <p:nvSpPr>
              <p:cNvPr id="1051064" name=""/>
              <p:cNvSpPr/>
              <p:nvPr/>
            </p:nvSpPr>
            <p:spPr>
              <a:xfrm>
                <a:off x="6864509" y="3408381"/>
                <a:ext cx="98267" cy="28049"/>
              </a:xfrm>
            </p:spPr>
          </p:sp>
        </mc:Fallback>
      </mc:AlternateContent>
      <mc:AlternateContent xmlns:mc="http://schemas.openxmlformats.org/markup-compatibility/2006">
        <mc:Choice xmlns:p14="http://schemas.microsoft.com/office/powerpoint/2010/main" Requires="p14">
          <p:contentPart p14:bwMode="auto" r:id="rId336">
            <p14:nvContentPartPr>
              <p14:cNvPr id="1051065" name=""/>
              <p14:cNvContentPartPr/>
              <p14:nvPr/>
            </p14:nvContentPartPr>
            <p14:xfrm>
              <a:off x="6805457" y="3444573"/>
              <a:ext cx="41318" cy="221145"/>
            </p14:xfrm>
          </p:contentPart>
        </mc:Choice>
        <mc:Fallback>
          <p:sp>
            <p:nvSpPr>
              <p:cNvPr id="1051065" name=""/>
              <p:cNvSpPr/>
              <p:nvPr/>
            </p:nvSpPr>
            <p:spPr>
              <a:xfrm>
                <a:off x="6805457" y="3444573"/>
                <a:ext cx="41318" cy="221145"/>
              </a:xfrm>
            </p:spPr>
          </p:sp>
        </mc:Fallback>
      </mc:AlternateContent>
      <mc:AlternateContent xmlns:mc="http://schemas.openxmlformats.org/markup-compatibility/2006">
        <mc:Choice xmlns:p14="http://schemas.microsoft.com/office/powerpoint/2010/main" Requires="p14">
          <p:contentPart p14:bwMode="auto" r:id="rId337">
            <p14:nvContentPartPr>
              <p14:cNvPr id="1051066" name=""/>
              <p14:cNvContentPartPr/>
              <p14:nvPr/>
            </p14:nvContentPartPr>
            <p14:xfrm>
              <a:off x="6764288" y="3469821"/>
              <a:ext cx="194456" cy="131796"/>
            </p14:xfrm>
          </p:contentPart>
        </mc:Choice>
        <mc:Fallback>
          <p:sp>
            <p:nvSpPr>
              <p:cNvPr id="1051066" name=""/>
              <p:cNvSpPr/>
              <p:nvPr/>
            </p:nvSpPr>
            <p:spPr>
              <a:xfrm>
                <a:off x="6764288" y="3469821"/>
                <a:ext cx="194456" cy="131796"/>
              </a:xfrm>
            </p:spPr>
          </p:sp>
        </mc:Fallback>
      </mc:AlternateContent>
      <mc:AlternateContent xmlns:mc="http://schemas.openxmlformats.org/markup-compatibility/2006">
        <mc:Choice xmlns:p14="http://schemas.microsoft.com/office/powerpoint/2010/main" Requires="p14">
          <p:contentPart p14:bwMode="auto" r:id="rId338">
            <p14:nvContentPartPr>
              <p14:cNvPr id="1051067" name=""/>
              <p14:cNvContentPartPr/>
              <p14:nvPr/>
            </p14:nvContentPartPr>
            <p14:xfrm>
              <a:off x="6987059" y="3220777"/>
              <a:ext cx="187556" cy="26327"/>
            </p14:xfrm>
          </p:contentPart>
        </mc:Choice>
        <mc:Fallback>
          <p:sp>
            <p:nvSpPr>
              <p:cNvPr id="1051067" name=""/>
              <p:cNvSpPr/>
              <p:nvPr/>
            </p:nvSpPr>
            <p:spPr>
              <a:xfrm>
                <a:off x="6987059" y="3220777"/>
                <a:ext cx="187556" cy="26327"/>
              </a:xfrm>
            </p:spPr>
          </p:sp>
        </mc:Fallback>
      </mc:AlternateContent>
      <mc:AlternateContent xmlns:mc="http://schemas.openxmlformats.org/markup-compatibility/2006">
        <mc:Choice xmlns:p14="http://schemas.microsoft.com/office/powerpoint/2010/main" Requires="p14">
          <p:contentPart p14:bwMode="auto" r:id="rId339">
            <p14:nvContentPartPr>
              <p14:cNvPr id="1051068" name=""/>
              <p14:cNvContentPartPr/>
              <p14:nvPr/>
            </p14:nvContentPartPr>
            <p14:xfrm>
              <a:off x="7042301" y="3169005"/>
              <a:ext cx="16895" cy="139585"/>
            </p14:xfrm>
          </p:contentPart>
        </mc:Choice>
        <mc:Fallback>
          <p:sp>
            <p:nvSpPr>
              <p:cNvPr id="1051068" name=""/>
              <p:cNvSpPr/>
              <p:nvPr/>
            </p:nvSpPr>
            <p:spPr>
              <a:xfrm>
                <a:off x="7042301" y="3169005"/>
                <a:ext cx="16895" cy="139585"/>
              </a:xfrm>
            </p:spPr>
          </p:sp>
        </mc:Fallback>
      </mc:AlternateContent>
      <mc:AlternateContent xmlns:mc="http://schemas.openxmlformats.org/markup-compatibility/2006">
        <mc:Choice xmlns:p14="http://schemas.microsoft.com/office/powerpoint/2010/main" Requires="p14">
          <p:contentPart p14:bwMode="auto" r:id="rId340">
            <p14:nvContentPartPr>
              <p14:cNvPr id="1051069" name=""/>
              <p14:cNvContentPartPr/>
              <p14:nvPr/>
            </p14:nvContentPartPr>
            <p14:xfrm>
              <a:off x="7051546" y="3167735"/>
              <a:ext cx="104447" cy="185962"/>
            </p14:xfrm>
          </p:contentPart>
        </mc:Choice>
        <mc:Fallback>
          <p:sp>
            <p:nvSpPr>
              <p:cNvPr id="1051069" name=""/>
              <p:cNvSpPr/>
              <p:nvPr/>
            </p:nvSpPr>
            <p:spPr>
              <a:xfrm>
                <a:off x="7051546" y="3167735"/>
                <a:ext cx="104447" cy="185962"/>
              </a:xfrm>
            </p:spPr>
          </p:sp>
        </mc:Fallback>
      </mc:AlternateContent>
      <mc:AlternateContent xmlns:mc="http://schemas.openxmlformats.org/markup-compatibility/2006">
        <mc:Choice xmlns:p14="http://schemas.microsoft.com/office/powerpoint/2010/main" Requires="p14">
          <p:contentPart p14:bwMode="auto" r:id="rId341">
            <p14:nvContentPartPr>
              <p14:cNvPr id="1051070" name=""/>
              <p14:cNvContentPartPr/>
              <p14:nvPr/>
            </p14:nvContentPartPr>
            <p14:xfrm>
              <a:off x="7034681" y="3388697"/>
              <a:ext cx="6061" cy="71623"/>
            </p14:xfrm>
          </p:contentPart>
        </mc:Choice>
        <mc:Fallback>
          <p:sp>
            <p:nvSpPr>
              <p:cNvPr id="1051070" name=""/>
              <p:cNvSpPr/>
              <p:nvPr/>
            </p:nvSpPr>
            <p:spPr>
              <a:xfrm>
                <a:off x="7034681" y="3388697"/>
                <a:ext cx="6061" cy="71623"/>
              </a:xfrm>
            </p:spPr>
          </p:sp>
        </mc:Fallback>
      </mc:AlternateContent>
      <mc:AlternateContent xmlns:mc="http://schemas.openxmlformats.org/markup-compatibility/2006">
        <mc:Choice xmlns:p14="http://schemas.microsoft.com/office/powerpoint/2010/main" Requires="p14">
          <p:contentPart p14:bwMode="auto" r:id="rId342">
            <p14:nvContentPartPr>
              <p14:cNvPr id="1051071" name=""/>
              <p14:cNvContentPartPr/>
              <p14:nvPr/>
            </p14:nvContentPartPr>
            <p14:xfrm>
              <a:off x="7055613" y="3383038"/>
              <a:ext cx="98163" cy="95538"/>
            </p14:xfrm>
          </p:contentPart>
        </mc:Choice>
        <mc:Fallback>
          <p:sp>
            <p:nvSpPr>
              <p:cNvPr id="1051071" name=""/>
              <p:cNvSpPr/>
              <p:nvPr/>
            </p:nvSpPr>
            <p:spPr>
              <a:xfrm>
                <a:off x="7055613" y="3383038"/>
                <a:ext cx="98163" cy="95538"/>
              </a:xfrm>
            </p:spPr>
          </p:sp>
        </mc:Fallback>
      </mc:AlternateContent>
      <mc:AlternateContent xmlns:mc="http://schemas.openxmlformats.org/markup-compatibility/2006">
        <mc:Choice xmlns:p14="http://schemas.microsoft.com/office/powerpoint/2010/main" Requires="p14">
          <p:contentPart p14:bwMode="auto" r:id="rId343">
            <p14:nvContentPartPr>
              <p14:cNvPr id="1051072" name=""/>
              <p14:cNvContentPartPr/>
              <p14:nvPr/>
            </p14:nvContentPartPr>
            <p14:xfrm>
              <a:off x="6989599" y="3476297"/>
              <a:ext cx="213441" cy="83837"/>
            </p14:xfrm>
          </p:contentPart>
        </mc:Choice>
        <mc:Fallback>
          <p:sp>
            <p:nvSpPr>
              <p:cNvPr id="1051072" name=""/>
              <p:cNvSpPr/>
              <p:nvPr/>
            </p:nvSpPr>
            <p:spPr>
              <a:xfrm>
                <a:off x="6989599" y="3476297"/>
                <a:ext cx="213441" cy="83837"/>
              </a:xfrm>
            </p:spPr>
          </p:sp>
        </mc:Fallback>
      </mc:AlternateContent>
      <mc:AlternateContent xmlns:mc="http://schemas.openxmlformats.org/markup-compatibility/2006">
        <mc:Choice xmlns:p14="http://schemas.microsoft.com/office/powerpoint/2010/main" Requires="p14">
          <p:contentPart p14:bwMode="auto" r:id="rId344">
            <p14:nvContentPartPr>
              <p14:cNvPr id="1051073" name=""/>
              <p14:cNvContentPartPr/>
              <p14:nvPr/>
            </p14:nvContentPartPr>
            <p14:xfrm>
              <a:off x="7086114" y="3339807"/>
              <a:ext cx="65310" cy="277646"/>
            </p14:xfrm>
          </p:contentPart>
        </mc:Choice>
        <mc:Fallback>
          <p:sp>
            <p:nvSpPr>
              <p:cNvPr id="1051073" name=""/>
              <p:cNvSpPr/>
              <p:nvPr/>
            </p:nvSpPr>
            <p:spPr>
              <a:xfrm>
                <a:off x="7086114" y="3339807"/>
                <a:ext cx="65310" cy="277646"/>
              </a:xfrm>
            </p:spPr>
          </p:sp>
        </mc:Fallback>
      </mc:AlternateContent>
      <mc:AlternateContent xmlns:mc="http://schemas.openxmlformats.org/markup-compatibility/2006">
        <mc:Choice xmlns:p14="http://schemas.microsoft.com/office/powerpoint/2010/main" Requires="p14">
          <p:contentPart p14:bwMode="auto" r:id="rId345">
            <p14:nvContentPartPr>
              <p14:cNvPr id="1051074" name=""/>
              <p14:cNvContentPartPr/>
              <p14:nvPr/>
            </p14:nvContentPartPr>
            <p14:xfrm>
              <a:off x="7190884" y="3285336"/>
              <a:ext cx="167980" cy="277051"/>
            </p14:xfrm>
          </p:contentPart>
        </mc:Choice>
        <mc:Fallback>
          <p:sp>
            <p:nvSpPr>
              <p:cNvPr id="1051074" name=""/>
              <p:cNvSpPr/>
              <p:nvPr/>
            </p:nvSpPr>
            <p:spPr>
              <a:xfrm>
                <a:off x="7190884" y="3285336"/>
                <a:ext cx="167980" cy="277051"/>
              </a:xfrm>
            </p:spPr>
          </p:sp>
        </mc:Fallback>
      </mc:AlternateContent>
      <mc:AlternateContent xmlns:mc="http://schemas.openxmlformats.org/markup-compatibility/2006">
        <mc:Choice xmlns:p14="http://schemas.microsoft.com/office/powerpoint/2010/main" Requires="p14">
          <p:contentPart p14:bwMode="auto" r:id="rId346">
            <p14:nvContentPartPr>
              <p14:cNvPr id="1051075" name=""/>
              <p14:cNvContentPartPr/>
              <p14:nvPr/>
            </p14:nvContentPartPr>
            <p14:xfrm>
              <a:off x="7150435" y="3155671"/>
              <a:ext cx="109661" cy="465177"/>
            </p14:xfrm>
          </p:contentPart>
        </mc:Choice>
        <mc:Fallback>
          <p:sp>
            <p:nvSpPr>
              <p:cNvPr id="1051075" name=""/>
              <p:cNvSpPr/>
              <p:nvPr/>
            </p:nvSpPr>
            <p:spPr>
              <a:xfrm>
                <a:off x="7150435" y="3155671"/>
                <a:ext cx="109661" cy="465177"/>
              </a:xfrm>
            </p:spPr>
          </p:sp>
        </mc:Fallback>
      </mc:AlternateContent>
      <mc:AlternateContent xmlns:mc="http://schemas.openxmlformats.org/markup-compatibility/2006">
        <mc:Choice xmlns:p14="http://schemas.microsoft.com/office/powerpoint/2010/main" Requires="p14">
          <p:contentPart p14:bwMode="auto" r:id="rId347">
            <p14:nvContentPartPr>
              <p14:cNvPr id="1051076" name=""/>
              <p14:cNvContentPartPr/>
              <p14:nvPr/>
            </p14:nvContentPartPr>
            <p14:xfrm>
              <a:off x="7448046" y="3127265"/>
              <a:ext cx="76889" cy="97686"/>
            </p14:xfrm>
          </p:contentPart>
        </mc:Choice>
        <mc:Fallback>
          <p:sp>
            <p:nvSpPr>
              <p:cNvPr id="1051076" name=""/>
              <p:cNvSpPr/>
              <p:nvPr/>
            </p:nvSpPr>
            <p:spPr>
              <a:xfrm>
                <a:off x="7448046" y="3127265"/>
                <a:ext cx="76889" cy="97686"/>
              </a:xfrm>
            </p:spPr>
          </p:sp>
        </mc:Fallback>
      </mc:AlternateContent>
      <mc:AlternateContent xmlns:mc="http://schemas.openxmlformats.org/markup-compatibility/2006">
        <mc:Choice xmlns:p14="http://schemas.microsoft.com/office/powerpoint/2010/main" Requires="p14">
          <p:contentPart p14:bwMode="auto" r:id="rId348">
            <p14:nvContentPartPr>
              <p14:cNvPr id="1051077" name=""/>
              <p14:cNvContentPartPr/>
              <p14:nvPr/>
            </p14:nvContentPartPr>
            <p14:xfrm>
              <a:off x="7359380" y="3153766"/>
              <a:ext cx="93028" cy="479507"/>
            </p14:xfrm>
          </p:contentPart>
        </mc:Choice>
        <mc:Fallback>
          <p:sp>
            <p:nvSpPr>
              <p:cNvPr id="1051077" name=""/>
              <p:cNvSpPr/>
              <p:nvPr/>
            </p:nvSpPr>
            <p:spPr>
              <a:xfrm>
                <a:off x="7359380" y="3153766"/>
                <a:ext cx="93028" cy="479507"/>
              </a:xfrm>
            </p:spPr>
          </p:sp>
        </mc:Fallback>
      </mc:AlternateContent>
      <mc:AlternateContent xmlns:mc="http://schemas.openxmlformats.org/markup-compatibility/2006">
        <mc:Choice xmlns:p14="http://schemas.microsoft.com/office/powerpoint/2010/main" Requires="p14">
          <p:contentPart p14:bwMode="auto" r:id="rId349">
            <p14:nvContentPartPr>
              <p14:cNvPr id="1051078" name=""/>
              <p14:cNvContentPartPr/>
              <p14:nvPr/>
            </p14:nvContentPartPr>
            <p14:xfrm>
              <a:off x="7469000" y="3249769"/>
              <a:ext cx="91483" cy="39876"/>
            </p14:xfrm>
          </p:contentPart>
        </mc:Choice>
        <mc:Fallback>
          <p:sp>
            <p:nvSpPr>
              <p:cNvPr id="1051078" name=""/>
              <p:cNvSpPr/>
              <p:nvPr/>
            </p:nvSpPr>
            <p:spPr>
              <a:xfrm>
                <a:off x="7469000" y="3249769"/>
                <a:ext cx="91483" cy="39876"/>
              </a:xfrm>
            </p:spPr>
          </p:sp>
        </mc:Fallback>
      </mc:AlternateContent>
      <mc:AlternateContent xmlns:mc="http://schemas.openxmlformats.org/markup-compatibility/2006">
        <mc:Choice xmlns:p14="http://schemas.microsoft.com/office/powerpoint/2010/main" Requires="p14">
          <p:contentPart p14:bwMode="auto" r:id="rId350">
            <p14:nvContentPartPr>
              <p14:cNvPr id="1051079" name=""/>
              <p14:cNvContentPartPr/>
              <p14:nvPr/>
            </p14:nvContentPartPr>
            <p14:xfrm>
              <a:off x="7485857" y="3183609"/>
              <a:ext cx="9812" cy="197905"/>
            </p14:xfrm>
          </p:contentPart>
        </mc:Choice>
        <mc:Fallback>
          <p:sp>
            <p:nvSpPr>
              <p:cNvPr id="1051079" name=""/>
              <p:cNvSpPr/>
              <p:nvPr/>
            </p:nvSpPr>
            <p:spPr>
              <a:xfrm>
                <a:off x="7485857" y="3183609"/>
                <a:ext cx="9812" cy="197905"/>
              </a:xfrm>
            </p:spPr>
          </p:sp>
        </mc:Fallback>
      </mc:AlternateContent>
      <mc:AlternateContent xmlns:mc="http://schemas.openxmlformats.org/markup-compatibility/2006">
        <mc:Choice xmlns:p14="http://schemas.microsoft.com/office/powerpoint/2010/main" Requires="p14">
          <p:contentPart p14:bwMode="auto" r:id="rId351">
            <p14:nvContentPartPr>
              <p14:cNvPr id="1051080" name=""/>
              <p14:cNvContentPartPr/>
              <p14:nvPr/>
            </p14:nvContentPartPr>
            <p14:xfrm>
              <a:off x="7525766" y="3239321"/>
              <a:ext cx="30260" cy="96710"/>
            </p14:xfrm>
          </p:contentPart>
        </mc:Choice>
        <mc:Fallback>
          <p:sp>
            <p:nvSpPr>
              <p:cNvPr id="1051080" name=""/>
              <p:cNvSpPr/>
              <p:nvPr/>
            </p:nvSpPr>
            <p:spPr>
              <a:xfrm>
                <a:off x="7525766" y="3239321"/>
                <a:ext cx="30260" cy="96710"/>
              </a:xfrm>
            </p:spPr>
          </p:sp>
        </mc:Fallback>
      </mc:AlternateContent>
      <mc:AlternateContent xmlns:mc="http://schemas.openxmlformats.org/markup-compatibility/2006">
        <mc:Choice xmlns:p14="http://schemas.microsoft.com/office/powerpoint/2010/main" Requires="p14">
          <p:contentPart p14:bwMode="auto" r:id="rId352">
            <p14:nvContentPartPr>
              <p14:cNvPr id="1051081" name=""/>
              <p14:cNvContentPartPr/>
              <p14:nvPr/>
            </p14:nvContentPartPr>
            <p14:xfrm>
              <a:off x="7437252" y="3327971"/>
              <a:ext cx="126635" cy="56281"/>
            </p14:xfrm>
          </p:contentPart>
        </mc:Choice>
        <mc:Fallback>
          <p:sp>
            <p:nvSpPr>
              <p:cNvPr id="1051081" name=""/>
              <p:cNvSpPr/>
              <p:nvPr/>
            </p:nvSpPr>
            <p:spPr>
              <a:xfrm>
                <a:off x="7437252" y="3327971"/>
                <a:ext cx="126635" cy="56281"/>
              </a:xfrm>
            </p:spPr>
          </p:sp>
        </mc:Fallback>
      </mc:AlternateContent>
      <mc:AlternateContent xmlns:mc="http://schemas.openxmlformats.org/markup-compatibility/2006">
        <mc:Choice xmlns:p14="http://schemas.microsoft.com/office/powerpoint/2010/main" Requires="p14">
          <p:contentPart p14:bwMode="auto" r:id="rId353">
            <p14:nvContentPartPr>
              <p14:cNvPr id="1051082" name=""/>
              <p14:cNvContentPartPr/>
              <p14:nvPr/>
            </p14:nvContentPartPr>
            <p14:xfrm>
              <a:off x="7490015" y="3323933"/>
              <a:ext cx="150481" cy="217693"/>
            </p14:xfrm>
          </p:contentPart>
        </mc:Choice>
        <mc:Fallback>
          <p:sp>
            <p:nvSpPr>
              <p:cNvPr id="1051082" name=""/>
              <p:cNvSpPr/>
              <p:nvPr/>
            </p:nvSpPr>
            <p:spPr>
              <a:xfrm>
                <a:off x="7490015" y="3323933"/>
                <a:ext cx="150481" cy="217693"/>
              </a:xfrm>
            </p:spPr>
          </p:sp>
        </mc:Fallback>
      </mc:AlternateContent>
      <mc:AlternateContent xmlns:mc="http://schemas.openxmlformats.org/markup-compatibility/2006">
        <mc:Choice xmlns:p14="http://schemas.microsoft.com/office/powerpoint/2010/main" Requires="p14">
          <p:contentPart p14:bwMode="auto" r:id="rId354">
            <p14:nvContentPartPr>
              <p14:cNvPr id="1051083" name=""/>
              <p14:cNvContentPartPr/>
              <p14:nvPr/>
            </p14:nvContentPartPr>
            <p14:xfrm>
              <a:off x="7602592" y="3366474"/>
              <a:ext cx="42929" cy="102673"/>
            </p14:xfrm>
          </p:contentPart>
        </mc:Choice>
        <mc:Fallback>
          <p:sp>
            <p:nvSpPr>
              <p:cNvPr id="1051083" name=""/>
              <p:cNvSpPr/>
              <p:nvPr/>
            </p:nvSpPr>
            <p:spPr>
              <a:xfrm>
                <a:off x="7602592" y="3366474"/>
                <a:ext cx="42929" cy="102673"/>
              </a:xfrm>
            </p:spPr>
          </p:sp>
        </mc:Fallback>
      </mc:AlternateContent>
      <mc:AlternateContent xmlns:mc="http://schemas.openxmlformats.org/markup-compatibility/2006">
        <mc:Choice xmlns:p14="http://schemas.microsoft.com/office/powerpoint/2010/main" Requires="p14">
          <p:contentPart p14:bwMode="auto" r:id="rId355">
            <p14:nvContentPartPr>
              <p14:cNvPr id="1051084" name=""/>
              <p14:cNvContentPartPr/>
              <p14:nvPr/>
            </p14:nvContentPartPr>
            <p14:xfrm>
              <a:off x="7778230" y="3180280"/>
              <a:ext cx="53621" cy="74227"/>
            </p14:xfrm>
          </p:contentPart>
        </mc:Choice>
        <mc:Fallback>
          <p:sp>
            <p:nvSpPr>
              <p:cNvPr id="1051084" name=""/>
              <p:cNvSpPr/>
              <p:nvPr/>
            </p:nvSpPr>
            <p:spPr>
              <a:xfrm>
                <a:off x="7778230" y="3180280"/>
                <a:ext cx="53621" cy="74227"/>
              </a:xfrm>
            </p:spPr>
          </p:sp>
        </mc:Fallback>
      </mc:AlternateContent>
      <mc:AlternateContent xmlns:mc="http://schemas.openxmlformats.org/markup-compatibility/2006">
        <mc:Choice xmlns:p14="http://schemas.microsoft.com/office/powerpoint/2010/main" Requires="p14">
          <p:contentPart p14:bwMode="auto" r:id="rId356">
            <p14:nvContentPartPr>
              <p14:cNvPr id="1051085" name=""/>
              <p14:cNvContentPartPr/>
              <p14:nvPr/>
            </p14:nvContentPartPr>
            <p14:xfrm>
              <a:off x="7650601" y="3322045"/>
              <a:ext cx="185766" cy="62207"/>
            </p14:xfrm>
          </p:contentPart>
        </mc:Choice>
        <mc:Fallback>
          <p:sp>
            <p:nvSpPr>
              <p:cNvPr id="1051085" name=""/>
              <p:cNvSpPr/>
              <p:nvPr/>
            </p:nvSpPr>
            <p:spPr>
              <a:xfrm>
                <a:off x="7650601" y="3322045"/>
                <a:ext cx="185766" cy="62207"/>
              </a:xfrm>
            </p:spPr>
          </p:sp>
        </mc:Fallback>
      </mc:AlternateContent>
      <mc:AlternateContent xmlns:mc="http://schemas.openxmlformats.org/markup-compatibility/2006">
        <mc:Choice xmlns:p14="http://schemas.microsoft.com/office/powerpoint/2010/main" Requires="p14">
          <p:contentPart p14:bwMode="auto" r:id="rId357">
            <p14:nvContentPartPr>
              <p14:cNvPr id="1051086" name=""/>
              <p14:cNvContentPartPr/>
              <p14:nvPr/>
            </p14:nvContentPartPr>
            <p14:xfrm>
              <a:off x="7732009" y="3273137"/>
              <a:ext cx="21553" cy="187366"/>
            </p14:xfrm>
          </p:contentPart>
        </mc:Choice>
        <mc:Fallback>
          <p:sp>
            <p:nvSpPr>
              <p:cNvPr id="1051086" name=""/>
              <p:cNvSpPr/>
              <p:nvPr/>
            </p:nvSpPr>
            <p:spPr>
              <a:xfrm>
                <a:off x="7732009" y="3273137"/>
                <a:ext cx="21553" cy="187366"/>
              </a:xfrm>
            </p:spPr>
          </p:sp>
        </mc:Fallback>
      </mc:AlternateContent>
      <mc:AlternateContent xmlns:mc="http://schemas.openxmlformats.org/markup-compatibility/2006">
        <mc:Choice xmlns:p14="http://schemas.microsoft.com/office/powerpoint/2010/main" Requires="p14">
          <p:contentPart p14:bwMode="auto" r:id="rId358">
            <p14:nvContentPartPr>
              <p14:cNvPr id="1051087" name=""/>
              <p14:cNvContentPartPr/>
              <p14:nvPr/>
            </p14:nvContentPartPr>
            <p14:xfrm>
              <a:off x="7794739" y="3257263"/>
              <a:ext cx="19471" cy="281980"/>
            </p14:xfrm>
          </p:contentPart>
        </mc:Choice>
        <mc:Fallback>
          <p:sp>
            <p:nvSpPr>
              <p:cNvPr id="1051087" name=""/>
              <p:cNvSpPr/>
              <p:nvPr/>
            </p:nvSpPr>
            <p:spPr>
              <a:xfrm>
                <a:off x="7794739" y="3257263"/>
                <a:ext cx="19471" cy="281980"/>
              </a:xfrm>
            </p:spPr>
          </p:sp>
        </mc:Fallback>
      </mc:AlternateContent>
      <mc:AlternateContent xmlns:mc="http://schemas.openxmlformats.org/markup-compatibility/2006">
        <mc:Choice xmlns:p14="http://schemas.microsoft.com/office/powerpoint/2010/main" Requires="p14">
          <p:contentPart p14:bwMode="auto" r:id="rId359">
            <p14:nvContentPartPr>
              <p14:cNvPr id="1051088" name=""/>
              <p14:cNvContentPartPr/>
              <p14:nvPr/>
            </p14:nvContentPartPr>
            <p14:xfrm>
              <a:off x="7831568" y="3177894"/>
              <a:ext cx="146728" cy="463513"/>
            </p14:xfrm>
          </p:contentPart>
        </mc:Choice>
        <mc:Fallback>
          <p:sp>
            <p:nvSpPr>
              <p:cNvPr id="1051088" name=""/>
              <p:cNvSpPr/>
              <p:nvPr/>
            </p:nvSpPr>
            <p:spPr>
              <a:xfrm>
                <a:off x="7831568" y="3177894"/>
                <a:ext cx="146728" cy="463513"/>
              </a:xfrm>
            </p:spPr>
          </p:sp>
        </mc:Fallback>
      </mc:AlternateContent>
      <mc:AlternateContent xmlns:mc="http://schemas.openxmlformats.org/markup-compatibility/2006">
        <mc:Choice xmlns:p14="http://schemas.microsoft.com/office/powerpoint/2010/main" Requires="p14">
          <p:contentPart p14:bwMode="auto" r:id="rId360">
            <p14:nvContentPartPr>
              <p14:cNvPr id="1051089" name=""/>
              <p14:cNvContentPartPr/>
              <p14:nvPr/>
            </p14:nvContentPartPr>
            <p14:xfrm>
              <a:off x="99105" y="5348381"/>
              <a:ext cx="565924" cy="30188"/>
            </p14:xfrm>
          </p:contentPart>
        </mc:Choice>
        <mc:Fallback>
          <p:sp>
            <p:nvSpPr>
              <p:cNvPr id="1051089" name=""/>
              <p:cNvSpPr/>
              <p:nvPr/>
            </p:nvSpPr>
            <p:spPr>
              <a:xfrm>
                <a:off x="99105" y="5348381"/>
                <a:ext cx="565924" cy="30188"/>
              </a:xfrm>
            </p:spPr>
          </p:sp>
        </mc:Fallback>
      </mc:AlternateContent>
      <mc:AlternateContent xmlns:mc="http://schemas.openxmlformats.org/markup-compatibility/2006">
        <mc:Choice xmlns:p14="http://schemas.microsoft.com/office/powerpoint/2010/main" Requires="p14">
          <p:contentPart p14:bwMode="auto" r:id="rId361">
            <p14:nvContentPartPr>
              <p14:cNvPr id="1051090" name=""/>
              <p14:cNvContentPartPr/>
              <p14:nvPr/>
            </p14:nvContentPartPr>
            <p14:xfrm>
              <a:off x="568462" y="5247097"/>
              <a:ext cx="122070" cy="171712"/>
            </p14:xfrm>
          </p:contentPart>
        </mc:Choice>
        <mc:Fallback>
          <p:sp>
            <p:nvSpPr>
              <p:cNvPr id="1051090" name=""/>
              <p:cNvSpPr/>
              <p:nvPr/>
            </p:nvSpPr>
            <p:spPr>
              <a:xfrm>
                <a:off x="568462" y="5247097"/>
                <a:ext cx="122070" cy="171712"/>
              </a:xfrm>
            </p:spPr>
          </p:sp>
        </mc:Fallback>
      </mc:AlternateContent>
      <mc:AlternateContent xmlns:mc="http://schemas.openxmlformats.org/markup-compatibility/2006">
        <mc:Choice xmlns:p14="http://schemas.microsoft.com/office/powerpoint/2010/main" Requires="p14">
          <p:contentPart p14:bwMode="auto" r:id="rId362">
            <p14:nvContentPartPr>
              <p14:cNvPr id="1051091" name=""/>
              <p14:cNvContentPartPr/>
              <p14:nvPr/>
            </p14:nvContentPartPr>
            <p14:xfrm>
              <a:off x="817599" y="5199495"/>
              <a:ext cx="247178" cy="364627"/>
            </p14:xfrm>
          </p:contentPart>
        </mc:Choice>
        <mc:Fallback>
          <p:sp>
            <p:nvSpPr>
              <p:cNvPr id="1051091" name=""/>
              <p:cNvSpPr/>
              <p:nvPr/>
            </p:nvSpPr>
            <p:spPr>
              <a:xfrm>
                <a:off x="817599" y="5199495"/>
                <a:ext cx="247178" cy="364627"/>
              </a:xfrm>
            </p:spPr>
          </p:sp>
        </mc:Fallback>
      </mc:AlternateContent>
      <mc:AlternateContent xmlns:mc="http://schemas.openxmlformats.org/markup-compatibility/2006">
        <mc:Choice xmlns:p14="http://schemas.microsoft.com/office/powerpoint/2010/main" Requires="p14">
          <p:contentPart p14:bwMode="auto" r:id="rId363">
            <p14:nvContentPartPr>
              <p14:cNvPr id="1051092" name=""/>
              <p14:cNvContentPartPr/>
              <p14:nvPr/>
            </p14:nvContentPartPr>
            <p14:xfrm>
              <a:off x="1052193" y="5392501"/>
              <a:ext cx="138013" cy="202942"/>
            </p14:xfrm>
          </p:contentPart>
        </mc:Choice>
        <mc:Fallback>
          <p:sp>
            <p:nvSpPr>
              <p:cNvPr id="1051092" name=""/>
              <p:cNvSpPr/>
              <p:nvPr/>
            </p:nvSpPr>
            <p:spPr>
              <a:xfrm>
                <a:off x="1052193" y="5392501"/>
                <a:ext cx="138013" cy="202942"/>
              </a:xfrm>
            </p:spPr>
          </p:sp>
        </mc:Fallback>
      </mc:AlternateContent>
      <mc:AlternateContent xmlns:mc="http://schemas.openxmlformats.org/markup-compatibility/2006">
        <mc:Choice xmlns:p14="http://schemas.microsoft.com/office/powerpoint/2010/main" Requires="p14">
          <p:contentPart p14:bwMode="auto" r:id="rId364">
            <p14:nvContentPartPr>
              <p14:cNvPr id="1051093" name=""/>
              <p14:cNvContentPartPr/>
              <p14:nvPr/>
            </p14:nvContentPartPr>
            <p14:xfrm>
              <a:off x="1220529" y="5261067"/>
              <a:ext cx="59295" cy="307719"/>
            </p14:xfrm>
          </p:contentPart>
        </mc:Choice>
        <mc:Fallback>
          <p:sp>
            <p:nvSpPr>
              <p:cNvPr id="1051093" name=""/>
              <p:cNvSpPr/>
              <p:nvPr/>
            </p:nvSpPr>
            <p:spPr>
              <a:xfrm>
                <a:off x="1220529" y="5261067"/>
                <a:ext cx="59295" cy="307719"/>
              </a:xfrm>
            </p:spPr>
          </p:sp>
        </mc:Fallback>
      </mc:AlternateContent>
      <mc:AlternateContent xmlns:mc="http://schemas.openxmlformats.org/markup-compatibility/2006">
        <mc:Choice xmlns:p14="http://schemas.microsoft.com/office/powerpoint/2010/main" Requires="p14">
          <p:contentPart p14:bwMode="auto" r:id="rId365">
            <p14:nvContentPartPr>
              <p14:cNvPr id="1051094" name=""/>
              <p14:cNvContentPartPr/>
              <p14:nvPr/>
            </p14:nvContentPartPr>
            <p14:xfrm>
              <a:off x="1267448" y="5353488"/>
              <a:ext cx="152098" cy="21234"/>
            </p14:xfrm>
          </p:contentPart>
        </mc:Choice>
        <mc:Fallback>
          <p:sp>
            <p:nvSpPr>
              <p:cNvPr id="1051094" name=""/>
              <p:cNvSpPr/>
              <p:nvPr/>
            </p:nvSpPr>
            <p:spPr>
              <a:xfrm>
                <a:off x="1267448" y="5353488"/>
                <a:ext cx="152098" cy="21234"/>
              </a:xfrm>
            </p:spPr>
          </p:sp>
        </mc:Fallback>
      </mc:AlternateContent>
      <mc:AlternateContent xmlns:mc="http://schemas.openxmlformats.org/markup-compatibility/2006">
        <mc:Choice xmlns:p14="http://schemas.microsoft.com/office/powerpoint/2010/main" Requires="p14">
          <p:contentPart p14:bwMode="auto" r:id="rId366">
            <p14:nvContentPartPr>
              <p14:cNvPr id="1051095" name=""/>
              <p14:cNvContentPartPr/>
              <p14:nvPr/>
            </p14:nvContentPartPr>
            <p14:xfrm>
              <a:off x="1326585" y="5240113"/>
              <a:ext cx="127458" cy="306900"/>
            </p14:xfrm>
          </p:contentPart>
        </mc:Choice>
        <mc:Fallback>
          <p:sp>
            <p:nvSpPr>
              <p:cNvPr id="1051095" name=""/>
              <p:cNvSpPr/>
              <p:nvPr/>
            </p:nvSpPr>
            <p:spPr>
              <a:xfrm>
                <a:off x="1326585" y="5240113"/>
                <a:ext cx="127458" cy="306900"/>
              </a:xfrm>
            </p:spPr>
          </p:sp>
        </mc:Fallback>
      </mc:AlternateContent>
      <mc:AlternateContent xmlns:mc="http://schemas.openxmlformats.org/markup-compatibility/2006">
        <mc:Choice xmlns:p14="http://schemas.microsoft.com/office/powerpoint/2010/main" Requires="p14">
          <p:contentPart p14:bwMode="auto" r:id="rId367">
            <p14:nvContentPartPr>
              <p14:cNvPr id="1051096" name=""/>
              <p14:cNvContentPartPr/>
              <p14:nvPr/>
            </p14:nvContentPartPr>
            <p14:xfrm>
              <a:off x="1470638" y="5233763"/>
              <a:ext cx="56267" cy="353032"/>
            </p14:xfrm>
          </p:contentPart>
        </mc:Choice>
        <mc:Fallback>
          <p:sp>
            <p:nvSpPr>
              <p:cNvPr id="1051096" name=""/>
              <p:cNvSpPr/>
              <p:nvPr/>
            </p:nvSpPr>
            <p:spPr>
              <a:xfrm>
                <a:off x="1470638" y="5233763"/>
                <a:ext cx="56267" cy="353032"/>
              </a:xfrm>
            </p:spPr>
          </p:sp>
        </mc:Fallback>
      </mc:AlternateContent>
      <mc:AlternateContent xmlns:mc="http://schemas.openxmlformats.org/markup-compatibility/2006">
        <mc:Choice xmlns:p14="http://schemas.microsoft.com/office/powerpoint/2010/main" Requires="p14">
          <p:contentPart p14:bwMode="auto" r:id="rId368">
            <p14:nvContentPartPr>
              <p14:cNvPr id="1051097" name=""/>
              <p14:cNvContentPartPr/>
              <p14:nvPr/>
            </p14:nvContentPartPr>
            <p14:xfrm>
              <a:off x="1639540" y="5294986"/>
              <a:ext cx="251582" cy="87344"/>
            </p14:xfrm>
          </p:contentPart>
        </mc:Choice>
        <mc:Fallback>
          <p:sp>
            <p:nvSpPr>
              <p:cNvPr id="1051097" name=""/>
              <p:cNvSpPr/>
              <p:nvPr/>
            </p:nvSpPr>
            <p:spPr>
              <a:xfrm>
                <a:off x="1639540" y="5294986"/>
                <a:ext cx="251582" cy="87344"/>
              </a:xfrm>
            </p:spPr>
          </p:sp>
        </mc:Fallback>
      </mc:AlternateContent>
      <mc:AlternateContent xmlns:mc="http://schemas.openxmlformats.org/markup-compatibility/2006">
        <mc:Choice xmlns:p14="http://schemas.microsoft.com/office/powerpoint/2010/main" Requires="p14">
          <p:contentPart p14:bwMode="auto" r:id="rId369">
            <p14:nvContentPartPr>
              <p14:cNvPr id="1051098" name=""/>
              <p14:cNvContentPartPr/>
              <p14:nvPr/>
            </p14:nvContentPartPr>
            <p14:xfrm>
              <a:off x="1640175" y="5434294"/>
              <a:ext cx="297605" cy="97399"/>
            </p14:xfrm>
          </p:contentPart>
        </mc:Choice>
        <mc:Fallback>
          <p:sp>
            <p:nvSpPr>
              <p:cNvPr id="1051098" name=""/>
              <p:cNvSpPr/>
              <p:nvPr/>
            </p:nvSpPr>
            <p:spPr>
              <a:xfrm>
                <a:off x="1640175" y="5434294"/>
                <a:ext cx="297605" cy="97399"/>
              </a:xfrm>
            </p:spPr>
          </p:sp>
        </mc:Fallback>
      </mc:AlternateContent>
      <mc:AlternateContent xmlns:mc="http://schemas.openxmlformats.org/markup-compatibility/2006">
        <mc:Choice xmlns:p14="http://schemas.microsoft.com/office/powerpoint/2010/main" Requires="p14">
          <p:contentPart p14:bwMode="auto" r:id="rId370">
            <p14:nvContentPartPr>
              <p14:cNvPr id="1051099" name=""/>
              <p14:cNvContentPartPr/>
              <p14:nvPr/>
            </p14:nvContentPartPr>
            <p14:xfrm>
              <a:off x="2025601" y="5160973"/>
              <a:ext cx="230464" cy="171663"/>
            </p14:xfrm>
          </p:contentPart>
        </mc:Choice>
        <mc:Fallback>
          <p:sp>
            <p:nvSpPr>
              <p:cNvPr id="1051099" name=""/>
              <p:cNvSpPr/>
              <p:nvPr/>
            </p:nvSpPr>
            <p:spPr>
              <a:xfrm>
                <a:off x="2025601" y="5160973"/>
                <a:ext cx="230464" cy="171663"/>
              </a:xfrm>
            </p:spPr>
          </p:sp>
        </mc:Fallback>
      </mc:AlternateContent>
      <mc:AlternateContent xmlns:mc="http://schemas.openxmlformats.org/markup-compatibility/2006">
        <mc:Choice xmlns:p14="http://schemas.microsoft.com/office/powerpoint/2010/main" Requires="p14">
          <p:contentPart p14:bwMode="auto" r:id="rId371">
            <p14:nvContentPartPr>
              <p14:cNvPr id="1051100" name=""/>
              <p14:cNvContentPartPr/>
              <p14:nvPr/>
            </p14:nvContentPartPr>
            <p14:xfrm>
              <a:off x="2120742" y="5202016"/>
              <a:ext cx="61061" cy="204839"/>
            </p14:xfrm>
          </p:contentPart>
        </mc:Choice>
        <mc:Fallback>
          <p:sp>
            <p:nvSpPr>
              <p:cNvPr id="1051100" name=""/>
              <p:cNvSpPr/>
              <p:nvPr/>
            </p:nvSpPr>
            <p:spPr>
              <a:xfrm>
                <a:off x="2120742" y="5202016"/>
                <a:ext cx="61061" cy="204839"/>
              </a:xfrm>
            </p:spPr>
          </p:sp>
        </mc:Fallback>
      </mc:AlternateContent>
      <mc:AlternateContent xmlns:mc="http://schemas.openxmlformats.org/markup-compatibility/2006">
        <mc:Choice xmlns:p14="http://schemas.microsoft.com/office/powerpoint/2010/main" Requires="p14">
          <p:contentPart p14:bwMode="auto" r:id="rId372">
            <p14:nvContentPartPr>
              <p14:cNvPr id="1051101" name=""/>
              <p14:cNvContentPartPr/>
              <p14:nvPr/>
            </p14:nvContentPartPr>
            <p14:xfrm>
              <a:off x="1989408" y="5411816"/>
              <a:ext cx="333928" cy="27036"/>
            </p14:xfrm>
          </p:contentPart>
        </mc:Choice>
        <mc:Fallback>
          <p:sp>
            <p:nvSpPr>
              <p:cNvPr id="1051101" name=""/>
              <p:cNvSpPr/>
              <p:nvPr/>
            </p:nvSpPr>
            <p:spPr>
              <a:xfrm>
                <a:off x="1989408" y="5411816"/>
                <a:ext cx="333928" cy="27036"/>
              </a:xfrm>
            </p:spPr>
          </p:sp>
        </mc:Fallback>
      </mc:AlternateContent>
      <mc:AlternateContent xmlns:mc="http://schemas.openxmlformats.org/markup-compatibility/2006">
        <mc:Choice xmlns:p14="http://schemas.microsoft.com/office/powerpoint/2010/main" Requires="p14">
          <p:contentPart p14:bwMode="auto" r:id="rId373">
            <p14:nvContentPartPr>
              <p14:cNvPr id="1051102" name=""/>
              <p14:cNvContentPartPr/>
              <p14:nvPr/>
            </p14:nvContentPartPr>
            <p14:xfrm>
              <a:off x="2019624" y="5487744"/>
              <a:ext cx="177102" cy="152981"/>
            </p14:xfrm>
          </p:contentPart>
        </mc:Choice>
        <mc:Fallback>
          <p:sp>
            <p:nvSpPr>
              <p:cNvPr id="1051102" name=""/>
              <p:cNvSpPr/>
              <p:nvPr/>
            </p:nvSpPr>
            <p:spPr>
              <a:xfrm>
                <a:off x="2019624" y="5487744"/>
                <a:ext cx="177102" cy="152981"/>
              </a:xfrm>
            </p:spPr>
          </p:sp>
        </mc:Fallback>
      </mc:AlternateContent>
      <mc:AlternateContent xmlns:mc="http://schemas.openxmlformats.org/markup-compatibility/2006">
        <mc:Choice xmlns:p14="http://schemas.microsoft.com/office/powerpoint/2010/main" Requires="p14">
          <p:contentPart p14:bwMode="auto" r:id="rId374">
            <p14:nvContentPartPr>
              <p14:cNvPr id="1051103" name=""/>
              <p14:cNvContentPartPr/>
              <p14:nvPr/>
            </p14:nvContentPartPr>
            <p14:xfrm>
              <a:off x="2113862" y="5509967"/>
              <a:ext cx="57102" cy="188082"/>
            </p14:xfrm>
          </p:contentPart>
        </mc:Choice>
        <mc:Fallback>
          <p:sp>
            <p:nvSpPr>
              <p:cNvPr id="1051103" name=""/>
              <p:cNvSpPr/>
              <p:nvPr/>
            </p:nvSpPr>
            <p:spPr>
              <a:xfrm>
                <a:off x="2113862" y="5509967"/>
                <a:ext cx="57102" cy="188082"/>
              </a:xfrm>
            </p:spPr>
          </p:sp>
        </mc:Fallback>
      </mc:AlternateContent>
      <mc:AlternateContent xmlns:mc="http://schemas.openxmlformats.org/markup-compatibility/2006">
        <mc:Choice xmlns:p14="http://schemas.microsoft.com/office/powerpoint/2010/main" Requires="p14">
          <p:contentPart p14:bwMode="auto" r:id="rId375">
            <p14:nvContentPartPr>
              <p14:cNvPr id="1051104" name=""/>
              <p14:cNvContentPartPr/>
              <p14:nvPr/>
            </p14:nvContentPartPr>
            <p14:xfrm>
              <a:off x="2157674" y="5472476"/>
              <a:ext cx="137312" cy="24792"/>
            </p14:xfrm>
          </p:contentPart>
        </mc:Choice>
        <mc:Fallback>
          <p:sp>
            <p:nvSpPr>
              <p:cNvPr id="1051104" name=""/>
              <p:cNvSpPr/>
              <p:nvPr/>
            </p:nvSpPr>
            <p:spPr>
              <a:xfrm>
                <a:off x="2157674" y="5472476"/>
                <a:ext cx="137312" cy="24792"/>
              </a:xfrm>
            </p:spPr>
          </p:sp>
        </mc:Fallback>
      </mc:AlternateContent>
      <mc:AlternateContent xmlns:mc="http://schemas.openxmlformats.org/markup-compatibility/2006">
        <mc:Choice xmlns:p14="http://schemas.microsoft.com/office/powerpoint/2010/main" Requires="p14">
          <p:contentPart p14:bwMode="auto" r:id="rId376">
            <p14:nvContentPartPr>
              <p14:cNvPr id="1051105" name=""/>
              <p14:cNvContentPartPr/>
              <p14:nvPr/>
            </p14:nvContentPartPr>
            <p14:xfrm>
              <a:off x="2204706" y="5479489"/>
              <a:ext cx="11763" cy="210254"/>
            </p14:xfrm>
          </p:contentPart>
        </mc:Choice>
        <mc:Fallback>
          <p:sp>
            <p:nvSpPr>
              <p:cNvPr id="1051105" name=""/>
              <p:cNvSpPr/>
              <p:nvPr/>
            </p:nvSpPr>
            <p:spPr>
              <a:xfrm>
                <a:off x="2204706" y="5479489"/>
                <a:ext cx="11763" cy="210254"/>
              </a:xfrm>
            </p:spPr>
          </p:sp>
        </mc:Fallback>
      </mc:AlternateContent>
      <mc:AlternateContent xmlns:mc="http://schemas.openxmlformats.org/markup-compatibility/2006">
        <mc:Choice xmlns:p14="http://schemas.microsoft.com/office/powerpoint/2010/main" Requires="p14">
          <p:contentPart p14:bwMode="auto" r:id="rId377">
            <p14:nvContentPartPr>
              <p14:cNvPr id="1051106" name=""/>
              <p14:cNvContentPartPr/>
              <p14:nvPr/>
            </p14:nvContentPartPr>
            <p14:xfrm>
              <a:off x="2259904" y="5504888"/>
              <a:ext cx="150175" cy="181799"/>
            </p14:xfrm>
          </p:contentPart>
        </mc:Choice>
        <mc:Fallback>
          <p:sp>
            <p:nvSpPr>
              <p:cNvPr id="1051106" name=""/>
              <p:cNvSpPr/>
              <p:nvPr/>
            </p:nvSpPr>
            <p:spPr>
              <a:xfrm>
                <a:off x="2259904" y="5504888"/>
                <a:ext cx="150175" cy="181799"/>
              </a:xfrm>
            </p:spPr>
          </p:sp>
        </mc:Fallback>
      </mc:AlternateContent>
      <mc:AlternateContent xmlns:mc="http://schemas.openxmlformats.org/markup-compatibility/2006">
        <mc:Choice xmlns:p14="http://schemas.microsoft.com/office/powerpoint/2010/main" Requires="p14">
          <p:contentPart p14:bwMode="auto" r:id="rId378">
            <p14:nvContentPartPr>
              <p14:cNvPr id="1051107" name=""/>
              <p14:cNvContentPartPr/>
              <p14:nvPr/>
            </p14:nvContentPartPr>
            <p14:xfrm>
              <a:off x="2478969" y="5240497"/>
              <a:ext cx="140331" cy="8766"/>
            </p14:xfrm>
          </p:contentPart>
        </mc:Choice>
        <mc:Fallback>
          <p:sp>
            <p:nvSpPr>
              <p:cNvPr id="1051107" name=""/>
              <p:cNvSpPr/>
              <p:nvPr/>
            </p:nvSpPr>
            <p:spPr>
              <a:xfrm>
                <a:off x="2478969" y="5240497"/>
                <a:ext cx="140331" cy="8766"/>
              </a:xfrm>
            </p:spPr>
          </p:sp>
        </mc:Fallback>
      </mc:AlternateContent>
      <mc:AlternateContent xmlns:mc="http://schemas.openxmlformats.org/markup-compatibility/2006">
        <mc:Choice xmlns:p14="http://schemas.microsoft.com/office/powerpoint/2010/main" Requires="p14">
          <p:contentPart p14:bwMode="auto" r:id="rId379">
            <p14:nvContentPartPr>
              <p14:cNvPr id="1051108" name=""/>
              <p14:cNvContentPartPr/>
              <p14:nvPr/>
            </p14:nvContentPartPr>
            <p14:xfrm>
              <a:off x="2482195" y="5292179"/>
              <a:ext cx="170626" cy="364719"/>
            </p14:xfrm>
          </p:contentPart>
        </mc:Choice>
        <mc:Fallback>
          <p:sp>
            <p:nvSpPr>
              <p:cNvPr id="1051108" name=""/>
              <p:cNvSpPr/>
              <p:nvPr/>
            </p:nvSpPr>
            <p:spPr>
              <a:xfrm>
                <a:off x="2482195" y="5292179"/>
                <a:ext cx="170626" cy="364719"/>
              </a:xfrm>
            </p:spPr>
          </p:sp>
        </mc:Fallback>
      </mc:AlternateContent>
      <mc:AlternateContent xmlns:mc="http://schemas.openxmlformats.org/markup-compatibility/2006">
        <mc:Choice xmlns:p14="http://schemas.microsoft.com/office/powerpoint/2010/main" Requires="p14">
          <p:contentPart p14:bwMode="auto" r:id="rId380">
            <p14:nvContentPartPr>
              <p14:cNvPr id="1051109" name=""/>
              <p14:cNvContentPartPr/>
              <p14:nvPr/>
            </p14:nvContentPartPr>
            <p14:xfrm>
              <a:off x="2800263" y="5111935"/>
              <a:ext cx="321887" cy="24046"/>
            </p14:xfrm>
          </p:contentPart>
        </mc:Choice>
        <mc:Fallback>
          <p:sp>
            <p:nvSpPr>
              <p:cNvPr id="1051109" name=""/>
              <p:cNvSpPr/>
              <p:nvPr/>
            </p:nvSpPr>
            <p:spPr>
              <a:xfrm>
                <a:off x="2800263" y="5111935"/>
                <a:ext cx="321887" cy="24046"/>
              </a:xfrm>
            </p:spPr>
          </p:sp>
        </mc:Fallback>
      </mc:AlternateContent>
      <mc:AlternateContent xmlns:mc="http://schemas.openxmlformats.org/markup-compatibility/2006">
        <mc:Choice xmlns:p14="http://schemas.microsoft.com/office/powerpoint/2010/main" Requires="p14">
          <p:contentPart p14:bwMode="auto" r:id="rId381">
            <p14:nvContentPartPr>
              <p14:cNvPr id="1051110" name=""/>
              <p14:cNvContentPartPr/>
              <p14:nvPr/>
            </p14:nvContentPartPr>
            <p14:xfrm>
              <a:off x="2760188" y="5143600"/>
              <a:ext cx="85682" cy="296350"/>
            </p14:xfrm>
          </p:contentPart>
        </mc:Choice>
        <mc:Fallback>
          <p:sp>
            <p:nvSpPr>
              <p:cNvPr id="1051110" name=""/>
              <p:cNvSpPr/>
              <p:nvPr/>
            </p:nvSpPr>
            <p:spPr>
              <a:xfrm>
                <a:off x="2760188" y="5143600"/>
                <a:ext cx="85682" cy="296350"/>
              </a:xfrm>
            </p:spPr>
          </p:sp>
        </mc:Fallback>
      </mc:AlternateContent>
      <mc:AlternateContent xmlns:mc="http://schemas.openxmlformats.org/markup-compatibility/2006">
        <mc:Choice xmlns:p14="http://schemas.microsoft.com/office/powerpoint/2010/main" Requires="p14">
          <p:contentPart p14:bwMode="auto" r:id="rId382">
            <p14:nvContentPartPr>
              <p14:cNvPr id="1051111" name=""/>
              <p14:cNvContentPartPr/>
              <p14:nvPr/>
            </p14:nvContentPartPr>
            <p14:xfrm>
              <a:off x="2889590" y="5169084"/>
              <a:ext cx="118308" cy="216839"/>
            </p14:xfrm>
          </p:contentPart>
        </mc:Choice>
        <mc:Fallback>
          <p:sp>
            <p:nvSpPr>
              <p:cNvPr id="1051111" name=""/>
              <p:cNvSpPr/>
              <p:nvPr/>
            </p:nvSpPr>
            <p:spPr>
              <a:xfrm>
                <a:off x="2889590" y="5169084"/>
                <a:ext cx="118308" cy="216839"/>
              </a:xfrm>
            </p:spPr>
          </p:sp>
        </mc:Fallback>
      </mc:AlternateContent>
      <mc:AlternateContent xmlns:mc="http://schemas.openxmlformats.org/markup-compatibility/2006">
        <mc:Choice xmlns:p14="http://schemas.microsoft.com/office/powerpoint/2010/main" Requires="p14">
          <p:contentPart p14:bwMode="auto" r:id="rId383">
            <p14:nvContentPartPr>
              <p14:cNvPr id="1051112" name=""/>
              <p14:cNvContentPartPr/>
              <p14:nvPr/>
            </p14:nvContentPartPr>
            <p14:xfrm>
              <a:off x="2939321" y="5273133"/>
              <a:ext cx="60639" cy="119132"/>
            </p14:xfrm>
          </p:contentPart>
        </mc:Choice>
        <mc:Fallback>
          <p:sp>
            <p:nvSpPr>
              <p:cNvPr id="1051112" name=""/>
              <p:cNvSpPr/>
              <p:nvPr/>
            </p:nvSpPr>
            <p:spPr>
              <a:xfrm>
                <a:off x="2939321" y="5273133"/>
                <a:ext cx="60639" cy="119132"/>
              </a:xfrm>
            </p:spPr>
          </p:sp>
        </mc:Fallback>
      </mc:AlternateContent>
      <mc:AlternateContent xmlns:mc="http://schemas.openxmlformats.org/markup-compatibility/2006">
        <mc:Choice xmlns:p14="http://schemas.microsoft.com/office/powerpoint/2010/main" Requires="p14">
          <p:contentPart p14:bwMode="auto" r:id="rId384">
            <p14:nvContentPartPr>
              <p14:cNvPr id="1051113" name=""/>
              <p14:cNvContentPartPr/>
              <p14:nvPr/>
            </p14:nvContentPartPr>
            <p14:xfrm>
              <a:off x="3037968" y="5254082"/>
              <a:ext cx="83038" cy="154084"/>
            </p14:xfrm>
          </p:contentPart>
        </mc:Choice>
        <mc:Fallback>
          <p:sp>
            <p:nvSpPr>
              <p:cNvPr id="1051113" name=""/>
              <p:cNvSpPr/>
              <p:nvPr/>
            </p:nvSpPr>
            <p:spPr>
              <a:xfrm>
                <a:off x="3037968" y="5254082"/>
                <a:ext cx="83038" cy="154084"/>
              </a:xfrm>
            </p:spPr>
          </p:sp>
        </mc:Fallback>
      </mc:AlternateContent>
      <mc:AlternateContent xmlns:mc="http://schemas.openxmlformats.org/markup-compatibility/2006">
        <mc:Choice xmlns:p14="http://schemas.microsoft.com/office/powerpoint/2010/main" Requires="p14">
          <p:contentPart p14:bwMode="auto" r:id="rId385">
            <p14:nvContentPartPr>
              <p14:cNvPr id="1051114" name=""/>
              <p14:cNvContentPartPr/>
              <p14:nvPr/>
            </p14:nvContentPartPr>
            <p14:xfrm>
              <a:off x="2695493" y="5470067"/>
              <a:ext cx="565938" cy="25295"/>
            </p14:xfrm>
          </p:contentPart>
        </mc:Choice>
        <mc:Fallback>
          <p:sp>
            <p:nvSpPr>
              <p:cNvPr id="1051114" name=""/>
              <p:cNvSpPr/>
              <p:nvPr/>
            </p:nvSpPr>
            <p:spPr>
              <a:xfrm>
                <a:off x="2695493" y="5470067"/>
                <a:ext cx="565938" cy="25295"/>
              </a:xfrm>
            </p:spPr>
          </p:sp>
        </mc:Fallback>
      </mc:AlternateContent>
      <mc:AlternateContent xmlns:mc="http://schemas.openxmlformats.org/markup-compatibility/2006">
        <mc:Choice xmlns:p14="http://schemas.microsoft.com/office/powerpoint/2010/main" Requires="p14">
          <p:contentPart p14:bwMode="auto" r:id="rId386">
            <p14:nvContentPartPr>
              <p14:cNvPr id="1051115" name=""/>
              <p14:cNvContentPartPr/>
              <p14:nvPr/>
            </p14:nvContentPartPr>
            <p14:xfrm>
              <a:off x="2989883" y="5518221"/>
              <a:ext cx="90373" cy="242601"/>
            </p14:xfrm>
          </p:contentPart>
        </mc:Choice>
        <mc:Fallback>
          <p:sp>
            <p:nvSpPr>
              <p:cNvPr id="1051115" name=""/>
              <p:cNvSpPr/>
              <p:nvPr/>
            </p:nvSpPr>
            <p:spPr>
              <a:xfrm>
                <a:off x="2989883" y="5518221"/>
                <a:ext cx="90373" cy="242601"/>
              </a:xfrm>
            </p:spPr>
          </p:sp>
        </mc:Fallback>
      </mc:AlternateContent>
      <mc:AlternateContent xmlns:mc="http://schemas.openxmlformats.org/markup-compatibility/2006">
        <mc:Choice xmlns:p14="http://schemas.microsoft.com/office/powerpoint/2010/main" Requires="p14">
          <p:contentPart p14:bwMode="auto" r:id="rId387">
            <p14:nvContentPartPr>
              <p14:cNvPr id="1051116" name=""/>
              <p14:cNvContentPartPr/>
              <p14:nvPr/>
            </p14:nvContentPartPr>
            <p14:xfrm>
              <a:off x="3358401" y="5384516"/>
              <a:ext cx="209755" cy="24493"/>
            </p14:xfrm>
          </p:contentPart>
        </mc:Choice>
        <mc:Fallback>
          <p:sp>
            <p:nvSpPr>
              <p:cNvPr id="1051116" name=""/>
              <p:cNvSpPr/>
              <p:nvPr/>
            </p:nvSpPr>
            <p:spPr>
              <a:xfrm>
                <a:off x="3358401" y="5384516"/>
                <a:ext cx="209755" cy="24493"/>
              </a:xfrm>
            </p:spPr>
          </p:sp>
        </mc:Fallback>
      </mc:AlternateContent>
      <mc:AlternateContent xmlns:mc="http://schemas.openxmlformats.org/markup-compatibility/2006">
        <mc:Choice xmlns:p14="http://schemas.microsoft.com/office/powerpoint/2010/main" Requires="p14">
          <p:contentPart p14:bwMode="auto" r:id="rId388">
            <p14:nvContentPartPr>
              <p14:cNvPr id="1051117" name=""/>
              <p14:cNvContentPartPr/>
              <p14:nvPr/>
            </p14:nvContentPartPr>
            <p14:xfrm>
              <a:off x="3477140" y="5308053"/>
              <a:ext cx="16229" cy="333362"/>
            </p14:xfrm>
          </p:contentPart>
        </mc:Choice>
        <mc:Fallback>
          <p:sp>
            <p:nvSpPr>
              <p:cNvPr id="1051117" name=""/>
              <p:cNvSpPr/>
              <p:nvPr/>
            </p:nvSpPr>
            <p:spPr>
              <a:xfrm>
                <a:off x="3477140" y="5308053"/>
                <a:ext cx="16229" cy="333362"/>
              </a:xfrm>
            </p:spPr>
          </p:sp>
        </mc:Fallback>
      </mc:AlternateContent>
      <mc:AlternateContent xmlns:mc="http://schemas.openxmlformats.org/markup-compatibility/2006">
        <mc:Choice xmlns:p14="http://schemas.microsoft.com/office/powerpoint/2010/main" Requires="p14">
          <p:contentPart p14:bwMode="auto" r:id="rId389">
            <p14:nvContentPartPr>
              <p14:cNvPr id="1051118" name=""/>
              <p14:cNvContentPartPr/>
              <p14:nvPr/>
            </p14:nvContentPartPr>
            <p14:xfrm>
              <a:off x="3793970" y="5130902"/>
              <a:ext cx="18067" cy="220231"/>
            </p14:xfrm>
          </p:contentPart>
        </mc:Choice>
        <mc:Fallback>
          <p:sp>
            <p:nvSpPr>
              <p:cNvPr id="1051118" name=""/>
              <p:cNvSpPr/>
              <p:nvPr/>
            </p:nvSpPr>
            <p:spPr>
              <a:xfrm>
                <a:off x="3793970" y="5130902"/>
                <a:ext cx="18067" cy="220231"/>
              </a:xfrm>
            </p:spPr>
          </p:sp>
        </mc:Fallback>
      </mc:AlternateContent>
      <mc:AlternateContent xmlns:mc="http://schemas.openxmlformats.org/markup-compatibility/2006">
        <mc:Choice xmlns:p14="http://schemas.microsoft.com/office/powerpoint/2010/main" Requires="p14">
          <p:contentPart p14:bwMode="auto" r:id="rId390">
            <p14:nvContentPartPr>
              <p14:cNvPr id="1051119" name=""/>
              <p14:cNvContentPartPr/>
              <p14:nvPr/>
            </p14:nvContentPartPr>
            <p14:xfrm>
              <a:off x="3809229" y="5078835"/>
              <a:ext cx="107058" cy="153096"/>
            </p14:xfrm>
          </p:contentPart>
        </mc:Choice>
        <mc:Fallback>
          <p:sp>
            <p:nvSpPr>
              <p:cNvPr id="1051119" name=""/>
              <p:cNvSpPr/>
              <p:nvPr/>
            </p:nvSpPr>
            <p:spPr>
              <a:xfrm>
                <a:off x="3809229" y="5078835"/>
                <a:ext cx="107058" cy="153096"/>
              </a:xfrm>
            </p:spPr>
          </p:sp>
        </mc:Fallback>
      </mc:AlternateContent>
      <mc:AlternateContent xmlns:mc="http://schemas.openxmlformats.org/markup-compatibility/2006">
        <mc:Choice xmlns:p14="http://schemas.microsoft.com/office/powerpoint/2010/main" Requires="p14">
          <p:contentPart p14:bwMode="auto" r:id="rId391">
            <p14:nvContentPartPr>
              <p14:cNvPr id="1051120" name=""/>
              <p14:cNvContentPartPr/>
              <p14:nvPr/>
            </p14:nvContentPartPr>
            <p14:xfrm>
              <a:off x="3798434" y="5192491"/>
              <a:ext cx="159617" cy="179797"/>
            </p14:xfrm>
          </p:contentPart>
        </mc:Choice>
        <mc:Fallback>
          <p:sp>
            <p:nvSpPr>
              <p:cNvPr id="1051120" name=""/>
              <p:cNvSpPr/>
              <p:nvPr/>
            </p:nvSpPr>
            <p:spPr>
              <a:xfrm>
                <a:off x="3798434" y="5192491"/>
                <a:ext cx="159617" cy="179797"/>
              </a:xfrm>
            </p:spPr>
          </p:sp>
        </mc:Fallback>
      </mc:AlternateContent>
      <mc:AlternateContent xmlns:mc="http://schemas.openxmlformats.org/markup-compatibility/2006">
        <mc:Choice xmlns:p14="http://schemas.microsoft.com/office/powerpoint/2010/main" Requires="p14">
          <p:contentPart p14:bwMode="auto" r:id="rId392">
            <p14:nvContentPartPr>
              <p14:cNvPr id="1051121" name=""/>
              <p14:cNvContentPartPr/>
              <p14:nvPr/>
            </p14:nvContentPartPr>
            <p14:xfrm>
              <a:off x="3790815" y="5083915"/>
              <a:ext cx="6625" cy="216069"/>
            </p14:xfrm>
          </p:contentPart>
        </mc:Choice>
        <mc:Fallback>
          <p:sp>
            <p:nvSpPr>
              <p:cNvPr id="1051121" name=""/>
              <p:cNvSpPr/>
              <p:nvPr/>
            </p:nvSpPr>
            <p:spPr>
              <a:xfrm>
                <a:off x="3790815" y="5083915"/>
                <a:ext cx="6625" cy="216069"/>
              </a:xfrm>
            </p:spPr>
          </p:sp>
        </mc:Fallback>
      </mc:AlternateContent>
      <mc:AlternateContent xmlns:mc="http://schemas.openxmlformats.org/markup-compatibility/2006">
        <mc:Choice xmlns:p14="http://schemas.microsoft.com/office/powerpoint/2010/main" Requires="p14">
          <p:contentPart p14:bwMode="auto" r:id="rId393">
            <p14:nvContentPartPr>
              <p14:cNvPr id="1051122" name=""/>
              <p14:cNvContentPartPr/>
              <p14:nvPr/>
            </p14:nvContentPartPr>
            <p14:xfrm>
              <a:off x="3995910" y="5016246"/>
              <a:ext cx="235824" cy="23857"/>
            </p14:xfrm>
          </p:contentPart>
        </mc:Choice>
        <mc:Fallback>
          <p:sp>
            <p:nvSpPr>
              <p:cNvPr id="1051122" name=""/>
              <p:cNvSpPr/>
              <p:nvPr/>
            </p:nvSpPr>
            <p:spPr>
              <a:xfrm>
                <a:off x="3995910" y="5016246"/>
                <a:ext cx="235824" cy="23857"/>
              </a:xfrm>
            </p:spPr>
          </p:sp>
        </mc:Fallback>
      </mc:AlternateContent>
      <mc:AlternateContent xmlns:mc="http://schemas.openxmlformats.org/markup-compatibility/2006">
        <mc:Choice xmlns:p14="http://schemas.microsoft.com/office/powerpoint/2010/main" Requires="p14">
          <p:contentPart p14:bwMode="auto" r:id="rId394">
            <p14:nvContentPartPr>
              <p14:cNvPr id="1051123" name=""/>
              <p14:cNvContentPartPr/>
              <p14:nvPr/>
            </p14:nvContentPartPr>
            <p14:xfrm>
              <a:off x="3941854" y="5068041"/>
              <a:ext cx="94856" cy="307206"/>
            </p14:xfrm>
          </p:contentPart>
        </mc:Choice>
        <mc:Fallback>
          <p:sp>
            <p:nvSpPr>
              <p:cNvPr id="1051123" name=""/>
              <p:cNvSpPr/>
              <p:nvPr/>
            </p:nvSpPr>
            <p:spPr>
              <a:xfrm>
                <a:off x="3941854" y="5068041"/>
                <a:ext cx="94856" cy="307206"/>
              </a:xfrm>
            </p:spPr>
          </p:sp>
        </mc:Fallback>
      </mc:AlternateContent>
      <mc:AlternateContent xmlns:mc="http://schemas.openxmlformats.org/markup-compatibility/2006">
        <mc:Choice xmlns:p14="http://schemas.microsoft.com/office/powerpoint/2010/main" Requires="p14">
          <p:contentPart p14:bwMode="auto" r:id="rId395">
            <p14:nvContentPartPr>
              <p14:cNvPr id="1051124" name=""/>
              <p14:cNvContentPartPr/>
              <p14:nvPr/>
            </p14:nvContentPartPr>
            <p14:xfrm>
              <a:off x="4084910" y="5119806"/>
              <a:ext cx="111650" cy="193078"/>
            </p14:xfrm>
          </p:contentPart>
        </mc:Choice>
        <mc:Fallback>
          <p:sp>
            <p:nvSpPr>
              <p:cNvPr id="1051124" name=""/>
              <p:cNvSpPr/>
              <p:nvPr/>
            </p:nvSpPr>
            <p:spPr>
              <a:xfrm>
                <a:off x="4084910" y="5119806"/>
                <a:ext cx="111650" cy="193078"/>
              </a:xfrm>
            </p:spPr>
          </p:sp>
        </mc:Fallback>
      </mc:AlternateContent>
      <mc:AlternateContent xmlns:mc="http://schemas.openxmlformats.org/markup-compatibility/2006">
        <mc:Choice xmlns:p14="http://schemas.microsoft.com/office/powerpoint/2010/main" Requires="p14">
          <p:contentPart p14:bwMode="auto" r:id="rId396">
            <p14:nvContentPartPr>
              <p14:cNvPr id="1051125" name=""/>
              <p14:cNvContentPartPr/>
              <p14:nvPr/>
            </p14:nvContentPartPr>
            <p14:xfrm>
              <a:off x="4096235" y="5202651"/>
              <a:ext cx="90029" cy="124835"/>
            </p14:xfrm>
          </p:contentPart>
        </mc:Choice>
        <mc:Fallback>
          <p:sp>
            <p:nvSpPr>
              <p:cNvPr id="1051125" name=""/>
              <p:cNvSpPr/>
              <p:nvPr/>
            </p:nvSpPr>
            <p:spPr>
              <a:xfrm>
                <a:off x="4096235" y="5202651"/>
                <a:ext cx="90029" cy="124835"/>
              </a:xfrm>
            </p:spPr>
          </p:sp>
        </mc:Fallback>
      </mc:AlternateContent>
      <mc:AlternateContent xmlns:mc="http://schemas.openxmlformats.org/markup-compatibility/2006">
        <mc:Choice xmlns:p14="http://schemas.microsoft.com/office/powerpoint/2010/main" Requires="p14">
          <p:contentPart p14:bwMode="auto" r:id="rId397">
            <p14:nvContentPartPr>
              <p14:cNvPr id="1051126" name=""/>
              <p14:cNvContentPartPr/>
              <p14:nvPr/>
            </p14:nvContentPartPr>
            <p14:xfrm>
              <a:off x="4254342" y="5188047"/>
              <a:ext cx="81330" cy="92863"/>
            </p14:xfrm>
          </p:contentPart>
        </mc:Choice>
        <mc:Fallback>
          <p:sp>
            <p:nvSpPr>
              <p:cNvPr id="1051126" name=""/>
              <p:cNvSpPr/>
              <p:nvPr/>
            </p:nvSpPr>
            <p:spPr>
              <a:xfrm>
                <a:off x="4254342" y="5188047"/>
                <a:ext cx="81330" cy="92863"/>
              </a:xfrm>
            </p:spPr>
          </p:sp>
        </mc:Fallback>
      </mc:AlternateContent>
      <mc:AlternateContent xmlns:mc="http://schemas.openxmlformats.org/markup-compatibility/2006">
        <mc:Choice xmlns:p14="http://schemas.microsoft.com/office/powerpoint/2010/main" Requires="p14">
          <p:contentPart p14:bwMode="auto" r:id="rId398">
            <p14:nvContentPartPr>
              <p14:cNvPr id="1051127" name=""/>
              <p14:cNvContentPartPr/>
              <p14:nvPr/>
            </p14:nvContentPartPr>
            <p14:xfrm>
              <a:off x="4256882" y="5179793"/>
              <a:ext cx="21743" cy="160725"/>
            </p14:xfrm>
          </p:contentPart>
        </mc:Choice>
        <mc:Fallback>
          <p:sp>
            <p:nvSpPr>
              <p:cNvPr id="1051127" name=""/>
              <p:cNvSpPr/>
              <p:nvPr/>
            </p:nvSpPr>
            <p:spPr>
              <a:xfrm>
                <a:off x="4256882" y="5179793"/>
                <a:ext cx="21743" cy="160725"/>
              </a:xfrm>
            </p:spPr>
          </p:sp>
        </mc:Fallback>
      </mc:AlternateContent>
      <mc:AlternateContent xmlns:mc="http://schemas.openxmlformats.org/markup-compatibility/2006">
        <mc:Choice xmlns:p14="http://schemas.microsoft.com/office/powerpoint/2010/main" Requires="p14">
          <p:contentPart p14:bwMode="auto" r:id="rId399">
            <p14:nvContentPartPr>
              <p14:cNvPr id="1051128" name=""/>
              <p14:cNvContentPartPr/>
              <p14:nvPr/>
            </p14:nvContentPartPr>
            <p14:xfrm>
              <a:off x="4121634" y="5014558"/>
              <a:ext cx="220877" cy="24910"/>
            </p14:xfrm>
          </p:contentPart>
        </mc:Choice>
        <mc:Fallback>
          <p:sp>
            <p:nvSpPr>
              <p:cNvPr id="1051128" name=""/>
              <p:cNvSpPr/>
              <p:nvPr/>
            </p:nvSpPr>
            <p:spPr>
              <a:xfrm>
                <a:off x="4121634" y="5014558"/>
                <a:ext cx="220877" cy="24910"/>
              </a:xfrm>
            </p:spPr>
          </p:sp>
        </mc:Fallback>
      </mc:AlternateContent>
      <mc:AlternateContent xmlns:mc="http://schemas.openxmlformats.org/markup-compatibility/2006">
        <mc:Choice xmlns:p14="http://schemas.microsoft.com/office/powerpoint/2010/main" Requires="p14">
          <p:contentPart p14:bwMode="auto" r:id="rId400">
            <p14:nvContentPartPr>
              <p14:cNvPr id="1051129" name=""/>
              <p14:cNvContentPartPr/>
              <p14:nvPr/>
            </p14:nvContentPartPr>
            <p14:xfrm>
              <a:off x="3761606" y="5361080"/>
              <a:ext cx="657888" cy="22667"/>
            </p14:xfrm>
          </p:contentPart>
        </mc:Choice>
        <mc:Fallback>
          <p:sp>
            <p:nvSpPr>
              <p:cNvPr id="1051129" name=""/>
              <p:cNvSpPr/>
              <p:nvPr/>
            </p:nvSpPr>
            <p:spPr>
              <a:xfrm>
                <a:off x="3761606" y="5361080"/>
                <a:ext cx="657888" cy="22667"/>
              </a:xfrm>
            </p:spPr>
          </p:sp>
        </mc:Fallback>
      </mc:AlternateContent>
      <mc:AlternateContent xmlns:mc="http://schemas.openxmlformats.org/markup-compatibility/2006">
        <mc:Choice xmlns:p14="http://schemas.microsoft.com/office/powerpoint/2010/main" Requires="p14">
          <p:contentPart p14:bwMode="auto" r:id="rId401">
            <p14:nvContentPartPr>
              <p14:cNvPr id="1051130" name=""/>
              <p14:cNvContentPartPr/>
              <p14:nvPr/>
            </p14:nvContentPartPr>
            <p14:xfrm>
              <a:off x="3764781" y="5386568"/>
              <a:ext cx="52661" cy="16726"/>
            </p14:xfrm>
          </p:contentPart>
        </mc:Choice>
        <mc:Fallback>
          <p:sp>
            <p:nvSpPr>
              <p:cNvPr id="1051130" name=""/>
              <p:cNvSpPr/>
              <p:nvPr/>
            </p:nvSpPr>
            <p:spPr>
              <a:xfrm>
                <a:off x="3764781" y="5386568"/>
                <a:ext cx="52661" cy="16726"/>
              </a:xfrm>
            </p:spPr>
          </p:sp>
        </mc:Fallback>
      </mc:AlternateContent>
      <mc:AlternateContent xmlns:mc="http://schemas.openxmlformats.org/markup-compatibility/2006">
        <mc:Choice xmlns:p14="http://schemas.microsoft.com/office/powerpoint/2010/main" Requires="p14">
          <p:contentPart p14:bwMode="auto" r:id="rId402">
            <p14:nvContentPartPr>
              <p14:cNvPr id="1051131" name=""/>
              <p14:cNvContentPartPr/>
              <p14:nvPr/>
            </p14:nvContentPartPr>
            <p14:xfrm>
              <a:off x="3887965" y="5457901"/>
              <a:ext cx="143672" cy="253503"/>
            </p14:xfrm>
          </p:contentPart>
        </mc:Choice>
        <mc:Fallback>
          <p:sp>
            <p:nvSpPr>
              <p:cNvPr id="1051131" name=""/>
              <p:cNvSpPr/>
              <p:nvPr/>
            </p:nvSpPr>
            <p:spPr>
              <a:xfrm>
                <a:off x="3887965" y="5457901"/>
                <a:ext cx="143672" cy="253503"/>
              </a:xfrm>
            </p:spPr>
          </p:sp>
        </mc:Fallback>
      </mc:AlternateContent>
      <mc:AlternateContent xmlns:mc="http://schemas.openxmlformats.org/markup-compatibility/2006">
        <mc:Choice xmlns:p14="http://schemas.microsoft.com/office/powerpoint/2010/main" Requires="p14">
          <p:contentPart p14:bwMode="auto" r:id="rId403">
            <p14:nvContentPartPr>
              <p14:cNvPr id="1051132" name=""/>
              <p14:cNvContentPartPr/>
              <p14:nvPr/>
            </p14:nvContentPartPr>
            <p14:xfrm>
              <a:off x="3920730" y="5435043"/>
              <a:ext cx="113278" cy="220887"/>
            </p14:xfrm>
          </p:contentPart>
        </mc:Choice>
        <mc:Fallback>
          <p:sp>
            <p:nvSpPr>
              <p:cNvPr id="1051132" name=""/>
              <p:cNvSpPr/>
              <p:nvPr/>
            </p:nvSpPr>
            <p:spPr>
              <a:xfrm>
                <a:off x="3920730" y="5435043"/>
                <a:ext cx="113278" cy="220887"/>
              </a:xfrm>
            </p:spPr>
          </p:sp>
        </mc:Fallback>
      </mc:AlternateContent>
      <mc:AlternateContent xmlns:mc="http://schemas.openxmlformats.org/markup-compatibility/2006">
        <mc:Choice xmlns:p14="http://schemas.microsoft.com/office/powerpoint/2010/main" Requires="p14">
          <p:contentPart p14:bwMode="auto" r:id="rId404">
            <p14:nvContentPartPr>
              <p14:cNvPr id="1051133" name=""/>
              <p14:cNvContentPartPr/>
              <p14:nvPr/>
            </p14:nvContentPartPr>
            <p14:xfrm>
              <a:off x="4054962" y="5510411"/>
              <a:ext cx="140644" cy="9971"/>
            </p14:xfrm>
          </p:contentPart>
        </mc:Choice>
        <mc:Fallback>
          <p:sp>
            <p:nvSpPr>
              <p:cNvPr id="1051133" name=""/>
              <p:cNvSpPr/>
              <p:nvPr/>
            </p:nvSpPr>
            <p:spPr>
              <a:xfrm>
                <a:off x="4054962" y="5510411"/>
                <a:ext cx="140644" cy="9971"/>
              </a:xfrm>
            </p:spPr>
          </p:sp>
        </mc:Fallback>
      </mc:AlternateContent>
      <mc:AlternateContent xmlns:mc="http://schemas.openxmlformats.org/markup-compatibility/2006">
        <mc:Choice xmlns:p14="http://schemas.microsoft.com/office/powerpoint/2010/main" Requires="p14">
          <p:contentPart p14:bwMode="auto" r:id="rId405">
            <p14:nvContentPartPr>
              <p14:cNvPr id="1051134" name=""/>
              <p14:cNvContentPartPr/>
              <p14:nvPr/>
            </p14:nvContentPartPr>
            <p14:xfrm>
              <a:off x="4105760" y="5447742"/>
              <a:ext cx="19300" cy="243323"/>
            </p14:xfrm>
          </p:contentPart>
        </mc:Choice>
        <mc:Fallback>
          <p:sp>
            <p:nvSpPr>
              <p:cNvPr id="1051134" name=""/>
              <p:cNvSpPr/>
              <p:nvPr/>
            </p:nvSpPr>
            <p:spPr>
              <a:xfrm>
                <a:off x="4105760" y="5447742"/>
                <a:ext cx="19300" cy="243323"/>
              </a:xfrm>
            </p:spPr>
          </p:sp>
        </mc:Fallback>
      </mc:AlternateContent>
      <mc:AlternateContent xmlns:mc="http://schemas.openxmlformats.org/markup-compatibility/2006">
        <mc:Choice xmlns:p14="http://schemas.microsoft.com/office/powerpoint/2010/main" Requires="p14">
          <p:contentPart p14:bwMode="auto" r:id="rId406">
            <p14:nvContentPartPr>
              <p14:cNvPr id="1051135" name=""/>
              <p14:cNvContentPartPr/>
              <p14:nvPr/>
            </p14:nvContentPartPr>
            <p14:xfrm>
              <a:off x="4214339" y="5482029"/>
              <a:ext cx="133808" cy="230345"/>
            </p14:xfrm>
          </p:contentPart>
        </mc:Choice>
        <mc:Fallback>
          <p:sp>
            <p:nvSpPr>
              <p:cNvPr id="1051135" name=""/>
              <p:cNvSpPr/>
              <p:nvPr/>
            </p:nvSpPr>
            <p:spPr>
              <a:xfrm>
                <a:off x="4214339" y="5482029"/>
                <a:ext cx="133808" cy="230345"/>
              </a:xfrm>
            </p:spPr>
          </p:sp>
        </mc:Fallback>
      </mc:AlternateContent>
      <mc:AlternateContent xmlns:mc="http://schemas.openxmlformats.org/markup-compatibility/2006">
        <mc:Choice xmlns:p14="http://schemas.microsoft.com/office/powerpoint/2010/main" Requires="p14">
          <p:contentPart p14:bwMode="auto" r:id="rId407">
            <p14:nvContentPartPr>
              <p14:cNvPr id="1051136" name=""/>
              <p14:cNvContentPartPr/>
              <p14:nvPr/>
            </p14:nvContentPartPr>
            <p14:xfrm>
              <a:off x="4253014" y="5465520"/>
              <a:ext cx="69269" cy="214968"/>
            </p14:xfrm>
          </p:contentPart>
        </mc:Choice>
        <mc:Fallback>
          <p:sp>
            <p:nvSpPr>
              <p:cNvPr id="1051136" name=""/>
              <p:cNvSpPr/>
              <p:nvPr/>
            </p:nvSpPr>
            <p:spPr>
              <a:xfrm>
                <a:off x="4253014" y="5465520"/>
                <a:ext cx="69269" cy="214968"/>
              </a:xfrm>
            </p:spPr>
          </p:sp>
        </mc:Fallback>
      </mc:AlternateContent>
      <mc:AlternateContent xmlns:mc="http://schemas.openxmlformats.org/markup-compatibility/2006">
        <mc:Choice xmlns:p14="http://schemas.microsoft.com/office/powerpoint/2010/main" Requires="p14">
          <p:contentPart p14:bwMode="auto" r:id="rId408">
            <p14:nvContentPartPr>
              <p14:cNvPr id="1051137" name=""/>
              <p14:cNvContentPartPr/>
              <p14:nvPr/>
            </p14:nvContentPartPr>
            <p14:xfrm>
              <a:off x="4370696" y="5414089"/>
              <a:ext cx="7465" cy="81462"/>
            </p14:xfrm>
          </p:contentPart>
        </mc:Choice>
        <mc:Fallback>
          <p:sp>
            <p:nvSpPr>
              <p:cNvPr id="1051137" name=""/>
              <p:cNvSpPr/>
              <p:nvPr/>
            </p:nvSpPr>
            <p:spPr>
              <a:xfrm>
                <a:off x="4370696" y="5414089"/>
                <a:ext cx="7465" cy="81462"/>
              </a:xfrm>
            </p:spPr>
          </p:sp>
        </mc:Fallback>
      </mc:AlternateContent>
      <mc:AlternateContent xmlns:mc="http://schemas.openxmlformats.org/markup-compatibility/2006">
        <mc:Choice xmlns:p14="http://schemas.microsoft.com/office/powerpoint/2010/main" Requires="p14">
          <p:contentPart p14:bwMode="auto" r:id="rId409">
            <p14:nvContentPartPr>
              <p14:cNvPr id="1051138" name=""/>
              <p14:cNvContentPartPr/>
              <p14:nvPr/>
            </p14:nvContentPartPr>
            <p14:xfrm>
              <a:off x="3929054" y="5619813"/>
              <a:ext cx="38282" cy="51870"/>
            </p14:xfrm>
          </p:contentPart>
        </mc:Choice>
        <mc:Fallback>
          <p:sp>
            <p:nvSpPr>
              <p:cNvPr id="1051138" name=""/>
              <p:cNvSpPr/>
              <p:nvPr/>
            </p:nvSpPr>
            <p:spPr>
              <a:xfrm>
                <a:off x="3929054" y="5619813"/>
                <a:ext cx="38282" cy="51870"/>
              </a:xfrm>
            </p:spPr>
          </p:sp>
        </mc:Fallback>
      </mc:AlternateContent>
      <mc:AlternateContent xmlns:mc="http://schemas.openxmlformats.org/markup-compatibility/2006">
        <mc:Choice xmlns:p14="http://schemas.microsoft.com/office/powerpoint/2010/main" Requires="p14">
          <p:contentPart p14:bwMode="auto" r:id="rId410">
            <p14:nvContentPartPr>
              <p14:cNvPr id="1051139" name=""/>
              <p14:cNvContentPartPr/>
              <p14:nvPr/>
            </p14:nvContentPartPr>
            <p14:xfrm>
              <a:off x="4564842" y="5248176"/>
              <a:ext cx="224678" cy="287830"/>
            </p14:xfrm>
          </p:contentPart>
        </mc:Choice>
        <mc:Fallback>
          <p:sp>
            <p:nvSpPr>
              <p:cNvPr id="1051139" name=""/>
              <p:cNvSpPr/>
              <p:nvPr/>
            </p:nvSpPr>
            <p:spPr>
              <a:xfrm>
                <a:off x="4564842" y="5248176"/>
                <a:ext cx="224678" cy="287830"/>
              </a:xfrm>
            </p:spPr>
          </p:sp>
        </mc:Fallback>
      </mc:AlternateContent>
      <mc:AlternateContent xmlns:mc="http://schemas.openxmlformats.org/markup-compatibility/2006">
        <mc:Choice xmlns:p14="http://schemas.microsoft.com/office/powerpoint/2010/main" Requires="p14">
          <p:contentPart p14:bwMode="auto" r:id="rId411">
            <p14:nvContentPartPr>
              <p14:cNvPr id="1051140" name=""/>
              <p14:cNvContentPartPr/>
              <p14:nvPr/>
            </p14:nvContentPartPr>
            <p14:xfrm>
              <a:off x="4789621" y="5017119"/>
              <a:ext cx="81945" cy="17085"/>
            </p14:xfrm>
          </p:contentPart>
        </mc:Choice>
        <mc:Fallback>
          <p:sp>
            <p:nvSpPr>
              <p:cNvPr id="1051140" name=""/>
              <p:cNvSpPr/>
              <p:nvPr/>
            </p:nvSpPr>
            <p:spPr>
              <a:xfrm>
                <a:off x="4789621" y="5017119"/>
                <a:ext cx="81945" cy="17085"/>
              </a:xfrm>
            </p:spPr>
          </p:sp>
        </mc:Fallback>
      </mc:AlternateContent>
      <mc:AlternateContent xmlns:mc="http://schemas.openxmlformats.org/markup-compatibility/2006">
        <mc:Choice xmlns:p14="http://schemas.microsoft.com/office/powerpoint/2010/main" Requires="p14">
          <p:contentPart p14:bwMode="auto" r:id="rId412">
            <p14:nvContentPartPr>
              <p14:cNvPr id="1051141" name=""/>
              <p14:cNvContentPartPr/>
              <p14:nvPr/>
            </p14:nvContentPartPr>
            <p14:xfrm>
              <a:off x="4865182" y="4937339"/>
              <a:ext cx="50736" cy="233841"/>
            </p14:xfrm>
          </p:contentPart>
        </mc:Choice>
        <mc:Fallback>
          <p:sp>
            <p:nvSpPr>
              <p:cNvPr id="1051141" name=""/>
              <p:cNvSpPr/>
              <p:nvPr/>
            </p:nvSpPr>
            <p:spPr>
              <a:xfrm>
                <a:off x="4865182" y="4937339"/>
                <a:ext cx="50736" cy="233841"/>
              </a:xfrm>
            </p:spPr>
          </p:sp>
        </mc:Fallback>
      </mc:AlternateContent>
      <mc:AlternateContent xmlns:mc="http://schemas.openxmlformats.org/markup-compatibility/2006">
        <mc:Choice xmlns:p14="http://schemas.microsoft.com/office/powerpoint/2010/main" Requires="p14">
          <p:contentPart p14:bwMode="auto" r:id="rId413">
            <p14:nvContentPartPr>
              <p14:cNvPr id="1051142" name=""/>
              <p14:cNvContentPartPr/>
              <p14:nvPr/>
            </p14:nvContentPartPr>
            <p14:xfrm>
              <a:off x="4878517" y="4829300"/>
              <a:ext cx="37609" cy="91846"/>
            </p14:xfrm>
          </p:contentPart>
        </mc:Choice>
        <mc:Fallback>
          <p:sp>
            <p:nvSpPr>
              <p:cNvPr id="1051142" name=""/>
              <p:cNvSpPr/>
              <p:nvPr/>
            </p:nvSpPr>
            <p:spPr>
              <a:xfrm>
                <a:off x="4878517" y="4829300"/>
                <a:ext cx="37609" cy="91846"/>
              </a:xfrm>
            </p:spPr>
          </p:sp>
        </mc:Fallback>
      </mc:AlternateContent>
      <mc:AlternateContent xmlns:mc="http://schemas.openxmlformats.org/markup-compatibility/2006">
        <mc:Choice xmlns:p14="http://schemas.microsoft.com/office/powerpoint/2010/main" Requires="p14">
          <p:contentPart p14:bwMode="auto" r:id="rId414">
            <p14:nvContentPartPr>
              <p14:cNvPr id="1051143" name=""/>
              <p14:cNvContentPartPr/>
              <p14:nvPr/>
            </p14:nvContentPartPr>
            <p14:xfrm>
              <a:off x="5071971" y="4781043"/>
              <a:ext cx="98767" cy="129753"/>
            </p14:xfrm>
          </p:contentPart>
        </mc:Choice>
        <mc:Fallback>
          <p:sp>
            <p:nvSpPr>
              <p:cNvPr id="1051143" name=""/>
              <p:cNvSpPr/>
              <p:nvPr/>
            </p:nvSpPr>
            <p:spPr>
              <a:xfrm>
                <a:off x="5071971" y="4781043"/>
                <a:ext cx="98767" cy="129753"/>
              </a:xfrm>
            </p:spPr>
          </p:sp>
        </mc:Fallback>
      </mc:AlternateContent>
      <mc:AlternateContent xmlns:mc="http://schemas.openxmlformats.org/markup-compatibility/2006">
        <mc:Choice xmlns:p14="http://schemas.microsoft.com/office/powerpoint/2010/main" Requires="p14">
          <p:contentPart p14:bwMode="auto" r:id="rId415">
            <p14:nvContentPartPr>
              <p14:cNvPr id="1051144" name=""/>
              <p14:cNvContentPartPr/>
              <p14:nvPr/>
            </p14:nvContentPartPr>
            <p14:xfrm>
              <a:off x="5108375" y="4788028"/>
              <a:ext cx="34054" cy="187685"/>
            </p14:xfrm>
          </p:contentPart>
        </mc:Choice>
        <mc:Fallback>
          <p:sp>
            <p:nvSpPr>
              <p:cNvPr id="1051144" name=""/>
              <p:cNvSpPr/>
              <p:nvPr/>
            </p:nvSpPr>
            <p:spPr>
              <a:xfrm>
                <a:off x="5108375" y="4788028"/>
                <a:ext cx="34054" cy="187685"/>
              </a:xfrm>
            </p:spPr>
          </p:sp>
        </mc:Fallback>
      </mc:AlternateContent>
      <mc:AlternateContent xmlns:mc="http://schemas.openxmlformats.org/markup-compatibility/2006">
        <mc:Choice xmlns:p14="http://schemas.microsoft.com/office/powerpoint/2010/main" Requires="p14">
          <p:contentPart p14:bwMode="auto" r:id="rId416">
            <p14:nvContentPartPr>
              <p14:cNvPr id="1051145" name=""/>
              <p14:cNvContentPartPr/>
              <p14:nvPr/>
            </p14:nvContentPartPr>
            <p14:xfrm>
              <a:off x="5157903" y="4743582"/>
              <a:ext cx="139353" cy="14943"/>
            </p14:xfrm>
          </p:contentPart>
        </mc:Choice>
        <mc:Fallback>
          <p:sp>
            <p:nvSpPr>
              <p:cNvPr id="1051145" name=""/>
              <p:cNvSpPr/>
              <p:nvPr/>
            </p:nvSpPr>
            <p:spPr>
              <a:xfrm>
                <a:off x="5157903" y="4743582"/>
                <a:ext cx="139353" cy="14943"/>
              </a:xfrm>
            </p:spPr>
          </p:sp>
        </mc:Fallback>
      </mc:AlternateContent>
      <mc:AlternateContent xmlns:mc="http://schemas.openxmlformats.org/markup-compatibility/2006">
        <mc:Choice xmlns:p14="http://schemas.microsoft.com/office/powerpoint/2010/main" Requires="p14">
          <p:contentPart p14:bwMode="auto" r:id="rId417">
            <p14:nvContentPartPr>
              <p14:cNvPr id="1051146" name=""/>
              <p14:cNvContentPartPr/>
              <p14:nvPr/>
            </p14:nvContentPartPr>
            <p14:xfrm>
              <a:off x="5187112" y="4753741"/>
              <a:ext cx="16434" cy="174224"/>
            </p14:xfrm>
          </p:contentPart>
        </mc:Choice>
        <mc:Fallback>
          <p:sp>
            <p:nvSpPr>
              <p:cNvPr id="1051146" name=""/>
              <p:cNvSpPr/>
              <p:nvPr/>
            </p:nvSpPr>
            <p:spPr>
              <a:xfrm>
                <a:off x="5187112" y="4753741"/>
                <a:ext cx="16434" cy="174224"/>
              </a:xfrm>
            </p:spPr>
          </p:sp>
        </mc:Fallback>
      </mc:AlternateContent>
      <mc:AlternateContent xmlns:mc="http://schemas.openxmlformats.org/markup-compatibility/2006">
        <mc:Choice xmlns:p14="http://schemas.microsoft.com/office/powerpoint/2010/main" Requires="p14">
          <p:contentPart p14:bwMode="auto" r:id="rId418">
            <p14:nvContentPartPr>
              <p14:cNvPr id="1051147" name=""/>
              <p14:cNvContentPartPr/>
              <p14:nvPr/>
            </p14:nvContentPartPr>
            <p14:xfrm>
              <a:off x="5241085" y="4756281"/>
              <a:ext cx="120894" cy="167065"/>
            </p14:xfrm>
          </p:contentPart>
        </mc:Choice>
        <mc:Fallback>
          <p:sp>
            <p:nvSpPr>
              <p:cNvPr id="1051147" name=""/>
              <p:cNvSpPr/>
              <p:nvPr/>
            </p:nvSpPr>
            <p:spPr>
              <a:xfrm>
                <a:off x="5241085" y="4756281"/>
                <a:ext cx="120894" cy="167065"/>
              </a:xfrm>
            </p:spPr>
          </p:sp>
        </mc:Fallback>
      </mc:AlternateContent>
      <mc:AlternateContent xmlns:mc="http://schemas.openxmlformats.org/markup-compatibility/2006">
        <mc:Choice xmlns:p14="http://schemas.microsoft.com/office/powerpoint/2010/main" Requires="p14">
          <p:contentPart p14:bwMode="auto" r:id="rId419">
            <p14:nvContentPartPr>
              <p14:cNvPr id="1051148" name=""/>
              <p14:cNvContentPartPr/>
              <p14:nvPr/>
            </p14:nvContentPartPr>
            <p14:xfrm>
              <a:off x="5391573" y="4649609"/>
              <a:ext cx="132668" cy="278129"/>
            </p14:xfrm>
          </p:contentPart>
        </mc:Choice>
        <mc:Fallback>
          <p:sp>
            <p:nvSpPr>
              <p:cNvPr id="1051148" name=""/>
              <p:cNvSpPr/>
              <p:nvPr/>
            </p:nvSpPr>
            <p:spPr>
              <a:xfrm>
                <a:off x="5391573" y="4649609"/>
                <a:ext cx="132668" cy="278129"/>
              </a:xfrm>
            </p:spPr>
          </p:sp>
        </mc:Fallback>
      </mc:AlternateContent>
      <mc:AlternateContent xmlns:mc="http://schemas.openxmlformats.org/markup-compatibility/2006">
        <mc:Choice xmlns:p14="http://schemas.microsoft.com/office/powerpoint/2010/main" Requires="p14">
          <p:contentPart p14:bwMode="auto" r:id="rId420">
            <p14:nvContentPartPr>
              <p14:cNvPr id="1051149" name=""/>
              <p14:cNvContentPartPr/>
              <p14:nvPr/>
            </p14:nvContentPartPr>
            <p14:xfrm>
              <a:off x="5516026" y="4753619"/>
              <a:ext cx="126852" cy="14285"/>
            </p14:xfrm>
          </p:contentPart>
        </mc:Choice>
        <mc:Fallback>
          <p:sp>
            <p:nvSpPr>
              <p:cNvPr id="1051149" name=""/>
              <p:cNvSpPr/>
              <p:nvPr/>
            </p:nvSpPr>
            <p:spPr>
              <a:xfrm>
                <a:off x="5516026" y="4753619"/>
                <a:ext cx="126852" cy="14285"/>
              </a:xfrm>
            </p:spPr>
          </p:sp>
        </mc:Fallback>
      </mc:AlternateContent>
      <mc:AlternateContent xmlns:mc="http://schemas.openxmlformats.org/markup-compatibility/2006">
        <mc:Choice xmlns:p14="http://schemas.microsoft.com/office/powerpoint/2010/main" Requires="p14">
          <p:contentPart p14:bwMode="auto" r:id="rId421">
            <p14:nvContentPartPr>
              <p14:cNvPr id="1051150" name=""/>
              <p14:cNvContentPartPr/>
              <p14:nvPr/>
            </p14:nvContentPartPr>
            <p14:xfrm>
              <a:off x="5583333" y="4691516"/>
              <a:ext cx="77418" cy="219240"/>
            </p14:xfrm>
          </p:contentPart>
        </mc:Choice>
        <mc:Fallback>
          <p:sp>
            <p:nvSpPr>
              <p:cNvPr id="1051150" name=""/>
              <p:cNvSpPr/>
              <p:nvPr/>
            </p:nvSpPr>
            <p:spPr>
              <a:xfrm>
                <a:off x="5583333" y="4691516"/>
                <a:ext cx="77418" cy="219240"/>
              </a:xfrm>
            </p:spPr>
          </p:sp>
        </mc:Fallback>
      </mc:AlternateContent>
      <mc:AlternateContent xmlns:mc="http://schemas.openxmlformats.org/markup-compatibility/2006">
        <mc:Choice xmlns:p14="http://schemas.microsoft.com/office/powerpoint/2010/main" Requires="p14">
          <p:contentPart p14:bwMode="auto" r:id="rId422">
            <p14:nvContentPartPr>
              <p14:cNvPr id="1051151" name=""/>
              <p14:cNvContentPartPr/>
              <p14:nvPr/>
            </p14:nvContentPartPr>
            <p14:xfrm>
              <a:off x="5717336" y="4600718"/>
              <a:ext cx="151842" cy="314080"/>
            </p14:xfrm>
          </p:contentPart>
        </mc:Choice>
        <mc:Fallback>
          <p:sp>
            <p:nvSpPr>
              <p:cNvPr id="1051151" name=""/>
              <p:cNvSpPr/>
              <p:nvPr/>
            </p:nvSpPr>
            <p:spPr>
              <a:xfrm>
                <a:off x="5717336" y="4600718"/>
                <a:ext cx="151842" cy="314080"/>
              </a:xfrm>
            </p:spPr>
          </p:sp>
        </mc:Fallback>
      </mc:AlternateContent>
      <mc:AlternateContent xmlns:mc="http://schemas.openxmlformats.org/markup-compatibility/2006">
        <mc:Choice xmlns:p14="http://schemas.microsoft.com/office/powerpoint/2010/main" Requires="p14">
          <p:contentPart p14:bwMode="auto" r:id="rId423">
            <p14:nvContentPartPr>
              <p14:cNvPr id="1051152" name=""/>
              <p14:cNvContentPartPr/>
              <p14:nvPr/>
            </p14:nvContentPartPr>
            <p14:xfrm>
              <a:off x="5862719" y="4754376"/>
              <a:ext cx="63730" cy="127507"/>
            </p14:xfrm>
          </p:contentPart>
        </mc:Choice>
        <mc:Fallback>
          <p:sp>
            <p:nvSpPr>
              <p:cNvPr id="1051152" name=""/>
              <p:cNvSpPr/>
              <p:nvPr/>
            </p:nvSpPr>
            <p:spPr>
              <a:xfrm>
                <a:off x="5862719" y="4754376"/>
                <a:ext cx="63730" cy="127507"/>
              </a:xfrm>
            </p:spPr>
          </p:sp>
        </mc:Fallback>
      </mc:AlternateContent>
      <mc:AlternateContent xmlns:mc="http://schemas.openxmlformats.org/markup-compatibility/2006">
        <mc:Choice xmlns:p14="http://schemas.microsoft.com/office/powerpoint/2010/main" Requires="p14">
          <p:contentPart p14:bwMode="auto" r:id="rId424">
            <p14:nvContentPartPr>
              <p14:cNvPr id="1051153" name=""/>
              <p14:cNvContentPartPr/>
              <p14:nvPr/>
            </p14:nvContentPartPr>
            <p14:xfrm>
              <a:off x="5100756" y="4961773"/>
              <a:ext cx="825566" cy="38594"/>
            </p14:xfrm>
          </p:contentPart>
        </mc:Choice>
        <mc:Fallback>
          <p:sp>
            <p:nvSpPr>
              <p:cNvPr id="1051153" name=""/>
              <p:cNvSpPr/>
              <p:nvPr/>
            </p:nvSpPr>
            <p:spPr>
              <a:xfrm>
                <a:off x="5100756" y="4961773"/>
                <a:ext cx="825566" cy="38594"/>
              </a:xfrm>
            </p:spPr>
          </p:sp>
        </mc:Fallback>
      </mc:AlternateContent>
      <mc:AlternateContent xmlns:mc="http://schemas.openxmlformats.org/markup-compatibility/2006">
        <mc:Choice xmlns:p14="http://schemas.microsoft.com/office/powerpoint/2010/main" Requires="p14">
          <p:contentPart p14:bwMode="auto" r:id="rId425">
            <p14:nvContentPartPr>
              <p14:cNvPr id="1051154" name=""/>
              <p14:cNvContentPartPr/>
              <p14:nvPr/>
            </p14:nvContentPartPr>
            <p14:xfrm>
              <a:off x="5414431" y="5057191"/>
              <a:ext cx="180828" cy="156187"/>
            </p14:xfrm>
          </p:contentPart>
        </mc:Choice>
        <mc:Fallback>
          <p:sp>
            <p:nvSpPr>
              <p:cNvPr id="1051154" name=""/>
              <p:cNvSpPr/>
              <p:nvPr/>
            </p:nvSpPr>
            <p:spPr>
              <a:xfrm>
                <a:off x="5414431" y="5057191"/>
                <a:ext cx="180828" cy="156187"/>
              </a:xfrm>
            </p:spPr>
          </p:sp>
        </mc:Fallback>
      </mc:AlternateContent>
      <mc:AlternateContent xmlns:mc="http://schemas.openxmlformats.org/markup-compatibility/2006">
        <mc:Choice xmlns:p14="http://schemas.microsoft.com/office/powerpoint/2010/main" Requires="p14">
          <p:contentPart p14:bwMode="auto" r:id="rId426">
            <p14:nvContentPartPr>
              <p14:cNvPr id="1051155" name=""/>
              <p14:cNvContentPartPr/>
              <p14:nvPr/>
            </p14:nvContentPartPr>
            <p14:xfrm>
              <a:off x="5422974" y="5099154"/>
              <a:ext cx="105116" cy="160557"/>
            </p14:xfrm>
          </p:contentPart>
        </mc:Choice>
        <mc:Fallback>
          <p:sp>
            <p:nvSpPr>
              <p:cNvPr id="1051155" name=""/>
              <p:cNvSpPr/>
              <p:nvPr/>
            </p:nvSpPr>
            <p:spPr>
              <a:xfrm>
                <a:off x="5422974" y="5099154"/>
                <a:ext cx="105116" cy="160557"/>
              </a:xfrm>
            </p:spPr>
          </p:sp>
        </mc:Fallback>
      </mc:AlternateContent>
      <mc:AlternateContent xmlns:mc="http://schemas.openxmlformats.org/markup-compatibility/2006">
        <mc:Choice xmlns:p14="http://schemas.microsoft.com/office/powerpoint/2010/main" Requires="p14">
          <p:contentPart p14:bwMode="auto" r:id="rId427">
            <p14:nvContentPartPr>
              <p14:cNvPr id="1051156" name=""/>
              <p14:cNvContentPartPr/>
              <p14:nvPr/>
            </p14:nvContentPartPr>
            <p14:xfrm>
              <a:off x="6104007" y="4870658"/>
              <a:ext cx="108831" cy="592696"/>
            </p14:xfrm>
          </p:contentPart>
        </mc:Choice>
        <mc:Fallback>
          <p:sp>
            <p:nvSpPr>
              <p:cNvPr id="1051156" name=""/>
              <p:cNvSpPr/>
              <p:nvPr/>
            </p:nvSpPr>
            <p:spPr>
              <a:xfrm>
                <a:off x="6104007" y="4870658"/>
                <a:ext cx="108831" cy="592696"/>
              </a:xfrm>
            </p:spPr>
          </p:sp>
        </mc:Fallback>
      </mc:AlternateContent>
      <mc:AlternateContent xmlns:mc="http://schemas.openxmlformats.org/markup-compatibility/2006">
        <mc:Choice xmlns:p14="http://schemas.microsoft.com/office/powerpoint/2010/main" Requires="p14">
          <p:contentPart p14:bwMode="auto" r:id="rId428">
            <p14:nvContentPartPr>
              <p14:cNvPr id="1051157" name=""/>
              <p14:cNvContentPartPr/>
              <p14:nvPr/>
            </p14:nvContentPartPr>
            <p14:xfrm>
              <a:off x="6379584" y="5029847"/>
              <a:ext cx="224668" cy="341777"/>
            </p14:xfrm>
          </p:contentPart>
        </mc:Choice>
        <mc:Fallback>
          <p:sp>
            <p:nvSpPr>
              <p:cNvPr id="1051157" name=""/>
              <p:cNvSpPr/>
              <p:nvPr/>
            </p:nvSpPr>
            <p:spPr>
              <a:xfrm>
                <a:off x="6379584" y="5029847"/>
                <a:ext cx="224668" cy="341777"/>
              </a:xfrm>
            </p:spPr>
          </p:sp>
        </mc:Fallback>
      </mc:AlternateContent>
      <mc:AlternateContent xmlns:mc="http://schemas.openxmlformats.org/markup-compatibility/2006">
        <mc:Choice xmlns:p14="http://schemas.microsoft.com/office/powerpoint/2010/main" Requires="p14">
          <p:contentPart p14:bwMode="auto" r:id="rId429">
            <p14:nvContentPartPr>
              <p14:cNvPr id="1051158" name=""/>
              <p14:cNvContentPartPr/>
              <p14:nvPr/>
            </p14:nvContentPartPr>
            <p14:xfrm>
              <a:off x="6513563" y="4820935"/>
              <a:ext cx="145333" cy="24238"/>
            </p14:xfrm>
          </p:contentPart>
        </mc:Choice>
        <mc:Fallback>
          <p:sp>
            <p:nvSpPr>
              <p:cNvPr id="1051158" name=""/>
              <p:cNvSpPr/>
              <p:nvPr/>
            </p:nvSpPr>
            <p:spPr>
              <a:xfrm>
                <a:off x="6513563" y="4820935"/>
                <a:ext cx="145333" cy="24238"/>
              </a:xfrm>
            </p:spPr>
          </p:sp>
        </mc:Fallback>
      </mc:AlternateContent>
      <mc:AlternateContent xmlns:mc="http://schemas.openxmlformats.org/markup-compatibility/2006">
        <mc:Choice xmlns:p14="http://schemas.microsoft.com/office/powerpoint/2010/main" Requires="p14">
          <p:contentPart p14:bwMode="auto" r:id="rId430">
            <p14:nvContentPartPr>
              <p14:cNvPr id="1051159" name=""/>
              <p14:cNvContentPartPr/>
              <p14:nvPr/>
            </p14:nvContentPartPr>
            <p14:xfrm>
              <a:off x="6706497" y="4727101"/>
              <a:ext cx="58563" cy="285727"/>
            </p14:xfrm>
          </p:contentPart>
        </mc:Choice>
        <mc:Fallback>
          <p:sp>
            <p:nvSpPr>
              <p:cNvPr id="1051159" name=""/>
              <p:cNvSpPr/>
              <p:nvPr/>
            </p:nvSpPr>
            <p:spPr>
              <a:xfrm>
                <a:off x="6706497" y="4727101"/>
                <a:ext cx="58563" cy="285727"/>
              </a:xfrm>
            </p:spPr>
          </p:sp>
        </mc:Fallback>
      </mc:AlternateContent>
      <mc:AlternateContent xmlns:mc="http://schemas.openxmlformats.org/markup-compatibility/2006">
        <mc:Choice xmlns:p14="http://schemas.microsoft.com/office/powerpoint/2010/main" Requires="p14">
          <p:contentPart p14:bwMode="auto" r:id="rId431">
            <p14:nvContentPartPr>
              <p14:cNvPr id="1051160" name=""/>
              <p14:cNvContentPartPr/>
              <p14:nvPr/>
            </p14:nvContentPartPr>
            <p14:xfrm>
              <a:off x="6725007" y="4619131"/>
              <a:ext cx="31529" cy="43097"/>
            </p14:xfrm>
          </p:contentPart>
        </mc:Choice>
        <mc:Fallback>
          <p:sp>
            <p:nvSpPr>
              <p:cNvPr id="1051160" name=""/>
              <p:cNvSpPr/>
              <p:nvPr/>
            </p:nvSpPr>
            <p:spPr>
              <a:xfrm>
                <a:off x="6725007" y="4619131"/>
                <a:ext cx="31529" cy="43097"/>
              </a:xfrm>
            </p:spPr>
          </p:sp>
        </mc:Fallback>
      </mc:AlternateContent>
      <mc:AlternateContent xmlns:mc="http://schemas.openxmlformats.org/markup-compatibility/2006">
        <mc:Choice xmlns:p14="http://schemas.microsoft.com/office/powerpoint/2010/main" Requires="p14">
          <p:contentPart p14:bwMode="auto" r:id="rId432">
            <p14:nvContentPartPr>
              <p14:cNvPr id="1051161" name=""/>
              <p14:cNvContentPartPr/>
              <p14:nvPr/>
            </p14:nvContentPartPr>
            <p14:xfrm>
              <a:off x="6689449" y="4715234"/>
              <a:ext cx="56005" cy="13128"/>
            </p14:xfrm>
          </p:contentPart>
        </mc:Choice>
        <mc:Fallback>
          <p:sp>
            <p:nvSpPr>
              <p:cNvPr id="1051161" name=""/>
              <p:cNvSpPr/>
              <p:nvPr/>
            </p:nvSpPr>
            <p:spPr>
              <a:xfrm>
                <a:off x="6689449" y="4715234"/>
                <a:ext cx="56005" cy="13128"/>
              </a:xfrm>
            </p:spPr>
          </p:sp>
        </mc:Fallback>
      </mc:AlternateContent>
      <mc:AlternateContent xmlns:mc="http://schemas.openxmlformats.org/markup-compatibility/2006">
        <mc:Choice xmlns:p14="http://schemas.microsoft.com/office/powerpoint/2010/main" Requires="p14">
          <p:contentPart p14:bwMode="auto" r:id="rId433">
            <p14:nvContentPartPr>
              <p14:cNvPr id="1051162" name=""/>
              <p14:cNvContentPartPr/>
              <p14:nvPr/>
            </p14:nvContentPartPr>
            <p14:xfrm>
              <a:off x="6894415" y="4593064"/>
              <a:ext cx="103031" cy="94854"/>
            </p14:xfrm>
          </p:contentPart>
        </mc:Choice>
        <mc:Fallback>
          <p:sp>
            <p:nvSpPr>
              <p:cNvPr id="1051162" name=""/>
              <p:cNvSpPr/>
              <p:nvPr/>
            </p:nvSpPr>
            <p:spPr>
              <a:xfrm>
                <a:off x="6894415" y="4593064"/>
                <a:ext cx="103031" cy="94854"/>
              </a:xfrm>
            </p:spPr>
          </p:sp>
        </mc:Fallback>
      </mc:AlternateContent>
      <mc:AlternateContent xmlns:mc="http://schemas.openxmlformats.org/markup-compatibility/2006">
        <mc:Choice xmlns:p14="http://schemas.microsoft.com/office/powerpoint/2010/main" Requires="p14">
          <p:contentPart p14:bwMode="auto" r:id="rId434">
            <p14:nvContentPartPr>
              <p14:cNvPr id="1051163" name=""/>
              <p14:cNvContentPartPr/>
              <p14:nvPr/>
            </p14:nvContentPartPr>
            <p14:xfrm>
              <a:off x="6983439" y="4538907"/>
              <a:ext cx="151462" cy="35777"/>
            </p14:xfrm>
          </p:contentPart>
        </mc:Choice>
        <mc:Fallback>
          <p:sp>
            <p:nvSpPr>
              <p:cNvPr id="1051163" name=""/>
              <p:cNvSpPr/>
              <p:nvPr/>
            </p:nvSpPr>
            <p:spPr>
              <a:xfrm>
                <a:off x="6983439" y="4538907"/>
                <a:ext cx="151462" cy="35777"/>
              </a:xfrm>
            </p:spPr>
          </p:sp>
        </mc:Fallback>
      </mc:AlternateContent>
      <mc:AlternateContent xmlns:mc="http://schemas.openxmlformats.org/markup-compatibility/2006">
        <mc:Choice xmlns:p14="http://schemas.microsoft.com/office/powerpoint/2010/main" Requires="p14">
          <p:contentPart p14:bwMode="auto" r:id="rId435">
            <p14:nvContentPartPr>
              <p14:cNvPr id="1051164" name=""/>
              <p14:cNvContentPartPr/>
              <p14:nvPr/>
            </p14:nvContentPartPr>
            <p14:xfrm>
              <a:off x="7009550" y="4576590"/>
              <a:ext cx="20172" cy="103515"/>
            </p14:xfrm>
          </p:contentPart>
        </mc:Choice>
        <mc:Fallback>
          <p:sp>
            <p:nvSpPr>
              <p:cNvPr id="1051164" name=""/>
              <p:cNvSpPr/>
              <p:nvPr/>
            </p:nvSpPr>
            <p:spPr>
              <a:xfrm>
                <a:off x="7009550" y="4576590"/>
                <a:ext cx="20172" cy="103515"/>
              </a:xfrm>
            </p:spPr>
          </p:sp>
        </mc:Fallback>
      </mc:AlternateContent>
      <mc:AlternateContent xmlns:mc="http://schemas.openxmlformats.org/markup-compatibility/2006">
        <mc:Choice xmlns:p14="http://schemas.microsoft.com/office/powerpoint/2010/main" Requires="p14">
          <p:contentPart p14:bwMode="auto" r:id="rId436">
            <p14:nvContentPartPr>
              <p14:cNvPr id="1051165" name=""/>
              <p14:cNvContentPartPr/>
              <p14:nvPr/>
            </p14:nvContentPartPr>
            <p14:xfrm>
              <a:off x="7052651" y="4581669"/>
              <a:ext cx="112427" cy="111159"/>
            </p14:xfrm>
          </p:contentPart>
        </mc:Choice>
        <mc:Fallback>
          <p:sp>
            <p:nvSpPr>
              <p:cNvPr id="1051165" name=""/>
              <p:cNvSpPr/>
              <p:nvPr/>
            </p:nvSpPr>
            <p:spPr>
              <a:xfrm>
                <a:off x="7052651" y="4581669"/>
                <a:ext cx="112427" cy="111159"/>
              </a:xfrm>
            </p:spPr>
          </p:sp>
        </mc:Fallback>
      </mc:AlternateContent>
      <mc:AlternateContent xmlns:mc="http://schemas.openxmlformats.org/markup-compatibility/2006">
        <mc:Choice xmlns:p14="http://schemas.microsoft.com/office/powerpoint/2010/main" Requires="p14">
          <p:contentPart p14:bwMode="auto" r:id="rId437">
            <p14:nvContentPartPr>
              <p14:cNvPr id="1051166" name=""/>
              <p14:cNvContentPartPr/>
              <p14:nvPr/>
            </p14:nvContentPartPr>
            <p14:xfrm>
              <a:off x="7181550" y="4502300"/>
              <a:ext cx="68498" cy="182699"/>
            </p14:xfrm>
          </p:contentPart>
        </mc:Choice>
        <mc:Fallback>
          <p:sp>
            <p:nvSpPr>
              <p:cNvPr id="1051166" name=""/>
              <p:cNvSpPr/>
              <p:nvPr/>
            </p:nvSpPr>
            <p:spPr>
              <a:xfrm>
                <a:off x="7181550" y="4502300"/>
                <a:ext cx="68498" cy="182699"/>
              </a:xfrm>
            </p:spPr>
          </p:sp>
        </mc:Fallback>
      </mc:AlternateContent>
      <mc:AlternateContent xmlns:mc="http://schemas.openxmlformats.org/markup-compatibility/2006">
        <mc:Choice xmlns:p14="http://schemas.microsoft.com/office/powerpoint/2010/main" Requires="p14">
          <p:contentPart p14:bwMode="auto" r:id="rId438">
            <p14:nvContentPartPr>
              <p14:cNvPr id="1051167" name=""/>
              <p14:cNvContentPartPr/>
              <p14:nvPr/>
            </p14:nvContentPartPr>
            <p14:xfrm>
              <a:off x="6891960" y="4689616"/>
              <a:ext cx="369562" cy="65612"/>
            </p14:xfrm>
          </p:contentPart>
        </mc:Choice>
        <mc:Fallback>
          <p:sp>
            <p:nvSpPr>
              <p:cNvPr id="1051167" name=""/>
              <p:cNvSpPr/>
              <p:nvPr/>
            </p:nvSpPr>
            <p:spPr>
              <a:xfrm>
                <a:off x="6891960" y="4689616"/>
                <a:ext cx="369562" cy="65612"/>
              </a:xfrm>
            </p:spPr>
          </p:sp>
        </mc:Fallback>
      </mc:AlternateContent>
      <mc:AlternateContent xmlns:mc="http://schemas.openxmlformats.org/markup-compatibility/2006">
        <mc:Choice xmlns:p14="http://schemas.microsoft.com/office/powerpoint/2010/main" Requires="p14">
          <p:contentPart p14:bwMode="auto" r:id="rId439">
            <p14:nvContentPartPr>
              <p14:cNvPr id="1051168" name=""/>
              <p14:cNvContentPartPr/>
              <p14:nvPr/>
            </p14:nvContentPartPr>
            <p14:xfrm>
              <a:off x="7019633" y="4807145"/>
              <a:ext cx="198542" cy="110455"/>
            </p14:xfrm>
          </p:contentPart>
        </mc:Choice>
        <mc:Fallback>
          <p:sp>
            <p:nvSpPr>
              <p:cNvPr id="1051168" name=""/>
              <p:cNvSpPr/>
              <p:nvPr/>
            </p:nvSpPr>
            <p:spPr>
              <a:xfrm>
                <a:off x="7019633" y="4807145"/>
                <a:ext cx="198542" cy="110455"/>
              </a:xfrm>
            </p:spPr>
          </p:sp>
        </mc:Fallback>
      </mc:AlternateContent>
      <mc:AlternateContent xmlns:mc="http://schemas.openxmlformats.org/markup-compatibility/2006">
        <mc:Choice xmlns:p14="http://schemas.microsoft.com/office/powerpoint/2010/main" Requires="p14">
          <p:contentPart p14:bwMode="auto" r:id="rId440">
            <p14:nvContentPartPr>
              <p14:cNvPr id="1051169" name=""/>
              <p14:cNvContentPartPr/>
              <p14:nvPr/>
            </p14:nvContentPartPr>
            <p14:xfrm>
              <a:off x="7059519" y="4851523"/>
              <a:ext cx="74408" cy="94818"/>
            </p14:xfrm>
          </p:contentPart>
        </mc:Choice>
        <mc:Fallback>
          <p:sp>
            <p:nvSpPr>
              <p:cNvPr id="1051169" name=""/>
              <p:cNvSpPr/>
              <p:nvPr/>
            </p:nvSpPr>
            <p:spPr>
              <a:xfrm>
                <a:off x="7059519" y="4851523"/>
                <a:ext cx="74408" cy="94818"/>
              </a:xfrm>
            </p:spPr>
          </p:sp>
        </mc:Fallback>
      </mc:AlternateContent>
      <mc:AlternateContent xmlns:mc="http://schemas.openxmlformats.org/markup-compatibility/2006">
        <mc:Choice xmlns:p14="http://schemas.microsoft.com/office/powerpoint/2010/main" Requires="p14">
          <p:contentPart p14:bwMode="auto" r:id="rId441">
            <p14:nvContentPartPr>
              <p14:cNvPr id="1051170" name=""/>
              <p14:cNvContentPartPr/>
              <p14:nvPr/>
            </p14:nvContentPartPr>
            <p14:xfrm>
              <a:off x="7354896" y="4951211"/>
              <a:ext cx="47800" cy="36782"/>
            </p14:xfrm>
          </p:contentPart>
        </mc:Choice>
        <mc:Fallback>
          <p:sp>
            <p:nvSpPr>
              <p:cNvPr id="1051170" name=""/>
              <p:cNvSpPr/>
              <p:nvPr/>
            </p:nvSpPr>
            <p:spPr>
              <a:xfrm>
                <a:off x="7354896" y="4951211"/>
                <a:ext cx="47800" cy="36782"/>
              </a:xfrm>
            </p:spPr>
          </p:sp>
        </mc:Fallback>
      </mc:AlternateContent>
      <mc:AlternateContent xmlns:mc="http://schemas.openxmlformats.org/markup-compatibility/2006">
        <mc:Choice xmlns:p14="http://schemas.microsoft.com/office/powerpoint/2010/main" Requires="p14">
          <p:contentPart p14:bwMode="auto" r:id="rId442">
            <p14:nvContentPartPr>
              <p14:cNvPr id="1051171" name=""/>
              <p14:cNvContentPartPr/>
              <p14:nvPr/>
            </p14:nvContentPartPr>
            <p14:xfrm>
              <a:off x="7374581" y="4946176"/>
              <a:ext cx="22932" cy="21636"/>
            </p14:xfrm>
          </p:contentPart>
        </mc:Choice>
        <mc:Fallback>
          <p:sp>
            <p:nvSpPr>
              <p:cNvPr id="1051171" name=""/>
              <p:cNvSpPr/>
              <p:nvPr/>
            </p:nvSpPr>
            <p:spPr>
              <a:xfrm>
                <a:off x="7374581" y="4946176"/>
                <a:ext cx="22932" cy="21636"/>
              </a:xfrm>
            </p:spPr>
          </p:sp>
        </mc:Fallback>
      </mc:AlternateContent>
      <mc:AlternateContent xmlns:mc="http://schemas.openxmlformats.org/markup-compatibility/2006">
        <mc:Choice xmlns:p14="http://schemas.microsoft.com/office/powerpoint/2010/main" Requires="p14">
          <p:contentPart p14:bwMode="auto" r:id="rId443">
            <p14:nvContentPartPr>
              <p14:cNvPr id="1051172" name=""/>
              <p14:cNvContentPartPr/>
              <p14:nvPr/>
            </p14:nvContentPartPr>
            <p14:xfrm>
              <a:off x="7563800" y="4822316"/>
              <a:ext cx="160646" cy="230479"/>
            </p14:xfrm>
          </p:contentPart>
        </mc:Choice>
        <mc:Fallback>
          <p:sp>
            <p:nvSpPr>
              <p:cNvPr id="1051172" name=""/>
              <p:cNvSpPr/>
              <p:nvPr/>
            </p:nvSpPr>
            <p:spPr>
              <a:xfrm>
                <a:off x="7563800" y="4822316"/>
                <a:ext cx="160646" cy="230479"/>
              </a:xfrm>
            </p:spPr>
          </p:sp>
        </mc:Fallback>
      </mc:AlternateContent>
      <mc:AlternateContent xmlns:mc="http://schemas.openxmlformats.org/markup-compatibility/2006">
        <mc:Choice xmlns:p14="http://schemas.microsoft.com/office/powerpoint/2010/main" Requires="p14">
          <p:contentPart p14:bwMode="auto" r:id="rId444">
            <p14:nvContentPartPr>
              <p14:cNvPr id="1051173" name=""/>
              <p14:cNvContentPartPr/>
              <p14:nvPr/>
            </p14:nvContentPartPr>
            <p14:xfrm>
              <a:off x="7729728" y="4806184"/>
              <a:ext cx="40567" cy="268899"/>
            </p14:xfrm>
          </p:contentPart>
        </mc:Choice>
        <mc:Fallback>
          <p:sp>
            <p:nvSpPr>
              <p:cNvPr id="1051173" name=""/>
              <p:cNvSpPr/>
              <p:nvPr/>
            </p:nvSpPr>
            <p:spPr>
              <a:xfrm>
                <a:off x="7729728" y="4806184"/>
                <a:ext cx="40567" cy="268899"/>
              </a:xfrm>
            </p:spPr>
          </p:sp>
        </mc:Fallback>
      </mc:AlternateContent>
      <mc:AlternateContent xmlns:mc="http://schemas.openxmlformats.org/markup-compatibility/2006">
        <mc:Choice xmlns:p14="http://schemas.microsoft.com/office/powerpoint/2010/main" Requires="p14">
          <p:contentPart p14:bwMode="auto" r:id="rId445">
            <p14:nvContentPartPr>
              <p14:cNvPr id="1051174" name=""/>
              <p14:cNvContentPartPr/>
              <p14:nvPr/>
            </p14:nvContentPartPr>
            <p14:xfrm>
              <a:off x="7800326" y="4825490"/>
              <a:ext cx="74986" cy="204006"/>
            </p14:xfrm>
          </p:contentPart>
        </mc:Choice>
        <mc:Fallback>
          <p:sp>
            <p:nvSpPr>
              <p:cNvPr id="1051174" name=""/>
              <p:cNvSpPr/>
              <p:nvPr/>
            </p:nvSpPr>
            <p:spPr>
              <a:xfrm>
                <a:off x="7800326" y="4825490"/>
                <a:ext cx="74986" cy="204006"/>
              </a:xfrm>
            </p:spPr>
          </p:sp>
        </mc:Fallback>
      </mc:AlternateContent>
      <mc:AlternateContent xmlns:mc="http://schemas.openxmlformats.org/markup-compatibility/2006">
        <mc:Choice xmlns:p14="http://schemas.microsoft.com/office/powerpoint/2010/main" Requires="p14">
          <p:contentPart p14:bwMode="auto" r:id="rId446">
            <p14:nvContentPartPr>
              <p14:cNvPr id="1051175" name=""/>
              <p14:cNvContentPartPr/>
              <p14:nvPr/>
            </p14:nvContentPartPr>
            <p14:xfrm>
              <a:off x="7832393" y="4863193"/>
              <a:ext cx="165679" cy="15839"/>
            </p14:xfrm>
          </p:contentPart>
        </mc:Choice>
        <mc:Fallback>
          <p:sp>
            <p:nvSpPr>
              <p:cNvPr id="1051175" name=""/>
              <p:cNvSpPr/>
              <p:nvPr/>
            </p:nvSpPr>
            <p:spPr>
              <a:xfrm>
                <a:off x="7832393" y="4863193"/>
                <a:ext cx="165679" cy="15839"/>
              </a:xfrm>
            </p:spPr>
          </p:sp>
        </mc:Fallback>
      </mc:AlternateContent>
      <mc:AlternateContent xmlns:mc="http://schemas.openxmlformats.org/markup-compatibility/2006">
        <mc:Choice xmlns:p14="http://schemas.microsoft.com/office/powerpoint/2010/main" Requires="p14">
          <p:contentPart p14:bwMode="auto" r:id="rId447">
            <p14:nvContentPartPr>
              <p14:cNvPr id="1051176" name=""/>
              <p14:cNvContentPartPr/>
              <p14:nvPr/>
            </p14:nvContentPartPr>
            <p14:xfrm>
              <a:off x="7906047" y="4762630"/>
              <a:ext cx="95514" cy="265690"/>
            </p14:xfrm>
          </p:contentPart>
        </mc:Choice>
        <mc:Fallback>
          <p:sp>
            <p:nvSpPr>
              <p:cNvPr id="1051176" name=""/>
              <p:cNvSpPr/>
              <p:nvPr/>
            </p:nvSpPr>
            <p:spPr>
              <a:xfrm>
                <a:off x="7906047" y="4762630"/>
                <a:ext cx="95514" cy="265690"/>
              </a:xfrm>
            </p:spPr>
          </p:sp>
        </mc:Fallback>
      </mc:AlternateContent>
      <mc:AlternateContent xmlns:mc="http://schemas.openxmlformats.org/markup-compatibility/2006">
        <mc:Choice xmlns:p14="http://schemas.microsoft.com/office/powerpoint/2010/main" Requires="p14">
          <p:contentPart p14:bwMode="auto" r:id="rId448">
            <p14:nvContentPartPr>
              <p14:cNvPr id="1051177" name=""/>
              <p14:cNvContentPartPr/>
              <p14:nvPr/>
            </p14:nvContentPartPr>
            <p14:xfrm>
              <a:off x="8032620" y="4790568"/>
              <a:ext cx="38471" cy="322312"/>
            </p14:xfrm>
          </p:contentPart>
        </mc:Choice>
        <mc:Fallback>
          <p:sp>
            <p:nvSpPr>
              <p:cNvPr id="1051177" name=""/>
              <p:cNvSpPr/>
              <p:nvPr/>
            </p:nvSpPr>
            <p:spPr>
              <a:xfrm>
                <a:off x="8032620" y="4790568"/>
                <a:ext cx="38471" cy="322312"/>
              </a:xfrm>
            </p:spPr>
          </p:sp>
        </mc:Fallback>
      </mc:AlternateContent>
      <mc:AlternateContent xmlns:mc="http://schemas.openxmlformats.org/markup-compatibility/2006">
        <mc:Choice xmlns:p14="http://schemas.microsoft.com/office/powerpoint/2010/main" Requires="p14">
          <p:contentPart p14:bwMode="auto" r:id="rId449">
            <p14:nvContentPartPr>
              <p14:cNvPr id="1051178" name=""/>
              <p14:cNvContentPartPr/>
              <p14:nvPr/>
            </p14:nvContentPartPr>
            <p14:xfrm>
              <a:off x="823429" y="6231532"/>
              <a:ext cx="19030" cy="469032"/>
            </p14:xfrm>
          </p:contentPart>
        </mc:Choice>
        <mc:Fallback>
          <p:sp>
            <p:nvSpPr>
              <p:cNvPr id="1051178" name=""/>
              <p:cNvSpPr/>
              <p:nvPr/>
            </p:nvSpPr>
            <p:spPr>
              <a:xfrm>
                <a:off x="823429" y="6231532"/>
                <a:ext cx="19030" cy="469032"/>
              </a:xfrm>
            </p:spPr>
          </p:sp>
        </mc:Fallback>
      </mc:AlternateContent>
      <mc:AlternateContent xmlns:mc="http://schemas.openxmlformats.org/markup-compatibility/2006">
        <mc:Choice xmlns:p14="http://schemas.microsoft.com/office/powerpoint/2010/main" Requires="p14">
          <p:contentPart p14:bwMode="auto" r:id="rId450">
            <p14:nvContentPartPr>
              <p14:cNvPr id="1051179" name=""/>
              <p14:cNvContentPartPr/>
              <p14:nvPr/>
            </p14:nvContentPartPr>
            <p14:xfrm>
              <a:off x="796760" y="6266877"/>
              <a:ext cx="163415" cy="165648"/>
            </p14:xfrm>
          </p:contentPart>
        </mc:Choice>
        <mc:Fallback>
          <p:sp>
            <p:nvSpPr>
              <p:cNvPr id="1051179" name=""/>
              <p:cNvSpPr/>
              <p:nvPr/>
            </p:nvSpPr>
            <p:spPr>
              <a:xfrm>
                <a:off x="796760" y="6266877"/>
                <a:ext cx="163415" cy="165648"/>
              </a:xfrm>
            </p:spPr>
          </p:sp>
        </mc:Fallback>
      </mc:AlternateContent>
      <mc:AlternateContent xmlns:mc="http://schemas.openxmlformats.org/markup-compatibility/2006">
        <mc:Choice xmlns:p14="http://schemas.microsoft.com/office/powerpoint/2010/main" Requires="p14">
          <p:contentPart p14:bwMode="auto" r:id="rId451">
            <p14:nvContentPartPr>
              <p14:cNvPr id="1051180" name=""/>
              <p14:cNvContentPartPr/>
              <p14:nvPr/>
            </p14:nvContentPartPr>
            <p14:xfrm>
              <a:off x="955921" y="6488302"/>
              <a:ext cx="99906" cy="193391"/>
            </p14:xfrm>
          </p:contentPart>
        </mc:Choice>
        <mc:Fallback>
          <p:sp>
            <p:nvSpPr>
              <p:cNvPr id="1051180" name=""/>
              <p:cNvSpPr/>
              <p:nvPr/>
            </p:nvSpPr>
            <p:spPr>
              <a:xfrm>
                <a:off x="955921" y="6488302"/>
                <a:ext cx="99906" cy="193391"/>
              </a:xfrm>
            </p:spPr>
          </p:sp>
        </mc:Fallback>
      </mc:AlternateContent>
      <mc:AlternateContent xmlns:mc="http://schemas.openxmlformats.org/markup-compatibility/2006">
        <mc:Choice xmlns:p14="http://schemas.microsoft.com/office/powerpoint/2010/main" Requires="p14">
          <p:contentPart p14:bwMode="auto" r:id="rId452">
            <p14:nvContentPartPr>
              <p14:cNvPr id="1051181" name=""/>
              <p14:cNvContentPartPr/>
              <p14:nvPr/>
            </p14:nvContentPartPr>
            <p14:xfrm>
              <a:off x="982806" y="6583929"/>
              <a:ext cx="103224" cy="127788"/>
            </p14:xfrm>
          </p:contentPart>
        </mc:Choice>
        <mc:Fallback>
          <p:sp>
            <p:nvSpPr>
              <p:cNvPr id="1051181" name=""/>
              <p:cNvSpPr/>
              <p:nvPr/>
            </p:nvSpPr>
            <p:spPr>
              <a:xfrm>
                <a:off x="982806" y="6583929"/>
                <a:ext cx="103224" cy="127788"/>
              </a:xfrm>
            </p:spPr>
          </p:sp>
        </mc:Fallback>
      </mc:AlternateContent>
      <mc:AlternateContent xmlns:mc="http://schemas.openxmlformats.org/markup-compatibility/2006">
        <mc:Choice xmlns:p14="http://schemas.microsoft.com/office/powerpoint/2010/main" Requires="p14">
          <p:contentPart p14:bwMode="auto" r:id="rId453">
            <p14:nvContentPartPr>
              <p14:cNvPr id="1051182" name=""/>
              <p14:cNvContentPartPr/>
              <p14:nvPr/>
            </p14:nvContentPartPr>
            <p14:xfrm>
              <a:off x="872321" y="6428735"/>
              <a:ext cx="25269" cy="1535"/>
            </p14:xfrm>
          </p:contentPart>
        </mc:Choice>
        <mc:Fallback>
          <p:sp>
            <p:nvSpPr>
              <p:cNvPr id="1051182" name=""/>
              <p:cNvSpPr/>
              <p:nvPr/>
            </p:nvSpPr>
            <p:spPr>
              <a:xfrm>
                <a:off x="872321" y="6428735"/>
                <a:ext cx="25269" cy="1535"/>
              </a:xfrm>
            </p:spPr>
          </p:sp>
        </mc:Fallback>
      </mc:AlternateContent>
      <mc:AlternateContent xmlns:mc="http://schemas.openxmlformats.org/markup-compatibility/2006">
        <mc:Choice xmlns:p14="http://schemas.microsoft.com/office/powerpoint/2010/main" Requires="p14">
          <p:contentPart p14:bwMode="auto" r:id="rId454">
            <p14:nvContentPartPr>
              <p14:cNvPr id="1051183" name=""/>
              <p14:cNvContentPartPr/>
              <p14:nvPr/>
            </p14:nvContentPartPr>
            <p14:xfrm>
              <a:off x="1164407" y="6385716"/>
              <a:ext cx="100232" cy="5187"/>
            </p14:xfrm>
          </p:contentPart>
        </mc:Choice>
        <mc:Fallback>
          <p:sp>
            <p:nvSpPr>
              <p:cNvPr id="1051183" name=""/>
              <p:cNvSpPr/>
              <p:nvPr/>
            </p:nvSpPr>
            <p:spPr>
              <a:xfrm>
                <a:off x="1164407" y="6385716"/>
                <a:ext cx="100232" cy="5187"/>
              </a:xfrm>
            </p:spPr>
          </p:sp>
        </mc:Fallback>
      </mc:AlternateContent>
      <mc:AlternateContent xmlns:mc="http://schemas.openxmlformats.org/markup-compatibility/2006">
        <mc:Choice xmlns:p14="http://schemas.microsoft.com/office/powerpoint/2010/main" Requires="p14">
          <p:contentPart p14:bwMode="auto" r:id="rId455">
            <p14:nvContentPartPr>
              <p14:cNvPr id="1051184" name=""/>
              <p14:cNvContentPartPr/>
              <p14:nvPr/>
            </p14:nvContentPartPr>
            <p14:xfrm>
              <a:off x="1170122" y="6450590"/>
              <a:ext cx="115878" cy="12209"/>
            </p14:xfrm>
          </p:contentPart>
        </mc:Choice>
        <mc:Fallback>
          <p:sp>
            <p:nvSpPr>
              <p:cNvPr id="1051184" name=""/>
              <p:cNvSpPr/>
              <p:nvPr/>
            </p:nvSpPr>
            <p:spPr>
              <a:xfrm>
                <a:off x="1170122" y="6450590"/>
                <a:ext cx="115878" cy="12209"/>
              </a:xfrm>
            </p:spPr>
          </p:sp>
        </mc:Fallback>
      </mc:AlternateContent>
      <mc:AlternateContent xmlns:mc="http://schemas.openxmlformats.org/markup-compatibility/2006">
        <mc:Choice xmlns:p14="http://schemas.microsoft.com/office/powerpoint/2010/main" Requires="p14">
          <p:contentPart p14:bwMode="auto" r:id="rId456">
            <p14:nvContentPartPr>
              <p14:cNvPr id="1051185" name=""/>
              <p14:cNvContentPartPr/>
              <p14:nvPr/>
            </p14:nvContentPartPr>
            <p14:xfrm>
              <a:off x="1648253" y="6164672"/>
              <a:ext cx="194075" cy="200768"/>
            </p14:xfrm>
          </p:contentPart>
        </mc:Choice>
        <mc:Fallback>
          <p:sp>
            <p:nvSpPr>
              <p:cNvPr id="1051185" name=""/>
              <p:cNvSpPr/>
              <p:nvPr/>
            </p:nvSpPr>
            <p:spPr>
              <a:xfrm>
                <a:off x="1648253" y="6164672"/>
                <a:ext cx="194075" cy="200768"/>
              </a:xfrm>
            </p:spPr>
          </p:sp>
        </mc:Fallback>
      </mc:AlternateContent>
      <mc:AlternateContent xmlns:mc="http://schemas.openxmlformats.org/markup-compatibility/2006">
        <mc:Choice xmlns:p14="http://schemas.microsoft.com/office/powerpoint/2010/main" Requires="p14">
          <p:contentPart p14:bwMode="auto" r:id="rId457">
            <p14:nvContentPartPr>
              <p14:cNvPr id="1051186" name=""/>
              <p14:cNvContentPartPr/>
              <p14:nvPr/>
            </p14:nvContentPartPr>
            <p14:xfrm>
              <a:off x="1652081" y="6200418"/>
              <a:ext cx="61574" cy="165309"/>
            </p14:xfrm>
          </p:contentPart>
        </mc:Choice>
        <mc:Fallback>
          <p:sp>
            <p:nvSpPr>
              <p:cNvPr id="1051186" name=""/>
              <p:cNvSpPr/>
              <p:nvPr/>
            </p:nvSpPr>
            <p:spPr>
              <a:xfrm>
                <a:off x="1652081" y="6200418"/>
                <a:ext cx="61574" cy="165309"/>
              </a:xfrm>
            </p:spPr>
          </p:sp>
        </mc:Fallback>
      </mc:AlternateContent>
      <mc:AlternateContent xmlns:mc="http://schemas.openxmlformats.org/markup-compatibility/2006">
        <mc:Choice xmlns:p14="http://schemas.microsoft.com/office/powerpoint/2010/main" Requires="p14">
          <p:contentPart p14:bwMode="auto" r:id="rId458">
            <p14:nvContentPartPr>
              <p14:cNvPr id="1051187" name=""/>
              <p14:cNvContentPartPr/>
              <p14:nvPr/>
            </p14:nvContentPartPr>
            <p14:xfrm>
              <a:off x="1540944" y="6432642"/>
              <a:ext cx="358669" cy="17313"/>
            </p14:xfrm>
          </p:contentPart>
        </mc:Choice>
        <mc:Fallback>
          <p:sp>
            <p:nvSpPr>
              <p:cNvPr id="1051187" name=""/>
              <p:cNvSpPr/>
              <p:nvPr/>
            </p:nvSpPr>
            <p:spPr>
              <a:xfrm>
                <a:off x="1540944" y="6432642"/>
                <a:ext cx="358669" cy="17313"/>
              </a:xfrm>
            </p:spPr>
          </p:sp>
        </mc:Fallback>
      </mc:AlternateContent>
      <mc:AlternateContent xmlns:mc="http://schemas.openxmlformats.org/markup-compatibility/2006">
        <mc:Choice xmlns:p14="http://schemas.microsoft.com/office/powerpoint/2010/main" Requires="p14">
          <p:contentPart p14:bwMode="auto" r:id="rId459">
            <p14:nvContentPartPr>
              <p14:cNvPr id="1051188" name=""/>
              <p14:cNvContentPartPr/>
              <p14:nvPr/>
            </p14:nvContentPartPr>
            <p14:xfrm>
              <a:off x="1572258" y="6490592"/>
              <a:ext cx="186785" cy="169076"/>
            </p14:xfrm>
          </p:contentPart>
        </mc:Choice>
        <mc:Fallback>
          <p:sp>
            <p:nvSpPr>
              <p:cNvPr id="1051188" name=""/>
              <p:cNvSpPr/>
              <p:nvPr/>
            </p:nvSpPr>
            <p:spPr>
              <a:xfrm>
                <a:off x="1572258" y="6490592"/>
                <a:ext cx="186785" cy="169076"/>
              </a:xfrm>
            </p:spPr>
          </p:sp>
        </mc:Fallback>
      </mc:AlternateContent>
      <mc:AlternateContent xmlns:mc="http://schemas.openxmlformats.org/markup-compatibility/2006">
        <mc:Choice xmlns:p14="http://schemas.microsoft.com/office/powerpoint/2010/main" Requires="p14">
          <p:contentPart p14:bwMode="auto" r:id="rId460">
            <p14:nvContentPartPr>
              <p14:cNvPr id="1051189" name=""/>
              <p14:cNvContentPartPr/>
              <p14:nvPr/>
            </p14:nvContentPartPr>
            <p14:xfrm>
              <a:off x="1675557" y="6527418"/>
              <a:ext cx="9934" cy="192371"/>
            </p14:xfrm>
          </p:contentPart>
        </mc:Choice>
        <mc:Fallback>
          <p:sp>
            <p:nvSpPr>
              <p:cNvPr id="1051189" name=""/>
              <p:cNvSpPr/>
              <p:nvPr/>
            </p:nvSpPr>
            <p:spPr>
              <a:xfrm>
                <a:off x="1675557" y="6527418"/>
                <a:ext cx="9934" cy="192371"/>
              </a:xfrm>
            </p:spPr>
          </p:sp>
        </mc:Fallback>
      </mc:AlternateContent>
      <mc:AlternateContent xmlns:mc="http://schemas.openxmlformats.org/markup-compatibility/2006">
        <mc:Choice xmlns:p14="http://schemas.microsoft.com/office/powerpoint/2010/main" Requires="p14">
          <p:contentPart p14:bwMode="auto" r:id="rId461">
            <p14:nvContentPartPr>
              <p14:cNvPr id="1051190" name=""/>
              <p14:cNvContentPartPr/>
              <p14:nvPr/>
            </p14:nvContentPartPr>
            <p14:xfrm>
              <a:off x="1712385" y="6517894"/>
              <a:ext cx="141468" cy="11774"/>
            </p14:xfrm>
          </p:contentPart>
        </mc:Choice>
        <mc:Fallback>
          <p:sp>
            <p:nvSpPr>
              <p:cNvPr id="1051190" name=""/>
              <p:cNvSpPr/>
              <p:nvPr/>
            </p:nvSpPr>
            <p:spPr>
              <a:xfrm>
                <a:off x="1712385" y="6517894"/>
                <a:ext cx="141468" cy="11774"/>
              </a:xfrm>
            </p:spPr>
          </p:sp>
        </mc:Fallback>
      </mc:AlternateContent>
      <mc:AlternateContent xmlns:mc="http://schemas.openxmlformats.org/markup-compatibility/2006">
        <mc:Choice xmlns:p14="http://schemas.microsoft.com/office/powerpoint/2010/main" Requires="p14">
          <p:contentPart p14:bwMode="auto" r:id="rId462">
            <p14:nvContentPartPr>
              <p14:cNvPr id="1051191" name=""/>
              <p14:cNvContentPartPr/>
              <p14:nvPr/>
            </p14:nvContentPartPr>
            <p14:xfrm>
              <a:off x="1765826" y="6510274"/>
              <a:ext cx="7310" cy="203260"/>
            </p14:xfrm>
          </p:contentPart>
        </mc:Choice>
        <mc:Fallback>
          <p:sp>
            <p:nvSpPr>
              <p:cNvPr id="1051191" name=""/>
              <p:cNvSpPr/>
              <p:nvPr/>
            </p:nvSpPr>
            <p:spPr>
              <a:xfrm>
                <a:off x="1765826" y="6510274"/>
                <a:ext cx="7310" cy="203260"/>
              </a:xfrm>
            </p:spPr>
          </p:sp>
        </mc:Fallback>
      </mc:AlternateContent>
      <mc:AlternateContent xmlns:mc="http://schemas.openxmlformats.org/markup-compatibility/2006">
        <mc:Choice xmlns:p14="http://schemas.microsoft.com/office/powerpoint/2010/main" Requires="p14">
          <p:contentPart p14:bwMode="auto" r:id="rId463">
            <p14:nvContentPartPr>
              <p14:cNvPr id="1051192" name=""/>
              <p14:cNvContentPartPr/>
              <p14:nvPr/>
            </p14:nvContentPartPr>
            <p14:xfrm>
              <a:off x="1787312" y="6555991"/>
              <a:ext cx="179687" cy="136500"/>
            </p14:xfrm>
          </p:contentPart>
        </mc:Choice>
        <mc:Fallback>
          <p:sp>
            <p:nvSpPr>
              <p:cNvPr id="1051192" name=""/>
              <p:cNvSpPr/>
              <p:nvPr/>
            </p:nvSpPr>
            <p:spPr>
              <a:xfrm>
                <a:off x="1787312" y="6555991"/>
                <a:ext cx="179687" cy="136500"/>
              </a:xfrm>
            </p:spPr>
          </p:sp>
        </mc:Fallback>
      </mc:AlternateContent>
      <mc:AlternateContent xmlns:mc="http://schemas.openxmlformats.org/markup-compatibility/2006">
        <mc:Choice xmlns:p14="http://schemas.microsoft.com/office/powerpoint/2010/main" Requires="p14">
          <p:contentPart p14:bwMode="auto" r:id="rId464">
            <p14:nvContentPartPr>
              <p14:cNvPr id="1051193" name=""/>
              <p14:cNvContentPartPr/>
              <p14:nvPr/>
            </p14:nvContentPartPr>
            <p14:xfrm>
              <a:off x="1749214" y="6093919"/>
              <a:ext cx="138527" cy="88501"/>
            </p14:xfrm>
          </p:contentPart>
        </mc:Choice>
        <mc:Fallback>
          <p:sp>
            <p:nvSpPr>
              <p:cNvPr id="1051193" name=""/>
              <p:cNvSpPr/>
              <p:nvPr/>
            </p:nvSpPr>
            <p:spPr>
              <a:xfrm>
                <a:off x="1749214" y="6093919"/>
                <a:ext cx="138527" cy="88501"/>
              </a:xfrm>
            </p:spPr>
          </p:sp>
        </mc:Fallback>
      </mc:AlternateContent>
      <mc:AlternateContent xmlns:mc="http://schemas.openxmlformats.org/markup-compatibility/2006">
        <mc:Choice xmlns:p14="http://schemas.microsoft.com/office/powerpoint/2010/main" Requires="p14">
          <p:contentPart p14:bwMode="auto" r:id="rId465">
            <p14:nvContentPartPr>
              <p14:cNvPr id="1051194" name=""/>
              <p14:cNvContentPartPr/>
              <p14:nvPr/>
            </p14:nvContentPartPr>
            <p14:xfrm>
              <a:off x="1504195" y="6500115"/>
              <a:ext cx="50948" cy="236225"/>
            </p14:xfrm>
          </p:contentPart>
        </mc:Choice>
        <mc:Fallback>
          <p:sp>
            <p:nvSpPr>
              <p:cNvPr id="1051194" name=""/>
              <p:cNvSpPr/>
              <p:nvPr/>
            </p:nvSpPr>
            <p:spPr>
              <a:xfrm>
                <a:off x="1504195" y="6500115"/>
                <a:ext cx="50948" cy="236225"/>
              </a:xfrm>
            </p:spPr>
          </p:sp>
        </mc:Fallback>
      </mc:AlternateContent>
      <mc:AlternateContent xmlns:mc="http://schemas.openxmlformats.org/markup-compatibility/2006">
        <mc:Choice xmlns:p14="http://schemas.microsoft.com/office/powerpoint/2010/main" Requires="p14">
          <p:contentPart p14:bwMode="auto" r:id="rId466">
            <p14:nvContentPartPr>
              <p14:cNvPr id="1051195" name=""/>
              <p14:cNvContentPartPr/>
              <p14:nvPr/>
            </p14:nvContentPartPr>
            <p14:xfrm>
              <a:off x="1900971" y="6524243"/>
              <a:ext cx="61967" cy="215824"/>
            </p14:xfrm>
          </p:contentPart>
        </mc:Choice>
        <mc:Fallback>
          <p:sp>
            <p:nvSpPr>
              <p:cNvPr id="1051195" name=""/>
              <p:cNvSpPr/>
              <p:nvPr/>
            </p:nvSpPr>
            <p:spPr>
              <a:xfrm>
                <a:off x="1900971" y="6524243"/>
                <a:ext cx="61967" cy="215824"/>
              </a:xfrm>
            </p:spPr>
          </p:sp>
        </mc:Fallback>
      </mc:AlternateContent>
      <mc:AlternateContent xmlns:mc="http://schemas.openxmlformats.org/markup-compatibility/2006">
        <mc:Choice xmlns:p14="http://schemas.microsoft.com/office/powerpoint/2010/main" Requires="p14">
          <p:contentPart p14:bwMode="auto" r:id="rId467">
            <p14:nvContentPartPr>
              <p14:cNvPr id="1051196" name=""/>
              <p14:cNvContentPartPr/>
              <p14:nvPr/>
            </p14:nvContentPartPr>
            <p14:xfrm>
              <a:off x="1962563" y="6458844"/>
              <a:ext cx="96186" cy="94528"/>
            </p14:xfrm>
          </p:contentPart>
        </mc:Choice>
        <mc:Fallback>
          <p:sp>
            <p:nvSpPr>
              <p:cNvPr id="1051196" name=""/>
              <p:cNvSpPr/>
              <p:nvPr/>
            </p:nvSpPr>
            <p:spPr>
              <a:xfrm>
                <a:off x="1962563" y="6458844"/>
                <a:ext cx="96186" cy="94528"/>
              </a:xfrm>
            </p:spPr>
          </p:sp>
        </mc:Fallback>
      </mc:AlternateContent>
      <mc:AlternateContent xmlns:mc="http://schemas.openxmlformats.org/markup-compatibility/2006">
        <mc:Choice xmlns:p14="http://schemas.microsoft.com/office/powerpoint/2010/main" Requires="p14">
          <p:contentPart p14:bwMode="auto" r:id="rId468">
            <p14:nvContentPartPr>
              <p14:cNvPr id="1051197" name=""/>
              <p14:cNvContentPartPr/>
              <p14:nvPr/>
            </p14:nvContentPartPr>
            <p14:xfrm>
              <a:off x="1848269" y="6418239"/>
              <a:ext cx="148897" cy="18928"/>
            </p14:xfrm>
          </p:contentPart>
        </mc:Choice>
        <mc:Fallback>
          <p:sp>
            <p:nvSpPr>
              <p:cNvPr id="1051197" name=""/>
              <p:cNvSpPr/>
              <p:nvPr/>
            </p:nvSpPr>
            <p:spPr>
              <a:xfrm>
                <a:off x="1848269" y="6418239"/>
                <a:ext cx="148897" cy="18928"/>
              </a:xfrm>
            </p:spPr>
          </p:sp>
        </mc:Fallback>
      </mc:AlternateContent>
      <mc:AlternateContent xmlns:mc="http://schemas.openxmlformats.org/markup-compatibility/2006">
        <mc:Choice xmlns:p14="http://schemas.microsoft.com/office/powerpoint/2010/main" Requires="p14">
          <p:contentPart p14:bwMode="auto" r:id="rId469">
            <p14:nvContentPartPr>
              <p14:cNvPr id="1051198" name=""/>
              <p14:cNvContentPartPr/>
              <p14:nvPr/>
            </p14:nvContentPartPr>
            <p14:xfrm>
              <a:off x="1463477" y="6435985"/>
              <a:ext cx="143320" cy="9449"/>
            </p14:xfrm>
          </p:contentPart>
        </mc:Choice>
        <mc:Fallback>
          <p:sp>
            <p:nvSpPr>
              <p:cNvPr id="1051198" name=""/>
              <p:cNvSpPr/>
              <p:nvPr/>
            </p:nvSpPr>
            <p:spPr>
              <a:xfrm>
                <a:off x="1463477" y="6435985"/>
                <a:ext cx="143320" cy="9449"/>
              </a:xfrm>
            </p:spPr>
          </p:sp>
        </mc:Fallback>
      </mc:AlternateContent>
      <mc:AlternateContent xmlns:mc="http://schemas.openxmlformats.org/markup-compatibility/2006">
        <mc:Choice xmlns:p14="http://schemas.microsoft.com/office/powerpoint/2010/main" Requires="p14">
          <p:contentPart p14:bwMode="auto" r:id="rId470">
            <p14:nvContentPartPr>
              <p14:cNvPr id="1051199" name=""/>
              <p14:cNvContentPartPr/>
              <p14:nvPr/>
            </p14:nvContentPartPr>
            <p14:xfrm>
              <a:off x="171951" y="6436285"/>
              <a:ext cx="389633" cy="16209"/>
            </p14:xfrm>
          </p:contentPart>
        </mc:Choice>
        <mc:Fallback>
          <p:sp>
            <p:nvSpPr>
              <p:cNvPr id="1051199" name=""/>
              <p:cNvSpPr/>
              <p:nvPr/>
            </p:nvSpPr>
            <p:spPr>
              <a:xfrm>
                <a:off x="171951" y="6436285"/>
                <a:ext cx="389633" cy="16209"/>
              </a:xfrm>
            </p:spPr>
          </p:sp>
        </mc:Fallback>
      </mc:AlternateContent>
      <mc:AlternateContent xmlns:mc="http://schemas.openxmlformats.org/markup-compatibility/2006">
        <mc:Choice xmlns:p14="http://schemas.microsoft.com/office/powerpoint/2010/main" Requires="p14">
          <p:contentPart p14:bwMode="auto" r:id="rId471">
            <p14:nvContentPartPr>
              <p14:cNvPr id="1051200" name=""/>
              <p14:cNvContentPartPr/>
              <p14:nvPr/>
            </p14:nvContentPartPr>
            <p14:xfrm>
              <a:off x="422763" y="6376936"/>
              <a:ext cx="148933" cy="159900"/>
            </p14:xfrm>
          </p:contentPart>
        </mc:Choice>
        <mc:Fallback>
          <p:sp>
            <p:nvSpPr>
              <p:cNvPr id="1051200" name=""/>
              <p:cNvSpPr/>
              <p:nvPr/>
            </p:nvSpPr>
            <p:spPr>
              <a:xfrm>
                <a:off x="422763" y="6376936"/>
                <a:ext cx="148933" cy="159900"/>
              </a:xfrm>
            </p:spPr>
          </p:sp>
        </mc:Fallback>
      </mc:AlternateContent>
      <mc:AlternateContent xmlns:mc="http://schemas.openxmlformats.org/markup-compatibility/2006">
        <mc:Choice xmlns:p14="http://schemas.microsoft.com/office/powerpoint/2010/main" Requires="p14">
          <p:contentPart p14:bwMode="auto" r:id="rId472">
            <p14:nvContentPartPr>
              <p14:cNvPr id="1051201" name=""/>
              <p14:cNvContentPartPr/>
              <p14:nvPr/>
            </p14:nvContentPartPr>
            <p14:xfrm>
              <a:off x="2453394" y="6056998"/>
              <a:ext cx="316383" cy="31355"/>
            </p14:xfrm>
          </p:contentPart>
        </mc:Choice>
        <mc:Fallback>
          <p:sp>
            <p:nvSpPr>
              <p:cNvPr id="1051201" name=""/>
              <p:cNvSpPr/>
              <p:nvPr/>
            </p:nvSpPr>
            <p:spPr>
              <a:xfrm>
                <a:off x="2453394" y="6056998"/>
                <a:ext cx="316383" cy="31355"/>
              </a:xfrm>
            </p:spPr>
          </p:sp>
        </mc:Fallback>
      </mc:AlternateContent>
      <mc:AlternateContent xmlns:mc="http://schemas.openxmlformats.org/markup-compatibility/2006">
        <mc:Choice xmlns:p14="http://schemas.microsoft.com/office/powerpoint/2010/main" Requires="p14">
          <p:contentPart p14:bwMode="auto" r:id="rId473">
            <p14:nvContentPartPr>
              <p14:cNvPr id="1051202" name=""/>
              <p14:cNvContentPartPr/>
              <p14:nvPr/>
            </p14:nvContentPartPr>
            <p14:xfrm>
              <a:off x="2399620" y="6115971"/>
              <a:ext cx="72823" cy="292936"/>
            </p14:xfrm>
          </p:contentPart>
        </mc:Choice>
        <mc:Fallback>
          <p:sp>
            <p:nvSpPr>
              <p:cNvPr id="1051202" name=""/>
              <p:cNvSpPr/>
              <p:nvPr/>
            </p:nvSpPr>
            <p:spPr>
              <a:xfrm>
                <a:off x="2399620" y="6115971"/>
                <a:ext cx="72823" cy="292936"/>
              </a:xfrm>
            </p:spPr>
          </p:sp>
        </mc:Fallback>
      </mc:AlternateContent>
      <mc:AlternateContent xmlns:mc="http://schemas.openxmlformats.org/markup-compatibility/2006">
        <mc:Choice xmlns:p14="http://schemas.microsoft.com/office/powerpoint/2010/main" Requires="p14">
          <p:contentPart p14:bwMode="auto" r:id="rId474">
            <p14:nvContentPartPr>
              <p14:cNvPr id="1051203" name=""/>
              <p14:cNvContentPartPr/>
              <p14:nvPr/>
            </p14:nvContentPartPr>
            <p14:xfrm>
              <a:off x="2512081" y="6145258"/>
              <a:ext cx="133073" cy="215315"/>
            </p14:xfrm>
          </p:contentPart>
        </mc:Choice>
        <mc:Fallback>
          <p:sp>
            <p:nvSpPr>
              <p:cNvPr id="1051203" name=""/>
              <p:cNvSpPr/>
              <p:nvPr/>
            </p:nvSpPr>
            <p:spPr>
              <a:xfrm>
                <a:off x="2512081" y="6145258"/>
                <a:ext cx="133073" cy="215315"/>
              </a:xfrm>
            </p:spPr>
          </p:sp>
        </mc:Fallback>
      </mc:AlternateContent>
      <mc:AlternateContent xmlns:mc="http://schemas.openxmlformats.org/markup-compatibility/2006">
        <mc:Choice xmlns:p14="http://schemas.microsoft.com/office/powerpoint/2010/main" Requires="p14">
          <p:contentPart p14:bwMode="auto" r:id="rId475">
            <p14:nvContentPartPr>
              <p14:cNvPr id="1051204" name=""/>
              <p14:cNvContentPartPr/>
              <p14:nvPr/>
            </p14:nvContentPartPr>
            <p14:xfrm>
              <a:off x="2542290" y="6238681"/>
              <a:ext cx="101501" cy="131190"/>
            </p14:xfrm>
          </p:contentPart>
        </mc:Choice>
        <mc:Fallback>
          <p:sp>
            <p:nvSpPr>
              <p:cNvPr id="1051204" name=""/>
              <p:cNvSpPr/>
              <p:nvPr/>
            </p:nvSpPr>
            <p:spPr>
              <a:xfrm>
                <a:off x="2542290" y="6238681"/>
                <a:ext cx="101501" cy="131190"/>
              </a:xfrm>
            </p:spPr>
          </p:sp>
        </mc:Fallback>
      </mc:AlternateContent>
      <mc:AlternateContent xmlns:mc="http://schemas.openxmlformats.org/markup-compatibility/2006">
        <mc:Choice xmlns:p14="http://schemas.microsoft.com/office/powerpoint/2010/main" Requires="p14">
          <p:contentPart p14:bwMode="auto" r:id="rId476">
            <p14:nvContentPartPr>
              <p14:cNvPr id="1051205" name=""/>
              <p14:cNvContentPartPr/>
              <p14:nvPr/>
            </p14:nvContentPartPr>
            <p14:xfrm>
              <a:off x="2687720" y="6218833"/>
              <a:ext cx="36607" cy="135184"/>
            </p14:xfrm>
          </p:contentPart>
        </mc:Choice>
        <mc:Fallback>
          <p:sp>
            <p:nvSpPr>
              <p:cNvPr id="1051205" name=""/>
              <p:cNvSpPr/>
              <p:nvPr/>
            </p:nvSpPr>
            <p:spPr>
              <a:xfrm>
                <a:off x="2687720" y="6218833"/>
                <a:ext cx="36607" cy="135184"/>
              </a:xfrm>
            </p:spPr>
          </p:sp>
        </mc:Fallback>
      </mc:AlternateContent>
      <mc:AlternateContent xmlns:mc="http://schemas.openxmlformats.org/markup-compatibility/2006">
        <mc:Choice xmlns:p14="http://schemas.microsoft.com/office/powerpoint/2010/main" Requires="p14">
          <p:contentPart p14:bwMode="auto" r:id="rId477">
            <p14:nvContentPartPr>
              <p14:cNvPr id="1051206" name=""/>
              <p14:cNvContentPartPr/>
              <p14:nvPr/>
            </p14:nvContentPartPr>
            <p14:xfrm>
              <a:off x="2423551" y="6461878"/>
              <a:ext cx="353899" cy="10300"/>
            </p14:xfrm>
          </p:contentPart>
        </mc:Choice>
        <mc:Fallback>
          <p:sp>
            <p:nvSpPr>
              <p:cNvPr id="1051206" name=""/>
              <p:cNvSpPr/>
              <p:nvPr/>
            </p:nvSpPr>
            <p:spPr>
              <a:xfrm>
                <a:off x="2423551" y="6461878"/>
                <a:ext cx="353899" cy="10300"/>
              </a:xfrm>
            </p:spPr>
          </p:sp>
        </mc:Fallback>
      </mc:AlternateContent>
      <mc:AlternateContent xmlns:mc="http://schemas.openxmlformats.org/markup-compatibility/2006">
        <mc:Choice xmlns:p14="http://schemas.microsoft.com/office/powerpoint/2010/main" Requires="p14">
          <p:contentPart p14:bwMode="auto" r:id="rId478">
            <p14:nvContentPartPr>
              <p14:cNvPr id="1051207" name=""/>
              <p14:cNvContentPartPr/>
              <p14:nvPr/>
            </p14:nvContentPartPr>
            <p14:xfrm>
              <a:off x="2589222" y="6540118"/>
              <a:ext cx="86522" cy="235144"/>
            </p14:xfrm>
          </p:contentPart>
        </mc:Choice>
        <mc:Fallback>
          <p:sp>
            <p:nvSpPr>
              <p:cNvPr id="1051207" name=""/>
              <p:cNvSpPr/>
              <p:nvPr/>
            </p:nvSpPr>
            <p:spPr>
              <a:xfrm>
                <a:off x="2589222" y="6540118"/>
                <a:ext cx="86522" cy="235144"/>
              </a:xfrm>
            </p:spPr>
          </p:sp>
        </mc:Fallback>
      </mc:AlternateContent>
      <mc:AlternateContent xmlns:mc="http://schemas.openxmlformats.org/markup-compatibility/2006">
        <mc:Choice xmlns:p14="http://schemas.microsoft.com/office/powerpoint/2010/main" Requires="p14">
          <p:contentPart p14:bwMode="auto" r:id="rId479">
            <p14:nvContentPartPr>
              <p14:cNvPr id="1051208" name=""/>
              <p14:cNvContentPartPr/>
              <p14:nvPr/>
            </p14:nvContentPartPr>
            <p14:xfrm>
              <a:off x="2920096" y="6457062"/>
              <a:ext cx="129451" cy="10036"/>
            </p14:xfrm>
          </p:contentPart>
        </mc:Choice>
        <mc:Fallback>
          <p:sp>
            <p:nvSpPr>
              <p:cNvPr id="1051208" name=""/>
              <p:cNvSpPr/>
              <p:nvPr/>
            </p:nvSpPr>
            <p:spPr>
              <a:xfrm>
                <a:off x="2920096" y="6457062"/>
                <a:ext cx="129451" cy="10036"/>
              </a:xfrm>
            </p:spPr>
          </p:sp>
        </mc:Fallback>
      </mc:AlternateContent>
      <mc:AlternateContent xmlns:mc="http://schemas.openxmlformats.org/markup-compatibility/2006">
        <mc:Choice xmlns:p14="http://schemas.microsoft.com/office/powerpoint/2010/main" Requires="p14">
          <p:contentPart p14:bwMode="auto" r:id="rId480">
            <p14:nvContentPartPr>
              <p14:cNvPr id="1051209" name=""/>
              <p14:cNvContentPartPr/>
              <p14:nvPr/>
            </p14:nvContentPartPr>
            <p14:xfrm>
              <a:off x="2977879" y="6402968"/>
              <a:ext cx="16106" cy="236928"/>
            </p14:xfrm>
          </p:contentPart>
        </mc:Choice>
        <mc:Fallback>
          <p:sp>
            <p:nvSpPr>
              <p:cNvPr id="1051209" name=""/>
              <p:cNvSpPr/>
              <p:nvPr/>
            </p:nvSpPr>
            <p:spPr>
              <a:xfrm>
                <a:off x="2977879" y="6402968"/>
                <a:ext cx="16106" cy="236928"/>
              </a:xfrm>
            </p:spPr>
          </p:sp>
        </mc:Fallback>
      </mc:AlternateContent>
      <mc:AlternateContent xmlns:mc="http://schemas.openxmlformats.org/markup-compatibility/2006">
        <mc:Choice xmlns:p14="http://schemas.microsoft.com/office/powerpoint/2010/main" Requires="p14">
          <p:contentPart p14:bwMode="auto" r:id="rId481">
            <p14:nvContentPartPr>
              <p14:cNvPr id="1051210" name=""/>
              <p14:cNvContentPartPr/>
              <p14:nvPr/>
            </p14:nvContentPartPr>
            <p14:xfrm>
              <a:off x="3341673" y="6107716"/>
              <a:ext cx="22309" cy="267482"/>
            </p14:xfrm>
          </p:contentPart>
        </mc:Choice>
        <mc:Fallback>
          <p:sp>
            <p:nvSpPr>
              <p:cNvPr id="1051210" name=""/>
              <p:cNvSpPr/>
              <p:nvPr/>
            </p:nvSpPr>
            <p:spPr>
              <a:xfrm>
                <a:off x="3341673" y="6107716"/>
                <a:ext cx="22309" cy="267482"/>
              </a:xfrm>
            </p:spPr>
          </p:sp>
        </mc:Fallback>
      </mc:AlternateContent>
      <mc:AlternateContent xmlns:mc="http://schemas.openxmlformats.org/markup-compatibility/2006">
        <mc:Choice xmlns:p14="http://schemas.microsoft.com/office/powerpoint/2010/main" Requires="p14">
          <p:contentPart p14:bwMode="auto" r:id="rId482">
            <p14:nvContentPartPr>
              <p14:cNvPr id="1051211" name=""/>
              <p14:cNvContentPartPr/>
              <p14:nvPr/>
            </p14:nvContentPartPr>
            <p14:xfrm>
              <a:off x="3344256" y="6103052"/>
              <a:ext cx="153493" cy="123618"/>
            </p14:xfrm>
          </p:contentPart>
        </mc:Choice>
        <mc:Fallback>
          <p:sp>
            <p:nvSpPr>
              <p:cNvPr id="1051211" name=""/>
              <p:cNvSpPr/>
              <p:nvPr/>
            </p:nvSpPr>
            <p:spPr>
              <a:xfrm>
                <a:off x="3344256" y="6103052"/>
                <a:ext cx="153493" cy="123618"/>
              </a:xfrm>
            </p:spPr>
          </p:sp>
        </mc:Fallback>
      </mc:AlternateContent>
      <mc:AlternateContent xmlns:mc="http://schemas.openxmlformats.org/markup-compatibility/2006">
        <mc:Choice xmlns:p14="http://schemas.microsoft.com/office/powerpoint/2010/main" Requires="p14">
          <p:contentPart p14:bwMode="auto" r:id="rId483">
            <p14:nvContentPartPr>
              <p14:cNvPr id="1051212" name=""/>
              <p14:cNvContentPartPr/>
              <p14:nvPr/>
            </p14:nvContentPartPr>
            <p14:xfrm>
              <a:off x="3366479" y="6226452"/>
              <a:ext cx="170508" cy="142881"/>
            </p14:xfrm>
          </p:contentPart>
        </mc:Choice>
        <mc:Fallback>
          <p:sp>
            <p:nvSpPr>
              <p:cNvPr id="1051212" name=""/>
              <p:cNvSpPr/>
              <p:nvPr/>
            </p:nvSpPr>
            <p:spPr>
              <a:xfrm>
                <a:off x="3366479" y="6226452"/>
                <a:ext cx="170508" cy="142881"/>
              </a:xfrm>
            </p:spPr>
          </p:sp>
        </mc:Fallback>
      </mc:AlternateContent>
      <mc:AlternateContent xmlns:mc="http://schemas.openxmlformats.org/markup-compatibility/2006">
        <mc:Choice xmlns:p14="http://schemas.microsoft.com/office/powerpoint/2010/main" Requires="p14">
          <p:contentPart p14:bwMode="auto" r:id="rId484">
            <p14:nvContentPartPr>
              <p14:cNvPr id="1051213" name=""/>
              <p14:cNvContentPartPr/>
              <p14:nvPr/>
            </p14:nvContentPartPr>
            <p14:xfrm>
              <a:off x="3600148" y="5951354"/>
              <a:ext cx="384552" cy="40800"/>
            </p14:xfrm>
          </p:contentPart>
        </mc:Choice>
        <mc:Fallback>
          <p:sp>
            <p:nvSpPr>
              <p:cNvPr id="1051213" name=""/>
              <p:cNvSpPr/>
              <p:nvPr/>
            </p:nvSpPr>
            <p:spPr>
              <a:xfrm>
                <a:off x="3600148" y="5951354"/>
                <a:ext cx="384552" cy="40800"/>
              </a:xfrm>
            </p:spPr>
          </p:sp>
        </mc:Fallback>
      </mc:AlternateContent>
      <mc:AlternateContent xmlns:mc="http://schemas.openxmlformats.org/markup-compatibility/2006">
        <mc:Choice xmlns:p14="http://schemas.microsoft.com/office/powerpoint/2010/main" Requires="p14">
          <p:contentPart p14:bwMode="auto" r:id="rId485">
            <p14:nvContentPartPr>
              <p14:cNvPr id="1051214" name=""/>
              <p14:cNvContentPartPr/>
              <p14:nvPr/>
            </p14:nvContentPartPr>
            <p14:xfrm>
              <a:off x="3572835" y="5978186"/>
              <a:ext cx="57470" cy="335845"/>
            </p14:xfrm>
          </p:contentPart>
        </mc:Choice>
        <mc:Fallback>
          <p:sp>
            <p:nvSpPr>
              <p:cNvPr id="1051214" name=""/>
              <p:cNvSpPr/>
              <p:nvPr/>
            </p:nvSpPr>
            <p:spPr>
              <a:xfrm>
                <a:off x="3572835" y="5978186"/>
                <a:ext cx="57470" cy="335845"/>
              </a:xfrm>
            </p:spPr>
          </p:sp>
        </mc:Fallback>
      </mc:AlternateContent>
      <mc:AlternateContent xmlns:mc="http://schemas.openxmlformats.org/markup-compatibility/2006">
        <mc:Choice xmlns:p14="http://schemas.microsoft.com/office/powerpoint/2010/main" Requires="p14">
          <p:contentPart p14:bwMode="auto" r:id="rId486">
            <p14:nvContentPartPr>
              <p14:cNvPr id="1051215" name=""/>
              <p14:cNvContentPartPr/>
              <p14:nvPr/>
            </p14:nvContentPartPr>
            <p14:xfrm>
              <a:off x="3694219" y="6042153"/>
              <a:ext cx="141502" cy="291734"/>
            </p14:xfrm>
          </p:contentPart>
        </mc:Choice>
        <mc:Fallback>
          <p:sp>
            <p:nvSpPr>
              <p:cNvPr id="1051215" name=""/>
              <p:cNvSpPr/>
              <p:nvPr/>
            </p:nvSpPr>
            <p:spPr>
              <a:xfrm>
                <a:off x="3694219" y="6042153"/>
                <a:ext cx="141502" cy="291734"/>
              </a:xfrm>
            </p:spPr>
          </p:sp>
        </mc:Fallback>
      </mc:AlternateContent>
      <mc:AlternateContent xmlns:mc="http://schemas.openxmlformats.org/markup-compatibility/2006">
        <mc:Choice xmlns:p14="http://schemas.microsoft.com/office/powerpoint/2010/main" Requires="p14">
          <p:contentPart p14:bwMode="auto" r:id="rId487">
            <p14:nvContentPartPr>
              <p14:cNvPr id="1051216" name=""/>
              <p14:cNvContentPartPr/>
              <p14:nvPr/>
            </p14:nvContentPartPr>
            <p14:xfrm>
              <a:off x="3732856" y="6188167"/>
              <a:ext cx="82516" cy="175560"/>
            </p14:xfrm>
          </p:contentPart>
        </mc:Choice>
        <mc:Fallback>
          <p:sp>
            <p:nvSpPr>
              <p:cNvPr id="1051216" name=""/>
              <p:cNvSpPr/>
              <p:nvPr/>
            </p:nvSpPr>
            <p:spPr>
              <a:xfrm>
                <a:off x="3732856" y="6188167"/>
                <a:ext cx="82516" cy="175560"/>
              </a:xfrm>
            </p:spPr>
          </p:sp>
        </mc:Fallback>
      </mc:AlternateContent>
      <mc:AlternateContent xmlns:mc="http://schemas.openxmlformats.org/markup-compatibility/2006">
        <mc:Choice xmlns:p14="http://schemas.microsoft.com/office/powerpoint/2010/main" Requires="p14">
          <p:contentPart p14:bwMode="auto" r:id="rId488">
            <p14:nvContentPartPr>
              <p14:cNvPr id="1051217" name=""/>
              <p14:cNvContentPartPr/>
              <p14:nvPr/>
            </p14:nvContentPartPr>
            <p14:xfrm>
              <a:off x="3859850" y="6181371"/>
              <a:ext cx="145755" cy="171840"/>
            </p14:xfrm>
          </p:contentPart>
        </mc:Choice>
        <mc:Fallback>
          <p:sp>
            <p:nvSpPr>
              <p:cNvPr id="1051217" name=""/>
              <p:cNvSpPr/>
              <p:nvPr/>
            </p:nvSpPr>
            <p:spPr>
              <a:xfrm>
                <a:off x="3859850" y="6181371"/>
                <a:ext cx="145755" cy="171840"/>
              </a:xfrm>
            </p:spPr>
          </p:sp>
        </mc:Fallback>
      </mc:AlternateContent>
      <mc:AlternateContent xmlns:mc="http://schemas.openxmlformats.org/markup-compatibility/2006">
        <mc:Choice xmlns:p14="http://schemas.microsoft.com/office/powerpoint/2010/main" Requires="p14">
          <p:contentPart p14:bwMode="auto" r:id="rId489">
            <p14:nvContentPartPr>
              <p14:cNvPr id="1051218" name=""/>
              <p14:cNvContentPartPr/>
              <p14:nvPr/>
            </p14:nvContentPartPr>
            <p14:xfrm>
              <a:off x="3548716" y="6239786"/>
              <a:ext cx="21986" cy="567"/>
            </p14:xfrm>
          </p:contentPart>
        </mc:Choice>
        <mc:Fallback>
          <p:sp>
            <p:nvSpPr>
              <p:cNvPr id="1051218" name=""/>
              <p:cNvSpPr/>
              <p:nvPr/>
            </p:nvSpPr>
            <p:spPr>
              <a:xfrm>
                <a:off x="3548716" y="6239786"/>
                <a:ext cx="21986" cy="567"/>
              </a:xfrm>
            </p:spPr>
          </p:sp>
        </mc:Fallback>
      </mc:AlternateContent>
      <mc:AlternateContent xmlns:mc="http://schemas.openxmlformats.org/markup-compatibility/2006">
        <mc:Choice xmlns:p14="http://schemas.microsoft.com/office/powerpoint/2010/main" Requires="p14">
          <p:contentPart p14:bwMode="auto" r:id="rId490">
            <p14:nvContentPartPr>
              <p14:cNvPr id="1051219" name=""/>
              <p14:cNvContentPartPr/>
              <p14:nvPr/>
            </p14:nvContentPartPr>
            <p14:xfrm>
              <a:off x="3265519" y="6378789"/>
              <a:ext cx="766204" cy="43862"/>
            </p14:xfrm>
          </p:contentPart>
        </mc:Choice>
        <mc:Fallback>
          <p:sp>
            <p:nvSpPr>
              <p:cNvPr id="1051219" name=""/>
              <p:cNvSpPr/>
              <p:nvPr/>
            </p:nvSpPr>
            <p:spPr>
              <a:xfrm>
                <a:off x="3265519" y="6378789"/>
                <a:ext cx="766204" cy="43862"/>
              </a:xfrm>
            </p:spPr>
          </p:sp>
        </mc:Fallback>
      </mc:AlternateContent>
      <mc:AlternateContent xmlns:mc="http://schemas.openxmlformats.org/markup-compatibility/2006">
        <mc:Choice xmlns:p14="http://schemas.microsoft.com/office/powerpoint/2010/main" Requires="p14">
          <p:contentPart p14:bwMode="auto" r:id="rId491">
            <p14:nvContentPartPr>
              <p14:cNvPr id="1051220" name=""/>
              <p14:cNvContentPartPr/>
              <p14:nvPr/>
            </p14:nvContentPartPr>
            <p14:xfrm>
              <a:off x="3543001" y="6237881"/>
              <a:ext cx="55074" cy="30889"/>
            </p14:xfrm>
          </p:contentPart>
        </mc:Choice>
        <mc:Fallback>
          <p:sp>
            <p:nvSpPr>
              <p:cNvPr id="1051220" name=""/>
              <p:cNvSpPr/>
              <p:nvPr/>
            </p:nvSpPr>
            <p:spPr>
              <a:xfrm>
                <a:off x="3543001" y="6237881"/>
                <a:ext cx="55074" cy="30889"/>
              </a:xfrm>
            </p:spPr>
          </p:sp>
        </mc:Fallback>
      </mc:AlternateContent>
      <mc:AlternateContent xmlns:mc="http://schemas.openxmlformats.org/markup-compatibility/2006">
        <mc:Choice xmlns:p14="http://schemas.microsoft.com/office/powerpoint/2010/main" Requires="p14">
          <p:contentPart p14:bwMode="auto" r:id="rId492">
            <p14:nvContentPartPr>
              <p14:cNvPr id="1051221" name=""/>
              <p14:cNvContentPartPr/>
              <p14:nvPr/>
            </p14:nvContentPartPr>
            <p14:xfrm>
              <a:off x="3381084" y="6602342"/>
              <a:ext cx="122940" cy="107897"/>
            </p14:xfrm>
          </p:contentPart>
        </mc:Choice>
        <mc:Fallback>
          <p:sp>
            <p:nvSpPr>
              <p:cNvPr id="1051221" name=""/>
              <p:cNvSpPr/>
              <p:nvPr/>
            </p:nvSpPr>
            <p:spPr>
              <a:xfrm>
                <a:off x="3381084" y="6602342"/>
                <a:ext cx="122940" cy="107897"/>
              </a:xfrm>
            </p:spPr>
          </p:sp>
        </mc:Fallback>
      </mc:AlternateContent>
      <mc:AlternateContent xmlns:mc="http://schemas.openxmlformats.org/markup-compatibility/2006">
        <mc:Choice xmlns:p14="http://schemas.microsoft.com/office/powerpoint/2010/main" Requires="p14">
          <p:contentPart p14:bwMode="auto" r:id="rId493">
            <p14:nvContentPartPr>
              <p14:cNvPr id="1051222" name=""/>
              <p14:cNvContentPartPr/>
              <p14:nvPr/>
            </p14:nvContentPartPr>
            <p14:xfrm>
              <a:off x="3391840" y="6569421"/>
              <a:ext cx="90838" cy="151597"/>
            </p14:xfrm>
          </p:contentPart>
        </mc:Choice>
        <mc:Fallback>
          <p:sp>
            <p:nvSpPr>
              <p:cNvPr id="1051222" name=""/>
              <p:cNvSpPr/>
              <p:nvPr/>
            </p:nvSpPr>
            <p:spPr>
              <a:xfrm>
                <a:off x="3391840" y="6569421"/>
                <a:ext cx="90838" cy="151597"/>
              </a:xfrm>
            </p:spPr>
          </p:sp>
        </mc:Fallback>
      </mc:AlternateContent>
      <mc:AlternateContent xmlns:mc="http://schemas.openxmlformats.org/markup-compatibility/2006">
        <mc:Choice xmlns:p14="http://schemas.microsoft.com/office/powerpoint/2010/main" Requires="p14">
          <p:contentPart p14:bwMode="auto" r:id="rId494">
            <p14:nvContentPartPr>
              <p14:cNvPr id="1051223" name=""/>
              <p14:cNvContentPartPr/>
              <p14:nvPr/>
            </p14:nvContentPartPr>
            <p14:xfrm>
              <a:off x="3509347" y="6616240"/>
              <a:ext cx="117359" cy="12770"/>
            </p14:xfrm>
          </p:contentPart>
        </mc:Choice>
        <mc:Fallback>
          <p:sp>
            <p:nvSpPr>
              <p:cNvPr id="1051223" name=""/>
              <p:cNvSpPr/>
              <p:nvPr/>
            </p:nvSpPr>
            <p:spPr>
              <a:xfrm>
                <a:off x="3509347" y="6616240"/>
                <a:ext cx="117359" cy="12770"/>
              </a:xfrm>
            </p:spPr>
          </p:sp>
        </mc:Fallback>
      </mc:AlternateContent>
      <mc:AlternateContent xmlns:mc="http://schemas.openxmlformats.org/markup-compatibility/2006">
        <mc:Choice xmlns:p14="http://schemas.microsoft.com/office/powerpoint/2010/main" Requires="p14">
          <p:contentPart p14:bwMode="auto" r:id="rId495">
            <p14:nvContentPartPr>
              <p14:cNvPr id="1051224" name=""/>
              <p14:cNvContentPartPr/>
              <p14:nvPr/>
            </p14:nvContentPartPr>
            <p14:xfrm>
              <a:off x="3544384" y="6509640"/>
              <a:ext cx="11711" cy="224610"/>
            </p14:xfrm>
          </p:contentPart>
        </mc:Choice>
        <mc:Fallback>
          <p:sp>
            <p:nvSpPr>
              <p:cNvPr id="1051224" name=""/>
              <p:cNvSpPr/>
              <p:nvPr/>
            </p:nvSpPr>
            <p:spPr>
              <a:xfrm>
                <a:off x="3544384" y="6509640"/>
                <a:ext cx="11711" cy="224610"/>
              </a:xfrm>
            </p:spPr>
          </p:sp>
        </mc:Fallback>
      </mc:AlternateContent>
      <mc:AlternateContent xmlns:mc="http://schemas.openxmlformats.org/markup-compatibility/2006">
        <mc:Choice xmlns:p14="http://schemas.microsoft.com/office/powerpoint/2010/main" Requires="p14">
          <p:contentPart p14:bwMode="auto" r:id="rId496">
            <p14:nvContentPartPr>
              <p14:cNvPr id="1051225" name=""/>
              <p14:cNvContentPartPr/>
              <p14:nvPr/>
            </p14:nvContentPartPr>
            <p14:xfrm>
              <a:off x="3701108" y="6540118"/>
              <a:ext cx="125655" cy="163878"/>
            </p14:xfrm>
          </p:contentPart>
        </mc:Choice>
        <mc:Fallback>
          <p:sp>
            <p:nvSpPr>
              <p:cNvPr id="1051225" name=""/>
              <p:cNvSpPr/>
              <p:nvPr/>
            </p:nvSpPr>
            <p:spPr>
              <a:xfrm>
                <a:off x="3701108" y="6540118"/>
                <a:ext cx="125655" cy="163878"/>
              </a:xfrm>
            </p:spPr>
          </p:sp>
        </mc:Fallback>
      </mc:AlternateContent>
      <mc:AlternateContent xmlns:mc="http://schemas.openxmlformats.org/markup-compatibility/2006">
        <mc:Choice xmlns:p14="http://schemas.microsoft.com/office/powerpoint/2010/main" Requires="p14">
          <p:contentPart p14:bwMode="auto" r:id="rId497">
            <p14:nvContentPartPr>
              <p14:cNvPr id="1051226" name=""/>
              <p14:cNvContentPartPr/>
              <p14:nvPr/>
            </p14:nvContentPartPr>
            <p14:xfrm>
              <a:off x="3704414" y="6483607"/>
              <a:ext cx="91939" cy="228298"/>
            </p14:xfrm>
          </p:contentPart>
        </mc:Choice>
        <mc:Fallback>
          <p:sp>
            <p:nvSpPr>
              <p:cNvPr id="1051226" name=""/>
              <p:cNvSpPr/>
              <p:nvPr/>
            </p:nvSpPr>
            <p:spPr>
              <a:xfrm>
                <a:off x="3704414" y="6483607"/>
                <a:ext cx="91939" cy="228298"/>
              </a:xfrm>
            </p:spPr>
          </p:sp>
        </mc:Fallback>
      </mc:AlternateContent>
      <mc:AlternateContent xmlns:mc="http://schemas.openxmlformats.org/markup-compatibility/2006">
        <mc:Choice xmlns:p14="http://schemas.microsoft.com/office/powerpoint/2010/main" Requires="p14">
          <p:contentPart p14:bwMode="auto" r:id="rId498">
            <p14:nvContentPartPr>
              <p14:cNvPr id="1051227" name=""/>
              <p14:cNvContentPartPr/>
              <p14:nvPr/>
            </p14:nvContentPartPr>
            <p14:xfrm>
              <a:off x="3833756" y="6446780"/>
              <a:ext cx="13676" cy="134734"/>
            </p14:xfrm>
          </p:contentPart>
        </mc:Choice>
        <mc:Fallback>
          <p:sp>
            <p:nvSpPr>
              <p:cNvPr id="1051227" name=""/>
              <p:cNvSpPr/>
              <p:nvPr/>
            </p:nvSpPr>
            <p:spPr>
              <a:xfrm>
                <a:off x="3833756" y="6446780"/>
                <a:ext cx="13676" cy="134734"/>
              </a:xfrm>
            </p:spPr>
          </p:sp>
        </mc:Fallback>
      </mc:AlternateContent>
      <mc:AlternateContent xmlns:mc="http://schemas.openxmlformats.org/markup-compatibility/2006">
        <mc:Choice xmlns:p14="http://schemas.microsoft.com/office/powerpoint/2010/main" Requires="p14">
          <p:contentPart p14:bwMode="auto" r:id="rId499">
            <p14:nvContentPartPr>
              <p14:cNvPr id="1051228" name=""/>
              <p14:cNvContentPartPr/>
              <p14:nvPr/>
            </p14:nvContentPartPr>
            <p14:xfrm>
              <a:off x="4134792" y="6262581"/>
              <a:ext cx="239100" cy="346621"/>
            </p14:xfrm>
          </p:contentPart>
        </mc:Choice>
        <mc:Fallback>
          <p:sp>
            <p:nvSpPr>
              <p:cNvPr id="1051228" name=""/>
              <p:cNvSpPr/>
              <p:nvPr/>
            </p:nvSpPr>
            <p:spPr>
              <a:xfrm>
                <a:off x="4134792" y="6262581"/>
                <a:ext cx="239100" cy="346621"/>
              </a:xfrm>
            </p:spPr>
          </p:sp>
        </mc:Fallback>
      </mc:AlternateContent>
      <mc:AlternateContent xmlns:mc="http://schemas.openxmlformats.org/markup-compatibility/2006">
        <mc:Choice xmlns:p14="http://schemas.microsoft.com/office/powerpoint/2010/main" Requires="p14">
          <p:contentPart p14:bwMode="auto" r:id="rId500">
            <p14:nvContentPartPr>
              <p14:cNvPr id="1051229" name=""/>
              <p14:cNvContentPartPr/>
              <p14:nvPr/>
            </p14:nvContentPartPr>
            <p14:xfrm>
              <a:off x="4381160" y="6053111"/>
              <a:ext cx="147405" cy="14314"/>
            </p14:xfrm>
          </p:contentPart>
        </mc:Choice>
        <mc:Fallback>
          <p:sp>
            <p:nvSpPr>
              <p:cNvPr id="1051229" name=""/>
              <p:cNvSpPr/>
              <p:nvPr/>
            </p:nvSpPr>
            <p:spPr>
              <a:xfrm>
                <a:off x="4381160" y="6053111"/>
                <a:ext cx="147405" cy="14314"/>
              </a:xfrm>
            </p:spPr>
          </p:sp>
        </mc:Fallback>
      </mc:AlternateContent>
      <mc:AlternateContent xmlns:mc="http://schemas.openxmlformats.org/markup-compatibility/2006">
        <mc:Choice xmlns:p14="http://schemas.microsoft.com/office/powerpoint/2010/main" Requires="p14">
          <p:contentPart p14:bwMode="auto" r:id="rId501">
            <p14:nvContentPartPr>
              <p14:cNvPr id="1051230" name=""/>
              <p14:cNvContentPartPr/>
              <p14:nvPr/>
            </p14:nvContentPartPr>
            <p14:xfrm>
              <a:off x="4516399" y="5951519"/>
              <a:ext cx="50684" cy="220289"/>
            </p14:xfrm>
          </p:contentPart>
        </mc:Choice>
        <mc:Fallback>
          <p:sp>
            <p:nvSpPr>
              <p:cNvPr id="1051230" name=""/>
              <p:cNvSpPr/>
              <p:nvPr/>
            </p:nvSpPr>
            <p:spPr>
              <a:xfrm>
                <a:off x="4516399" y="5951519"/>
                <a:ext cx="50684" cy="220289"/>
              </a:xfrm>
            </p:spPr>
          </p:sp>
        </mc:Fallback>
      </mc:AlternateContent>
      <mc:AlternateContent xmlns:mc="http://schemas.openxmlformats.org/markup-compatibility/2006">
        <mc:Choice xmlns:p14="http://schemas.microsoft.com/office/powerpoint/2010/main" Requires="p14">
          <p:contentPart p14:bwMode="auto" r:id="rId502">
            <p14:nvContentPartPr>
              <p14:cNvPr id="1051231" name=""/>
              <p14:cNvContentPartPr/>
              <p14:nvPr/>
            </p14:nvContentPartPr>
            <p14:xfrm>
              <a:off x="4536093" y="5857546"/>
              <a:ext cx="45468" cy="81261"/>
            </p14:xfrm>
          </p:contentPart>
        </mc:Choice>
        <mc:Fallback>
          <p:sp>
            <p:nvSpPr>
              <p:cNvPr id="1051231" name=""/>
              <p:cNvSpPr/>
              <p:nvPr/>
            </p:nvSpPr>
            <p:spPr>
              <a:xfrm>
                <a:off x="4536093" y="5857546"/>
                <a:ext cx="45468" cy="81261"/>
              </a:xfrm>
            </p:spPr>
          </p:sp>
        </mc:Fallback>
      </mc:AlternateContent>
      <mc:AlternateContent xmlns:mc="http://schemas.openxmlformats.org/markup-compatibility/2006">
        <mc:Choice xmlns:p14="http://schemas.microsoft.com/office/powerpoint/2010/main" Requires="p14">
          <p:contentPart p14:bwMode="auto" r:id="rId503">
            <p14:nvContentPartPr>
              <p14:cNvPr id="1051232" name=""/>
              <p14:cNvContentPartPr/>
              <p14:nvPr/>
            </p14:nvContentPartPr>
            <p14:xfrm>
              <a:off x="4506249" y="5941527"/>
              <a:ext cx="45830" cy="12531"/>
            </p14:xfrm>
          </p:contentPart>
        </mc:Choice>
        <mc:Fallback>
          <p:sp>
            <p:nvSpPr>
              <p:cNvPr id="1051232" name=""/>
              <p:cNvSpPr/>
              <p:nvPr/>
            </p:nvSpPr>
            <p:spPr>
              <a:xfrm>
                <a:off x="4506249" y="5941527"/>
                <a:ext cx="45830" cy="12531"/>
              </a:xfrm>
            </p:spPr>
          </p:sp>
        </mc:Fallback>
      </mc:AlternateContent>
      <mc:AlternateContent xmlns:mc="http://schemas.openxmlformats.org/markup-compatibility/2006">
        <mc:Choice xmlns:p14="http://schemas.microsoft.com/office/powerpoint/2010/main" Requires="p14">
          <p:contentPart p14:bwMode="auto" r:id="rId504">
            <p14:nvContentPartPr>
              <p14:cNvPr id="1051233" name=""/>
              <p14:cNvContentPartPr/>
              <p14:nvPr/>
            </p14:nvContentPartPr>
            <p14:xfrm>
              <a:off x="4673086" y="5846117"/>
              <a:ext cx="151039" cy="108903"/>
            </p14:xfrm>
          </p:contentPart>
        </mc:Choice>
        <mc:Fallback>
          <p:sp>
            <p:nvSpPr>
              <p:cNvPr id="1051233" name=""/>
              <p:cNvSpPr/>
              <p:nvPr/>
            </p:nvSpPr>
            <p:spPr>
              <a:xfrm>
                <a:off x="4673086" y="5846117"/>
                <a:ext cx="151039" cy="108903"/>
              </a:xfrm>
            </p:spPr>
          </p:sp>
        </mc:Fallback>
      </mc:AlternateContent>
      <mc:AlternateContent xmlns:mc="http://schemas.openxmlformats.org/markup-compatibility/2006">
        <mc:Choice xmlns:p14="http://schemas.microsoft.com/office/powerpoint/2010/main" Requires="p14">
          <p:contentPart p14:bwMode="auto" r:id="rId505">
            <p14:nvContentPartPr>
              <p14:cNvPr id="1051234" name=""/>
              <p14:cNvContentPartPr/>
              <p14:nvPr/>
            </p14:nvContentPartPr>
            <p14:xfrm>
              <a:off x="4741823" y="5872150"/>
              <a:ext cx="51106" cy="165870"/>
            </p14:xfrm>
          </p:contentPart>
        </mc:Choice>
        <mc:Fallback>
          <p:sp>
            <p:nvSpPr>
              <p:cNvPr id="1051234" name=""/>
              <p:cNvSpPr/>
              <p:nvPr/>
            </p:nvSpPr>
            <p:spPr>
              <a:xfrm>
                <a:off x="4741823" y="5872150"/>
                <a:ext cx="51106" cy="165870"/>
              </a:xfrm>
            </p:spPr>
          </p:sp>
        </mc:Fallback>
      </mc:AlternateContent>
      <mc:AlternateContent xmlns:mc="http://schemas.openxmlformats.org/markup-compatibility/2006">
        <mc:Choice xmlns:p14="http://schemas.microsoft.com/office/powerpoint/2010/main" Requires="p14">
          <p:contentPart p14:bwMode="auto" r:id="rId506">
            <p14:nvContentPartPr>
              <p14:cNvPr id="1051235" name=""/>
              <p14:cNvContentPartPr/>
              <p14:nvPr/>
            </p14:nvContentPartPr>
            <p14:xfrm>
              <a:off x="4811034" y="5805309"/>
              <a:ext cx="92306" cy="21124"/>
            </p14:xfrm>
          </p:contentPart>
        </mc:Choice>
        <mc:Fallback>
          <p:sp>
            <p:nvSpPr>
              <p:cNvPr id="1051235" name=""/>
              <p:cNvSpPr/>
              <p:nvPr/>
            </p:nvSpPr>
            <p:spPr>
              <a:xfrm>
                <a:off x="4811034" y="5805309"/>
                <a:ext cx="92306" cy="21124"/>
              </a:xfrm>
            </p:spPr>
          </p:sp>
        </mc:Fallback>
      </mc:AlternateContent>
      <mc:AlternateContent xmlns:mc="http://schemas.openxmlformats.org/markup-compatibility/2006">
        <mc:Choice xmlns:p14="http://schemas.microsoft.com/office/powerpoint/2010/main" Requires="p14">
          <p:contentPart p14:bwMode="auto" r:id="rId507">
            <p14:nvContentPartPr>
              <p14:cNvPr id="1051236" name=""/>
              <p14:cNvContentPartPr/>
              <p14:nvPr/>
            </p14:nvContentPartPr>
            <p14:xfrm>
              <a:off x="4831988" y="5823894"/>
              <a:ext cx="19928" cy="182075"/>
            </p14:xfrm>
          </p:contentPart>
        </mc:Choice>
        <mc:Fallback>
          <p:sp>
            <p:nvSpPr>
              <p:cNvPr id="1051236" name=""/>
              <p:cNvSpPr/>
              <p:nvPr/>
            </p:nvSpPr>
            <p:spPr>
              <a:xfrm>
                <a:off x="4831988" y="5823894"/>
                <a:ext cx="19928" cy="182075"/>
              </a:xfrm>
            </p:spPr>
          </p:sp>
        </mc:Fallback>
      </mc:AlternateContent>
      <mc:AlternateContent xmlns:mc="http://schemas.openxmlformats.org/markup-compatibility/2006">
        <mc:Choice xmlns:p14="http://schemas.microsoft.com/office/powerpoint/2010/main" Requires="p14">
          <p:contentPart p14:bwMode="auto" r:id="rId508">
            <p14:nvContentPartPr>
              <p14:cNvPr id="1051237" name=""/>
              <p14:cNvContentPartPr/>
              <p14:nvPr/>
            </p14:nvContentPartPr>
            <p14:xfrm>
              <a:off x="4875801" y="5837862"/>
              <a:ext cx="130066" cy="158631"/>
            </p14:xfrm>
          </p:contentPart>
        </mc:Choice>
        <mc:Fallback>
          <p:sp>
            <p:nvSpPr>
              <p:cNvPr id="1051237" name=""/>
              <p:cNvSpPr/>
              <p:nvPr/>
            </p:nvSpPr>
            <p:spPr>
              <a:xfrm>
                <a:off x="4875801" y="5837862"/>
                <a:ext cx="130066" cy="158631"/>
              </a:xfrm>
            </p:spPr>
          </p:sp>
        </mc:Fallback>
      </mc:AlternateContent>
      <mc:AlternateContent xmlns:mc="http://schemas.openxmlformats.org/markup-compatibility/2006">
        <mc:Choice xmlns:p14="http://schemas.microsoft.com/office/powerpoint/2010/main" Requires="p14">
          <p:contentPart p14:bwMode="auto" r:id="rId509">
            <p14:nvContentPartPr>
              <p14:cNvPr id="1051238" name=""/>
              <p14:cNvContentPartPr/>
              <p14:nvPr/>
            </p14:nvContentPartPr>
            <p14:xfrm>
              <a:off x="5012320" y="5743890"/>
              <a:ext cx="86345" cy="248676"/>
            </p14:xfrm>
          </p:contentPart>
        </mc:Choice>
        <mc:Fallback>
          <p:sp>
            <p:nvSpPr>
              <p:cNvPr id="1051238" name=""/>
              <p:cNvSpPr/>
              <p:nvPr/>
            </p:nvSpPr>
            <p:spPr>
              <a:xfrm>
                <a:off x="5012320" y="5743890"/>
                <a:ext cx="86345" cy="248676"/>
              </a:xfrm>
            </p:spPr>
          </p:sp>
        </mc:Fallback>
      </mc:AlternateContent>
      <mc:AlternateContent xmlns:mc="http://schemas.openxmlformats.org/markup-compatibility/2006">
        <mc:Choice xmlns:p14="http://schemas.microsoft.com/office/powerpoint/2010/main" Requires="p14">
          <p:contentPart p14:bwMode="auto" r:id="rId510">
            <p14:nvContentPartPr>
              <p14:cNvPr id="1051239" name=""/>
              <p14:cNvContentPartPr/>
              <p14:nvPr/>
            </p14:nvContentPartPr>
            <p14:xfrm>
              <a:off x="5102486" y="5867785"/>
              <a:ext cx="73978" cy="6557"/>
            </p14:xfrm>
          </p:contentPart>
        </mc:Choice>
        <mc:Fallback>
          <p:sp>
            <p:nvSpPr>
              <p:cNvPr id="1051239" name=""/>
              <p:cNvSpPr/>
              <p:nvPr/>
            </p:nvSpPr>
            <p:spPr>
              <a:xfrm>
                <a:off x="5102486" y="5867785"/>
                <a:ext cx="73978" cy="6557"/>
              </a:xfrm>
            </p:spPr>
          </p:sp>
        </mc:Fallback>
      </mc:AlternateContent>
      <mc:AlternateContent xmlns:mc="http://schemas.openxmlformats.org/markup-compatibility/2006">
        <mc:Choice xmlns:p14="http://schemas.microsoft.com/office/powerpoint/2010/main" Requires="p14">
          <p:contentPart p14:bwMode="auto" r:id="rId511">
            <p14:nvContentPartPr>
              <p14:cNvPr id="1051240" name=""/>
              <p14:cNvContentPartPr/>
              <p14:nvPr/>
            </p14:nvContentPartPr>
            <p14:xfrm>
              <a:off x="5134868" y="5789606"/>
              <a:ext cx="60188" cy="187968"/>
            </p14:xfrm>
          </p:contentPart>
        </mc:Choice>
        <mc:Fallback>
          <p:sp>
            <p:nvSpPr>
              <p:cNvPr id="1051240" name=""/>
              <p:cNvSpPr/>
              <p:nvPr/>
            </p:nvSpPr>
            <p:spPr>
              <a:xfrm>
                <a:off x="5134868" y="5789606"/>
                <a:ext cx="60188" cy="187968"/>
              </a:xfrm>
            </p:spPr>
          </p:sp>
        </mc:Fallback>
      </mc:AlternateContent>
      <mc:AlternateContent xmlns:mc="http://schemas.openxmlformats.org/markup-compatibility/2006">
        <mc:Choice xmlns:p14="http://schemas.microsoft.com/office/powerpoint/2010/main" Requires="p14">
          <p:contentPart p14:bwMode="auto" r:id="rId512">
            <p14:nvContentPartPr>
              <p14:cNvPr id="1051241" name=""/>
              <p14:cNvContentPartPr/>
              <p14:nvPr/>
            </p14:nvContentPartPr>
            <p14:xfrm>
              <a:off x="5030148" y="5898817"/>
              <a:ext cx="13026" cy="97513"/>
            </p14:xfrm>
          </p:contentPart>
        </mc:Choice>
        <mc:Fallback>
          <p:sp>
            <p:nvSpPr>
              <p:cNvPr id="1051241" name=""/>
              <p:cNvSpPr/>
              <p:nvPr/>
            </p:nvSpPr>
            <p:spPr>
              <a:xfrm>
                <a:off x="5030148" y="5898817"/>
                <a:ext cx="13026" cy="97513"/>
              </a:xfrm>
            </p:spPr>
          </p:sp>
        </mc:Fallback>
      </mc:AlternateContent>
      <mc:AlternateContent xmlns:mc="http://schemas.openxmlformats.org/markup-compatibility/2006">
        <mc:Choice xmlns:p14="http://schemas.microsoft.com/office/powerpoint/2010/main" Requires="p14">
          <p:contentPart p14:bwMode="auto" r:id="rId513">
            <p14:nvContentPartPr>
              <p14:cNvPr id="1051242" name=""/>
              <p14:cNvContentPartPr/>
              <p14:nvPr/>
            </p14:nvContentPartPr>
            <p14:xfrm>
              <a:off x="5308850" y="5700713"/>
              <a:ext cx="124240" cy="270334"/>
            </p14:xfrm>
          </p:contentPart>
        </mc:Choice>
        <mc:Fallback>
          <p:sp>
            <p:nvSpPr>
              <p:cNvPr id="1051242" name=""/>
              <p:cNvSpPr/>
              <p:nvPr/>
            </p:nvSpPr>
            <p:spPr>
              <a:xfrm>
                <a:off x="5308850" y="5700713"/>
                <a:ext cx="124240" cy="270334"/>
              </a:xfrm>
            </p:spPr>
          </p:sp>
        </mc:Fallback>
      </mc:AlternateContent>
      <mc:AlternateContent xmlns:mc="http://schemas.openxmlformats.org/markup-compatibility/2006">
        <mc:Choice xmlns:p14="http://schemas.microsoft.com/office/powerpoint/2010/main" Requires="p14">
          <p:contentPart p14:bwMode="auto" r:id="rId514">
            <p14:nvContentPartPr>
              <p14:cNvPr id="1051243" name=""/>
              <p14:cNvContentPartPr/>
              <p14:nvPr/>
            </p14:nvContentPartPr>
            <p14:xfrm>
              <a:off x="5416794" y="5858180"/>
              <a:ext cx="108311" cy="87139"/>
            </p14:xfrm>
          </p:contentPart>
        </mc:Choice>
        <mc:Fallback>
          <p:sp>
            <p:nvSpPr>
              <p:cNvPr id="1051243" name=""/>
              <p:cNvSpPr/>
              <p:nvPr/>
            </p:nvSpPr>
            <p:spPr>
              <a:xfrm>
                <a:off x="5416794" y="5858180"/>
                <a:ext cx="108311" cy="87139"/>
              </a:xfrm>
            </p:spPr>
          </p:sp>
        </mc:Fallback>
      </mc:AlternateContent>
      <mc:AlternateContent xmlns:mc="http://schemas.openxmlformats.org/markup-compatibility/2006">
        <mc:Choice xmlns:p14="http://schemas.microsoft.com/office/powerpoint/2010/main" Requires="p14">
          <p:contentPart p14:bwMode="auto" r:id="rId515">
            <p14:nvContentPartPr>
              <p14:cNvPr id="1051244" name=""/>
              <p14:cNvContentPartPr/>
              <p14:nvPr/>
            </p14:nvContentPartPr>
            <p14:xfrm>
              <a:off x="4691025" y="6010992"/>
              <a:ext cx="715645" cy="54817"/>
            </p14:xfrm>
          </p:contentPart>
        </mc:Choice>
        <mc:Fallback>
          <p:sp>
            <p:nvSpPr>
              <p:cNvPr id="1051244" name=""/>
              <p:cNvSpPr/>
              <p:nvPr/>
            </p:nvSpPr>
            <p:spPr>
              <a:xfrm>
                <a:off x="4691025" y="6010992"/>
                <a:ext cx="715645" cy="54817"/>
              </a:xfrm>
            </p:spPr>
          </p:sp>
        </mc:Fallback>
      </mc:AlternateContent>
      <mc:AlternateContent xmlns:mc="http://schemas.openxmlformats.org/markup-compatibility/2006">
        <mc:Choice xmlns:p14="http://schemas.microsoft.com/office/powerpoint/2010/main" Requires="p14">
          <p:contentPart p14:bwMode="auto" r:id="rId516">
            <p14:nvContentPartPr>
              <p14:cNvPr id="1051245" name=""/>
              <p14:cNvContentPartPr/>
              <p14:nvPr/>
            </p14:nvContentPartPr>
            <p14:xfrm>
              <a:off x="5364727" y="6004219"/>
              <a:ext cx="76512" cy="18683"/>
            </p14:xfrm>
          </p:contentPart>
        </mc:Choice>
        <mc:Fallback>
          <p:sp>
            <p:nvSpPr>
              <p:cNvPr id="1051245" name=""/>
              <p:cNvSpPr/>
              <p:nvPr/>
            </p:nvSpPr>
            <p:spPr>
              <a:xfrm>
                <a:off x="5364727" y="6004219"/>
                <a:ext cx="76512" cy="18683"/>
              </a:xfrm>
            </p:spPr>
          </p:sp>
        </mc:Fallback>
      </mc:AlternateContent>
      <mc:AlternateContent xmlns:mc="http://schemas.openxmlformats.org/markup-compatibility/2006">
        <mc:Choice xmlns:p14="http://schemas.microsoft.com/office/powerpoint/2010/main" Requires="p14">
          <p:contentPart p14:bwMode="auto" r:id="rId517">
            <p14:nvContentPartPr>
              <p14:cNvPr id="1051246" name=""/>
              <p14:cNvContentPartPr/>
              <p14:nvPr/>
            </p14:nvContentPartPr>
            <p14:xfrm>
              <a:off x="5392031" y="6011959"/>
              <a:ext cx="91013" cy="2725"/>
            </p14:xfrm>
          </p:contentPart>
        </mc:Choice>
        <mc:Fallback>
          <p:sp>
            <p:nvSpPr>
              <p:cNvPr id="1051246" name=""/>
              <p:cNvSpPr/>
              <p:nvPr/>
            </p:nvSpPr>
            <p:spPr>
              <a:xfrm>
                <a:off x="5392031" y="6011959"/>
                <a:ext cx="91013" cy="2725"/>
              </a:xfrm>
            </p:spPr>
          </p:sp>
        </mc:Fallback>
      </mc:AlternateContent>
      <mc:AlternateContent xmlns:mc="http://schemas.openxmlformats.org/markup-compatibility/2006">
        <mc:Choice xmlns:p14="http://schemas.microsoft.com/office/powerpoint/2010/main" Requires="p14">
          <p:contentPart p14:bwMode="auto" r:id="rId518">
            <p14:nvContentPartPr>
              <p14:cNvPr id="1051247" name=""/>
              <p14:cNvContentPartPr/>
              <p14:nvPr/>
            </p14:nvContentPartPr>
            <p14:xfrm>
              <a:off x="4998985" y="6115911"/>
              <a:ext cx="145224" cy="133171"/>
            </p14:xfrm>
          </p:contentPart>
        </mc:Choice>
        <mc:Fallback>
          <p:sp>
            <p:nvSpPr>
              <p:cNvPr id="1051247" name=""/>
              <p:cNvSpPr/>
              <p:nvPr/>
            </p:nvSpPr>
            <p:spPr>
              <a:xfrm>
                <a:off x="4998985" y="6115911"/>
                <a:ext cx="145224" cy="133171"/>
              </a:xfrm>
            </p:spPr>
          </p:sp>
        </mc:Fallback>
      </mc:AlternateContent>
      <mc:AlternateContent xmlns:mc="http://schemas.openxmlformats.org/markup-compatibility/2006">
        <mc:Choice xmlns:p14="http://schemas.microsoft.com/office/powerpoint/2010/main" Requires="p14">
          <p:contentPart p14:bwMode="auto" r:id="rId519">
            <p14:nvContentPartPr>
              <p14:cNvPr id="1051248" name=""/>
              <p14:cNvContentPartPr/>
              <p14:nvPr/>
            </p14:nvContentPartPr>
            <p14:xfrm>
              <a:off x="5025214" y="6135654"/>
              <a:ext cx="66476" cy="100547"/>
            </p14:xfrm>
          </p:contentPart>
        </mc:Choice>
        <mc:Fallback>
          <p:sp>
            <p:nvSpPr>
              <p:cNvPr id="1051248" name=""/>
              <p:cNvSpPr/>
              <p:nvPr/>
            </p:nvSpPr>
            <p:spPr>
              <a:xfrm>
                <a:off x="5025214" y="6135654"/>
                <a:ext cx="66476" cy="100547"/>
              </a:xfrm>
            </p:spPr>
          </p:sp>
        </mc:Fallback>
      </mc:AlternateContent>
      <mc:AlternateContent xmlns:mc="http://schemas.openxmlformats.org/markup-compatibility/2006">
        <mc:Choice xmlns:p14="http://schemas.microsoft.com/office/powerpoint/2010/main" Requires="p14">
          <p:contentPart p14:bwMode="auto" r:id="rId520">
            <p14:nvContentPartPr>
              <p14:cNvPr id="1051249" name=""/>
              <p14:cNvContentPartPr/>
              <p14:nvPr/>
            </p14:nvContentPartPr>
            <p14:xfrm>
              <a:off x="2218591" y="6020093"/>
              <a:ext cx="38597" cy="715911"/>
            </p14:xfrm>
          </p:contentPart>
        </mc:Choice>
        <mc:Fallback>
          <p:sp>
            <p:nvSpPr>
              <p:cNvPr id="1051249" name=""/>
              <p:cNvSpPr/>
              <p:nvPr/>
            </p:nvSpPr>
            <p:spPr>
              <a:xfrm>
                <a:off x="2218591" y="6020093"/>
                <a:ext cx="38597" cy="715911"/>
              </a:xfrm>
            </p:spPr>
          </p:sp>
        </mc:Fallback>
      </mc:AlternateContent>
      <mc:AlternateContent xmlns:mc="http://schemas.openxmlformats.org/markup-compatibility/2006">
        <mc:Choice xmlns:p14="http://schemas.microsoft.com/office/powerpoint/2010/main" Requires="p14">
          <p:contentPart p14:bwMode="auto" r:id="rId521">
            <p14:nvContentPartPr>
              <p14:cNvPr id="1051250" name=""/>
              <p14:cNvContentPartPr/>
              <p14:nvPr/>
            </p14:nvContentPartPr>
            <p14:xfrm>
              <a:off x="5616810" y="5813099"/>
              <a:ext cx="20469" cy="908205"/>
            </p14:xfrm>
          </p:contentPart>
        </mc:Choice>
        <mc:Fallback>
          <p:sp>
            <p:nvSpPr>
              <p:cNvPr id="1051250" name=""/>
              <p:cNvSpPr/>
              <p:nvPr/>
            </p:nvSpPr>
            <p:spPr>
              <a:xfrm>
                <a:off x="5616810" y="5813099"/>
                <a:ext cx="20469" cy="908205"/>
              </a:xfrm>
            </p:spPr>
          </p:sp>
        </mc:Fallback>
      </mc:AlternateContent>
      <mc:AlternateContent xmlns:mc="http://schemas.openxmlformats.org/markup-compatibility/2006">
        <mc:Choice xmlns:p14="http://schemas.microsoft.com/office/powerpoint/2010/main" Requires="p14">
          <p:contentPart p14:bwMode="auto" r:id="rId522">
            <p14:nvContentPartPr>
              <p14:cNvPr id="1051251" name=""/>
              <p14:cNvContentPartPr/>
              <p14:nvPr/>
            </p14:nvContentPartPr>
            <p14:xfrm>
              <a:off x="5692269" y="5844411"/>
              <a:ext cx="111034" cy="103982"/>
            </p14:xfrm>
          </p:contentPart>
        </mc:Choice>
        <mc:Fallback>
          <p:sp>
            <p:nvSpPr>
              <p:cNvPr id="1051251" name=""/>
              <p:cNvSpPr/>
              <p:nvPr/>
            </p:nvSpPr>
            <p:spPr>
              <a:xfrm>
                <a:off x="5692269" y="5844411"/>
                <a:ext cx="111034" cy="103982"/>
              </a:xfrm>
            </p:spPr>
          </p:sp>
        </mc:Fallback>
      </mc:AlternateContent>
      <mc:AlternateContent xmlns:mc="http://schemas.openxmlformats.org/markup-compatibility/2006">
        <mc:Choice xmlns:p14="http://schemas.microsoft.com/office/powerpoint/2010/main" Requires="p14">
          <p:contentPart p14:bwMode="auto" r:id="rId523">
            <p14:nvContentPartPr>
              <p14:cNvPr id="1051252" name=""/>
              <p14:cNvContentPartPr/>
              <p14:nvPr/>
            </p14:nvContentPartPr>
            <p14:xfrm>
              <a:off x="6386342" y="2156675"/>
              <a:ext cx="1594588" cy="696706"/>
            </p14:xfrm>
          </p:contentPart>
        </mc:Choice>
        <mc:Fallback>
          <p:sp>
            <p:nvSpPr>
              <p:cNvPr id="1051252" name=""/>
              <p:cNvSpPr/>
              <p:nvPr/>
            </p:nvSpPr>
            <p:spPr>
              <a:xfrm>
                <a:off x="6386342" y="2156675"/>
                <a:ext cx="1594588" cy="696706"/>
              </a:xfrm>
            </p:spPr>
          </p:sp>
        </mc:Fallback>
      </mc:AlternateContent>
      <mc:AlternateContent xmlns:mc="http://schemas.openxmlformats.org/markup-compatibility/2006">
        <mc:Choice xmlns:p14="http://schemas.microsoft.com/office/powerpoint/2010/main" Requires="p14">
          <p:contentPart p14:bwMode="auto" r:id="rId524">
            <p14:nvContentPartPr>
              <p14:cNvPr id="1051253" name=""/>
              <p14:cNvContentPartPr/>
              <p14:nvPr/>
            </p14:nvContentPartPr>
            <p14:xfrm>
              <a:off x="7952861" y="2546090"/>
              <a:ext cx="215824" cy="22418"/>
            </p14:xfrm>
          </p:contentPart>
        </mc:Choice>
        <mc:Fallback>
          <p:sp>
            <p:nvSpPr>
              <p:cNvPr id="1051253" name=""/>
              <p:cNvSpPr/>
              <p:nvPr/>
            </p:nvSpPr>
            <p:spPr>
              <a:xfrm>
                <a:off x="7952861" y="2546090"/>
                <a:ext cx="215824" cy="22418"/>
              </a:xfrm>
            </p:spPr>
          </p:sp>
        </mc:Fallback>
      </mc:AlternateContent>
      <mc:AlternateContent xmlns:mc="http://schemas.openxmlformats.org/markup-compatibility/2006">
        <mc:Choice xmlns:p14="http://schemas.microsoft.com/office/powerpoint/2010/main" Requires="p14">
          <p:contentPart p14:bwMode="auto" r:id="rId525">
            <p14:nvContentPartPr>
              <p14:cNvPr id="1051254" name=""/>
              <p14:cNvContentPartPr/>
              <p14:nvPr/>
            </p14:nvContentPartPr>
            <p14:xfrm>
              <a:off x="8024935" y="2498658"/>
              <a:ext cx="170848" cy="164757"/>
            </p14:xfrm>
          </p:contentPart>
        </mc:Choice>
        <mc:Fallback>
          <p:sp>
            <p:nvSpPr>
              <p:cNvPr id="1051254" name=""/>
              <p:cNvSpPr/>
              <p:nvPr/>
            </p:nvSpPr>
            <p:spPr>
              <a:xfrm>
                <a:off x="8024935" y="2498658"/>
                <a:ext cx="170848" cy="164757"/>
              </a:xfrm>
            </p:spPr>
          </p:sp>
        </mc:Fallback>
      </mc:AlternateContent>
      <mc:AlternateContent xmlns:mc="http://schemas.openxmlformats.org/markup-compatibility/2006">
        <mc:Choice xmlns:p14="http://schemas.microsoft.com/office/powerpoint/2010/main" Requires="p14">
          <p:contentPart p14:bwMode="auto" r:id="rId526">
            <p14:nvContentPartPr>
              <p14:cNvPr id="1051255" name=""/>
              <p14:cNvContentPartPr/>
              <p14:nvPr/>
            </p14:nvContentPartPr>
            <p14:xfrm>
              <a:off x="8180334" y="2451662"/>
              <a:ext cx="159252" cy="296378"/>
            </p14:xfrm>
          </p:contentPart>
        </mc:Choice>
        <mc:Fallback>
          <p:sp>
            <p:nvSpPr>
              <p:cNvPr id="1051255" name=""/>
              <p:cNvSpPr/>
              <p:nvPr/>
            </p:nvSpPr>
            <p:spPr>
              <a:xfrm>
                <a:off x="8180334" y="2451662"/>
                <a:ext cx="159252" cy="296378"/>
              </a:xfrm>
            </p:spPr>
          </p:sp>
        </mc:Fallback>
      </mc:AlternateContent>
      <mc:AlternateContent xmlns:mc="http://schemas.openxmlformats.org/markup-compatibility/2006">
        <mc:Choice xmlns:p14="http://schemas.microsoft.com/office/powerpoint/2010/main" Requires="p14">
          <p:contentPart p14:bwMode="auto" r:id="rId527">
            <p14:nvContentPartPr>
              <p14:cNvPr id="1051256" name=""/>
              <p14:cNvContentPartPr/>
              <p14:nvPr/>
            </p14:nvContentPartPr>
            <p14:xfrm>
              <a:off x="8325588" y="2627488"/>
              <a:ext cx="170808" cy="70658"/>
            </p14:xfrm>
          </p:contentPart>
        </mc:Choice>
        <mc:Fallback>
          <p:sp>
            <p:nvSpPr>
              <p:cNvPr id="1051256" name=""/>
              <p:cNvSpPr/>
              <p:nvPr/>
            </p:nvSpPr>
            <p:spPr>
              <a:xfrm>
                <a:off x="8325588" y="2627488"/>
                <a:ext cx="170808" cy="70658"/>
              </a:xfrm>
            </p:spPr>
          </p:sp>
        </mc:Fallback>
      </mc:AlternateContent>
      <mc:AlternateContent xmlns:mc="http://schemas.openxmlformats.org/markup-compatibility/2006">
        <mc:Choice xmlns:p14="http://schemas.microsoft.com/office/powerpoint/2010/main" Requires="p14">
          <p:contentPart p14:bwMode="auto" r:id="rId528">
            <p14:nvContentPartPr>
              <p14:cNvPr id="1051257" name=""/>
              <p14:cNvContentPartPr/>
              <p14:nvPr/>
            </p14:nvContentPartPr>
            <p14:xfrm>
              <a:off x="8321143" y="2699049"/>
              <a:ext cx="211912" cy="101942"/>
            </p14:xfrm>
          </p:contentPart>
        </mc:Choice>
        <mc:Fallback>
          <p:sp>
            <p:nvSpPr>
              <p:cNvPr id="1051257" name=""/>
              <p:cNvSpPr/>
              <p:nvPr/>
            </p:nvSpPr>
            <p:spPr>
              <a:xfrm>
                <a:off x="8321143" y="2699049"/>
                <a:ext cx="211912" cy="101942"/>
              </a:xfrm>
            </p:spPr>
          </p:sp>
        </mc:Fallback>
      </mc:AlternateContent>
      <mc:AlternateContent xmlns:mc="http://schemas.openxmlformats.org/markup-compatibility/2006">
        <mc:Choice xmlns:p14="http://schemas.microsoft.com/office/powerpoint/2010/main" Requires="p14">
          <p:contentPart p14:bwMode="auto" r:id="rId529">
            <p14:nvContentPartPr>
              <p14:cNvPr id="1051258" name=""/>
              <p14:cNvContentPartPr/>
              <p14:nvPr/>
            </p14:nvContentPartPr>
            <p14:xfrm>
              <a:off x="8553541" y="2665148"/>
              <a:ext cx="99123" cy="143169"/>
            </p14:xfrm>
          </p:contentPart>
        </mc:Choice>
        <mc:Fallback>
          <p:sp>
            <p:nvSpPr>
              <p:cNvPr id="1051258" name=""/>
              <p:cNvSpPr/>
              <p:nvPr/>
            </p:nvSpPr>
            <p:spPr>
              <a:xfrm>
                <a:off x="8553541" y="2665148"/>
                <a:ext cx="99123" cy="143169"/>
              </a:xfrm>
            </p:spPr>
          </p:sp>
        </mc:Fallback>
      </mc:AlternateContent>
      <mc:AlternateContent xmlns:mc="http://schemas.openxmlformats.org/markup-compatibility/2006">
        <mc:Choice xmlns:p14="http://schemas.microsoft.com/office/powerpoint/2010/main" Requires="p14">
          <p:contentPart p14:bwMode="auto" r:id="rId530">
            <p14:nvContentPartPr>
              <p14:cNvPr id="1051259" name=""/>
              <p14:cNvContentPartPr/>
              <p14:nvPr/>
            </p14:nvContentPartPr>
            <p14:xfrm>
              <a:off x="8519564" y="2632633"/>
              <a:ext cx="131128" cy="217003"/>
            </p14:xfrm>
          </p:contentPart>
        </mc:Choice>
        <mc:Fallback>
          <p:sp>
            <p:nvSpPr>
              <p:cNvPr id="1051259" name=""/>
              <p:cNvSpPr/>
              <p:nvPr/>
            </p:nvSpPr>
            <p:spPr>
              <a:xfrm>
                <a:off x="8519564" y="2632633"/>
                <a:ext cx="131128" cy="217003"/>
              </a:xfrm>
            </p:spPr>
          </p:sp>
        </mc:Fallback>
      </mc:AlternateContent>
      <mc:AlternateContent xmlns:mc="http://schemas.openxmlformats.org/markup-compatibility/2006">
        <mc:Choice xmlns:p14="http://schemas.microsoft.com/office/powerpoint/2010/main" Requires="p14">
          <p:contentPart p14:bwMode="auto" r:id="rId531">
            <p14:nvContentPartPr>
              <p14:cNvPr id="1051260" name=""/>
              <p14:cNvContentPartPr/>
              <p14:nvPr/>
            </p14:nvContentPartPr>
            <p14:xfrm>
              <a:off x="8693870" y="2663685"/>
              <a:ext cx="126742" cy="3730"/>
            </p14:xfrm>
          </p:contentPart>
        </mc:Choice>
        <mc:Fallback>
          <p:sp>
            <p:nvSpPr>
              <p:cNvPr id="1051260" name=""/>
              <p:cNvSpPr/>
              <p:nvPr/>
            </p:nvSpPr>
            <p:spPr>
              <a:xfrm>
                <a:off x="8693870" y="2663685"/>
                <a:ext cx="126742" cy="3730"/>
              </a:xfrm>
            </p:spPr>
          </p:sp>
        </mc:Fallback>
      </mc:AlternateContent>
      <mc:AlternateContent xmlns:mc="http://schemas.openxmlformats.org/markup-compatibility/2006">
        <mc:Choice xmlns:p14="http://schemas.microsoft.com/office/powerpoint/2010/main" Requires="p14">
          <p:contentPart p14:bwMode="auto" r:id="rId532">
            <p14:nvContentPartPr>
              <p14:cNvPr id="1051261" name=""/>
              <p14:cNvContentPartPr/>
              <p14:nvPr/>
            </p14:nvContentPartPr>
            <p14:xfrm>
              <a:off x="8735143" y="2623743"/>
              <a:ext cx="16653" cy="208728"/>
            </p14:xfrm>
          </p:contentPart>
        </mc:Choice>
        <mc:Fallback>
          <p:sp>
            <p:nvSpPr>
              <p:cNvPr id="1051261" name=""/>
              <p:cNvSpPr/>
              <p:nvPr/>
            </p:nvSpPr>
            <p:spPr>
              <a:xfrm>
                <a:off x="8735143" y="2623743"/>
                <a:ext cx="16653" cy="208728"/>
              </a:xfrm>
            </p:spPr>
          </p:sp>
        </mc:Fallback>
      </mc:AlternateContent>
      <mc:AlternateContent xmlns:mc="http://schemas.openxmlformats.org/markup-compatibility/2006">
        <mc:Choice xmlns:p14="http://schemas.microsoft.com/office/powerpoint/2010/main" Requires="p14">
          <p:contentPart p14:bwMode="auto" r:id="rId533">
            <p14:nvContentPartPr>
              <p14:cNvPr id="1051262" name=""/>
              <p14:cNvContentPartPr/>
              <p14:nvPr/>
            </p14:nvContentPartPr>
            <p14:xfrm>
              <a:off x="8822769" y="2640376"/>
              <a:ext cx="146788" cy="203294"/>
            </p14:xfrm>
          </p:contentPart>
        </mc:Choice>
        <mc:Fallback>
          <p:sp>
            <p:nvSpPr>
              <p:cNvPr id="1051262" name=""/>
              <p:cNvSpPr/>
              <p:nvPr/>
            </p:nvSpPr>
            <p:spPr>
              <a:xfrm>
                <a:off x="8822769" y="2640376"/>
                <a:ext cx="146788" cy="203294"/>
              </a:xfrm>
            </p:spPr>
          </p:sp>
        </mc:Fallback>
      </mc:AlternateContent>
      <mc:AlternateContent xmlns:mc="http://schemas.openxmlformats.org/markup-compatibility/2006">
        <mc:Choice xmlns:p14="http://schemas.microsoft.com/office/powerpoint/2010/main" Requires="p14">
          <p:contentPart p14:bwMode="auto" r:id="rId534">
            <p14:nvContentPartPr>
              <p14:cNvPr id="1051263" name=""/>
              <p14:cNvContentPartPr/>
              <p14:nvPr/>
            </p14:nvContentPartPr>
            <p14:xfrm>
              <a:off x="8816633" y="2632633"/>
              <a:ext cx="163608" cy="196015"/>
            </p14:xfrm>
          </p:contentPart>
        </mc:Choice>
        <mc:Fallback>
          <p:sp>
            <p:nvSpPr>
              <p:cNvPr id="1051263" name=""/>
              <p:cNvSpPr/>
              <p:nvPr/>
            </p:nvSpPr>
            <p:spPr>
              <a:xfrm>
                <a:off x="8816633" y="2632633"/>
                <a:ext cx="163608" cy="196015"/>
              </a:xfrm>
            </p:spPr>
          </p:sp>
        </mc:Fallback>
      </mc:AlternateContent>
      <mc:AlternateContent xmlns:mc="http://schemas.openxmlformats.org/markup-compatibility/2006">
        <mc:Choice xmlns:p14="http://schemas.microsoft.com/office/powerpoint/2010/main" Requires="p14">
          <p:contentPart p14:bwMode="auto" r:id="rId535">
            <p14:nvContentPartPr>
              <p14:cNvPr id="1051264" name=""/>
              <p14:cNvContentPartPr/>
              <p14:nvPr/>
            </p14:nvContentPartPr>
            <p14:xfrm>
              <a:off x="9023995" y="2491674"/>
              <a:ext cx="14464" cy="76476"/>
            </p14:xfrm>
          </p:contentPart>
        </mc:Choice>
        <mc:Fallback>
          <p:sp>
            <p:nvSpPr>
              <p:cNvPr id="1051264" name=""/>
              <p:cNvSpPr/>
              <p:nvPr/>
            </p:nvSpPr>
            <p:spPr>
              <a:xfrm>
                <a:off x="9023995" y="2491674"/>
                <a:ext cx="14464" cy="76476"/>
              </a:xfrm>
            </p:spPr>
          </p:sp>
        </mc:Fallback>
      </mc:AlternateContent>
      <mc:AlternateContent xmlns:mc="http://schemas.openxmlformats.org/markup-compatibility/2006">
        <mc:Choice xmlns:p14="http://schemas.microsoft.com/office/powerpoint/2010/main" Requires="p14">
          <p:contentPart p14:bwMode="auto" r:id="rId536">
            <p14:nvContentPartPr>
              <p14:cNvPr id="1051265" name=""/>
              <p14:cNvContentPartPr/>
              <p14:nvPr/>
            </p14:nvContentPartPr>
            <p14:xfrm>
              <a:off x="5721580" y="6326507"/>
              <a:ext cx="84376" cy="21220"/>
            </p14:xfrm>
          </p:contentPart>
        </mc:Choice>
        <mc:Fallback>
          <p:sp>
            <p:nvSpPr>
              <p:cNvPr id="1051265" name=""/>
              <p:cNvSpPr/>
              <p:nvPr/>
            </p:nvSpPr>
            <p:spPr>
              <a:xfrm>
                <a:off x="5721580" y="6326507"/>
                <a:ext cx="84376" cy="21220"/>
              </a:xfrm>
            </p:spPr>
          </p:sp>
        </mc:Fallback>
      </mc:AlternateContent>
      <mc:AlternateContent xmlns:mc="http://schemas.openxmlformats.org/markup-compatibility/2006">
        <mc:Choice xmlns:p14="http://schemas.microsoft.com/office/powerpoint/2010/main" Requires="p14">
          <p:contentPart p14:bwMode="auto" r:id="rId537">
            <p14:nvContentPartPr>
              <p14:cNvPr id="1051266" name=""/>
              <p14:cNvContentPartPr/>
              <p14:nvPr/>
            </p14:nvContentPartPr>
            <p14:xfrm>
              <a:off x="5709900" y="6274073"/>
              <a:ext cx="189147" cy="42256"/>
            </p14:xfrm>
          </p:contentPart>
        </mc:Choice>
        <mc:Fallback>
          <p:sp>
            <p:nvSpPr>
              <p:cNvPr id="1051266" name=""/>
              <p:cNvSpPr/>
              <p:nvPr/>
            </p:nvSpPr>
            <p:spPr>
              <a:xfrm>
                <a:off x="5709900" y="6274073"/>
                <a:ext cx="189147" cy="42256"/>
              </a:xfrm>
            </p:spPr>
          </p:sp>
        </mc:Fallback>
      </mc:AlternateContent>
      <mc:AlternateContent xmlns:mc="http://schemas.openxmlformats.org/markup-compatibility/2006">
        <mc:Choice xmlns:p14="http://schemas.microsoft.com/office/powerpoint/2010/main" Requires="p14">
          <p:contentPart p14:bwMode="auto" r:id="rId538">
            <p14:nvContentPartPr>
              <p14:cNvPr id="1051267" name=""/>
              <p14:cNvContentPartPr/>
              <p14:nvPr/>
            </p14:nvContentPartPr>
            <p14:xfrm>
              <a:off x="5707610" y="6372490"/>
              <a:ext cx="190778" cy="27935"/>
            </p14:xfrm>
          </p:contentPart>
        </mc:Choice>
        <mc:Fallback>
          <p:sp>
            <p:nvSpPr>
              <p:cNvPr id="1051267" name=""/>
              <p:cNvSpPr/>
              <p:nvPr/>
            </p:nvSpPr>
            <p:spPr>
              <a:xfrm>
                <a:off x="5707610" y="6372490"/>
                <a:ext cx="190778" cy="27935"/>
              </a:xfrm>
            </p:spPr>
          </p:sp>
        </mc:Fallback>
      </mc:AlternateContent>
      <mc:AlternateContent xmlns:mc="http://schemas.openxmlformats.org/markup-compatibility/2006">
        <mc:Choice xmlns:p14="http://schemas.microsoft.com/office/powerpoint/2010/main" Requires="p14">
          <p:contentPart p14:bwMode="auto" r:id="rId539">
            <p14:nvContentPartPr>
              <p14:cNvPr id="1051268" name=""/>
              <p14:cNvContentPartPr/>
              <p14:nvPr/>
            </p14:nvContentPartPr>
            <p14:xfrm>
              <a:off x="6102561" y="6026442"/>
              <a:ext cx="105451" cy="193802"/>
            </p14:xfrm>
          </p:contentPart>
        </mc:Choice>
        <mc:Fallback>
          <p:sp>
            <p:nvSpPr>
              <p:cNvPr id="1051268" name=""/>
              <p:cNvSpPr/>
              <p:nvPr/>
            </p:nvSpPr>
            <p:spPr>
              <a:xfrm>
                <a:off x="6102561" y="6026442"/>
                <a:ext cx="105451" cy="193802"/>
              </a:xfrm>
            </p:spPr>
          </p:sp>
        </mc:Fallback>
      </mc:AlternateContent>
      <mc:AlternateContent xmlns:mc="http://schemas.openxmlformats.org/markup-compatibility/2006">
        <mc:Choice xmlns:p14="http://schemas.microsoft.com/office/powerpoint/2010/main" Requires="p14">
          <p:contentPart p14:bwMode="auto" r:id="rId540">
            <p14:nvContentPartPr>
              <p14:cNvPr id="1051269" name=""/>
              <p14:cNvContentPartPr/>
              <p14:nvPr/>
            </p14:nvContentPartPr>
            <p14:xfrm>
              <a:off x="6092430" y="6108986"/>
              <a:ext cx="64103" cy="123889"/>
            </p14:xfrm>
          </p:contentPart>
        </mc:Choice>
        <mc:Fallback>
          <p:sp>
            <p:nvSpPr>
              <p:cNvPr id="1051269" name=""/>
              <p:cNvSpPr/>
              <p:nvPr/>
            </p:nvSpPr>
            <p:spPr>
              <a:xfrm>
                <a:off x="6092430" y="6108986"/>
                <a:ext cx="64103" cy="123889"/>
              </a:xfrm>
            </p:spPr>
          </p:sp>
        </mc:Fallback>
      </mc:AlternateContent>
      <mc:AlternateContent xmlns:mc="http://schemas.openxmlformats.org/markup-compatibility/2006">
        <mc:Choice xmlns:p14="http://schemas.microsoft.com/office/powerpoint/2010/main" Requires="p14">
          <p:contentPart p14:bwMode="auto" r:id="rId541">
            <p14:nvContentPartPr>
              <p14:cNvPr id="1051270" name=""/>
              <p14:cNvContentPartPr/>
              <p14:nvPr/>
            </p14:nvContentPartPr>
            <p14:xfrm>
              <a:off x="6203839" y="5950248"/>
              <a:ext cx="113586" cy="128476"/>
            </p14:xfrm>
          </p:contentPart>
        </mc:Choice>
        <mc:Fallback>
          <p:sp>
            <p:nvSpPr>
              <p:cNvPr id="1051270" name=""/>
              <p:cNvSpPr/>
              <p:nvPr/>
            </p:nvSpPr>
            <p:spPr>
              <a:xfrm>
                <a:off x="6203839" y="5950248"/>
                <a:ext cx="113586" cy="128476"/>
              </a:xfrm>
            </p:spPr>
          </p:sp>
        </mc:Fallback>
      </mc:AlternateContent>
      <mc:AlternateContent xmlns:mc="http://schemas.openxmlformats.org/markup-compatibility/2006">
        <mc:Choice xmlns:p14="http://schemas.microsoft.com/office/powerpoint/2010/main" Requires="p14">
          <p:contentPart p14:bwMode="auto" r:id="rId542">
            <p14:nvContentPartPr>
              <p14:cNvPr id="1051271" name=""/>
              <p14:cNvContentPartPr/>
              <p14:nvPr/>
            </p14:nvContentPartPr>
            <p14:xfrm>
              <a:off x="5973662" y="6331891"/>
              <a:ext cx="390059" cy="41869"/>
            </p14:xfrm>
          </p:contentPart>
        </mc:Choice>
        <mc:Fallback>
          <p:sp>
            <p:nvSpPr>
              <p:cNvPr id="1051271" name=""/>
              <p:cNvSpPr/>
              <p:nvPr/>
            </p:nvSpPr>
            <p:spPr>
              <a:xfrm>
                <a:off x="5973662" y="6331891"/>
                <a:ext cx="390059" cy="41869"/>
              </a:xfrm>
            </p:spPr>
          </p:sp>
        </mc:Fallback>
      </mc:AlternateContent>
      <mc:AlternateContent xmlns:mc="http://schemas.openxmlformats.org/markup-compatibility/2006">
        <mc:Choice xmlns:p14="http://schemas.microsoft.com/office/powerpoint/2010/main" Requires="p14">
          <p:contentPart p14:bwMode="auto" r:id="rId543">
            <p14:nvContentPartPr>
              <p14:cNvPr id="1051272" name=""/>
              <p14:cNvContentPartPr/>
              <p14:nvPr/>
            </p14:nvContentPartPr>
            <p14:xfrm>
              <a:off x="5991780" y="6420746"/>
              <a:ext cx="182442" cy="228457"/>
            </p14:xfrm>
          </p:contentPart>
        </mc:Choice>
        <mc:Fallback>
          <p:sp>
            <p:nvSpPr>
              <p:cNvPr id="1051272" name=""/>
              <p:cNvSpPr/>
              <p:nvPr/>
            </p:nvSpPr>
            <p:spPr>
              <a:xfrm>
                <a:off x="5991780" y="6420746"/>
                <a:ext cx="182442" cy="228457"/>
              </a:xfrm>
            </p:spPr>
          </p:sp>
        </mc:Fallback>
      </mc:AlternateContent>
      <mc:AlternateContent xmlns:mc="http://schemas.openxmlformats.org/markup-compatibility/2006">
        <mc:Choice xmlns:p14="http://schemas.microsoft.com/office/powerpoint/2010/main" Requires="p14">
          <p:contentPart p14:bwMode="auto" r:id="rId544">
            <p14:nvContentPartPr>
              <p14:cNvPr id="1051273" name=""/>
              <p14:cNvContentPartPr/>
              <p14:nvPr/>
            </p14:nvContentPartPr>
            <p14:xfrm>
              <a:off x="6095576" y="6479162"/>
              <a:ext cx="17981" cy="202536"/>
            </p14:xfrm>
          </p:contentPart>
        </mc:Choice>
        <mc:Fallback>
          <p:sp>
            <p:nvSpPr>
              <p:cNvPr id="1051273" name=""/>
              <p:cNvSpPr/>
              <p:nvPr/>
            </p:nvSpPr>
            <p:spPr>
              <a:xfrm>
                <a:off x="6095576" y="6479162"/>
                <a:ext cx="17981" cy="202536"/>
              </a:xfrm>
            </p:spPr>
          </p:sp>
        </mc:Fallback>
      </mc:AlternateContent>
      <mc:AlternateContent xmlns:mc="http://schemas.openxmlformats.org/markup-compatibility/2006">
        <mc:Choice xmlns:p14="http://schemas.microsoft.com/office/powerpoint/2010/main" Requires="p14">
          <p:contentPart p14:bwMode="auto" r:id="rId545">
            <p14:nvContentPartPr>
              <p14:cNvPr id="1051274" name=""/>
              <p14:cNvContentPartPr/>
              <p14:nvPr/>
            </p14:nvContentPartPr>
            <p14:xfrm>
              <a:off x="6155899" y="6430346"/>
              <a:ext cx="117272" cy="17068"/>
            </p14:xfrm>
          </p:contentPart>
        </mc:Choice>
        <mc:Fallback>
          <p:sp>
            <p:nvSpPr>
              <p:cNvPr id="1051274" name=""/>
              <p:cNvSpPr/>
              <p:nvPr/>
            </p:nvSpPr>
            <p:spPr>
              <a:xfrm>
                <a:off x="6155899" y="6430346"/>
                <a:ext cx="117272" cy="17068"/>
              </a:xfrm>
            </p:spPr>
          </p:sp>
        </mc:Fallback>
      </mc:AlternateContent>
      <mc:AlternateContent xmlns:mc="http://schemas.openxmlformats.org/markup-compatibility/2006">
        <mc:Choice xmlns:p14="http://schemas.microsoft.com/office/powerpoint/2010/main" Requires="p14">
          <p:contentPart p14:bwMode="auto" r:id="rId546">
            <p14:nvContentPartPr>
              <p14:cNvPr id="1051275" name=""/>
              <p14:cNvContentPartPr/>
              <p14:nvPr/>
            </p14:nvContentPartPr>
            <p14:xfrm>
              <a:off x="6188416" y="6448050"/>
              <a:ext cx="5915" cy="211172"/>
            </p14:xfrm>
          </p:contentPart>
        </mc:Choice>
        <mc:Fallback>
          <p:sp>
            <p:nvSpPr>
              <p:cNvPr id="1051275" name=""/>
              <p:cNvSpPr/>
              <p:nvPr/>
            </p:nvSpPr>
            <p:spPr>
              <a:xfrm>
                <a:off x="6188416" y="6448050"/>
                <a:ext cx="5915" cy="211172"/>
              </a:xfrm>
            </p:spPr>
          </p:sp>
        </mc:Fallback>
      </mc:AlternateContent>
      <mc:AlternateContent xmlns:mc="http://schemas.openxmlformats.org/markup-compatibility/2006">
        <mc:Choice xmlns:p14="http://schemas.microsoft.com/office/powerpoint/2010/main" Requires="p14">
          <p:contentPart p14:bwMode="auto" r:id="rId547">
            <p14:nvContentPartPr>
              <p14:cNvPr id="1051276" name=""/>
              <p14:cNvContentPartPr/>
              <p14:nvPr/>
            </p14:nvContentPartPr>
            <p14:xfrm>
              <a:off x="6236719" y="6482972"/>
              <a:ext cx="130425" cy="171933"/>
            </p14:xfrm>
          </p:contentPart>
        </mc:Choice>
        <mc:Fallback>
          <p:sp>
            <p:nvSpPr>
              <p:cNvPr id="1051276" name=""/>
              <p:cNvSpPr/>
              <p:nvPr/>
            </p:nvSpPr>
            <p:spPr>
              <a:xfrm>
                <a:off x="6236719" y="6482972"/>
                <a:ext cx="130425" cy="171933"/>
              </a:xfrm>
            </p:spPr>
          </p:sp>
        </mc:Fallback>
      </mc:AlternateContent>
      <mc:AlternateContent xmlns:mc="http://schemas.openxmlformats.org/markup-compatibility/2006">
        <mc:Choice xmlns:p14="http://schemas.microsoft.com/office/powerpoint/2010/main" Requires="p14">
          <p:contentPart p14:bwMode="auto" r:id="rId548">
            <p14:nvContentPartPr>
              <p14:cNvPr id="1051277" name=""/>
              <p14:cNvContentPartPr/>
              <p14:nvPr/>
            </p14:nvContentPartPr>
            <p14:xfrm>
              <a:off x="6348294" y="6404609"/>
              <a:ext cx="79991" cy="62336"/>
            </p14:xfrm>
          </p:contentPart>
        </mc:Choice>
        <mc:Fallback>
          <p:sp>
            <p:nvSpPr>
              <p:cNvPr id="1051277" name=""/>
              <p:cNvSpPr/>
              <p:nvPr/>
            </p:nvSpPr>
            <p:spPr>
              <a:xfrm>
                <a:off x="6348294" y="6404609"/>
                <a:ext cx="79991" cy="62336"/>
              </a:xfrm>
            </p:spPr>
          </p:sp>
        </mc:Fallback>
      </mc:AlternateContent>
      <mc:AlternateContent xmlns:mc="http://schemas.openxmlformats.org/markup-compatibility/2006">
        <mc:Choice xmlns:p14="http://schemas.microsoft.com/office/powerpoint/2010/main" Requires="p14">
          <p:contentPart p14:bwMode="auto" r:id="rId549">
            <p14:nvContentPartPr>
              <p14:cNvPr id="1051278" name=""/>
              <p14:cNvContentPartPr/>
              <p14:nvPr/>
            </p14:nvContentPartPr>
            <p14:xfrm>
              <a:off x="6687368" y="5931571"/>
              <a:ext cx="203375" cy="12353"/>
            </p14:xfrm>
          </p:contentPart>
        </mc:Choice>
        <mc:Fallback>
          <p:sp>
            <p:nvSpPr>
              <p:cNvPr id="1051278" name=""/>
              <p:cNvSpPr/>
              <p:nvPr/>
            </p:nvSpPr>
            <p:spPr>
              <a:xfrm>
                <a:off x="6687368" y="5931571"/>
                <a:ext cx="203375" cy="12353"/>
              </a:xfrm>
            </p:spPr>
          </p:sp>
        </mc:Fallback>
      </mc:AlternateContent>
      <mc:AlternateContent xmlns:mc="http://schemas.openxmlformats.org/markup-compatibility/2006">
        <mc:Choice xmlns:p14="http://schemas.microsoft.com/office/powerpoint/2010/main" Requires="p14">
          <p:contentPart p14:bwMode="auto" r:id="rId550">
            <p14:nvContentPartPr>
              <p14:cNvPr id="1051279" name=""/>
              <p14:cNvContentPartPr/>
              <p14:nvPr/>
            </p14:nvContentPartPr>
            <p14:xfrm>
              <a:off x="6605790" y="5970567"/>
              <a:ext cx="78426" cy="339239"/>
            </p14:xfrm>
          </p:contentPart>
        </mc:Choice>
        <mc:Fallback>
          <p:sp>
            <p:nvSpPr>
              <p:cNvPr id="1051279" name=""/>
              <p:cNvSpPr/>
              <p:nvPr/>
            </p:nvSpPr>
            <p:spPr>
              <a:xfrm>
                <a:off x="6605790" y="5970567"/>
                <a:ext cx="78426" cy="339239"/>
              </a:xfrm>
            </p:spPr>
          </p:sp>
        </mc:Fallback>
      </mc:AlternateContent>
      <mc:AlternateContent xmlns:mc="http://schemas.openxmlformats.org/markup-compatibility/2006">
        <mc:Choice xmlns:p14="http://schemas.microsoft.com/office/powerpoint/2010/main" Requires="p14">
          <p:contentPart p14:bwMode="auto" r:id="rId551">
            <p14:nvContentPartPr>
              <p14:cNvPr id="1051280" name=""/>
              <p14:cNvContentPartPr/>
              <p14:nvPr/>
            </p14:nvContentPartPr>
            <p14:xfrm>
              <a:off x="6728713" y="6068079"/>
              <a:ext cx="105332" cy="141554"/>
            </p14:xfrm>
          </p:contentPart>
        </mc:Choice>
        <mc:Fallback>
          <p:sp>
            <p:nvSpPr>
              <p:cNvPr id="1051280" name=""/>
              <p:cNvSpPr/>
              <p:nvPr/>
            </p:nvSpPr>
            <p:spPr>
              <a:xfrm>
                <a:off x="6728713" y="6068079"/>
                <a:ext cx="105332" cy="141554"/>
              </a:xfrm>
            </p:spPr>
          </p:sp>
        </mc:Fallback>
      </mc:AlternateContent>
      <mc:AlternateContent xmlns:mc="http://schemas.openxmlformats.org/markup-compatibility/2006">
        <mc:Choice xmlns:p14="http://schemas.microsoft.com/office/powerpoint/2010/main" Requires="p14">
          <p:contentPart p14:bwMode="auto" r:id="rId552">
            <p14:nvContentPartPr>
              <p14:cNvPr id="1051281" name=""/>
              <p14:cNvContentPartPr/>
              <p14:nvPr/>
            </p14:nvContentPartPr>
            <p14:xfrm>
              <a:off x="6751500" y="6147718"/>
              <a:ext cx="68540" cy="66013"/>
            </p14:xfrm>
          </p:contentPart>
        </mc:Choice>
        <mc:Fallback>
          <p:sp>
            <p:nvSpPr>
              <p:cNvPr id="1051281" name=""/>
              <p:cNvSpPr/>
              <p:nvPr/>
            </p:nvSpPr>
            <p:spPr>
              <a:xfrm>
                <a:off x="6751500" y="6147718"/>
                <a:ext cx="68540" cy="66013"/>
              </a:xfrm>
            </p:spPr>
          </p:sp>
        </mc:Fallback>
      </mc:AlternateContent>
      <mc:AlternateContent xmlns:mc="http://schemas.openxmlformats.org/markup-compatibility/2006">
        <mc:Choice xmlns:p14="http://schemas.microsoft.com/office/powerpoint/2010/main" Requires="p14">
          <p:contentPart p14:bwMode="auto" r:id="rId553">
            <p14:nvContentPartPr>
              <p14:cNvPr id="1051282" name=""/>
              <p14:cNvContentPartPr/>
              <p14:nvPr/>
            </p14:nvContentPartPr>
            <p14:xfrm>
              <a:off x="6900717" y="6071524"/>
              <a:ext cx="79840" cy="134663"/>
            </p14:xfrm>
          </p:contentPart>
        </mc:Choice>
        <mc:Fallback>
          <p:sp>
            <p:nvSpPr>
              <p:cNvPr id="1051282" name=""/>
              <p:cNvSpPr/>
              <p:nvPr/>
            </p:nvSpPr>
            <p:spPr>
              <a:xfrm>
                <a:off x="6900717" y="6071524"/>
                <a:ext cx="79840" cy="134663"/>
              </a:xfrm>
            </p:spPr>
          </p:sp>
        </mc:Fallback>
      </mc:AlternateContent>
      <mc:AlternateContent xmlns:mc="http://schemas.openxmlformats.org/markup-compatibility/2006">
        <mc:Choice xmlns:p14="http://schemas.microsoft.com/office/powerpoint/2010/main" Requires="p14">
          <p:contentPart p14:bwMode="auto" r:id="rId554">
            <p14:nvContentPartPr>
              <p14:cNvPr id="1051283" name=""/>
              <p14:cNvContentPartPr/>
              <p14:nvPr/>
            </p14:nvContentPartPr>
            <p14:xfrm>
              <a:off x="6604821" y="6329501"/>
              <a:ext cx="413803" cy="36005"/>
            </p14:xfrm>
          </p:contentPart>
        </mc:Choice>
        <mc:Fallback>
          <p:sp>
            <p:nvSpPr>
              <p:cNvPr id="1051283" name=""/>
              <p:cNvSpPr/>
              <p:nvPr/>
            </p:nvSpPr>
            <p:spPr>
              <a:xfrm>
                <a:off x="6604821" y="6329501"/>
                <a:ext cx="413803" cy="36005"/>
              </a:xfrm>
            </p:spPr>
          </p:sp>
        </mc:Fallback>
      </mc:AlternateContent>
      <mc:AlternateContent xmlns:mc="http://schemas.openxmlformats.org/markup-compatibility/2006">
        <mc:Choice xmlns:p14="http://schemas.microsoft.com/office/powerpoint/2010/main" Requires="p14">
          <p:contentPart p14:bwMode="auto" r:id="rId555">
            <p14:nvContentPartPr>
              <p14:cNvPr id="1051284" name=""/>
              <p14:cNvContentPartPr/>
              <p14:nvPr/>
            </p14:nvContentPartPr>
            <p14:xfrm>
              <a:off x="6784517" y="6367411"/>
              <a:ext cx="131038" cy="274666"/>
            </p14:xfrm>
          </p:contentPart>
        </mc:Choice>
        <mc:Fallback>
          <p:sp>
            <p:nvSpPr>
              <p:cNvPr id="1051284" name=""/>
              <p:cNvSpPr/>
              <p:nvPr/>
            </p:nvSpPr>
            <p:spPr>
              <a:xfrm>
                <a:off x="6784517" y="6367411"/>
                <a:ext cx="131038" cy="274666"/>
              </a:xfrm>
            </p:spPr>
          </p:sp>
        </mc:Fallback>
      </mc:AlternateContent>
      <mc:AlternateContent xmlns:mc="http://schemas.openxmlformats.org/markup-compatibility/2006">
        <mc:Choice xmlns:p14="http://schemas.microsoft.com/office/powerpoint/2010/main" Requires="p14">
          <p:contentPart p14:bwMode="auto" r:id="rId556">
            <p14:nvContentPartPr>
              <p14:cNvPr id="1051285" name=""/>
              <p14:cNvContentPartPr/>
              <p14:nvPr/>
            </p14:nvContentPartPr>
            <p14:xfrm>
              <a:off x="7107717" y="6299689"/>
              <a:ext cx="135149" cy="27084"/>
            </p14:xfrm>
          </p:contentPart>
        </mc:Choice>
        <mc:Fallback>
          <p:sp>
            <p:nvSpPr>
              <p:cNvPr id="1051285" name=""/>
              <p:cNvSpPr/>
              <p:nvPr/>
            </p:nvSpPr>
            <p:spPr>
              <a:xfrm>
                <a:off x="7107717" y="6299689"/>
                <a:ext cx="135149" cy="27084"/>
              </a:xfrm>
            </p:spPr>
          </p:sp>
        </mc:Fallback>
      </mc:AlternateContent>
      <mc:AlternateContent xmlns:mc="http://schemas.openxmlformats.org/markup-compatibility/2006">
        <mc:Choice xmlns:p14="http://schemas.microsoft.com/office/powerpoint/2010/main" Requires="p14">
          <p:contentPart p14:bwMode="auto" r:id="rId557">
            <p14:nvContentPartPr>
              <p14:cNvPr id="1051286" name=""/>
              <p14:cNvContentPartPr/>
              <p14:nvPr/>
            </p14:nvContentPartPr>
            <p14:xfrm>
              <a:off x="7193022" y="6227087"/>
              <a:ext cx="20165" cy="396511"/>
            </p14:xfrm>
          </p:contentPart>
        </mc:Choice>
        <mc:Fallback>
          <p:sp>
            <p:nvSpPr>
              <p:cNvPr id="1051286" name=""/>
              <p:cNvSpPr/>
              <p:nvPr/>
            </p:nvSpPr>
            <p:spPr>
              <a:xfrm>
                <a:off x="7193022" y="6227087"/>
                <a:ext cx="20165" cy="396511"/>
              </a:xfrm>
            </p:spPr>
          </p:sp>
        </mc:Fallback>
      </mc:AlternateContent>
      <mc:AlternateContent xmlns:mc="http://schemas.openxmlformats.org/markup-compatibility/2006">
        <mc:Choice xmlns:p14="http://schemas.microsoft.com/office/powerpoint/2010/main" Requires="p14">
          <p:contentPart p14:bwMode="auto" r:id="rId558">
            <p14:nvContentPartPr>
              <p14:cNvPr id="1051287" name=""/>
              <p14:cNvContentPartPr/>
              <p14:nvPr/>
            </p14:nvContentPartPr>
            <p14:xfrm>
              <a:off x="7345196" y="5971837"/>
              <a:ext cx="33612" cy="273054"/>
            </p14:xfrm>
          </p:contentPart>
        </mc:Choice>
        <mc:Fallback>
          <p:sp>
            <p:nvSpPr>
              <p:cNvPr id="1051287" name=""/>
              <p:cNvSpPr/>
              <p:nvPr/>
            </p:nvSpPr>
            <p:spPr>
              <a:xfrm>
                <a:off x="7345196" y="5971837"/>
                <a:ext cx="33612" cy="273054"/>
              </a:xfrm>
            </p:spPr>
          </p:sp>
        </mc:Fallback>
      </mc:AlternateContent>
      <mc:AlternateContent xmlns:mc="http://schemas.openxmlformats.org/markup-compatibility/2006">
        <mc:Choice xmlns:p14="http://schemas.microsoft.com/office/powerpoint/2010/main" Requires="p14">
          <p:contentPart p14:bwMode="auto" r:id="rId559">
            <p14:nvContentPartPr>
              <p14:cNvPr id="1051288" name=""/>
              <p14:cNvContentPartPr/>
              <p14:nvPr/>
            </p14:nvContentPartPr>
            <p14:xfrm>
              <a:off x="7337576" y="5971655"/>
              <a:ext cx="146898" cy="157441"/>
            </p14:xfrm>
          </p:contentPart>
        </mc:Choice>
        <mc:Fallback>
          <p:sp>
            <p:nvSpPr>
              <p:cNvPr id="1051288" name=""/>
              <p:cNvSpPr/>
              <p:nvPr/>
            </p:nvSpPr>
            <p:spPr>
              <a:xfrm>
                <a:off x="7337576" y="5971655"/>
                <a:ext cx="146898" cy="157441"/>
              </a:xfrm>
            </p:spPr>
          </p:sp>
        </mc:Fallback>
      </mc:AlternateContent>
      <mc:AlternateContent xmlns:mc="http://schemas.openxmlformats.org/markup-compatibility/2006">
        <mc:Choice xmlns:p14="http://schemas.microsoft.com/office/powerpoint/2010/main" Requires="p14">
          <p:contentPart p14:bwMode="auto" r:id="rId560">
            <p14:nvContentPartPr>
              <p14:cNvPr id="1051289" name=""/>
              <p14:cNvContentPartPr/>
              <p14:nvPr/>
            </p14:nvContentPartPr>
            <p14:xfrm>
              <a:off x="7339481" y="6114060"/>
              <a:ext cx="192129" cy="94409"/>
            </p14:xfrm>
          </p:contentPart>
        </mc:Choice>
        <mc:Fallback>
          <p:sp>
            <p:nvSpPr>
              <p:cNvPr id="1051289" name=""/>
              <p:cNvSpPr/>
              <p:nvPr/>
            </p:nvSpPr>
            <p:spPr>
              <a:xfrm>
                <a:off x="7339481" y="6114060"/>
                <a:ext cx="192129" cy="94409"/>
              </a:xfrm>
            </p:spPr>
          </p:sp>
        </mc:Fallback>
      </mc:AlternateContent>
      <mc:AlternateContent xmlns:mc="http://schemas.openxmlformats.org/markup-compatibility/2006">
        <mc:Choice xmlns:p14="http://schemas.microsoft.com/office/powerpoint/2010/main" Requires="p14">
          <p:contentPart p14:bwMode="auto" r:id="rId561">
            <p14:nvContentPartPr>
              <p14:cNvPr id="1051290" name=""/>
              <p14:cNvContentPartPr/>
              <p14:nvPr/>
            </p14:nvContentPartPr>
            <p14:xfrm>
              <a:off x="7567434" y="5862250"/>
              <a:ext cx="257247" cy="35932"/>
            </p14:xfrm>
          </p:contentPart>
        </mc:Choice>
        <mc:Fallback>
          <p:sp>
            <p:nvSpPr>
              <p:cNvPr id="1051290" name=""/>
              <p:cNvSpPr/>
              <p:nvPr/>
            </p:nvSpPr>
            <p:spPr>
              <a:xfrm>
                <a:off x="7567434" y="5862250"/>
                <a:ext cx="257247" cy="35932"/>
              </a:xfrm>
            </p:spPr>
          </p:sp>
        </mc:Fallback>
      </mc:AlternateContent>
      <mc:AlternateContent xmlns:mc="http://schemas.openxmlformats.org/markup-compatibility/2006">
        <mc:Choice xmlns:p14="http://schemas.microsoft.com/office/powerpoint/2010/main" Requires="p14">
          <p:contentPart p14:bwMode="auto" r:id="rId562">
            <p14:nvContentPartPr>
              <p14:cNvPr id="1051291" name=""/>
              <p14:cNvContentPartPr/>
              <p14:nvPr/>
            </p14:nvContentPartPr>
            <p14:xfrm>
              <a:off x="7536148" y="5928025"/>
              <a:ext cx="73827" cy="277611"/>
            </p14:xfrm>
          </p:contentPart>
        </mc:Choice>
        <mc:Fallback>
          <p:sp>
            <p:nvSpPr>
              <p:cNvPr id="1051291" name=""/>
              <p:cNvSpPr/>
              <p:nvPr/>
            </p:nvSpPr>
            <p:spPr>
              <a:xfrm>
                <a:off x="7536148" y="5928025"/>
                <a:ext cx="73827" cy="277611"/>
              </a:xfrm>
            </p:spPr>
          </p:sp>
        </mc:Fallback>
      </mc:AlternateContent>
      <mc:AlternateContent xmlns:mc="http://schemas.openxmlformats.org/markup-compatibility/2006">
        <mc:Choice xmlns:p14="http://schemas.microsoft.com/office/powerpoint/2010/main" Requires="p14">
          <p:contentPart p14:bwMode="auto" r:id="rId563">
            <p14:nvContentPartPr>
              <p14:cNvPr id="1051292" name=""/>
              <p14:cNvContentPartPr/>
              <p14:nvPr/>
            </p14:nvContentPartPr>
            <p14:xfrm>
              <a:off x="7685345" y="5955389"/>
              <a:ext cx="103059" cy="209724"/>
            </p14:xfrm>
          </p:contentPart>
        </mc:Choice>
        <mc:Fallback>
          <p:sp>
            <p:nvSpPr>
              <p:cNvPr id="1051292" name=""/>
              <p:cNvSpPr/>
              <p:nvPr/>
            </p:nvSpPr>
            <p:spPr>
              <a:xfrm>
                <a:off x="7685345" y="5955389"/>
                <a:ext cx="103059" cy="209724"/>
              </a:xfrm>
            </p:spPr>
          </p:sp>
        </mc:Fallback>
      </mc:AlternateContent>
      <mc:AlternateContent xmlns:mc="http://schemas.openxmlformats.org/markup-compatibility/2006">
        <mc:Choice xmlns:p14="http://schemas.microsoft.com/office/powerpoint/2010/main" Requires="p14">
          <p:contentPart p14:bwMode="auto" r:id="rId564">
            <p14:nvContentPartPr>
              <p14:cNvPr id="1051293" name=""/>
              <p14:cNvContentPartPr/>
              <p14:nvPr/>
            </p14:nvContentPartPr>
            <p14:xfrm>
              <a:off x="7707980" y="6080413"/>
              <a:ext cx="52480" cy="94982"/>
            </p14:xfrm>
          </p:contentPart>
        </mc:Choice>
        <mc:Fallback>
          <p:sp>
            <p:nvSpPr>
              <p:cNvPr id="1051293" name=""/>
              <p:cNvSpPr/>
              <p:nvPr/>
            </p:nvSpPr>
            <p:spPr>
              <a:xfrm>
                <a:off x="7707980" y="6080413"/>
                <a:ext cx="52480" cy="94982"/>
              </a:xfrm>
            </p:spPr>
          </p:sp>
        </mc:Fallback>
      </mc:AlternateContent>
      <mc:AlternateContent xmlns:mc="http://schemas.openxmlformats.org/markup-compatibility/2006">
        <mc:Choice xmlns:p14="http://schemas.microsoft.com/office/powerpoint/2010/main" Requires="p14">
          <p:contentPart p14:bwMode="auto" r:id="rId565">
            <p14:nvContentPartPr>
              <p14:cNvPr id="1051294" name=""/>
              <p14:cNvContentPartPr/>
              <p14:nvPr/>
            </p14:nvContentPartPr>
            <p14:xfrm>
              <a:off x="7802373" y="6057119"/>
              <a:ext cx="122619" cy="100844"/>
            </p14:xfrm>
          </p:contentPart>
        </mc:Choice>
        <mc:Fallback>
          <p:sp>
            <p:nvSpPr>
              <p:cNvPr id="1051294" name=""/>
              <p:cNvSpPr/>
              <p:nvPr/>
            </p:nvSpPr>
            <p:spPr>
              <a:xfrm>
                <a:off x="7802373" y="6057119"/>
                <a:ext cx="122619" cy="100844"/>
              </a:xfrm>
            </p:spPr>
          </p:sp>
        </mc:Fallback>
      </mc:AlternateContent>
      <mc:AlternateContent xmlns:mc="http://schemas.openxmlformats.org/markup-compatibility/2006">
        <mc:Choice xmlns:p14="http://schemas.microsoft.com/office/powerpoint/2010/main" Requires="p14">
          <p:contentPart p14:bwMode="auto" r:id="rId566">
            <p14:nvContentPartPr>
              <p14:cNvPr id="1051295" name=""/>
              <p14:cNvContentPartPr/>
              <p14:nvPr/>
            </p14:nvContentPartPr>
            <p14:xfrm>
              <a:off x="7397263" y="6230426"/>
              <a:ext cx="596073" cy="83017"/>
            </p14:xfrm>
          </p:contentPart>
        </mc:Choice>
        <mc:Fallback>
          <p:sp>
            <p:nvSpPr>
              <p:cNvPr id="1051295" name=""/>
              <p:cNvSpPr/>
              <p:nvPr/>
            </p:nvSpPr>
            <p:spPr>
              <a:xfrm>
                <a:off x="7397263" y="6230426"/>
                <a:ext cx="596073" cy="83017"/>
              </a:xfrm>
            </p:spPr>
          </p:sp>
        </mc:Fallback>
      </mc:AlternateContent>
      <mc:AlternateContent xmlns:mc="http://schemas.openxmlformats.org/markup-compatibility/2006">
        <mc:Choice xmlns:p14="http://schemas.microsoft.com/office/powerpoint/2010/main" Requires="p14">
          <p:contentPart p14:bwMode="auto" r:id="rId567">
            <p14:nvContentPartPr>
              <p14:cNvPr id="1051296" name=""/>
              <p14:cNvContentPartPr/>
              <p14:nvPr/>
            </p14:nvContentPartPr>
            <p14:xfrm>
              <a:off x="0" y="0"/>
              <a:ext cx="0" cy="0"/>
            </p14:xfrm>
          </p:contentPart>
        </mc:Choice>
        <mc:Fallback>
          <p:sp>
            <p:nvSpPr>
              <p:cNvPr id="1051296"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568">
            <p14:nvContentPartPr>
              <p14:cNvPr id="1051297" name=""/>
              <p14:cNvContentPartPr/>
              <p14:nvPr/>
            </p14:nvContentPartPr>
            <p14:xfrm>
              <a:off x="7602162" y="6361469"/>
              <a:ext cx="128718" cy="277783"/>
            </p14:xfrm>
          </p:contentPart>
        </mc:Choice>
        <mc:Fallback>
          <p:sp>
            <p:nvSpPr>
              <p:cNvPr id="1051297" name=""/>
              <p:cNvSpPr/>
              <p:nvPr/>
            </p:nvSpPr>
            <p:spPr>
              <a:xfrm>
                <a:off x="7602162" y="6361469"/>
                <a:ext cx="128718" cy="277783"/>
              </a:xfrm>
            </p:spPr>
          </p:sp>
        </mc:Fallback>
      </mc:AlternateContent>
      <mc:AlternateContent xmlns:mc="http://schemas.openxmlformats.org/markup-compatibility/2006">
        <mc:Choice xmlns:p14="http://schemas.microsoft.com/office/powerpoint/2010/main" Requires="p14">
          <p:contentPart p14:bwMode="auto" r:id="rId569">
            <p14:nvContentPartPr>
              <p14:cNvPr id="1051298" name=""/>
              <p14:cNvContentPartPr/>
              <p14:nvPr/>
            </p14:nvContentPartPr>
            <p14:xfrm>
              <a:off x="8058335" y="6162545"/>
              <a:ext cx="238642" cy="270098"/>
            </p14:xfrm>
          </p:contentPart>
        </mc:Choice>
        <mc:Fallback>
          <p:sp>
            <p:nvSpPr>
              <p:cNvPr id="1051298" name=""/>
              <p:cNvSpPr/>
              <p:nvPr/>
            </p:nvSpPr>
            <p:spPr>
              <a:xfrm>
                <a:off x="8058335" y="6162545"/>
                <a:ext cx="238642" cy="270098"/>
              </a:xfrm>
            </p:spPr>
          </p:sp>
        </mc:Fallback>
      </mc:AlternateContent>
      <mc:AlternateContent xmlns:mc="http://schemas.openxmlformats.org/markup-compatibility/2006">
        <mc:Choice xmlns:p14="http://schemas.microsoft.com/office/powerpoint/2010/main" Requires="p14">
          <p:contentPart p14:bwMode="auto" r:id="rId570">
            <p14:nvContentPartPr>
              <p14:cNvPr id="1051299" name=""/>
              <p14:cNvContentPartPr/>
              <p14:nvPr/>
            </p14:nvContentPartPr>
            <p14:xfrm>
              <a:off x="6545110" y="5922311"/>
              <a:ext cx="31998" cy="774752"/>
            </p14:xfrm>
          </p:contentPart>
        </mc:Choice>
        <mc:Fallback>
          <p:sp>
            <p:nvSpPr>
              <p:cNvPr id="1051299" name=""/>
              <p:cNvSpPr/>
              <p:nvPr/>
            </p:nvSpPr>
            <p:spPr>
              <a:xfrm>
                <a:off x="6545110" y="5922311"/>
                <a:ext cx="31998" cy="774752"/>
              </a:xfrm>
            </p:spPr>
          </p:sp>
        </mc:Fallback>
      </mc:AlternateContent>
      <mc:AlternateContent xmlns:mc="http://schemas.openxmlformats.org/markup-compatibility/2006">
        <mc:Choice xmlns:p14="http://schemas.microsoft.com/office/powerpoint/2010/main" Requires="p14">
          <p:contentPart p14:bwMode="auto" r:id="rId571">
            <p14:nvContentPartPr>
              <p14:cNvPr id="1051300" name=""/>
              <p14:cNvContentPartPr/>
              <p14:nvPr/>
            </p14:nvContentPartPr>
            <p14:xfrm>
              <a:off x="6547040" y="5864530"/>
              <a:ext cx="46232" cy="299715"/>
            </p14:xfrm>
          </p:contentPart>
        </mc:Choice>
        <mc:Fallback>
          <p:sp>
            <p:nvSpPr>
              <p:cNvPr id="1051300" name=""/>
              <p:cNvSpPr/>
              <p:nvPr/>
            </p:nvSpPr>
            <p:spPr>
              <a:xfrm>
                <a:off x="6547040" y="5864530"/>
                <a:ext cx="46232" cy="299715"/>
              </a:xfrm>
            </p:spPr>
          </p:sp>
        </mc:Fallback>
      </mc:AlternateContent>
      <mc:AlternateContent xmlns:mc="http://schemas.openxmlformats.org/markup-compatibility/2006">
        <mc:Choice xmlns:p14="http://schemas.microsoft.com/office/powerpoint/2010/main" Requires="p14">
          <p:contentPart p14:bwMode="auto" r:id="rId572">
            <p14:nvContentPartPr>
              <p14:cNvPr id="1051301" name=""/>
              <p14:cNvContentPartPr/>
              <p14:nvPr/>
            </p14:nvContentPartPr>
            <p14:xfrm>
              <a:off x="0" y="0"/>
              <a:ext cx="0" cy="0"/>
            </p14:xfrm>
          </p:contentPart>
        </mc:Choice>
        <mc:Fallback>
          <p:sp>
            <p:nvSpPr>
              <p:cNvPr id="1051301"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573">
            <p14:nvContentPartPr>
              <p14:cNvPr id="1051302" name=""/>
              <p14:cNvContentPartPr/>
              <p14:nvPr/>
            </p14:nvContentPartPr>
            <p14:xfrm>
              <a:off x="6523477" y="5830243"/>
              <a:ext cx="50866" cy="878802"/>
            </p14:xfrm>
          </p:contentPart>
        </mc:Choice>
        <mc:Fallback>
          <p:sp>
            <p:nvSpPr>
              <p:cNvPr id="1051302" name=""/>
              <p:cNvSpPr/>
              <p:nvPr/>
            </p:nvSpPr>
            <p:spPr>
              <a:xfrm>
                <a:off x="6523477" y="5830243"/>
                <a:ext cx="50866" cy="878802"/>
              </a:xfrm>
            </p:spPr>
          </p:sp>
        </mc:Fallback>
      </mc:AlternateContent>
      <mc:AlternateContent xmlns:mc="http://schemas.openxmlformats.org/markup-compatibility/2006">
        <mc:Choice xmlns:p14="http://schemas.microsoft.com/office/powerpoint/2010/main" Requires="p14">
          <p:contentPart p14:bwMode="auto" r:id="rId574">
            <p14:nvContentPartPr>
              <p14:cNvPr id="1051303" name=""/>
              <p14:cNvContentPartPr/>
              <p14:nvPr/>
            </p14:nvContentPartPr>
            <p14:xfrm>
              <a:off x="8260185" y="5957531"/>
              <a:ext cx="55969" cy="9861"/>
            </p14:xfrm>
          </p:contentPart>
        </mc:Choice>
        <mc:Fallback>
          <p:sp>
            <p:nvSpPr>
              <p:cNvPr id="1051303" name=""/>
              <p:cNvSpPr/>
              <p:nvPr/>
            </p:nvSpPr>
            <p:spPr>
              <a:xfrm>
                <a:off x="8260185" y="5957531"/>
                <a:ext cx="55969" cy="9861"/>
              </a:xfrm>
            </p:spPr>
          </p:sp>
        </mc:Fallback>
      </mc:AlternateContent>
      <mc:AlternateContent xmlns:mc="http://schemas.openxmlformats.org/markup-compatibility/2006">
        <mc:Choice xmlns:p14="http://schemas.microsoft.com/office/powerpoint/2010/main" Requires="p14">
          <p:contentPart p14:bwMode="auto" r:id="rId575">
            <p14:nvContentPartPr>
              <p14:cNvPr id="1051304" name=""/>
              <p14:cNvContentPartPr/>
              <p14:nvPr/>
            </p14:nvContentPartPr>
            <p14:xfrm>
              <a:off x="8318604" y="5852115"/>
              <a:ext cx="55019" cy="184071"/>
            </p14:xfrm>
          </p:contentPart>
        </mc:Choice>
        <mc:Fallback>
          <p:sp>
            <p:nvSpPr>
              <p:cNvPr id="1051304" name=""/>
              <p:cNvSpPr/>
              <p:nvPr/>
            </p:nvSpPr>
            <p:spPr>
              <a:xfrm>
                <a:off x="8318604" y="5852115"/>
                <a:ext cx="55019" cy="184071"/>
              </a:xfrm>
            </p:spPr>
          </p:sp>
        </mc:Fallback>
      </mc:AlternateContent>
      <mc:AlternateContent xmlns:mc="http://schemas.openxmlformats.org/markup-compatibility/2006">
        <mc:Choice xmlns:p14="http://schemas.microsoft.com/office/powerpoint/2010/main" Requires="p14">
          <p:contentPart p14:bwMode="auto" r:id="rId576">
            <p14:nvContentPartPr>
              <p14:cNvPr id="1051305" name=""/>
              <p14:cNvContentPartPr/>
              <p14:nvPr/>
            </p14:nvContentPartPr>
            <p14:xfrm>
              <a:off x="8331302" y="5754049"/>
              <a:ext cx="61522" cy="76523"/>
            </p14:xfrm>
          </p:contentPart>
        </mc:Choice>
        <mc:Fallback>
          <p:sp>
            <p:nvSpPr>
              <p:cNvPr id="1051305" name=""/>
              <p:cNvSpPr/>
              <p:nvPr/>
            </p:nvSpPr>
            <p:spPr>
              <a:xfrm>
                <a:off x="8331302" y="5754049"/>
                <a:ext cx="61522" cy="76523"/>
              </a:xfrm>
            </p:spPr>
          </p:sp>
        </mc:Fallback>
      </mc:AlternateContent>
      <mc:AlternateContent xmlns:mc="http://schemas.openxmlformats.org/markup-compatibility/2006">
        <mc:Choice xmlns:p14="http://schemas.microsoft.com/office/powerpoint/2010/main" Requires="p14">
          <p:contentPart p14:bwMode="auto" r:id="rId577">
            <p14:nvContentPartPr>
              <p14:cNvPr id="1051306" name=""/>
              <p14:cNvContentPartPr/>
              <p14:nvPr/>
            </p14:nvContentPartPr>
            <p14:xfrm>
              <a:off x="8430713" y="5719127"/>
              <a:ext cx="113868" cy="123097"/>
            </p14:xfrm>
          </p:contentPart>
        </mc:Choice>
        <mc:Fallback>
          <p:sp>
            <p:nvSpPr>
              <p:cNvPr id="1051306" name=""/>
              <p:cNvSpPr/>
              <p:nvPr/>
            </p:nvSpPr>
            <p:spPr>
              <a:xfrm>
                <a:off x="8430713" y="5719127"/>
                <a:ext cx="113868" cy="123097"/>
              </a:xfrm>
            </p:spPr>
          </p:sp>
        </mc:Fallback>
      </mc:AlternateContent>
      <mc:AlternateContent xmlns:mc="http://schemas.openxmlformats.org/markup-compatibility/2006">
        <mc:Choice xmlns:p14="http://schemas.microsoft.com/office/powerpoint/2010/main" Requires="p14">
          <p:contentPart p14:bwMode="auto" r:id="rId578">
            <p14:nvContentPartPr>
              <p14:cNvPr id="1051307" name=""/>
              <p14:cNvContentPartPr/>
              <p14:nvPr/>
            </p14:nvContentPartPr>
            <p14:xfrm>
              <a:off x="8492101" y="5710237"/>
              <a:ext cx="16604" cy="213726"/>
            </p14:xfrm>
          </p:contentPart>
        </mc:Choice>
        <mc:Fallback>
          <p:sp>
            <p:nvSpPr>
              <p:cNvPr id="1051307" name=""/>
              <p:cNvSpPr/>
              <p:nvPr/>
            </p:nvSpPr>
            <p:spPr>
              <a:xfrm>
                <a:off x="8492101" y="5710237"/>
                <a:ext cx="16604" cy="213726"/>
              </a:xfrm>
            </p:spPr>
          </p:sp>
        </mc:Fallback>
      </mc:AlternateContent>
      <mc:AlternateContent xmlns:mc="http://schemas.openxmlformats.org/markup-compatibility/2006">
        <mc:Choice xmlns:p14="http://schemas.microsoft.com/office/powerpoint/2010/main" Requires="p14">
          <p:contentPart p14:bwMode="auto" r:id="rId579">
            <p14:nvContentPartPr>
              <p14:cNvPr id="1051308" name=""/>
              <p14:cNvContentPartPr/>
              <p14:nvPr/>
            </p14:nvContentPartPr>
            <p14:xfrm>
              <a:off x="8533221" y="5703078"/>
              <a:ext cx="80331" cy="6524"/>
            </p14:xfrm>
          </p:contentPart>
        </mc:Choice>
        <mc:Fallback>
          <p:sp>
            <p:nvSpPr>
              <p:cNvPr id="1051308" name=""/>
              <p:cNvSpPr/>
              <p:nvPr/>
            </p:nvSpPr>
            <p:spPr>
              <a:xfrm>
                <a:off x="8533221" y="5703078"/>
                <a:ext cx="80331" cy="6524"/>
              </a:xfrm>
            </p:spPr>
          </p:sp>
        </mc:Fallback>
      </mc:AlternateContent>
      <mc:AlternateContent xmlns:mc="http://schemas.openxmlformats.org/markup-compatibility/2006">
        <mc:Choice xmlns:p14="http://schemas.microsoft.com/office/powerpoint/2010/main" Requires="p14">
          <p:contentPart p14:bwMode="auto" r:id="rId580">
            <p14:nvContentPartPr>
              <p14:cNvPr id="1051309" name=""/>
              <p14:cNvContentPartPr/>
              <p14:nvPr/>
            </p14:nvContentPartPr>
            <p14:xfrm>
              <a:off x="8560681" y="5708967"/>
              <a:ext cx="4479" cy="161945"/>
            </p14:xfrm>
          </p:contentPart>
        </mc:Choice>
        <mc:Fallback>
          <p:sp>
            <p:nvSpPr>
              <p:cNvPr id="1051309" name=""/>
              <p:cNvSpPr/>
              <p:nvPr/>
            </p:nvSpPr>
            <p:spPr>
              <a:xfrm>
                <a:off x="8560681" y="5708967"/>
                <a:ext cx="4479" cy="161945"/>
              </a:xfrm>
            </p:spPr>
          </p:sp>
        </mc:Fallback>
      </mc:AlternateContent>
      <mc:AlternateContent xmlns:mc="http://schemas.openxmlformats.org/markup-compatibility/2006">
        <mc:Choice xmlns:p14="http://schemas.microsoft.com/office/powerpoint/2010/main" Requires="p14">
          <p:contentPart p14:bwMode="auto" r:id="rId581">
            <p14:nvContentPartPr>
              <p14:cNvPr id="1051310" name=""/>
              <p14:cNvContentPartPr/>
              <p14:nvPr/>
            </p14:nvContentPartPr>
            <p14:xfrm>
              <a:off x="8593539" y="5714047"/>
              <a:ext cx="106203" cy="153790"/>
            </p14:xfrm>
          </p:contentPart>
        </mc:Choice>
        <mc:Fallback>
          <p:sp>
            <p:nvSpPr>
              <p:cNvPr id="1051310" name=""/>
              <p:cNvSpPr/>
              <p:nvPr/>
            </p:nvSpPr>
            <p:spPr>
              <a:xfrm>
                <a:off x="8593539" y="5714047"/>
                <a:ext cx="106203" cy="153790"/>
              </a:xfrm>
            </p:spPr>
          </p:sp>
        </mc:Fallback>
      </mc:AlternateContent>
      <mc:AlternateContent xmlns:mc="http://schemas.openxmlformats.org/markup-compatibility/2006">
        <mc:Choice xmlns:p14="http://schemas.microsoft.com/office/powerpoint/2010/main" Requires="p14">
          <p:contentPart p14:bwMode="auto" r:id="rId582">
            <p14:nvContentPartPr>
              <p14:cNvPr id="1051311" name=""/>
              <p14:cNvContentPartPr/>
              <p14:nvPr/>
            </p14:nvContentPartPr>
            <p14:xfrm>
              <a:off x="8687442" y="5630233"/>
              <a:ext cx="72729" cy="230721"/>
            </p14:xfrm>
          </p:contentPart>
        </mc:Choice>
        <mc:Fallback>
          <p:sp>
            <p:nvSpPr>
              <p:cNvPr id="1051311" name=""/>
              <p:cNvSpPr/>
              <p:nvPr/>
            </p:nvSpPr>
            <p:spPr>
              <a:xfrm>
                <a:off x="8687442" y="5630233"/>
                <a:ext cx="72729" cy="230721"/>
              </a:xfrm>
            </p:spPr>
          </p:sp>
        </mc:Fallback>
      </mc:AlternateContent>
      <mc:AlternateContent xmlns:mc="http://schemas.openxmlformats.org/markup-compatibility/2006">
        <mc:Choice xmlns:p14="http://schemas.microsoft.com/office/powerpoint/2010/main" Requires="p14">
          <p:contentPart p14:bwMode="auto" r:id="rId583">
            <p14:nvContentPartPr>
              <p14:cNvPr id="1051312" name=""/>
              <p14:cNvContentPartPr/>
              <p14:nvPr/>
            </p14:nvContentPartPr>
            <p14:xfrm>
              <a:off x="8761811" y="5707049"/>
              <a:ext cx="61814" cy="7633"/>
            </p14:xfrm>
          </p:contentPart>
        </mc:Choice>
        <mc:Fallback>
          <p:sp>
            <p:nvSpPr>
              <p:cNvPr id="1051312" name=""/>
              <p:cNvSpPr/>
              <p:nvPr/>
            </p:nvSpPr>
            <p:spPr>
              <a:xfrm>
                <a:off x="8761811" y="5707049"/>
                <a:ext cx="61814" cy="7633"/>
              </a:xfrm>
            </p:spPr>
          </p:sp>
        </mc:Fallback>
      </mc:AlternateContent>
      <mc:AlternateContent xmlns:mc="http://schemas.openxmlformats.org/markup-compatibility/2006">
        <mc:Choice xmlns:p14="http://schemas.microsoft.com/office/powerpoint/2010/main" Requires="p14">
          <p:contentPart p14:bwMode="auto" r:id="rId584">
            <p14:nvContentPartPr>
              <p14:cNvPr id="1051313" name=""/>
              <p14:cNvContentPartPr/>
              <p14:nvPr/>
            </p14:nvContentPartPr>
            <p14:xfrm>
              <a:off x="8786968" y="5691189"/>
              <a:ext cx="34965" cy="118265"/>
            </p14:xfrm>
          </p:contentPart>
        </mc:Choice>
        <mc:Fallback>
          <p:sp>
            <p:nvSpPr>
              <p:cNvPr id="1051313" name=""/>
              <p:cNvSpPr/>
              <p:nvPr/>
            </p:nvSpPr>
            <p:spPr>
              <a:xfrm>
                <a:off x="8786968" y="5691189"/>
                <a:ext cx="34965" cy="118265"/>
              </a:xfrm>
            </p:spPr>
          </p:sp>
        </mc:Fallback>
      </mc:AlternateContent>
      <mc:AlternateContent xmlns:mc="http://schemas.openxmlformats.org/markup-compatibility/2006">
        <mc:Choice xmlns:p14="http://schemas.microsoft.com/office/powerpoint/2010/main" Requires="p14">
          <p:contentPart p14:bwMode="auto" r:id="rId585">
            <p14:nvContentPartPr>
              <p14:cNvPr id="1051314" name=""/>
              <p14:cNvContentPartPr/>
              <p14:nvPr/>
            </p14:nvContentPartPr>
            <p14:xfrm>
              <a:off x="8686634" y="5710872"/>
              <a:ext cx="19300" cy="152050"/>
            </p14:xfrm>
          </p:contentPart>
        </mc:Choice>
        <mc:Fallback>
          <p:sp>
            <p:nvSpPr>
              <p:cNvPr id="1051314" name=""/>
              <p:cNvSpPr/>
              <p:nvPr/>
            </p:nvSpPr>
            <p:spPr>
              <a:xfrm>
                <a:off x="8686634" y="5710872"/>
                <a:ext cx="19300" cy="152050"/>
              </a:xfrm>
            </p:spPr>
          </p:sp>
        </mc:Fallback>
      </mc:AlternateContent>
      <mc:AlternateContent xmlns:mc="http://schemas.openxmlformats.org/markup-compatibility/2006">
        <mc:Choice xmlns:p14="http://schemas.microsoft.com/office/powerpoint/2010/main" Requires="p14">
          <p:contentPart p14:bwMode="auto" r:id="rId586">
            <p14:nvContentPartPr>
              <p14:cNvPr id="1051315" name=""/>
              <p14:cNvContentPartPr/>
              <p14:nvPr/>
            </p14:nvContentPartPr>
            <p14:xfrm>
              <a:off x="8853799" y="5604835"/>
              <a:ext cx="52993" cy="214415"/>
            </p14:xfrm>
          </p:contentPart>
        </mc:Choice>
        <mc:Fallback>
          <p:sp>
            <p:nvSpPr>
              <p:cNvPr id="1051315" name=""/>
              <p:cNvSpPr/>
              <p:nvPr/>
            </p:nvSpPr>
            <p:spPr>
              <a:xfrm>
                <a:off x="8853799" y="5604835"/>
                <a:ext cx="52993" cy="214415"/>
              </a:xfrm>
            </p:spPr>
          </p:sp>
        </mc:Fallback>
      </mc:AlternateContent>
      <mc:AlternateContent xmlns:mc="http://schemas.openxmlformats.org/markup-compatibility/2006">
        <mc:Choice xmlns:p14="http://schemas.microsoft.com/office/powerpoint/2010/main" Requires="p14">
          <p:contentPart p14:bwMode="auto" r:id="rId587">
            <p14:nvContentPartPr>
              <p14:cNvPr id="1051316" name=""/>
              <p14:cNvContentPartPr/>
              <p14:nvPr/>
            </p14:nvContentPartPr>
            <p14:xfrm>
              <a:off x="8943413" y="5701983"/>
              <a:ext cx="91384" cy="63806"/>
            </p14:xfrm>
          </p:contentPart>
        </mc:Choice>
        <mc:Fallback>
          <p:sp>
            <p:nvSpPr>
              <p:cNvPr id="1051316" name=""/>
              <p:cNvSpPr/>
              <p:nvPr/>
            </p:nvSpPr>
            <p:spPr>
              <a:xfrm>
                <a:off x="8943413" y="5701983"/>
                <a:ext cx="91384" cy="63806"/>
              </a:xfrm>
            </p:spPr>
          </p:sp>
        </mc:Fallback>
      </mc:AlternateContent>
      <mc:AlternateContent xmlns:mc="http://schemas.openxmlformats.org/markup-compatibility/2006">
        <mc:Choice xmlns:p14="http://schemas.microsoft.com/office/powerpoint/2010/main" Requires="p14">
          <p:contentPart p14:bwMode="auto" r:id="rId588">
            <p14:nvContentPartPr>
              <p14:cNvPr id="1051317" name=""/>
              <p14:cNvContentPartPr/>
              <p14:nvPr/>
            </p14:nvContentPartPr>
            <p14:xfrm>
              <a:off x="8843661" y="5722301"/>
              <a:ext cx="5881" cy="144627"/>
            </p14:xfrm>
          </p:contentPart>
        </mc:Choice>
        <mc:Fallback>
          <p:sp>
            <p:nvSpPr>
              <p:cNvPr id="1051317" name=""/>
              <p:cNvSpPr/>
              <p:nvPr/>
            </p:nvSpPr>
            <p:spPr>
              <a:xfrm>
                <a:off x="8843661" y="5722301"/>
                <a:ext cx="5881" cy="144627"/>
              </a:xfrm>
            </p:spPr>
          </p:sp>
        </mc:Fallback>
      </mc:AlternateContent>
      <mc:AlternateContent xmlns:mc="http://schemas.openxmlformats.org/markup-compatibility/2006">
        <mc:Choice xmlns:p14="http://schemas.microsoft.com/office/powerpoint/2010/main" Requires="p14">
          <p:contentPart p14:bwMode="auto" r:id="rId589">
            <p14:nvContentPartPr>
              <p14:cNvPr id="1051318" name=""/>
              <p14:cNvContentPartPr/>
              <p14:nvPr/>
            </p14:nvContentPartPr>
            <p14:xfrm>
              <a:off x="8940873" y="5710872"/>
              <a:ext cx="15187" cy="90944"/>
            </p14:xfrm>
          </p:contentPart>
        </mc:Choice>
        <mc:Fallback>
          <p:sp>
            <p:nvSpPr>
              <p:cNvPr id="1051318" name=""/>
              <p:cNvSpPr/>
              <p:nvPr/>
            </p:nvSpPr>
            <p:spPr>
              <a:xfrm>
                <a:off x="8940873" y="5710872"/>
                <a:ext cx="15187" cy="90944"/>
              </a:xfrm>
            </p:spPr>
          </p:sp>
        </mc:Fallback>
      </mc:AlternateContent>
      <mc:AlternateContent xmlns:mc="http://schemas.openxmlformats.org/markup-compatibility/2006">
        <mc:Choice xmlns:p14="http://schemas.microsoft.com/office/powerpoint/2010/main" Requires="p14">
          <p:contentPart p14:bwMode="auto" r:id="rId590">
            <p14:nvContentPartPr>
              <p14:cNvPr id="1051319" name=""/>
              <p14:cNvContentPartPr/>
              <p14:nvPr/>
            </p14:nvContentPartPr>
            <p14:xfrm>
              <a:off x="8809116" y="5685474"/>
              <a:ext cx="2223" cy="79232"/>
            </p14:xfrm>
          </p:contentPart>
        </mc:Choice>
        <mc:Fallback>
          <p:sp>
            <p:nvSpPr>
              <p:cNvPr id="1051319" name=""/>
              <p:cNvSpPr/>
              <p:nvPr/>
            </p:nvSpPr>
            <p:spPr>
              <a:xfrm>
                <a:off x="8809116" y="5685474"/>
                <a:ext cx="2223" cy="79232"/>
              </a:xfrm>
            </p:spPr>
          </p:sp>
        </mc:Fallback>
      </mc:AlternateContent>
      <mc:AlternateContent xmlns:mc="http://schemas.openxmlformats.org/markup-compatibility/2006">
        <mc:Choice xmlns:p14="http://schemas.microsoft.com/office/powerpoint/2010/main" Requires="p14">
          <p:contentPart p14:bwMode="auto" r:id="rId591">
            <p14:nvContentPartPr>
              <p14:cNvPr id="1051320" name=""/>
              <p14:cNvContentPartPr/>
              <p14:nvPr/>
            </p14:nvContentPartPr>
            <p14:xfrm>
              <a:off x="8451946" y="5907909"/>
              <a:ext cx="483565" cy="81071"/>
            </p14:xfrm>
          </p:contentPart>
        </mc:Choice>
        <mc:Fallback>
          <p:sp>
            <p:nvSpPr>
              <p:cNvPr id="1051320" name=""/>
              <p:cNvSpPr/>
              <p:nvPr/>
            </p:nvSpPr>
            <p:spPr>
              <a:xfrm>
                <a:off x="8451946" y="5907909"/>
                <a:ext cx="483565" cy="81071"/>
              </a:xfrm>
            </p:spPr>
          </p:sp>
        </mc:Fallback>
      </mc:AlternateContent>
      <mc:AlternateContent xmlns:mc="http://schemas.openxmlformats.org/markup-compatibility/2006">
        <mc:Choice xmlns:p14="http://schemas.microsoft.com/office/powerpoint/2010/main" Requires="p14">
          <p:contentPart p14:bwMode="auto" r:id="rId592">
            <p14:nvContentPartPr>
              <p14:cNvPr id="1051321" name=""/>
              <p14:cNvContentPartPr/>
              <p14:nvPr/>
            </p14:nvContentPartPr>
            <p14:xfrm>
              <a:off x="8636722" y="5994100"/>
              <a:ext cx="163308" cy="122708"/>
            </p14:xfrm>
          </p:contentPart>
        </mc:Choice>
        <mc:Fallback>
          <p:sp>
            <p:nvSpPr>
              <p:cNvPr id="1051321" name=""/>
              <p:cNvSpPr/>
              <p:nvPr/>
            </p:nvSpPr>
            <p:spPr>
              <a:xfrm>
                <a:off x="8636722" y="5994100"/>
                <a:ext cx="163308" cy="122708"/>
              </a:xfrm>
            </p:spPr>
          </p:sp>
        </mc:Fallback>
      </mc:AlternateContent>
      <mc:AlternateContent xmlns:mc="http://schemas.openxmlformats.org/markup-compatibility/2006">
        <mc:Choice xmlns:p14="http://schemas.microsoft.com/office/powerpoint/2010/main" Requires="p14">
          <p:contentPart p14:bwMode="auto" r:id="rId593">
            <p14:nvContentPartPr>
              <p14:cNvPr id="1051322" name=""/>
              <p14:cNvContentPartPr/>
              <p14:nvPr/>
            </p14:nvContentPartPr>
            <p14:xfrm>
              <a:off x="8685712" y="5980091"/>
              <a:ext cx="72924" cy="157820"/>
            </p14:xfrm>
          </p:contentPart>
        </mc:Choice>
        <mc:Fallback>
          <p:sp>
            <p:nvSpPr>
              <p:cNvPr id="1051322" name=""/>
              <p:cNvSpPr/>
              <p:nvPr/>
            </p:nvSpPr>
            <p:spPr>
              <a:xfrm>
                <a:off x="8685712" y="5980091"/>
                <a:ext cx="72924" cy="157820"/>
              </a:xfrm>
            </p:spPr>
          </p:sp>
        </mc:Fallback>
      </mc:AlternateContent>
      <mc:AlternateContent xmlns:mc="http://schemas.openxmlformats.org/markup-compatibility/2006">
        <mc:Choice xmlns:p14="http://schemas.microsoft.com/office/powerpoint/2010/main" Requires="p14">
          <p:contentPart p14:bwMode="auto" r:id="rId594">
            <p14:nvContentPartPr>
              <p14:cNvPr id="1051323" name=""/>
              <p14:cNvContentPartPr/>
              <p14:nvPr/>
            </p14:nvContentPartPr>
            <p14:xfrm>
              <a:off x="9013113" y="5668966"/>
              <a:ext cx="26916" cy="954937"/>
            </p14:xfrm>
          </p:contentPart>
        </mc:Choice>
        <mc:Fallback>
          <p:sp>
            <p:nvSpPr>
              <p:cNvPr id="1051323" name=""/>
              <p:cNvSpPr/>
              <p:nvPr/>
            </p:nvSpPr>
            <p:spPr>
              <a:xfrm>
                <a:off x="9013113" y="5668966"/>
                <a:ext cx="26916" cy="954937"/>
              </a:xfrm>
            </p:spPr>
          </p:sp>
        </mc:Fallback>
      </mc:AlternateContent>
      <mc:AlternateContent xmlns:mc="http://schemas.openxmlformats.org/markup-compatibility/2006">
        <mc:Choice xmlns:p14="http://schemas.microsoft.com/office/powerpoint/2010/main" Requires="p14">
          <p:contentPart p14:bwMode="auto" r:id="rId595">
            <p14:nvContentPartPr>
              <p14:cNvPr id="1051324" name=""/>
              <p14:cNvContentPartPr/>
              <p14:nvPr/>
            </p14:nvContentPartPr>
            <p14:xfrm>
              <a:off x="9035449" y="5566103"/>
              <a:ext cx="31691" cy="189968"/>
            </p14:xfrm>
          </p:contentPart>
        </mc:Choice>
        <mc:Fallback>
          <p:sp>
            <p:nvSpPr>
              <p:cNvPr id="1051324" name=""/>
              <p:cNvSpPr/>
              <p:nvPr/>
            </p:nvSpPr>
            <p:spPr>
              <a:xfrm>
                <a:off x="9035449" y="5566103"/>
                <a:ext cx="31691" cy="189968"/>
              </a:xfrm>
            </p:spPr>
          </p:sp>
        </mc:Fallback>
      </mc:AlternateContent>
      <mc:AlternateContent xmlns:mc="http://schemas.openxmlformats.org/markup-compatibility/2006">
        <mc:Choice xmlns:p14="http://schemas.microsoft.com/office/powerpoint/2010/main" Requires="p14">
          <p:contentPart p14:bwMode="auto" r:id="rId596">
            <p14:nvContentPartPr>
              <p14:cNvPr id="1051325" name=""/>
              <p14:cNvContentPartPr/>
              <p14:nvPr/>
            </p14:nvContentPartPr>
            <p14:xfrm>
              <a:off x="9032309" y="5573723"/>
              <a:ext cx="11669" cy="130175"/>
            </p14:xfrm>
          </p:contentPart>
        </mc:Choice>
        <mc:Fallback>
          <p:sp>
            <p:nvSpPr>
              <p:cNvPr id="1051325" name=""/>
              <p:cNvSpPr/>
              <p:nvPr/>
            </p:nvSpPr>
            <p:spPr>
              <a:xfrm>
                <a:off x="9032309" y="5573723"/>
                <a:ext cx="11669" cy="130175"/>
              </a:xfrm>
            </p:spPr>
          </p:sp>
        </mc:Fallback>
      </mc:AlternateContent>
      <mc:AlternateContent xmlns:mc="http://schemas.openxmlformats.org/markup-compatibility/2006">
        <mc:Choice xmlns:p14="http://schemas.microsoft.com/office/powerpoint/2010/main" Requires="p14">
          <p:contentPart p14:bwMode="auto" r:id="rId597">
            <p14:nvContentPartPr>
              <p14:cNvPr id="1051326" name=""/>
              <p14:cNvContentPartPr/>
              <p14:nvPr/>
            </p14:nvContentPartPr>
            <p14:xfrm>
              <a:off x="9053898" y="5492449"/>
              <a:ext cx="243167" cy="111935"/>
            </p14:xfrm>
          </p:contentPart>
        </mc:Choice>
        <mc:Fallback>
          <p:sp>
            <p:nvSpPr>
              <p:cNvPr id="1051326" name=""/>
              <p:cNvSpPr/>
              <p:nvPr/>
            </p:nvSpPr>
            <p:spPr>
              <a:xfrm>
                <a:off x="9053898" y="5492449"/>
                <a:ext cx="243167" cy="111935"/>
              </a:xfrm>
            </p:spPr>
          </p:sp>
        </mc:Fallback>
      </mc:AlternateContent>
      <mc:AlternateContent xmlns:mc="http://schemas.openxmlformats.org/markup-compatibility/2006">
        <mc:Choice xmlns:p14="http://schemas.microsoft.com/office/powerpoint/2010/main" Requires="p14">
          <p:contentPart p14:bwMode="auto" r:id="rId598">
            <p14:nvContentPartPr>
              <p14:cNvPr id="1051327" name=""/>
              <p14:cNvContentPartPr/>
              <p14:nvPr/>
            </p14:nvContentPartPr>
            <p14:xfrm>
              <a:off x="5643355" y="4987129"/>
              <a:ext cx="111828" cy="201227"/>
            </p14:xfrm>
          </p:contentPart>
        </mc:Choice>
        <mc:Fallback>
          <p:sp>
            <p:nvSpPr>
              <p:cNvPr id="1051327" name=""/>
              <p:cNvSpPr/>
              <p:nvPr/>
            </p:nvSpPr>
            <p:spPr>
              <a:xfrm>
                <a:off x="5643355" y="4987129"/>
                <a:ext cx="111828" cy="201227"/>
              </a:xfrm>
            </p:spPr>
          </p:sp>
        </mc:Fallback>
      </mc:AlternateContent>
      <mc:AlternateContent xmlns:mc="http://schemas.openxmlformats.org/markup-compatibility/2006">
        <mc:Choice xmlns:p14="http://schemas.microsoft.com/office/powerpoint/2010/main" Requires="p14">
          <p:contentPart p14:bwMode="auto" r:id="rId599">
            <p14:nvContentPartPr>
              <p14:cNvPr id="1051328" name=""/>
              <p14:cNvContentPartPr/>
              <p14:nvPr/>
            </p14:nvContentPartPr>
            <p14:xfrm>
              <a:off x="5704056" y="5001412"/>
              <a:ext cx="52551" cy="173396"/>
            </p14:xfrm>
          </p:contentPart>
        </mc:Choice>
        <mc:Fallback>
          <p:sp>
            <p:nvSpPr>
              <p:cNvPr id="1051328" name=""/>
              <p:cNvSpPr/>
              <p:nvPr/>
            </p:nvSpPr>
            <p:spPr>
              <a:xfrm>
                <a:off x="5704056" y="5001412"/>
                <a:ext cx="52551" cy="173396"/>
              </a:xfrm>
            </p:spPr>
          </p:sp>
        </mc:Fallback>
      </mc:AlternateContent>
      <mc:AlternateContent xmlns:mc="http://schemas.openxmlformats.org/markup-compatibility/2006">
        <mc:Choice xmlns:p14="http://schemas.microsoft.com/office/powerpoint/2010/main" Requires="p14">
          <p:contentPart p14:bwMode="auto" r:id="rId600">
            <p14:nvContentPartPr>
              <p14:cNvPr id="1051329" name=""/>
              <p14:cNvContentPartPr/>
              <p14:nvPr/>
            </p14:nvContentPartPr>
            <p14:xfrm>
              <a:off x="5691721" y="4988714"/>
              <a:ext cx="72054" cy="177320"/>
            </p14:xfrm>
          </p:contentPart>
        </mc:Choice>
        <mc:Fallback>
          <p:sp>
            <p:nvSpPr>
              <p:cNvPr id="1051329" name=""/>
              <p:cNvSpPr/>
              <p:nvPr/>
            </p:nvSpPr>
            <p:spPr>
              <a:xfrm>
                <a:off x="5691721" y="4988714"/>
                <a:ext cx="72054" cy="177320"/>
              </a:xfrm>
            </p:spPr>
          </p:sp>
        </mc:Fallback>
      </mc:AlternateContent>
      <mc:AlternateContent xmlns:mc="http://schemas.openxmlformats.org/markup-compatibility/2006">
        <mc:Choice xmlns:p14="http://schemas.microsoft.com/office/powerpoint/2010/main" Requires="p14">
          <p:contentPart p14:bwMode="auto" r:id="rId601">
            <p14:nvContentPartPr>
              <p14:cNvPr id="1051330" name=""/>
              <p14:cNvContentPartPr/>
              <p14:nvPr/>
            </p14:nvContentPartPr>
            <p14:xfrm>
              <a:off x="5701886" y="5029350"/>
              <a:ext cx="47789" cy="131011"/>
            </p14:xfrm>
          </p:contentPart>
        </mc:Choice>
        <mc:Fallback>
          <p:sp>
            <p:nvSpPr>
              <p:cNvPr id="1051330" name=""/>
              <p:cNvSpPr/>
              <p:nvPr/>
            </p:nvSpPr>
            <p:spPr>
              <a:xfrm>
                <a:off x="5701886" y="5029350"/>
                <a:ext cx="47789" cy="131011"/>
              </a:xfrm>
            </p:spPr>
          </p:sp>
        </mc:Fallback>
      </mc:AlternateContent>
      <mc:AlternateContent xmlns:mc="http://schemas.openxmlformats.org/markup-compatibility/2006">
        <mc:Choice xmlns:p14="http://schemas.microsoft.com/office/powerpoint/2010/main" Requires="p14">
          <p:contentPart p14:bwMode="auto" r:id="rId602">
            <p14:nvContentPartPr>
              <p14:cNvPr id="1051331" name=""/>
              <p14:cNvContentPartPr/>
              <p14:nvPr/>
            </p14:nvContentPartPr>
            <p14:xfrm>
              <a:off x="5191763" y="6034089"/>
              <a:ext cx="144954" cy="214463"/>
            </p14:xfrm>
          </p:contentPart>
        </mc:Choice>
        <mc:Fallback>
          <p:sp>
            <p:nvSpPr>
              <p:cNvPr id="1051331" name=""/>
              <p:cNvSpPr/>
              <p:nvPr/>
            </p:nvSpPr>
            <p:spPr>
              <a:xfrm>
                <a:off x="5191763" y="6034089"/>
                <a:ext cx="144954" cy="214463"/>
              </a:xfrm>
            </p:spPr>
          </p:sp>
        </mc:Fallback>
      </mc:AlternateContent>
      <mc:AlternateContent xmlns:mc="http://schemas.openxmlformats.org/markup-compatibility/2006">
        <mc:Choice xmlns:p14="http://schemas.microsoft.com/office/powerpoint/2010/main" Requires="p14">
          <p:contentPart p14:bwMode="auto" r:id="rId603">
            <p14:nvContentPartPr>
              <p14:cNvPr id="1051332" name=""/>
              <p14:cNvContentPartPr/>
              <p14:nvPr/>
            </p14:nvContentPartPr>
            <p14:xfrm>
              <a:off x="8697030" y="5979190"/>
              <a:ext cx="95763" cy="94478"/>
            </p14:xfrm>
          </p:contentPart>
        </mc:Choice>
        <mc:Fallback>
          <p:sp>
            <p:nvSpPr>
              <p:cNvPr id="1051332" name=""/>
              <p:cNvSpPr/>
              <p:nvPr/>
            </p:nvSpPr>
            <p:spPr>
              <a:xfrm>
                <a:off x="8697030" y="5979190"/>
                <a:ext cx="95763" cy="94478"/>
              </a:xfrm>
            </p:spPr>
          </p:sp>
        </mc:Fallback>
      </mc:AlternateContent>
      <mc:AlternateContent xmlns:mc="http://schemas.openxmlformats.org/markup-compatibility/2006">
        <mc:Choice xmlns:p14="http://schemas.microsoft.com/office/powerpoint/2010/main" Requires="p14">
          <p:contentPart p14:bwMode="auto" r:id="rId604">
            <p14:nvContentPartPr>
              <p14:cNvPr id="1051333" name=""/>
              <p14:cNvContentPartPr/>
              <p14:nvPr/>
            </p14:nvContentPartPr>
            <p14:xfrm>
              <a:off x="8738938" y="5982411"/>
              <a:ext cx="50761" cy="32870"/>
            </p14:xfrm>
          </p:contentPart>
        </mc:Choice>
        <mc:Fallback>
          <p:sp>
            <p:nvSpPr>
              <p:cNvPr id="1051333" name=""/>
              <p:cNvSpPr/>
              <p:nvPr/>
            </p:nvSpPr>
            <p:spPr>
              <a:xfrm>
                <a:off x="8738938" y="5982411"/>
                <a:ext cx="50761" cy="32870"/>
              </a:xfrm>
            </p:spPr>
          </p:sp>
        </mc:Fallback>
      </mc:AlternateContent>
      <mc:AlternateContent xmlns:mc="http://schemas.openxmlformats.org/markup-compatibility/2006">
        <mc:Choice xmlns:p14="http://schemas.microsoft.com/office/powerpoint/2010/main" Requires="p14">
          <p:contentPart p14:bwMode="auto" r:id="rId605">
            <p14:nvContentPartPr>
              <p14:cNvPr id="1051334" name=""/>
              <p14:cNvContentPartPr/>
              <p14:nvPr/>
            </p14:nvContentPartPr>
            <p14:xfrm>
              <a:off x="8811672" y="5939609"/>
              <a:ext cx="106776" cy="164700"/>
            </p14:xfrm>
          </p:contentPart>
        </mc:Choice>
        <mc:Fallback>
          <p:sp>
            <p:nvSpPr>
              <p:cNvPr id="1051334" name=""/>
              <p:cNvSpPr/>
              <p:nvPr/>
            </p:nvSpPr>
            <p:spPr>
              <a:xfrm>
                <a:off x="8811672" y="5939609"/>
                <a:ext cx="106776" cy="164700"/>
              </a:xfrm>
            </p:spPr>
          </p:sp>
        </mc:Fallback>
      </mc:AlternateContent>
      <mc:AlternateContent xmlns:mc="http://schemas.openxmlformats.org/markup-compatibility/2006">
        <mc:Choice xmlns:p14="http://schemas.microsoft.com/office/powerpoint/2010/main" Requires="p14">
          <p:contentPart p14:bwMode="auto" r:id="rId606">
            <p14:nvContentPartPr>
              <p14:cNvPr id="1051335" name=""/>
              <p14:cNvContentPartPr/>
              <p14:nvPr/>
            </p14:nvContentPartPr>
            <p14:xfrm>
              <a:off x="8648773" y="5978601"/>
              <a:ext cx="60329" cy="22849"/>
            </p14:xfrm>
          </p:contentPart>
        </mc:Choice>
        <mc:Fallback>
          <p:sp>
            <p:nvSpPr>
              <p:cNvPr id="1051335" name=""/>
              <p:cNvSpPr/>
              <p:nvPr/>
            </p:nvSpPr>
            <p:spPr>
              <a:xfrm>
                <a:off x="8648773" y="5978601"/>
                <a:ext cx="60329" cy="22849"/>
              </a:xfrm>
            </p:spPr>
          </p:sp>
        </mc:Fallback>
      </mc:AlternateContent>
      <mc:AlternateContent xmlns:mc="http://schemas.openxmlformats.org/markup-compatibility/2006">
        <mc:Choice xmlns:p14="http://schemas.microsoft.com/office/powerpoint/2010/main" Requires="p14">
          <p:contentPart p14:bwMode="auto" r:id="rId607">
            <p14:nvContentPartPr>
              <p14:cNvPr id="1051336" name=""/>
              <p14:cNvContentPartPr/>
              <p14:nvPr/>
            </p14:nvContentPartPr>
            <p14:xfrm>
              <a:off x="0" y="0"/>
              <a:ext cx="0" cy="0"/>
            </p14:xfrm>
          </p:contentPart>
        </mc:Choice>
        <mc:Fallback>
          <p:sp>
            <p:nvSpPr>
              <p:cNvPr id="1051336"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608">
            <p14:nvContentPartPr>
              <p14:cNvPr id="1051337" name=""/>
              <p14:cNvContentPartPr/>
              <p14:nvPr/>
            </p14:nvContentPartPr>
            <p14:xfrm>
              <a:off x="8838091" y="5923995"/>
              <a:ext cx="15777" cy="59460"/>
            </p14:xfrm>
          </p:contentPart>
        </mc:Choice>
        <mc:Fallback>
          <p:sp>
            <p:nvSpPr>
              <p:cNvPr id="1051337" name=""/>
              <p:cNvSpPr/>
              <p:nvPr/>
            </p:nvSpPr>
            <p:spPr>
              <a:xfrm>
                <a:off x="8838091" y="5923995"/>
                <a:ext cx="15777" cy="59460"/>
              </a:xfrm>
            </p:spPr>
          </p:sp>
        </mc:Fallback>
      </mc:AlternateContent>
      <mc:AlternateContent xmlns:mc="http://schemas.openxmlformats.org/markup-compatibility/2006">
        <mc:Choice xmlns:p14="http://schemas.microsoft.com/office/powerpoint/2010/main" Requires="p14">
          <p:contentPart p14:bwMode="auto" r:id="rId609">
            <p14:nvContentPartPr>
              <p14:cNvPr id="1051338" name=""/>
              <p14:cNvContentPartPr/>
              <p14:nvPr/>
            </p14:nvContentPartPr>
            <p14:xfrm>
              <a:off x="7763637" y="3699717"/>
              <a:ext cx="411245" cy="581825"/>
            </p14:xfrm>
          </p:contentPart>
        </mc:Choice>
        <mc:Fallback>
          <p:sp>
            <p:nvSpPr>
              <p:cNvPr id="1051338" name=""/>
              <p:cNvSpPr/>
              <p:nvPr/>
            </p:nvSpPr>
            <p:spPr>
              <a:xfrm>
                <a:off x="7763637" y="3699717"/>
                <a:ext cx="411245" cy="581825"/>
              </a:xfrm>
            </p:spPr>
          </p:sp>
        </mc:Fallback>
      </mc:AlternateContent>
      <mc:AlternateContent xmlns:mc="http://schemas.openxmlformats.org/markup-compatibility/2006">
        <mc:Choice xmlns:p14="http://schemas.microsoft.com/office/powerpoint/2010/main" Requires="p14">
          <p:contentPart p14:bwMode="auto" r:id="rId610">
            <p14:nvContentPartPr>
              <p14:cNvPr id="1051339" name=""/>
              <p14:cNvContentPartPr/>
              <p14:nvPr/>
            </p14:nvContentPartPr>
            <p14:xfrm>
              <a:off x="8340824" y="3398003"/>
              <a:ext cx="37012" cy="148721"/>
            </p14:xfrm>
          </p:contentPart>
        </mc:Choice>
        <mc:Fallback>
          <p:sp>
            <p:nvSpPr>
              <p:cNvPr id="1051339" name=""/>
              <p:cNvSpPr/>
              <p:nvPr/>
            </p:nvSpPr>
            <p:spPr>
              <a:xfrm>
                <a:off x="8340824" y="3398003"/>
                <a:ext cx="37012" cy="148721"/>
              </a:xfrm>
            </p:spPr>
          </p:sp>
        </mc:Fallback>
      </mc:AlternateContent>
      <mc:AlternateContent xmlns:mc="http://schemas.openxmlformats.org/markup-compatibility/2006">
        <mc:Choice xmlns:p14="http://schemas.microsoft.com/office/powerpoint/2010/main" Requires="p14">
          <p:contentPart p14:bwMode="auto" r:id="rId611">
            <p14:nvContentPartPr>
              <p14:cNvPr id="1051340" name=""/>
              <p14:cNvContentPartPr/>
              <p14:nvPr/>
            </p14:nvContentPartPr>
            <p14:xfrm>
              <a:off x="8326962" y="3381360"/>
              <a:ext cx="530575" cy="377980"/>
            </p14:xfrm>
          </p:contentPart>
        </mc:Choice>
        <mc:Fallback>
          <p:sp>
            <p:nvSpPr>
              <p:cNvPr id="1051340" name=""/>
              <p:cNvSpPr/>
              <p:nvPr/>
            </p:nvSpPr>
            <p:spPr>
              <a:xfrm>
                <a:off x="8326962" y="3381360"/>
                <a:ext cx="530575" cy="377980"/>
              </a:xfrm>
            </p:spPr>
          </p:sp>
        </mc:Fallback>
      </mc:AlternateContent>
      <mc:AlternateContent xmlns:mc="http://schemas.openxmlformats.org/markup-compatibility/2006">
        <mc:Choice xmlns:p14="http://schemas.microsoft.com/office/powerpoint/2010/main" Requires="p14">
          <p:contentPart p14:bwMode="auto" r:id="rId612">
            <p14:nvContentPartPr>
              <p14:cNvPr id="1051341" name=""/>
              <p14:cNvContentPartPr/>
              <p14:nvPr/>
            </p14:nvContentPartPr>
            <p14:xfrm>
              <a:off x="8333893" y="3405564"/>
              <a:ext cx="31877" cy="113190"/>
            </p14:xfrm>
          </p:contentPart>
        </mc:Choice>
        <mc:Fallback>
          <p:sp>
            <p:nvSpPr>
              <p:cNvPr id="1051341" name=""/>
              <p:cNvSpPr/>
              <p:nvPr/>
            </p:nvSpPr>
            <p:spPr>
              <a:xfrm>
                <a:off x="8333893" y="3405564"/>
                <a:ext cx="31877" cy="113190"/>
              </a:xfrm>
            </p:spPr>
          </p:sp>
        </mc:Fallback>
      </mc:AlternateContent>
      <mc:AlternateContent xmlns:mc="http://schemas.openxmlformats.org/markup-compatibility/2006">
        <mc:Choice xmlns:p14="http://schemas.microsoft.com/office/powerpoint/2010/main" Requires="p14">
          <p:contentPart p14:bwMode="auto" r:id="rId613">
            <p14:nvContentPartPr>
              <p14:cNvPr id="1051342" name=""/>
              <p14:cNvContentPartPr/>
              <p14:nvPr/>
            </p14:nvContentPartPr>
            <p14:xfrm>
              <a:off x="8304908" y="3434084"/>
              <a:ext cx="211578" cy="310164"/>
            </p14:xfrm>
          </p:contentPart>
        </mc:Choice>
        <mc:Fallback>
          <p:sp>
            <p:nvSpPr>
              <p:cNvPr id="1051342" name=""/>
              <p:cNvSpPr/>
              <p:nvPr/>
            </p:nvSpPr>
            <p:spPr>
              <a:xfrm>
                <a:off x="8304908" y="3434084"/>
                <a:ext cx="211578" cy="310164"/>
              </a:xfrm>
            </p:spPr>
          </p:sp>
        </mc:Fallback>
      </mc:AlternateContent>
      <mc:AlternateContent xmlns:mc="http://schemas.openxmlformats.org/markup-compatibility/2006">
        <mc:Choice xmlns:p14="http://schemas.microsoft.com/office/powerpoint/2010/main" Requires="p14">
          <p:contentPart p14:bwMode="auto" r:id="rId614">
            <p14:nvContentPartPr>
              <p14:cNvPr id="1051343" name=""/>
              <p14:cNvContentPartPr/>
              <p14:nvPr/>
            </p14:nvContentPartPr>
            <p14:xfrm>
              <a:off x="8527834" y="3326172"/>
              <a:ext cx="42869" cy="224497"/>
            </p14:xfrm>
          </p:contentPart>
        </mc:Choice>
        <mc:Fallback>
          <p:sp>
            <p:nvSpPr>
              <p:cNvPr id="1051343" name=""/>
              <p:cNvSpPr/>
              <p:nvPr/>
            </p:nvSpPr>
            <p:spPr>
              <a:xfrm>
                <a:off x="8527834" y="3326172"/>
                <a:ext cx="42869" cy="224497"/>
              </a:xfrm>
            </p:spPr>
          </p:sp>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90" name=""/>
        <p:cNvGrpSpPr/>
        <p:nvPr/>
      </p:nvGrpSpPr>
      <p:grpSpPr>
        <a:xfrm>
          <a:off x="0" y="0"/>
          <a:ext cx="0" cy="0"/>
          <a:chOff x="0" y="0"/>
          <a:chExt cx="0" cy="0"/>
        </a:xfrm>
      </p:grpSpPr>
      <mc:AlternateContent xmlns:mc="http://schemas.openxmlformats.org/markup-compatibility/2006">
        <mc:Choice xmlns:p14="http://schemas.microsoft.com/office/powerpoint/2010/main" Requires="p14">
          <p:contentPart p14:bwMode="auto" r:id="rId1">
            <p14:nvContentPartPr>
              <p14:cNvPr id="1051344" name=""/>
              <p14:cNvContentPartPr/>
              <p14:nvPr/>
            </p14:nvContentPartPr>
            <p14:xfrm>
              <a:off x="390083" y="201188"/>
              <a:ext cx="14150" cy="405665"/>
            </p14:xfrm>
          </p:contentPart>
        </mc:Choice>
        <mc:Fallback>
          <p:sp>
            <p:nvSpPr>
              <p:cNvPr id="1051344" name=""/>
              <p:cNvSpPr/>
              <p:nvPr/>
            </p:nvSpPr>
            <p:spPr>
              <a:xfrm>
                <a:off x="390083" y="201188"/>
                <a:ext cx="14150" cy="405665"/>
              </a:xfrm>
            </p:spPr>
          </p:sp>
        </mc:Fallback>
      </mc:AlternateContent>
      <mc:AlternateContent xmlns:mc="http://schemas.openxmlformats.org/markup-compatibility/2006">
        <mc:Choice xmlns:p14="http://schemas.microsoft.com/office/powerpoint/2010/main" Requires="p14">
          <p:contentPart p14:bwMode="auto" r:id="rId2">
            <p14:nvContentPartPr>
              <p14:cNvPr id="1051345" name=""/>
              <p14:cNvContentPartPr/>
              <p14:nvPr/>
            </p14:nvContentPartPr>
            <p14:xfrm>
              <a:off x="380318" y="222141"/>
              <a:ext cx="97054" cy="179298"/>
            </p14:xfrm>
          </p:contentPart>
        </mc:Choice>
        <mc:Fallback>
          <p:sp>
            <p:nvSpPr>
              <p:cNvPr id="1051345" name=""/>
              <p:cNvSpPr/>
              <p:nvPr/>
            </p:nvSpPr>
            <p:spPr>
              <a:xfrm>
                <a:off x="380318" y="222141"/>
                <a:ext cx="97054" cy="179298"/>
              </a:xfrm>
            </p:spPr>
          </p:sp>
        </mc:Fallback>
      </mc:AlternateContent>
      <mc:AlternateContent xmlns:mc="http://schemas.openxmlformats.org/markup-compatibility/2006">
        <mc:Choice xmlns:p14="http://schemas.microsoft.com/office/powerpoint/2010/main" Requires="p14">
          <p:contentPart p14:bwMode="auto" r:id="rId3">
            <p14:nvContentPartPr>
              <p14:cNvPr id="1051346" name=""/>
              <p14:cNvContentPartPr/>
              <p14:nvPr/>
            </p14:nvContentPartPr>
            <p14:xfrm>
              <a:off x="499037" y="454029"/>
              <a:ext cx="123092" cy="200129"/>
            </p14:xfrm>
          </p:contentPart>
        </mc:Choice>
        <mc:Fallback>
          <p:sp>
            <p:nvSpPr>
              <p:cNvPr id="1051346" name=""/>
              <p:cNvSpPr/>
              <p:nvPr/>
            </p:nvSpPr>
            <p:spPr>
              <a:xfrm>
                <a:off x="499037" y="454029"/>
                <a:ext cx="123092" cy="200129"/>
              </a:xfrm>
            </p:spPr>
          </p:sp>
        </mc:Fallback>
      </mc:AlternateContent>
      <mc:AlternateContent xmlns:mc="http://schemas.openxmlformats.org/markup-compatibility/2006">
        <mc:Choice xmlns:p14="http://schemas.microsoft.com/office/powerpoint/2010/main" Requires="p14">
          <p:contentPart p14:bwMode="auto" r:id="rId4">
            <p14:nvContentPartPr>
              <p14:cNvPr id="1051347" name=""/>
              <p14:cNvContentPartPr/>
              <p14:nvPr/>
            </p14:nvContentPartPr>
            <p14:xfrm>
              <a:off x="546568" y="583300"/>
              <a:ext cx="63809" cy="111241"/>
            </p14:xfrm>
          </p:contentPart>
        </mc:Choice>
        <mc:Fallback>
          <p:sp>
            <p:nvSpPr>
              <p:cNvPr id="1051347" name=""/>
              <p:cNvSpPr/>
              <p:nvPr/>
            </p:nvSpPr>
            <p:spPr>
              <a:xfrm>
                <a:off x="546568" y="583300"/>
                <a:ext cx="63809" cy="111241"/>
              </a:xfrm>
            </p:spPr>
          </p:sp>
        </mc:Fallback>
      </mc:AlternateContent>
      <mc:AlternateContent xmlns:mc="http://schemas.openxmlformats.org/markup-compatibility/2006">
        <mc:Choice xmlns:p14="http://schemas.microsoft.com/office/powerpoint/2010/main" Requires="p14">
          <p:contentPart p14:bwMode="auto" r:id="rId5">
            <p14:nvContentPartPr>
              <p14:cNvPr id="1051348" name=""/>
              <p14:cNvContentPartPr/>
              <p14:nvPr/>
            </p14:nvContentPartPr>
            <p14:xfrm>
              <a:off x="728804" y="396682"/>
              <a:ext cx="177445" cy="8324"/>
            </p14:xfrm>
          </p:contentPart>
        </mc:Choice>
        <mc:Fallback>
          <p:sp>
            <p:nvSpPr>
              <p:cNvPr id="1051348" name=""/>
              <p:cNvSpPr/>
              <p:nvPr/>
            </p:nvSpPr>
            <p:spPr>
              <a:xfrm>
                <a:off x="728804" y="396682"/>
                <a:ext cx="177445" cy="8324"/>
              </a:xfrm>
            </p:spPr>
          </p:sp>
        </mc:Fallback>
      </mc:AlternateContent>
      <mc:AlternateContent xmlns:mc="http://schemas.openxmlformats.org/markup-compatibility/2006">
        <mc:Choice xmlns:p14="http://schemas.microsoft.com/office/powerpoint/2010/main" Requires="p14">
          <p:contentPart p14:bwMode="auto" r:id="rId6">
            <p14:nvContentPartPr>
              <p14:cNvPr id="1051349" name=""/>
              <p14:cNvContentPartPr/>
              <p14:nvPr/>
            </p14:nvContentPartPr>
            <p14:xfrm>
              <a:off x="720549" y="515636"/>
              <a:ext cx="199133" cy="16360"/>
            </p14:xfrm>
          </p:contentPart>
        </mc:Choice>
        <mc:Fallback>
          <p:sp>
            <p:nvSpPr>
              <p:cNvPr id="1051349" name=""/>
              <p:cNvSpPr/>
              <p:nvPr/>
            </p:nvSpPr>
            <p:spPr>
              <a:xfrm>
                <a:off x="720549" y="515636"/>
                <a:ext cx="199133" cy="16360"/>
              </a:xfrm>
            </p:spPr>
          </p:sp>
        </mc:Fallback>
      </mc:AlternateContent>
      <mc:AlternateContent xmlns:mc="http://schemas.openxmlformats.org/markup-compatibility/2006">
        <mc:Choice xmlns:p14="http://schemas.microsoft.com/office/powerpoint/2010/main" Requires="p14">
          <p:contentPart p14:bwMode="auto" r:id="rId7">
            <p14:nvContentPartPr>
              <p14:cNvPr id="1051350" name=""/>
              <p14:cNvContentPartPr/>
              <p14:nvPr/>
            </p14:nvContentPartPr>
            <p14:xfrm>
              <a:off x="1267196" y="220236"/>
              <a:ext cx="15935" cy="23330"/>
            </p14:xfrm>
          </p:contentPart>
        </mc:Choice>
        <mc:Fallback>
          <p:sp>
            <p:nvSpPr>
              <p:cNvPr id="1051350" name=""/>
              <p:cNvSpPr/>
              <p:nvPr/>
            </p:nvSpPr>
            <p:spPr>
              <a:xfrm>
                <a:off x="1267196" y="220236"/>
                <a:ext cx="15935" cy="23330"/>
              </a:xfrm>
            </p:spPr>
          </p:sp>
        </mc:Fallback>
      </mc:AlternateContent>
      <mc:AlternateContent xmlns:mc="http://schemas.openxmlformats.org/markup-compatibility/2006">
        <mc:Choice xmlns:p14="http://schemas.microsoft.com/office/powerpoint/2010/main" Requires="p14">
          <p:contentPart p14:bwMode="auto" r:id="rId8">
            <p14:nvContentPartPr>
              <p14:cNvPr id="1051351" name=""/>
              <p14:cNvContentPartPr/>
              <p14:nvPr/>
            </p14:nvContentPartPr>
            <p14:xfrm>
              <a:off x="1222810" y="209188"/>
              <a:ext cx="178194" cy="190753"/>
            </p14:xfrm>
          </p:contentPart>
        </mc:Choice>
        <mc:Fallback>
          <p:sp>
            <p:nvSpPr>
              <p:cNvPr id="1051351" name=""/>
              <p:cNvSpPr/>
              <p:nvPr/>
            </p:nvSpPr>
            <p:spPr>
              <a:xfrm>
                <a:off x="1222810" y="209188"/>
                <a:ext cx="178194" cy="190753"/>
              </a:xfrm>
            </p:spPr>
          </p:sp>
        </mc:Fallback>
      </mc:AlternateContent>
      <mc:AlternateContent xmlns:mc="http://schemas.openxmlformats.org/markup-compatibility/2006">
        <mc:Choice xmlns:p14="http://schemas.microsoft.com/office/powerpoint/2010/main" Requires="p14">
          <p:contentPart p14:bwMode="auto" r:id="rId9">
            <p14:nvContentPartPr>
              <p14:cNvPr id="1051352" name=""/>
              <p14:cNvContentPartPr/>
              <p14:nvPr/>
            </p14:nvContentPartPr>
            <p14:xfrm>
              <a:off x="1245971" y="244364"/>
              <a:ext cx="61289" cy="129470"/>
            </p14:xfrm>
          </p:contentPart>
        </mc:Choice>
        <mc:Fallback>
          <p:sp>
            <p:nvSpPr>
              <p:cNvPr id="1051352" name=""/>
              <p:cNvSpPr/>
              <p:nvPr/>
            </p:nvSpPr>
            <p:spPr>
              <a:xfrm>
                <a:off x="1245971" y="244364"/>
                <a:ext cx="61289" cy="129470"/>
              </a:xfrm>
            </p:spPr>
          </p:sp>
        </mc:Fallback>
      </mc:AlternateContent>
      <mc:AlternateContent xmlns:mc="http://schemas.openxmlformats.org/markup-compatibility/2006">
        <mc:Choice xmlns:p14="http://schemas.microsoft.com/office/powerpoint/2010/main" Requires="p14">
          <p:contentPart p14:bwMode="auto" r:id="rId10">
            <p14:nvContentPartPr>
              <p14:cNvPr id="1051353" name=""/>
              <p14:cNvContentPartPr/>
              <p14:nvPr/>
            </p14:nvContentPartPr>
            <p14:xfrm>
              <a:off x="1406947" y="152931"/>
              <a:ext cx="51216" cy="107311"/>
            </p14:xfrm>
          </p:contentPart>
        </mc:Choice>
        <mc:Fallback>
          <p:sp>
            <p:nvSpPr>
              <p:cNvPr id="1051353" name=""/>
              <p:cNvSpPr/>
              <p:nvPr/>
            </p:nvSpPr>
            <p:spPr>
              <a:xfrm>
                <a:off x="1406947" y="152931"/>
                <a:ext cx="51216" cy="107311"/>
              </a:xfrm>
            </p:spPr>
          </p:sp>
        </mc:Fallback>
      </mc:AlternateContent>
      <mc:AlternateContent xmlns:mc="http://schemas.openxmlformats.org/markup-compatibility/2006">
        <mc:Choice xmlns:p14="http://schemas.microsoft.com/office/powerpoint/2010/main" Requires="p14">
          <p:contentPart p14:bwMode="auto" r:id="rId11">
            <p14:nvContentPartPr>
              <p14:cNvPr id="1051354" name=""/>
              <p14:cNvContentPartPr/>
              <p14:nvPr/>
            </p14:nvContentPartPr>
            <p14:xfrm>
              <a:off x="1079942" y="487711"/>
              <a:ext cx="467017" cy="38571"/>
            </p14:xfrm>
          </p:contentPart>
        </mc:Choice>
        <mc:Fallback>
          <p:sp>
            <p:nvSpPr>
              <p:cNvPr id="1051354" name=""/>
              <p:cNvSpPr/>
              <p:nvPr/>
            </p:nvSpPr>
            <p:spPr>
              <a:xfrm>
                <a:off x="1079942" y="487711"/>
                <a:ext cx="467017" cy="38571"/>
              </a:xfrm>
            </p:spPr>
          </p:sp>
        </mc:Fallback>
      </mc:AlternateContent>
      <mc:AlternateContent xmlns:mc="http://schemas.openxmlformats.org/markup-compatibility/2006">
        <mc:Choice xmlns:p14="http://schemas.microsoft.com/office/powerpoint/2010/main" Requires="p14">
          <p:contentPart p14:bwMode="auto" r:id="rId12">
            <p14:nvContentPartPr>
              <p14:cNvPr id="1051355" name=""/>
              <p14:cNvContentPartPr/>
              <p14:nvPr/>
            </p14:nvContentPartPr>
            <p14:xfrm>
              <a:off x="1149269" y="638668"/>
              <a:ext cx="187895" cy="169163"/>
            </p14:xfrm>
          </p:contentPart>
        </mc:Choice>
        <mc:Fallback>
          <p:sp>
            <p:nvSpPr>
              <p:cNvPr id="1051355" name=""/>
              <p:cNvSpPr/>
              <p:nvPr/>
            </p:nvSpPr>
            <p:spPr>
              <a:xfrm>
                <a:off x="1149269" y="638668"/>
                <a:ext cx="187895" cy="169163"/>
              </a:xfrm>
            </p:spPr>
          </p:sp>
        </mc:Fallback>
      </mc:AlternateContent>
      <mc:AlternateContent xmlns:mc="http://schemas.openxmlformats.org/markup-compatibility/2006">
        <mc:Choice xmlns:p14="http://schemas.microsoft.com/office/powerpoint/2010/main" Requires="p14">
          <p:contentPart p14:bwMode="auto" r:id="rId13">
            <p14:nvContentPartPr>
              <p14:cNvPr id="1051356" name=""/>
              <p14:cNvContentPartPr/>
              <p14:nvPr/>
            </p14:nvContentPartPr>
            <p14:xfrm>
              <a:off x="1232731" y="652002"/>
              <a:ext cx="45235" cy="221165"/>
            </p14:xfrm>
          </p:contentPart>
        </mc:Choice>
        <mc:Fallback>
          <p:sp>
            <p:nvSpPr>
              <p:cNvPr id="1051356" name=""/>
              <p:cNvSpPr/>
              <p:nvPr/>
            </p:nvSpPr>
            <p:spPr>
              <a:xfrm>
                <a:off x="1232731" y="652002"/>
                <a:ext cx="45235" cy="221165"/>
              </a:xfrm>
            </p:spPr>
          </p:sp>
        </mc:Fallback>
      </mc:AlternateContent>
      <mc:AlternateContent xmlns:mc="http://schemas.openxmlformats.org/markup-compatibility/2006">
        <mc:Choice xmlns:p14="http://schemas.microsoft.com/office/powerpoint/2010/main" Requires="p14">
          <p:contentPart p14:bwMode="auto" r:id="rId14">
            <p14:nvContentPartPr>
              <p14:cNvPr id="1051357" name=""/>
              <p14:cNvContentPartPr/>
              <p14:nvPr/>
            </p14:nvContentPartPr>
            <p14:xfrm>
              <a:off x="1295831" y="659631"/>
              <a:ext cx="154280" cy="20309"/>
            </p14:xfrm>
          </p:contentPart>
        </mc:Choice>
        <mc:Fallback>
          <p:sp>
            <p:nvSpPr>
              <p:cNvPr id="1051357" name=""/>
              <p:cNvSpPr/>
              <p:nvPr/>
            </p:nvSpPr>
            <p:spPr>
              <a:xfrm>
                <a:off x="1295831" y="659631"/>
                <a:ext cx="154280" cy="20309"/>
              </a:xfrm>
            </p:spPr>
          </p:sp>
        </mc:Fallback>
      </mc:AlternateContent>
      <mc:AlternateContent xmlns:mc="http://schemas.openxmlformats.org/markup-compatibility/2006">
        <mc:Choice xmlns:p14="http://schemas.microsoft.com/office/powerpoint/2010/main" Requires="p14">
          <p:contentPart p14:bwMode="auto" r:id="rId15">
            <p14:nvContentPartPr>
              <p14:cNvPr id="1051358" name=""/>
              <p14:cNvContentPartPr/>
              <p14:nvPr/>
            </p14:nvContentPartPr>
            <p14:xfrm>
              <a:off x="1354161" y="681210"/>
              <a:ext cx="27390" cy="167096"/>
            </p14:xfrm>
          </p:contentPart>
        </mc:Choice>
        <mc:Fallback>
          <p:sp>
            <p:nvSpPr>
              <p:cNvPr id="1051358" name=""/>
              <p:cNvSpPr/>
              <p:nvPr/>
            </p:nvSpPr>
            <p:spPr>
              <a:xfrm>
                <a:off x="1354161" y="681210"/>
                <a:ext cx="27390" cy="167096"/>
              </a:xfrm>
            </p:spPr>
          </p:sp>
        </mc:Fallback>
      </mc:AlternateContent>
      <mc:AlternateContent xmlns:mc="http://schemas.openxmlformats.org/markup-compatibility/2006">
        <mc:Choice xmlns:p14="http://schemas.microsoft.com/office/powerpoint/2010/main" Requires="p14">
          <p:contentPart p14:bwMode="auto" r:id="rId16">
            <p14:nvContentPartPr>
              <p14:cNvPr id="1051359" name=""/>
              <p14:cNvContentPartPr/>
              <p14:nvPr/>
            </p14:nvContentPartPr>
            <p14:xfrm>
              <a:off x="1415840" y="693274"/>
              <a:ext cx="69565" cy="157372"/>
            </p14:xfrm>
          </p:contentPart>
        </mc:Choice>
        <mc:Fallback>
          <p:sp>
            <p:nvSpPr>
              <p:cNvPr id="1051359" name=""/>
              <p:cNvSpPr/>
              <p:nvPr/>
            </p:nvSpPr>
            <p:spPr>
              <a:xfrm>
                <a:off x="1415840" y="693274"/>
                <a:ext cx="69565" cy="157372"/>
              </a:xfrm>
            </p:spPr>
          </p:sp>
        </mc:Fallback>
      </mc:AlternateContent>
      <mc:AlternateContent xmlns:mc="http://schemas.openxmlformats.org/markup-compatibility/2006">
        <mc:Choice xmlns:p14="http://schemas.microsoft.com/office/powerpoint/2010/main" Requires="p14">
          <p:contentPart p14:bwMode="auto" r:id="rId17">
            <p14:nvContentPartPr>
              <p14:cNvPr id="1051360" name=""/>
              <p14:cNvContentPartPr/>
              <p14:nvPr/>
            </p14:nvContentPartPr>
            <p14:xfrm>
              <a:off x="1081353" y="655177"/>
              <a:ext cx="135928" cy="266031"/>
            </p14:xfrm>
          </p:contentPart>
        </mc:Choice>
        <mc:Fallback>
          <p:sp>
            <p:nvSpPr>
              <p:cNvPr id="1051360" name=""/>
              <p:cNvSpPr/>
              <p:nvPr/>
            </p:nvSpPr>
            <p:spPr>
              <a:xfrm>
                <a:off x="1081353" y="655177"/>
                <a:ext cx="135928" cy="266031"/>
              </a:xfrm>
            </p:spPr>
          </p:sp>
        </mc:Fallback>
      </mc:AlternateContent>
      <mc:AlternateContent xmlns:mc="http://schemas.openxmlformats.org/markup-compatibility/2006">
        <mc:Choice xmlns:p14="http://schemas.microsoft.com/office/powerpoint/2010/main" Requires="p14">
          <p:contentPart p14:bwMode="auto" r:id="rId18">
            <p14:nvContentPartPr>
              <p14:cNvPr id="1051361" name=""/>
              <p14:cNvContentPartPr/>
              <p14:nvPr/>
            </p14:nvContentPartPr>
            <p14:xfrm>
              <a:off x="1496498" y="636128"/>
              <a:ext cx="71889" cy="287277"/>
            </p14:xfrm>
          </p:contentPart>
        </mc:Choice>
        <mc:Fallback>
          <p:sp>
            <p:nvSpPr>
              <p:cNvPr id="1051361" name=""/>
              <p:cNvSpPr/>
              <p:nvPr/>
            </p:nvSpPr>
            <p:spPr>
              <a:xfrm>
                <a:off x="1496498" y="636128"/>
                <a:ext cx="71889" cy="287277"/>
              </a:xfrm>
            </p:spPr>
          </p:sp>
        </mc:Fallback>
      </mc:AlternateContent>
      <mc:AlternateContent xmlns:mc="http://schemas.openxmlformats.org/markup-compatibility/2006">
        <mc:Choice xmlns:p14="http://schemas.microsoft.com/office/powerpoint/2010/main" Requires="p14">
          <p:contentPart p14:bwMode="auto" r:id="rId19">
            <p14:nvContentPartPr>
              <p14:cNvPr id="1051362" name=""/>
              <p14:cNvContentPartPr/>
              <p14:nvPr/>
            </p14:nvContentPartPr>
            <p14:xfrm>
              <a:off x="1563788" y="561003"/>
              <a:ext cx="106096" cy="94675"/>
            </p14:xfrm>
          </p:contentPart>
        </mc:Choice>
        <mc:Fallback>
          <p:sp>
            <p:nvSpPr>
              <p:cNvPr id="1051362" name=""/>
              <p:cNvSpPr/>
              <p:nvPr/>
            </p:nvSpPr>
            <p:spPr>
              <a:xfrm>
                <a:off x="1563788" y="561003"/>
                <a:ext cx="106096" cy="94675"/>
              </a:xfrm>
            </p:spPr>
          </p:sp>
        </mc:Fallback>
      </mc:AlternateContent>
      <mc:AlternateContent xmlns:mc="http://schemas.openxmlformats.org/markup-compatibility/2006">
        <mc:Choice xmlns:p14="http://schemas.microsoft.com/office/powerpoint/2010/main" Requires="p14">
          <p:contentPart p14:bwMode="auto" r:id="rId20">
            <p14:nvContentPartPr>
              <p14:cNvPr id="1051363" name=""/>
              <p14:cNvContentPartPr/>
              <p14:nvPr/>
            </p14:nvContentPartPr>
            <p14:xfrm>
              <a:off x="1482512" y="487893"/>
              <a:ext cx="172385" cy="13086"/>
            </p14:xfrm>
          </p:contentPart>
        </mc:Choice>
        <mc:Fallback>
          <p:sp>
            <p:nvSpPr>
              <p:cNvPr id="1051363" name=""/>
              <p:cNvSpPr/>
              <p:nvPr/>
            </p:nvSpPr>
            <p:spPr>
              <a:xfrm>
                <a:off x="1482512" y="487893"/>
                <a:ext cx="172385" cy="13086"/>
              </a:xfrm>
            </p:spPr>
          </p:sp>
        </mc:Fallback>
      </mc:AlternateContent>
      <mc:AlternateContent xmlns:mc="http://schemas.openxmlformats.org/markup-compatibility/2006">
        <mc:Choice xmlns:p14="http://schemas.microsoft.com/office/powerpoint/2010/main" Requires="p14">
          <p:contentPart p14:bwMode="auto" r:id="rId21">
            <p14:nvContentPartPr>
              <p14:cNvPr id="1051364" name=""/>
              <p14:cNvContentPartPr/>
              <p14:nvPr/>
            </p14:nvContentPartPr>
            <p14:xfrm>
              <a:off x="2012711" y="113228"/>
              <a:ext cx="325365" cy="35258"/>
            </p14:xfrm>
          </p:contentPart>
        </mc:Choice>
        <mc:Fallback>
          <p:sp>
            <p:nvSpPr>
              <p:cNvPr id="1051364" name=""/>
              <p:cNvSpPr/>
              <p:nvPr/>
            </p:nvSpPr>
            <p:spPr>
              <a:xfrm>
                <a:off x="2012711" y="113228"/>
                <a:ext cx="325365" cy="35258"/>
              </a:xfrm>
            </p:spPr>
          </p:sp>
        </mc:Fallback>
      </mc:AlternateContent>
      <mc:AlternateContent xmlns:mc="http://schemas.openxmlformats.org/markup-compatibility/2006">
        <mc:Choice xmlns:p14="http://schemas.microsoft.com/office/powerpoint/2010/main" Requires="p14">
          <p:contentPart p14:bwMode="auto" r:id="rId22">
            <p14:nvContentPartPr>
              <p14:cNvPr id="1051365" name=""/>
              <p14:cNvContentPartPr/>
              <p14:nvPr/>
            </p14:nvContentPartPr>
            <p14:xfrm>
              <a:off x="1955607" y="130708"/>
              <a:ext cx="100493" cy="385690"/>
            </p14:xfrm>
          </p:contentPart>
        </mc:Choice>
        <mc:Fallback>
          <p:sp>
            <p:nvSpPr>
              <p:cNvPr id="1051365" name=""/>
              <p:cNvSpPr/>
              <p:nvPr/>
            </p:nvSpPr>
            <p:spPr>
              <a:xfrm>
                <a:off x="1955607" y="130708"/>
                <a:ext cx="100493" cy="385690"/>
              </a:xfrm>
            </p:spPr>
          </p:sp>
        </mc:Fallback>
      </mc:AlternateContent>
      <mc:AlternateContent xmlns:mc="http://schemas.openxmlformats.org/markup-compatibility/2006">
        <mc:Choice xmlns:p14="http://schemas.microsoft.com/office/powerpoint/2010/main" Requires="p14">
          <p:contentPart p14:bwMode="auto" r:id="rId23">
            <p14:nvContentPartPr>
              <p14:cNvPr id="1051366" name=""/>
              <p14:cNvContentPartPr/>
              <p14:nvPr/>
            </p14:nvContentPartPr>
            <p14:xfrm>
              <a:off x="2097672" y="206271"/>
              <a:ext cx="118864" cy="232478"/>
            </p14:xfrm>
          </p:contentPart>
        </mc:Choice>
        <mc:Fallback>
          <p:sp>
            <p:nvSpPr>
              <p:cNvPr id="1051366" name=""/>
              <p:cNvSpPr/>
              <p:nvPr/>
            </p:nvSpPr>
            <p:spPr>
              <a:xfrm>
                <a:off x="2097672" y="206271"/>
                <a:ext cx="118864" cy="232478"/>
              </a:xfrm>
            </p:spPr>
          </p:sp>
        </mc:Fallback>
      </mc:AlternateContent>
      <mc:AlternateContent xmlns:mc="http://schemas.openxmlformats.org/markup-compatibility/2006">
        <mc:Choice xmlns:p14="http://schemas.microsoft.com/office/powerpoint/2010/main" Requires="p14">
          <p:contentPart p14:bwMode="auto" r:id="rId24">
            <p14:nvContentPartPr>
              <p14:cNvPr id="1051367" name=""/>
              <p14:cNvContentPartPr/>
              <p14:nvPr/>
            </p14:nvContentPartPr>
            <p14:xfrm>
              <a:off x="2136530" y="332077"/>
              <a:ext cx="80358" cy="118929"/>
            </p14:xfrm>
          </p:contentPart>
        </mc:Choice>
        <mc:Fallback>
          <p:sp>
            <p:nvSpPr>
              <p:cNvPr id="1051367" name=""/>
              <p:cNvSpPr/>
              <p:nvPr/>
            </p:nvSpPr>
            <p:spPr>
              <a:xfrm>
                <a:off x="2136530" y="332077"/>
                <a:ext cx="80358" cy="118929"/>
              </a:xfrm>
            </p:spPr>
          </p:sp>
        </mc:Fallback>
      </mc:AlternateContent>
      <mc:AlternateContent xmlns:mc="http://schemas.openxmlformats.org/markup-compatibility/2006">
        <mc:Choice xmlns:p14="http://schemas.microsoft.com/office/powerpoint/2010/main" Requires="p14">
          <p:contentPart p14:bwMode="auto" r:id="rId25">
            <p14:nvContentPartPr>
              <p14:cNvPr id="1051368" name=""/>
              <p14:cNvContentPartPr/>
              <p14:nvPr/>
            </p14:nvContentPartPr>
            <p14:xfrm>
              <a:off x="2274902" y="251983"/>
              <a:ext cx="101443" cy="169719"/>
            </p14:xfrm>
          </p:contentPart>
        </mc:Choice>
        <mc:Fallback>
          <p:sp>
            <p:nvSpPr>
              <p:cNvPr id="1051368" name=""/>
              <p:cNvSpPr/>
              <p:nvPr/>
            </p:nvSpPr>
            <p:spPr>
              <a:xfrm>
                <a:off x="2274902" y="251983"/>
                <a:ext cx="101443" cy="169719"/>
              </a:xfrm>
            </p:spPr>
          </p:sp>
        </mc:Fallback>
      </mc:AlternateContent>
      <mc:AlternateContent xmlns:mc="http://schemas.openxmlformats.org/markup-compatibility/2006">
        <mc:Choice xmlns:p14="http://schemas.microsoft.com/office/powerpoint/2010/main" Requires="p14">
          <p:contentPart p14:bwMode="auto" r:id="rId26">
            <p14:nvContentPartPr>
              <p14:cNvPr id="1051369" name=""/>
              <p14:cNvContentPartPr/>
              <p14:nvPr/>
            </p14:nvContentPartPr>
            <p14:xfrm>
              <a:off x="1943500" y="563714"/>
              <a:ext cx="483138" cy="19713"/>
            </p14:xfrm>
          </p:contentPart>
        </mc:Choice>
        <mc:Fallback>
          <p:sp>
            <p:nvSpPr>
              <p:cNvPr id="1051369" name=""/>
              <p:cNvSpPr/>
              <p:nvPr/>
            </p:nvSpPr>
            <p:spPr>
              <a:xfrm>
                <a:off x="1943500" y="563714"/>
                <a:ext cx="483138" cy="19713"/>
              </a:xfrm>
            </p:spPr>
          </p:sp>
        </mc:Fallback>
      </mc:AlternateContent>
      <mc:AlternateContent xmlns:mc="http://schemas.openxmlformats.org/markup-compatibility/2006">
        <mc:Choice xmlns:p14="http://schemas.microsoft.com/office/powerpoint/2010/main" Requires="p14">
          <p:contentPart p14:bwMode="auto" r:id="rId27">
            <p14:nvContentPartPr>
              <p14:cNvPr id="1051370" name=""/>
              <p14:cNvContentPartPr/>
              <p14:nvPr/>
            </p14:nvContentPartPr>
            <p14:xfrm>
              <a:off x="2108580" y="582099"/>
              <a:ext cx="179739" cy="268030"/>
            </p14:xfrm>
          </p:contentPart>
        </mc:Choice>
        <mc:Fallback>
          <p:sp>
            <p:nvSpPr>
              <p:cNvPr id="1051370" name=""/>
              <p:cNvSpPr/>
              <p:nvPr/>
            </p:nvSpPr>
            <p:spPr>
              <a:xfrm>
                <a:off x="2108580" y="582099"/>
                <a:ext cx="179739" cy="268030"/>
              </a:xfrm>
            </p:spPr>
          </p:sp>
        </mc:Fallback>
      </mc:AlternateContent>
      <mc:AlternateContent xmlns:mc="http://schemas.openxmlformats.org/markup-compatibility/2006">
        <mc:Choice xmlns:p14="http://schemas.microsoft.com/office/powerpoint/2010/main" Requires="p14">
          <p:contentPart p14:bwMode="auto" r:id="rId28">
            <p14:nvContentPartPr>
              <p14:cNvPr id="1051371" name=""/>
              <p14:cNvContentPartPr/>
              <p14:nvPr/>
            </p14:nvContentPartPr>
            <p14:xfrm>
              <a:off x="2641331" y="530681"/>
              <a:ext cx="171077" cy="19729"/>
            </p14:xfrm>
          </p:contentPart>
        </mc:Choice>
        <mc:Fallback>
          <p:sp>
            <p:nvSpPr>
              <p:cNvPr id="1051371" name=""/>
              <p:cNvSpPr/>
              <p:nvPr/>
            </p:nvSpPr>
            <p:spPr>
              <a:xfrm>
                <a:off x="2641331" y="530681"/>
                <a:ext cx="171077" cy="19729"/>
              </a:xfrm>
            </p:spPr>
          </p:sp>
        </mc:Fallback>
      </mc:AlternateContent>
      <mc:AlternateContent xmlns:mc="http://schemas.openxmlformats.org/markup-compatibility/2006">
        <mc:Choice xmlns:p14="http://schemas.microsoft.com/office/powerpoint/2010/main" Requires="p14">
          <p:contentPart p14:bwMode="auto" r:id="rId29">
            <p14:nvContentPartPr>
              <p14:cNvPr id="1051372" name=""/>
              <p14:cNvContentPartPr/>
              <p14:nvPr/>
            </p14:nvContentPartPr>
            <p14:xfrm>
              <a:off x="3074379" y="86368"/>
              <a:ext cx="284082" cy="22751"/>
            </p14:xfrm>
          </p:contentPart>
        </mc:Choice>
        <mc:Fallback>
          <p:sp>
            <p:nvSpPr>
              <p:cNvPr id="1051372" name=""/>
              <p:cNvSpPr/>
              <p:nvPr/>
            </p:nvSpPr>
            <p:spPr>
              <a:xfrm>
                <a:off x="3074379" y="86368"/>
                <a:ext cx="284082" cy="22751"/>
              </a:xfrm>
            </p:spPr>
          </p:sp>
        </mc:Fallback>
      </mc:AlternateContent>
      <mc:AlternateContent xmlns:mc="http://schemas.openxmlformats.org/markup-compatibility/2006">
        <mc:Choice xmlns:p14="http://schemas.microsoft.com/office/powerpoint/2010/main" Requires="p14">
          <p:contentPart p14:bwMode="auto" r:id="rId30">
            <p14:nvContentPartPr>
              <p14:cNvPr id="1051373" name=""/>
              <p14:cNvContentPartPr/>
              <p14:nvPr/>
            </p14:nvContentPartPr>
            <p14:xfrm>
              <a:off x="3008450" y="111025"/>
              <a:ext cx="102757" cy="388140"/>
            </p14:xfrm>
          </p:contentPart>
        </mc:Choice>
        <mc:Fallback>
          <p:sp>
            <p:nvSpPr>
              <p:cNvPr id="1051373" name=""/>
              <p:cNvSpPr/>
              <p:nvPr/>
            </p:nvSpPr>
            <p:spPr>
              <a:xfrm>
                <a:off x="3008450" y="111025"/>
                <a:ext cx="102757" cy="388140"/>
              </a:xfrm>
            </p:spPr>
          </p:sp>
        </mc:Fallback>
      </mc:AlternateContent>
      <mc:AlternateContent xmlns:mc="http://schemas.openxmlformats.org/markup-compatibility/2006">
        <mc:Choice xmlns:p14="http://schemas.microsoft.com/office/powerpoint/2010/main" Requires="p14">
          <p:contentPart p14:bwMode="auto" r:id="rId31">
            <p14:nvContentPartPr>
              <p14:cNvPr id="1051374" name=""/>
              <p14:cNvContentPartPr/>
              <p14:nvPr/>
            </p14:nvContentPartPr>
            <p14:xfrm>
              <a:off x="3170120" y="194109"/>
              <a:ext cx="87130" cy="219412"/>
            </p14:xfrm>
          </p:contentPart>
        </mc:Choice>
        <mc:Fallback>
          <p:sp>
            <p:nvSpPr>
              <p:cNvPr id="1051374" name=""/>
              <p:cNvSpPr/>
              <p:nvPr/>
            </p:nvSpPr>
            <p:spPr>
              <a:xfrm>
                <a:off x="3170120" y="194109"/>
                <a:ext cx="87130" cy="219412"/>
              </a:xfrm>
            </p:spPr>
          </p:sp>
        </mc:Fallback>
      </mc:AlternateContent>
      <mc:AlternateContent xmlns:mc="http://schemas.openxmlformats.org/markup-compatibility/2006">
        <mc:Choice xmlns:p14="http://schemas.microsoft.com/office/powerpoint/2010/main" Requires="p14">
          <p:contentPart p14:bwMode="auto" r:id="rId32">
            <p14:nvContentPartPr>
              <p14:cNvPr id="1051375" name=""/>
              <p14:cNvContentPartPr/>
              <p14:nvPr/>
            </p14:nvContentPartPr>
            <p14:xfrm>
              <a:off x="3193754" y="323733"/>
              <a:ext cx="80006" cy="117901"/>
            </p14:xfrm>
          </p:contentPart>
        </mc:Choice>
        <mc:Fallback>
          <p:sp>
            <p:nvSpPr>
              <p:cNvPr id="1051375" name=""/>
              <p:cNvSpPr/>
              <p:nvPr/>
            </p:nvSpPr>
            <p:spPr>
              <a:xfrm>
                <a:off x="3193754" y="323733"/>
                <a:ext cx="80006" cy="117901"/>
              </a:xfrm>
            </p:spPr>
          </p:sp>
        </mc:Fallback>
      </mc:AlternateContent>
      <mc:AlternateContent xmlns:mc="http://schemas.openxmlformats.org/markup-compatibility/2006">
        <mc:Choice xmlns:p14="http://schemas.microsoft.com/office/powerpoint/2010/main" Requires="p14">
          <p:contentPart p14:bwMode="auto" r:id="rId33">
            <p14:nvContentPartPr>
              <p14:cNvPr id="1051376" name=""/>
              <p14:cNvContentPartPr/>
              <p14:nvPr/>
            </p14:nvContentPartPr>
            <p14:xfrm>
              <a:off x="3311278" y="279286"/>
              <a:ext cx="94334" cy="118989"/>
            </p14:xfrm>
          </p:contentPart>
        </mc:Choice>
        <mc:Fallback>
          <p:sp>
            <p:nvSpPr>
              <p:cNvPr id="1051376" name=""/>
              <p:cNvSpPr/>
              <p:nvPr/>
            </p:nvSpPr>
            <p:spPr>
              <a:xfrm>
                <a:off x="3311278" y="279286"/>
                <a:ext cx="94334" cy="118989"/>
              </a:xfrm>
            </p:spPr>
          </p:sp>
        </mc:Fallback>
      </mc:AlternateContent>
      <mc:AlternateContent xmlns:mc="http://schemas.openxmlformats.org/markup-compatibility/2006">
        <mc:Choice xmlns:p14="http://schemas.microsoft.com/office/powerpoint/2010/main" Requires="p14">
          <p:contentPart p14:bwMode="auto" r:id="rId34">
            <p14:nvContentPartPr>
              <p14:cNvPr id="1051377" name=""/>
              <p14:cNvContentPartPr/>
              <p14:nvPr/>
            </p14:nvContentPartPr>
            <p14:xfrm>
              <a:off x="2977865" y="525000"/>
              <a:ext cx="466603" cy="39730"/>
            </p14:xfrm>
          </p:contentPart>
        </mc:Choice>
        <mc:Fallback>
          <p:sp>
            <p:nvSpPr>
              <p:cNvPr id="1051377" name=""/>
              <p:cNvSpPr/>
              <p:nvPr/>
            </p:nvSpPr>
            <p:spPr>
              <a:xfrm>
                <a:off x="2977865" y="525000"/>
                <a:ext cx="466603" cy="39730"/>
              </a:xfrm>
            </p:spPr>
          </p:sp>
        </mc:Fallback>
      </mc:AlternateContent>
      <mc:AlternateContent xmlns:mc="http://schemas.openxmlformats.org/markup-compatibility/2006">
        <mc:Choice xmlns:p14="http://schemas.microsoft.com/office/powerpoint/2010/main" Requires="p14">
          <p:contentPart p14:bwMode="auto" r:id="rId35">
            <p14:nvContentPartPr>
              <p14:cNvPr id="1051378" name=""/>
              <p14:cNvContentPartPr/>
              <p14:nvPr/>
            </p14:nvContentPartPr>
            <p14:xfrm>
              <a:off x="3183970" y="698159"/>
              <a:ext cx="77724" cy="150371"/>
            </p14:xfrm>
          </p:contentPart>
        </mc:Choice>
        <mc:Fallback>
          <p:sp>
            <p:nvSpPr>
              <p:cNvPr id="1051378" name=""/>
              <p:cNvSpPr/>
              <p:nvPr/>
            </p:nvSpPr>
            <p:spPr>
              <a:xfrm>
                <a:off x="3183970" y="698159"/>
                <a:ext cx="77724" cy="150371"/>
              </a:xfrm>
            </p:spPr>
          </p:sp>
        </mc:Fallback>
      </mc:AlternateContent>
      <mc:AlternateContent xmlns:mc="http://schemas.openxmlformats.org/markup-compatibility/2006">
        <mc:Choice xmlns:p14="http://schemas.microsoft.com/office/powerpoint/2010/main" Requires="p14">
          <p:contentPart p14:bwMode="auto" r:id="rId36">
            <p14:nvContentPartPr>
              <p14:cNvPr id="1051379" name=""/>
              <p14:cNvContentPartPr/>
              <p14:nvPr/>
            </p14:nvContentPartPr>
            <p14:xfrm>
              <a:off x="3257784" y="566702"/>
              <a:ext cx="68898" cy="283675"/>
            </p14:xfrm>
          </p:contentPart>
        </mc:Choice>
        <mc:Fallback>
          <p:sp>
            <p:nvSpPr>
              <p:cNvPr id="1051379" name=""/>
              <p:cNvSpPr/>
              <p:nvPr/>
            </p:nvSpPr>
            <p:spPr>
              <a:xfrm>
                <a:off x="3257784" y="566702"/>
                <a:ext cx="68898" cy="283675"/>
              </a:xfrm>
            </p:spPr>
          </p:sp>
        </mc:Fallback>
      </mc:AlternateContent>
      <mc:AlternateContent xmlns:mc="http://schemas.openxmlformats.org/markup-compatibility/2006">
        <mc:Choice xmlns:p14="http://schemas.microsoft.com/office/powerpoint/2010/main" Requires="p14">
          <p:contentPart p14:bwMode="auto" r:id="rId37">
            <p14:nvContentPartPr>
              <p14:cNvPr id="1051380" name=""/>
              <p14:cNvContentPartPr/>
              <p14:nvPr/>
            </p14:nvContentPartPr>
            <p14:xfrm>
              <a:off x="3561548" y="390897"/>
              <a:ext cx="252190" cy="373308"/>
            </p14:xfrm>
          </p:contentPart>
        </mc:Choice>
        <mc:Fallback>
          <p:sp>
            <p:nvSpPr>
              <p:cNvPr id="1051380" name=""/>
              <p:cNvSpPr/>
              <p:nvPr/>
            </p:nvSpPr>
            <p:spPr>
              <a:xfrm>
                <a:off x="3561548" y="390897"/>
                <a:ext cx="252190" cy="373308"/>
              </a:xfrm>
            </p:spPr>
          </p:sp>
        </mc:Fallback>
      </mc:AlternateContent>
      <mc:AlternateContent xmlns:mc="http://schemas.openxmlformats.org/markup-compatibility/2006">
        <mc:Choice xmlns:p14="http://schemas.microsoft.com/office/powerpoint/2010/main" Requires="p14">
          <p:contentPart p14:bwMode="auto" r:id="rId38">
            <p14:nvContentPartPr>
              <p14:cNvPr id="1051381" name=""/>
              <p14:cNvContentPartPr/>
              <p14:nvPr/>
            </p14:nvContentPartPr>
            <p14:xfrm>
              <a:off x="3825548" y="313378"/>
              <a:ext cx="117991" cy="6625"/>
            </p14:xfrm>
          </p:contentPart>
        </mc:Choice>
        <mc:Fallback>
          <p:sp>
            <p:nvSpPr>
              <p:cNvPr id="1051381" name=""/>
              <p:cNvSpPr/>
              <p:nvPr/>
            </p:nvSpPr>
            <p:spPr>
              <a:xfrm>
                <a:off x="3825548" y="313378"/>
                <a:ext cx="117991" cy="6625"/>
              </a:xfrm>
            </p:spPr>
          </p:sp>
        </mc:Fallback>
      </mc:AlternateContent>
      <mc:AlternateContent xmlns:mc="http://schemas.openxmlformats.org/markup-compatibility/2006">
        <mc:Choice xmlns:p14="http://schemas.microsoft.com/office/powerpoint/2010/main" Requires="p14">
          <p:contentPart p14:bwMode="auto" r:id="rId39">
            <p14:nvContentPartPr>
              <p14:cNvPr id="1051382" name=""/>
              <p14:cNvContentPartPr/>
              <p14:nvPr/>
            </p14:nvContentPartPr>
            <p14:xfrm>
              <a:off x="3962066" y="191538"/>
              <a:ext cx="61793" cy="237651"/>
            </p14:xfrm>
          </p:contentPart>
        </mc:Choice>
        <mc:Fallback>
          <p:sp>
            <p:nvSpPr>
              <p:cNvPr id="1051382" name=""/>
              <p:cNvSpPr/>
              <p:nvPr/>
            </p:nvSpPr>
            <p:spPr>
              <a:xfrm>
                <a:off x="3962066" y="191538"/>
                <a:ext cx="61793" cy="237651"/>
              </a:xfrm>
            </p:spPr>
          </p:sp>
        </mc:Fallback>
      </mc:AlternateContent>
      <mc:AlternateContent xmlns:mc="http://schemas.openxmlformats.org/markup-compatibility/2006">
        <mc:Choice xmlns:p14="http://schemas.microsoft.com/office/powerpoint/2010/main" Requires="p14">
          <p:contentPart p14:bwMode="auto" r:id="rId40">
            <p14:nvContentPartPr>
              <p14:cNvPr id="1051383" name=""/>
              <p14:cNvContentPartPr/>
              <p14:nvPr/>
            </p14:nvContentPartPr>
            <p14:xfrm>
              <a:off x="3969686" y="87531"/>
              <a:ext cx="75898" cy="66233"/>
            </p14:xfrm>
          </p:contentPart>
        </mc:Choice>
        <mc:Fallback>
          <p:sp>
            <p:nvSpPr>
              <p:cNvPr id="1051383" name=""/>
              <p:cNvSpPr/>
              <p:nvPr/>
            </p:nvSpPr>
            <p:spPr>
              <a:xfrm>
                <a:off x="3969686" y="87531"/>
                <a:ext cx="75898" cy="66233"/>
              </a:xfrm>
            </p:spPr>
          </p:sp>
        </mc:Fallback>
      </mc:AlternateContent>
      <mc:AlternateContent xmlns:mc="http://schemas.openxmlformats.org/markup-compatibility/2006">
        <mc:Choice xmlns:p14="http://schemas.microsoft.com/office/powerpoint/2010/main" Requires="p14">
          <p:contentPart p14:bwMode="auto" r:id="rId41">
            <p14:nvContentPartPr>
              <p14:cNvPr id="1051384" name=""/>
              <p14:cNvContentPartPr/>
              <p14:nvPr/>
            </p14:nvContentPartPr>
            <p14:xfrm>
              <a:off x="0" y="0"/>
              <a:ext cx="0" cy="0"/>
            </p14:xfrm>
          </p:contentPart>
        </mc:Choice>
        <mc:Fallback>
          <p:sp>
            <p:nvSpPr>
              <p:cNvPr id="1051384"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42">
            <p14:nvContentPartPr>
              <p14:cNvPr id="1051385" name=""/>
              <p14:cNvContentPartPr/>
              <p14:nvPr/>
            </p14:nvContentPartPr>
            <p14:xfrm>
              <a:off x="4095621" y="76102"/>
              <a:ext cx="178110" cy="132977"/>
            </p14:xfrm>
          </p:contentPart>
        </mc:Choice>
        <mc:Fallback>
          <p:sp>
            <p:nvSpPr>
              <p:cNvPr id="1051385" name=""/>
              <p:cNvSpPr/>
              <p:nvPr/>
            </p:nvSpPr>
            <p:spPr>
              <a:xfrm>
                <a:off x="4095621" y="76102"/>
                <a:ext cx="178110" cy="132977"/>
              </a:xfrm>
            </p:spPr>
          </p:sp>
        </mc:Fallback>
      </mc:AlternateContent>
      <mc:AlternateContent xmlns:mc="http://schemas.openxmlformats.org/markup-compatibility/2006">
        <mc:Choice xmlns:p14="http://schemas.microsoft.com/office/powerpoint/2010/main" Requires="p14">
          <p:contentPart p14:bwMode="auto" r:id="rId43">
            <p14:nvContentPartPr>
              <p14:cNvPr id="1051386" name=""/>
              <p14:cNvContentPartPr/>
              <p14:nvPr/>
            </p14:nvContentPartPr>
            <p14:xfrm>
              <a:off x="4157637" y="77372"/>
              <a:ext cx="80706" cy="197071"/>
            </p14:xfrm>
          </p:contentPart>
        </mc:Choice>
        <mc:Fallback>
          <p:sp>
            <p:nvSpPr>
              <p:cNvPr id="1051386" name=""/>
              <p:cNvSpPr/>
              <p:nvPr/>
            </p:nvSpPr>
            <p:spPr>
              <a:xfrm>
                <a:off x="4157637" y="77372"/>
                <a:ext cx="80706" cy="197071"/>
              </a:xfrm>
            </p:spPr>
          </p:sp>
        </mc:Fallback>
      </mc:AlternateContent>
      <mc:AlternateContent xmlns:mc="http://schemas.openxmlformats.org/markup-compatibility/2006">
        <mc:Choice xmlns:p14="http://schemas.microsoft.com/office/powerpoint/2010/main" Requires="p14">
          <p:contentPart p14:bwMode="auto" r:id="rId44">
            <p14:nvContentPartPr>
              <p14:cNvPr id="1051387" name=""/>
              <p14:cNvContentPartPr/>
              <p14:nvPr/>
            </p14:nvContentPartPr>
            <p14:xfrm>
              <a:off x="4239548" y="61523"/>
              <a:ext cx="124646" cy="17118"/>
            </p14:xfrm>
          </p:contentPart>
        </mc:Choice>
        <mc:Fallback>
          <p:sp>
            <p:nvSpPr>
              <p:cNvPr id="1051387" name=""/>
              <p:cNvSpPr/>
              <p:nvPr/>
            </p:nvSpPr>
            <p:spPr>
              <a:xfrm>
                <a:off x="4239548" y="61523"/>
                <a:ext cx="124646" cy="17118"/>
              </a:xfrm>
            </p:spPr>
          </p:sp>
        </mc:Fallback>
      </mc:AlternateContent>
      <mc:AlternateContent xmlns:mc="http://schemas.openxmlformats.org/markup-compatibility/2006">
        <mc:Choice xmlns:p14="http://schemas.microsoft.com/office/powerpoint/2010/main" Requires="p14">
          <p:contentPart p14:bwMode="auto" r:id="rId45">
            <p14:nvContentPartPr>
              <p14:cNvPr id="1051388" name=""/>
              <p14:cNvContentPartPr/>
              <p14:nvPr/>
            </p14:nvContentPartPr>
            <p14:xfrm>
              <a:off x="4282545" y="90071"/>
              <a:ext cx="27950" cy="167593"/>
            </p14:xfrm>
          </p:contentPart>
        </mc:Choice>
        <mc:Fallback>
          <p:sp>
            <p:nvSpPr>
              <p:cNvPr id="1051388" name=""/>
              <p:cNvSpPr/>
              <p:nvPr/>
            </p:nvSpPr>
            <p:spPr>
              <a:xfrm>
                <a:off x="4282545" y="90071"/>
                <a:ext cx="27950" cy="167593"/>
              </a:xfrm>
            </p:spPr>
          </p:sp>
        </mc:Fallback>
      </mc:AlternateContent>
      <mc:AlternateContent xmlns:mc="http://schemas.openxmlformats.org/markup-compatibility/2006">
        <mc:Choice xmlns:p14="http://schemas.microsoft.com/office/powerpoint/2010/main" Requires="p14">
          <p:contentPart p14:bwMode="auto" r:id="rId46">
            <p14:nvContentPartPr>
              <p14:cNvPr id="1051389" name=""/>
              <p14:cNvContentPartPr/>
              <p14:nvPr/>
            </p14:nvContentPartPr>
            <p14:xfrm>
              <a:off x="4325276" y="97691"/>
              <a:ext cx="105764" cy="133301"/>
            </p14:xfrm>
          </p:contentPart>
        </mc:Choice>
        <mc:Fallback>
          <p:sp>
            <p:nvSpPr>
              <p:cNvPr id="1051389" name=""/>
              <p:cNvSpPr/>
              <p:nvPr/>
            </p:nvSpPr>
            <p:spPr>
              <a:xfrm>
                <a:off x="4325276" y="97691"/>
                <a:ext cx="105764" cy="133301"/>
              </a:xfrm>
            </p:spPr>
          </p:sp>
        </mc:Fallback>
      </mc:AlternateContent>
      <mc:AlternateContent xmlns:mc="http://schemas.openxmlformats.org/markup-compatibility/2006">
        <mc:Choice xmlns:p14="http://schemas.microsoft.com/office/powerpoint/2010/main" Requires="p14">
          <p:contentPart p14:bwMode="auto" r:id="rId47">
            <p14:nvContentPartPr>
              <p14:cNvPr id="1051390" name=""/>
              <p14:cNvContentPartPr/>
              <p14:nvPr/>
            </p14:nvContentPartPr>
            <p14:xfrm>
              <a:off x="4421323" y="24036"/>
              <a:ext cx="147964" cy="204733"/>
            </p14:xfrm>
          </p:contentPart>
        </mc:Choice>
        <mc:Fallback>
          <p:sp>
            <p:nvSpPr>
              <p:cNvPr id="1051390" name=""/>
              <p:cNvSpPr/>
              <p:nvPr/>
            </p:nvSpPr>
            <p:spPr>
              <a:xfrm>
                <a:off x="4421323" y="24036"/>
                <a:ext cx="147964" cy="204733"/>
              </a:xfrm>
            </p:spPr>
          </p:sp>
        </mc:Fallback>
      </mc:AlternateContent>
      <mc:AlternateContent xmlns:mc="http://schemas.openxmlformats.org/markup-compatibility/2006">
        <mc:Choice xmlns:p14="http://schemas.microsoft.com/office/powerpoint/2010/main" Requires="p14">
          <p:contentPart p14:bwMode="auto" r:id="rId48">
            <p14:nvContentPartPr>
              <p14:cNvPr id="1051391" name=""/>
              <p14:cNvContentPartPr/>
              <p14:nvPr/>
            </p14:nvContentPartPr>
            <p14:xfrm>
              <a:off x="4581161" y="102135"/>
              <a:ext cx="107982" cy="148195"/>
            </p14:xfrm>
          </p:contentPart>
        </mc:Choice>
        <mc:Fallback>
          <p:sp>
            <p:nvSpPr>
              <p:cNvPr id="1051391" name=""/>
              <p:cNvSpPr/>
              <p:nvPr/>
            </p:nvSpPr>
            <p:spPr>
              <a:xfrm>
                <a:off x="4581161" y="102135"/>
                <a:ext cx="107982" cy="148195"/>
              </a:xfrm>
            </p:spPr>
          </p:sp>
        </mc:Fallback>
      </mc:AlternateContent>
      <mc:AlternateContent xmlns:mc="http://schemas.openxmlformats.org/markup-compatibility/2006">
        <mc:Choice xmlns:p14="http://schemas.microsoft.com/office/powerpoint/2010/main" Requires="p14">
          <p:contentPart p14:bwMode="auto" r:id="rId49">
            <p14:nvContentPartPr>
              <p14:cNvPr id="1051392" name=""/>
              <p14:cNvContentPartPr/>
              <p14:nvPr/>
            </p14:nvContentPartPr>
            <p14:xfrm>
              <a:off x="4695825" y="26576"/>
              <a:ext cx="136903" cy="220416"/>
            </p14:xfrm>
          </p:contentPart>
        </mc:Choice>
        <mc:Fallback>
          <p:sp>
            <p:nvSpPr>
              <p:cNvPr id="1051392" name=""/>
              <p:cNvSpPr/>
              <p:nvPr/>
            </p:nvSpPr>
            <p:spPr>
              <a:xfrm>
                <a:off x="4695825" y="26576"/>
                <a:ext cx="136903" cy="220416"/>
              </a:xfrm>
            </p:spPr>
          </p:sp>
        </mc:Fallback>
      </mc:AlternateContent>
      <mc:AlternateContent xmlns:mc="http://schemas.openxmlformats.org/markup-compatibility/2006">
        <mc:Choice xmlns:p14="http://schemas.microsoft.com/office/powerpoint/2010/main" Requires="p14">
          <p:contentPart p14:bwMode="auto" r:id="rId50">
            <p14:nvContentPartPr>
              <p14:cNvPr id="1051393" name=""/>
              <p14:cNvContentPartPr/>
              <p14:nvPr/>
            </p14:nvContentPartPr>
            <p14:xfrm>
              <a:off x="4829434" y="101317"/>
              <a:ext cx="85469" cy="10342"/>
            </p14:xfrm>
          </p:contentPart>
        </mc:Choice>
        <mc:Fallback>
          <p:sp>
            <p:nvSpPr>
              <p:cNvPr id="1051393" name=""/>
              <p:cNvSpPr/>
              <p:nvPr/>
            </p:nvSpPr>
            <p:spPr>
              <a:xfrm>
                <a:off x="4829434" y="101317"/>
                <a:ext cx="85469" cy="10342"/>
              </a:xfrm>
            </p:spPr>
          </p:sp>
        </mc:Fallback>
      </mc:AlternateContent>
      <mc:AlternateContent xmlns:mc="http://schemas.openxmlformats.org/markup-compatibility/2006">
        <mc:Choice xmlns:p14="http://schemas.microsoft.com/office/powerpoint/2010/main" Requires="p14">
          <p:contentPart p14:bwMode="auto" r:id="rId51">
            <p14:nvContentPartPr>
              <p14:cNvPr id="1051394" name=""/>
              <p14:cNvContentPartPr/>
              <p14:nvPr/>
            </p14:nvContentPartPr>
            <p14:xfrm>
              <a:off x="4850426" y="58959"/>
              <a:ext cx="121117" cy="175736"/>
            </p14:xfrm>
          </p:contentPart>
        </mc:Choice>
        <mc:Fallback>
          <p:sp>
            <p:nvSpPr>
              <p:cNvPr id="1051394" name=""/>
              <p:cNvSpPr/>
              <p:nvPr/>
            </p:nvSpPr>
            <p:spPr>
              <a:xfrm>
                <a:off x="4850426" y="58959"/>
                <a:ext cx="121117" cy="175736"/>
              </a:xfrm>
            </p:spPr>
          </p:sp>
        </mc:Fallback>
      </mc:AlternateContent>
      <mc:AlternateContent xmlns:mc="http://schemas.openxmlformats.org/markup-compatibility/2006">
        <mc:Choice xmlns:p14="http://schemas.microsoft.com/office/powerpoint/2010/main" Requires="p14">
          <p:contentPart p14:bwMode="auto" r:id="rId52">
            <p14:nvContentPartPr>
              <p14:cNvPr id="1051395" name=""/>
              <p14:cNvContentPartPr/>
              <p14:nvPr/>
            </p14:nvContentPartPr>
            <p14:xfrm>
              <a:off x="4096045" y="257687"/>
              <a:ext cx="940596" cy="67315"/>
            </p14:xfrm>
          </p:contentPart>
        </mc:Choice>
        <mc:Fallback>
          <p:sp>
            <p:nvSpPr>
              <p:cNvPr id="1051395" name=""/>
              <p:cNvSpPr/>
              <p:nvPr/>
            </p:nvSpPr>
            <p:spPr>
              <a:xfrm>
                <a:off x="4096045" y="257687"/>
                <a:ext cx="940596" cy="67315"/>
              </a:xfrm>
            </p:spPr>
          </p:sp>
        </mc:Fallback>
      </mc:AlternateContent>
      <mc:AlternateContent xmlns:mc="http://schemas.openxmlformats.org/markup-compatibility/2006">
        <mc:Choice xmlns:p14="http://schemas.microsoft.com/office/powerpoint/2010/main" Requires="p14">
          <p:contentPart p14:bwMode="auto" r:id="rId53">
            <p14:nvContentPartPr>
              <p14:cNvPr id="1051396" name=""/>
              <p14:cNvContentPartPr/>
              <p14:nvPr/>
            </p14:nvContentPartPr>
            <p14:xfrm>
              <a:off x="4324634" y="365640"/>
              <a:ext cx="113056" cy="168005"/>
            </p14:xfrm>
          </p:contentPart>
        </mc:Choice>
        <mc:Fallback>
          <p:sp>
            <p:nvSpPr>
              <p:cNvPr id="1051396" name=""/>
              <p:cNvSpPr/>
              <p:nvPr/>
            </p:nvSpPr>
            <p:spPr>
              <a:xfrm>
                <a:off x="4324634" y="365640"/>
                <a:ext cx="113056" cy="168005"/>
              </a:xfrm>
            </p:spPr>
          </p:sp>
        </mc:Fallback>
      </mc:AlternateContent>
      <mc:AlternateContent xmlns:mc="http://schemas.openxmlformats.org/markup-compatibility/2006">
        <mc:Choice xmlns:p14="http://schemas.microsoft.com/office/powerpoint/2010/main" Requires="p14">
          <p:contentPart p14:bwMode="auto" r:id="rId54">
            <p14:nvContentPartPr>
              <p14:cNvPr id="1051397" name=""/>
              <p14:cNvContentPartPr/>
              <p14:nvPr/>
            </p14:nvContentPartPr>
            <p14:xfrm>
              <a:off x="4303762" y="384688"/>
              <a:ext cx="77383" cy="167501"/>
            </p14:xfrm>
          </p:contentPart>
        </mc:Choice>
        <mc:Fallback>
          <p:sp>
            <p:nvSpPr>
              <p:cNvPr id="1051397" name=""/>
              <p:cNvSpPr/>
              <p:nvPr/>
            </p:nvSpPr>
            <p:spPr>
              <a:xfrm>
                <a:off x="4303762" y="384688"/>
                <a:ext cx="77383" cy="167501"/>
              </a:xfrm>
            </p:spPr>
          </p:sp>
        </mc:Fallback>
      </mc:AlternateContent>
      <mc:AlternateContent xmlns:mc="http://schemas.openxmlformats.org/markup-compatibility/2006">
        <mc:Choice xmlns:p14="http://schemas.microsoft.com/office/powerpoint/2010/main" Requires="p14">
          <p:contentPart p14:bwMode="auto" r:id="rId55">
            <p14:nvContentPartPr>
              <p14:cNvPr id="1051398" name=""/>
              <p14:cNvContentPartPr/>
              <p14:nvPr/>
            </p14:nvContentPartPr>
            <p14:xfrm>
              <a:off x="4518067" y="314028"/>
              <a:ext cx="104398" cy="194613"/>
            </p14:xfrm>
          </p:contentPart>
        </mc:Choice>
        <mc:Fallback>
          <p:sp>
            <p:nvSpPr>
              <p:cNvPr id="1051398" name=""/>
              <p:cNvSpPr/>
              <p:nvPr/>
            </p:nvSpPr>
            <p:spPr>
              <a:xfrm>
                <a:off x="4518067" y="314028"/>
                <a:ext cx="104398" cy="194613"/>
              </a:xfrm>
            </p:spPr>
          </p:sp>
        </mc:Fallback>
      </mc:AlternateContent>
      <mc:AlternateContent xmlns:mc="http://schemas.openxmlformats.org/markup-compatibility/2006">
        <mc:Choice xmlns:p14="http://schemas.microsoft.com/office/powerpoint/2010/main" Requires="p14">
          <p:contentPart p14:bwMode="auto" r:id="rId56">
            <p14:nvContentPartPr>
              <p14:cNvPr id="1051399" name=""/>
              <p14:cNvContentPartPr/>
              <p14:nvPr/>
            </p14:nvContentPartPr>
            <p14:xfrm>
              <a:off x="4589160" y="320558"/>
              <a:ext cx="5970" cy="45235"/>
            </p14:xfrm>
          </p:contentPart>
        </mc:Choice>
        <mc:Fallback>
          <p:sp>
            <p:nvSpPr>
              <p:cNvPr id="1051399" name=""/>
              <p:cNvSpPr/>
              <p:nvPr/>
            </p:nvSpPr>
            <p:spPr>
              <a:xfrm>
                <a:off x="4589160" y="320558"/>
                <a:ext cx="5970" cy="45235"/>
              </a:xfrm>
            </p:spPr>
          </p:sp>
        </mc:Fallback>
      </mc:AlternateContent>
      <mc:AlternateContent xmlns:mc="http://schemas.openxmlformats.org/markup-compatibility/2006">
        <mc:Choice xmlns:p14="http://schemas.microsoft.com/office/powerpoint/2010/main" Requires="p14">
          <p:contentPart p14:bwMode="auto" r:id="rId57">
            <p14:nvContentPartPr>
              <p14:cNvPr id="1051400" name=""/>
              <p14:cNvContentPartPr/>
              <p14:nvPr/>
            </p14:nvContentPartPr>
            <p14:xfrm>
              <a:off x="1801914" y="104675"/>
              <a:ext cx="22241" cy="866304"/>
            </p14:xfrm>
          </p:contentPart>
        </mc:Choice>
        <mc:Fallback>
          <p:sp>
            <p:nvSpPr>
              <p:cNvPr id="1051400" name=""/>
              <p:cNvSpPr/>
              <p:nvPr/>
            </p:nvSpPr>
            <p:spPr>
              <a:xfrm>
                <a:off x="1801914" y="104675"/>
                <a:ext cx="22241" cy="866304"/>
              </a:xfrm>
            </p:spPr>
          </p:sp>
        </mc:Fallback>
      </mc:AlternateContent>
      <mc:AlternateContent xmlns:mc="http://schemas.openxmlformats.org/markup-compatibility/2006">
        <mc:Choice xmlns:p14="http://schemas.microsoft.com/office/powerpoint/2010/main" Requires="p14">
          <p:contentPart p14:bwMode="auto" r:id="rId58">
            <p14:nvContentPartPr>
              <p14:cNvPr id="1051401" name=""/>
              <p14:cNvContentPartPr/>
              <p14:nvPr/>
            </p14:nvContentPartPr>
            <p14:xfrm>
              <a:off x="5087923" y="85627"/>
              <a:ext cx="31770" cy="704707"/>
            </p14:xfrm>
          </p:contentPart>
        </mc:Choice>
        <mc:Fallback>
          <p:sp>
            <p:nvSpPr>
              <p:cNvPr id="1051401" name=""/>
              <p:cNvSpPr/>
              <p:nvPr/>
            </p:nvSpPr>
            <p:spPr>
              <a:xfrm>
                <a:off x="5087923" y="85627"/>
                <a:ext cx="31770" cy="704707"/>
              </a:xfrm>
            </p:spPr>
          </p:sp>
        </mc:Fallback>
      </mc:AlternateContent>
      <mc:AlternateContent xmlns:mc="http://schemas.openxmlformats.org/markup-compatibility/2006">
        <mc:Choice xmlns:p14="http://schemas.microsoft.com/office/powerpoint/2010/main" Requires="p14">
          <p:contentPart p14:bwMode="auto" r:id="rId59">
            <p14:nvContentPartPr>
              <p14:cNvPr id="1051402" name=""/>
              <p14:cNvContentPartPr/>
              <p14:nvPr/>
            </p14:nvContentPartPr>
            <p14:xfrm>
              <a:off x="5154834" y="96158"/>
              <a:ext cx="177783" cy="131459"/>
            </p14:xfrm>
          </p:contentPart>
        </mc:Choice>
        <mc:Fallback>
          <p:sp>
            <p:nvSpPr>
              <p:cNvPr id="1051402" name=""/>
              <p:cNvSpPr/>
              <p:nvPr/>
            </p:nvSpPr>
            <p:spPr>
              <a:xfrm>
                <a:off x="5154834" y="96158"/>
                <a:ext cx="177783" cy="131459"/>
              </a:xfrm>
            </p:spPr>
          </p:sp>
        </mc:Fallback>
      </mc:AlternateContent>
      <mc:AlternateContent xmlns:mc="http://schemas.openxmlformats.org/markup-compatibility/2006">
        <mc:Choice xmlns:p14="http://schemas.microsoft.com/office/powerpoint/2010/main" Requires="p14">
          <p:contentPart p14:bwMode="auto" r:id="rId60">
            <p14:nvContentPartPr>
              <p14:cNvPr id="1051403" name=""/>
              <p14:cNvContentPartPr/>
              <p14:nvPr/>
            </p14:nvContentPartPr>
            <p14:xfrm>
              <a:off x="5154538" y="95748"/>
              <a:ext cx="61074" cy="10831"/>
            </p14:xfrm>
          </p:contentPart>
        </mc:Choice>
        <mc:Fallback>
          <p:sp>
            <p:nvSpPr>
              <p:cNvPr id="1051403" name=""/>
              <p:cNvSpPr/>
              <p:nvPr/>
            </p:nvSpPr>
            <p:spPr>
              <a:xfrm>
                <a:off x="5154538" y="95748"/>
                <a:ext cx="61074" cy="10831"/>
              </a:xfrm>
            </p:spPr>
          </p:sp>
        </mc:Fallback>
      </mc:AlternateContent>
      <mc:AlternateContent xmlns:mc="http://schemas.openxmlformats.org/markup-compatibility/2006">
        <mc:Choice xmlns:p14="http://schemas.microsoft.com/office/powerpoint/2010/main" Requires="p14">
          <p:contentPart p14:bwMode="auto" r:id="rId61">
            <p14:nvContentPartPr>
              <p14:cNvPr id="1051404" name=""/>
              <p14:cNvContentPartPr/>
              <p14:nvPr/>
            </p14:nvContentPartPr>
            <p14:xfrm>
              <a:off x="726264" y="1165430"/>
              <a:ext cx="160080" cy="10852"/>
            </p14:xfrm>
          </p:contentPart>
        </mc:Choice>
        <mc:Fallback>
          <p:sp>
            <p:nvSpPr>
              <p:cNvPr id="1051404" name=""/>
              <p:cNvSpPr/>
              <p:nvPr/>
            </p:nvSpPr>
            <p:spPr>
              <a:xfrm>
                <a:off x="726264" y="1165430"/>
                <a:ext cx="160080" cy="10852"/>
              </a:xfrm>
            </p:spPr>
          </p:sp>
        </mc:Fallback>
      </mc:AlternateContent>
      <mc:AlternateContent xmlns:mc="http://schemas.openxmlformats.org/markup-compatibility/2006">
        <mc:Choice xmlns:p14="http://schemas.microsoft.com/office/powerpoint/2010/main" Requires="p14">
          <p:contentPart p14:bwMode="auto" r:id="rId62">
            <p14:nvContentPartPr>
              <p14:cNvPr id="1051405" name=""/>
              <p14:cNvContentPartPr/>
              <p14:nvPr/>
            </p14:nvContentPartPr>
            <p14:xfrm>
              <a:off x="724359" y="1272468"/>
              <a:ext cx="189196" cy="10882"/>
            </p14:xfrm>
          </p:contentPart>
        </mc:Choice>
        <mc:Fallback>
          <p:sp>
            <p:nvSpPr>
              <p:cNvPr id="1051405" name=""/>
              <p:cNvSpPr/>
              <p:nvPr/>
            </p:nvSpPr>
            <p:spPr>
              <a:xfrm>
                <a:off x="724359" y="1272468"/>
                <a:ext cx="189196" cy="10882"/>
              </a:xfrm>
            </p:spPr>
          </p:sp>
        </mc:Fallback>
      </mc:AlternateContent>
      <mc:AlternateContent xmlns:mc="http://schemas.openxmlformats.org/markup-compatibility/2006">
        <mc:Choice xmlns:p14="http://schemas.microsoft.com/office/powerpoint/2010/main" Requires="p14">
          <p:contentPart p14:bwMode="auto" r:id="rId63">
            <p14:nvContentPartPr>
              <p14:cNvPr id="1051406" name=""/>
              <p14:cNvContentPartPr/>
              <p14:nvPr/>
            </p14:nvContentPartPr>
            <p14:xfrm>
              <a:off x="1176457" y="1035024"/>
              <a:ext cx="291382" cy="27790"/>
            </p14:xfrm>
          </p:contentPart>
        </mc:Choice>
        <mc:Fallback>
          <p:sp>
            <p:nvSpPr>
              <p:cNvPr id="1051406" name=""/>
              <p:cNvSpPr/>
              <p:nvPr/>
            </p:nvSpPr>
            <p:spPr>
              <a:xfrm>
                <a:off x="1176457" y="1035024"/>
                <a:ext cx="291382" cy="27790"/>
              </a:xfrm>
            </p:spPr>
          </p:sp>
        </mc:Fallback>
      </mc:AlternateContent>
      <mc:AlternateContent xmlns:mc="http://schemas.openxmlformats.org/markup-compatibility/2006">
        <mc:Choice xmlns:p14="http://schemas.microsoft.com/office/powerpoint/2010/main" Requires="p14">
          <p:contentPart p14:bwMode="auto" r:id="rId64">
            <p14:nvContentPartPr>
              <p14:cNvPr id="1051407" name=""/>
              <p14:cNvContentPartPr/>
              <p14:nvPr/>
            </p14:nvContentPartPr>
            <p14:xfrm>
              <a:off x="1120576" y="1053291"/>
              <a:ext cx="94618" cy="338169"/>
            </p14:xfrm>
          </p:contentPart>
        </mc:Choice>
        <mc:Fallback>
          <p:sp>
            <p:nvSpPr>
              <p:cNvPr id="1051407" name=""/>
              <p:cNvSpPr/>
              <p:nvPr/>
            </p:nvSpPr>
            <p:spPr>
              <a:xfrm>
                <a:off x="1120576" y="1053291"/>
                <a:ext cx="94618" cy="338169"/>
              </a:xfrm>
            </p:spPr>
          </p:sp>
        </mc:Fallback>
      </mc:AlternateContent>
      <mc:AlternateContent xmlns:mc="http://schemas.openxmlformats.org/markup-compatibility/2006">
        <mc:Choice xmlns:p14="http://schemas.microsoft.com/office/powerpoint/2010/main" Requires="p14">
          <p:contentPart p14:bwMode="auto" r:id="rId65">
            <p14:nvContentPartPr>
              <p14:cNvPr id="1051408" name=""/>
              <p14:cNvContentPartPr/>
              <p14:nvPr/>
            </p14:nvContentPartPr>
            <p14:xfrm>
              <a:off x="1249552" y="1107358"/>
              <a:ext cx="146605" cy="220336"/>
            </p14:xfrm>
          </p:contentPart>
        </mc:Choice>
        <mc:Fallback>
          <p:sp>
            <p:nvSpPr>
              <p:cNvPr id="1051408" name=""/>
              <p:cNvSpPr/>
              <p:nvPr/>
            </p:nvSpPr>
            <p:spPr>
              <a:xfrm>
                <a:off x="1249552" y="1107358"/>
                <a:ext cx="146605" cy="220336"/>
              </a:xfrm>
            </p:spPr>
          </p:sp>
        </mc:Fallback>
      </mc:AlternateContent>
      <mc:AlternateContent xmlns:mc="http://schemas.openxmlformats.org/markup-compatibility/2006">
        <mc:Choice xmlns:p14="http://schemas.microsoft.com/office/powerpoint/2010/main" Requires="p14">
          <p:contentPart p14:bwMode="auto" r:id="rId66">
            <p14:nvContentPartPr>
              <p14:cNvPr id="1051409" name=""/>
              <p14:cNvContentPartPr/>
              <p14:nvPr/>
            </p14:nvContentPartPr>
            <p14:xfrm>
              <a:off x="1283132" y="1217934"/>
              <a:ext cx="87588" cy="115413"/>
            </p14:xfrm>
          </p:contentPart>
        </mc:Choice>
        <mc:Fallback>
          <p:sp>
            <p:nvSpPr>
              <p:cNvPr id="1051409" name=""/>
              <p:cNvSpPr/>
              <p:nvPr/>
            </p:nvSpPr>
            <p:spPr>
              <a:xfrm>
                <a:off x="1283132" y="1217934"/>
                <a:ext cx="87588" cy="115413"/>
              </a:xfrm>
            </p:spPr>
          </p:sp>
        </mc:Fallback>
      </mc:AlternateContent>
      <mc:AlternateContent xmlns:mc="http://schemas.openxmlformats.org/markup-compatibility/2006">
        <mc:Choice xmlns:p14="http://schemas.microsoft.com/office/powerpoint/2010/main" Requires="p14">
          <p:contentPart p14:bwMode="auto" r:id="rId67">
            <p14:nvContentPartPr>
              <p14:cNvPr id="1051410" name=""/>
              <p14:cNvContentPartPr/>
              <p14:nvPr/>
            </p14:nvContentPartPr>
            <p14:xfrm>
              <a:off x="1407726" y="1177106"/>
              <a:ext cx="67726" cy="152771"/>
            </p14:xfrm>
          </p:contentPart>
        </mc:Choice>
        <mc:Fallback>
          <p:sp>
            <p:nvSpPr>
              <p:cNvPr id="1051410" name=""/>
              <p:cNvSpPr/>
              <p:nvPr/>
            </p:nvSpPr>
            <p:spPr>
              <a:xfrm>
                <a:off x="1407726" y="1177106"/>
                <a:ext cx="67726" cy="152771"/>
              </a:xfrm>
            </p:spPr>
          </p:sp>
        </mc:Fallback>
      </mc:AlternateContent>
      <mc:AlternateContent xmlns:mc="http://schemas.openxmlformats.org/markup-compatibility/2006">
        <mc:Choice xmlns:p14="http://schemas.microsoft.com/office/powerpoint/2010/main" Requires="p14">
          <p:contentPart p14:bwMode="auto" r:id="rId68">
            <p14:nvContentPartPr>
              <p14:cNvPr id="1051411" name=""/>
              <p14:cNvContentPartPr/>
              <p14:nvPr/>
            </p14:nvContentPartPr>
            <p14:xfrm>
              <a:off x="1554899" y="1083722"/>
              <a:ext cx="137810" cy="240956"/>
            </p14:xfrm>
          </p:contentPart>
        </mc:Choice>
        <mc:Fallback>
          <p:sp>
            <p:nvSpPr>
              <p:cNvPr id="1051411" name=""/>
              <p:cNvSpPr/>
              <p:nvPr/>
            </p:nvSpPr>
            <p:spPr>
              <a:xfrm>
                <a:off x="1554899" y="1083722"/>
                <a:ext cx="137810" cy="240956"/>
              </a:xfrm>
            </p:spPr>
          </p:sp>
        </mc:Fallback>
      </mc:AlternateContent>
      <mc:AlternateContent xmlns:mc="http://schemas.openxmlformats.org/markup-compatibility/2006">
        <mc:Choice xmlns:p14="http://schemas.microsoft.com/office/powerpoint/2010/main" Requires="p14">
          <p:contentPart p14:bwMode="auto" r:id="rId69">
            <p14:nvContentPartPr>
              <p14:cNvPr id="1051412" name=""/>
              <p14:cNvContentPartPr/>
              <p14:nvPr/>
            </p14:nvContentPartPr>
            <p14:xfrm>
              <a:off x="1546932" y="1125675"/>
              <a:ext cx="96227" cy="200468"/>
            </p14:xfrm>
          </p:contentPart>
        </mc:Choice>
        <mc:Fallback>
          <p:sp>
            <p:nvSpPr>
              <p:cNvPr id="1051412" name=""/>
              <p:cNvSpPr/>
              <p:nvPr/>
            </p:nvSpPr>
            <p:spPr>
              <a:xfrm>
                <a:off x="1546932" y="1125675"/>
                <a:ext cx="96227" cy="200468"/>
              </a:xfrm>
            </p:spPr>
          </p:sp>
        </mc:Fallback>
      </mc:AlternateContent>
      <mc:AlternateContent xmlns:mc="http://schemas.openxmlformats.org/markup-compatibility/2006">
        <mc:Choice xmlns:p14="http://schemas.microsoft.com/office/powerpoint/2010/main" Requires="p14">
          <p:contentPart p14:bwMode="auto" r:id="rId70">
            <p14:nvContentPartPr>
              <p14:cNvPr id="1051413" name=""/>
              <p14:cNvContentPartPr/>
              <p14:nvPr/>
            </p14:nvContentPartPr>
            <p14:xfrm>
              <a:off x="1024064" y="1467905"/>
              <a:ext cx="704563" cy="63503"/>
            </p14:xfrm>
          </p:contentPart>
        </mc:Choice>
        <mc:Fallback>
          <p:sp>
            <p:nvSpPr>
              <p:cNvPr id="1051413" name=""/>
              <p:cNvSpPr/>
              <p:nvPr/>
            </p:nvSpPr>
            <p:spPr>
              <a:xfrm>
                <a:off x="1024064" y="1467905"/>
                <a:ext cx="704563" cy="63503"/>
              </a:xfrm>
            </p:spPr>
          </p:sp>
        </mc:Fallback>
      </mc:AlternateContent>
      <mc:AlternateContent xmlns:mc="http://schemas.openxmlformats.org/markup-compatibility/2006">
        <mc:Choice xmlns:p14="http://schemas.microsoft.com/office/powerpoint/2010/main" Requires="p14">
          <p:contentPart p14:bwMode="auto" r:id="rId71">
            <p14:nvContentPartPr>
              <p14:cNvPr id="1051414" name=""/>
              <p14:cNvContentPartPr/>
              <p14:nvPr/>
            </p14:nvContentPartPr>
            <p14:xfrm>
              <a:off x="1225287" y="1608238"/>
              <a:ext cx="205478" cy="168242"/>
            </p14:xfrm>
          </p:contentPart>
        </mc:Choice>
        <mc:Fallback>
          <p:sp>
            <p:nvSpPr>
              <p:cNvPr id="1051414" name=""/>
              <p:cNvSpPr/>
              <p:nvPr/>
            </p:nvSpPr>
            <p:spPr>
              <a:xfrm>
                <a:off x="1225287" y="1608238"/>
                <a:ext cx="205478" cy="168242"/>
              </a:xfrm>
            </p:spPr>
          </p:sp>
        </mc:Fallback>
      </mc:AlternateContent>
      <mc:AlternateContent xmlns:mc="http://schemas.openxmlformats.org/markup-compatibility/2006">
        <mc:Choice xmlns:p14="http://schemas.microsoft.com/office/powerpoint/2010/main" Requires="p14">
          <p:contentPart p14:bwMode="auto" r:id="rId72">
            <p14:nvContentPartPr>
              <p14:cNvPr id="1051415" name=""/>
              <p14:cNvContentPartPr/>
              <p14:nvPr/>
            </p14:nvContentPartPr>
            <p14:xfrm>
              <a:off x="1340914" y="1634905"/>
              <a:ext cx="42543" cy="216319"/>
            </p14:xfrm>
          </p:contentPart>
        </mc:Choice>
        <mc:Fallback>
          <p:sp>
            <p:nvSpPr>
              <p:cNvPr id="1051415" name=""/>
              <p:cNvSpPr/>
              <p:nvPr/>
            </p:nvSpPr>
            <p:spPr>
              <a:xfrm>
                <a:off x="1340914" y="1634905"/>
                <a:ext cx="42543" cy="216319"/>
              </a:xfrm>
            </p:spPr>
          </p:sp>
        </mc:Fallback>
      </mc:AlternateContent>
      <mc:AlternateContent xmlns:mc="http://schemas.openxmlformats.org/markup-compatibility/2006">
        <mc:Choice xmlns:p14="http://schemas.microsoft.com/office/powerpoint/2010/main" Requires="p14">
          <p:contentPart p14:bwMode="auto" r:id="rId73">
            <p14:nvContentPartPr>
              <p14:cNvPr id="1051416" name=""/>
              <p14:cNvContentPartPr/>
              <p14:nvPr/>
            </p14:nvContentPartPr>
            <p14:xfrm>
              <a:off x="1404411" y="1636167"/>
              <a:ext cx="170722" cy="13342"/>
            </p14:xfrm>
          </p:contentPart>
        </mc:Choice>
        <mc:Fallback>
          <p:sp>
            <p:nvSpPr>
              <p:cNvPr id="1051416" name=""/>
              <p:cNvSpPr/>
              <p:nvPr/>
            </p:nvSpPr>
            <p:spPr>
              <a:xfrm>
                <a:off x="1404411" y="1636167"/>
                <a:ext cx="170722" cy="13342"/>
              </a:xfrm>
            </p:spPr>
          </p:sp>
        </mc:Fallback>
      </mc:AlternateContent>
      <mc:AlternateContent xmlns:mc="http://schemas.openxmlformats.org/markup-compatibility/2006">
        <mc:Choice xmlns:p14="http://schemas.microsoft.com/office/powerpoint/2010/main" Requires="p14">
          <p:contentPart p14:bwMode="auto" r:id="rId74">
            <p14:nvContentPartPr>
              <p14:cNvPr id="1051417" name=""/>
              <p14:cNvContentPartPr/>
              <p14:nvPr/>
            </p14:nvContentPartPr>
            <p14:xfrm>
              <a:off x="1456041" y="1636175"/>
              <a:ext cx="23344" cy="192117"/>
            </p14:xfrm>
          </p:contentPart>
        </mc:Choice>
        <mc:Fallback>
          <p:sp>
            <p:nvSpPr>
              <p:cNvPr id="1051417" name=""/>
              <p:cNvSpPr/>
              <p:nvPr/>
            </p:nvSpPr>
            <p:spPr>
              <a:xfrm>
                <a:off x="1456041" y="1636175"/>
                <a:ext cx="23344" cy="192117"/>
              </a:xfrm>
            </p:spPr>
          </p:sp>
        </mc:Fallback>
      </mc:AlternateContent>
      <mc:AlternateContent xmlns:mc="http://schemas.openxmlformats.org/markup-compatibility/2006">
        <mc:Choice xmlns:p14="http://schemas.microsoft.com/office/powerpoint/2010/main" Requires="p14">
          <p:contentPart p14:bwMode="auto" r:id="rId75">
            <p14:nvContentPartPr>
              <p14:cNvPr id="1051418" name=""/>
              <p14:cNvContentPartPr/>
              <p14:nvPr/>
            </p14:nvContentPartPr>
            <p14:xfrm>
              <a:off x="1521245" y="1652684"/>
              <a:ext cx="146824" cy="170661"/>
            </p14:xfrm>
          </p:contentPart>
        </mc:Choice>
        <mc:Fallback>
          <p:sp>
            <p:nvSpPr>
              <p:cNvPr id="1051418" name=""/>
              <p:cNvSpPr/>
              <p:nvPr/>
            </p:nvSpPr>
            <p:spPr>
              <a:xfrm>
                <a:off x="1521245" y="1652684"/>
                <a:ext cx="146824" cy="170661"/>
              </a:xfrm>
            </p:spPr>
          </p:sp>
        </mc:Fallback>
      </mc:AlternateContent>
      <mc:AlternateContent xmlns:mc="http://schemas.openxmlformats.org/markup-compatibility/2006">
        <mc:Choice xmlns:p14="http://schemas.microsoft.com/office/powerpoint/2010/main" Requires="p14">
          <p:contentPart p14:bwMode="auto" r:id="rId76">
            <p14:nvContentPartPr>
              <p14:cNvPr id="1051419" name=""/>
              <p14:cNvContentPartPr/>
              <p14:nvPr/>
            </p14:nvContentPartPr>
            <p14:xfrm>
              <a:off x="1648678" y="1528400"/>
              <a:ext cx="168065" cy="281856"/>
            </p14:xfrm>
          </p:contentPart>
        </mc:Choice>
        <mc:Fallback>
          <p:sp>
            <p:nvSpPr>
              <p:cNvPr id="1051419" name=""/>
              <p:cNvSpPr/>
              <p:nvPr/>
            </p:nvSpPr>
            <p:spPr>
              <a:xfrm>
                <a:off x="1648678" y="1528400"/>
                <a:ext cx="168065" cy="281856"/>
              </a:xfrm>
            </p:spPr>
          </p:sp>
        </mc:Fallback>
      </mc:AlternateContent>
      <mc:AlternateContent xmlns:mc="http://schemas.openxmlformats.org/markup-compatibility/2006">
        <mc:Choice xmlns:p14="http://schemas.microsoft.com/office/powerpoint/2010/main" Requires="p14">
          <p:contentPart p14:bwMode="auto" r:id="rId77">
            <p14:nvContentPartPr>
              <p14:cNvPr id="1051420" name=""/>
              <p14:cNvContentPartPr/>
              <p14:nvPr/>
            </p14:nvContentPartPr>
            <p14:xfrm>
              <a:off x="997720" y="1205044"/>
              <a:ext cx="109221" cy="632539"/>
            </p14:xfrm>
          </p:contentPart>
        </mc:Choice>
        <mc:Fallback>
          <p:sp>
            <p:nvSpPr>
              <p:cNvPr id="1051420" name=""/>
              <p:cNvSpPr/>
              <p:nvPr/>
            </p:nvSpPr>
            <p:spPr>
              <a:xfrm>
                <a:off x="997720" y="1205044"/>
                <a:ext cx="109221" cy="632539"/>
              </a:xfrm>
            </p:spPr>
          </p:sp>
        </mc:Fallback>
      </mc:AlternateContent>
      <mc:AlternateContent xmlns:mc="http://schemas.openxmlformats.org/markup-compatibility/2006">
        <mc:Choice xmlns:p14="http://schemas.microsoft.com/office/powerpoint/2010/main" Requires="p14">
          <p:contentPart p14:bwMode="auto" r:id="rId78">
            <p14:nvContentPartPr>
              <p14:cNvPr id="1051421" name=""/>
              <p14:cNvContentPartPr/>
              <p14:nvPr/>
            </p14:nvContentPartPr>
            <p14:xfrm>
              <a:off x="1902862" y="1179011"/>
              <a:ext cx="55520" cy="597234"/>
            </p14:xfrm>
          </p:contentPart>
        </mc:Choice>
        <mc:Fallback>
          <p:sp>
            <p:nvSpPr>
              <p:cNvPr id="1051421" name=""/>
              <p:cNvSpPr/>
              <p:nvPr/>
            </p:nvSpPr>
            <p:spPr>
              <a:xfrm>
                <a:off x="1902862" y="1179011"/>
                <a:ext cx="55520" cy="597234"/>
              </a:xfrm>
            </p:spPr>
          </p:sp>
        </mc:Fallback>
      </mc:AlternateContent>
      <mc:AlternateContent xmlns:mc="http://schemas.openxmlformats.org/markup-compatibility/2006">
        <mc:Choice xmlns:p14="http://schemas.microsoft.com/office/powerpoint/2010/main" Requires="p14">
          <p:contentPart p14:bwMode="auto" r:id="rId79">
            <p14:nvContentPartPr>
              <p14:cNvPr id="1051422" name=""/>
              <p14:cNvContentPartPr/>
              <p14:nvPr/>
            </p14:nvContentPartPr>
            <p14:xfrm>
              <a:off x="1997472" y="1107262"/>
              <a:ext cx="135271" cy="115951"/>
            </p14:xfrm>
          </p:contentPart>
        </mc:Choice>
        <mc:Fallback>
          <p:sp>
            <p:nvSpPr>
              <p:cNvPr id="1051422" name=""/>
              <p:cNvSpPr/>
              <p:nvPr/>
            </p:nvSpPr>
            <p:spPr>
              <a:xfrm>
                <a:off x="1997472" y="1107262"/>
                <a:ext cx="135271" cy="115951"/>
              </a:xfrm>
            </p:spPr>
          </p:sp>
        </mc:Fallback>
      </mc:AlternateContent>
      <mc:AlternateContent xmlns:mc="http://schemas.openxmlformats.org/markup-compatibility/2006">
        <mc:Choice xmlns:p14="http://schemas.microsoft.com/office/powerpoint/2010/main" Requires="p14">
          <p:contentPart p14:bwMode="auto" r:id="rId80">
            <p14:nvContentPartPr>
              <p14:cNvPr id="1051423" name=""/>
              <p14:cNvContentPartPr/>
              <p14:nvPr/>
            </p14:nvContentPartPr>
            <p14:xfrm>
              <a:off x="688166" y="2585550"/>
              <a:ext cx="208082" cy="33867"/>
            </p14:xfrm>
          </p:contentPart>
        </mc:Choice>
        <mc:Fallback>
          <p:sp>
            <p:nvSpPr>
              <p:cNvPr id="1051423" name=""/>
              <p:cNvSpPr/>
              <p:nvPr/>
            </p:nvSpPr>
            <p:spPr>
              <a:xfrm>
                <a:off x="688166" y="2585550"/>
                <a:ext cx="208082" cy="33867"/>
              </a:xfrm>
            </p:spPr>
          </p:sp>
        </mc:Fallback>
      </mc:AlternateContent>
      <mc:AlternateContent xmlns:mc="http://schemas.openxmlformats.org/markup-compatibility/2006">
        <mc:Choice xmlns:p14="http://schemas.microsoft.com/office/powerpoint/2010/main" Requires="p14">
          <p:contentPart p14:bwMode="auto" r:id="rId81">
            <p14:nvContentPartPr>
              <p14:cNvPr id="1051424" name=""/>
              <p14:cNvContentPartPr/>
              <p14:nvPr/>
            </p14:nvContentPartPr>
            <p14:xfrm>
              <a:off x="712930" y="2699754"/>
              <a:ext cx="224493" cy="18144"/>
            </p14:xfrm>
          </p:contentPart>
        </mc:Choice>
        <mc:Fallback>
          <p:sp>
            <p:nvSpPr>
              <p:cNvPr id="1051424" name=""/>
              <p:cNvSpPr/>
              <p:nvPr/>
            </p:nvSpPr>
            <p:spPr>
              <a:xfrm>
                <a:off x="712930" y="2699754"/>
                <a:ext cx="224493" cy="18144"/>
              </a:xfrm>
            </p:spPr>
          </p:sp>
        </mc:Fallback>
      </mc:AlternateContent>
      <mc:AlternateContent xmlns:mc="http://schemas.openxmlformats.org/markup-compatibility/2006">
        <mc:Choice xmlns:p14="http://schemas.microsoft.com/office/powerpoint/2010/main" Requires="p14">
          <p:contentPart p14:bwMode="auto" r:id="rId82">
            <p14:nvContentPartPr>
              <p14:cNvPr id="1051425" name=""/>
              <p14:cNvContentPartPr/>
              <p14:nvPr/>
            </p14:nvContentPartPr>
            <p14:xfrm>
              <a:off x="5707828" y="191028"/>
              <a:ext cx="130867" cy="374060"/>
            </p14:xfrm>
          </p:contentPart>
        </mc:Choice>
        <mc:Fallback>
          <p:sp>
            <p:nvSpPr>
              <p:cNvPr id="1051425" name=""/>
              <p:cNvSpPr/>
              <p:nvPr/>
            </p:nvSpPr>
            <p:spPr>
              <a:xfrm>
                <a:off x="5707828" y="191028"/>
                <a:ext cx="130867" cy="374060"/>
              </a:xfrm>
            </p:spPr>
          </p:sp>
        </mc:Fallback>
      </mc:AlternateContent>
      <mc:AlternateContent xmlns:mc="http://schemas.openxmlformats.org/markup-compatibility/2006">
        <mc:Choice xmlns:p14="http://schemas.microsoft.com/office/powerpoint/2010/main" Requires="p14">
          <p:contentPart p14:bwMode="auto" r:id="rId83">
            <p14:nvContentPartPr>
              <p14:cNvPr id="1051426" name=""/>
              <p14:cNvContentPartPr/>
              <p14:nvPr/>
            </p14:nvContentPartPr>
            <p14:xfrm>
              <a:off x="5849194" y="317754"/>
              <a:ext cx="148587" cy="55097"/>
            </p14:xfrm>
          </p:contentPart>
        </mc:Choice>
        <mc:Fallback>
          <p:sp>
            <p:nvSpPr>
              <p:cNvPr id="1051426" name=""/>
              <p:cNvSpPr/>
              <p:nvPr/>
            </p:nvSpPr>
            <p:spPr>
              <a:xfrm>
                <a:off x="5849194" y="317754"/>
                <a:ext cx="148587" cy="55097"/>
              </a:xfrm>
            </p:spPr>
          </p:sp>
        </mc:Fallback>
      </mc:AlternateContent>
      <mc:AlternateContent xmlns:mc="http://schemas.openxmlformats.org/markup-compatibility/2006">
        <mc:Choice xmlns:p14="http://schemas.microsoft.com/office/powerpoint/2010/main" Requires="p14">
          <p:contentPart p14:bwMode="auto" r:id="rId84">
            <p14:nvContentPartPr>
              <p14:cNvPr id="1051427" name=""/>
              <p14:cNvContentPartPr/>
              <p14:nvPr/>
            </p14:nvContentPartPr>
            <p14:xfrm>
              <a:off x="5845384" y="408758"/>
              <a:ext cx="233133" cy="103894"/>
            </p14:xfrm>
          </p:contentPart>
        </mc:Choice>
        <mc:Fallback>
          <p:sp>
            <p:nvSpPr>
              <p:cNvPr id="1051427" name=""/>
              <p:cNvSpPr/>
              <p:nvPr/>
            </p:nvSpPr>
            <p:spPr>
              <a:xfrm>
                <a:off x="5845384" y="408758"/>
                <a:ext cx="233133" cy="103894"/>
              </a:xfrm>
            </p:spPr>
          </p:sp>
        </mc:Fallback>
      </mc:AlternateContent>
      <mc:AlternateContent xmlns:mc="http://schemas.openxmlformats.org/markup-compatibility/2006">
        <mc:Choice xmlns:p14="http://schemas.microsoft.com/office/powerpoint/2010/main" Requires="p14">
          <p:contentPart p14:bwMode="auto" r:id="rId85">
            <p14:nvContentPartPr>
              <p14:cNvPr id="1051428" name=""/>
              <p14:cNvContentPartPr/>
              <p14:nvPr/>
            </p14:nvContentPartPr>
            <p14:xfrm>
              <a:off x="6107050" y="161052"/>
              <a:ext cx="240610" cy="343221"/>
            </p14:xfrm>
          </p:contentPart>
        </mc:Choice>
        <mc:Fallback>
          <p:sp>
            <p:nvSpPr>
              <p:cNvPr id="1051428" name=""/>
              <p:cNvSpPr/>
              <p:nvPr/>
            </p:nvSpPr>
            <p:spPr>
              <a:xfrm>
                <a:off x="6107050" y="161052"/>
                <a:ext cx="240610" cy="343221"/>
              </a:xfrm>
            </p:spPr>
          </p:sp>
        </mc:Fallback>
      </mc:AlternateContent>
      <mc:AlternateContent xmlns:mc="http://schemas.openxmlformats.org/markup-compatibility/2006">
        <mc:Choice xmlns:p14="http://schemas.microsoft.com/office/powerpoint/2010/main" Requires="p14">
          <p:contentPart p14:bwMode="auto" r:id="rId86">
            <p14:nvContentPartPr>
              <p14:cNvPr id="1051429" name=""/>
              <p14:cNvContentPartPr/>
              <p14:nvPr/>
            </p14:nvContentPartPr>
            <p14:xfrm>
              <a:off x="6337731" y="406276"/>
              <a:ext cx="49019" cy="106711"/>
            </p14:xfrm>
          </p:contentPart>
        </mc:Choice>
        <mc:Fallback>
          <p:sp>
            <p:nvSpPr>
              <p:cNvPr id="1051429" name=""/>
              <p:cNvSpPr/>
              <p:nvPr/>
            </p:nvSpPr>
            <p:spPr>
              <a:xfrm>
                <a:off x="6337731" y="406276"/>
                <a:ext cx="49019" cy="106711"/>
              </a:xfrm>
            </p:spPr>
          </p:sp>
        </mc:Fallback>
      </mc:AlternateContent>
      <mc:AlternateContent xmlns:mc="http://schemas.openxmlformats.org/markup-compatibility/2006">
        <mc:Choice xmlns:p14="http://schemas.microsoft.com/office/powerpoint/2010/main" Requires="p14">
          <p:contentPart p14:bwMode="auto" r:id="rId87">
            <p14:nvContentPartPr>
              <p14:cNvPr id="1051430" name=""/>
              <p14:cNvContentPartPr/>
              <p14:nvPr/>
            </p14:nvContentPartPr>
            <p14:xfrm>
              <a:off x="6641368" y="206533"/>
              <a:ext cx="30475" cy="317161"/>
            </p14:xfrm>
          </p:contentPart>
        </mc:Choice>
        <mc:Fallback>
          <p:sp>
            <p:nvSpPr>
              <p:cNvPr id="1051430" name=""/>
              <p:cNvSpPr/>
              <p:nvPr/>
            </p:nvSpPr>
            <p:spPr>
              <a:xfrm>
                <a:off x="6641368" y="206533"/>
                <a:ext cx="30475" cy="317161"/>
              </a:xfrm>
            </p:spPr>
          </p:sp>
        </mc:Fallback>
      </mc:AlternateContent>
      <mc:AlternateContent xmlns:mc="http://schemas.openxmlformats.org/markup-compatibility/2006">
        <mc:Choice xmlns:p14="http://schemas.microsoft.com/office/powerpoint/2010/main" Requires="p14">
          <p:contentPart p14:bwMode="auto" r:id="rId88">
            <p14:nvContentPartPr>
              <p14:cNvPr id="1051431" name=""/>
              <p14:cNvContentPartPr/>
              <p14:nvPr/>
            </p14:nvContentPartPr>
            <p14:xfrm>
              <a:off x="6656240" y="215096"/>
              <a:ext cx="113231" cy="151208"/>
            </p14:xfrm>
          </p:contentPart>
        </mc:Choice>
        <mc:Fallback>
          <p:sp>
            <p:nvSpPr>
              <p:cNvPr id="1051431" name=""/>
              <p:cNvSpPr/>
              <p:nvPr/>
            </p:nvSpPr>
            <p:spPr>
              <a:xfrm>
                <a:off x="6656240" y="215096"/>
                <a:ext cx="113231" cy="151208"/>
              </a:xfrm>
            </p:spPr>
          </p:sp>
        </mc:Fallback>
      </mc:AlternateContent>
      <mc:AlternateContent xmlns:mc="http://schemas.openxmlformats.org/markup-compatibility/2006">
        <mc:Choice xmlns:p14="http://schemas.microsoft.com/office/powerpoint/2010/main" Requires="p14">
          <p:contentPart p14:bwMode="auto" r:id="rId89">
            <p14:nvContentPartPr>
              <p14:cNvPr id="1051432" name=""/>
              <p14:cNvContentPartPr/>
              <p14:nvPr/>
            </p14:nvContentPartPr>
            <p14:xfrm>
              <a:off x="6662590" y="343416"/>
              <a:ext cx="127372" cy="173548"/>
            </p14:xfrm>
          </p:contentPart>
        </mc:Choice>
        <mc:Fallback>
          <p:sp>
            <p:nvSpPr>
              <p:cNvPr id="1051432" name=""/>
              <p:cNvSpPr/>
              <p:nvPr/>
            </p:nvSpPr>
            <p:spPr>
              <a:xfrm>
                <a:off x="6662590" y="343416"/>
                <a:ext cx="127372" cy="173548"/>
              </a:xfrm>
            </p:spPr>
          </p:sp>
        </mc:Fallback>
      </mc:AlternateContent>
      <mc:AlternateContent xmlns:mc="http://schemas.openxmlformats.org/markup-compatibility/2006">
        <mc:Choice xmlns:p14="http://schemas.microsoft.com/office/powerpoint/2010/main" Requires="p14">
          <p:contentPart p14:bwMode="auto" r:id="rId90">
            <p14:nvContentPartPr>
              <p14:cNvPr id="1051433" name=""/>
              <p14:cNvContentPartPr/>
              <p14:nvPr/>
            </p14:nvContentPartPr>
            <p14:xfrm>
              <a:off x="6849905" y="308416"/>
              <a:ext cx="207206" cy="49679"/>
            </p14:xfrm>
          </p:contentPart>
        </mc:Choice>
        <mc:Fallback>
          <p:sp>
            <p:nvSpPr>
              <p:cNvPr id="1051433" name=""/>
              <p:cNvSpPr/>
              <p:nvPr/>
            </p:nvSpPr>
            <p:spPr>
              <a:xfrm>
                <a:off x="6849905" y="308416"/>
                <a:ext cx="207206" cy="49679"/>
              </a:xfrm>
            </p:spPr>
          </p:sp>
        </mc:Fallback>
      </mc:AlternateContent>
      <mc:AlternateContent xmlns:mc="http://schemas.openxmlformats.org/markup-compatibility/2006">
        <mc:Choice xmlns:p14="http://schemas.microsoft.com/office/powerpoint/2010/main" Requires="p14">
          <p:contentPart p14:bwMode="auto" r:id="rId91">
            <p14:nvContentPartPr>
              <p14:cNvPr id="1051434" name=""/>
              <p14:cNvContentPartPr/>
              <p14:nvPr/>
            </p14:nvContentPartPr>
            <p14:xfrm>
              <a:off x="6864509" y="371169"/>
              <a:ext cx="215760" cy="113392"/>
            </p14:xfrm>
          </p:contentPart>
        </mc:Choice>
        <mc:Fallback>
          <p:sp>
            <p:nvSpPr>
              <p:cNvPr id="1051434" name=""/>
              <p:cNvSpPr/>
              <p:nvPr/>
            </p:nvSpPr>
            <p:spPr>
              <a:xfrm>
                <a:off x="6864509" y="371169"/>
                <a:ext cx="215760" cy="113392"/>
              </a:xfrm>
            </p:spPr>
          </p:sp>
        </mc:Fallback>
      </mc:AlternateContent>
      <mc:AlternateContent xmlns:mc="http://schemas.openxmlformats.org/markup-compatibility/2006">
        <mc:Choice xmlns:p14="http://schemas.microsoft.com/office/powerpoint/2010/main" Requires="p14">
          <p:contentPart p14:bwMode="auto" r:id="rId92">
            <p14:nvContentPartPr>
              <p14:cNvPr id="1051435" name=""/>
              <p14:cNvContentPartPr/>
              <p14:nvPr/>
            </p14:nvContentPartPr>
            <p14:xfrm>
              <a:off x="7112147" y="348233"/>
              <a:ext cx="145773" cy="12785"/>
            </p14:xfrm>
          </p:contentPart>
        </mc:Choice>
        <mc:Fallback>
          <p:sp>
            <p:nvSpPr>
              <p:cNvPr id="1051435" name=""/>
              <p:cNvSpPr/>
              <p:nvPr/>
            </p:nvSpPr>
            <p:spPr>
              <a:xfrm>
                <a:off x="7112147" y="348233"/>
                <a:ext cx="145773" cy="12785"/>
              </a:xfrm>
            </p:spPr>
          </p:sp>
        </mc:Fallback>
      </mc:AlternateContent>
      <mc:AlternateContent xmlns:mc="http://schemas.openxmlformats.org/markup-compatibility/2006">
        <mc:Choice xmlns:p14="http://schemas.microsoft.com/office/powerpoint/2010/main" Requires="p14">
          <p:contentPart p14:bwMode="auto" r:id="rId93">
            <p14:nvContentPartPr>
              <p14:cNvPr id="1051436" name=""/>
              <p14:cNvContentPartPr/>
              <p14:nvPr/>
            </p14:nvContentPartPr>
            <p14:xfrm>
              <a:off x="7235795" y="264048"/>
              <a:ext cx="25768" cy="306029"/>
            </p14:xfrm>
          </p:contentPart>
        </mc:Choice>
        <mc:Fallback>
          <p:sp>
            <p:nvSpPr>
              <p:cNvPr id="1051436" name=""/>
              <p:cNvSpPr/>
              <p:nvPr/>
            </p:nvSpPr>
            <p:spPr>
              <a:xfrm>
                <a:off x="7235795" y="264048"/>
                <a:ext cx="25768" cy="306029"/>
              </a:xfrm>
            </p:spPr>
          </p:sp>
        </mc:Fallback>
      </mc:AlternateContent>
      <mc:AlternateContent xmlns:mc="http://schemas.openxmlformats.org/markup-compatibility/2006">
        <mc:Choice xmlns:p14="http://schemas.microsoft.com/office/powerpoint/2010/main" Requires="p14">
          <p:contentPart p14:bwMode="auto" r:id="rId94">
            <p14:nvContentPartPr>
              <p14:cNvPr id="1051437" name=""/>
              <p14:cNvContentPartPr/>
              <p14:nvPr/>
            </p14:nvContentPartPr>
            <p14:xfrm>
              <a:off x="7422789" y="429135"/>
              <a:ext cx="16367" cy="101660"/>
            </p14:xfrm>
          </p:contentPart>
        </mc:Choice>
        <mc:Fallback>
          <p:sp>
            <p:nvSpPr>
              <p:cNvPr id="1051437" name=""/>
              <p:cNvSpPr/>
              <p:nvPr/>
            </p:nvSpPr>
            <p:spPr>
              <a:xfrm>
                <a:off x="7422789" y="429135"/>
                <a:ext cx="16367" cy="101660"/>
              </a:xfrm>
            </p:spPr>
          </p:sp>
        </mc:Fallback>
      </mc:AlternateContent>
      <mc:AlternateContent xmlns:mc="http://schemas.openxmlformats.org/markup-compatibility/2006">
        <mc:Choice xmlns:p14="http://schemas.microsoft.com/office/powerpoint/2010/main" Requires="p14">
          <p:contentPart p14:bwMode="auto" r:id="rId95">
            <p14:nvContentPartPr>
              <p14:cNvPr id="1051438" name=""/>
              <p14:cNvContentPartPr/>
              <p14:nvPr/>
            </p14:nvContentPartPr>
            <p14:xfrm>
              <a:off x="7568056" y="340361"/>
              <a:ext cx="155130" cy="185211"/>
            </p14:xfrm>
          </p:contentPart>
        </mc:Choice>
        <mc:Fallback>
          <p:sp>
            <p:nvSpPr>
              <p:cNvPr id="1051438" name=""/>
              <p:cNvSpPr/>
              <p:nvPr/>
            </p:nvSpPr>
            <p:spPr>
              <a:xfrm>
                <a:off x="7568056" y="340361"/>
                <a:ext cx="155130" cy="185211"/>
              </a:xfrm>
            </p:spPr>
          </p:sp>
        </mc:Fallback>
      </mc:AlternateContent>
      <mc:AlternateContent xmlns:mc="http://schemas.openxmlformats.org/markup-compatibility/2006">
        <mc:Choice xmlns:p14="http://schemas.microsoft.com/office/powerpoint/2010/main" Requires="p14">
          <p:contentPart p14:bwMode="auto" r:id="rId96">
            <p14:nvContentPartPr>
              <p14:cNvPr id="1051439" name=""/>
              <p14:cNvContentPartPr/>
              <p14:nvPr/>
            </p14:nvContentPartPr>
            <p14:xfrm>
              <a:off x="7596893" y="311034"/>
              <a:ext cx="100695" cy="205160"/>
            </p14:xfrm>
          </p:contentPart>
        </mc:Choice>
        <mc:Fallback>
          <p:sp>
            <p:nvSpPr>
              <p:cNvPr id="1051439" name=""/>
              <p:cNvSpPr/>
              <p:nvPr/>
            </p:nvSpPr>
            <p:spPr>
              <a:xfrm>
                <a:off x="7596893" y="311034"/>
                <a:ext cx="100695" cy="205160"/>
              </a:xfrm>
            </p:spPr>
          </p:sp>
        </mc:Fallback>
      </mc:AlternateContent>
      <mc:AlternateContent xmlns:mc="http://schemas.openxmlformats.org/markup-compatibility/2006">
        <mc:Choice xmlns:p14="http://schemas.microsoft.com/office/powerpoint/2010/main" Requires="p14">
          <p:contentPart p14:bwMode="auto" r:id="rId97">
            <p14:nvContentPartPr>
              <p14:cNvPr id="1051440" name=""/>
              <p14:cNvContentPartPr/>
              <p14:nvPr/>
            </p14:nvContentPartPr>
            <p14:xfrm>
              <a:off x="7749656" y="365005"/>
              <a:ext cx="95747" cy="8750"/>
            </p14:xfrm>
          </p:contentPart>
        </mc:Choice>
        <mc:Fallback>
          <p:sp>
            <p:nvSpPr>
              <p:cNvPr id="1051440" name=""/>
              <p:cNvSpPr/>
              <p:nvPr/>
            </p:nvSpPr>
            <p:spPr>
              <a:xfrm>
                <a:off x="7749656" y="365005"/>
                <a:ext cx="95747" cy="8750"/>
              </a:xfrm>
            </p:spPr>
          </p:sp>
        </mc:Fallback>
      </mc:AlternateContent>
      <mc:AlternateContent xmlns:mc="http://schemas.openxmlformats.org/markup-compatibility/2006">
        <mc:Choice xmlns:p14="http://schemas.microsoft.com/office/powerpoint/2010/main" Requires="p14">
          <p:contentPart p14:bwMode="auto" r:id="rId98">
            <p14:nvContentPartPr>
              <p14:cNvPr id="1051441" name=""/>
              <p14:cNvContentPartPr/>
              <p14:nvPr/>
            </p14:nvContentPartPr>
            <p14:xfrm>
              <a:off x="7786485" y="304049"/>
              <a:ext cx="7837" cy="230037"/>
            </p14:xfrm>
          </p:contentPart>
        </mc:Choice>
        <mc:Fallback>
          <p:sp>
            <p:nvSpPr>
              <p:cNvPr id="1051441" name=""/>
              <p:cNvSpPr/>
              <p:nvPr/>
            </p:nvSpPr>
            <p:spPr>
              <a:xfrm>
                <a:off x="7786485" y="304049"/>
                <a:ext cx="7837" cy="230037"/>
              </a:xfrm>
            </p:spPr>
          </p:sp>
        </mc:Fallback>
      </mc:AlternateContent>
      <mc:AlternateContent xmlns:mc="http://schemas.openxmlformats.org/markup-compatibility/2006">
        <mc:Choice xmlns:p14="http://schemas.microsoft.com/office/powerpoint/2010/main" Requires="p14">
          <p:contentPart p14:bwMode="auto" r:id="rId99">
            <p14:nvContentPartPr>
              <p14:cNvPr id="1051442" name=""/>
              <p14:cNvContentPartPr/>
              <p14:nvPr/>
            </p14:nvContentPartPr>
            <p14:xfrm>
              <a:off x="7881095" y="328178"/>
              <a:ext cx="132978" cy="181824"/>
            </p14:xfrm>
          </p:contentPart>
        </mc:Choice>
        <mc:Fallback>
          <p:sp>
            <p:nvSpPr>
              <p:cNvPr id="1051442" name=""/>
              <p:cNvSpPr/>
              <p:nvPr/>
            </p:nvSpPr>
            <p:spPr>
              <a:xfrm>
                <a:off x="7881095" y="328178"/>
                <a:ext cx="132978" cy="181824"/>
              </a:xfrm>
            </p:spPr>
          </p:sp>
        </mc:Fallback>
      </mc:AlternateContent>
      <mc:AlternateContent xmlns:mc="http://schemas.openxmlformats.org/markup-compatibility/2006">
        <mc:Choice xmlns:p14="http://schemas.microsoft.com/office/powerpoint/2010/main" Requires="p14">
          <p:contentPart p14:bwMode="auto" r:id="rId100">
            <p14:nvContentPartPr>
              <p14:cNvPr id="1051443" name=""/>
              <p14:cNvContentPartPr/>
              <p14:nvPr/>
            </p14:nvContentPartPr>
            <p14:xfrm>
              <a:off x="7886502" y="290081"/>
              <a:ext cx="99362" cy="273552"/>
            </p14:xfrm>
          </p:contentPart>
        </mc:Choice>
        <mc:Fallback>
          <p:sp>
            <p:nvSpPr>
              <p:cNvPr id="1051443" name=""/>
              <p:cNvSpPr/>
              <p:nvPr/>
            </p:nvSpPr>
            <p:spPr>
              <a:xfrm>
                <a:off x="7886502" y="290081"/>
                <a:ext cx="99362" cy="273552"/>
              </a:xfrm>
            </p:spPr>
          </p:sp>
        </mc:Fallback>
      </mc:AlternateContent>
      <mc:AlternateContent xmlns:mc="http://schemas.openxmlformats.org/markup-compatibility/2006">
        <mc:Choice xmlns:p14="http://schemas.microsoft.com/office/powerpoint/2010/main" Requires="p14">
          <p:contentPart p14:bwMode="auto" r:id="rId101">
            <p14:nvContentPartPr>
              <p14:cNvPr id="1051444" name=""/>
              <p14:cNvContentPartPr/>
              <p14:nvPr/>
            </p14:nvContentPartPr>
            <p14:xfrm>
              <a:off x="8028166" y="192933"/>
              <a:ext cx="19293" cy="130491"/>
            </p14:xfrm>
          </p:contentPart>
        </mc:Choice>
        <mc:Fallback>
          <p:sp>
            <p:nvSpPr>
              <p:cNvPr id="1051444" name=""/>
              <p:cNvSpPr/>
              <p:nvPr/>
            </p:nvSpPr>
            <p:spPr>
              <a:xfrm>
                <a:off x="8028166" y="192933"/>
                <a:ext cx="19293" cy="130491"/>
              </a:xfrm>
            </p:spPr>
          </p:sp>
        </mc:Fallback>
      </mc:AlternateContent>
      <mc:AlternateContent xmlns:mc="http://schemas.openxmlformats.org/markup-compatibility/2006">
        <mc:Choice xmlns:p14="http://schemas.microsoft.com/office/powerpoint/2010/main" Requires="p14">
          <p:contentPart p14:bwMode="auto" r:id="rId102">
            <p14:nvContentPartPr>
              <p14:cNvPr id="1051445" name=""/>
              <p14:cNvContentPartPr/>
              <p14:nvPr/>
            </p14:nvContentPartPr>
            <p14:xfrm>
              <a:off x="8058252" y="326401"/>
              <a:ext cx="144596" cy="64424"/>
            </p14:xfrm>
          </p:contentPart>
        </mc:Choice>
        <mc:Fallback>
          <p:sp>
            <p:nvSpPr>
              <p:cNvPr id="1051445" name=""/>
              <p:cNvSpPr/>
              <p:nvPr/>
            </p:nvSpPr>
            <p:spPr>
              <a:xfrm>
                <a:off x="8058252" y="326401"/>
                <a:ext cx="144596" cy="64424"/>
              </a:xfrm>
            </p:spPr>
          </p:sp>
        </mc:Fallback>
      </mc:AlternateContent>
      <mc:AlternateContent xmlns:mc="http://schemas.openxmlformats.org/markup-compatibility/2006">
        <mc:Choice xmlns:p14="http://schemas.microsoft.com/office/powerpoint/2010/main" Requires="p14">
          <p:contentPart p14:bwMode="auto" r:id="rId103">
            <p14:nvContentPartPr>
              <p14:cNvPr id="1051446" name=""/>
              <p14:cNvContentPartPr/>
              <p14:nvPr/>
            </p14:nvContentPartPr>
            <p14:xfrm>
              <a:off x="8043648" y="421420"/>
              <a:ext cx="187563" cy="124925"/>
            </p14:xfrm>
          </p:contentPart>
        </mc:Choice>
        <mc:Fallback>
          <p:sp>
            <p:nvSpPr>
              <p:cNvPr id="1051446" name=""/>
              <p:cNvSpPr/>
              <p:nvPr/>
            </p:nvSpPr>
            <p:spPr>
              <a:xfrm>
                <a:off x="8043648" y="421420"/>
                <a:ext cx="187563" cy="124925"/>
              </a:xfrm>
            </p:spPr>
          </p:sp>
        </mc:Fallback>
      </mc:AlternateContent>
      <mc:AlternateContent xmlns:mc="http://schemas.openxmlformats.org/markup-compatibility/2006">
        <mc:Choice xmlns:p14="http://schemas.microsoft.com/office/powerpoint/2010/main" Requires="p14">
          <p:contentPart p14:bwMode="auto" r:id="rId104">
            <p14:nvContentPartPr>
              <p14:cNvPr id="1051447" name=""/>
              <p14:cNvContentPartPr/>
              <p14:nvPr/>
            </p14:nvContentPartPr>
            <p14:xfrm>
              <a:off x="8310048" y="184355"/>
              <a:ext cx="189006" cy="330796"/>
            </p14:xfrm>
          </p:contentPart>
        </mc:Choice>
        <mc:Fallback>
          <p:sp>
            <p:nvSpPr>
              <p:cNvPr id="1051447" name=""/>
              <p:cNvSpPr/>
              <p:nvPr/>
            </p:nvSpPr>
            <p:spPr>
              <a:xfrm>
                <a:off x="8310048" y="184355"/>
                <a:ext cx="189006" cy="330796"/>
              </a:xfrm>
            </p:spPr>
          </p:sp>
        </mc:Fallback>
      </mc:AlternateContent>
      <mc:AlternateContent xmlns:mc="http://schemas.openxmlformats.org/markup-compatibility/2006">
        <mc:Choice xmlns:p14="http://schemas.microsoft.com/office/powerpoint/2010/main" Requires="p14">
          <p:contentPart p14:bwMode="auto" r:id="rId105">
            <p14:nvContentPartPr>
              <p14:cNvPr id="1051448" name=""/>
              <p14:cNvContentPartPr/>
              <p14:nvPr/>
            </p14:nvContentPartPr>
            <p14:xfrm>
              <a:off x="1256178" y="2299703"/>
              <a:ext cx="193950" cy="343458"/>
            </p14:xfrm>
          </p:contentPart>
        </mc:Choice>
        <mc:Fallback>
          <p:sp>
            <p:nvSpPr>
              <p:cNvPr id="1051448" name=""/>
              <p:cNvSpPr/>
              <p:nvPr/>
            </p:nvSpPr>
            <p:spPr>
              <a:xfrm>
                <a:off x="1256178" y="2299703"/>
                <a:ext cx="193950" cy="343458"/>
              </a:xfrm>
            </p:spPr>
          </p:sp>
        </mc:Fallback>
      </mc:AlternateContent>
      <mc:AlternateContent xmlns:mc="http://schemas.openxmlformats.org/markup-compatibility/2006">
        <mc:Choice xmlns:p14="http://schemas.microsoft.com/office/powerpoint/2010/main" Requires="p14">
          <p:contentPart p14:bwMode="auto" r:id="rId106">
            <p14:nvContentPartPr>
              <p14:cNvPr id="1051449" name=""/>
              <p14:cNvContentPartPr/>
              <p14:nvPr/>
            </p14:nvContentPartPr>
            <p14:xfrm>
              <a:off x="1345359" y="2500343"/>
              <a:ext cx="86632" cy="125135"/>
            </p14:xfrm>
          </p:contentPart>
        </mc:Choice>
        <mc:Fallback>
          <p:sp>
            <p:nvSpPr>
              <p:cNvPr id="1051449" name=""/>
              <p:cNvSpPr/>
              <p:nvPr/>
            </p:nvSpPr>
            <p:spPr>
              <a:xfrm>
                <a:off x="1345359" y="2500343"/>
                <a:ext cx="86632" cy="125135"/>
              </a:xfrm>
            </p:spPr>
          </p:sp>
        </mc:Fallback>
      </mc:AlternateContent>
      <mc:AlternateContent xmlns:mc="http://schemas.openxmlformats.org/markup-compatibility/2006">
        <mc:Choice xmlns:p14="http://schemas.microsoft.com/office/powerpoint/2010/main" Requires="p14">
          <p:contentPart p14:bwMode="auto" r:id="rId107">
            <p14:nvContentPartPr>
              <p14:cNvPr id="1051450" name=""/>
              <p14:cNvContentPartPr/>
              <p14:nvPr/>
            </p14:nvContentPartPr>
            <p14:xfrm>
              <a:off x="1471718" y="2418434"/>
              <a:ext cx="123072" cy="192418"/>
            </p14:xfrm>
          </p:contentPart>
        </mc:Choice>
        <mc:Fallback>
          <p:sp>
            <p:nvSpPr>
              <p:cNvPr id="1051450" name=""/>
              <p:cNvSpPr/>
              <p:nvPr/>
            </p:nvSpPr>
            <p:spPr>
              <a:xfrm>
                <a:off x="1471718" y="2418434"/>
                <a:ext cx="123072" cy="192418"/>
              </a:xfrm>
            </p:spPr>
          </p:sp>
        </mc:Fallback>
      </mc:AlternateContent>
      <mc:AlternateContent xmlns:mc="http://schemas.openxmlformats.org/markup-compatibility/2006">
        <mc:Choice xmlns:p14="http://schemas.microsoft.com/office/powerpoint/2010/main" Requires="p14">
          <p:contentPart p14:bwMode="auto" r:id="rId108">
            <p14:nvContentPartPr>
              <p14:cNvPr id="1051451" name=""/>
              <p14:cNvContentPartPr/>
              <p14:nvPr/>
            </p14:nvContentPartPr>
            <p14:xfrm>
              <a:off x="1624110" y="2333444"/>
              <a:ext cx="129030" cy="257694"/>
            </p14:xfrm>
          </p:contentPart>
        </mc:Choice>
        <mc:Fallback>
          <p:sp>
            <p:nvSpPr>
              <p:cNvPr id="1051451" name=""/>
              <p:cNvSpPr/>
              <p:nvPr/>
            </p:nvSpPr>
            <p:spPr>
              <a:xfrm>
                <a:off x="1624110" y="2333444"/>
                <a:ext cx="129030" cy="257694"/>
              </a:xfrm>
            </p:spPr>
          </p:sp>
        </mc:Fallback>
      </mc:AlternateContent>
      <mc:AlternateContent xmlns:mc="http://schemas.openxmlformats.org/markup-compatibility/2006">
        <mc:Choice xmlns:p14="http://schemas.microsoft.com/office/powerpoint/2010/main" Requires="p14">
          <p:contentPart p14:bwMode="auto" r:id="rId109">
            <p14:nvContentPartPr>
              <p14:cNvPr id="1051452" name=""/>
              <p14:cNvContentPartPr/>
              <p14:nvPr/>
            </p14:nvContentPartPr>
            <p14:xfrm>
              <a:off x="1624019" y="2400021"/>
              <a:ext cx="74382" cy="226712"/>
            </p14:xfrm>
          </p:contentPart>
        </mc:Choice>
        <mc:Fallback>
          <p:sp>
            <p:nvSpPr>
              <p:cNvPr id="1051452" name=""/>
              <p:cNvSpPr/>
              <p:nvPr/>
            </p:nvSpPr>
            <p:spPr>
              <a:xfrm>
                <a:off x="1624019" y="2400021"/>
                <a:ext cx="74382" cy="226712"/>
              </a:xfrm>
            </p:spPr>
          </p:sp>
        </mc:Fallback>
      </mc:AlternateContent>
      <mc:AlternateContent xmlns:mc="http://schemas.openxmlformats.org/markup-compatibility/2006">
        <mc:Choice xmlns:p14="http://schemas.microsoft.com/office/powerpoint/2010/main" Requires="p14">
          <p:contentPart p14:bwMode="auto" r:id="rId110">
            <p14:nvContentPartPr>
              <p14:cNvPr id="1051453" name=""/>
              <p14:cNvContentPartPr/>
              <p14:nvPr/>
            </p14:nvContentPartPr>
            <p14:xfrm>
              <a:off x="1187886" y="2236009"/>
              <a:ext cx="281278" cy="54165"/>
            </p14:xfrm>
          </p:contentPart>
        </mc:Choice>
        <mc:Fallback>
          <p:sp>
            <p:nvSpPr>
              <p:cNvPr id="1051453" name=""/>
              <p:cNvSpPr/>
              <p:nvPr/>
            </p:nvSpPr>
            <p:spPr>
              <a:xfrm>
                <a:off x="1187886" y="2236009"/>
                <a:ext cx="281278" cy="54165"/>
              </a:xfrm>
            </p:spPr>
          </p:sp>
        </mc:Fallback>
      </mc:AlternateContent>
      <mc:AlternateContent xmlns:mc="http://schemas.openxmlformats.org/markup-compatibility/2006">
        <mc:Choice xmlns:p14="http://schemas.microsoft.com/office/powerpoint/2010/main" Requires="p14">
          <p:contentPart p14:bwMode="auto" r:id="rId111">
            <p14:nvContentPartPr>
              <p14:cNvPr id="1051454" name=""/>
              <p14:cNvContentPartPr/>
              <p14:nvPr/>
            </p14:nvContentPartPr>
            <p14:xfrm>
              <a:off x="1164388" y="2289539"/>
              <a:ext cx="72197" cy="483720"/>
            </p14:xfrm>
          </p:contentPart>
        </mc:Choice>
        <mc:Fallback>
          <p:sp>
            <p:nvSpPr>
              <p:cNvPr id="1051454" name=""/>
              <p:cNvSpPr/>
              <p:nvPr/>
            </p:nvSpPr>
            <p:spPr>
              <a:xfrm>
                <a:off x="1164388" y="2289539"/>
                <a:ext cx="72197" cy="483720"/>
              </a:xfrm>
            </p:spPr>
          </p:sp>
        </mc:Fallback>
      </mc:AlternateContent>
      <mc:AlternateContent xmlns:mc="http://schemas.openxmlformats.org/markup-compatibility/2006">
        <mc:Choice xmlns:p14="http://schemas.microsoft.com/office/powerpoint/2010/main" Requires="p14">
          <p:contentPart p14:bwMode="auto" r:id="rId112">
            <p14:nvContentPartPr>
              <p14:cNvPr id="1051455" name=""/>
              <p14:cNvContentPartPr/>
              <p14:nvPr/>
            </p14:nvContentPartPr>
            <p14:xfrm>
              <a:off x="1043114" y="2697235"/>
              <a:ext cx="745304" cy="71057"/>
            </p14:xfrm>
          </p:contentPart>
        </mc:Choice>
        <mc:Fallback>
          <p:sp>
            <p:nvSpPr>
              <p:cNvPr id="1051455" name=""/>
              <p:cNvSpPr/>
              <p:nvPr/>
            </p:nvSpPr>
            <p:spPr>
              <a:xfrm>
                <a:off x="1043114" y="2697235"/>
                <a:ext cx="745304" cy="71057"/>
              </a:xfrm>
            </p:spPr>
          </p:sp>
        </mc:Fallback>
      </mc:AlternateContent>
      <mc:AlternateContent xmlns:mc="http://schemas.openxmlformats.org/markup-compatibility/2006">
        <mc:Choice xmlns:p14="http://schemas.microsoft.com/office/powerpoint/2010/main" Requires="p14">
          <p:contentPart p14:bwMode="auto" r:id="rId113">
            <p14:nvContentPartPr>
              <p14:cNvPr id="1051456" name=""/>
              <p14:cNvContentPartPr/>
              <p14:nvPr/>
            </p14:nvContentPartPr>
            <p14:xfrm>
              <a:off x="1249908" y="2785436"/>
              <a:ext cx="195712" cy="152544"/>
            </p14:xfrm>
          </p:contentPart>
        </mc:Choice>
        <mc:Fallback>
          <p:sp>
            <p:nvSpPr>
              <p:cNvPr id="1051456" name=""/>
              <p:cNvSpPr/>
              <p:nvPr/>
            </p:nvSpPr>
            <p:spPr>
              <a:xfrm>
                <a:off x="1249908" y="2785436"/>
                <a:ext cx="195712" cy="152544"/>
              </a:xfrm>
            </p:spPr>
          </p:sp>
        </mc:Fallback>
      </mc:AlternateContent>
      <mc:AlternateContent xmlns:mc="http://schemas.openxmlformats.org/markup-compatibility/2006">
        <mc:Choice xmlns:p14="http://schemas.microsoft.com/office/powerpoint/2010/main" Requires="p14">
          <p:contentPart p14:bwMode="auto" r:id="rId114">
            <p14:nvContentPartPr>
              <p14:cNvPr id="1051457" name=""/>
              <p14:cNvContentPartPr/>
              <p14:nvPr/>
            </p14:nvContentPartPr>
            <p14:xfrm>
              <a:off x="1387267" y="2800040"/>
              <a:ext cx="37804" cy="234043"/>
            </p14:xfrm>
          </p:contentPart>
        </mc:Choice>
        <mc:Fallback>
          <p:sp>
            <p:nvSpPr>
              <p:cNvPr id="1051457" name=""/>
              <p:cNvSpPr/>
              <p:nvPr/>
            </p:nvSpPr>
            <p:spPr>
              <a:xfrm>
                <a:off x="1387267" y="2800040"/>
                <a:ext cx="37804" cy="234043"/>
              </a:xfrm>
            </p:spPr>
          </p:sp>
        </mc:Fallback>
      </mc:AlternateContent>
      <mc:AlternateContent xmlns:mc="http://schemas.openxmlformats.org/markup-compatibility/2006">
        <mc:Choice xmlns:p14="http://schemas.microsoft.com/office/powerpoint/2010/main" Requires="p14">
          <p:contentPart p14:bwMode="auto" r:id="rId115">
            <p14:nvContentPartPr>
              <p14:cNvPr id="1051458" name=""/>
              <p14:cNvContentPartPr/>
              <p14:nvPr/>
            </p14:nvContentPartPr>
            <p14:xfrm>
              <a:off x="1430445" y="2829882"/>
              <a:ext cx="181971" cy="17798"/>
            </p14:xfrm>
          </p:contentPart>
        </mc:Choice>
        <mc:Fallback>
          <p:sp>
            <p:nvSpPr>
              <p:cNvPr id="1051458" name=""/>
              <p:cNvSpPr/>
              <p:nvPr/>
            </p:nvSpPr>
            <p:spPr>
              <a:xfrm>
                <a:off x="1430445" y="2829882"/>
                <a:ext cx="181971" cy="17798"/>
              </a:xfrm>
            </p:spPr>
          </p:sp>
        </mc:Fallback>
      </mc:AlternateContent>
      <mc:AlternateContent xmlns:mc="http://schemas.openxmlformats.org/markup-compatibility/2006">
        <mc:Choice xmlns:p14="http://schemas.microsoft.com/office/powerpoint/2010/main" Requires="p14">
          <p:contentPart p14:bwMode="auto" r:id="rId116">
            <p14:nvContentPartPr>
              <p14:cNvPr id="1051459" name=""/>
              <p14:cNvContentPartPr/>
              <p14:nvPr/>
            </p14:nvContentPartPr>
            <p14:xfrm>
              <a:off x="1495101" y="2815913"/>
              <a:ext cx="18341" cy="215171"/>
            </p14:xfrm>
          </p:contentPart>
        </mc:Choice>
        <mc:Fallback>
          <p:sp>
            <p:nvSpPr>
              <p:cNvPr id="1051459" name=""/>
              <p:cNvSpPr/>
              <p:nvPr/>
            </p:nvSpPr>
            <p:spPr>
              <a:xfrm>
                <a:off x="1495101" y="2815913"/>
                <a:ext cx="18341" cy="215171"/>
              </a:xfrm>
            </p:spPr>
          </p:sp>
        </mc:Fallback>
      </mc:AlternateContent>
      <mc:AlternateContent xmlns:mc="http://schemas.openxmlformats.org/markup-compatibility/2006">
        <mc:Choice xmlns:p14="http://schemas.microsoft.com/office/powerpoint/2010/main" Requires="p14">
          <p:contentPart p14:bwMode="auto" r:id="rId117">
            <p14:nvContentPartPr>
              <p14:cNvPr id="1051460" name=""/>
              <p14:cNvContentPartPr/>
              <p14:nvPr/>
            </p14:nvContentPartPr>
            <p14:xfrm>
              <a:off x="1551724" y="2860360"/>
              <a:ext cx="158507" cy="137650"/>
            </p14:xfrm>
          </p:contentPart>
        </mc:Choice>
        <mc:Fallback>
          <p:sp>
            <p:nvSpPr>
              <p:cNvPr id="1051460" name=""/>
              <p:cNvSpPr/>
              <p:nvPr/>
            </p:nvSpPr>
            <p:spPr>
              <a:xfrm>
                <a:off x="1551724" y="2860360"/>
                <a:ext cx="158507" cy="137650"/>
              </a:xfrm>
            </p:spPr>
          </p:sp>
        </mc:Fallback>
      </mc:AlternateContent>
      <mc:AlternateContent xmlns:mc="http://schemas.openxmlformats.org/markup-compatibility/2006">
        <mc:Choice xmlns:p14="http://schemas.microsoft.com/office/powerpoint/2010/main" Requires="p14">
          <p:contentPart p14:bwMode="auto" r:id="rId118">
            <p14:nvContentPartPr>
              <p14:cNvPr id="1051461" name=""/>
              <p14:cNvContentPartPr/>
              <p14:nvPr/>
            </p14:nvContentPartPr>
            <p14:xfrm>
              <a:off x="1706629" y="2683648"/>
              <a:ext cx="202743" cy="287075"/>
            </p14:xfrm>
          </p:contentPart>
        </mc:Choice>
        <mc:Fallback>
          <p:sp>
            <p:nvSpPr>
              <p:cNvPr id="1051461" name=""/>
              <p:cNvSpPr/>
              <p:nvPr/>
            </p:nvSpPr>
            <p:spPr>
              <a:xfrm>
                <a:off x="1706629" y="2683648"/>
                <a:ext cx="202743" cy="287075"/>
              </a:xfrm>
            </p:spPr>
          </p:sp>
        </mc:Fallback>
      </mc:AlternateContent>
      <mc:AlternateContent xmlns:mc="http://schemas.openxmlformats.org/markup-compatibility/2006">
        <mc:Choice xmlns:p14="http://schemas.microsoft.com/office/powerpoint/2010/main" Requires="p14">
          <p:contentPart p14:bwMode="auto" r:id="rId119">
            <p14:nvContentPartPr>
              <p14:cNvPr id="1051462" name=""/>
              <p14:cNvContentPartPr/>
              <p14:nvPr/>
            </p14:nvContentPartPr>
            <p14:xfrm>
              <a:off x="1733325" y="2681096"/>
              <a:ext cx="163247" cy="24971"/>
            </p14:xfrm>
          </p:contentPart>
        </mc:Choice>
        <mc:Fallback>
          <p:sp>
            <p:nvSpPr>
              <p:cNvPr id="1051462" name=""/>
              <p:cNvSpPr/>
              <p:nvPr/>
            </p:nvSpPr>
            <p:spPr>
              <a:xfrm>
                <a:off x="1733325" y="2681096"/>
                <a:ext cx="163247" cy="24971"/>
              </a:xfrm>
            </p:spPr>
          </p:sp>
        </mc:Fallback>
      </mc:AlternateContent>
      <mc:AlternateContent xmlns:mc="http://schemas.openxmlformats.org/markup-compatibility/2006">
        <mc:Choice xmlns:p14="http://schemas.microsoft.com/office/powerpoint/2010/main" Requires="p14">
          <p:contentPart p14:bwMode="auto" r:id="rId120">
            <p14:nvContentPartPr>
              <p14:cNvPr id="1051463" name=""/>
              <p14:cNvContentPartPr/>
              <p14:nvPr/>
            </p14:nvContentPartPr>
            <p14:xfrm>
              <a:off x="1018233" y="2511937"/>
              <a:ext cx="143507" cy="558107"/>
            </p14:xfrm>
          </p:contentPart>
        </mc:Choice>
        <mc:Fallback>
          <p:sp>
            <p:nvSpPr>
              <p:cNvPr id="1051463" name=""/>
              <p:cNvSpPr/>
              <p:nvPr/>
            </p:nvSpPr>
            <p:spPr>
              <a:xfrm>
                <a:off x="1018233" y="2511937"/>
                <a:ext cx="143507" cy="558107"/>
              </a:xfrm>
            </p:spPr>
          </p:sp>
        </mc:Fallback>
      </mc:AlternateContent>
      <mc:AlternateContent xmlns:mc="http://schemas.openxmlformats.org/markup-compatibility/2006">
        <mc:Choice xmlns:p14="http://schemas.microsoft.com/office/powerpoint/2010/main" Requires="p14">
          <p:contentPart p14:bwMode="auto" r:id="rId121">
            <p14:nvContentPartPr>
              <p14:cNvPr id="1051464" name=""/>
              <p14:cNvContentPartPr/>
              <p14:nvPr/>
            </p14:nvContentPartPr>
            <p14:xfrm>
              <a:off x="1923905" y="2561933"/>
              <a:ext cx="64057" cy="378365"/>
            </p14:xfrm>
          </p:contentPart>
        </mc:Choice>
        <mc:Fallback>
          <p:sp>
            <p:nvSpPr>
              <p:cNvPr id="1051464" name=""/>
              <p:cNvSpPr/>
              <p:nvPr/>
            </p:nvSpPr>
            <p:spPr>
              <a:xfrm>
                <a:off x="1923905" y="2561933"/>
                <a:ext cx="64057" cy="378365"/>
              </a:xfrm>
            </p:spPr>
          </p:sp>
        </mc:Fallback>
      </mc:AlternateContent>
      <mc:AlternateContent xmlns:mc="http://schemas.openxmlformats.org/markup-compatibility/2006">
        <mc:Choice xmlns:p14="http://schemas.microsoft.com/office/powerpoint/2010/main" Requires="p14">
          <p:contentPart p14:bwMode="auto" r:id="rId122">
            <p14:nvContentPartPr>
              <p14:cNvPr id="1051465" name=""/>
              <p14:cNvContentPartPr/>
              <p14:nvPr/>
            </p14:nvContentPartPr>
            <p14:xfrm>
              <a:off x="1949849" y="2370667"/>
              <a:ext cx="166704" cy="103032"/>
            </p14:xfrm>
          </p:contentPart>
        </mc:Choice>
        <mc:Fallback>
          <p:sp>
            <p:nvSpPr>
              <p:cNvPr id="1051465" name=""/>
              <p:cNvSpPr/>
              <p:nvPr/>
            </p:nvSpPr>
            <p:spPr>
              <a:xfrm>
                <a:off x="1949849" y="2370667"/>
                <a:ext cx="166704" cy="103032"/>
              </a:xfrm>
            </p:spPr>
          </p:sp>
        </mc:Fallback>
      </mc:AlternateContent>
      <mc:AlternateContent xmlns:mc="http://schemas.openxmlformats.org/markup-compatibility/2006">
        <mc:Choice xmlns:p14="http://schemas.microsoft.com/office/powerpoint/2010/main" Requires="p14">
          <p:contentPart p14:bwMode="auto" r:id="rId123">
            <p14:nvContentPartPr>
              <p14:cNvPr id="1051466" name=""/>
              <p14:cNvContentPartPr/>
              <p14:nvPr/>
            </p14:nvContentPartPr>
            <p14:xfrm>
              <a:off x="2666991" y="2273665"/>
              <a:ext cx="166050" cy="125993"/>
            </p14:xfrm>
          </p:contentPart>
        </mc:Choice>
        <mc:Fallback>
          <p:sp>
            <p:nvSpPr>
              <p:cNvPr id="1051466" name=""/>
              <p:cNvSpPr/>
              <p:nvPr/>
            </p:nvSpPr>
            <p:spPr>
              <a:xfrm>
                <a:off x="2666991" y="2273665"/>
                <a:ext cx="166050" cy="125993"/>
              </a:xfrm>
            </p:spPr>
          </p:sp>
        </mc:Fallback>
      </mc:AlternateContent>
      <mc:AlternateContent xmlns:mc="http://schemas.openxmlformats.org/markup-compatibility/2006">
        <mc:Choice xmlns:p14="http://schemas.microsoft.com/office/powerpoint/2010/main" Requires="p14">
          <p:contentPart p14:bwMode="auto" r:id="rId124">
            <p14:nvContentPartPr>
              <p14:cNvPr id="1051467" name=""/>
              <p14:cNvContentPartPr/>
              <p14:nvPr/>
            </p14:nvContentPartPr>
            <p14:xfrm>
              <a:off x="2732131" y="2246998"/>
              <a:ext cx="41462" cy="221232"/>
            </p14:xfrm>
          </p:contentPart>
        </mc:Choice>
        <mc:Fallback>
          <p:sp>
            <p:nvSpPr>
              <p:cNvPr id="1051467" name=""/>
              <p:cNvSpPr/>
              <p:nvPr/>
            </p:nvSpPr>
            <p:spPr>
              <a:xfrm>
                <a:off x="2732131" y="2246998"/>
                <a:ext cx="41462" cy="221232"/>
              </a:xfrm>
            </p:spPr>
          </p:sp>
        </mc:Fallback>
      </mc:AlternateContent>
      <mc:AlternateContent xmlns:mc="http://schemas.openxmlformats.org/markup-compatibility/2006">
        <mc:Choice xmlns:p14="http://schemas.microsoft.com/office/powerpoint/2010/main" Requires="p14">
          <p:contentPart p14:bwMode="auto" r:id="rId125">
            <p14:nvContentPartPr>
              <p14:cNvPr id="1051468" name=""/>
              <p14:cNvContentPartPr/>
              <p14:nvPr/>
            </p14:nvContentPartPr>
            <p14:xfrm>
              <a:off x="2789914" y="2229393"/>
              <a:ext cx="172459" cy="27129"/>
            </p14:xfrm>
          </p:contentPart>
        </mc:Choice>
        <mc:Fallback>
          <p:sp>
            <p:nvSpPr>
              <p:cNvPr id="1051468" name=""/>
              <p:cNvSpPr/>
              <p:nvPr/>
            </p:nvSpPr>
            <p:spPr>
              <a:xfrm>
                <a:off x="2789914" y="2229393"/>
                <a:ext cx="172459" cy="27129"/>
              </a:xfrm>
            </p:spPr>
          </p:sp>
        </mc:Fallback>
      </mc:AlternateContent>
      <mc:AlternateContent xmlns:mc="http://schemas.openxmlformats.org/markup-compatibility/2006">
        <mc:Choice xmlns:p14="http://schemas.microsoft.com/office/powerpoint/2010/main" Requires="p14">
          <p:contentPart p14:bwMode="auto" r:id="rId126">
            <p14:nvContentPartPr>
              <p14:cNvPr id="1051469" name=""/>
              <p14:cNvContentPartPr/>
              <p14:nvPr/>
            </p14:nvContentPartPr>
            <p14:xfrm>
              <a:off x="2845155" y="2277475"/>
              <a:ext cx="70934" cy="154621"/>
            </p14:xfrm>
          </p:contentPart>
        </mc:Choice>
        <mc:Fallback>
          <p:sp>
            <p:nvSpPr>
              <p:cNvPr id="1051469" name=""/>
              <p:cNvSpPr/>
              <p:nvPr/>
            </p:nvSpPr>
            <p:spPr>
              <a:xfrm>
                <a:off x="2845155" y="2277475"/>
                <a:ext cx="70934" cy="154621"/>
              </a:xfrm>
            </p:spPr>
          </p:sp>
        </mc:Fallback>
      </mc:AlternateContent>
      <mc:AlternateContent xmlns:mc="http://schemas.openxmlformats.org/markup-compatibility/2006">
        <mc:Choice xmlns:p14="http://schemas.microsoft.com/office/powerpoint/2010/main" Requires="p14">
          <p:contentPart p14:bwMode="auto" r:id="rId127">
            <p14:nvContentPartPr>
              <p14:cNvPr id="1051470" name=""/>
              <p14:cNvContentPartPr/>
              <p14:nvPr/>
            </p14:nvContentPartPr>
            <p14:xfrm>
              <a:off x="2935321" y="2273665"/>
              <a:ext cx="69829" cy="155334"/>
            </p14:xfrm>
          </p:contentPart>
        </mc:Choice>
        <mc:Fallback>
          <p:sp>
            <p:nvSpPr>
              <p:cNvPr id="1051470" name=""/>
              <p:cNvSpPr/>
              <p:nvPr/>
            </p:nvSpPr>
            <p:spPr>
              <a:xfrm>
                <a:off x="2935321" y="2273665"/>
                <a:ext cx="69829" cy="155334"/>
              </a:xfrm>
            </p:spPr>
          </p:sp>
        </mc:Fallback>
      </mc:AlternateContent>
      <mc:AlternateContent xmlns:mc="http://schemas.openxmlformats.org/markup-compatibility/2006">
        <mc:Choice xmlns:p14="http://schemas.microsoft.com/office/powerpoint/2010/main" Requires="p14">
          <p:contentPart p14:bwMode="auto" r:id="rId128">
            <p14:nvContentPartPr>
              <p14:cNvPr id="1051471" name=""/>
              <p14:cNvContentPartPr/>
              <p14:nvPr/>
            </p14:nvContentPartPr>
            <p14:xfrm>
              <a:off x="3035011" y="2107309"/>
              <a:ext cx="159235" cy="301015"/>
            </p14:xfrm>
          </p:contentPart>
        </mc:Choice>
        <mc:Fallback>
          <p:sp>
            <p:nvSpPr>
              <p:cNvPr id="1051471" name=""/>
              <p:cNvSpPr/>
              <p:nvPr/>
            </p:nvSpPr>
            <p:spPr>
              <a:xfrm>
                <a:off x="3035011" y="2107309"/>
                <a:ext cx="159235" cy="301015"/>
              </a:xfrm>
            </p:spPr>
          </p:sp>
        </mc:Fallback>
      </mc:AlternateContent>
      <mc:AlternateContent xmlns:mc="http://schemas.openxmlformats.org/markup-compatibility/2006">
        <mc:Choice xmlns:p14="http://schemas.microsoft.com/office/powerpoint/2010/main" Requires="p14">
          <p:contentPart p14:bwMode="auto" r:id="rId129">
            <p14:nvContentPartPr>
              <p14:cNvPr id="1051472" name=""/>
              <p14:cNvContentPartPr/>
              <p14:nvPr/>
            </p14:nvContentPartPr>
            <p14:xfrm>
              <a:off x="3222963" y="2228584"/>
              <a:ext cx="89113" cy="171276"/>
            </p14:xfrm>
          </p:contentPart>
        </mc:Choice>
        <mc:Fallback>
          <p:sp>
            <p:nvSpPr>
              <p:cNvPr id="1051472" name=""/>
              <p:cNvSpPr/>
              <p:nvPr/>
            </p:nvSpPr>
            <p:spPr>
              <a:xfrm>
                <a:off x="3222963" y="2228584"/>
                <a:ext cx="89113" cy="171276"/>
              </a:xfrm>
            </p:spPr>
          </p:sp>
        </mc:Fallback>
      </mc:AlternateContent>
      <mc:AlternateContent xmlns:mc="http://schemas.openxmlformats.org/markup-compatibility/2006">
        <mc:Choice xmlns:p14="http://schemas.microsoft.com/office/powerpoint/2010/main" Requires="p14">
          <p:contentPart p14:bwMode="auto" r:id="rId130">
            <p14:nvContentPartPr>
              <p14:cNvPr id="1051473" name=""/>
              <p14:cNvContentPartPr/>
              <p14:nvPr/>
            </p14:nvContentPartPr>
            <p14:xfrm>
              <a:off x="3406468" y="2140326"/>
              <a:ext cx="108807" cy="246438"/>
            </p14:xfrm>
          </p:contentPart>
        </mc:Choice>
        <mc:Fallback>
          <p:sp>
            <p:nvSpPr>
              <p:cNvPr id="1051473" name=""/>
              <p:cNvSpPr/>
              <p:nvPr/>
            </p:nvSpPr>
            <p:spPr>
              <a:xfrm>
                <a:off x="3406468" y="2140326"/>
                <a:ext cx="108807" cy="246438"/>
              </a:xfrm>
            </p:spPr>
          </p:sp>
        </mc:Fallback>
      </mc:AlternateContent>
      <mc:AlternateContent xmlns:mc="http://schemas.openxmlformats.org/markup-compatibility/2006">
        <mc:Choice xmlns:p14="http://schemas.microsoft.com/office/powerpoint/2010/main" Requires="p14">
          <p:contentPart p14:bwMode="auto" r:id="rId131">
            <p14:nvContentPartPr>
              <p14:cNvPr id="1051474" name=""/>
              <p14:cNvContentPartPr/>
              <p14:nvPr/>
            </p14:nvContentPartPr>
            <p14:xfrm>
              <a:off x="3526478" y="2204746"/>
              <a:ext cx="117937" cy="17488"/>
            </p14:xfrm>
          </p:contentPart>
        </mc:Choice>
        <mc:Fallback>
          <p:sp>
            <p:nvSpPr>
              <p:cNvPr id="1051474" name=""/>
              <p:cNvSpPr/>
              <p:nvPr/>
            </p:nvSpPr>
            <p:spPr>
              <a:xfrm>
                <a:off x="3526478" y="2204746"/>
                <a:ext cx="117937" cy="17488"/>
              </a:xfrm>
            </p:spPr>
          </p:sp>
        </mc:Fallback>
      </mc:AlternateContent>
      <mc:AlternateContent xmlns:mc="http://schemas.openxmlformats.org/markup-compatibility/2006">
        <mc:Choice xmlns:p14="http://schemas.microsoft.com/office/powerpoint/2010/main" Requires="p14">
          <p:contentPart p14:bwMode="auto" r:id="rId132">
            <p14:nvContentPartPr>
              <p14:cNvPr id="1051475" name=""/>
              <p14:cNvContentPartPr/>
              <p14:nvPr/>
            </p14:nvContentPartPr>
            <p14:xfrm>
              <a:off x="3564878" y="2139056"/>
              <a:ext cx="106335" cy="216475"/>
            </p14:xfrm>
          </p:contentPart>
        </mc:Choice>
        <mc:Fallback>
          <p:sp>
            <p:nvSpPr>
              <p:cNvPr id="1051475" name=""/>
              <p:cNvSpPr/>
              <p:nvPr/>
            </p:nvSpPr>
            <p:spPr>
              <a:xfrm>
                <a:off x="3564878" y="2139056"/>
                <a:ext cx="106335" cy="216475"/>
              </a:xfrm>
            </p:spPr>
          </p:sp>
        </mc:Fallback>
      </mc:AlternateContent>
      <mc:AlternateContent xmlns:mc="http://schemas.openxmlformats.org/markup-compatibility/2006">
        <mc:Choice xmlns:p14="http://schemas.microsoft.com/office/powerpoint/2010/main" Requires="p14">
          <p:contentPart p14:bwMode="auto" r:id="rId133">
            <p14:nvContentPartPr>
              <p14:cNvPr id="1051476" name=""/>
              <p14:cNvContentPartPr/>
              <p14:nvPr/>
            </p14:nvContentPartPr>
            <p14:xfrm>
              <a:off x="2674349" y="2498829"/>
              <a:ext cx="948423" cy="49769"/>
            </p14:xfrm>
          </p:contentPart>
        </mc:Choice>
        <mc:Fallback>
          <p:sp>
            <p:nvSpPr>
              <p:cNvPr id="1051476" name=""/>
              <p:cNvSpPr/>
              <p:nvPr/>
            </p:nvSpPr>
            <p:spPr>
              <a:xfrm>
                <a:off x="2674349" y="2498829"/>
                <a:ext cx="948423" cy="49769"/>
              </a:xfrm>
            </p:spPr>
          </p:sp>
        </mc:Fallback>
      </mc:AlternateContent>
      <mc:AlternateContent xmlns:mc="http://schemas.openxmlformats.org/markup-compatibility/2006">
        <mc:Choice xmlns:p14="http://schemas.microsoft.com/office/powerpoint/2010/main" Requires="p14">
          <p:contentPart p14:bwMode="auto" r:id="rId134">
            <p14:nvContentPartPr>
              <p14:cNvPr id="1051477" name=""/>
              <p14:cNvContentPartPr/>
              <p14:nvPr/>
            </p14:nvContentPartPr>
            <p14:xfrm>
              <a:off x="2940401" y="2693368"/>
              <a:ext cx="137077" cy="209194"/>
            </p14:xfrm>
          </p:contentPart>
        </mc:Choice>
        <mc:Fallback>
          <p:sp>
            <p:nvSpPr>
              <p:cNvPr id="1051477" name=""/>
              <p:cNvSpPr/>
              <p:nvPr/>
            </p:nvSpPr>
            <p:spPr>
              <a:xfrm>
                <a:off x="2940401" y="2693368"/>
                <a:ext cx="137077" cy="209194"/>
              </a:xfrm>
            </p:spPr>
          </p:sp>
        </mc:Fallback>
      </mc:AlternateContent>
      <mc:AlternateContent xmlns:mc="http://schemas.openxmlformats.org/markup-compatibility/2006">
        <mc:Choice xmlns:p14="http://schemas.microsoft.com/office/powerpoint/2010/main" Requires="p14">
          <p:contentPart p14:bwMode="auto" r:id="rId135">
            <p14:nvContentPartPr>
              <p14:cNvPr id="1051478" name=""/>
              <p14:cNvContentPartPr/>
              <p14:nvPr/>
            </p14:nvContentPartPr>
            <p14:xfrm>
              <a:off x="2959410" y="2732735"/>
              <a:ext cx="62902" cy="204406"/>
            </p14:xfrm>
          </p:contentPart>
        </mc:Choice>
        <mc:Fallback>
          <p:sp>
            <p:nvSpPr>
              <p:cNvPr id="1051478" name=""/>
              <p:cNvSpPr/>
              <p:nvPr/>
            </p:nvSpPr>
            <p:spPr>
              <a:xfrm>
                <a:off x="2959410" y="2732735"/>
                <a:ext cx="62902" cy="204406"/>
              </a:xfrm>
            </p:spPr>
          </p:sp>
        </mc:Fallback>
      </mc:AlternateContent>
      <mc:AlternateContent xmlns:mc="http://schemas.openxmlformats.org/markup-compatibility/2006">
        <mc:Choice xmlns:p14="http://schemas.microsoft.com/office/powerpoint/2010/main" Requires="p14">
          <p:contentPart p14:bwMode="auto" r:id="rId136">
            <p14:nvContentPartPr>
              <p14:cNvPr id="1051479" name=""/>
              <p14:cNvContentPartPr/>
              <p14:nvPr/>
            </p14:nvContentPartPr>
            <p14:xfrm>
              <a:off x="3160361" y="2575864"/>
              <a:ext cx="158449" cy="272748"/>
            </p14:xfrm>
          </p:contentPart>
        </mc:Choice>
        <mc:Fallback>
          <p:sp>
            <p:nvSpPr>
              <p:cNvPr id="1051479" name=""/>
              <p:cNvSpPr/>
              <p:nvPr/>
            </p:nvSpPr>
            <p:spPr>
              <a:xfrm>
                <a:off x="3160361" y="2575864"/>
                <a:ext cx="158449" cy="272748"/>
              </a:xfrm>
            </p:spPr>
          </p:sp>
        </mc:Fallback>
      </mc:AlternateContent>
      <mc:AlternateContent xmlns:mc="http://schemas.openxmlformats.org/markup-compatibility/2006">
        <mc:Choice xmlns:p14="http://schemas.microsoft.com/office/powerpoint/2010/main" Requires="p14">
          <p:contentPart p14:bwMode="auto" r:id="rId137">
            <p14:nvContentPartPr>
              <p14:cNvPr id="1051480" name=""/>
              <p14:cNvContentPartPr/>
              <p14:nvPr/>
            </p14:nvContentPartPr>
            <p14:xfrm>
              <a:off x="2508376" y="2365733"/>
              <a:ext cx="156656" cy="453921"/>
            </p14:xfrm>
          </p:contentPart>
        </mc:Choice>
        <mc:Fallback>
          <p:sp>
            <p:nvSpPr>
              <p:cNvPr id="1051480" name=""/>
              <p:cNvSpPr/>
              <p:nvPr/>
            </p:nvSpPr>
            <p:spPr>
              <a:xfrm>
                <a:off x="2508376" y="2365733"/>
                <a:ext cx="156656" cy="453921"/>
              </a:xfrm>
            </p:spPr>
          </p:sp>
        </mc:Fallback>
      </mc:AlternateContent>
      <mc:AlternateContent xmlns:mc="http://schemas.openxmlformats.org/markup-compatibility/2006">
        <mc:Choice xmlns:p14="http://schemas.microsoft.com/office/powerpoint/2010/main" Requires="p14">
          <p:contentPart p14:bwMode="auto" r:id="rId138">
            <p14:nvContentPartPr>
              <p14:cNvPr id="1051481" name=""/>
              <p14:cNvContentPartPr/>
              <p14:nvPr/>
            </p14:nvContentPartPr>
            <p14:xfrm>
              <a:off x="3711049" y="2351130"/>
              <a:ext cx="88022" cy="529288"/>
            </p14:xfrm>
          </p:contentPart>
        </mc:Choice>
        <mc:Fallback>
          <p:sp>
            <p:nvSpPr>
              <p:cNvPr id="1051481" name=""/>
              <p:cNvSpPr/>
              <p:nvPr/>
            </p:nvSpPr>
            <p:spPr>
              <a:xfrm>
                <a:off x="3711049" y="2351130"/>
                <a:ext cx="88022" cy="529288"/>
              </a:xfrm>
            </p:spPr>
          </p:sp>
        </mc:Fallback>
      </mc:AlternateContent>
      <mc:AlternateContent xmlns:mc="http://schemas.openxmlformats.org/markup-compatibility/2006">
        <mc:Choice xmlns:p14="http://schemas.microsoft.com/office/powerpoint/2010/main" Requires="p14">
          <p:contentPart p14:bwMode="auto" r:id="rId139">
            <p14:nvContentPartPr>
              <p14:cNvPr id="1051482" name=""/>
              <p14:cNvContentPartPr/>
              <p14:nvPr/>
            </p14:nvContentPartPr>
            <p14:xfrm>
              <a:off x="3824913" y="2180649"/>
              <a:ext cx="163479" cy="135753"/>
            </p14:xfrm>
          </p:contentPart>
        </mc:Choice>
        <mc:Fallback>
          <p:sp>
            <p:nvSpPr>
              <p:cNvPr id="1051482" name=""/>
              <p:cNvSpPr/>
              <p:nvPr/>
            </p:nvSpPr>
            <p:spPr>
              <a:xfrm>
                <a:off x="3824913" y="2180649"/>
                <a:ext cx="163479" cy="135753"/>
              </a:xfrm>
            </p:spPr>
          </p:sp>
        </mc:Fallback>
      </mc:AlternateContent>
      <mc:AlternateContent xmlns:mc="http://schemas.openxmlformats.org/markup-compatibility/2006">
        <mc:Choice xmlns:p14="http://schemas.microsoft.com/office/powerpoint/2010/main" Requires="p14">
          <p:contentPart p14:bwMode="auto" r:id="rId140">
            <p14:nvContentPartPr>
              <p14:cNvPr id="1051483" name=""/>
              <p14:cNvContentPartPr/>
              <p14:nvPr/>
            </p14:nvContentPartPr>
            <p14:xfrm>
              <a:off x="3948097" y="2458495"/>
              <a:ext cx="133964" cy="7609"/>
            </p14:xfrm>
          </p:contentPart>
        </mc:Choice>
        <mc:Fallback>
          <p:sp>
            <p:nvSpPr>
              <p:cNvPr id="1051483" name=""/>
              <p:cNvSpPr/>
              <p:nvPr/>
            </p:nvSpPr>
            <p:spPr>
              <a:xfrm>
                <a:off x="3948097" y="2458495"/>
                <a:ext cx="133964" cy="7609"/>
              </a:xfrm>
            </p:spPr>
          </p:sp>
        </mc:Fallback>
      </mc:AlternateContent>
      <mc:AlternateContent xmlns:mc="http://schemas.openxmlformats.org/markup-compatibility/2006">
        <mc:Choice xmlns:p14="http://schemas.microsoft.com/office/powerpoint/2010/main" Requires="p14">
          <p:contentPart p14:bwMode="auto" r:id="rId141">
            <p14:nvContentPartPr>
              <p14:cNvPr id="1051484" name=""/>
              <p14:cNvContentPartPr/>
              <p14:nvPr/>
            </p14:nvContentPartPr>
            <p14:xfrm>
              <a:off x="3929048" y="2565108"/>
              <a:ext cx="163683" cy="28076"/>
            </p14:xfrm>
          </p:contentPart>
        </mc:Choice>
        <mc:Fallback>
          <p:sp>
            <p:nvSpPr>
              <p:cNvPr id="1051484" name=""/>
              <p:cNvSpPr/>
              <p:nvPr/>
            </p:nvSpPr>
            <p:spPr>
              <a:xfrm>
                <a:off x="3929048" y="2565108"/>
                <a:ext cx="163683" cy="28076"/>
              </a:xfrm>
            </p:spPr>
          </p:sp>
        </mc:Fallback>
      </mc:AlternateContent>
      <mc:AlternateContent xmlns:mc="http://schemas.openxmlformats.org/markup-compatibility/2006">
        <mc:Choice xmlns:p14="http://schemas.microsoft.com/office/powerpoint/2010/main" Requires="p14">
          <p:contentPart p14:bwMode="auto" r:id="rId142">
            <p14:nvContentPartPr>
              <p14:cNvPr id="1051485" name=""/>
              <p14:cNvContentPartPr/>
              <p14:nvPr/>
            </p14:nvContentPartPr>
            <p14:xfrm>
              <a:off x="4578449" y="2121392"/>
              <a:ext cx="181773" cy="292814"/>
            </p14:xfrm>
          </p:contentPart>
        </mc:Choice>
        <mc:Fallback>
          <p:sp>
            <p:nvSpPr>
              <p:cNvPr id="1051485" name=""/>
              <p:cNvSpPr/>
              <p:nvPr/>
            </p:nvSpPr>
            <p:spPr>
              <a:xfrm>
                <a:off x="4578449" y="2121392"/>
                <a:ext cx="181773" cy="292814"/>
              </a:xfrm>
            </p:spPr>
          </p:sp>
        </mc:Fallback>
      </mc:AlternateContent>
      <mc:AlternateContent xmlns:mc="http://schemas.openxmlformats.org/markup-compatibility/2006">
        <mc:Choice xmlns:p14="http://schemas.microsoft.com/office/powerpoint/2010/main" Requires="p14">
          <p:contentPart p14:bwMode="auto" r:id="rId143">
            <p14:nvContentPartPr>
              <p14:cNvPr id="1051486" name=""/>
              <p14:cNvContentPartPr/>
              <p14:nvPr/>
            </p14:nvContentPartPr>
            <p14:xfrm>
              <a:off x="4627514" y="2315684"/>
              <a:ext cx="116677" cy="136987"/>
            </p14:xfrm>
          </p:contentPart>
        </mc:Choice>
        <mc:Fallback>
          <p:sp>
            <p:nvSpPr>
              <p:cNvPr id="1051486" name=""/>
              <p:cNvSpPr/>
              <p:nvPr/>
            </p:nvSpPr>
            <p:spPr>
              <a:xfrm>
                <a:off x="4627514" y="2315684"/>
                <a:ext cx="116677" cy="136987"/>
              </a:xfrm>
            </p:spPr>
          </p:sp>
        </mc:Fallback>
      </mc:AlternateContent>
      <mc:AlternateContent xmlns:mc="http://schemas.openxmlformats.org/markup-compatibility/2006">
        <mc:Choice xmlns:p14="http://schemas.microsoft.com/office/powerpoint/2010/main" Requires="p14">
          <p:contentPart p14:bwMode="auto" r:id="rId144">
            <p14:nvContentPartPr>
              <p14:cNvPr id="1051487" name=""/>
              <p14:cNvContentPartPr/>
              <p14:nvPr/>
            </p14:nvContentPartPr>
            <p14:xfrm>
              <a:off x="4802765" y="2243823"/>
              <a:ext cx="75712" cy="171725"/>
            </p14:xfrm>
          </p:contentPart>
        </mc:Choice>
        <mc:Fallback>
          <p:sp>
            <p:nvSpPr>
              <p:cNvPr id="1051487" name=""/>
              <p:cNvSpPr/>
              <p:nvPr/>
            </p:nvSpPr>
            <p:spPr>
              <a:xfrm>
                <a:off x="4802765" y="2243823"/>
                <a:ext cx="75712" cy="171725"/>
              </a:xfrm>
            </p:spPr>
          </p:sp>
        </mc:Fallback>
      </mc:AlternateContent>
      <mc:AlternateContent xmlns:mc="http://schemas.openxmlformats.org/markup-compatibility/2006">
        <mc:Choice xmlns:p14="http://schemas.microsoft.com/office/powerpoint/2010/main" Requires="p14">
          <p:contentPart p14:bwMode="auto" r:id="rId145">
            <p14:nvContentPartPr>
              <p14:cNvPr id="1051488" name=""/>
              <p14:cNvContentPartPr/>
              <p14:nvPr/>
            </p14:nvContentPartPr>
            <p14:xfrm>
              <a:off x="4546238" y="2014176"/>
              <a:ext cx="288659" cy="45511"/>
            </p14:xfrm>
          </p:contentPart>
        </mc:Choice>
        <mc:Fallback>
          <p:sp>
            <p:nvSpPr>
              <p:cNvPr id="1051488" name=""/>
              <p:cNvSpPr/>
              <p:nvPr/>
            </p:nvSpPr>
            <p:spPr>
              <a:xfrm>
                <a:off x="4546238" y="2014176"/>
                <a:ext cx="288659" cy="45511"/>
              </a:xfrm>
            </p:spPr>
          </p:sp>
        </mc:Fallback>
      </mc:AlternateContent>
      <mc:AlternateContent xmlns:mc="http://schemas.openxmlformats.org/markup-compatibility/2006">
        <mc:Choice xmlns:p14="http://schemas.microsoft.com/office/powerpoint/2010/main" Requires="p14">
          <p:contentPart p14:bwMode="auto" r:id="rId146">
            <p14:nvContentPartPr>
              <p14:cNvPr id="1051489" name=""/>
              <p14:cNvContentPartPr/>
              <p14:nvPr/>
            </p14:nvContentPartPr>
            <p14:xfrm>
              <a:off x="4436824" y="2082546"/>
              <a:ext cx="133589" cy="466912"/>
            </p14:xfrm>
          </p:contentPart>
        </mc:Choice>
        <mc:Fallback>
          <p:sp>
            <p:nvSpPr>
              <p:cNvPr id="1051489" name=""/>
              <p:cNvSpPr/>
              <p:nvPr/>
            </p:nvSpPr>
            <p:spPr>
              <a:xfrm>
                <a:off x="4436824" y="2082546"/>
                <a:ext cx="133589" cy="466912"/>
              </a:xfrm>
            </p:spPr>
          </p:sp>
        </mc:Fallback>
      </mc:AlternateContent>
      <mc:AlternateContent xmlns:mc="http://schemas.openxmlformats.org/markup-compatibility/2006">
        <mc:Choice xmlns:p14="http://schemas.microsoft.com/office/powerpoint/2010/main" Requires="p14">
          <p:contentPart p14:bwMode="auto" r:id="rId147">
            <p14:nvContentPartPr>
              <p14:cNvPr id="1051490" name=""/>
              <p14:cNvContentPartPr/>
              <p14:nvPr/>
            </p14:nvContentPartPr>
            <p14:xfrm>
              <a:off x="5093648" y="1945396"/>
              <a:ext cx="189818" cy="456724"/>
            </p14:xfrm>
          </p:contentPart>
        </mc:Choice>
        <mc:Fallback>
          <p:sp>
            <p:nvSpPr>
              <p:cNvPr id="1051490" name=""/>
              <p:cNvSpPr/>
              <p:nvPr/>
            </p:nvSpPr>
            <p:spPr>
              <a:xfrm>
                <a:off x="5093648" y="1945396"/>
                <a:ext cx="189818" cy="456724"/>
              </a:xfrm>
            </p:spPr>
          </p:sp>
        </mc:Fallback>
      </mc:AlternateContent>
      <mc:AlternateContent xmlns:mc="http://schemas.openxmlformats.org/markup-compatibility/2006">
        <mc:Choice xmlns:p14="http://schemas.microsoft.com/office/powerpoint/2010/main" Requires="p14">
          <p:contentPart p14:bwMode="auto" r:id="rId148">
            <p14:nvContentPartPr>
              <p14:cNvPr id="1051491" name=""/>
              <p14:cNvContentPartPr/>
              <p14:nvPr/>
            </p14:nvContentPartPr>
            <p14:xfrm>
              <a:off x="5255498" y="2186043"/>
              <a:ext cx="135116" cy="181838"/>
            </p14:xfrm>
          </p:contentPart>
        </mc:Choice>
        <mc:Fallback>
          <p:sp>
            <p:nvSpPr>
              <p:cNvPr id="1051491" name=""/>
              <p:cNvSpPr/>
              <p:nvPr/>
            </p:nvSpPr>
            <p:spPr>
              <a:xfrm>
                <a:off x="5255498" y="2186043"/>
                <a:ext cx="135116" cy="181838"/>
              </a:xfrm>
            </p:spPr>
          </p:sp>
        </mc:Fallback>
      </mc:AlternateContent>
      <mc:AlternateContent xmlns:mc="http://schemas.openxmlformats.org/markup-compatibility/2006">
        <mc:Choice xmlns:p14="http://schemas.microsoft.com/office/powerpoint/2010/main" Requires="p14">
          <p:contentPart p14:bwMode="auto" r:id="rId149">
            <p14:nvContentPartPr>
              <p14:cNvPr id="1051492" name=""/>
              <p14:cNvContentPartPr/>
              <p14:nvPr/>
            </p14:nvContentPartPr>
            <p14:xfrm>
              <a:off x="5465673" y="1966984"/>
              <a:ext cx="127934" cy="370092"/>
            </p14:xfrm>
          </p:contentPart>
        </mc:Choice>
        <mc:Fallback>
          <p:sp>
            <p:nvSpPr>
              <p:cNvPr id="1051492" name=""/>
              <p:cNvSpPr/>
              <p:nvPr/>
            </p:nvSpPr>
            <p:spPr>
              <a:xfrm>
                <a:off x="5465673" y="1966984"/>
                <a:ext cx="127934" cy="370092"/>
              </a:xfrm>
            </p:spPr>
          </p:sp>
        </mc:Fallback>
      </mc:AlternateContent>
      <mc:AlternateContent xmlns:mc="http://schemas.openxmlformats.org/markup-compatibility/2006">
        <mc:Choice xmlns:p14="http://schemas.microsoft.com/office/powerpoint/2010/main" Requires="p14">
          <p:contentPart p14:bwMode="auto" r:id="rId150">
            <p14:nvContentPartPr>
              <p14:cNvPr id="1051493" name=""/>
              <p14:cNvContentPartPr/>
              <p14:nvPr/>
            </p14:nvContentPartPr>
            <p14:xfrm>
              <a:off x="5618701" y="2121500"/>
              <a:ext cx="92112" cy="11206"/>
            </p14:xfrm>
          </p:contentPart>
        </mc:Choice>
        <mc:Fallback>
          <p:sp>
            <p:nvSpPr>
              <p:cNvPr id="1051493" name=""/>
              <p:cNvSpPr/>
              <p:nvPr/>
            </p:nvSpPr>
            <p:spPr>
              <a:xfrm>
                <a:off x="5618701" y="2121500"/>
                <a:ext cx="92112" cy="11206"/>
              </a:xfrm>
            </p:spPr>
          </p:sp>
        </mc:Fallback>
      </mc:AlternateContent>
      <mc:AlternateContent xmlns:mc="http://schemas.openxmlformats.org/markup-compatibility/2006">
        <mc:Choice xmlns:p14="http://schemas.microsoft.com/office/powerpoint/2010/main" Requires="p14">
          <p:contentPart p14:bwMode="auto" r:id="rId151">
            <p14:nvContentPartPr>
              <p14:cNvPr id="1051494" name=""/>
              <p14:cNvContentPartPr/>
              <p14:nvPr/>
            </p14:nvContentPartPr>
            <p14:xfrm>
              <a:off x="5643464" y="2071751"/>
              <a:ext cx="80911" cy="213941"/>
            </p14:xfrm>
          </p:contentPart>
        </mc:Choice>
        <mc:Fallback>
          <p:sp>
            <p:nvSpPr>
              <p:cNvPr id="1051494" name=""/>
              <p:cNvSpPr/>
              <p:nvPr/>
            </p:nvSpPr>
            <p:spPr>
              <a:xfrm>
                <a:off x="5643464" y="2071751"/>
                <a:ext cx="80911" cy="213941"/>
              </a:xfrm>
            </p:spPr>
          </p:sp>
        </mc:Fallback>
      </mc:AlternateContent>
      <mc:AlternateContent xmlns:mc="http://schemas.openxmlformats.org/markup-compatibility/2006">
        <mc:Choice xmlns:p14="http://schemas.microsoft.com/office/powerpoint/2010/main" Requires="p14">
          <p:contentPart p14:bwMode="auto" r:id="rId152">
            <p14:nvContentPartPr>
              <p14:cNvPr id="1051495" name=""/>
              <p14:cNvContentPartPr/>
              <p14:nvPr/>
            </p14:nvContentPartPr>
            <p14:xfrm>
              <a:off x="4520839" y="2476504"/>
              <a:ext cx="1220281" cy="108950"/>
            </p14:xfrm>
          </p:contentPart>
        </mc:Choice>
        <mc:Fallback>
          <p:sp>
            <p:nvSpPr>
              <p:cNvPr id="1051495" name=""/>
              <p:cNvSpPr/>
              <p:nvPr/>
            </p:nvSpPr>
            <p:spPr>
              <a:xfrm>
                <a:off x="4520839" y="2476504"/>
                <a:ext cx="1220281" cy="108950"/>
              </a:xfrm>
            </p:spPr>
          </p:sp>
        </mc:Fallback>
      </mc:AlternateContent>
      <mc:AlternateContent xmlns:mc="http://schemas.openxmlformats.org/markup-compatibility/2006">
        <mc:Choice xmlns:p14="http://schemas.microsoft.com/office/powerpoint/2010/main" Requires="p14">
          <p:contentPart p14:bwMode="auto" r:id="rId153">
            <p14:nvContentPartPr>
              <p14:cNvPr id="1051496" name=""/>
              <p14:cNvContentPartPr/>
              <p14:nvPr/>
            </p14:nvContentPartPr>
            <p14:xfrm>
              <a:off x="5061270" y="2639865"/>
              <a:ext cx="237958" cy="276619"/>
            </p14:xfrm>
          </p:contentPart>
        </mc:Choice>
        <mc:Fallback>
          <p:sp>
            <p:nvSpPr>
              <p:cNvPr id="1051496" name=""/>
              <p:cNvSpPr/>
              <p:nvPr/>
            </p:nvSpPr>
            <p:spPr>
              <a:xfrm>
                <a:off x="5061270" y="2639865"/>
                <a:ext cx="237958" cy="276619"/>
              </a:xfrm>
            </p:spPr>
          </p:sp>
        </mc:Fallback>
      </mc:AlternateContent>
      <mc:AlternateContent xmlns:mc="http://schemas.openxmlformats.org/markup-compatibility/2006">
        <mc:Choice xmlns:p14="http://schemas.microsoft.com/office/powerpoint/2010/main" Requires="p14">
          <p:contentPart p14:bwMode="auto" r:id="rId154">
            <p14:nvContentPartPr>
              <p14:cNvPr id="1051497" name=""/>
              <p14:cNvContentPartPr/>
              <p14:nvPr/>
            </p14:nvContentPartPr>
            <p14:xfrm>
              <a:off x="5269246" y="2527011"/>
              <a:ext cx="106816" cy="130262"/>
            </p14:xfrm>
          </p:contentPart>
        </mc:Choice>
        <mc:Fallback>
          <p:sp>
            <p:nvSpPr>
              <p:cNvPr id="1051497" name=""/>
              <p:cNvSpPr/>
              <p:nvPr/>
            </p:nvSpPr>
            <p:spPr>
              <a:xfrm>
                <a:off x="5269246" y="2527011"/>
                <a:ext cx="106816" cy="130262"/>
              </a:xfrm>
            </p:spPr>
          </p:sp>
        </mc:Fallback>
      </mc:AlternateContent>
      <mc:AlternateContent xmlns:mc="http://schemas.openxmlformats.org/markup-compatibility/2006">
        <mc:Choice xmlns:p14="http://schemas.microsoft.com/office/powerpoint/2010/main" Requires="p14">
          <p:contentPart p14:bwMode="auto" r:id="rId155">
            <p14:nvContentPartPr>
              <p14:cNvPr id="1051498" name=""/>
              <p14:cNvContentPartPr/>
              <p14:nvPr/>
            </p14:nvContentPartPr>
            <p14:xfrm>
              <a:off x="5322394" y="2509232"/>
              <a:ext cx="10570" cy="200795"/>
            </p14:xfrm>
          </p:contentPart>
        </mc:Choice>
        <mc:Fallback>
          <p:sp>
            <p:nvSpPr>
              <p:cNvPr id="1051498" name=""/>
              <p:cNvSpPr/>
              <p:nvPr/>
            </p:nvSpPr>
            <p:spPr>
              <a:xfrm>
                <a:off x="5322394" y="2509232"/>
                <a:ext cx="10570" cy="200795"/>
              </a:xfrm>
            </p:spPr>
          </p:sp>
        </mc:Fallback>
      </mc:AlternateContent>
      <mc:AlternateContent xmlns:mc="http://schemas.openxmlformats.org/markup-compatibility/2006">
        <mc:Choice xmlns:p14="http://schemas.microsoft.com/office/powerpoint/2010/main" Requires="p14">
          <p:contentPart p14:bwMode="auto" r:id="rId156">
            <p14:nvContentPartPr>
              <p14:cNvPr id="1051499" name=""/>
              <p14:cNvContentPartPr/>
              <p14:nvPr/>
            </p14:nvContentPartPr>
            <p14:xfrm>
              <a:off x="5153269" y="2547964"/>
              <a:ext cx="32130" cy="222004"/>
            </p14:xfrm>
          </p:contentPart>
        </mc:Choice>
        <mc:Fallback>
          <p:sp>
            <p:nvSpPr>
              <p:cNvPr id="1051499" name=""/>
              <p:cNvSpPr/>
              <p:nvPr/>
            </p:nvSpPr>
            <p:spPr>
              <a:xfrm>
                <a:off x="5153269" y="2547964"/>
                <a:ext cx="32130" cy="222004"/>
              </a:xfrm>
            </p:spPr>
          </p:sp>
        </mc:Fallback>
      </mc:AlternateContent>
      <mc:AlternateContent xmlns:mc="http://schemas.openxmlformats.org/markup-compatibility/2006">
        <mc:Choice xmlns:p14="http://schemas.microsoft.com/office/powerpoint/2010/main" Requires="p14">
          <p:contentPart p14:bwMode="auto" r:id="rId157">
            <p14:nvContentPartPr>
              <p14:cNvPr id="1051500" name=""/>
              <p14:cNvContentPartPr/>
              <p14:nvPr/>
            </p14:nvContentPartPr>
            <p14:xfrm>
              <a:off x="5150728" y="2537805"/>
              <a:ext cx="11121" cy="99901"/>
            </p14:xfrm>
          </p:contentPart>
        </mc:Choice>
        <mc:Fallback>
          <p:sp>
            <p:nvSpPr>
              <p:cNvPr id="1051500" name=""/>
              <p:cNvSpPr/>
              <p:nvPr/>
            </p:nvSpPr>
            <p:spPr>
              <a:xfrm>
                <a:off x="5150728" y="2537805"/>
                <a:ext cx="11121" cy="99901"/>
              </a:xfrm>
            </p:spPr>
          </p:sp>
        </mc:Fallback>
      </mc:AlternateContent>
      <mc:AlternateContent xmlns:mc="http://schemas.openxmlformats.org/markup-compatibility/2006">
        <mc:Choice xmlns:p14="http://schemas.microsoft.com/office/powerpoint/2010/main" Requires="p14">
          <p:contentPart p14:bwMode="auto" r:id="rId158">
            <p14:nvContentPartPr>
              <p14:cNvPr id="1051501" name=""/>
              <p14:cNvContentPartPr/>
              <p14:nvPr/>
            </p14:nvContentPartPr>
            <p14:xfrm>
              <a:off x="5092946" y="2712416"/>
              <a:ext cx="10651" cy="23474"/>
            </p14:xfrm>
          </p:contentPart>
        </mc:Choice>
        <mc:Fallback>
          <p:sp>
            <p:nvSpPr>
              <p:cNvPr id="1051501" name=""/>
              <p:cNvSpPr/>
              <p:nvPr/>
            </p:nvSpPr>
            <p:spPr>
              <a:xfrm>
                <a:off x="5092946" y="2712416"/>
                <a:ext cx="10651" cy="23474"/>
              </a:xfrm>
            </p:spPr>
          </p:sp>
        </mc:Fallback>
      </mc:AlternateContent>
      <mc:AlternateContent xmlns:mc="http://schemas.openxmlformats.org/markup-compatibility/2006">
        <mc:Choice xmlns:p14="http://schemas.microsoft.com/office/powerpoint/2010/main" Requires="p14">
          <p:contentPart p14:bwMode="auto" r:id="rId159">
            <p14:nvContentPartPr>
              <p14:cNvPr id="1051502" name=""/>
              <p14:cNvContentPartPr/>
              <p14:nvPr/>
            </p14:nvContentPartPr>
            <p14:xfrm>
              <a:off x="4347308" y="2095244"/>
              <a:ext cx="131917" cy="437818"/>
            </p14:xfrm>
          </p:contentPart>
        </mc:Choice>
        <mc:Fallback>
          <p:sp>
            <p:nvSpPr>
              <p:cNvPr id="1051502" name=""/>
              <p:cNvSpPr/>
              <p:nvPr/>
            </p:nvSpPr>
            <p:spPr>
              <a:xfrm>
                <a:off x="4347308" y="2095244"/>
                <a:ext cx="131917" cy="437818"/>
              </a:xfrm>
            </p:spPr>
          </p:sp>
        </mc:Fallback>
      </mc:AlternateContent>
      <mc:AlternateContent xmlns:mc="http://schemas.openxmlformats.org/markup-compatibility/2006">
        <mc:Choice xmlns:p14="http://schemas.microsoft.com/office/powerpoint/2010/main" Requires="p14">
          <p:contentPart p14:bwMode="auto" r:id="rId160">
            <p14:nvContentPartPr>
              <p14:cNvPr id="1051503" name=""/>
              <p14:cNvContentPartPr/>
              <p14:nvPr/>
            </p14:nvContentPartPr>
            <p14:xfrm>
              <a:off x="5697971" y="1988573"/>
              <a:ext cx="89822" cy="460667"/>
            </p14:xfrm>
          </p:contentPart>
        </mc:Choice>
        <mc:Fallback>
          <p:sp>
            <p:nvSpPr>
              <p:cNvPr id="1051503" name=""/>
              <p:cNvSpPr/>
              <p:nvPr/>
            </p:nvSpPr>
            <p:spPr>
              <a:xfrm>
                <a:off x="5697971" y="1988573"/>
                <a:ext cx="89822" cy="460667"/>
              </a:xfrm>
            </p:spPr>
          </p:sp>
        </mc:Fallback>
      </mc:AlternateContent>
      <mc:AlternateContent xmlns:mc="http://schemas.openxmlformats.org/markup-compatibility/2006">
        <mc:Choice xmlns:p14="http://schemas.microsoft.com/office/powerpoint/2010/main" Requires="p14">
          <p:contentPart p14:bwMode="auto" r:id="rId161">
            <p14:nvContentPartPr>
              <p14:cNvPr id="1051504" name=""/>
              <p14:cNvContentPartPr/>
              <p14:nvPr/>
            </p14:nvContentPartPr>
            <p14:xfrm>
              <a:off x="5833551" y="1876821"/>
              <a:ext cx="72868" cy="138256"/>
            </p14:xfrm>
          </p:contentPart>
        </mc:Choice>
        <mc:Fallback>
          <p:sp>
            <p:nvSpPr>
              <p:cNvPr id="1051504" name=""/>
              <p:cNvSpPr/>
              <p:nvPr/>
            </p:nvSpPr>
            <p:spPr>
              <a:xfrm>
                <a:off x="5833551" y="1876821"/>
                <a:ext cx="72868" cy="138256"/>
              </a:xfrm>
            </p:spPr>
          </p:sp>
        </mc:Fallback>
      </mc:AlternateContent>
      <mc:AlternateContent xmlns:mc="http://schemas.openxmlformats.org/markup-compatibility/2006">
        <mc:Choice xmlns:p14="http://schemas.microsoft.com/office/powerpoint/2010/main" Requires="p14">
          <p:contentPart p14:bwMode="auto" r:id="rId162">
            <p14:nvContentPartPr>
              <p14:cNvPr id="1051505" name=""/>
              <p14:cNvContentPartPr/>
              <p14:nvPr/>
            </p14:nvContentPartPr>
            <p14:xfrm>
              <a:off x="5724741" y="2451452"/>
              <a:ext cx="82490" cy="22749"/>
            </p14:xfrm>
          </p:contentPart>
        </mc:Choice>
        <mc:Fallback>
          <p:sp>
            <p:nvSpPr>
              <p:cNvPr id="1051505" name=""/>
              <p:cNvSpPr/>
              <p:nvPr/>
            </p:nvSpPr>
            <p:spPr>
              <a:xfrm>
                <a:off x="5724741" y="2451452"/>
                <a:ext cx="82490" cy="22749"/>
              </a:xfrm>
            </p:spPr>
          </p:sp>
        </mc:Fallback>
      </mc:AlternateContent>
      <mc:AlternateContent xmlns:mc="http://schemas.openxmlformats.org/markup-compatibility/2006">
        <mc:Choice xmlns:p14="http://schemas.microsoft.com/office/powerpoint/2010/main" Requires="p14">
          <p:contentPart p14:bwMode="auto" r:id="rId163">
            <p14:nvContentPartPr>
              <p14:cNvPr id="1051506" name=""/>
              <p14:cNvContentPartPr/>
              <p14:nvPr/>
            </p14:nvContentPartPr>
            <p14:xfrm>
              <a:off x="5714580" y="2458049"/>
              <a:ext cx="146514" cy="48008"/>
            </p14:xfrm>
          </p:contentPart>
        </mc:Choice>
        <mc:Fallback>
          <p:sp>
            <p:nvSpPr>
              <p:cNvPr id="1051506" name=""/>
              <p:cNvSpPr/>
              <p:nvPr/>
            </p:nvSpPr>
            <p:spPr>
              <a:xfrm>
                <a:off x="5714580" y="2458049"/>
                <a:ext cx="146514" cy="48008"/>
              </a:xfrm>
            </p:spPr>
          </p:sp>
        </mc:Fallback>
      </mc:AlternateContent>
      <mc:AlternateContent xmlns:mc="http://schemas.openxmlformats.org/markup-compatibility/2006">
        <mc:Choice xmlns:p14="http://schemas.microsoft.com/office/powerpoint/2010/main" Requires="p14">
          <p:contentPart p14:bwMode="auto" r:id="rId164">
            <p14:nvContentPartPr>
              <p14:cNvPr id="1051507" name=""/>
              <p14:cNvContentPartPr/>
              <p14:nvPr/>
            </p14:nvContentPartPr>
            <p14:xfrm>
              <a:off x="2340355" y="1158693"/>
              <a:ext cx="47769" cy="594543"/>
            </p14:xfrm>
          </p:contentPart>
        </mc:Choice>
        <mc:Fallback>
          <p:sp>
            <p:nvSpPr>
              <p:cNvPr id="1051507" name=""/>
              <p:cNvSpPr/>
              <p:nvPr/>
            </p:nvSpPr>
            <p:spPr>
              <a:xfrm>
                <a:off x="2340355" y="1158693"/>
                <a:ext cx="47769" cy="594543"/>
              </a:xfrm>
            </p:spPr>
          </p:sp>
        </mc:Fallback>
      </mc:AlternateContent>
      <mc:AlternateContent xmlns:mc="http://schemas.openxmlformats.org/markup-compatibility/2006">
        <mc:Choice xmlns:p14="http://schemas.microsoft.com/office/powerpoint/2010/main" Requires="p14">
          <p:contentPart p14:bwMode="auto" r:id="rId165">
            <p14:nvContentPartPr>
              <p14:cNvPr id="1051508" name=""/>
              <p14:cNvContentPartPr/>
              <p14:nvPr/>
            </p14:nvContentPartPr>
            <p14:xfrm>
              <a:off x="2518782" y="1325685"/>
              <a:ext cx="27910" cy="240176"/>
            </p14:xfrm>
          </p:contentPart>
        </mc:Choice>
        <mc:Fallback>
          <p:sp>
            <p:nvSpPr>
              <p:cNvPr id="1051508" name=""/>
              <p:cNvSpPr/>
              <p:nvPr/>
            </p:nvSpPr>
            <p:spPr>
              <a:xfrm>
                <a:off x="2518782" y="1325685"/>
                <a:ext cx="27910" cy="240176"/>
              </a:xfrm>
            </p:spPr>
          </p:sp>
        </mc:Fallback>
      </mc:AlternateContent>
      <mc:AlternateContent xmlns:mc="http://schemas.openxmlformats.org/markup-compatibility/2006">
        <mc:Choice xmlns:p14="http://schemas.microsoft.com/office/powerpoint/2010/main" Requires="p14">
          <p:contentPart p14:bwMode="auto" r:id="rId166">
            <p14:nvContentPartPr>
              <p14:cNvPr id="1051509" name=""/>
              <p14:cNvContentPartPr/>
              <p14:nvPr/>
            </p14:nvContentPartPr>
            <p14:xfrm>
              <a:off x="2610852" y="1419672"/>
              <a:ext cx="151532" cy="24245"/>
            </p14:xfrm>
          </p:contentPart>
        </mc:Choice>
        <mc:Fallback>
          <p:sp>
            <p:nvSpPr>
              <p:cNvPr id="1051509" name=""/>
              <p:cNvSpPr/>
              <p:nvPr/>
            </p:nvSpPr>
            <p:spPr>
              <a:xfrm>
                <a:off x="2610852" y="1419672"/>
                <a:ext cx="151532" cy="24245"/>
              </a:xfrm>
            </p:spPr>
          </p:sp>
        </mc:Fallback>
      </mc:AlternateContent>
      <mc:AlternateContent xmlns:mc="http://schemas.openxmlformats.org/markup-compatibility/2006">
        <mc:Choice xmlns:p14="http://schemas.microsoft.com/office/powerpoint/2010/main" Requires="p14">
          <p:contentPart p14:bwMode="auto" r:id="rId167">
            <p14:nvContentPartPr>
              <p14:cNvPr id="1051510" name=""/>
              <p14:cNvContentPartPr/>
              <p14:nvPr/>
            </p14:nvContentPartPr>
            <p14:xfrm>
              <a:off x="2981674" y="1188780"/>
              <a:ext cx="256645" cy="305391"/>
            </p14:xfrm>
          </p:contentPart>
        </mc:Choice>
        <mc:Fallback>
          <p:sp>
            <p:nvSpPr>
              <p:cNvPr id="1051510" name=""/>
              <p:cNvSpPr/>
              <p:nvPr/>
            </p:nvSpPr>
            <p:spPr>
              <a:xfrm>
                <a:off x="2981674" y="1188780"/>
                <a:ext cx="256645" cy="305391"/>
              </a:xfrm>
            </p:spPr>
          </p:sp>
        </mc:Fallback>
      </mc:AlternateContent>
      <mc:AlternateContent xmlns:mc="http://schemas.openxmlformats.org/markup-compatibility/2006">
        <mc:Choice xmlns:p14="http://schemas.microsoft.com/office/powerpoint/2010/main" Requires="p14">
          <p:contentPart p14:bwMode="auto" r:id="rId168">
            <p14:nvContentPartPr>
              <p14:cNvPr id="1051511" name=""/>
              <p14:cNvContentPartPr/>
              <p14:nvPr/>
            </p14:nvContentPartPr>
            <p14:xfrm>
              <a:off x="3247726" y="1069179"/>
              <a:ext cx="68824" cy="9509"/>
            </p14:xfrm>
          </p:contentPart>
        </mc:Choice>
        <mc:Fallback>
          <p:sp>
            <p:nvSpPr>
              <p:cNvPr id="1051511" name=""/>
              <p:cNvSpPr/>
              <p:nvPr/>
            </p:nvSpPr>
            <p:spPr>
              <a:xfrm>
                <a:off x="3247726" y="1069179"/>
                <a:ext cx="68824" cy="9509"/>
              </a:xfrm>
            </p:spPr>
          </p:sp>
        </mc:Fallback>
      </mc:AlternateContent>
      <mc:AlternateContent xmlns:mc="http://schemas.openxmlformats.org/markup-compatibility/2006">
        <mc:Choice xmlns:p14="http://schemas.microsoft.com/office/powerpoint/2010/main" Requires="p14">
          <p:contentPart p14:bwMode="auto" r:id="rId169">
            <p14:nvContentPartPr>
              <p14:cNvPr id="1051512" name=""/>
              <p14:cNvContentPartPr/>
              <p14:nvPr/>
            </p14:nvContentPartPr>
            <p14:xfrm>
              <a:off x="3339094" y="996065"/>
              <a:ext cx="79342" cy="215634"/>
            </p14:xfrm>
          </p:contentPart>
        </mc:Choice>
        <mc:Fallback>
          <p:sp>
            <p:nvSpPr>
              <p:cNvPr id="1051512" name=""/>
              <p:cNvSpPr/>
              <p:nvPr/>
            </p:nvSpPr>
            <p:spPr>
              <a:xfrm>
                <a:off x="3339094" y="996065"/>
                <a:ext cx="79342" cy="215634"/>
              </a:xfrm>
            </p:spPr>
          </p:sp>
        </mc:Fallback>
      </mc:AlternateContent>
      <mc:AlternateContent xmlns:mc="http://schemas.openxmlformats.org/markup-compatibility/2006">
        <mc:Choice xmlns:p14="http://schemas.microsoft.com/office/powerpoint/2010/main" Requires="p14">
          <p:contentPart p14:bwMode="auto" r:id="rId170">
            <p14:nvContentPartPr>
              <p14:cNvPr id="1051513" name=""/>
              <p14:cNvContentPartPr/>
              <p14:nvPr/>
            </p14:nvContentPartPr>
            <p14:xfrm>
              <a:off x="3342336" y="886934"/>
              <a:ext cx="109215" cy="69844"/>
            </p14:xfrm>
          </p:contentPart>
        </mc:Choice>
        <mc:Fallback>
          <p:sp>
            <p:nvSpPr>
              <p:cNvPr id="1051513" name=""/>
              <p:cNvSpPr/>
              <p:nvPr/>
            </p:nvSpPr>
            <p:spPr>
              <a:xfrm>
                <a:off x="3342336" y="886934"/>
                <a:ext cx="109215" cy="69844"/>
              </a:xfrm>
            </p:spPr>
          </p:sp>
        </mc:Fallback>
      </mc:AlternateContent>
      <mc:AlternateContent xmlns:mc="http://schemas.openxmlformats.org/markup-compatibility/2006">
        <mc:Choice xmlns:p14="http://schemas.microsoft.com/office/powerpoint/2010/main" Requires="p14">
          <p:contentPart p14:bwMode="auto" r:id="rId171">
            <p14:nvContentPartPr>
              <p14:cNvPr id="1051514" name=""/>
              <p14:cNvContentPartPr/>
              <p14:nvPr/>
            </p14:nvContentPartPr>
            <p14:xfrm>
              <a:off x="3434119" y="930746"/>
              <a:ext cx="143563" cy="160242"/>
            </p14:xfrm>
          </p:contentPart>
        </mc:Choice>
        <mc:Fallback>
          <p:sp>
            <p:nvSpPr>
              <p:cNvPr id="1051514" name=""/>
              <p:cNvSpPr/>
              <p:nvPr/>
            </p:nvSpPr>
            <p:spPr>
              <a:xfrm>
                <a:off x="3434119" y="930746"/>
                <a:ext cx="143563" cy="160242"/>
              </a:xfrm>
            </p:spPr>
          </p:sp>
        </mc:Fallback>
      </mc:AlternateContent>
      <mc:AlternateContent xmlns:mc="http://schemas.openxmlformats.org/markup-compatibility/2006">
        <mc:Choice xmlns:p14="http://schemas.microsoft.com/office/powerpoint/2010/main" Requires="p14">
          <p:contentPart p14:bwMode="auto" r:id="rId172">
            <p14:nvContentPartPr>
              <p14:cNvPr id="1051515" name=""/>
              <p14:cNvContentPartPr/>
              <p14:nvPr/>
            </p14:nvContentPartPr>
            <p14:xfrm>
              <a:off x="3504254" y="944079"/>
              <a:ext cx="26766" cy="178504"/>
            </p14:xfrm>
          </p:contentPart>
        </mc:Choice>
        <mc:Fallback>
          <p:sp>
            <p:nvSpPr>
              <p:cNvPr id="1051515" name=""/>
              <p:cNvSpPr/>
              <p:nvPr/>
            </p:nvSpPr>
            <p:spPr>
              <a:xfrm>
                <a:off x="3504254" y="944079"/>
                <a:ext cx="26766" cy="178504"/>
              </a:xfrm>
            </p:spPr>
          </p:sp>
        </mc:Fallback>
      </mc:AlternateContent>
      <mc:AlternateContent xmlns:mc="http://schemas.openxmlformats.org/markup-compatibility/2006">
        <mc:Choice xmlns:p14="http://schemas.microsoft.com/office/powerpoint/2010/main" Requires="p14">
          <p:contentPart p14:bwMode="auto" r:id="rId173">
            <p14:nvContentPartPr>
              <p14:cNvPr id="1051516" name=""/>
              <p14:cNvContentPartPr/>
              <p14:nvPr/>
            </p14:nvContentPartPr>
            <p14:xfrm>
              <a:off x="3553146" y="933578"/>
              <a:ext cx="101001" cy="21295"/>
            </p14:xfrm>
          </p:contentPart>
        </mc:Choice>
        <mc:Fallback>
          <p:sp>
            <p:nvSpPr>
              <p:cNvPr id="1051516" name=""/>
              <p:cNvSpPr/>
              <p:nvPr/>
            </p:nvSpPr>
            <p:spPr>
              <a:xfrm>
                <a:off x="3553146" y="933578"/>
                <a:ext cx="101001" cy="21295"/>
              </a:xfrm>
            </p:spPr>
          </p:sp>
        </mc:Fallback>
      </mc:AlternateContent>
      <mc:AlternateContent xmlns:mc="http://schemas.openxmlformats.org/markup-compatibility/2006">
        <mc:Choice xmlns:p14="http://schemas.microsoft.com/office/powerpoint/2010/main" Requires="p14">
          <p:contentPart p14:bwMode="auto" r:id="rId174">
            <p14:nvContentPartPr>
              <p14:cNvPr id="1051517" name=""/>
              <p14:cNvContentPartPr/>
              <p14:nvPr/>
            </p14:nvContentPartPr>
            <p14:xfrm>
              <a:off x="3559929" y="932650"/>
              <a:ext cx="8456" cy="194499"/>
            </p14:xfrm>
          </p:contentPart>
        </mc:Choice>
        <mc:Fallback>
          <p:sp>
            <p:nvSpPr>
              <p:cNvPr id="1051517" name=""/>
              <p:cNvSpPr/>
              <p:nvPr/>
            </p:nvSpPr>
            <p:spPr>
              <a:xfrm>
                <a:off x="3559929" y="932650"/>
                <a:ext cx="8456" cy="194499"/>
              </a:xfrm>
            </p:spPr>
          </p:sp>
        </mc:Fallback>
      </mc:AlternateContent>
      <mc:AlternateContent xmlns:mc="http://schemas.openxmlformats.org/markup-compatibility/2006">
        <mc:Choice xmlns:p14="http://schemas.microsoft.com/office/powerpoint/2010/main" Requires="p14">
          <p:contentPart p14:bwMode="auto" r:id="rId175">
            <p14:nvContentPartPr>
              <p14:cNvPr id="1051518" name=""/>
              <p14:cNvContentPartPr/>
              <p14:nvPr/>
            </p14:nvContentPartPr>
            <p14:xfrm>
              <a:off x="3618548" y="941540"/>
              <a:ext cx="119028" cy="166788"/>
            </p14:xfrm>
          </p:contentPart>
        </mc:Choice>
        <mc:Fallback>
          <p:sp>
            <p:nvSpPr>
              <p:cNvPr id="1051518" name=""/>
              <p:cNvSpPr/>
              <p:nvPr/>
            </p:nvSpPr>
            <p:spPr>
              <a:xfrm>
                <a:off x="3618548" y="941540"/>
                <a:ext cx="119028" cy="166788"/>
              </a:xfrm>
            </p:spPr>
          </p:sp>
        </mc:Fallback>
      </mc:AlternateContent>
      <mc:AlternateContent xmlns:mc="http://schemas.openxmlformats.org/markup-compatibility/2006">
        <mc:Choice xmlns:p14="http://schemas.microsoft.com/office/powerpoint/2010/main" Requires="p14">
          <p:contentPart p14:bwMode="auto" r:id="rId176">
            <p14:nvContentPartPr>
              <p14:cNvPr id="1051519" name=""/>
              <p14:cNvContentPartPr/>
              <p14:nvPr/>
            </p14:nvContentPartPr>
            <p14:xfrm>
              <a:off x="3749018" y="869790"/>
              <a:ext cx="75025" cy="232614"/>
            </p14:xfrm>
          </p:contentPart>
        </mc:Choice>
        <mc:Fallback>
          <p:sp>
            <p:nvSpPr>
              <p:cNvPr id="1051519" name=""/>
              <p:cNvSpPr/>
              <p:nvPr/>
            </p:nvSpPr>
            <p:spPr>
              <a:xfrm>
                <a:off x="3749018" y="869790"/>
                <a:ext cx="75025" cy="232614"/>
              </a:xfrm>
            </p:spPr>
          </p:sp>
        </mc:Fallback>
      </mc:AlternateContent>
      <mc:AlternateContent xmlns:mc="http://schemas.openxmlformats.org/markup-compatibility/2006">
        <mc:Choice xmlns:p14="http://schemas.microsoft.com/office/powerpoint/2010/main" Requires="p14">
          <p:contentPart p14:bwMode="auto" r:id="rId177">
            <p14:nvContentPartPr>
              <p14:cNvPr id="1051520" name=""/>
              <p14:cNvContentPartPr/>
              <p14:nvPr/>
            </p14:nvContentPartPr>
            <p14:xfrm>
              <a:off x="3843327" y="935190"/>
              <a:ext cx="112511" cy="164431"/>
            </p14:xfrm>
          </p:contentPart>
        </mc:Choice>
        <mc:Fallback>
          <p:sp>
            <p:nvSpPr>
              <p:cNvPr id="1051520" name=""/>
              <p:cNvSpPr/>
              <p:nvPr/>
            </p:nvSpPr>
            <p:spPr>
              <a:xfrm>
                <a:off x="3843327" y="935190"/>
                <a:ext cx="112511" cy="164431"/>
              </a:xfrm>
            </p:spPr>
          </p:sp>
        </mc:Fallback>
      </mc:AlternateContent>
      <mc:AlternateContent xmlns:mc="http://schemas.openxmlformats.org/markup-compatibility/2006">
        <mc:Choice xmlns:p14="http://schemas.microsoft.com/office/powerpoint/2010/main" Requires="p14">
          <p:contentPart p14:bwMode="auto" r:id="rId178">
            <p14:nvContentPartPr>
              <p14:cNvPr id="1051521" name=""/>
              <p14:cNvContentPartPr/>
              <p14:nvPr/>
            </p14:nvContentPartPr>
            <p14:xfrm>
              <a:off x="3961644" y="858996"/>
              <a:ext cx="79255" cy="242062"/>
            </p14:xfrm>
          </p:contentPart>
        </mc:Choice>
        <mc:Fallback>
          <p:sp>
            <p:nvSpPr>
              <p:cNvPr id="1051521" name=""/>
              <p:cNvSpPr/>
              <p:nvPr/>
            </p:nvSpPr>
            <p:spPr>
              <a:xfrm>
                <a:off x="3961644" y="858996"/>
                <a:ext cx="79255" cy="242062"/>
              </a:xfrm>
            </p:spPr>
          </p:sp>
        </mc:Fallback>
      </mc:AlternateContent>
      <mc:AlternateContent xmlns:mc="http://schemas.openxmlformats.org/markup-compatibility/2006">
        <mc:Choice xmlns:p14="http://schemas.microsoft.com/office/powerpoint/2010/main" Requires="p14">
          <p:contentPart p14:bwMode="auto" r:id="rId179">
            <p14:nvContentPartPr>
              <p14:cNvPr id="1051522" name=""/>
              <p14:cNvContentPartPr/>
              <p14:nvPr/>
            </p14:nvContentPartPr>
            <p14:xfrm>
              <a:off x="4056677" y="906953"/>
              <a:ext cx="74561" cy="11093"/>
            </p14:xfrm>
          </p:contentPart>
        </mc:Choice>
        <mc:Fallback>
          <p:sp>
            <p:nvSpPr>
              <p:cNvPr id="1051522" name=""/>
              <p:cNvSpPr/>
              <p:nvPr/>
            </p:nvSpPr>
            <p:spPr>
              <a:xfrm>
                <a:off x="4056677" y="906953"/>
                <a:ext cx="74561" cy="11093"/>
              </a:xfrm>
            </p:spPr>
          </p:sp>
        </mc:Fallback>
      </mc:AlternateContent>
      <mc:AlternateContent xmlns:mc="http://schemas.openxmlformats.org/markup-compatibility/2006">
        <mc:Choice xmlns:p14="http://schemas.microsoft.com/office/powerpoint/2010/main" Requires="p14">
          <p:contentPart p14:bwMode="auto" r:id="rId180">
            <p14:nvContentPartPr>
              <p14:cNvPr id="1051523" name=""/>
              <p14:cNvContentPartPr/>
              <p14:nvPr/>
            </p14:nvContentPartPr>
            <p14:xfrm>
              <a:off x="4067943" y="858996"/>
              <a:ext cx="58150" cy="225393"/>
            </p14:xfrm>
          </p:contentPart>
        </mc:Choice>
        <mc:Fallback>
          <p:sp>
            <p:nvSpPr>
              <p:cNvPr id="1051523" name=""/>
              <p:cNvSpPr/>
              <p:nvPr/>
            </p:nvSpPr>
            <p:spPr>
              <a:xfrm>
                <a:off x="4067943" y="858996"/>
                <a:ext cx="58150" cy="225393"/>
              </a:xfrm>
            </p:spPr>
          </p:sp>
        </mc:Fallback>
      </mc:AlternateContent>
      <mc:AlternateContent xmlns:mc="http://schemas.openxmlformats.org/markup-compatibility/2006">
        <mc:Choice xmlns:p14="http://schemas.microsoft.com/office/powerpoint/2010/main" Requires="p14">
          <p:contentPart p14:bwMode="auto" r:id="rId181">
            <p14:nvContentPartPr>
              <p14:cNvPr id="1051524" name=""/>
              <p14:cNvContentPartPr/>
              <p14:nvPr/>
            </p14:nvContentPartPr>
            <p14:xfrm>
              <a:off x="3355036" y="1107110"/>
              <a:ext cx="776925" cy="81796"/>
            </p14:xfrm>
          </p:contentPart>
        </mc:Choice>
        <mc:Fallback>
          <p:sp>
            <p:nvSpPr>
              <p:cNvPr id="1051524" name=""/>
              <p:cNvSpPr/>
              <p:nvPr/>
            </p:nvSpPr>
            <p:spPr>
              <a:xfrm>
                <a:off x="3355036" y="1107110"/>
                <a:ext cx="776925" cy="81796"/>
              </a:xfrm>
            </p:spPr>
          </p:sp>
        </mc:Fallback>
      </mc:AlternateContent>
      <mc:AlternateContent xmlns:mc="http://schemas.openxmlformats.org/markup-compatibility/2006">
        <mc:Choice xmlns:p14="http://schemas.microsoft.com/office/powerpoint/2010/main" Requires="p14">
          <p:contentPart p14:bwMode="auto" r:id="rId182">
            <p14:nvContentPartPr>
              <p14:cNvPr id="1051525" name=""/>
              <p14:cNvContentPartPr/>
              <p14:nvPr/>
            </p14:nvContentPartPr>
            <p14:xfrm>
              <a:off x="3549971" y="1199964"/>
              <a:ext cx="98102" cy="174312"/>
            </p14:xfrm>
          </p:contentPart>
        </mc:Choice>
        <mc:Fallback>
          <p:sp>
            <p:nvSpPr>
              <p:cNvPr id="1051525" name=""/>
              <p:cNvSpPr/>
              <p:nvPr/>
            </p:nvSpPr>
            <p:spPr>
              <a:xfrm>
                <a:off x="3549971" y="1199964"/>
                <a:ext cx="98102" cy="174312"/>
              </a:xfrm>
            </p:spPr>
          </p:sp>
        </mc:Fallback>
      </mc:AlternateContent>
      <mc:AlternateContent xmlns:mc="http://schemas.openxmlformats.org/markup-compatibility/2006">
        <mc:Choice xmlns:p14="http://schemas.microsoft.com/office/powerpoint/2010/main" Requires="p14">
          <p:contentPart p14:bwMode="auto" r:id="rId183">
            <p14:nvContentPartPr>
              <p14:cNvPr id="1051526" name=""/>
              <p14:cNvContentPartPr/>
              <p14:nvPr/>
            </p14:nvContentPartPr>
            <p14:xfrm>
              <a:off x="3539184" y="1264729"/>
              <a:ext cx="66665" cy="103296"/>
            </p14:xfrm>
          </p:contentPart>
        </mc:Choice>
        <mc:Fallback>
          <p:sp>
            <p:nvSpPr>
              <p:cNvPr id="1051526" name=""/>
              <p:cNvSpPr/>
              <p:nvPr/>
            </p:nvSpPr>
            <p:spPr>
              <a:xfrm>
                <a:off x="3539184" y="1264729"/>
                <a:ext cx="66665" cy="103296"/>
              </a:xfrm>
            </p:spPr>
          </p:sp>
        </mc:Fallback>
      </mc:AlternateContent>
      <mc:AlternateContent xmlns:mc="http://schemas.openxmlformats.org/markup-compatibility/2006">
        <mc:Choice xmlns:p14="http://schemas.microsoft.com/office/powerpoint/2010/main" Requires="p14">
          <p:contentPart p14:bwMode="auto" r:id="rId184">
            <p14:nvContentPartPr>
              <p14:cNvPr id="1051527" name=""/>
              <p14:cNvContentPartPr/>
              <p14:nvPr/>
            </p14:nvContentPartPr>
            <p14:xfrm>
              <a:off x="3749124" y="1117436"/>
              <a:ext cx="156950" cy="224763"/>
            </p14:xfrm>
          </p:contentPart>
        </mc:Choice>
        <mc:Fallback>
          <p:sp>
            <p:nvSpPr>
              <p:cNvPr id="1051527" name=""/>
              <p:cNvSpPr/>
              <p:nvPr/>
            </p:nvSpPr>
            <p:spPr>
              <a:xfrm>
                <a:off x="3749124" y="1117436"/>
                <a:ext cx="156950" cy="224763"/>
              </a:xfrm>
            </p:spPr>
          </p:sp>
        </mc:Fallback>
      </mc:AlternateContent>
      <mc:AlternateContent xmlns:mc="http://schemas.openxmlformats.org/markup-compatibility/2006">
        <mc:Choice xmlns:p14="http://schemas.microsoft.com/office/powerpoint/2010/main" Requires="p14">
          <p:contentPart p14:bwMode="auto" r:id="rId185">
            <p14:nvContentPartPr>
              <p14:cNvPr id="1051528" name=""/>
              <p14:cNvContentPartPr/>
              <p14:nvPr/>
            </p14:nvContentPartPr>
            <p14:xfrm>
              <a:off x="4195670" y="1010114"/>
              <a:ext cx="36258" cy="598579"/>
            </p14:xfrm>
          </p:contentPart>
        </mc:Choice>
        <mc:Fallback>
          <p:sp>
            <p:nvSpPr>
              <p:cNvPr id="1051528" name=""/>
              <p:cNvSpPr/>
              <p:nvPr/>
            </p:nvSpPr>
            <p:spPr>
              <a:xfrm>
                <a:off x="4195670" y="1010114"/>
                <a:ext cx="36258" cy="598579"/>
              </a:xfrm>
            </p:spPr>
          </p:sp>
        </mc:Fallback>
      </mc:AlternateContent>
      <mc:AlternateContent xmlns:mc="http://schemas.openxmlformats.org/markup-compatibility/2006">
        <mc:Choice xmlns:p14="http://schemas.microsoft.com/office/powerpoint/2010/main" Requires="p14">
          <p:contentPart p14:bwMode="auto" r:id="rId186">
            <p14:nvContentPartPr>
              <p14:cNvPr id="1051529" name=""/>
              <p14:cNvContentPartPr/>
              <p14:nvPr/>
            </p14:nvContentPartPr>
            <p14:xfrm>
              <a:off x="4309897" y="965668"/>
              <a:ext cx="81430" cy="138504"/>
            </p14:xfrm>
          </p:contentPart>
        </mc:Choice>
        <mc:Fallback>
          <p:sp>
            <p:nvSpPr>
              <p:cNvPr id="1051529" name=""/>
              <p:cNvSpPr/>
              <p:nvPr/>
            </p:nvSpPr>
            <p:spPr>
              <a:xfrm>
                <a:off x="4309897" y="965668"/>
                <a:ext cx="81430" cy="138504"/>
              </a:xfrm>
            </p:spPr>
          </p:sp>
        </mc:Fallback>
      </mc:AlternateContent>
      <mc:AlternateContent xmlns:mc="http://schemas.openxmlformats.org/markup-compatibility/2006">
        <mc:Choice xmlns:p14="http://schemas.microsoft.com/office/powerpoint/2010/main" Requires="p14">
          <p:contentPart p14:bwMode="auto" r:id="rId187">
            <p14:nvContentPartPr>
              <p14:cNvPr id="1051530" name=""/>
              <p14:cNvContentPartPr/>
              <p14:nvPr/>
            </p14:nvContentPartPr>
            <p14:xfrm>
              <a:off x="4199545" y="1006305"/>
              <a:ext cx="34350" cy="645840"/>
            </p14:xfrm>
          </p:contentPart>
        </mc:Choice>
        <mc:Fallback>
          <p:sp>
            <p:nvSpPr>
              <p:cNvPr id="1051530" name=""/>
              <p:cNvSpPr/>
              <p:nvPr/>
            </p:nvSpPr>
            <p:spPr>
              <a:xfrm>
                <a:off x="4199545" y="1006305"/>
                <a:ext cx="34350" cy="645840"/>
              </a:xfrm>
            </p:spPr>
          </p:sp>
        </mc:Fallback>
      </mc:AlternateContent>
      <mc:AlternateContent xmlns:mc="http://schemas.openxmlformats.org/markup-compatibility/2006">
        <mc:Choice xmlns:p14="http://schemas.microsoft.com/office/powerpoint/2010/main" Requires="p14">
          <p:contentPart p14:bwMode="auto" r:id="rId188">
            <p14:nvContentPartPr>
              <p14:cNvPr id="1051531" name=""/>
              <p14:cNvContentPartPr/>
              <p14:nvPr/>
            </p14:nvContentPartPr>
            <p14:xfrm>
              <a:off x="4199545" y="961223"/>
              <a:ext cx="24610" cy="117687"/>
            </p14:xfrm>
          </p:contentPart>
        </mc:Choice>
        <mc:Fallback>
          <p:sp>
            <p:nvSpPr>
              <p:cNvPr id="1051531" name=""/>
              <p:cNvSpPr/>
              <p:nvPr/>
            </p:nvSpPr>
            <p:spPr>
              <a:xfrm>
                <a:off x="4199545" y="961223"/>
                <a:ext cx="24610" cy="117687"/>
              </a:xfrm>
            </p:spPr>
          </p:sp>
        </mc:Fallback>
      </mc:AlternateContent>
      <mc:AlternateContent xmlns:mc="http://schemas.openxmlformats.org/markup-compatibility/2006">
        <mc:Choice xmlns:p14="http://schemas.microsoft.com/office/powerpoint/2010/main" Requires="p14">
          <p:contentPart p14:bwMode="auto" r:id="rId189">
            <p14:nvContentPartPr>
              <p14:cNvPr id="1051532" name=""/>
              <p14:cNvContentPartPr/>
              <p14:nvPr/>
            </p14:nvContentPartPr>
            <p14:xfrm>
              <a:off x="396758" y="3530385"/>
              <a:ext cx="14576" cy="433263"/>
            </p14:xfrm>
          </p:contentPart>
        </mc:Choice>
        <mc:Fallback>
          <p:sp>
            <p:nvSpPr>
              <p:cNvPr id="1051532" name=""/>
              <p:cNvSpPr/>
              <p:nvPr/>
            </p:nvSpPr>
            <p:spPr>
              <a:xfrm>
                <a:off x="396758" y="3530385"/>
                <a:ext cx="14576" cy="433263"/>
              </a:xfrm>
            </p:spPr>
          </p:sp>
        </mc:Fallback>
      </mc:AlternateContent>
      <mc:AlternateContent xmlns:mc="http://schemas.openxmlformats.org/markup-compatibility/2006">
        <mc:Choice xmlns:p14="http://schemas.microsoft.com/office/powerpoint/2010/main" Requires="p14">
          <p:contentPart p14:bwMode="auto" r:id="rId190">
            <p14:nvContentPartPr>
              <p14:cNvPr id="1051533" name=""/>
              <p14:cNvContentPartPr/>
              <p14:nvPr/>
            </p14:nvContentPartPr>
            <p14:xfrm>
              <a:off x="375775" y="3508796"/>
              <a:ext cx="142414" cy="193226"/>
            </p14:xfrm>
          </p:contentPart>
        </mc:Choice>
        <mc:Fallback>
          <p:sp>
            <p:nvSpPr>
              <p:cNvPr id="1051533" name=""/>
              <p:cNvSpPr/>
              <p:nvPr/>
            </p:nvSpPr>
            <p:spPr>
              <a:xfrm>
                <a:off x="375775" y="3508796"/>
                <a:ext cx="142414" cy="193226"/>
              </a:xfrm>
            </p:spPr>
          </p:sp>
        </mc:Fallback>
      </mc:AlternateContent>
      <mc:AlternateContent xmlns:mc="http://schemas.openxmlformats.org/markup-compatibility/2006">
        <mc:Choice xmlns:p14="http://schemas.microsoft.com/office/powerpoint/2010/main" Requires="p14">
          <p:contentPart p14:bwMode="auto" r:id="rId191">
            <p14:nvContentPartPr>
              <p14:cNvPr id="1051534" name=""/>
              <p14:cNvContentPartPr/>
              <p14:nvPr/>
            </p14:nvContentPartPr>
            <p14:xfrm>
              <a:off x="519121" y="3716659"/>
              <a:ext cx="134770" cy="217160"/>
            </p14:xfrm>
          </p:contentPart>
        </mc:Choice>
        <mc:Fallback>
          <p:sp>
            <p:nvSpPr>
              <p:cNvPr id="1051534" name=""/>
              <p:cNvSpPr/>
              <p:nvPr/>
            </p:nvSpPr>
            <p:spPr>
              <a:xfrm>
                <a:off x="519121" y="3716659"/>
                <a:ext cx="134770" cy="217160"/>
              </a:xfrm>
            </p:spPr>
          </p:sp>
        </mc:Fallback>
      </mc:AlternateContent>
      <mc:AlternateContent xmlns:mc="http://schemas.openxmlformats.org/markup-compatibility/2006">
        <mc:Choice xmlns:p14="http://schemas.microsoft.com/office/powerpoint/2010/main" Requires="p14">
          <p:contentPart p14:bwMode="auto" r:id="rId192">
            <p14:nvContentPartPr>
              <p14:cNvPr id="1051535" name=""/>
              <p14:cNvContentPartPr/>
              <p14:nvPr/>
            </p14:nvContentPartPr>
            <p14:xfrm>
              <a:off x="575791" y="3858404"/>
              <a:ext cx="63250" cy="88414"/>
            </p14:xfrm>
          </p:contentPart>
        </mc:Choice>
        <mc:Fallback>
          <p:sp>
            <p:nvSpPr>
              <p:cNvPr id="1051535" name=""/>
              <p:cNvSpPr/>
              <p:nvPr/>
            </p:nvSpPr>
            <p:spPr>
              <a:xfrm>
                <a:off x="575791" y="3858404"/>
                <a:ext cx="63250" cy="88414"/>
              </a:xfrm>
            </p:spPr>
          </p:sp>
        </mc:Fallback>
      </mc:AlternateContent>
      <mc:AlternateContent xmlns:mc="http://schemas.openxmlformats.org/markup-compatibility/2006">
        <mc:Choice xmlns:p14="http://schemas.microsoft.com/office/powerpoint/2010/main" Requires="p14">
          <p:contentPart p14:bwMode="auto" r:id="rId193">
            <p14:nvContentPartPr>
              <p14:cNvPr id="1051536" name=""/>
              <p14:cNvContentPartPr/>
              <p14:nvPr/>
            </p14:nvContentPartPr>
            <p14:xfrm>
              <a:off x="838139" y="3656294"/>
              <a:ext cx="184735" cy="280220"/>
            </p14:xfrm>
          </p:contentPart>
        </mc:Choice>
        <mc:Fallback>
          <p:sp>
            <p:nvSpPr>
              <p:cNvPr id="1051536" name=""/>
              <p:cNvSpPr/>
              <p:nvPr/>
            </p:nvSpPr>
            <p:spPr>
              <a:xfrm>
                <a:off x="838139" y="3656294"/>
                <a:ext cx="184735" cy="280220"/>
              </a:xfrm>
            </p:spPr>
          </p:sp>
        </mc:Fallback>
      </mc:AlternateContent>
      <mc:AlternateContent xmlns:mc="http://schemas.openxmlformats.org/markup-compatibility/2006">
        <mc:Choice xmlns:p14="http://schemas.microsoft.com/office/powerpoint/2010/main" Requires="p14">
          <p:contentPart p14:bwMode="auto" r:id="rId194">
            <p14:nvContentPartPr>
              <p14:cNvPr id="1051537" name=""/>
              <p14:cNvContentPartPr/>
              <p14:nvPr/>
            </p14:nvContentPartPr>
            <p14:xfrm>
              <a:off x="985479" y="3672013"/>
              <a:ext cx="178441" cy="269437"/>
            </p14:xfrm>
          </p:contentPart>
        </mc:Choice>
        <mc:Fallback>
          <p:sp>
            <p:nvSpPr>
              <p:cNvPr id="1051537" name=""/>
              <p:cNvSpPr/>
              <p:nvPr/>
            </p:nvSpPr>
            <p:spPr>
              <a:xfrm>
                <a:off x="985479" y="3672013"/>
                <a:ext cx="178441" cy="269437"/>
              </a:xfrm>
            </p:spPr>
          </p:sp>
        </mc:Fallback>
      </mc:AlternateContent>
      <mc:AlternateContent xmlns:mc="http://schemas.openxmlformats.org/markup-compatibility/2006">
        <mc:Choice xmlns:p14="http://schemas.microsoft.com/office/powerpoint/2010/main" Requires="p14">
          <p:contentPart p14:bwMode="auto" r:id="rId195">
            <p14:nvContentPartPr>
              <p14:cNvPr id="1051538" name=""/>
              <p14:cNvContentPartPr/>
              <p14:nvPr/>
            </p14:nvContentPartPr>
            <p14:xfrm>
              <a:off x="1347913" y="3636489"/>
              <a:ext cx="182118" cy="19616"/>
            </p14:xfrm>
          </p:contentPart>
        </mc:Choice>
        <mc:Fallback>
          <p:sp>
            <p:nvSpPr>
              <p:cNvPr id="1051538" name=""/>
              <p:cNvSpPr/>
              <p:nvPr/>
            </p:nvSpPr>
            <p:spPr>
              <a:xfrm>
                <a:off x="1347913" y="3636489"/>
                <a:ext cx="182118" cy="19616"/>
              </a:xfrm>
            </p:spPr>
          </p:sp>
        </mc:Fallback>
      </mc:AlternateContent>
      <mc:AlternateContent xmlns:mc="http://schemas.openxmlformats.org/markup-compatibility/2006">
        <mc:Choice xmlns:p14="http://schemas.microsoft.com/office/powerpoint/2010/main" Requires="p14">
          <p:contentPart p14:bwMode="auto" r:id="rId196">
            <p14:nvContentPartPr>
              <p14:cNvPr id="1051539" name=""/>
              <p14:cNvContentPartPr/>
              <p14:nvPr/>
            </p14:nvContentPartPr>
            <p14:xfrm>
              <a:off x="1363152" y="3725075"/>
              <a:ext cx="162759" cy="40876"/>
            </p14:xfrm>
          </p:contentPart>
        </mc:Choice>
        <mc:Fallback>
          <p:sp>
            <p:nvSpPr>
              <p:cNvPr id="1051539" name=""/>
              <p:cNvSpPr/>
              <p:nvPr/>
            </p:nvSpPr>
            <p:spPr>
              <a:xfrm>
                <a:off x="1363152" y="3725075"/>
                <a:ext cx="162759" cy="40876"/>
              </a:xfrm>
            </p:spPr>
          </p:sp>
        </mc:Fallback>
      </mc:AlternateContent>
      <mc:AlternateContent xmlns:mc="http://schemas.openxmlformats.org/markup-compatibility/2006">
        <mc:Choice xmlns:p14="http://schemas.microsoft.com/office/powerpoint/2010/main" Requires="p14">
          <p:contentPart p14:bwMode="auto" r:id="rId197">
            <p14:nvContentPartPr>
              <p14:cNvPr id="1051540" name=""/>
              <p14:cNvContentPartPr/>
              <p14:nvPr/>
            </p14:nvContentPartPr>
            <p14:xfrm>
              <a:off x="1719569" y="3668215"/>
              <a:ext cx="203445" cy="199861"/>
            </p14:xfrm>
          </p:contentPart>
        </mc:Choice>
        <mc:Fallback>
          <p:sp>
            <p:nvSpPr>
              <p:cNvPr id="1051540" name=""/>
              <p:cNvSpPr/>
              <p:nvPr/>
            </p:nvSpPr>
            <p:spPr>
              <a:xfrm>
                <a:off x="1719569" y="3668215"/>
                <a:ext cx="203445" cy="199861"/>
              </a:xfrm>
            </p:spPr>
          </p:sp>
        </mc:Fallback>
      </mc:AlternateContent>
      <mc:AlternateContent xmlns:mc="http://schemas.openxmlformats.org/markup-compatibility/2006">
        <mc:Choice xmlns:p14="http://schemas.microsoft.com/office/powerpoint/2010/main" Requires="p14">
          <p:contentPart p14:bwMode="auto" r:id="rId198">
            <p14:nvContentPartPr>
              <p14:cNvPr id="1051541" name=""/>
              <p14:cNvContentPartPr/>
              <p14:nvPr/>
            </p14:nvContentPartPr>
            <p14:xfrm>
              <a:off x="1910774" y="3647370"/>
              <a:ext cx="150301" cy="188113"/>
            </p14:xfrm>
          </p:contentPart>
        </mc:Choice>
        <mc:Fallback>
          <p:sp>
            <p:nvSpPr>
              <p:cNvPr id="1051541" name=""/>
              <p:cNvSpPr/>
              <p:nvPr/>
            </p:nvSpPr>
            <p:spPr>
              <a:xfrm>
                <a:off x="1910774" y="3647370"/>
                <a:ext cx="150301" cy="188113"/>
              </a:xfrm>
            </p:spPr>
          </p:sp>
        </mc:Fallback>
      </mc:AlternateContent>
      <mc:AlternateContent xmlns:mc="http://schemas.openxmlformats.org/markup-compatibility/2006">
        <mc:Choice xmlns:p14="http://schemas.microsoft.com/office/powerpoint/2010/main" Requires="p14">
          <p:contentPart p14:bwMode="auto" r:id="rId199">
            <p14:nvContentPartPr>
              <p14:cNvPr id="1051542" name=""/>
              <p14:cNvContentPartPr/>
              <p14:nvPr/>
            </p14:nvContentPartPr>
            <p14:xfrm>
              <a:off x="2333930" y="3539909"/>
              <a:ext cx="94224" cy="294278"/>
            </p14:xfrm>
          </p:contentPart>
        </mc:Choice>
        <mc:Fallback>
          <p:sp>
            <p:nvSpPr>
              <p:cNvPr id="1051542" name=""/>
              <p:cNvSpPr/>
              <p:nvPr/>
            </p:nvSpPr>
            <p:spPr>
              <a:xfrm>
                <a:off x="2333930" y="3539909"/>
                <a:ext cx="94224" cy="294278"/>
              </a:xfrm>
            </p:spPr>
          </p:sp>
        </mc:Fallback>
      </mc:AlternateContent>
      <mc:AlternateContent xmlns:mc="http://schemas.openxmlformats.org/markup-compatibility/2006">
        <mc:Choice xmlns:p14="http://schemas.microsoft.com/office/powerpoint/2010/main" Requires="p14">
          <p:contentPart p14:bwMode="auto" r:id="rId200">
            <p14:nvContentPartPr>
              <p14:cNvPr id="1051543" name=""/>
              <p14:cNvContentPartPr/>
              <p14:nvPr/>
            </p14:nvContentPartPr>
            <p14:xfrm>
              <a:off x="2423141" y="3655533"/>
              <a:ext cx="62732" cy="137974"/>
            </p14:xfrm>
          </p:contentPart>
        </mc:Choice>
        <mc:Fallback>
          <p:sp>
            <p:nvSpPr>
              <p:cNvPr id="1051543" name=""/>
              <p:cNvSpPr/>
              <p:nvPr/>
            </p:nvSpPr>
            <p:spPr>
              <a:xfrm>
                <a:off x="2423141" y="3655533"/>
                <a:ext cx="62732" cy="137974"/>
              </a:xfrm>
            </p:spPr>
          </p:sp>
        </mc:Fallback>
      </mc:AlternateContent>
      <mc:AlternateContent xmlns:mc="http://schemas.openxmlformats.org/markup-compatibility/2006">
        <mc:Choice xmlns:p14="http://schemas.microsoft.com/office/powerpoint/2010/main" Requires="p14">
          <p:contentPart p14:bwMode="auto" r:id="rId201">
            <p14:nvContentPartPr>
              <p14:cNvPr id="1051544" name=""/>
              <p14:cNvContentPartPr/>
              <p14:nvPr/>
            </p14:nvContentPartPr>
            <p14:xfrm>
              <a:off x="2458628" y="3623692"/>
              <a:ext cx="145888" cy="405044"/>
            </p14:xfrm>
          </p:contentPart>
        </mc:Choice>
        <mc:Fallback>
          <p:sp>
            <p:nvSpPr>
              <p:cNvPr id="1051544" name=""/>
              <p:cNvSpPr/>
              <p:nvPr/>
            </p:nvSpPr>
            <p:spPr>
              <a:xfrm>
                <a:off x="2458628" y="3623692"/>
                <a:ext cx="145888" cy="405044"/>
              </a:xfrm>
            </p:spPr>
          </p:sp>
        </mc:Fallback>
      </mc:AlternateContent>
      <mc:AlternateContent xmlns:mc="http://schemas.openxmlformats.org/markup-compatibility/2006">
        <mc:Choice xmlns:p14="http://schemas.microsoft.com/office/powerpoint/2010/main" Requires="p14">
          <p:contentPart p14:bwMode="auto" r:id="rId202">
            <p14:nvContentPartPr>
              <p14:cNvPr id="1051545" name=""/>
              <p14:cNvContentPartPr/>
              <p14:nvPr/>
            </p14:nvContentPartPr>
            <p14:xfrm>
              <a:off x="2651575" y="3731029"/>
              <a:ext cx="27527" cy="167305"/>
            </p14:xfrm>
          </p:contentPart>
        </mc:Choice>
        <mc:Fallback>
          <p:sp>
            <p:nvSpPr>
              <p:cNvPr id="1051545" name=""/>
              <p:cNvSpPr/>
              <p:nvPr/>
            </p:nvSpPr>
            <p:spPr>
              <a:xfrm>
                <a:off x="2651575" y="3731029"/>
                <a:ext cx="27527" cy="167305"/>
              </a:xfrm>
            </p:spPr>
          </p:sp>
        </mc:Fallback>
      </mc:AlternateContent>
      <mc:AlternateContent xmlns:mc="http://schemas.openxmlformats.org/markup-compatibility/2006">
        <mc:Choice xmlns:p14="http://schemas.microsoft.com/office/powerpoint/2010/main" Requires="p14">
          <p:contentPart p14:bwMode="auto" r:id="rId203">
            <p14:nvContentPartPr>
              <p14:cNvPr id="1051546" name=""/>
              <p14:cNvContentPartPr/>
              <p14:nvPr/>
            </p14:nvContentPartPr>
            <p14:xfrm>
              <a:off x="2724592" y="3777561"/>
              <a:ext cx="71380" cy="90789"/>
            </p14:xfrm>
          </p:contentPart>
        </mc:Choice>
        <mc:Fallback>
          <p:sp>
            <p:nvSpPr>
              <p:cNvPr id="1051546" name=""/>
              <p:cNvSpPr/>
              <p:nvPr/>
            </p:nvSpPr>
            <p:spPr>
              <a:xfrm>
                <a:off x="2724592" y="3777561"/>
                <a:ext cx="71380" cy="90789"/>
              </a:xfrm>
            </p:spPr>
          </p:sp>
        </mc:Fallback>
      </mc:AlternateContent>
      <mc:AlternateContent xmlns:mc="http://schemas.openxmlformats.org/markup-compatibility/2006">
        <mc:Choice xmlns:p14="http://schemas.microsoft.com/office/powerpoint/2010/main" Requires="p14">
          <p:contentPart p14:bwMode="auto" r:id="rId204">
            <p14:nvContentPartPr>
              <p14:cNvPr id="1051547" name=""/>
              <p14:cNvContentPartPr/>
              <p14:nvPr/>
            </p14:nvContentPartPr>
            <p14:xfrm>
              <a:off x="3104569" y="3538613"/>
              <a:ext cx="160950" cy="340382"/>
            </p14:xfrm>
          </p:contentPart>
        </mc:Choice>
        <mc:Fallback>
          <p:sp>
            <p:nvSpPr>
              <p:cNvPr id="1051547" name=""/>
              <p:cNvSpPr/>
              <p:nvPr/>
            </p:nvSpPr>
            <p:spPr>
              <a:xfrm>
                <a:off x="3104569" y="3538613"/>
                <a:ext cx="160950" cy="340382"/>
              </a:xfrm>
            </p:spPr>
          </p:sp>
        </mc:Fallback>
      </mc:AlternateContent>
      <mc:AlternateContent xmlns:mc="http://schemas.openxmlformats.org/markup-compatibility/2006">
        <mc:Choice xmlns:p14="http://schemas.microsoft.com/office/powerpoint/2010/main" Requires="p14">
          <p:contentPart p14:bwMode="auto" r:id="rId205">
            <p14:nvContentPartPr>
              <p14:cNvPr id="1051548" name=""/>
              <p14:cNvContentPartPr/>
              <p14:nvPr/>
            </p14:nvContentPartPr>
            <p14:xfrm>
              <a:off x="3202657" y="3703726"/>
              <a:ext cx="70260" cy="156170"/>
            </p14:xfrm>
          </p:contentPart>
        </mc:Choice>
        <mc:Fallback>
          <p:sp>
            <p:nvSpPr>
              <p:cNvPr id="1051548" name=""/>
              <p:cNvSpPr/>
              <p:nvPr/>
            </p:nvSpPr>
            <p:spPr>
              <a:xfrm>
                <a:off x="3202657" y="3703726"/>
                <a:ext cx="70260" cy="156170"/>
              </a:xfrm>
            </p:spPr>
          </p:sp>
        </mc:Fallback>
      </mc:AlternateContent>
      <mc:AlternateContent xmlns:mc="http://schemas.openxmlformats.org/markup-compatibility/2006">
        <mc:Choice xmlns:p14="http://schemas.microsoft.com/office/powerpoint/2010/main" Requires="p14">
          <p:contentPart p14:bwMode="auto" r:id="rId206">
            <p14:nvContentPartPr>
              <p14:cNvPr id="1051549" name=""/>
              <p14:cNvContentPartPr/>
              <p14:nvPr/>
            </p14:nvContentPartPr>
            <p14:xfrm>
              <a:off x="3309968" y="3665629"/>
              <a:ext cx="104681" cy="216036"/>
            </p14:xfrm>
          </p:contentPart>
        </mc:Choice>
        <mc:Fallback>
          <p:sp>
            <p:nvSpPr>
              <p:cNvPr id="1051549" name=""/>
              <p:cNvSpPr/>
              <p:nvPr/>
            </p:nvSpPr>
            <p:spPr>
              <a:xfrm>
                <a:off x="3309968" y="3665629"/>
                <a:ext cx="104681" cy="216036"/>
              </a:xfrm>
            </p:spPr>
          </p:sp>
        </mc:Fallback>
      </mc:AlternateContent>
      <mc:AlternateContent xmlns:mc="http://schemas.openxmlformats.org/markup-compatibility/2006">
        <mc:Choice xmlns:p14="http://schemas.microsoft.com/office/powerpoint/2010/main" Requires="p14">
          <p:contentPart p14:bwMode="auto" r:id="rId207">
            <p14:nvContentPartPr>
              <p14:cNvPr id="1051550" name=""/>
              <p14:cNvContentPartPr/>
              <p14:nvPr/>
            </p14:nvContentPartPr>
            <p14:xfrm>
              <a:off x="3468580" y="3519590"/>
              <a:ext cx="158299" cy="349535"/>
            </p14:xfrm>
          </p:contentPart>
        </mc:Choice>
        <mc:Fallback>
          <p:sp>
            <p:nvSpPr>
              <p:cNvPr id="1051550" name=""/>
              <p:cNvSpPr/>
              <p:nvPr/>
            </p:nvSpPr>
            <p:spPr>
              <a:xfrm>
                <a:off x="3468580" y="3519590"/>
                <a:ext cx="158299" cy="349535"/>
              </a:xfrm>
            </p:spPr>
          </p:sp>
        </mc:Fallback>
      </mc:AlternateContent>
      <mc:AlternateContent xmlns:mc="http://schemas.openxmlformats.org/markup-compatibility/2006">
        <mc:Choice xmlns:p14="http://schemas.microsoft.com/office/powerpoint/2010/main" Requires="p14">
          <p:contentPart p14:bwMode="auto" r:id="rId208">
            <p14:nvContentPartPr>
              <p14:cNvPr id="1051551" name=""/>
              <p14:cNvContentPartPr/>
              <p14:nvPr/>
            </p14:nvContentPartPr>
            <p14:xfrm>
              <a:off x="3607768" y="3658010"/>
              <a:ext cx="141447" cy="196790"/>
            </p14:xfrm>
          </p:contentPart>
        </mc:Choice>
        <mc:Fallback>
          <p:sp>
            <p:nvSpPr>
              <p:cNvPr id="1051551" name=""/>
              <p:cNvSpPr/>
              <p:nvPr/>
            </p:nvSpPr>
            <p:spPr>
              <a:xfrm>
                <a:off x="3607768" y="3658010"/>
                <a:ext cx="141447" cy="196790"/>
              </a:xfrm>
            </p:spPr>
          </p:sp>
        </mc:Fallback>
      </mc:AlternateContent>
      <mc:AlternateContent xmlns:mc="http://schemas.openxmlformats.org/markup-compatibility/2006">
        <mc:Choice xmlns:p14="http://schemas.microsoft.com/office/powerpoint/2010/main" Requires="p14">
          <p:contentPart p14:bwMode="auto" r:id="rId209">
            <p14:nvContentPartPr>
              <p14:cNvPr id="1051552" name=""/>
              <p14:cNvContentPartPr/>
              <p14:nvPr/>
            </p14:nvContentPartPr>
            <p14:xfrm>
              <a:off x="3816117" y="3476414"/>
              <a:ext cx="181915" cy="349775"/>
            </p14:xfrm>
          </p:contentPart>
        </mc:Choice>
        <mc:Fallback>
          <p:sp>
            <p:nvSpPr>
              <p:cNvPr id="1051552" name=""/>
              <p:cNvSpPr/>
              <p:nvPr/>
            </p:nvSpPr>
            <p:spPr>
              <a:xfrm>
                <a:off x="3816117" y="3476414"/>
                <a:ext cx="181915" cy="349775"/>
              </a:xfrm>
            </p:spPr>
          </p:sp>
        </mc:Fallback>
      </mc:AlternateContent>
      <mc:AlternateContent xmlns:mc="http://schemas.openxmlformats.org/markup-compatibility/2006">
        <mc:Choice xmlns:p14="http://schemas.microsoft.com/office/powerpoint/2010/main" Requires="p14">
          <p:contentPart p14:bwMode="auto" r:id="rId210">
            <p14:nvContentPartPr>
              <p14:cNvPr id="1051553" name=""/>
              <p14:cNvContentPartPr/>
              <p14:nvPr/>
            </p14:nvContentPartPr>
            <p14:xfrm>
              <a:off x="3948112" y="3646207"/>
              <a:ext cx="122803" cy="13887"/>
            </p14:xfrm>
          </p:contentPart>
        </mc:Choice>
        <mc:Fallback>
          <p:sp>
            <p:nvSpPr>
              <p:cNvPr id="1051553" name=""/>
              <p:cNvSpPr/>
              <p:nvPr/>
            </p:nvSpPr>
            <p:spPr>
              <a:xfrm>
                <a:off x="3948112" y="3646207"/>
                <a:ext cx="122803" cy="13887"/>
              </a:xfrm>
            </p:spPr>
          </p:sp>
        </mc:Fallback>
      </mc:AlternateContent>
      <mc:AlternateContent xmlns:mc="http://schemas.openxmlformats.org/markup-compatibility/2006">
        <mc:Choice xmlns:p14="http://schemas.microsoft.com/office/powerpoint/2010/main" Requires="p14">
          <p:contentPart p14:bwMode="auto" r:id="rId211">
            <p14:nvContentPartPr>
              <p14:cNvPr id="1051554" name=""/>
              <p14:cNvContentPartPr/>
              <p14:nvPr/>
            </p14:nvContentPartPr>
            <p14:xfrm>
              <a:off x="3995099" y="3606579"/>
              <a:ext cx="86605" cy="180174"/>
            </p14:xfrm>
          </p:contentPart>
        </mc:Choice>
        <mc:Fallback>
          <p:sp>
            <p:nvSpPr>
              <p:cNvPr id="1051554" name=""/>
              <p:cNvSpPr/>
              <p:nvPr/>
            </p:nvSpPr>
            <p:spPr>
              <a:xfrm>
                <a:off x="3995099" y="3606579"/>
                <a:ext cx="86605" cy="180174"/>
              </a:xfrm>
            </p:spPr>
          </p:sp>
        </mc:Fallback>
      </mc:AlternateContent>
      <mc:AlternateContent xmlns:mc="http://schemas.openxmlformats.org/markup-compatibility/2006">
        <mc:Choice xmlns:p14="http://schemas.microsoft.com/office/powerpoint/2010/main" Requires="p14">
          <p:contentPart p14:bwMode="auto" r:id="rId212">
            <p14:nvContentPartPr>
              <p14:cNvPr id="1051555" name=""/>
              <p14:cNvContentPartPr/>
              <p14:nvPr/>
            </p14:nvContentPartPr>
            <p14:xfrm>
              <a:off x="3053440" y="3446523"/>
              <a:ext cx="277744" cy="16556"/>
            </p14:xfrm>
          </p:contentPart>
        </mc:Choice>
        <mc:Fallback>
          <p:sp>
            <p:nvSpPr>
              <p:cNvPr id="1051555" name=""/>
              <p:cNvSpPr/>
              <p:nvPr/>
            </p:nvSpPr>
            <p:spPr>
              <a:xfrm>
                <a:off x="3053440" y="3446523"/>
                <a:ext cx="277744" cy="16556"/>
              </a:xfrm>
            </p:spPr>
          </p:sp>
        </mc:Fallback>
      </mc:AlternateContent>
      <mc:AlternateContent xmlns:mc="http://schemas.openxmlformats.org/markup-compatibility/2006">
        <mc:Choice xmlns:p14="http://schemas.microsoft.com/office/powerpoint/2010/main" Requires="p14">
          <p:contentPart p14:bwMode="auto" r:id="rId213">
            <p14:nvContentPartPr>
              <p14:cNvPr id="1051556" name=""/>
              <p14:cNvContentPartPr/>
              <p14:nvPr/>
            </p14:nvContentPartPr>
            <p14:xfrm>
              <a:off x="2995098" y="3465619"/>
              <a:ext cx="65121" cy="502307"/>
            </p14:xfrm>
          </p:contentPart>
        </mc:Choice>
        <mc:Fallback>
          <p:sp>
            <p:nvSpPr>
              <p:cNvPr id="1051556" name=""/>
              <p:cNvSpPr/>
              <p:nvPr/>
            </p:nvSpPr>
            <p:spPr>
              <a:xfrm>
                <a:off x="2995098" y="3465619"/>
                <a:ext cx="65121" cy="502307"/>
              </a:xfrm>
            </p:spPr>
          </p:sp>
        </mc:Fallback>
      </mc:AlternateContent>
      <mc:AlternateContent xmlns:mc="http://schemas.openxmlformats.org/markup-compatibility/2006">
        <mc:Choice xmlns:p14="http://schemas.microsoft.com/office/powerpoint/2010/main" Requires="p14">
          <p:contentPart p14:bwMode="auto" r:id="rId214">
            <p14:nvContentPartPr>
              <p14:cNvPr id="1051557" name=""/>
              <p14:cNvContentPartPr/>
              <p14:nvPr/>
            </p14:nvContentPartPr>
            <p14:xfrm>
              <a:off x="2848481" y="3572926"/>
              <a:ext cx="102030" cy="444723"/>
            </p14:xfrm>
          </p:contentPart>
        </mc:Choice>
        <mc:Fallback>
          <p:sp>
            <p:nvSpPr>
              <p:cNvPr id="1051557" name=""/>
              <p:cNvSpPr/>
              <p:nvPr/>
            </p:nvSpPr>
            <p:spPr>
              <a:xfrm>
                <a:off x="2848481" y="3572926"/>
                <a:ext cx="102030" cy="444723"/>
              </a:xfrm>
            </p:spPr>
          </p:sp>
        </mc:Fallback>
      </mc:AlternateContent>
      <mc:AlternateContent xmlns:mc="http://schemas.openxmlformats.org/markup-compatibility/2006">
        <mc:Choice xmlns:p14="http://schemas.microsoft.com/office/powerpoint/2010/main" Requires="p14">
          <p:contentPart p14:bwMode="auto" r:id="rId215">
            <p14:nvContentPartPr>
              <p14:cNvPr id="1051558" name=""/>
              <p14:cNvContentPartPr/>
              <p14:nvPr/>
            </p14:nvContentPartPr>
            <p14:xfrm>
              <a:off x="4092249" y="3487843"/>
              <a:ext cx="86929" cy="430973"/>
            </p14:xfrm>
          </p:contentPart>
        </mc:Choice>
        <mc:Fallback>
          <p:sp>
            <p:nvSpPr>
              <p:cNvPr id="1051558" name=""/>
              <p:cNvSpPr/>
              <p:nvPr/>
            </p:nvSpPr>
            <p:spPr>
              <a:xfrm>
                <a:off x="4092249" y="3487843"/>
                <a:ext cx="86929" cy="430973"/>
              </a:xfrm>
            </p:spPr>
          </p:sp>
        </mc:Fallback>
      </mc:AlternateContent>
      <mc:AlternateContent xmlns:mc="http://schemas.openxmlformats.org/markup-compatibility/2006">
        <mc:Choice xmlns:p14="http://schemas.microsoft.com/office/powerpoint/2010/main" Requires="p14">
          <p:contentPart p14:bwMode="auto" r:id="rId216">
            <p14:nvContentPartPr>
              <p14:cNvPr id="1051559" name=""/>
              <p14:cNvContentPartPr/>
              <p14:nvPr/>
            </p14:nvContentPartPr>
            <p14:xfrm>
              <a:off x="4369731" y="3669438"/>
              <a:ext cx="184689" cy="28337"/>
            </p14:xfrm>
          </p:contentPart>
        </mc:Choice>
        <mc:Fallback>
          <p:sp>
            <p:nvSpPr>
              <p:cNvPr id="1051559" name=""/>
              <p:cNvSpPr/>
              <p:nvPr/>
            </p:nvSpPr>
            <p:spPr>
              <a:xfrm>
                <a:off x="4369731" y="3669438"/>
                <a:ext cx="184689" cy="28337"/>
              </a:xfrm>
            </p:spPr>
          </p:sp>
        </mc:Fallback>
      </mc:AlternateContent>
      <mc:AlternateContent xmlns:mc="http://schemas.openxmlformats.org/markup-compatibility/2006">
        <mc:Choice xmlns:p14="http://schemas.microsoft.com/office/powerpoint/2010/main" Requires="p14">
          <p:contentPart p14:bwMode="auto" r:id="rId217">
            <p14:nvContentPartPr>
              <p14:cNvPr id="1051560" name=""/>
              <p14:cNvContentPartPr/>
              <p14:nvPr/>
            </p14:nvContentPartPr>
            <p14:xfrm>
              <a:off x="4705373" y="3551338"/>
              <a:ext cx="184710" cy="117849"/>
            </p14:xfrm>
          </p:contentPart>
        </mc:Choice>
        <mc:Fallback>
          <p:sp>
            <p:nvSpPr>
              <p:cNvPr id="1051560" name=""/>
              <p:cNvSpPr/>
              <p:nvPr/>
            </p:nvSpPr>
            <p:spPr>
              <a:xfrm>
                <a:off x="4705373" y="3551338"/>
                <a:ext cx="184710" cy="117849"/>
              </a:xfrm>
            </p:spPr>
          </p:sp>
        </mc:Fallback>
      </mc:AlternateContent>
      <mc:AlternateContent xmlns:mc="http://schemas.openxmlformats.org/markup-compatibility/2006">
        <mc:Choice xmlns:p14="http://schemas.microsoft.com/office/powerpoint/2010/main" Requires="p14">
          <p:contentPart p14:bwMode="auto" r:id="rId218">
            <p14:nvContentPartPr>
              <p14:cNvPr id="1051561" name=""/>
              <p14:cNvContentPartPr/>
              <p14:nvPr/>
            </p14:nvContentPartPr>
            <p14:xfrm>
              <a:off x="4802144" y="3515146"/>
              <a:ext cx="17159" cy="305798"/>
            </p14:xfrm>
          </p:contentPart>
        </mc:Choice>
        <mc:Fallback>
          <p:sp>
            <p:nvSpPr>
              <p:cNvPr id="1051561" name=""/>
              <p:cNvSpPr/>
              <p:nvPr/>
            </p:nvSpPr>
            <p:spPr>
              <a:xfrm>
                <a:off x="4802144" y="3515146"/>
                <a:ext cx="17159" cy="305798"/>
              </a:xfrm>
            </p:spPr>
          </p:sp>
        </mc:Fallback>
      </mc:AlternateContent>
      <mc:AlternateContent xmlns:mc="http://schemas.openxmlformats.org/markup-compatibility/2006">
        <mc:Choice xmlns:p14="http://schemas.microsoft.com/office/powerpoint/2010/main" Requires="p14">
          <p:contentPart p14:bwMode="auto" r:id="rId219">
            <p14:nvContentPartPr>
              <p14:cNvPr id="1051562" name=""/>
              <p14:cNvContentPartPr/>
              <p14:nvPr/>
            </p14:nvContentPartPr>
            <p14:xfrm>
              <a:off x="4883586" y="3546915"/>
              <a:ext cx="137083" cy="134638"/>
            </p14:xfrm>
          </p:contentPart>
        </mc:Choice>
        <mc:Fallback>
          <p:sp>
            <p:nvSpPr>
              <p:cNvPr id="1051562" name=""/>
              <p:cNvSpPr/>
              <p:nvPr/>
            </p:nvSpPr>
            <p:spPr>
              <a:xfrm>
                <a:off x="4883586" y="3546915"/>
                <a:ext cx="137083" cy="134638"/>
              </a:xfrm>
            </p:spPr>
          </p:sp>
        </mc:Fallback>
      </mc:AlternateContent>
      <mc:AlternateContent xmlns:mc="http://schemas.openxmlformats.org/markup-compatibility/2006">
        <mc:Choice xmlns:p14="http://schemas.microsoft.com/office/powerpoint/2010/main" Requires="p14">
          <p:contentPart p14:bwMode="auto" r:id="rId220">
            <p14:nvContentPartPr>
              <p14:cNvPr id="1051563" name=""/>
              <p14:cNvContentPartPr/>
              <p14:nvPr/>
            </p14:nvContentPartPr>
            <p14:xfrm>
              <a:off x="5136211" y="3425618"/>
              <a:ext cx="57495" cy="319472"/>
            </p14:xfrm>
          </p:contentPart>
        </mc:Choice>
        <mc:Fallback>
          <p:sp>
            <p:nvSpPr>
              <p:cNvPr id="1051563" name=""/>
              <p:cNvSpPr/>
              <p:nvPr/>
            </p:nvSpPr>
            <p:spPr>
              <a:xfrm>
                <a:off x="5136211" y="3425618"/>
                <a:ext cx="57495" cy="319472"/>
              </a:xfrm>
            </p:spPr>
          </p:sp>
        </mc:Fallback>
      </mc:AlternateContent>
      <mc:AlternateContent xmlns:mc="http://schemas.openxmlformats.org/markup-compatibility/2006">
        <mc:Choice xmlns:p14="http://schemas.microsoft.com/office/powerpoint/2010/main" Requires="p14">
          <p:contentPart p14:bwMode="auto" r:id="rId221">
            <p14:nvContentPartPr>
              <p14:cNvPr id="1051564" name=""/>
              <p14:cNvContentPartPr/>
              <p14:nvPr/>
            </p14:nvContentPartPr>
            <p14:xfrm>
              <a:off x="5194307" y="3591119"/>
              <a:ext cx="121398" cy="105722"/>
            </p14:xfrm>
          </p:contentPart>
        </mc:Choice>
        <mc:Fallback>
          <p:sp>
            <p:nvSpPr>
              <p:cNvPr id="1051564" name=""/>
              <p:cNvSpPr/>
              <p:nvPr/>
            </p:nvSpPr>
            <p:spPr>
              <a:xfrm>
                <a:off x="5194307" y="3591119"/>
                <a:ext cx="121398" cy="105722"/>
              </a:xfrm>
            </p:spPr>
          </p:sp>
        </mc:Fallback>
      </mc:AlternateContent>
      <mc:AlternateContent xmlns:mc="http://schemas.openxmlformats.org/markup-compatibility/2006">
        <mc:Choice xmlns:p14="http://schemas.microsoft.com/office/powerpoint/2010/main" Requires="p14">
          <p:contentPart p14:bwMode="auto" r:id="rId222">
            <p14:nvContentPartPr>
              <p14:cNvPr id="1051565" name=""/>
              <p14:cNvContentPartPr/>
              <p14:nvPr/>
            </p14:nvContentPartPr>
            <p14:xfrm>
              <a:off x="5258264" y="3553698"/>
              <a:ext cx="124171" cy="400347"/>
            </p14:xfrm>
          </p:contentPart>
        </mc:Choice>
        <mc:Fallback>
          <p:sp>
            <p:nvSpPr>
              <p:cNvPr id="1051565" name=""/>
              <p:cNvSpPr/>
              <p:nvPr/>
            </p:nvSpPr>
            <p:spPr>
              <a:xfrm>
                <a:off x="5258264" y="3553698"/>
                <a:ext cx="124171" cy="400347"/>
              </a:xfrm>
            </p:spPr>
          </p:sp>
        </mc:Fallback>
      </mc:AlternateContent>
      <mc:AlternateContent xmlns:mc="http://schemas.openxmlformats.org/markup-compatibility/2006">
        <mc:Choice xmlns:p14="http://schemas.microsoft.com/office/powerpoint/2010/main" Requires="p14">
          <p:contentPart p14:bwMode="auto" r:id="rId223">
            <p14:nvContentPartPr>
              <p14:cNvPr id="1051566" name=""/>
              <p14:cNvContentPartPr/>
              <p14:nvPr/>
            </p14:nvContentPartPr>
            <p14:xfrm>
              <a:off x="5412954" y="3668169"/>
              <a:ext cx="27267" cy="165647"/>
            </p14:xfrm>
          </p:contentPart>
        </mc:Choice>
        <mc:Fallback>
          <p:sp>
            <p:nvSpPr>
              <p:cNvPr id="1051566" name=""/>
              <p:cNvSpPr/>
              <p:nvPr/>
            </p:nvSpPr>
            <p:spPr>
              <a:xfrm>
                <a:off x="5412954" y="3668169"/>
                <a:ext cx="27267" cy="165647"/>
              </a:xfrm>
            </p:spPr>
          </p:sp>
        </mc:Fallback>
      </mc:AlternateContent>
      <mc:AlternateContent xmlns:mc="http://schemas.openxmlformats.org/markup-compatibility/2006">
        <mc:Choice xmlns:p14="http://schemas.microsoft.com/office/powerpoint/2010/main" Requires="p14">
          <p:contentPart p14:bwMode="auto" r:id="rId224">
            <p14:nvContentPartPr>
              <p14:cNvPr id="1051567" name=""/>
              <p14:cNvContentPartPr/>
              <p14:nvPr/>
            </p14:nvContentPartPr>
            <p14:xfrm>
              <a:off x="5475548" y="3674273"/>
              <a:ext cx="105235" cy="121421"/>
            </p14:xfrm>
          </p:contentPart>
        </mc:Choice>
        <mc:Fallback>
          <p:sp>
            <p:nvSpPr>
              <p:cNvPr id="1051567" name=""/>
              <p:cNvSpPr/>
              <p:nvPr/>
            </p:nvSpPr>
            <p:spPr>
              <a:xfrm>
                <a:off x="5475548" y="3674273"/>
                <a:ext cx="105235" cy="121421"/>
              </a:xfrm>
            </p:spPr>
          </p:sp>
        </mc:Fallback>
      </mc:AlternateContent>
      <mc:AlternateContent xmlns:mc="http://schemas.openxmlformats.org/markup-compatibility/2006">
        <mc:Choice xmlns:p14="http://schemas.microsoft.com/office/powerpoint/2010/main" Requires="p14">
          <p:contentPart p14:bwMode="auto" r:id="rId225">
            <p14:nvContentPartPr>
              <p14:cNvPr id="1051568" name=""/>
              <p14:cNvContentPartPr/>
              <p14:nvPr/>
            </p14:nvContentPartPr>
            <p14:xfrm>
              <a:off x="5698317" y="3320736"/>
              <a:ext cx="194128" cy="331653"/>
            </p14:xfrm>
          </p:contentPart>
        </mc:Choice>
        <mc:Fallback>
          <p:sp>
            <p:nvSpPr>
              <p:cNvPr id="1051568" name=""/>
              <p:cNvSpPr/>
              <p:nvPr/>
            </p:nvSpPr>
            <p:spPr>
              <a:xfrm>
                <a:off x="5698317" y="3320736"/>
                <a:ext cx="194128" cy="331653"/>
              </a:xfrm>
            </p:spPr>
          </p:sp>
        </mc:Fallback>
      </mc:AlternateContent>
      <mc:AlternateContent xmlns:mc="http://schemas.openxmlformats.org/markup-compatibility/2006">
        <mc:Choice xmlns:p14="http://schemas.microsoft.com/office/powerpoint/2010/main" Requires="p14">
          <p:contentPart p14:bwMode="auto" r:id="rId226">
            <p14:nvContentPartPr>
              <p14:cNvPr id="1051569" name=""/>
              <p14:cNvContentPartPr/>
              <p14:nvPr/>
            </p14:nvContentPartPr>
            <p14:xfrm>
              <a:off x="0" y="0"/>
              <a:ext cx="0" cy="0"/>
            </p14:xfrm>
          </p:contentPart>
        </mc:Choice>
        <mc:Fallback>
          <p:sp>
            <p:nvSpPr>
              <p:cNvPr id="1051569"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227">
            <p14:nvContentPartPr>
              <p14:cNvPr id="1051570" name=""/>
              <p14:cNvContentPartPr/>
              <p14:nvPr/>
            </p14:nvContentPartPr>
            <p14:xfrm>
              <a:off x="5997862" y="3417998"/>
              <a:ext cx="147012" cy="23712"/>
            </p14:xfrm>
          </p:contentPart>
        </mc:Choice>
        <mc:Fallback>
          <p:sp>
            <p:nvSpPr>
              <p:cNvPr id="1051570" name=""/>
              <p:cNvSpPr/>
              <p:nvPr/>
            </p:nvSpPr>
            <p:spPr>
              <a:xfrm>
                <a:off x="5997862" y="3417998"/>
                <a:ext cx="147012" cy="23712"/>
              </a:xfrm>
            </p:spPr>
          </p:sp>
        </mc:Fallback>
      </mc:AlternateContent>
      <mc:AlternateContent xmlns:mc="http://schemas.openxmlformats.org/markup-compatibility/2006">
        <mc:Choice xmlns:p14="http://schemas.microsoft.com/office/powerpoint/2010/main" Requires="p14">
          <p:contentPart p14:bwMode="auto" r:id="rId228">
            <p14:nvContentPartPr>
              <p14:cNvPr id="1051571" name=""/>
              <p14:cNvContentPartPr/>
              <p14:nvPr/>
            </p14:nvContentPartPr>
            <p14:xfrm>
              <a:off x="5997226" y="3545401"/>
              <a:ext cx="165002" cy="18429"/>
            </p14:xfrm>
          </p:contentPart>
        </mc:Choice>
        <mc:Fallback>
          <p:sp>
            <p:nvSpPr>
              <p:cNvPr id="1051571" name=""/>
              <p:cNvSpPr/>
              <p:nvPr/>
            </p:nvSpPr>
            <p:spPr>
              <a:xfrm>
                <a:off x="5997226" y="3545401"/>
                <a:ext cx="165002" cy="18429"/>
              </a:xfrm>
            </p:spPr>
          </p:sp>
        </mc:Fallback>
      </mc:AlternateContent>
      <mc:AlternateContent xmlns:mc="http://schemas.openxmlformats.org/markup-compatibility/2006">
        <mc:Choice xmlns:p14="http://schemas.microsoft.com/office/powerpoint/2010/main" Requires="p14">
          <p:contentPart p14:bwMode="auto" r:id="rId229">
            <p14:nvContentPartPr>
              <p14:cNvPr id="1051572" name=""/>
              <p14:cNvContentPartPr/>
              <p14:nvPr/>
            </p14:nvContentPartPr>
            <p14:xfrm>
              <a:off x="6305163" y="3355773"/>
              <a:ext cx="19546" cy="389919"/>
            </p14:xfrm>
          </p:contentPart>
        </mc:Choice>
        <mc:Fallback>
          <p:sp>
            <p:nvSpPr>
              <p:cNvPr id="1051572" name=""/>
              <p:cNvSpPr/>
              <p:nvPr/>
            </p:nvSpPr>
            <p:spPr>
              <a:xfrm>
                <a:off x="6305163" y="3355773"/>
                <a:ext cx="19546" cy="389919"/>
              </a:xfrm>
            </p:spPr>
          </p:sp>
        </mc:Fallback>
      </mc:AlternateContent>
      <mc:AlternateContent xmlns:mc="http://schemas.openxmlformats.org/markup-compatibility/2006">
        <mc:Choice xmlns:p14="http://schemas.microsoft.com/office/powerpoint/2010/main" Requires="p14">
          <p:contentPart p14:bwMode="auto" r:id="rId230">
            <p14:nvContentPartPr>
              <p14:cNvPr id="1051573" name=""/>
              <p14:cNvContentPartPr/>
              <p14:nvPr/>
            </p14:nvContentPartPr>
            <p14:xfrm>
              <a:off x="6296733" y="3366453"/>
              <a:ext cx="134848" cy="228441"/>
            </p14:xfrm>
          </p:contentPart>
        </mc:Choice>
        <mc:Fallback>
          <p:sp>
            <p:nvSpPr>
              <p:cNvPr id="1051573" name=""/>
              <p:cNvSpPr/>
              <p:nvPr/>
            </p:nvSpPr>
            <p:spPr>
              <a:xfrm>
                <a:off x="6296733" y="3366453"/>
                <a:ext cx="134848" cy="228441"/>
              </a:xfrm>
            </p:spPr>
          </p:sp>
        </mc:Fallback>
      </mc:AlternateContent>
      <mc:AlternateContent xmlns:mc="http://schemas.openxmlformats.org/markup-compatibility/2006">
        <mc:Choice xmlns:p14="http://schemas.microsoft.com/office/powerpoint/2010/main" Requires="p14">
          <p:contentPart p14:bwMode="auto" r:id="rId231">
            <p14:nvContentPartPr>
              <p14:cNvPr id="1051574" name=""/>
              <p14:cNvContentPartPr/>
              <p14:nvPr/>
            </p14:nvContentPartPr>
            <p14:xfrm>
              <a:off x="6439800" y="3598324"/>
              <a:ext cx="93126" cy="99102"/>
            </p14:xfrm>
          </p:contentPart>
        </mc:Choice>
        <mc:Fallback>
          <p:sp>
            <p:nvSpPr>
              <p:cNvPr id="1051574" name=""/>
              <p:cNvSpPr/>
              <p:nvPr/>
            </p:nvSpPr>
            <p:spPr>
              <a:xfrm>
                <a:off x="6439800" y="3598324"/>
                <a:ext cx="93126" cy="99102"/>
              </a:xfrm>
            </p:spPr>
          </p:sp>
        </mc:Fallback>
      </mc:AlternateContent>
      <mc:AlternateContent xmlns:mc="http://schemas.openxmlformats.org/markup-compatibility/2006">
        <mc:Choice xmlns:p14="http://schemas.microsoft.com/office/powerpoint/2010/main" Requires="p14">
          <p:contentPart p14:bwMode="auto" r:id="rId232">
            <p14:nvContentPartPr>
              <p14:cNvPr id="1051575" name=""/>
              <p14:cNvContentPartPr/>
              <p14:nvPr/>
            </p14:nvContentPartPr>
            <p14:xfrm>
              <a:off x="6631076" y="3408451"/>
              <a:ext cx="86136" cy="183321"/>
            </p14:xfrm>
          </p:contentPart>
        </mc:Choice>
        <mc:Fallback>
          <p:sp>
            <p:nvSpPr>
              <p:cNvPr id="1051575" name=""/>
              <p:cNvSpPr/>
              <p:nvPr/>
            </p:nvSpPr>
            <p:spPr>
              <a:xfrm>
                <a:off x="6631076" y="3408451"/>
                <a:ext cx="86136" cy="183321"/>
              </a:xfrm>
            </p:spPr>
          </p:sp>
        </mc:Fallback>
      </mc:AlternateContent>
      <mc:AlternateContent xmlns:mc="http://schemas.openxmlformats.org/markup-compatibility/2006">
        <mc:Choice xmlns:p14="http://schemas.microsoft.com/office/powerpoint/2010/main" Requires="p14">
          <p:contentPart p14:bwMode="auto" r:id="rId233">
            <p14:nvContentPartPr>
              <p14:cNvPr id="1051576" name=""/>
              <p14:cNvContentPartPr/>
              <p14:nvPr/>
            </p14:nvContentPartPr>
            <p14:xfrm>
              <a:off x="6719437" y="3257858"/>
              <a:ext cx="77227" cy="331792"/>
            </p14:xfrm>
          </p:contentPart>
        </mc:Choice>
        <mc:Fallback>
          <p:sp>
            <p:nvSpPr>
              <p:cNvPr id="1051576" name=""/>
              <p:cNvSpPr/>
              <p:nvPr/>
            </p:nvSpPr>
            <p:spPr>
              <a:xfrm>
                <a:off x="6719437" y="3257858"/>
                <a:ext cx="77227" cy="331792"/>
              </a:xfrm>
            </p:spPr>
          </p:sp>
        </mc:Fallback>
      </mc:AlternateContent>
      <mc:AlternateContent xmlns:mc="http://schemas.openxmlformats.org/markup-compatibility/2006">
        <mc:Choice xmlns:p14="http://schemas.microsoft.com/office/powerpoint/2010/main" Requires="p14">
          <p:contentPart p14:bwMode="auto" r:id="rId234">
            <p14:nvContentPartPr>
              <p14:cNvPr id="1051577" name=""/>
              <p14:cNvContentPartPr/>
              <p14:nvPr/>
            </p14:nvContentPartPr>
            <p14:xfrm>
              <a:off x="6825234" y="3318946"/>
              <a:ext cx="29200" cy="252273"/>
            </p14:xfrm>
          </p:contentPart>
        </mc:Choice>
        <mc:Fallback>
          <p:sp>
            <p:nvSpPr>
              <p:cNvPr id="1051577" name=""/>
              <p:cNvSpPr/>
              <p:nvPr/>
            </p:nvSpPr>
            <p:spPr>
              <a:xfrm>
                <a:off x="6825234" y="3318946"/>
                <a:ext cx="29200" cy="252273"/>
              </a:xfrm>
            </p:spPr>
          </p:sp>
        </mc:Fallback>
      </mc:AlternateContent>
      <mc:AlternateContent xmlns:mc="http://schemas.openxmlformats.org/markup-compatibility/2006">
        <mc:Choice xmlns:p14="http://schemas.microsoft.com/office/powerpoint/2010/main" Requires="p14">
          <p:contentPart p14:bwMode="auto" r:id="rId235">
            <p14:nvContentPartPr>
              <p14:cNvPr id="1051578" name=""/>
              <p14:cNvContentPartPr/>
              <p14:nvPr/>
            </p14:nvContentPartPr>
            <p14:xfrm>
              <a:off x="6779796" y="3331645"/>
              <a:ext cx="175690" cy="292367"/>
            </p14:xfrm>
          </p:contentPart>
        </mc:Choice>
        <mc:Fallback>
          <p:sp>
            <p:nvSpPr>
              <p:cNvPr id="1051578" name=""/>
              <p:cNvSpPr/>
              <p:nvPr/>
            </p:nvSpPr>
            <p:spPr>
              <a:xfrm>
                <a:off x="6779796" y="3331645"/>
                <a:ext cx="175690" cy="292367"/>
              </a:xfrm>
            </p:spPr>
          </p:sp>
        </mc:Fallback>
      </mc:AlternateContent>
      <mc:AlternateContent xmlns:mc="http://schemas.openxmlformats.org/markup-compatibility/2006">
        <mc:Choice xmlns:p14="http://schemas.microsoft.com/office/powerpoint/2010/main" Requires="p14">
          <p:contentPart p14:bwMode="auto" r:id="rId236">
            <p14:nvContentPartPr>
              <p14:cNvPr id="1051579" name=""/>
              <p14:cNvContentPartPr/>
              <p14:nvPr/>
            </p14:nvContentPartPr>
            <p14:xfrm>
              <a:off x="6963015" y="3457349"/>
              <a:ext cx="147915" cy="163841"/>
            </p14:xfrm>
          </p:contentPart>
        </mc:Choice>
        <mc:Fallback>
          <p:sp>
            <p:nvSpPr>
              <p:cNvPr id="1051579" name=""/>
              <p:cNvSpPr/>
              <p:nvPr/>
            </p:nvSpPr>
            <p:spPr>
              <a:xfrm>
                <a:off x="6963015" y="3457349"/>
                <a:ext cx="147915" cy="163841"/>
              </a:xfrm>
            </p:spPr>
          </p:sp>
        </mc:Fallback>
      </mc:AlternateContent>
      <mc:AlternateContent xmlns:mc="http://schemas.openxmlformats.org/markup-compatibility/2006">
        <mc:Choice xmlns:p14="http://schemas.microsoft.com/office/powerpoint/2010/main" Requires="p14">
          <p:contentPart p14:bwMode="auto" r:id="rId237">
            <p14:nvContentPartPr>
              <p14:cNvPr id="1051580" name=""/>
              <p14:cNvContentPartPr/>
              <p14:nvPr/>
            </p14:nvContentPartPr>
            <p14:xfrm>
              <a:off x="6848045" y="3518321"/>
              <a:ext cx="8930" cy="82929"/>
            </p14:xfrm>
          </p:contentPart>
        </mc:Choice>
        <mc:Fallback>
          <p:sp>
            <p:nvSpPr>
              <p:cNvPr id="1051580" name=""/>
              <p:cNvSpPr/>
              <p:nvPr/>
            </p:nvSpPr>
            <p:spPr>
              <a:xfrm>
                <a:off x="6848045" y="3518321"/>
                <a:ext cx="8930" cy="82929"/>
              </a:xfrm>
            </p:spPr>
          </p:sp>
        </mc:Fallback>
      </mc:AlternateContent>
      <mc:AlternateContent xmlns:mc="http://schemas.openxmlformats.org/markup-compatibility/2006">
        <mc:Choice xmlns:p14="http://schemas.microsoft.com/office/powerpoint/2010/main" Requires="p14">
          <p:contentPart p14:bwMode="auto" r:id="rId238">
            <p14:nvContentPartPr>
              <p14:cNvPr id="1051581" name=""/>
              <p14:cNvContentPartPr/>
              <p14:nvPr/>
            </p14:nvContentPartPr>
            <p14:xfrm>
              <a:off x="7148425" y="3407260"/>
              <a:ext cx="124467" cy="20262"/>
            </p14:xfrm>
          </p:contentPart>
        </mc:Choice>
        <mc:Fallback>
          <p:sp>
            <p:nvSpPr>
              <p:cNvPr id="1051581" name=""/>
              <p:cNvSpPr/>
              <p:nvPr/>
            </p:nvSpPr>
            <p:spPr>
              <a:xfrm>
                <a:off x="7148425" y="3407260"/>
                <a:ext cx="124467" cy="20262"/>
              </a:xfrm>
            </p:spPr>
          </p:sp>
        </mc:Fallback>
      </mc:AlternateContent>
      <mc:AlternateContent xmlns:mc="http://schemas.openxmlformats.org/markup-compatibility/2006">
        <mc:Choice xmlns:p14="http://schemas.microsoft.com/office/powerpoint/2010/main" Requires="p14">
          <p:contentPart p14:bwMode="auto" r:id="rId239">
            <p14:nvContentPartPr>
              <p14:cNvPr id="1051582" name=""/>
              <p14:cNvContentPartPr/>
              <p14:nvPr/>
            </p14:nvContentPartPr>
            <p14:xfrm>
              <a:off x="6825861" y="3543084"/>
              <a:ext cx="13282" cy="68851"/>
            </p14:xfrm>
          </p:contentPart>
        </mc:Choice>
        <mc:Fallback>
          <p:sp>
            <p:nvSpPr>
              <p:cNvPr id="1051582" name=""/>
              <p:cNvSpPr/>
              <p:nvPr/>
            </p:nvSpPr>
            <p:spPr>
              <a:xfrm>
                <a:off x="6825861" y="3543084"/>
                <a:ext cx="13282" cy="68851"/>
              </a:xfrm>
            </p:spPr>
          </p:sp>
        </mc:Fallback>
      </mc:AlternateContent>
      <mc:AlternateContent xmlns:mc="http://schemas.openxmlformats.org/markup-compatibility/2006">
        <mc:Choice xmlns:p14="http://schemas.microsoft.com/office/powerpoint/2010/main" Requires="p14">
          <p:contentPart p14:bwMode="auto" r:id="rId240">
            <p14:nvContentPartPr>
              <p14:cNvPr id="1051583" name=""/>
              <p14:cNvContentPartPr/>
              <p14:nvPr/>
            </p14:nvContentPartPr>
            <p14:xfrm>
              <a:off x="7290976" y="3296723"/>
              <a:ext cx="19305" cy="314928"/>
            </p14:xfrm>
          </p:contentPart>
        </mc:Choice>
        <mc:Fallback>
          <p:sp>
            <p:nvSpPr>
              <p:cNvPr id="1051583" name=""/>
              <p:cNvSpPr/>
              <p:nvPr/>
            </p:nvSpPr>
            <p:spPr>
              <a:xfrm>
                <a:off x="7290976" y="3296723"/>
                <a:ext cx="19305" cy="314928"/>
              </a:xfrm>
            </p:spPr>
          </p:sp>
        </mc:Fallback>
      </mc:AlternateContent>
      <mc:AlternateContent xmlns:mc="http://schemas.openxmlformats.org/markup-compatibility/2006">
        <mc:Choice xmlns:p14="http://schemas.microsoft.com/office/powerpoint/2010/main" Requires="p14">
          <p:contentPart p14:bwMode="auto" r:id="rId241">
            <p14:nvContentPartPr>
              <p14:cNvPr id="1051584" name=""/>
              <p14:cNvContentPartPr/>
              <p14:nvPr/>
            </p14:nvContentPartPr>
            <p14:xfrm>
              <a:off x="7257640" y="3233644"/>
              <a:ext cx="174351" cy="199759"/>
            </p14:xfrm>
          </p:contentPart>
        </mc:Choice>
        <mc:Fallback>
          <p:sp>
            <p:nvSpPr>
              <p:cNvPr id="1051584" name=""/>
              <p:cNvSpPr/>
              <p:nvPr/>
            </p:nvSpPr>
            <p:spPr>
              <a:xfrm>
                <a:off x="7257640" y="3233644"/>
                <a:ext cx="174351" cy="199759"/>
              </a:xfrm>
            </p:spPr>
          </p:sp>
        </mc:Fallback>
      </mc:AlternateContent>
      <mc:AlternateContent xmlns:mc="http://schemas.openxmlformats.org/markup-compatibility/2006">
        <mc:Choice xmlns:p14="http://schemas.microsoft.com/office/powerpoint/2010/main" Requires="p14">
          <p:contentPart p14:bwMode="auto" r:id="rId242">
            <p14:nvContentPartPr>
              <p14:cNvPr id="1051585" name=""/>
              <p14:cNvContentPartPr/>
              <p14:nvPr/>
            </p14:nvContentPartPr>
            <p14:xfrm>
              <a:off x="7401143" y="3433454"/>
              <a:ext cx="99015" cy="29625"/>
            </p14:xfrm>
          </p:contentPart>
        </mc:Choice>
        <mc:Fallback>
          <p:sp>
            <p:nvSpPr>
              <p:cNvPr id="1051585" name=""/>
              <p:cNvSpPr/>
              <p:nvPr/>
            </p:nvSpPr>
            <p:spPr>
              <a:xfrm>
                <a:off x="7401143" y="3433454"/>
                <a:ext cx="99015" cy="29625"/>
              </a:xfrm>
            </p:spPr>
          </p:sp>
        </mc:Fallback>
      </mc:AlternateContent>
      <mc:AlternateContent xmlns:mc="http://schemas.openxmlformats.org/markup-compatibility/2006">
        <mc:Choice xmlns:p14="http://schemas.microsoft.com/office/powerpoint/2010/main" Requires="p14">
          <p:contentPart p14:bwMode="auto" r:id="rId243">
            <p14:nvContentPartPr>
              <p14:cNvPr id="1051586" name=""/>
              <p14:cNvContentPartPr/>
              <p14:nvPr/>
            </p14:nvContentPartPr>
            <p14:xfrm>
              <a:off x="7454480" y="3392600"/>
              <a:ext cx="65811" cy="201177"/>
            </p14:xfrm>
          </p:contentPart>
        </mc:Choice>
        <mc:Fallback>
          <p:sp>
            <p:nvSpPr>
              <p:cNvPr id="1051586" name=""/>
              <p:cNvSpPr/>
              <p:nvPr/>
            </p:nvSpPr>
            <p:spPr>
              <a:xfrm>
                <a:off x="7454480" y="3392600"/>
                <a:ext cx="65811" cy="201177"/>
              </a:xfrm>
            </p:spPr>
          </p:sp>
        </mc:Fallback>
      </mc:AlternateContent>
      <mc:AlternateContent xmlns:mc="http://schemas.openxmlformats.org/markup-compatibility/2006">
        <mc:Choice xmlns:p14="http://schemas.microsoft.com/office/powerpoint/2010/main" Requires="p14">
          <p:contentPart p14:bwMode="auto" r:id="rId244">
            <p14:nvContentPartPr>
              <p14:cNvPr id="1051587" name=""/>
              <p14:cNvContentPartPr/>
              <p14:nvPr/>
            </p14:nvContentPartPr>
            <p14:xfrm>
              <a:off x="7633943" y="3346052"/>
              <a:ext cx="98249" cy="171402"/>
            </p14:xfrm>
          </p:contentPart>
        </mc:Choice>
        <mc:Fallback>
          <p:sp>
            <p:nvSpPr>
              <p:cNvPr id="1051587" name=""/>
              <p:cNvSpPr/>
              <p:nvPr/>
            </p:nvSpPr>
            <p:spPr>
              <a:xfrm>
                <a:off x="7633943" y="3346052"/>
                <a:ext cx="98249" cy="171402"/>
              </a:xfrm>
            </p:spPr>
          </p:sp>
        </mc:Fallback>
      </mc:AlternateContent>
      <mc:AlternateContent xmlns:mc="http://schemas.openxmlformats.org/markup-compatibility/2006">
        <mc:Choice xmlns:p14="http://schemas.microsoft.com/office/powerpoint/2010/main" Requires="p14">
          <p:contentPart p14:bwMode="auto" r:id="rId245">
            <p14:nvContentPartPr>
              <p14:cNvPr id="1051588" name=""/>
              <p14:cNvContentPartPr/>
              <p14:nvPr/>
            </p14:nvContentPartPr>
            <p14:xfrm>
              <a:off x="7728192" y="3190172"/>
              <a:ext cx="31169" cy="343417"/>
            </p14:xfrm>
          </p:contentPart>
        </mc:Choice>
        <mc:Fallback>
          <p:sp>
            <p:nvSpPr>
              <p:cNvPr id="1051588" name=""/>
              <p:cNvSpPr/>
              <p:nvPr/>
            </p:nvSpPr>
            <p:spPr>
              <a:xfrm>
                <a:off x="7728192" y="3190172"/>
                <a:ext cx="31169" cy="343417"/>
              </a:xfrm>
            </p:spPr>
          </p:sp>
        </mc:Fallback>
      </mc:AlternateContent>
      <mc:AlternateContent xmlns:mc="http://schemas.openxmlformats.org/markup-compatibility/2006">
        <mc:Choice xmlns:p14="http://schemas.microsoft.com/office/powerpoint/2010/main" Requires="p14">
          <p:contentPart p14:bwMode="auto" r:id="rId246">
            <p14:nvContentPartPr>
              <p14:cNvPr id="1051589" name=""/>
              <p14:cNvContentPartPr/>
              <p14:nvPr/>
            </p14:nvContentPartPr>
            <p14:xfrm>
              <a:off x="7819216" y="3249101"/>
              <a:ext cx="12992" cy="222056"/>
            </p14:xfrm>
          </p:contentPart>
        </mc:Choice>
        <mc:Fallback>
          <p:sp>
            <p:nvSpPr>
              <p:cNvPr id="1051589" name=""/>
              <p:cNvSpPr/>
              <p:nvPr/>
            </p:nvSpPr>
            <p:spPr>
              <a:xfrm>
                <a:off x="7819216" y="3249101"/>
                <a:ext cx="12992" cy="222056"/>
              </a:xfrm>
            </p:spPr>
          </p:sp>
        </mc:Fallback>
      </mc:AlternateContent>
      <mc:AlternateContent xmlns:mc="http://schemas.openxmlformats.org/markup-compatibility/2006">
        <mc:Choice xmlns:p14="http://schemas.microsoft.com/office/powerpoint/2010/main" Requires="p14">
          <p:contentPart p14:bwMode="auto" r:id="rId247">
            <p14:nvContentPartPr>
              <p14:cNvPr id="1051590" name=""/>
              <p14:cNvContentPartPr/>
              <p14:nvPr/>
            </p14:nvContentPartPr>
            <p14:xfrm>
              <a:off x="7801444" y="3236532"/>
              <a:ext cx="163492" cy="273782"/>
            </p14:xfrm>
          </p:contentPart>
        </mc:Choice>
        <mc:Fallback>
          <p:sp>
            <p:nvSpPr>
              <p:cNvPr id="1051590" name=""/>
              <p:cNvSpPr/>
              <p:nvPr/>
            </p:nvSpPr>
            <p:spPr>
              <a:xfrm>
                <a:off x="7801444" y="3236532"/>
                <a:ext cx="163492" cy="273782"/>
              </a:xfrm>
            </p:spPr>
          </p:sp>
        </mc:Fallback>
      </mc:AlternateContent>
      <mc:AlternateContent xmlns:mc="http://schemas.openxmlformats.org/markup-compatibility/2006">
        <mc:Choice xmlns:p14="http://schemas.microsoft.com/office/powerpoint/2010/main" Requires="p14">
          <p:contentPart p14:bwMode="auto" r:id="rId248">
            <p14:nvContentPartPr>
              <p14:cNvPr id="1051591" name=""/>
              <p14:cNvContentPartPr/>
              <p14:nvPr/>
            </p14:nvContentPartPr>
            <p14:xfrm>
              <a:off x="7973885" y="3402206"/>
              <a:ext cx="123799" cy="161532"/>
            </p14:xfrm>
          </p:contentPart>
        </mc:Choice>
        <mc:Fallback>
          <p:sp>
            <p:nvSpPr>
              <p:cNvPr id="1051591" name=""/>
              <p:cNvSpPr/>
              <p:nvPr/>
            </p:nvSpPr>
            <p:spPr>
              <a:xfrm>
                <a:off x="7973885" y="3402206"/>
                <a:ext cx="123799" cy="161532"/>
              </a:xfrm>
            </p:spPr>
          </p:sp>
        </mc:Fallback>
      </mc:AlternateContent>
      <mc:AlternateContent xmlns:mc="http://schemas.openxmlformats.org/markup-compatibility/2006">
        <mc:Choice xmlns:p14="http://schemas.microsoft.com/office/powerpoint/2010/main" Requires="p14">
          <p:contentPart p14:bwMode="auto" r:id="rId249">
            <p14:nvContentPartPr>
              <p14:cNvPr id="1051592" name=""/>
              <p14:cNvContentPartPr/>
              <p14:nvPr/>
            </p14:nvContentPartPr>
            <p14:xfrm>
              <a:off x="7809428" y="3422443"/>
              <a:ext cx="4383" cy="48076"/>
            </p14:xfrm>
          </p:contentPart>
        </mc:Choice>
        <mc:Fallback>
          <p:sp>
            <p:nvSpPr>
              <p:cNvPr id="1051592" name=""/>
              <p:cNvSpPr/>
              <p:nvPr/>
            </p:nvSpPr>
            <p:spPr>
              <a:xfrm>
                <a:off x="7809428" y="3422443"/>
                <a:ext cx="4383" cy="48076"/>
              </a:xfrm>
            </p:spPr>
          </p:sp>
        </mc:Fallback>
      </mc:AlternateContent>
      <mc:AlternateContent xmlns:mc="http://schemas.openxmlformats.org/markup-compatibility/2006">
        <mc:Choice xmlns:p14="http://schemas.microsoft.com/office/powerpoint/2010/main" Requires="p14">
          <p:contentPart p14:bwMode="auto" r:id="rId250">
            <p14:nvContentPartPr>
              <p14:cNvPr id="1051593" name=""/>
              <p14:cNvContentPartPr/>
              <p14:nvPr/>
            </p14:nvContentPartPr>
            <p14:xfrm>
              <a:off x="606409" y="4515827"/>
              <a:ext cx="23082" cy="561402"/>
            </p14:xfrm>
          </p:contentPart>
        </mc:Choice>
        <mc:Fallback>
          <p:sp>
            <p:nvSpPr>
              <p:cNvPr id="1051593" name=""/>
              <p:cNvSpPr/>
              <p:nvPr/>
            </p:nvSpPr>
            <p:spPr>
              <a:xfrm>
                <a:off x="606409" y="4515827"/>
                <a:ext cx="23082" cy="561402"/>
              </a:xfrm>
            </p:spPr>
          </p:sp>
        </mc:Fallback>
      </mc:AlternateContent>
      <mc:AlternateContent xmlns:mc="http://schemas.openxmlformats.org/markup-compatibility/2006">
        <mc:Choice xmlns:p14="http://schemas.microsoft.com/office/powerpoint/2010/main" Requires="p14">
          <p:contentPart p14:bwMode="auto" r:id="rId251">
            <p14:nvContentPartPr>
              <p14:cNvPr id="1051594" name=""/>
              <p14:cNvContentPartPr/>
              <p14:nvPr/>
            </p14:nvContentPartPr>
            <p14:xfrm>
              <a:off x="567607" y="4537103"/>
              <a:ext cx="153964" cy="203159"/>
            </p14:xfrm>
          </p:contentPart>
        </mc:Choice>
        <mc:Fallback>
          <p:sp>
            <p:nvSpPr>
              <p:cNvPr id="1051594" name=""/>
              <p:cNvSpPr/>
              <p:nvPr/>
            </p:nvSpPr>
            <p:spPr>
              <a:xfrm>
                <a:off x="567607" y="4537103"/>
                <a:ext cx="153964" cy="203159"/>
              </a:xfrm>
            </p:spPr>
          </p:sp>
        </mc:Fallback>
      </mc:AlternateContent>
      <mc:AlternateContent xmlns:mc="http://schemas.openxmlformats.org/markup-compatibility/2006">
        <mc:Choice xmlns:p14="http://schemas.microsoft.com/office/powerpoint/2010/main" Requires="p14">
          <p:contentPart p14:bwMode="auto" r:id="rId252">
            <p14:nvContentPartPr>
              <p14:cNvPr id="1051595" name=""/>
              <p14:cNvContentPartPr/>
              <p14:nvPr/>
            </p14:nvContentPartPr>
            <p14:xfrm>
              <a:off x="702220" y="4823144"/>
              <a:ext cx="163624" cy="182579"/>
            </p14:xfrm>
          </p:contentPart>
        </mc:Choice>
        <mc:Fallback>
          <p:sp>
            <p:nvSpPr>
              <p:cNvPr id="1051595" name=""/>
              <p:cNvSpPr/>
              <p:nvPr/>
            </p:nvSpPr>
            <p:spPr>
              <a:xfrm>
                <a:off x="702220" y="4823144"/>
                <a:ext cx="163624" cy="182579"/>
              </a:xfrm>
            </p:spPr>
          </p:sp>
        </mc:Fallback>
      </mc:AlternateContent>
      <mc:AlternateContent xmlns:mc="http://schemas.openxmlformats.org/markup-compatibility/2006">
        <mc:Choice xmlns:p14="http://schemas.microsoft.com/office/powerpoint/2010/main" Requires="p14">
          <p:contentPart p14:bwMode="auto" r:id="rId253">
            <p14:nvContentPartPr>
              <p14:cNvPr id="1051596" name=""/>
              <p14:cNvContentPartPr/>
              <p14:nvPr/>
            </p14:nvContentPartPr>
            <p14:xfrm>
              <a:off x="964290" y="4518806"/>
              <a:ext cx="246710" cy="423212"/>
            </p14:xfrm>
          </p:contentPart>
        </mc:Choice>
        <mc:Fallback>
          <p:sp>
            <p:nvSpPr>
              <p:cNvPr id="1051596" name=""/>
              <p:cNvSpPr/>
              <p:nvPr/>
            </p:nvSpPr>
            <p:spPr>
              <a:xfrm>
                <a:off x="964290" y="4518806"/>
                <a:ext cx="246710" cy="423212"/>
              </a:xfrm>
            </p:spPr>
          </p:sp>
        </mc:Fallback>
      </mc:AlternateContent>
      <mc:AlternateContent xmlns:mc="http://schemas.openxmlformats.org/markup-compatibility/2006">
        <mc:Choice xmlns:p14="http://schemas.microsoft.com/office/powerpoint/2010/main" Requires="p14">
          <p:contentPart p14:bwMode="auto" r:id="rId254">
            <p14:nvContentPartPr>
              <p14:cNvPr id="1051597" name=""/>
              <p14:cNvContentPartPr/>
              <p14:nvPr/>
            </p14:nvContentPartPr>
            <p14:xfrm>
              <a:off x="1213740" y="4624404"/>
              <a:ext cx="23437" cy="301005"/>
            </p14:xfrm>
          </p:contentPart>
        </mc:Choice>
        <mc:Fallback>
          <p:sp>
            <p:nvSpPr>
              <p:cNvPr id="1051597" name=""/>
              <p:cNvSpPr/>
              <p:nvPr/>
            </p:nvSpPr>
            <p:spPr>
              <a:xfrm>
                <a:off x="1213740" y="4624404"/>
                <a:ext cx="23437" cy="301005"/>
              </a:xfrm>
            </p:spPr>
          </p:sp>
        </mc:Fallback>
      </mc:AlternateContent>
      <mc:AlternateContent xmlns:mc="http://schemas.openxmlformats.org/markup-compatibility/2006">
        <mc:Choice xmlns:p14="http://schemas.microsoft.com/office/powerpoint/2010/main" Requires="p14">
          <p:contentPart p14:bwMode="auto" r:id="rId255">
            <p14:nvContentPartPr>
              <p14:cNvPr id="1051598" name=""/>
              <p14:cNvContentPartPr/>
              <p14:nvPr/>
            </p14:nvContentPartPr>
            <p14:xfrm>
              <a:off x="1192896" y="4609437"/>
              <a:ext cx="151062" cy="298431"/>
            </p14:xfrm>
          </p:contentPart>
        </mc:Choice>
        <mc:Fallback>
          <p:sp>
            <p:nvSpPr>
              <p:cNvPr id="1051598" name=""/>
              <p:cNvSpPr/>
              <p:nvPr/>
            </p:nvSpPr>
            <p:spPr>
              <a:xfrm>
                <a:off x="1192896" y="4609437"/>
                <a:ext cx="151062" cy="298431"/>
              </a:xfrm>
            </p:spPr>
          </p:sp>
        </mc:Fallback>
      </mc:AlternateContent>
      <mc:AlternateContent xmlns:mc="http://schemas.openxmlformats.org/markup-compatibility/2006">
        <mc:Choice xmlns:p14="http://schemas.microsoft.com/office/powerpoint/2010/main" Requires="p14">
          <p:contentPart p14:bwMode="auto" r:id="rId256">
            <p14:nvContentPartPr>
              <p14:cNvPr id="1051599" name=""/>
              <p14:cNvContentPartPr/>
              <p14:nvPr/>
            </p14:nvContentPartPr>
            <p14:xfrm>
              <a:off x="1375998" y="4787309"/>
              <a:ext cx="163916" cy="123483"/>
            </p14:xfrm>
          </p:contentPart>
        </mc:Choice>
        <mc:Fallback>
          <p:sp>
            <p:nvSpPr>
              <p:cNvPr id="1051599" name=""/>
              <p:cNvSpPr/>
              <p:nvPr/>
            </p:nvSpPr>
            <p:spPr>
              <a:xfrm>
                <a:off x="1375998" y="4787309"/>
                <a:ext cx="163916" cy="123483"/>
              </a:xfrm>
            </p:spPr>
          </p:sp>
        </mc:Fallback>
      </mc:AlternateContent>
      <mc:AlternateContent xmlns:mc="http://schemas.openxmlformats.org/markup-compatibility/2006">
        <mc:Choice xmlns:p14="http://schemas.microsoft.com/office/powerpoint/2010/main" Requires="p14">
          <p:contentPart p14:bwMode="auto" r:id="rId257">
            <p14:nvContentPartPr>
              <p14:cNvPr id="1051600" name=""/>
              <p14:cNvContentPartPr/>
              <p14:nvPr/>
            </p14:nvContentPartPr>
            <p14:xfrm>
              <a:off x="1595622" y="4696154"/>
              <a:ext cx="74854" cy="14117"/>
            </p14:xfrm>
          </p:contentPart>
        </mc:Choice>
        <mc:Fallback>
          <p:sp>
            <p:nvSpPr>
              <p:cNvPr id="1051600" name=""/>
              <p:cNvSpPr/>
              <p:nvPr/>
            </p:nvSpPr>
            <p:spPr>
              <a:xfrm>
                <a:off x="1595622" y="4696154"/>
                <a:ext cx="74854" cy="14117"/>
              </a:xfrm>
            </p:spPr>
          </p:sp>
        </mc:Fallback>
      </mc:AlternateContent>
      <mc:AlternateContent xmlns:mc="http://schemas.openxmlformats.org/markup-compatibility/2006">
        <mc:Choice xmlns:p14="http://schemas.microsoft.com/office/powerpoint/2010/main" Requires="p14">
          <p:contentPart p14:bwMode="auto" r:id="rId258">
            <p14:nvContentPartPr>
              <p14:cNvPr id="1051601" name=""/>
              <p14:cNvContentPartPr/>
              <p14:nvPr/>
            </p14:nvContentPartPr>
            <p14:xfrm>
              <a:off x="1613401" y="4793936"/>
              <a:ext cx="87605" cy="26655"/>
            </p14:xfrm>
          </p:contentPart>
        </mc:Choice>
        <mc:Fallback>
          <p:sp>
            <p:nvSpPr>
              <p:cNvPr id="1051601" name=""/>
              <p:cNvSpPr/>
              <p:nvPr/>
            </p:nvSpPr>
            <p:spPr>
              <a:xfrm>
                <a:off x="1613401" y="4793936"/>
                <a:ext cx="87605" cy="26655"/>
              </a:xfrm>
            </p:spPr>
          </p:sp>
        </mc:Fallback>
      </mc:AlternateContent>
      <mc:AlternateContent xmlns:mc="http://schemas.openxmlformats.org/markup-compatibility/2006">
        <mc:Choice xmlns:p14="http://schemas.microsoft.com/office/powerpoint/2010/main" Requires="p14">
          <p:contentPart p14:bwMode="auto" r:id="rId259">
            <p14:nvContentPartPr>
              <p14:cNvPr id="1051602" name=""/>
              <p14:cNvContentPartPr/>
              <p14:nvPr/>
            </p14:nvContentPartPr>
            <p14:xfrm>
              <a:off x="1640704" y="4687900"/>
              <a:ext cx="73034" cy="36316"/>
            </p14:xfrm>
          </p:contentPart>
        </mc:Choice>
        <mc:Fallback>
          <p:sp>
            <p:nvSpPr>
              <p:cNvPr id="1051602" name=""/>
              <p:cNvSpPr/>
              <p:nvPr/>
            </p:nvSpPr>
            <p:spPr>
              <a:xfrm>
                <a:off x="1640704" y="4687900"/>
                <a:ext cx="73034" cy="36316"/>
              </a:xfrm>
            </p:spPr>
          </p:sp>
        </mc:Fallback>
      </mc:AlternateContent>
      <mc:AlternateContent xmlns:mc="http://schemas.openxmlformats.org/markup-compatibility/2006">
        <mc:Choice xmlns:p14="http://schemas.microsoft.com/office/powerpoint/2010/main" Requires="p14">
          <p:contentPart p14:bwMode="auto" r:id="rId260">
            <p14:nvContentPartPr>
              <p14:cNvPr id="1051603" name=""/>
              <p14:cNvContentPartPr/>
              <p14:nvPr/>
            </p14:nvContentPartPr>
            <p14:xfrm>
              <a:off x="1597527" y="4771078"/>
              <a:ext cx="134309" cy="41714"/>
            </p14:xfrm>
          </p:contentPart>
        </mc:Choice>
        <mc:Fallback>
          <p:sp>
            <p:nvSpPr>
              <p:cNvPr id="1051603" name=""/>
              <p:cNvSpPr/>
              <p:nvPr/>
            </p:nvSpPr>
            <p:spPr>
              <a:xfrm>
                <a:off x="1597527" y="4771078"/>
                <a:ext cx="134309" cy="41714"/>
              </a:xfrm>
            </p:spPr>
          </p:sp>
        </mc:Fallback>
      </mc:AlternateContent>
      <mc:AlternateContent xmlns:mc="http://schemas.openxmlformats.org/markup-compatibility/2006">
        <mc:Choice xmlns:p14="http://schemas.microsoft.com/office/powerpoint/2010/main" Requires="p14">
          <p:contentPart p14:bwMode="auto" r:id="rId261">
            <p14:nvContentPartPr>
              <p14:cNvPr id="1051604" name=""/>
              <p14:cNvContentPartPr/>
              <p14:nvPr/>
            </p14:nvContentPartPr>
            <p14:xfrm>
              <a:off x="1613401" y="4691877"/>
              <a:ext cx="85437" cy="6817"/>
            </p14:xfrm>
          </p:contentPart>
        </mc:Choice>
        <mc:Fallback>
          <p:sp>
            <p:nvSpPr>
              <p:cNvPr id="1051604" name=""/>
              <p:cNvSpPr/>
              <p:nvPr/>
            </p:nvSpPr>
            <p:spPr>
              <a:xfrm>
                <a:off x="1613401" y="4691877"/>
                <a:ext cx="85437" cy="6817"/>
              </a:xfrm>
            </p:spPr>
          </p:sp>
        </mc:Fallback>
      </mc:AlternateContent>
      <mc:AlternateContent xmlns:mc="http://schemas.openxmlformats.org/markup-compatibility/2006">
        <mc:Choice xmlns:p14="http://schemas.microsoft.com/office/powerpoint/2010/main" Requires="p14">
          <p:contentPart p14:bwMode="auto" r:id="rId262">
            <p14:nvContentPartPr>
              <p14:cNvPr id="1051605" name=""/>
              <p14:cNvContentPartPr/>
              <p14:nvPr/>
            </p14:nvContentPartPr>
            <p14:xfrm>
              <a:off x="1633720" y="4778697"/>
              <a:ext cx="74004" cy="22688"/>
            </p14:xfrm>
          </p:contentPart>
        </mc:Choice>
        <mc:Fallback>
          <p:sp>
            <p:nvSpPr>
              <p:cNvPr id="1051605" name=""/>
              <p:cNvSpPr/>
              <p:nvPr/>
            </p:nvSpPr>
            <p:spPr>
              <a:xfrm>
                <a:off x="1633720" y="4778697"/>
                <a:ext cx="74004" cy="22688"/>
              </a:xfrm>
            </p:spPr>
          </p:sp>
        </mc:Fallback>
      </mc:AlternateContent>
      <mc:AlternateContent xmlns:mc="http://schemas.openxmlformats.org/markup-compatibility/2006">
        <mc:Choice xmlns:p14="http://schemas.microsoft.com/office/powerpoint/2010/main" Requires="p14">
          <p:contentPart p14:bwMode="auto" r:id="rId263">
            <p14:nvContentPartPr>
              <p14:cNvPr id="1051606" name=""/>
              <p14:cNvContentPartPr/>
              <p14:nvPr/>
            </p14:nvContentPartPr>
            <p14:xfrm>
              <a:off x="1843390" y="4578687"/>
              <a:ext cx="24187" cy="362052"/>
            </p14:xfrm>
          </p:contentPart>
        </mc:Choice>
        <mc:Fallback>
          <p:sp>
            <p:nvSpPr>
              <p:cNvPr id="1051606" name=""/>
              <p:cNvSpPr/>
              <p:nvPr/>
            </p:nvSpPr>
            <p:spPr>
              <a:xfrm>
                <a:off x="1843390" y="4578687"/>
                <a:ext cx="24187" cy="362052"/>
              </a:xfrm>
            </p:spPr>
          </p:sp>
        </mc:Fallback>
      </mc:AlternateContent>
      <mc:AlternateContent xmlns:mc="http://schemas.openxmlformats.org/markup-compatibility/2006">
        <mc:Choice xmlns:p14="http://schemas.microsoft.com/office/powerpoint/2010/main" Requires="p14">
          <p:contentPart p14:bwMode="auto" r:id="rId264">
            <p14:nvContentPartPr>
              <p14:cNvPr id="1051607" name=""/>
              <p14:cNvContentPartPr/>
              <p14:nvPr/>
            </p14:nvContentPartPr>
            <p14:xfrm>
              <a:off x="1823331" y="4507409"/>
              <a:ext cx="139249" cy="210972"/>
            </p14:xfrm>
          </p:contentPart>
        </mc:Choice>
        <mc:Fallback>
          <p:sp>
            <p:nvSpPr>
              <p:cNvPr id="1051607" name=""/>
              <p:cNvSpPr/>
              <p:nvPr/>
            </p:nvSpPr>
            <p:spPr>
              <a:xfrm>
                <a:off x="1823331" y="4507409"/>
                <a:ext cx="139249" cy="210972"/>
              </a:xfrm>
            </p:spPr>
          </p:sp>
        </mc:Fallback>
      </mc:AlternateContent>
      <mc:AlternateContent xmlns:mc="http://schemas.openxmlformats.org/markup-compatibility/2006">
        <mc:Choice xmlns:p14="http://schemas.microsoft.com/office/powerpoint/2010/main" Requires="p14">
          <p:contentPart p14:bwMode="auto" r:id="rId265">
            <p14:nvContentPartPr>
              <p14:cNvPr id="1051608" name=""/>
              <p14:cNvContentPartPr/>
              <p14:nvPr/>
            </p14:nvContentPartPr>
            <p14:xfrm>
              <a:off x="1950569" y="4725361"/>
              <a:ext cx="142232" cy="22542"/>
            </p14:xfrm>
          </p:contentPart>
        </mc:Choice>
        <mc:Fallback>
          <p:sp>
            <p:nvSpPr>
              <p:cNvPr id="1051608" name=""/>
              <p:cNvSpPr/>
              <p:nvPr/>
            </p:nvSpPr>
            <p:spPr>
              <a:xfrm>
                <a:off x="1950569" y="4725361"/>
                <a:ext cx="142232" cy="22542"/>
              </a:xfrm>
            </p:spPr>
          </p:sp>
        </mc:Fallback>
      </mc:AlternateContent>
      <mc:AlternateContent xmlns:mc="http://schemas.openxmlformats.org/markup-compatibility/2006">
        <mc:Choice xmlns:p14="http://schemas.microsoft.com/office/powerpoint/2010/main" Requires="p14">
          <p:contentPart p14:bwMode="auto" r:id="rId266">
            <p14:nvContentPartPr>
              <p14:cNvPr id="1051609" name=""/>
              <p14:cNvContentPartPr/>
              <p14:nvPr/>
            </p14:nvContentPartPr>
            <p14:xfrm>
              <a:off x="1981048" y="4697423"/>
              <a:ext cx="83682" cy="214340"/>
            </p14:xfrm>
          </p:contentPart>
        </mc:Choice>
        <mc:Fallback>
          <p:sp>
            <p:nvSpPr>
              <p:cNvPr id="1051609" name=""/>
              <p:cNvSpPr/>
              <p:nvPr/>
            </p:nvSpPr>
            <p:spPr>
              <a:xfrm>
                <a:off x="1981048" y="4697423"/>
                <a:ext cx="83682" cy="214340"/>
              </a:xfrm>
            </p:spPr>
          </p:sp>
        </mc:Fallback>
      </mc:AlternateContent>
      <mc:AlternateContent xmlns:mc="http://schemas.openxmlformats.org/markup-compatibility/2006">
        <mc:Choice xmlns:p14="http://schemas.microsoft.com/office/powerpoint/2010/main" Requires="p14">
          <p:contentPart p14:bwMode="auto" r:id="rId267">
            <p14:nvContentPartPr>
              <p14:cNvPr id="1051610" name=""/>
              <p14:cNvContentPartPr/>
              <p14:nvPr/>
            </p14:nvContentPartPr>
            <p14:xfrm>
              <a:off x="2199692" y="4401150"/>
              <a:ext cx="250802" cy="426087"/>
            </p14:xfrm>
          </p:contentPart>
        </mc:Choice>
        <mc:Fallback>
          <p:sp>
            <p:nvSpPr>
              <p:cNvPr id="1051610" name=""/>
              <p:cNvSpPr/>
              <p:nvPr/>
            </p:nvSpPr>
            <p:spPr>
              <a:xfrm>
                <a:off x="2199692" y="4401150"/>
                <a:ext cx="250802" cy="426087"/>
              </a:xfrm>
            </p:spPr>
          </p:sp>
        </mc:Fallback>
      </mc:AlternateContent>
      <mc:AlternateContent xmlns:mc="http://schemas.openxmlformats.org/markup-compatibility/2006">
        <mc:Choice xmlns:p14="http://schemas.microsoft.com/office/powerpoint/2010/main" Requires="p14">
          <p:contentPart p14:bwMode="auto" r:id="rId268">
            <p14:nvContentPartPr>
              <p14:cNvPr id="1051611" name=""/>
              <p14:cNvContentPartPr/>
              <p14:nvPr/>
            </p14:nvContentPartPr>
            <p14:xfrm>
              <a:off x="2414949" y="4520907"/>
              <a:ext cx="18197" cy="327843"/>
            </p14:xfrm>
          </p:contentPart>
        </mc:Choice>
        <mc:Fallback>
          <p:sp>
            <p:nvSpPr>
              <p:cNvPr id="1051611" name=""/>
              <p:cNvSpPr/>
              <p:nvPr/>
            </p:nvSpPr>
            <p:spPr>
              <a:xfrm>
                <a:off x="2414949" y="4520907"/>
                <a:ext cx="18197" cy="327843"/>
              </a:xfrm>
            </p:spPr>
          </p:sp>
        </mc:Fallback>
      </mc:AlternateContent>
      <mc:AlternateContent xmlns:mc="http://schemas.openxmlformats.org/markup-compatibility/2006">
        <mc:Choice xmlns:p14="http://schemas.microsoft.com/office/powerpoint/2010/main" Requires="p14">
          <p:contentPart p14:bwMode="auto" r:id="rId269">
            <p14:nvContentPartPr>
              <p14:cNvPr id="1051612" name=""/>
              <p14:cNvContentPartPr/>
              <p14:nvPr/>
            </p14:nvContentPartPr>
            <p14:xfrm>
              <a:off x="2380740" y="4547160"/>
              <a:ext cx="140122" cy="279469"/>
            </p14:xfrm>
          </p:contentPart>
        </mc:Choice>
        <mc:Fallback>
          <p:sp>
            <p:nvSpPr>
              <p:cNvPr id="1051612" name=""/>
              <p:cNvSpPr/>
              <p:nvPr/>
            </p:nvSpPr>
            <p:spPr>
              <a:xfrm>
                <a:off x="2380740" y="4547160"/>
                <a:ext cx="140122" cy="279469"/>
              </a:xfrm>
            </p:spPr>
          </p:sp>
        </mc:Fallback>
      </mc:AlternateContent>
      <mc:AlternateContent xmlns:mc="http://schemas.openxmlformats.org/markup-compatibility/2006">
        <mc:Choice xmlns:p14="http://schemas.microsoft.com/office/powerpoint/2010/main" Requires="p14">
          <p:contentPart p14:bwMode="auto" r:id="rId270">
            <p14:nvContentPartPr>
              <p14:cNvPr id="1051613" name=""/>
              <p14:cNvContentPartPr/>
              <p14:nvPr/>
            </p14:nvContentPartPr>
            <p14:xfrm>
              <a:off x="2529026" y="4702485"/>
              <a:ext cx="215094" cy="132465"/>
            </p14:xfrm>
          </p:contentPart>
        </mc:Choice>
        <mc:Fallback>
          <p:sp>
            <p:nvSpPr>
              <p:cNvPr id="1051613" name=""/>
              <p:cNvSpPr/>
              <p:nvPr/>
            </p:nvSpPr>
            <p:spPr>
              <a:xfrm>
                <a:off x="2529026" y="4702485"/>
                <a:ext cx="215094" cy="132465"/>
              </a:xfrm>
            </p:spPr>
          </p:sp>
        </mc:Fallback>
      </mc:AlternateContent>
      <mc:AlternateContent xmlns:mc="http://schemas.openxmlformats.org/markup-compatibility/2006">
        <mc:Choice xmlns:p14="http://schemas.microsoft.com/office/powerpoint/2010/main" Requires="p14">
          <p:contentPart p14:bwMode="auto" r:id="rId271">
            <p14:nvContentPartPr>
              <p14:cNvPr id="1051614" name=""/>
              <p14:cNvContentPartPr/>
              <p14:nvPr/>
            </p14:nvContentPartPr>
            <p14:xfrm>
              <a:off x="2857305" y="4659023"/>
              <a:ext cx="169916" cy="27606"/>
            </p14:xfrm>
          </p:contentPart>
        </mc:Choice>
        <mc:Fallback>
          <p:sp>
            <p:nvSpPr>
              <p:cNvPr id="1051614" name=""/>
              <p:cNvSpPr/>
              <p:nvPr/>
            </p:nvSpPr>
            <p:spPr>
              <a:xfrm>
                <a:off x="2857305" y="4659023"/>
                <a:ext cx="169916" cy="27606"/>
              </a:xfrm>
            </p:spPr>
          </p:sp>
        </mc:Fallback>
      </mc:AlternateContent>
      <mc:AlternateContent xmlns:mc="http://schemas.openxmlformats.org/markup-compatibility/2006">
        <mc:Choice xmlns:p14="http://schemas.microsoft.com/office/powerpoint/2010/main" Requires="p14">
          <p:contentPart p14:bwMode="auto" r:id="rId272">
            <p14:nvContentPartPr>
              <p14:cNvPr id="1051615" name=""/>
              <p14:cNvContentPartPr/>
              <p14:nvPr/>
            </p14:nvContentPartPr>
            <p14:xfrm>
              <a:off x="2953186" y="4588847"/>
              <a:ext cx="23300" cy="269771"/>
            </p14:xfrm>
          </p:contentPart>
        </mc:Choice>
        <mc:Fallback>
          <p:sp>
            <p:nvSpPr>
              <p:cNvPr id="1051615" name=""/>
              <p:cNvSpPr/>
              <p:nvPr/>
            </p:nvSpPr>
            <p:spPr>
              <a:xfrm>
                <a:off x="2953186" y="4588847"/>
                <a:ext cx="23300" cy="269771"/>
              </a:xfrm>
            </p:spPr>
          </p:sp>
        </mc:Fallback>
      </mc:AlternateContent>
      <mc:AlternateContent xmlns:mc="http://schemas.openxmlformats.org/markup-compatibility/2006">
        <mc:Choice xmlns:p14="http://schemas.microsoft.com/office/powerpoint/2010/main" Requires="p14">
          <p:contentPart p14:bwMode="auto" r:id="rId273">
            <p14:nvContentPartPr>
              <p14:cNvPr id="1051616" name=""/>
              <p14:cNvContentPartPr/>
              <p14:nvPr/>
            </p14:nvContentPartPr>
            <p14:xfrm>
              <a:off x="3148830" y="4555914"/>
              <a:ext cx="179943" cy="230333"/>
            </p14:xfrm>
          </p:contentPart>
        </mc:Choice>
        <mc:Fallback>
          <p:sp>
            <p:nvSpPr>
              <p:cNvPr id="1051616" name=""/>
              <p:cNvSpPr/>
              <p:nvPr/>
            </p:nvSpPr>
            <p:spPr>
              <a:xfrm>
                <a:off x="3148830" y="4555914"/>
                <a:ext cx="179943" cy="230333"/>
              </a:xfrm>
            </p:spPr>
          </p:sp>
        </mc:Fallback>
      </mc:AlternateContent>
      <mc:AlternateContent xmlns:mc="http://schemas.openxmlformats.org/markup-compatibility/2006">
        <mc:Choice xmlns:p14="http://schemas.microsoft.com/office/powerpoint/2010/main" Requires="p14">
          <p:contentPart p14:bwMode="auto" r:id="rId274">
            <p14:nvContentPartPr>
              <p14:cNvPr id="1051617" name=""/>
              <p14:cNvContentPartPr/>
              <p14:nvPr/>
            </p14:nvContentPartPr>
            <p14:xfrm>
              <a:off x="3350565" y="4567751"/>
              <a:ext cx="129816" cy="189404"/>
            </p14:xfrm>
          </p:contentPart>
        </mc:Choice>
        <mc:Fallback>
          <p:sp>
            <p:nvSpPr>
              <p:cNvPr id="1051617" name=""/>
              <p:cNvSpPr/>
              <p:nvPr/>
            </p:nvSpPr>
            <p:spPr>
              <a:xfrm>
                <a:off x="3350565" y="4567751"/>
                <a:ext cx="129816" cy="189404"/>
              </a:xfrm>
            </p:spPr>
          </p:sp>
        </mc:Fallback>
      </mc:AlternateContent>
      <mc:AlternateContent xmlns:mc="http://schemas.openxmlformats.org/markup-compatibility/2006">
        <mc:Choice xmlns:p14="http://schemas.microsoft.com/office/powerpoint/2010/main" Requires="p14">
          <p:contentPart p14:bwMode="auto" r:id="rId275">
            <p14:nvContentPartPr>
              <p14:cNvPr id="1051618" name=""/>
              <p14:cNvContentPartPr/>
              <p14:nvPr/>
            </p14:nvContentPartPr>
            <p14:xfrm>
              <a:off x="3564502" y="4435824"/>
              <a:ext cx="58576" cy="328852"/>
            </p14:xfrm>
          </p:contentPart>
        </mc:Choice>
        <mc:Fallback>
          <p:sp>
            <p:nvSpPr>
              <p:cNvPr id="1051618" name=""/>
              <p:cNvSpPr/>
              <p:nvPr/>
            </p:nvSpPr>
            <p:spPr>
              <a:xfrm>
                <a:off x="3564502" y="4435824"/>
                <a:ext cx="58576" cy="328852"/>
              </a:xfrm>
            </p:spPr>
          </p:sp>
        </mc:Fallback>
      </mc:AlternateContent>
      <mc:AlternateContent xmlns:mc="http://schemas.openxmlformats.org/markup-compatibility/2006">
        <mc:Choice xmlns:p14="http://schemas.microsoft.com/office/powerpoint/2010/main" Requires="p14">
          <p:contentPart p14:bwMode="auto" r:id="rId276">
            <p14:nvContentPartPr>
              <p14:cNvPr id="1051619" name=""/>
              <p14:cNvContentPartPr/>
              <p14:nvPr/>
            </p14:nvContentPartPr>
            <p14:xfrm>
              <a:off x="3678189" y="4577171"/>
              <a:ext cx="94801" cy="129383"/>
            </p14:xfrm>
          </p:contentPart>
        </mc:Choice>
        <mc:Fallback>
          <p:sp>
            <p:nvSpPr>
              <p:cNvPr id="1051619" name=""/>
              <p:cNvSpPr/>
              <p:nvPr/>
            </p:nvSpPr>
            <p:spPr>
              <a:xfrm>
                <a:off x="3678189" y="4577171"/>
                <a:ext cx="94801" cy="129383"/>
              </a:xfrm>
            </p:spPr>
          </p:sp>
        </mc:Fallback>
      </mc:AlternateContent>
      <mc:AlternateContent xmlns:mc="http://schemas.openxmlformats.org/markup-compatibility/2006">
        <mc:Choice xmlns:p14="http://schemas.microsoft.com/office/powerpoint/2010/main" Requires="p14">
          <p:contentPart p14:bwMode="auto" r:id="rId277">
            <p14:nvContentPartPr>
              <p14:cNvPr id="1051620" name=""/>
              <p14:cNvContentPartPr/>
              <p14:nvPr/>
            </p14:nvContentPartPr>
            <p14:xfrm>
              <a:off x="3769463" y="4558073"/>
              <a:ext cx="91174" cy="396403"/>
            </p14:xfrm>
          </p:contentPart>
        </mc:Choice>
        <mc:Fallback>
          <p:sp>
            <p:nvSpPr>
              <p:cNvPr id="1051620" name=""/>
              <p:cNvSpPr/>
              <p:nvPr/>
            </p:nvSpPr>
            <p:spPr>
              <a:xfrm>
                <a:off x="3769463" y="4558073"/>
                <a:ext cx="91174" cy="396403"/>
              </a:xfrm>
            </p:spPr>
          </p:sp>
        </mc:Fallback>
      </mc:AlternateContent>
      <mc:AlternateContent xmlns:mc="http://schemas.openxmlformats.org/markup-compatibility/2006">
        <mc:Choice xmlns:p14="http://schemas.microsoft.com/office/powerpoint/2010/main" Requires="p14">
          <p:contentPart p14:bwMode="auto" r:id="rId278">
            <p14:nvContentPartPr>
              <p14:cNvPr id="1051621" name=""/>
              <p14:cNvContentPartPr/>
              <p14:nvPr/>
            </p14:nvContentPartPr>
            <p14:xfrm>
              <a:off x="3902276" y="4656787"/>
              <a:ext cx="45665" cy="177972"/>
            </p14:xfrm>
          </p:contentPart>
        </mc:Choice>
        <mc:Fallback>
          <p:sp>
            <p:nvSpPr>
              <p:cNvPr id="1051621" name=""/>
              <p:cNvSpPr/>
              <p:nvPr/>
            </p:nvSpPr>
            <p:spPr>
              <a:xfrm>
                <a:off x="3902276" y="4656787"/>
                <a:ext cx="45665" cy="177972"/>
              </a:xfrm>
            </p:spPr>
          </p:sp>
        </mc:Fallback>
      </mc:AlternateContent>
      <mc:AlternateContent xmlns:mc="http://schemas.openxmlformats.org/markup-compatibility/2006">
        <mc:Choice xmlns:p14="http://schemas.microsoft.com/office/powerpoint/2010/main" Requires="p14">
          <p:contentPart p14:bwMode="auto" r:id="rId279">
            <p14:nvContentPartPr>
              <p14:cNvPr id="1051622" name=""/>
              <p14:cNvContentPartPr/>
              <p14:nvPr/>
            </p14:nvContentPartPr>
            <p14:xfrm>
              <a:off x="3976303" y="4666821"/>
              <a:ext cx="85612" cy="106685"/>
            </p14:xfrm>
          </p:contentPart>
        </mc:Choice>
        <mc:Fallback>
          <p:sp>
            <p:nvSpPr>
              <p:cNvPr id="1051622" name=""/>
              <p:cNvSpPr/>
              <p:nvPr/>
            </p:nvSpPr>
            <p:spPr>
              <a:xfrm>
                <a:off x="3976303" y="4666821"/>
                <a:ext cx="85612" cy="106685"/>
              </a:xfrm>
            </p:spPr>
          </p:sp>
        </mc:Fallback>
      </mc:AlternateContent>
      <mc:AlternateContent xmlns:mc="http://schemas.openxmlformats.org/markup-compatibility/2006">
        <mc:Choice xmlns:p14="http://schemas.microsoft.com/office/powerpoint/2010/main" Requires="p14">
          <p:contentPart p14:bwMode="auto" r:id="rId280">
            <p14:nvContentPartPr>
              <p14:cNvPr id="1051623" name=""/>
              <p14:cNvContentPartPr/>
              <p14:nvPr/>
            </p14:nvContentPartPr>
            <p14:xfrm>
              <a:off x="4158964" y="4436459"/>
              <a:ext cx="87113" cy="335605"/>
            </p14:xfrm>
          </p:contentPart>
        </mc:Choice>
        <mc:Fallback>
          <p:sp>
            <p:nvSpPr>
              <p:cNvPr id="1051623" name=""/>
              <p:cNvSpPr/>
              <p:nvPr/>
            </p:nvSpPr>
            <p:spPr>
              <a:xfrm>
                <a:off x="4158964" y="4436459"/>
                <a:ext cx="87113" cy="335605"/>
              </a:xfrm>
            </p:spPr>
          </p:sp>
        </mc:Fallback>
      </mc:AlternateContent>
      <mc:AlternateContent xmlns:mc="http://schemas.openxmlformats.org/markup-compatibility/2006">
        <mc:Choice xmlns:p14="http://schemas.microsoft.com/office/powerpoint/2010/main" Requires="p14">
          <p:contentPart p14:bwMode="auto" r:id="rId281">
            <p14:nvContentPartPr>
              <p14:cNvPr id="1051624" name=""/>
              <p14:cNvContentPartPr/>
              <p14:nvPr/>
            </p14:nvContentPartPr>
            <p14:xfrm>
              <a:off x="4350752" y="4379829"/>
              <a:ext cx="316522" cy="12620"/>
            </p14:xfrm>
          </p:contentPart>
        </mc:Choice>
        <mc:Fallback>
          <p:sp>
            <p:nvSpPr>
              <p:cNvPr id="1051624" name=""/>
              <p:cNvSpPr/>
              <p:nvPr/>
            </p:nvSpPr>
            <p:spPr>
              <a:xfrm>
                <a:off x="4350752" y="4379829"/>
                <a:ext cx="316522" cy="12620"/>
              </a:xfrm>
            </p:spPr>
          </p:sp>
        </mc:Fallback>
      </mc:AlternateContent>
      <mc:AlternateContent xmlns:mc="http://schemas.openxmlformats.org/markup-compatibility/2006">
        <mc:Choice xmlns:p14="http://schemas.microsoft.com/office/powerpoint/2010/main" Requires="p14">
          <p:contentPart p14:bwMode="auto" r:id="rId282">
            <p14:nvContentPartPr>
              <p14:cNvPr id="1051625" name=""/>
              <p14:cNvContentPartPr/>
              <p14:nvPr/>
            </p14:nvContentPartPr>
            <p14:xfrm>
              <a:off x="4303668" y="4396457"/>
              <a:ext cx="128360" cy="479076"/>
            </p14:xfrm>
          </p:contentPart>
        </mc:Choice>
        <mc:Fallback>
          <p:sp>
            <p:nvSpPr>
              <p:cNvPr id="1051625" name=""/>
              <p:cNvSpPr/>
              <p:nvPr/>
            </p:nvSpPr>
            <p:spPr>
              <a:xfrm>
                <a:off x="4303668" y="4396457"/>
                <a:ext cx="128360" cy="479076"/>
              </a:xfrm>
            </p:spPr>
          </p:sp>
        </mc:Fallback>
      </mc:AlternateContent>
      <mc:AlternateContent xmlns:mc="http://schemas.openxmlformats.org/markup-compatibility/2006">
        <mc:Choice xmlns:p14="http://schemas.microsoft.com/office/powerpoint/2010/main" Requires="p14">
          <p:contentPart p14:bwMode="auto" r:id="rId283">
            <p14:nvContentPartPr>
              <p14:cNvPr id="1051626" name=""/>
              <p14:cNvContentPartPr/>
              <p14:nvPr/>
            </p14:nvContentPartPr>
            <p14:xfrm>
              <a:off x="4467989" y="4524831"/>
              <a:ext cx="117067" cy="226016"/>
            </p14:xfrm>
          </p:contentPart>
        </mc:Choice>
        <mc:Fallback>
          <p:sp>
            <p:nvSpPr>
              <p:cNvPr id="1051626" name=""/>
              <p:cNvSpPr/>
              <p:nvPr/>
            </p:nvSpPr>
            <p:spPr>
              <a:xfrm>
                <a:off x="4467989" y="4524831"/>
                <a:ext cx="117067" cy="226016"/>
              </a:xfrm>
            </p:spPr>
          </p:sp>
        </mc:Fallback>
      </mc:AlternateContent>
      <mc:AlternateContent xmlns:mc="http://schemas.openxmlformats.org/markup-compatibility/2006">
        <mc:Choice xmlns:p14="http://schemas.microsoft.com/office/powerpoint/2010/main" Requires="p14">
          <p:contentPart p14:bwMode="auto" r:id="rId284">
            <p14:nvContentPartPr>
              <p14:cNvPr id="1051627" name=""/>
              <p14:cNvContentPartPr/>
              <p14:nvPr/>
            </p14:nvContentPartPr>
            <p14:xfrm>
              <a:off x="4512034" y="4658366"/>
              <a:ext cx="52416" cy="91601"/>
            </p14:xfrm>
          </p:contentPart>
        </mc:Choice>
        <mc:Fallback>
          <p:sp>
            <p:nvSpPr>
              <p:cNvPr id="1051627" name=""/>
              <p:cNvSpPr/>
              <p:nvPr/>
            </p:nvSpPr>
            <p:spPr>
              <a:xfrm>
                <a:off x="4512034" y="4658366"/>
                <a:ext cx="52416" cy="91601"/>
              </a:xfrm>
            </p:spPr>
          </p:sp>
        </mc:Fallback>
      </mc:AlternateContent>
      <mc:AlternateContent xmlns:mc="http://schemas.openxmlformats.org/markup-compatibility/2006">
        <mc:Choice xmlns:p14="http://schemas.microsoft.com/office/powerpoint/2010/main" Requires="p14">
          <p:contentPart p14:bwMode="auto" r:id="rId285">
            <p14:nvContentPartPr>
              <p14:cNvPr id="1051628" name=""/>
              <p14:cNvContentPartPr/>
              <p14:nvPr/>
            </p14:nvContentPartPr>
            <p14:xfrm>
              <a:off x="4616804" y="4613610"/>
              <a:ext cx="62542" cy="130736"/>
            </p14:xfrm>
          </p:contentPart>
        </mc:Choice>
        <mc:Fallback>
          <p:sp>
            <p:nvSpPr>
              <p:cNvPr id="1051628" name=""/>
              <p:cNvSpPr/>
              <p:nvPr/>
            </p:nvSpPr>
            <p:spPr>
              <a:xfrm>
                <a:off x="4616804" y="4613610"/>
                <a:ext cx="62542" cy="130736"/>
              </a:xfrm>
            </p:spPr>
          </p:sp>
        </mc:Fallback>
      </mc:AlternateContent>
      <mc:AlternateContent xmlns:mc="http://schemas.openxmlformats.org/markup-compatibility/2006">
        <mc:Choice xmlns:p14="http://schemas.microsoft.com/office/powerpoint/2010/main" Requires="p14">
          <p:contentPart p14:bwMode="auto" r:id="rId286">
            <p14:nvContentPartPr>
              <p14:cNvPr id="1051629" name=""/>
              <p14:cNvContentPartPr/>
              <p14:nvPr/>
            </p14:nvContentPartPr>
            <p14:xfrm>
              <a:off x="4798978" y="4353280"/>
              <a:ext cx="157913" cy="362629"/>
            </p14:xfrm>
          </p:contentPart>
        </mc:Choice>
        <mc:Fallback>
          <p:sp>
            <p:nvSpPr>
              <p:cNvPr id="1051629" name=""/>
              <p:cNvSpPr/>
              <p:nvPr/>
            </p:nvSpPr>
            <p:spPr>
              <a:xfrm>
                <a:off x="4798978" y="4353280"/>
                <a:ext cx="157913" cy="362629"/>
              </a:xfrm>
            </p:spPr>
          </p:sp>
        </mc:Fallback>
      </mc:AlternateContent>
      <mc:AlternateContent xmlns:mc="http://schemas.openxmlformats.org/markup-compatibility/2006">
        <mc:Choice xmlns:p14="http://schemas.microsoft.com/office/powerpoint/2010/main" Requires="p14">
          <p:contentPart p14:bwMode="auto" r:id="rId287">
            <p14:nvContentPartPr>
              <p14:cNvPr id="1051630" name=""/>
              <p14:cNvContentPartPr/>
              <p14:nvPr/>
            </p14:nvContentPartPr>
            <p14:xfrm>
              <a:off x="4917145" y="4570778"/>
              <a:ext cx="118090" cy="17285"/>
            </p14:xfrm>
          </p:contentPart>
        </mc:Choice>
        <mc:Fallback>
          <p:sp>
            <p:nvSpPr>
              <p:cNvPr id="1051630" name=""/>
              <p:cNvSpPr/>
              <p:nvPr/>
            </p:nvSpPr>
            <p:spPr>
              <a:xfrm>
                <a:off x="4917145" y="4570778"/>
                <a:ext cx="118090" cy="17285"/>
              </a:xfrm>
            </p:spPr>
          </p:sp>
        </mc:Fallback>
      </mc:AlternateContent>
      <mc:AlternateContent xmlns:mc="http://schemas.openxmlformats.org/markup-compatibility/2006">
        <mc:Choice xmlns:p14="http://schemas.microsoft.com/office/powerpoint/2010/main" Requires="p14">
          <p:contentPart p14:bwMode="auto" r:id="rId288">
            <p14:nvContentPartPr>
              <p14:cNvPr id="1051631" name=""/>
              <p14:cNvContentPartPr/>
              <p14:nvPr/>
            </p14:nvContentPartPr>
            <p14:xfrm>
              <a:off x="4955878" y="4529162"/>
              <a:ext cx="134701" cy="178778"/>
            </p14:xfrm>
          </p:contentPart>
        </mc:Choice>
        <mc:Fallback>
          <p:sp>
            <p:nvSpPr>
              <p:cNvPr id="1051631" name=""/>
              <p:cNvSpPr/>
              <p:nvPr/>
            </p:nvSpPr>
            <p:spPr>
              <a:xfrm>
                <a:off x="4955878" y="4529162"/>
                <a:ext cx="134701" cy="178778"/>
              </a:xfrm>
            </p:spPr>
          </p:sp>
        </mc:Fallback>
      </mc:AlternateContent>
      <mc:AlternateContent xmlns:mc="http://schemas.openxmlformats.org/markup-compatibility/2006">
        <mc:Choice xmlns:p14="http://schemas.microsoft.com/office/powerpoint/2010/main" Requires="p14">
          <p:contentPart p14:bwMode="auto" r:id="rId289">
            <p14:nvContentPartPr>
              <p14:cNvPr id="1051632" name=""/>
              <p14:cNvContentPartPr/>
              <p14:nvPr/>
            </p14:nvContentPartPr>
            <p14:xfrm>
              <a:off x="5144039" y="4358995"/>
              <a:ext cx="192387" cy="322258"/>
            </p14:xfrm>
          </p:contentPart>
        </mc:Choice>
        <mc:Fallback>
          <p:sp>
            <p:nvSpPr>
              <p:cNvPr id="1051632" name=""/>
              <p:cNvSpPr/>
              <p:nvPr/>
            </p:nvSpPr>
            <p:spPr>
              <a:xfrm>
                <a:off x="5144039" y="4358995"/>
                <a:ext cx="192387" cy="322258"/>
              </a:xfrm>
            </p:spPr>
          </p:sp>
        </mc:Fallback>
      </mc:AlternateContent>
      <mc:AlternateContent xmlns:mc="http://schemas.openxmlformats.org/markup-compatibility/2006">
        <mc:Choice xmlns:p14="http://schemas.microsoft.com/office/powerpoint/2010/main" Requires="p14">
          <p:contentPart p14:bwMode="auto" r:id="rId290">
            <p14:nvContentPartPr>
              <p14:cNvPr id="1051633" name=""/>
              <p14:cNvContentPartPr/>
              <p14:nvPr/>
            </p14:nvContentPartPr>
            <p14:xfrm>
              <a:off x="5321620" y="4552407"/>
              <a:ext cx="81564" cy="109401"/>
            </p14:xfrm>
          </p:contentPart>
        </mc:Choice>
        <mc:Fallback>
          <p:sp>
            <p:nvSpPr>
              <p:cNvPr id="1051633" name=""/>
              <p:cNvSpPr/>
              <p:nvPr/>
            </p:nvSpPr>
            <p:spPr>
              <a:xfrm>
                <a:off x="5321620" y="4552407"/>
                <a:ext cx="81564" cy="109401"/>
              </a:xfrm>
            </p:spPr>
          </p:sp>
        </mc:Fallback>
      </mc:AlternateContent>
      <mc:AlternateContent xmlns:mc="http://schemas.openxmlformats.org/markup-compatibility/2006">
        <mc:Choice xmlns:p14="http://schemas.microsoft.com/office/powerpoint/2010/main" Requires="p14">
          <p:contentPart p14:bwMode="auto" r:id="rId291">
            <p14:nvContentPartPr>
              <p14:cNvPr id="1051634" name=""/>
              <p14:cNvContentPartPr/>
              <p14:nvPr/>
            </p14:nvContentPartPr>
            <p14:xfrm>
              <a:off x="5323525" y="4565354"/>
              <a:ext cx="78520" cy="125413"/>
            </p14:xfrm>
          </p:contentPart>
        </mc:Choice>
        <mc:Fallback>
          <p:sp>
            <p:nvSpPr>
              <p:cNvPr id="1051634" name=""/>
              <p:cNvSpPr/>
              <p:nvPr/>
            </p:nvSpPr>
            <p:spPr>
              <a:xfrm>
                <a:off x="5323525" y="4565354"/>
                <a:ext cx="78520" cy="125413"/>
              </a:xfrm>
            </p:spPr>
          </p:sp>
        </mc:Fallback>
      </mc:AlternateContent>
      <mc:AlternateContent xmlns:mc="http://schemas.openxmlformats.org/markup-compatibility/2006">
        <mc:Choice xmlns:p14="http://schemas.microsoft.com/office/powerpoint/2010/main" Requires="p14">
          <p:contentPart p14:bwMode="auto" r:id="rId292">
            <p14:nvContentPartPr>
              <p14:cNvPr id="1051635" name=""/>
              <p14:cNvContentPartPr/>
              <p14:nvPr/>
            </p14:nvContentPartPr>
            <p14:xfrm>
              <a:off x="4810499" y="4612340"/>
              <a:ext cx="12087" cy="104228"/>
            </p14:xfrm>
          </p:contentPart>
        </mc:Choice>
        <mc:Fallback>
          <p:sp>
            <p:nvSpPr>
              <p:cNvPr id="1051635" name=""/>
              <p:cNvSpPr/>
              <p:nvPr/>
            </p:nvSpPr>
            <p:spPr>
              <a:xfrm>
                <a:off x="4810499" y="4612340"/>
                <a:ext cx="12087" cy="104228"/>
              </a:xfrm>
            </p:spPr>
          </p:sp>
        </mc:Fallback>
      </mc:AlternateContent>
      <mc:AlternateContent xmlns:mc="http://schemas.openxmlformats.org/markup-compatibility/2006">
        <mc:Choice xmlns:p14="http://schemas.microsoft.com/office/powerpoint/2010/main" Requires="p14">
          <p:contentPart p14:bwMode="auto" r:id="rId293">
            <p14:nvContentPartPr>
              <p14:cNvPr id="1051636" name=""/>
              <p14:cNvContentPartPr/>
              <p14:nvPr/>
            </p14:nvContentPartPr>
            <p14:xfrm>
              <a:off x="5399124" y="4376139"/>
              <a:ext cx="74053" cy="346903"/>
            </p14:xfrm>
          </p:contentPart>
        </mc:Choice>
        <mc:Fallback>
          <p:sp>
            <p:nvSpPr>
              <p:cNvPr id="1051636" name=""/>
              <p:cNvSpPr/>
              <p:nvPr/>
            </p:nvSpPr>
            <p:spPr>
              <a:xfrm>
                <a:off x="5399124" y="4376139"/>
                <a:ext cx="74053" cy="346903"/>
              </a:xfrm>
            </p:spPr>
          </p:sp>
        </mc:Fallback>
      </mc:AlternateContent>
      <mc:AlternateContent xmlns:mc="http://schemas.openxmlformats.org/markup-compatibility/2006">
        <mc:Choice xmlns:p14="http://schemas.microsoft.com/office/powerpoint/2010/main" Requires="p14">
          <p:contentPart p14:bwMode="auto" r:id="rId294">
            <p14:nvContentPartPr>
              <p14:cNvPr id="1051637" name=""/>
              <p14:cNvContentPartPr/>
              <p14:nvPr/>
            </p14:nvContentPartPr>
            <p14:xfrm>
              <a:off x="5606721" y="4482972"/>
              <a:ext cx="147305" cy="25871"/>
            </p14:xfrm>
          </p:contentPart>
        </mc:Choice>
        <mc:Fallback>
          <p:sp>
            <p:nvSpPr>
              <p:cNvPr id="1051637" name=""/>
              <p:cNvSpPr/>
              <p:nvPr/>
            </p:nvSpPr>
            <p:spPr>
              <a:xfrm>
                <a:off x="5606721" y="4482972"/>
                <a:ext cx="147305" cy="25871"/>
              </a:xfrm>
            </p:spPr>
          </p:sp>
        </mc:Fallback>
      </mc:AlternateContent>
      <mc:AlternateContent xmlns:mc="http://schemas.openxmlformats.org/markup-compatibility/2006">
        <mc:Choice xmlns:p14="http://schemas.microsoft.com/office/powerpoint/2010/main" Requires="p14">
          <p:contentPart p14:bwMode="auto" r:id="rId295">
            <p14:nvContentPartPr>
              <p14:cNvPr id="1051638" name=""/>
              <p14:cNvContentPartPr/>
              <p14:nvPr/>
            </p14:nvContentPartPr>
            <p14:xfrm>
              <a:off x="5829950" y="4360265"/>
              <a:ext cx="133509" cy="203537"/>
            </p14:xfrm>
          </p:contentPart>
        </mc:Choice>
        <mc:Fallback>
          <p:sp>
            <p:nvSpPr>
              <p:cNvPr id="1051638" name=""/>
              <p:cNvSpPr/>
              <p:nvPr/>
            </p:nvSpPr>
            <p:spPr>
              <a:xfrm>
                <a:off x="5829950" y="4360265"/>
                <a:ext cx="133509" cy="203537"/>
              </a:xfrm>
            </p:spPr>
          </p:sp>
        </mc:Fallback>
      </mc:AlternateContent>
      <mc:AlternateContent xmlns:mc="http://schemas.openxmlformats.org/markup-compatibility/2006">
        <mc:Choice xmlns:p14="http://schemas.microsoft.com/office/powerpoint/2010/main" Requires="p14">
          <p:contentPart p14:bwMode="auto" r:id="rId296">
            <p14:nvContentPartPr>
              <p14:cNvPr id="1051639" name=""/>
              <p14:cNvContentPartPr/>
              <p14:nvPr/>
            </p14:nvContentPartPr>
            <p14:xfrm>
              <a:off x="5889282" y="4393917"/>
              <a:ext cx="20238" cy="256243"/>
            </p14:xfrm>
          </p:contentPart>
        </mc:Choice>
        <mc:Fallback>
          <p:sp>
            <p:nvSpPr>
              <p:cNvPr id="1051639" name=""/>
              <p:cNvSpPr/>
              <p:nvPr/>
            </p:nvSpPr>
            <p:spPr>
              <a:xfrm>
                <a:off x="5889282" y="4393917"/>
                <a:ext cx="20238" cy="256243"/>
              </a:xfrm>
            </p:spPr>
          </p:sp>
        </mc:Fallback>
      </mc:AlternateContent>
      <mc:AlternateContent xmlns:mc="http://schemas.openxmlformats.org/markup-compatibility/2006">
        <mc:Choice xmlns:p14="http://schemas.microsoft.com/office/powerpoint/2010/main" Requires="p14">
          <p:contentPart p14:bwMode="auto" r:id="rId297">
            <p14:nvContentPartPr>
              <p14:cNvPr id="1051640" name=""/>
              <p14:cNvContentPartPr/>
              <p14:nvPr/>
            </p14:nvContentPartPr>
            <p14:xfrm>
              <a:off x="5953488" y="4405385"/>
              <a:ext cx="149860" cy="174795"/>
            </p14:xfrm>
          </p:contentPart>
        </mc:Choice>
        <mc:Fallback>
          <p:sp>
            <p:nvSpPr>
              <p:cNvPr id="1051640" name=""/>
              <p:cNvSpPr/>
              <p:nvPr/>
            </p:nvSpPr>
            <p:spPr>
              <a:xfrm>
                <a:off x="5953488" y="4405385"/>
                <a:ext cx="149860" cy="174795"/>
              </a:xfrm>
            </p:spPr>
          </p:sp>
        </mc:Fallback>
      </mc:AlternateContent>
      <mc:AlternateContent xmlns:mc="http://schemas.openxmlformats.org/markup-compatibility/2006">
        <mc:Choice xmlns:p14="http://schemas.microsoft.com/office/powerpoint/2010/main" Requires="p14">
          <p:contentPart p14:bwMode="auto" r:id="rId298">
            <p14:nvContentPartPr>
              <p14:cNvPr id="1051641" name=""/>
              <p14:cNvContentPartPr/>
              <p14:nvPr/>
            </p14:nvContentPartPr>
            <p14:xfrm>
              <a:off x="6230804" y="4299945"/>
              <a:ext cx="59918" cy="286530"/>
            </p14:xfrm>
          </p:contentPart>
        </mc:Choice>
        <mc:Fallback>
          <p:sp>
            <p:nvSpPr>
              <p:cNvPr id="1051641" name=""/>
              <p:cNvSpPr/>
              <p:nvPr/>
            </p:nvSpPr>
            <p:spPr>
              <a:xfrm>
                <a:off x="6230804" y="4299945"/>
                <a:ext cx="59918" cy="286530"/>
              </a:xfrm>
            </p:spPr>
          </p:sp>
        </mc:Fallback>
      </mc:AlternateContent>
      <mc:AlternateContent xmlns:mc="http://schemas.openxmlformats.org/markup-compatibility/2006">
        <mc:Choice xmlns:p14="http://schemas.microsoft.com/office/powerpoint/2010/main" Requires="p14">
          <p:contentPart p14:bwMode="auto" r:id="rId299">
            <p14:nvContentPartPr>
              <p14:cNvPr id="1051642" name=""/>
              <p14:cNvContentPartPr/>
              <p14:nvPr/>
            </p14:nvContentPartPr>
            <p14:xfrm>
              <a:off x="6343220" y="4365300"/>
              <a:ext cx="86926" cy="174266"/>
            </p14:xfrm>
          </p:contentPart>
        </mc:Choice>
        <mc:Fallback>
          <p:sp>
            <p:nvSpPr>
              <p:cNvPr id="1051642" name=""/>
              <p:cNvSpPr/>
              <p:nvPr/>
            </p:nvSpPr>
            <p:spPr>
              <a:xfrm>
                <a:off x="6343220" y="4365300"/>
                <a:ext cx="86926" cy="174266"/>
              </a:xfrm>
            </p:spPr>
          </p:sp>
        </mc:Fallback>
      </mc:AlternateContent>
      <mc:AlternateContent xmlns:mc="http://schemas.openxmlformats.org/markup-compatibility/2006">
        <mc:Choice xmlns:p14="http://schemas.microsoft.com/office/powerpoint/2010/main" Requires="p14">
          <p:contentPart p14:bwMode="auto" r:id="rId300">
            <p14:nvContentPartPr>
              <p14:cNvPr id="1051643" name=""/>
              <p14:cNvContentPartPr/>
              <p14:nvPr/>
            </p14:nvContentPartPr>
            <p14:xfrm>
              <a:off x="6415670" y="4370024"/>
              <a:ext cx="100327" cy="434236"/>
            </p14:xfrm>
          </p:contentPart>
        </mc:Choice>
        <mc:Fallback>
          <p:sp>
            <p:nvSpPr>
              <p:cNvPr id="1051643" name=""/>
              <p:cNvSpPr/>
              <p:nvPr/>
            </p:nvSpPr>
            <p:spPr>
              <a:xfrm>
                <a:off x="6415670" y="4370024"/>
                <a:ext cx="100327" cy="434236"/>
              </a:xfrm>
            </p:spPr>
          </p:sp>
        </mc:Fallback>
      </mc:AlternateContent>
      <mc:AlternateContent xmlns:mc="http://schemas.openxmlformats.org/markup-compatibility/2006">
        <mc:Choice xmlns:p14="http://schemas.microsoft.com/office/powerpoint/2010/main" Requires="p14">
          <p:contentPart p14:bwMode="auto" r:id="rId301">
            <p14:nvContentPartPr>
              <p14:cNvPr id="1051644" name=""/>
              <p14:cNvContentPartPr/>
              <p14:nvPr/>
            </p14:nvContentPartPr>
            <p14:xfrm>
              <a:off x="6553661" y="4512018"/>
              <a:ext cx="24831" cy="134327"/>
            </p14:xfrm>
          </p:contentPart>
        </mc:Choice>
        <mc:Fallback>
          <p:sp>
            <p:nvSpPr>
              <p:cNvPr id="1051644" name=""/>
              <p:cNvSpPr/>
              <p:nvPr/>
            </p:nvSpPr>
            <p:spPr>
              <a:xfrm>
                <a:off x="6553661" y="4512018"/>
                <a:ext cx="24831" cy="134327"/>
              </a:xfrm>
            </p:spPr>
          </p:sp>
        </mc:Fallback>
      </mc:AlternateContent>
      <mc:AlternateContent xmlns:mc="http://schemas.openxmlformats.org/markup-compatibility/2006">
        <mc:Choice xmlns:p14="http://schemas.microsoft.com/office/powerpoint/2010/main" Requires="p14">
          <p:contentPart p14:bwMode="auto" r:id="rId302">
            <p14:nvContentPartPr>
              <p14:cNvPr id="1051645" name=""/>
              <p14:cNvContentPartPr/>
              <p14:nvPr/>
            </p14:nvContentPartPr>
            <p14:xfrm>
              <a:off x="6625007" y="4496274"/>
              <a:ext cx="66285" cy="103710"/>
            </p14:xfrm>
          </p:contentPart>
        </mc:Choice>
        <mc:Fallback>
          <p:sp>
            <p:nvSpPr>
              <p:cNvPr id="1051645" name=""/>
              <p:cNvSpPr/>
              <p:nvPr/>
            </p:nvSpPr>
            <p:spPr>
              <a:xfrm>
                <a:off x="6625007" y="4496274"/>
                <a:ext cx="66285" cy="103710"/>
              </a:xfrm>
            </p:spPr>
          </p:sp>
        </mc:Fallback>
      </mc:AlternateContent>
      <mc:AlternateContent xmlns:mc="http://schemas.openxmlformats.org/markup-compatibility/2006">
        <mc:Choice xmlns:p14="http://schemas.microsoft.com/office/powerpoint/2010/main" Requires="p14">
          <p:contentPart p14:bwMode="auto" r:id="rId303">
            <p14:nvContentPartPr>
              <p14:cNvPr id="1051646" name=""/>
              <p14:cNvContentPartPr/>
              <p14:nvPr/>
            </p14:nvContentPartPr>
            <p14:xfrm>
              <a:off x="6751397" y="4153979"/>
              <a:ext cx="266974" cy="412649"/>
            </p14:xfrm>
          </p:contentPart>
        </mc:Choice>
        <mc:Fallback>
          <p:sp>
            <p:nvSpPr>
              <p:cNvPr id="1051646" name=""/>
              <p:cNvSpPr/>
              <p:nvPr/>
            </p:nvSpPr>
            <p:spPr>
              <a:xfrm>
                <a:off x="6751397" y="4153979"/>
                <a:ext cx="266974" cy="412649"/>
              </a:xfrm>
            </p:spPr>
          </p:sp>
        </mc:Fallback>
      </mc:AlternateContent>
      <mc:AlternateContent xmlns:mc="http://schemas.openxmlformats.org/markup-compatibility/2006">
        <mc:Choice xmlns:p14="http://schemas.microsoft.com/office/powerpoint/2010/main" Requires="p14">
          <p:contentPart p14:bwMode="auto" r:id="rId304">
            <p14:nvContentPartPr>
              <p14:cNvPr id="1051647" name=""/>
              <p14:cNvContentPartPr/>
              <p14:nvPr/>
            </p14:nvContentPartPr>
            <p14:xfrm>
              <a:off x="0" y="0"/>
              <a:ext cx="0" cy="0"/>
            </p14:xfrm>
          </p:contentPart>
        </mc:Choice>
        <mc:Fallback>
          <p:sp>
            <p:nvSpPr>
              <p:cNvPr id="1051647"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305">
            <p14:nvContentPartPr>
              <p14:cNvPr id="1051648" name=""/>
              <p14:cNvContentPartPr/>
              <p14:nvPr/>
            </p14:nvContentPartPr>
            <p14:xfrm>
              <a:off x="6408888" y="1981528"/>
              <a:ext cx="293747" cy="53672"/>
            </p14:xfrm>
          </p:contentPart>
        </mc:Choice>
        <mc:Fallback>
          <p:sp>
            <p:nvSpPr>
              <p:cNvPr id="1051648" name=""/>
              <p:cNvSpPr/>
              <p:nvPr/>
            </p:nvSpPr>
            <p:spPr>
              <a:xfrm>
                <a:off x="6408888" y="1981528"/>
                <a:ext cx="293747" cy="53672"/>
              </a:xfrm>
            </p:spPr>
          </p:sp>
        </mc:Fallback>
      </mc:AlternateContent>
      <mc:AlternateContent xmlns:mc="http://schemas.openxmlformats.org/markup-compatibility/2006">
        <mc:Choice xmlns:p14="http://schemas.microsoft.com/office/powerpoint/2010/main" Requires="p14">
          <p:contentPart p14:bwMode="auto" r:id="rId306">
            <p14:nvContentPartPr>
              <p14:cNvPr id="1051649" name=""/>
              <p14:cNvContentPartPr/>
              <p14:nvPr/>
            </p14:nvContentPartPr>
            <p14:xfrm>
              <a:off x="6640771" y="1898740"/>
              <a:ext cx="103989" cy="183590"/>
            </p14:xfrm>
          </p:contentPart>
        </mc:Choice>
        <mc:Fallback>
          <p:sp>
            <p:nvSpPr>
              <p:cNvPr id="1051649" name=""/>
              <p:cNvSpPr/>
              <p:nvPr/>
            </p:nvSpPr>
            <p:spPr>
              <a:xfrm>
                <a:off x="6640771" y="1898740"/>
                <a:ext cx="103989" cy="183590"/>
              </a:xfrm>
            </p:spPr>
          </p:sp>
        </mc:Fallback>
      </mc:AlternateContent>
      <mc:AlternateContent xmlns:mc="http://schemas.openxmlformats.org/markup-compatibility/2006">
        <mc:Choice xmlns:p14="http://schemas.microsoft.com/office/powerpoint/2010/main" Requires="p14">
          <p:contentPart p14:bwMode="auto" r:id="rId307">
            <p14:nvContentPartPr>
              <p14:cNvPr id="1051650" name=""/>
              <p14:cNvContentPartPr/>
              <p14:nvPr/>
            </p14:nvContentPartPr>
            <p14:xfrm>
              <a:off x="6846820" y="1766148"/>
              <a:ext cx="19532" cy="74589"/>
            </p14:xfrm>
          </p:contentPart>
        </mc:Choice>
        <mc:Fallback>
          <p:sp>
            <p:nvSpPr>
              <p:cNvPr id="1051650" name=""/>
              <p:cNvSpPr/>
              <p:nvPr/>
            </p:nvSpPr>
            <p:spPr>
              <a:xfrm>
                <a:off x="6846820" y="1766148"/>
                <a:ext cx="19532" cy="74589"/>
              </a:xfrm>
            </p:spPr>
          </p:sp>
        </mc:Fallback>
      </mc:AlternateContent>
      <mc:AlternateContent xmlns:mc="http://schemas.openxmlformats.org/markup-compatibility/2006">
        <mc:Choice xmlns:p14="http://schemas.microsoft.com/office/powerpoint/2010/main" Requires="p14">
          <p:contentPart p14:bwMode="auto" r:id="rId308">
            <p14:nvContentPartPr>
              <p14:cNvPr id="1051651" name=""/>
              <p14:cNvContentPartPr/>
              <p14:nvPr/>
            </p14:nvContentPartPr>
            <p14:xfrm>
              <a:off x="6764274" y="1825299"/>
              <a:ext cx="655212" cy="332019"/>
            </p14:xfrm>
          </p:contentPart>
        </mc:Choice>
        <mc:Fallback>
          <p:sp>
            <p:nvSpPr>
              <p:cNvPr id="1051651" name=""/>
              <p:cNvSpPr/>
              <p:nvPr/>
            </p:nvSpPr>
            <p:spPr>
              <a:xfrm>
                <a:off x="6764274" y="1825299"/>
                <a:ext cx="655212" cy="332019"/>
              </a:xfrm>
            </p:spPr>
          </p:sp>
        </mc:Fallback>
      </mc:AlternateContent>
      <mc:AlternateContent xmlns:mc="http://schemas.openxmlformats.org/markup-compatibility/2006">
        <mc:Choice xmlns:p14="http://schemas.microsoft.com/office/powerpoint/2010/main" Requires="p14">
          <p:contentPart p14:bwMode="auto" r:id="rId309">
            <p14:nvContentPartPr>
              <p14:cNvPr id="1051652" name=""/>
              <p14:cNvContentPartPr/>
              <p14:nvPr/>
            </p14:nvContentPartPr>
            <p14:xfrm>
              <a:off x="7186452" y="4586212"/>
              <a:ext cx="365196" cy="25390"/>
            </p14:xfrm>
          </p:contentPart>
        </mc:Choice>
        <mc:Fallback>
          <p:sp>
            <p:nvSpPr>
              <p:cNvPr id="1051652" name=""/>
              <p:cNvSpPr/>
              <p:nvPr/>
            </p:nvSpPr>
            <p:spPr>
              <a:xfrm>
                <a:off x="7186452" y="4586212"/>
                <a:ext cx="365196" cy="25390"/>
              </a:xfrm>
            </p:spPr>
          </p:sp>
        </mc:Fallback>
      </mc:AlternateContent>
      <mc:AlternateContent xmlns:mc="http://schemas.openxmlformats.org/markup-compatibility/2006">
        <mc:Choice xmlns:p14="http://schemas.microsoft.com/office/powerpoint/2010/main" Requires="p14">
          <p:contentPart p14:bwMode="auto" r:id="rId310">
            <p14:nvContentPartPr>
              <p14:cNvPr id="1051653" name=""/>
              <p14:cNvContentPartPr/>
              <p14:nvPr/>
            </p14:nvContentPartPr>
            <p14:xfrm>
              <a:off x="7500880" y="4415314"/>
              <a:ext cx="206836" cy="311495"/>
            </p14:xfrm>
          </p:contentPart>
        </mc:Choice>
        <mc:Fallback>
          <p:sp>
            <p:nvSpPr>
              <p:cNvPr id="1051653" name=""/>
              <p:cNvSpPr/>
              <p:nvPr/>
            </p:nvSpPr>
            <p:spPr>
              <a:xfrm>
                <a:off x="7500880" y="4415314"/>
                <a:ext cx="206836" cy="311495"/>
              </a:xfrm>
            </p:spPr>
          </p:sp>
        </mc:Fallback>
      </mc:AlternateContent>
      <mc:AlternateContent xmlns:mc="http://schemas.openxmlformats.org/markup-compatibility/2006">
        <mc:Choice xmlns:p14="http://schemas.microsoft.com/office/powerpoint/2010/main" Requires="p14">
          <p:contentPart p14:bwMode="auto" r:id="rId311">
            <p14:nvContentPartPr>
              <p14:cNvPr id="1051654" name=""/>
              <p14:cNvContentPartPr/>
              <p14:nvPr/>
            </p14:nvContentPartPr>
            <p14:xfrm>
              <a:off x="7648327" y="4736843"/>
              <a:ext cx="135150" cy="172218"/>
            </p14:xfrm>
          </p:contentPart>
        </mc:Choice>
        <mc:Fallback>
          <p:sp>
            <p:nvSpPr>
              <p:cNvPr id="1051654" name=""/>
              <p:cNvSpPr/>
              <p:nvPr/>
            </p:nvSpPr>
            <p:spPr>
              <a:xfrm>
                <a:off x="7648327" y="4736843"/>
                <a:ext cx="135150" cy="172218"/>
              </a:xfrm>
            </p:spPr>
          </p:sp>
        </mc:Fallback>
      </mc:AlternateContent>
      <mc:AlternateContent xmlns:mc="http://schemas.openxmlformats.org/markup-compatibility/2006">
        <mc:Choice xmlns:p14="http://schemas.microsoft.com/office/powerpoint/2010/main" Requires="p14">
          <p:contentPart p14:bwMode="auto" r:id="rId312">
            <p14:nvContentPartPr>
              <p14:cNvPr id="1051655" name=""/>
              <p14:cNvContentPartPr/>
              <p14:nvPr/>
            </p14:nvContentPartPr>
            <p14:xfrm>
              <a:off x="7589726" y="4666272"/>
              <a:ext cx="711401" cy="428820"/>
            </p14:xfrm>
          </p:contentPart>
        </mc:Choice>
        <mc:Fallback>
          <p:sp>
            <p:nvSpPr>
              <p:cNvPr id="1051655" name=""/>
              <p:cNvSpPr/>
              <p:nvPr/>
            </p:nvSpPr>
            <p:spPr>
              <a:xfrm>
                <a:off x="7589726" y="4666272"/>
                <a:ext cx="711401" cy="428820"/>
              </a:xfrm>
            </p:spPr>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91" name=""/>
        <p:cNvGrpSpPr/>
        <p:nvPr/>
      </p:nvGrpSpPr>
      <p:grpSpPr>
        <a:xfrm>
          <a:off x="0" y="0"/>
          <a:ext cx="0" cy="0"/>
          <a:chOff x="0" y="0"/>
          <a:chExt cx="0" cy="0"/>
        </a:xfrm>
      </p:grpSpPr>
      <p:grpSp>
        <p:nvGrpSpPr>
          <p:cNvPr id="92" name="组合 5"/>
          <p:cNvGrpSpPr/>
          <p:nvPr/>
        </p:nvGrpSpPr>
        <p:grpSpPr>
          <a:xfrm>
            <a:off x="2381024" y="2575839"/>
            <a:ext cx="2755645" cy="1009650"/>
            <a:chOff x="4224338" y="2924175"/>
            <a:chExt cx="2755645" cy="1009650"/>
          </a:xfrm>
        </p:grpSpPr>
        <p:pic>
          <p:nvPicPr>
            <p:cNvPr id="2097183" name="Picture 2"/>
            <p:cNvPicPr>
              <a:picLocks noChangeAspect="1" noChangeArrowheads="1"/>
            </p:cNvPicPr>
            <p:nvPr/>
          </p:nvPicPr>
          <p:blipFill>
            <a:blip xmlns:r="http://schemas.openxmlformats.org/officeDocument/2006/relationships" r:embed="rId1" cstate="print"/>
            <a:srcRect/>
            <a:stretch>
              <a:fillRect/>
            </a:stretch>
          </p:blipFill>
          <p:spPr bwMode="auto">
            <a:xfrm>
              <a:off x="4224338" y="3171825"/>
              <a:ext cx="695325" cy="514350"/>
            </a:xfrm>
            <a:prstGeom prst="rect"/>
            <a:noFill/>
            <a:ln w="9525">
              <a:noFill/>
              <a:miter lim="800000"/>
              <a:headEnd/>
              <a:tailEnd/>
            </a:ln>
          </p:spPr>
        </p:pic>
        <p:pic>
          <p:nvPicPr>
            <p:cNvPr id="2097184" name="Picture 3"/>
            <p:cNvPicPr>
              <a:picLocks noChangeAspect="1" noChangeArrowheads="1"/>
            </p:cNvPicPr>
            <p:nvPr/>
          </p:nvPicPr>
          <p:blipFill>
            <a:blip xmlns:r="http://schemas.openxmlformats.org/officeDocument/2006/relationships" r:embed="rId2" cstate="print"/>
            <a:srcRect/>
            <a:stretch>
              <a:fillRect/>
            </a:stretch>
          </p:blipFill>
          <p:spPr bwMode="auto">
            <a:xfrm>
              <a:off x="4979733" y="2924175"/>
              <a:ext cx="2000250" cy="1009650"/>
            </a:xfrm>
            <a:prstGeom prst="rect"/>
            <a:noFill/>
            <a:ln w="9525">
              <a:noFill/>
              <a:miter lim="800000"/>
              <a:headEnd/>
              <a:tailEnd/>
            </a:ln>
          </p:spPr>
        </p:pic>
      </p:grpSp>
      <p:sp>
        <p:nvSpPr>
          <p:cNvPr id="1051656" name="标题 1"/>
          <p:cNvSpPr>
            <a:spLocks noGrp="1"/>
          </p:cNvSpPr>
          <p:nvPr>
            <p:ph type="title"/>
          </p:nvPr>
        </p:nvSpPr>
        <p:spPr/>
        <p:txBody>
          <a:bodyPr/>
          <a:p>
            <a:r>
              <a:rPr altLang="zh-CN" dirty="0" lang="en-US"/>
              <a:t>Two Path Model</a:t>
            </a:r>
            <a:endParaRPr altLang="en-US" dirty="0" lang="zh-CN"/>
          </a:p>
        </p:txBody>
      </p:sp>
      <p:sp>
        <p:nvSpPr>
          <p:cNvPr id="1051657" name="内容占位符 2"/>
          <p:cNvSpPr>
            <a:spLocks noGrp="1"/>
          </p:cNvSpPr>
          <p:nvPr>
            <p:ph idx="1"/>
          </p:nvPr>
        </p:nvSpPr>
        <p:spPr>
          <a:xfrm>
            <a:off x="609600" y="1632864"/>
            <a:ext cx="7848600" cy="4114800"/>
          </a:xfrm>
        </p:spPr>
        <p:txBody>
          <a:bodyPr/>
          <a:p>
            <a:r>
              <a:rPr altLang="zh-CN" dirty="0" sz="2800" lang="en-US"/>
              <a:t>Ground bounce approximately cancels LOS path above critical distance</a:t>
            </a:r>
          </a:p>
          <a:p>
            <a:endParaRPr altLang="zh-CN" dirty="0" sz="2800" lang="en-US"/>
          </a:p>
          <a:p>
            <a:r>
              <a:rPr altLang="zh-CN" dirty="0" sz="2800" lang="en-US"/>
              <a:t>Power falls off </a:t>
            </a:r>
          </a:p>
          <a:p>
            <a:pPr lvl="1"/>
            <a:r>
              <a:rPr altLang="zh-CN" dirty="0" sz="2400" lang="en-US"/>
              <a:t>Proportional to d</a:t>
            </a:r>
            <a:r>
              <a:rPr altLang="zh-CN" baseline="30000" dirty="0" sz="2400" lang="en-US"/>
              <a:t>2   </a:t>
            </a:r>
            <a:r>
              <a:rPr altLang="zh-CN" dirty="0" sz="2400" lang="en-US"/>
              <a:t>(small d)</a:t>
            </a:r>
          </a:p>
          <a:p>
            <a:pPr lvl="1"/>
            <a:r>
              <a:rPr altLang="zh-CN" dirty="0" sz="2400" lang="en-US"/>
              <a:t>Proportional to d</a:t>
            </a:r>
            <a:r>
              <a:rPr altLang="zh-CN" baseline="30000" dirty="0" sz="2400" lang="en-US"/>
              <a:t>4   </a:t>
            </a:r>
            <a:r>
              <a:rPr altLang="zh-CN" dirty="0" sz="2400" lang="en-US"/>
              <a:t>(d&gt;d</a:t>
            </a:r>
            <a:r>
              <a:rPr altLang="zh-CN" baseline="-25000" dirty="0" sz="2400" lang="en-US"/>
              <a:t>c</a:t>
            </a:r>
            <a:r>
              <a:rPr altLang="zh-CN" dirty="0" sz="2400" lang="en-US"/>
              <a:t>)</a:t>
            </a:r>
          </a:p>
          <a:p>
            <a:pPr lvl="1"/>
            <a:r>
              <a:rPr altLang="zh-CN" dirty="0" sz="2400" lang="en-US"/>
              <a:t>Independent of </a:t>
            </a:r>
            <a:r>
              <a:rPr altLang="zh-CN" dirty="0" sz="2400" lang="en-US">
                <a:latin typeface="Symbol" pitchFamily="18" charset="2"/>
              </a:rPr>
              <a:t>l </a:t>
            </a:r>
            <a:r>
              <a:rPr altLang="zh-CN" dirty="0" sz="2400" lang="en-US"/>
              <a:t>(f)</a:t>
            </a:r>
          </a:p>
          <a:p>
            <a:endParaRPr altLang="en-US" dirty="0" lang="zh-CN"/>
          </a:p>
        </p:txBody>
      </p:sp>
      <p:pic>
        <p:nvPicPr>
          <p:cNvPr id="2097185" name="Picture 4"/>
          <p:cNvPicPr>
            <a:picLocks noChangeAspect="1" noChangeArrowheads="1"/>
          </p:cNvPicPr>
          <p:nvPr/>
        </p:nvPicPr>
        <p:blipFill>
          <a:blip xmlns:r="http://schemas.openxmlformats.org/officeDocument/2006/relationships" r:embed="rId3" cstate="print"/>
          <a:srcRect/>
          <a:stretch>
            <a:fillRect/>
          </a:stretch>
        </p:blipFill>
        <p:spPr bwMode="auto">
          <a:xfrm>
            <a:off x="5380038" y="3585489"/>
            <a:ext cx="3554341" cy="2818264"/>
          </a:xfrm>
          <a:prstGeom prst="rect"/>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93" name=""/>
        <p:cNvGrpSpPr/>
        <p:nvPr/>
      </p:nvGrpSpPr>
      <p:grpSpPr>
        <a:xfrm>
          <a:off x="0" y="0"/>
          <a:ext cx="0" cy="0"/>
          <a:chOff x="0" y="0"/>
          <a:chExt cx="0" cy="0"/>
        </a:xfrm>
      </p:grpSpPr>
      <p:sp>
        <p:nvSpPr>
          <p:cNvPr id="1051658" name="Rectangle 2"/>
          <p:cNvSpPr>
            <a:spLocks noGrp="1" noChangeArrowheads="1"/>
          </p:cNvSpPr>
          <p:nvPr>
            <p:ph type="title"/>
          </p:nvPr>
        </p:nvSpPr>
        <p:spPr/>
        <p:txBody>
          <a:bodyPr/>
          <a:p>
            <a:r>
              <a:rPr lang="en-US"/>
              <a:t>General Ray Tracing</a:t>
            </a:r>
          </a:p>
        </p:txBody>
      </p:sp>
      <p:sp>
        <p:nvSpPr>
          <p:cNvPr id="1051659" name="Rectangle 3"/>
          <p:cNvSpPr>
            <a:spLocks noGrp="1" noChangeArrowheads="1"/>
          </p:cNvSpPr>
          <p:nvPr>
            <p:ph type="body" idx="1"/>
          </p:nvPr>
        </p:nvSpPr>
        <p:spPr>
          <a:xfrm>
            <a:off x="400050" y="2000250"/>
            <a:ext cx="8172450" cy="4457700"/>
          </a:xfrm>
        </p:spPr>
        <p:txBody>
          <a:bodyPr/>
          <a:p>
            <a:r>
              <a:rPr lang="en-US"/>
              <a:t>Models all signal components</a:t>
            </a:r>
          </a:p>
          <a:p>
            <a:pPr lvl="1"/>
            <a:r>
              <a:rPr lang="en-US">
                <a:solidFill>
                  <a:srgbClr val="CC0000"/>
                </a:solidFill>
              </a:rPr>
              <a:t>Reflections</a:t>
            </a:r>
          </a:p>
          <a:p>
            <a:pPr lvl="1"/>
            <a:r>
              <a:rPr lang="en-US"/>
              <a:t>Scattering</a:t>
            </a:r>
          </a:p>
          <a:p>
            <a:pPr lvl="1"/>
            <a:r>
              <a:rPr lang="en-US">
                <a:solidFill>
                  <a:srgbClr val="009900"/>
                </a:solidFill>
              </a:rPr>
              <a:t>Diffraction</a:t>
            </a:r>
          </a:p>
          <a:p>
            <a:pPr lvl="1">
              <a:lnSpc>
                <a:spcPct val="100000"/>
              </a:lnSpc>
            </a:pPr>
            <a:endParaRPr lang="en-US">
              <a:solidFill>
                <a:srgbClr val="009900"/>
              </a:solidFill>
            </a:endParaRPr>
          </a:p>
          <a:p>
            <a:pPr>
              <a:lnSpc>
                <a:spcPct val="70000"/>
              </a:lnSpc>
            </a:pPr>
            <a:r>
              <a:rPr lang="en-US"/>
              <a:t>Requires detailed geometry and dielectric properties of site</a:t>
            </a:r>
          </a:p>
          <a:p>
            <a:pPr lvl="1">
              <a:lnSpc>
                <a:spcPct val="20000"/>
              </a:lnSpc>
            </a:pPr>
            <a:endParaRPr lang="en-US"/>
          </a:p>
          <a:p>
            <a:pPr lvl="1">
              <a:lnSpc>
                <a:spcPct val="30000"/>
              </a:lnSpc>
            </a:pPr>
            <a:r>
              <a:rPr lang="en-US"/>
              <a:t>Similar to Maxwell, but easier math.</a:t>
            </a:r>
          </a:p>
          <a:p>
            <a:r>
              <a:rPr lang="en-US"/>
              <a:t>Computer packages often used</a:t>
            </a:r>
          </a:p>
        </p:txBody>
      </p:sp>
      <p:grpSp>
        <p:nvGrpSpPr>
          <p:cNvPr id="94" name="Group 4"/>
          <p:cNvGrpSpPr/>
          <p:nvPr/>
        </p:nvGrpSpPr>
        <p:grpSpPr bwMode="auto">
          <a:xfrm>
            <a:off x="5040313" y="2095500"/>
            <a:ext cx="3494087" cy="2012950"/>
            <a:chOff x="2887" y="1848"/>
            <a:chExt cx="2201" cy="1268"/>
          </a:xfrm>
        </p:grpSpPr>
        <p:grpSp>
          <p:nvGrpSpPr>
            <p:cNvPr id="95" name="Group 5"/>
            <p:cNvGrpSpPr/>
            <p:nvPr/>
          </p:nvGrpSpPr>
          <p:grpSpPr bwMode="auto">
            <a:xfrm>
              <a:off x="2887" y="1848"/>
              <a:ext cx="2201" cy="1268"/>
              <a:chOff x="3703" y="1752"/>
              <a:chExt cx="1481" cy="860"/>
            </a:xfrm>
          </p:grpSpPr>
          <p:sp>
            <p:nvSpPr>
              <p:cNvPr id="1051660" name="Rectangle 6" descr="Granite"/>
              <p:cNvSpPr>
                <a:spLocks noChangeArrowheads="1"/>
              </p:cNvSpPr>
              <p:nvPr/>
            </p:nvSpPr>
            <p:spPr bwMode="auto">
              <a:xfrm>
                <a:off x="4368" y="1848"/>
                <a:ext cx="180" cy="288"/>
              </a:xfrm>
              <a:prstGeom prst="rect"/>
              <a:blipFill rotWithShape="0" dpi="0">
                <a:blip xmlns:r="http://schemas.openxmlformats.org/officeDocument/2006/relationships" r:embed="rId1" cstate="print"/>
                <a:srcRect/>
                <a:tile algn="tl" flip="none" sx="100000" sy="100000" tx="0" ty="0"/>
              </a:blipFill>
              <a:ln w="12700">
                <a:solidFill>
                  <a:schemeClr val="tx1"/>
                </a:solidFill>
                <a:miter lim="800000"/>
                <a:headEnd type="none" w="sm" len="sm"/>
                <a:tailEnd type="none" w="sm" len="sm"/>
              </a:ln>
            </p:spPr>
            <p:txBody>
              <a:bodyPr anchor="ctr" wrap="none"/>
              <a:p>
                <a:endParaRPr lang="en-US"/>
              </a:p>
            </p:txBody>
          </p:sp>
          <p:grpSp>
            <p:nvGrpSpPr>
              <p:cNvPr id="96" name="Group 7"/>
              <p:cNvGrpSpPr/>
              <p:nvPr/>
            </p:nvGrpSpPr>
            <p:grpSpPr bwMode="auto">
              <a:xfrm>
                <a:off x="3703" y="2184"/>
                <a:ext cx="1404" cy="309"/>
                <a:chOff x="3451" y="1236"/>
                <a:chExt cx="1404" cy="309"/>
              </a:xfrm>
            </p:grpSpPr>
            <p:grpSp>
              <p:nvGrpSpPr>
                <p:cNvPr id="97" name="Group 8"/>
                <p:cNvGrpSpPr/>
                <p:nvPr/>
              </p:nvGrpSpPr>
              <p:grpSpPr bwMode="auto">
                <a:xfrm>
                  <a:off x="3451" y="1248"/>
                  <a:ext cx="144" cy="297"/>
                  <a:chOff x="805" y="3660"/>
                  <a:chExt cx="144" cy="297"/>
                </a:xfrm>
              </p:grpSpPr>
              <p:sp>
                <p:nvSpPr>
                  <p:cNvPr id="1051661" name="Line 9"/>
                  <p:cNvSpPr>
                    <a:spLocks noChangeShapeType="1"/>
                  </p:cNvSpPr>
                  <p:nvPr/>
                </p:nvSpPr>
                <p:spPr bwMode="auto">
                  <a:xfrm>
                    <a:off x="876" y="3765"/>
                    <a:ext cx="0" cy="192"/>
                  </a:xfrm>
                  <a:prstGeom prst="line"/>
                  <a:noFill/>
                  <a:ln w="28575">
                    <a:solidFill>
                      <a:schemeClr val="bg2"/>
                    </a:solidFill>
                    <a:round/>
                    <a:headEnd type="none" w="sm" len="sm"/>
                    <a:tailEnd type="none" w="sm" len="sm"/>
                  </a:ln>
                </p:spPr>
                <p:txBody>
                  <a:bodyPr/>
                  <a:p>
                    <a:endParaRPr lang="en-US"/>
                  </a:p>
                </p:txBody>
              </p:sp>
              <p:sp>
                <p:nvSpPr>
                  <p:cNvPr id="1051662" name="AutoShape 10"/>
                  <p:cNvSpPr>
                    <a:spLocks noChangeArrowheads="1"/>
                  </p:cNvSpPr>
                  <p:nvPr/>
                </p:nvSpPr>
                <p:spPr bwMode="auto">
                  <a:xfrm>
                    <a:off x="805" y="3660"/>
                    <a:ext cx="144" cy="14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2"/>
                  </a:solidFill>
                  <a:ln w="12700">
                    <a:solidFill>
                      <a:schemeClr val="bg2"/>
                    </a:solidFill>
                    <a:miter lim="800000"/>
                    <a:headEnd type="none" w="sm" len="sm"/>
                    <a:tailEnd type="none" w="sm" len="sm"/>
                  </a:ln>
                </p:spPr>
                <p:txBody>
                  <a:bodyPr anchor="ctr" wrap="none"/>
                  <a:p>
                    <a:endParaRPr lang="en-US"/>
                  </a:p>
                </p:txBody>
              </p:sp>
            </p:grpSp>
            <p:grpSp>
              <p:nvGrpSpPr>
                <p:cNvPr id="98" name="Group 11"/>
                <p:cNvGrpSpPr/>
                <p:nvPr/>
              </p:nvGrpSpPr>
              <p:grpSpPr bwMode="auto">
                <a:xfrm>
                  <a:off x="4711" y="1236"/>
                  <a:ext cx="144" cy="297"/>
                  <a:chOff x="805" y="3660"/>
                  <a:chExt cx="144" cy="297"/>
                </a:xfrm>
              </p:grpSpPr>
              <p:sp>
                <p:nvSpPr>
                  <p:cNvPr id="1051663" name="Line 12"/>
                  <p:cNvSpPr>
                    <a:spLocks noChangeShapeType="1"/>
                  </p:cNvSpPr>
                  <p:nvPr/>
                </p:nvSpPr>
                <p:spPr bwMode="auto">
                  <a:xfrm>
                    <a:off x="876" y="3765"/>
                    <a:ext cx="0" cy="192"/>
                  </a:xfrm>
                  <a:prstGeom prst="line"/>
                  <a:noFill/>
                  <a:ln w="28575">
                    <a:solidFill>
                      <a:schemeClr val="bg2"/>
                    </a:solidFill>
                    <a:round/>
                    <a:headEnd type="none" w="sm" len="sm"/>
                    <a:tailEnd type="none" w="sm" len="sm"/>
                  </a:ln>
                </p:spPr>
                <p:txBody>
                  <a:bodyPr/>
                  <a:p>
                    <a:endParaRPr lang="en-US"/>
                  </a:p>
                </p:txBody>
              </p:sp>
              <p:sp>
                <p:nvSpPr>
                  <p:cNvPr id="1051664" name="AutoShape 13"/>
                  <p:cNvSpPr>
                    <a:spLocks noChangeArrowheads="1"/>
                  </p:cNvSpPr>
                  <p:nvPr/>
                </p:nvSpPr>
                <p:spPr bwMode="auto">
                  <a:xfrm>
                    <a:off x="805" y="3660"/>
                    <a:ext cx="144" cy="14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2"/>
                  </a:solidFill>
                  <a:ln w="12700">
                    <a:solidFill>
                      <a:schemeClr val="bg2"/>
                    </a:solidFill>
                    <a:miter lim="800000"/>
                    <a:headEnd type="none" w="sm" len="sm"/>
                    <a:tailEnd type="none" w="sm" len="sm"/>
                  </a:ln>
                </p:spPr>
                <p:txBody>
                  <a:bodyPr anchor="ctr" wrap="none"/>
                  <a:p>
                    <a:endParaRPr lang="en-US"/>
                  </a:p>
                </p:txBody>
              </p:sp>
            </p:grpSp>
            <p:sp>
              <p:nvSpPr>
                <p:cNvPr id="1051665" name="Line 14"/>
                <p:cNvSpPr>
                  <a:spLocks noChangeShapeType="1"/>
                </p:cNvSpPr>
                <p:nvPr/>
              </p:nvSpPr>
              <p:spPr bwMode="auto">
                <a:xfrm>
                  <a:off x="3672" y="1308"/>
                  <a:ext cx="984" cy="0"/>
                </a:xfrm>
                <a:prstGeom prst="line"/>
                <a:noFill/>
                <a:ln w="12700">
                  <a:solidFill>
                    <a:srgbClr val="CC0000"/>
                  </a:solidFill>
                  <a:round/>
                  <a:headEnd type="none" w="sm" len="sm"/>
                  <a:tailEnd type="triangle" w="med" len="med"/>
                </a:ln>
              </p:spPr>
              <p:txBody>
                <a:bodyPr/>
                <a:p>
                  <a:endParaRPr lang="en-US"/>
                </a:p>
              </p:txBody>
            </p:sp>
          </p:grpSp>
          <p:sp>
            <p:nvSpPr>
              <p:cNvPr id="1051666" name="Line 15"/>
              <p:cNvSpPr>
                <a:spLocks noChangeShapeType="1"/>
              </p:cNvSpPr>
              <p:nvPr/>
            </p:nvSpPr>
            <p:spPr bwMode="auto">
              <a:xfrm flipV="1">
                <a:off x="3960" y="1968"/>
                <a:ext cx="492" cy="264"/>
              </a:xfrm>
              <a:prstGeom prst="line"/>
              <a:noFill/>
              <a:ln w="19050">
                <a:solidFill>
                  <a:srgbClr val="CC0000"/>
                </a:solidFill>
                <a:round/>
                <a:headEnd type="none" w="sm" len="sm"/>
                <a:tailEnd type="none" w="sm" len="sm"/>
              </a:ln>
            </p:spPr>
            <p:txBody>
              <a:bodyPr/>
              <a:p>
                <a:endParaRPr lang="en-US"/>
              </a:p>
            </p:txBody>
          </p:sp>
          <p:sp>
            <p:nvSpPr>
              <p:cNvPr id="1051667" name="Line 16"/>
              <p:cNvSpPr>
                <a:spLocks noChangeShapeType="1"/>
              </p:cNvSpPr>
              <p:nvPr/>
            </p:nvSpPr>
            <p:spPr bwMode="auto">
              <a:xfrm>
                <a:off x="4428" y="1980"/>
                <a:ext cx="444" cy="216"/>
              </a:xfrm>
              <a:prstGeom prst="line"/>
              <a:noFill/>
              <a:ln w="12700">
                <a:solidFill>
                  <a:srgbClr val="CC0000"/>
                </a:solidFill>
                <a:round/>
                <a:headEnd type="none" w="sm" len="sm"/>
                <a:tailEnd type="triangle" w="med" len="med"/>
              </a:ln>
            </p:spPr>
            <p:txBody>
              <a:bodyPr/>
              <a:p>
                <a:endParaRPr lang="en-US"/>
              </a:p>
            </p:txBody>
          </p:sp>
          <p:sp>
            <p:nvSpPr>
              <p:cNvPr id="1051668" name="Line 17"/>
              <p:cNvSpPr>
                <a:spLocks noChangeShapeType="1"/>
              </p:cNvSpPr>
              <p:nvPr/>
            </p:nvSpPr>
            <p:spPr bwMode="auto">
              <a:xfrm>
                <a:off x="3960" y="2256"/>
                <a:ext cx="540" cy="300"/>
              </a:xfrm>
              <a:prstGeom prst="line"/>
              <a:noFill/>
              <a:ln w="12700">
                <a:solidFill>
                  <a:srgbClr val="CC0000"/>
                </a:solidFill>
                <a:round/>
                <a:headEnd type="none" w="sm" len="sm"/>
                <a:tailEnd type="none" w="sm" len="sm"/>
              </a:ln>
            </p:spPr>
            <p:txBody>
              <a:bodyPr/>
              <a:p>
                <a:endParaRPr lang="en-US"/>
              </a:p>
            </p:txBody>
          </p:sp>
          <p:sp>
            <p:nvSpPr>
              <p:cNvPr id="1051669" name="Line 18"/>
              <p:cNvSpPr>
                <a:spLocks noChangeShapeType="1"/>
              </p:cNvSpPr>
              <p:nvPr/>
            </p:nvSpPr>
            <p:spPr bwMode="auto">
              <a:xfrm flipV="1">
                <a:off x="4500" y="2316"/>
                <a:ext cx="396" cy="240"/>
              </a:xfrm>
              <a:prstGeom prst="line"/>
              <a:noFill/>
              <a:ln w="12700">
                <a:solidFill>
                  <a:srgbClr val="CC0000"/>
                </a:solidFill>
                <a:round/>
                <a:headEnd type="none" w="sm" len="sm"/>
                <a:tailEnd type="triangle" w="med" len="med"/>
              </a:ln>
            </p:spPr>
            <p:txBody>
              <a:bodyPr/>
              <a:p>
                <a:endParaRPr lang="en-US"/>
              </a:p>
            </p:txBody>
          </p:sp>
          <p:sp>
            <p:nvSpPr>
              <p:cNvPr id="1051670" name="Rectangle 19" descr="10%"/>
              <p:cNvSpPr>
                <a:spLocks noChangeArrowheads="1"/>
              </p:cNvSpPr>
              <p:nvPr/>
            </p:nvSpPr>
            <p:spPr bwMode="auto">
              <a:xfrm>
                <a:off x="4284" y="2556"/>
                <a:ext cx="456" cy="56"/>
              </a:xfrm>
              <a:prstGeom prst="rect"/>
              <a:pattFill prst="pct10">
                <a:fgClr>
                  <a:schemeClr val="accent1"/>
                </a:fgClr>
                <a:bgClr>
                  <a:schemeClr val="bg1"/>
                </a:bgClr>
              </a:pattFill>
              <a:ln w="12700">
                <a:solidFill>
                  <a:schemeClr val="tx1"/>
                </a:solidFill>
                <a:miter lim="800000"/>
                <a:headEnd type="none" w="sm" len="sm"/>
                <a:tailEnd type="none" w="sm" len="sm"/>
              </a:ln>
            </p:spPr>
            <p:txBody>
              <a:bodyPr anchor="ctr" wrap="none"/>
              <a:p>
                <a:endParaRPr lang="en-US"/>
              </a:p>
            </p:txBody>
          </p:sp>
          <p:sp>
            <p:nvSpPr>
              <p:cNvPr id="1051671" name="Rectangle 20" descr="Denim"/>
              <p:cNvSpPr>
                <a:spLocks noChangeArrowheads="1"/>
              </p:cNvSpPr>
              <p:nvPr/>
            </p:nvSpPr>
            <p:spPr bwMode="auto">
              <a:xfrm>
                <a:off x="4728" y="1752"/>
                <a:ext cx="180" cy="288"/>
              </a:xfrm>
              <a:prstGeom prst="rect"/>
              <a:blipFill rotWithShape="0" dpi="0">
                <a:blip xmlns:r="http://schemas.openxmlformats.org/officeDocument/2006/relationships" r:embed="rId2" cstate="print"/>
                <a:srcRect/>
                <a:tile algn="tl" flip="none" sx="100000" sy="100000" tx="0" ty="0"/>
              </a:blipFill>
              <a:ln w="12700">
                <a:solidFill>
                  <a:schemeClr val="tx1"/>
                </a:solidFill>
                <a:miter lim="800000"/>
                <a:headEnd type="none" w="sm" len="sm"/>
                <a:tailEnd type="none" w="sm" len="sm"/>
              </a:ln>
            </p:spPr>
            <p:txBody>
              <a:bodyPr anchor="ctr" wrap="none"/>
              <a:p>
                <a:endParaRPr lang="en-US"/>
              </a:p>
            </p:txBody>
          </p:sp>
          <p:sp>
            <p:nvSpPr>
              <p:cNvPr id="1051672" name="Line 21"/>
              <p:cNvSpPr>
                <a:spLocks noChangeShapeType="1"/>
              </p:cNvSpPr>
              <p:nvPr/>
            </p:nvSpPr>
            <p:spPr bwMode="auto">
              <a:xfrm flipV="1">
                <a:off x="3972" y="1896"/>
                <a:ext cx="840" cy="312"/>
              </a:xfrm>
              <a:prstGeom prst="line"/>
              <a:noFill/>
              <a:ln w="12700">
                <a:solidFill>
                  <a:srgbClr val="0033CC"/>
                </a:solidFill>
                <a:round/>
                <a:headEnd type="none" w="sm" len="sm"/>
                <a:tailEnd type="none" w="sm" len="sm"/>
              </a:ln>
            </p:spPr>
            <p:txBody>
              <a:bodyPr/>
              <a:p>
                <a:endParaRPr lang="en-US"/>
              </a:p>
            </p:txBody>
          </p:sp>
          <p:sp>
            <p:nvSpPr>
              <p:cNvPr id="1051673" name="Line 22"/>
              <p:cNvSpPr>
                <a:spLocks noChangeShapeType="1"/>
              </p:cNvSpPr>
              <p:nvPr/>
            </p:nvSpPr>
            <p:spPr bwMode="auto">
              <a:xfrm>
                <a:off x="4848" y="1896"/>
                <a:ext cx="336" cy="216"/>
              </a:xfrm>
              <a:prstGeom prst="line"/>
              <a:noFill/>
              <a:ln w="12700">
                <a:solidFill>
                  <a:srgbClr val="0033CC"/>
                </a:solidFill>
                <a:round/>
                <a:headEnd type="none" w="sm" len="sm"/>
                <a:tailEnd type="triangle" w="med" len="med"/>
              </a:ln>
            </p:spPr>
            <p:txBody>
              <a:bodyPr/>
              <a:p>
                <a:endParaRPr lang="en-US"/>
              </a:p>
            </p:txBody>
          </p:sp>
          <p:sp>
            <p:nvSpPr>
              <p:cNvPr id="1051674" name="Line 23"/>
              <p:cNvSpPr>
                <a:spLocks noChangeShapeType="1"/>
              </p:cNvSpPr>
              <p:nvPr/>
            </p:nvSpPr>
            <p:spPr bwMode="auto">
              <a:xfrm>
                <a:off x="4836" y="1896"/>
                <a:ext cx="180" cy="252"/>
              </a:xfrm>
              <a:prstGeom prst="line"/>
              <a:noFill/>
              <a:ln w="12700">
                <a:solidFill>
                  <a:srgbClr val="0033CC"/>
                </a:solidFill>
                <a:round/>
                <a:headEnd type="none" w="sm" len="sm"/>
                <a:tailEnd type="triangle" w="med" len="med"/>
              </a:ln>
            </p:spPr>
            <p:txBody>
              <a:bodyPr/>
              <a:p>
                <a:endParaRPr lang="en-US"/>
              </a:p>
            </p:txBody>
          </p:sp>
          <p:sp>
            <p:nvSpPr>
              <p:cNvPr id="1051675" name="Line 24"/>
              <p:cNvSpPr>
                <a:spLocks noChangeShapeType="1"/>
              </p:cNvSpPr>
              <p:nvPr/>
            </p:nvSpPr>
            <p:spPr bwMode="auto">
              <a:xfrm>
                <a:off x="4848" y="1884"/>
                <a:ext cx="276" cy="84"/>
              </a:xfrm>
              <a:prstGeom prst="line"/>
              <a:noFill/>
              <a:ln w="12700">
                <a:solidFill>
                  <a:srgbClr val="0033CC"/>
                </a:solidFill>
                <a:round/>
                <a:headEnd type="none" w="sm" len="sm"/>
                <a:tailEnd type="triangle" w="med" len="med"/>
              </a:ln>
            </p:spPr>
            <p:txBody>
              <a:bodyPr/>
              <a:p>
                <a:endParaRPr lang="en-US"/>
              </a:p>
            </p:txBody>
          </p:sp>
        </p:grpSp>
        <p:sp>
          <p:nvSpPr>
            <p:cNvPr id="1051676" name="Rectangle 25"/>
            <p:cNvSpPr>
              <a:spLocks noChangeArrowheads="1"/>
            </p:cNvSpPr>
            <p:nvPr/>
          </p:nvSpPr>
          <p:spPr bwMode="auto">
            <a:xfrm>
              <a:off x="3264" y="2160"/>
              <a:ext cx="168" cy="192"/>
            </a:xfrm>
            <a:prstGeom prst="rect"/>
            <a:solidFill>
              <a:schemeClr val="accent1"/>
            </a:solidFill>
            <a:ln w="12700">
              <a:solidFill>
                <a:schemeClr val="tx1"/>
              </a:solidFill>
              <a:miter lim="800000"/>
              <a:headEnd type="none" w="sm" len="sm"/>
              <a:tailEnd type="none" w="sm" len="sm"/>
            </a:ln>
          </p:spPr>
          <p:txBody>
            <a:bodyPr anchor="ctr" wrap="none"/>
            <a:p>
              <a:endParaRPr lang="en-US"/>
            </a:p>
          </p:txBody>
        </p:sp>
        <p:sp>
          <p:nvSpPr>
            <p:cNvPr id="1051677" name="Line 26"/>
            <p:cNvSpPr>
              <a:spLocks noChangeShapeType="1"/>
            </p:cNvSpPr>
            <p:nvPr/>
          </p:nvSpPr>
          <p:spPr bwMode="auto">
            <a:xfrm flipV="1">
              <a:off x="3132" y="2160"/>
              <a:ext cx="288" cy="432"/>
            </a:xfrm>
            <a:prstGeom prst="line"/>
            <a:noFill/>
            <a:ln w="12700">
              <a:solidFill>
                <a:srgbClr val="009900"/>
              </a:solidFill>
              <a:round/>
              <a:headEnd type="none" w="sm" len="sm"/>
              <a:tailEnd type="none" w="sm" len="sm"/>
            </a:ln>
          </p:spPr>
          <p:txBody>
            <a:bodyPr/>
            <a:p>
              <a:endParaRPr lang="en-US"/>
            </a:p>
          </p:txBody>
        </p:sp>
        <p:sp>
          <p:nvSpPr>
            <p:cNvPr id="1051678" name="Line 27"/>
            <p:cNvSpPr>
              <a:spLocks noChangeShapeType="1"/>
            </p:cNvSpPr>
            <p:nvPr/>
          </p:nvSpPr>
          <p:spPr bwMode="auto">
            <a:xfrm>
              <a:off x="3432" y="2160"/>
              <a:ext cx="1248" cy="312"/>
            </a:xfrm>
            <a:prstGeom prst="line"/>
            <a:noFill/>
            <a:ln w="12700">
              <a:solidFill>
                <a:srgbClr val="009900"/>
              </a:solidFill>
              <a:round/>
              <a:headEnd type="none" w="sm" len="sm"/>
              <a:tailEnd type="triangle" w="med" len="med"/>
            </a:ln>
          </p:spPr>
          <p:txBody>
            <a:bodyPr/>
            <a:p>
              <a:endParaRPr lang="en-US"/>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60" name=""/>
        <p:cNvGrpSpPr/>
        <p:nvPr/>
      </p:nvGrpSpPr>
      <p:grpSpPr>
        <a:xfrm>
          <a:off x="0" y="0"/>
          <a:ext cx="0" cy="0"/>
          <a:chOff x="0" y="0"/>
          <a:chExt cx="0" cy="0"/>
        </a:xfrm>
      </p:grpSpPr>
      <p:sp>
        <p:nvSpPr>
          <p:cNvPr id="1049241" name="Rectangle 2"/>
          <p:cNvSpPr>
            <a:spLocks noGrp="1" noChangeArrowheads="1"/>
          </p:cNvSpPr>
          <p:nvPr>
            <p:ph type="title"/>
          </p:nvPr>
        </p:nvSpPr>
        <p:spPr/>
        <p:txBody>
          <a:bodyPr/>
          <a:p>
            <a:r>
              <a:rPr dirty="0" lang="en-US"/>
              <a:t>Lecture 2 Outline</a:t>
            </a:r>
          </a:p>
        </p:txBody>
      </p:sp>
      <p:sp>
        <p:nvSpPr>
          <p:cNvPr id="1049242" name="Rectangle 3"/>
          <p:cNvSpPr>
            <a:spLocks noGrp="1" noChangeArrowheads="1"/>
          </p:cNvSpPr>
          <p:nvPr>
            <p:ph type="body" idx="1"/>
          </p:nvPr>
        </p:nvSpPr>
        <p:spPr>
          <a:xfrm>
            <a:off x="381000" y="1485900"/>
            <a:ext cx="8191500" cy="5372100"/>
          </a:xfrm>
        </p:spPr>
        <p:txBody>
          <a:bodyPr/>
          <a:p>
            <a:pPr lvl="3">
              <a:lnSpc>
                <a:spcPct val="20000"/>
              </a:lnSpc>
            </a:pPr>
            <a:endParaRPr dirty="0" lang="en-US"/>
          </a:p>
          <a:p>
            <a:pPr>
              <a:lnSpc>
                <a:spcPct val="70000"/>
              </a:lnSpc>
            </a:pPr>
            <a:r>
              <a:rPr dirty="0" lang="en-US"/>
              <a:t>Signal Propagation Overview</a:t>
            </a:r>
          </a:p>
          <a:p>
            <a:pPr lvl="3">
              <a:lnSpc>
                <a:spcPct val="20000"/>
              </a:lnSpc>
            </a:pPr>
            <a:endParaRPr dirty="0" lang="en-US"/>
          </a:p>
          <a:p>
            <a:pPr>
              <a:lnSpc>
                <a:spcPct val="70000"/>
              </a:lnSpc>
            </a:pPr>
            <a:r>
              <a:rPr dirty="0" lang="en-US"/>
              <a:t>TX and RX Signal Models</a:t>
            </a:r>
          </a:p>
          <a:p>
            <a:pPr lvl="1">
              <a:lnSpc>
                <a:spcPct val="70000"/>
              </a:lnSpc>
            </a:pPr>
            <a:r>
              <a:rPr dirty="0" lang="en-US"/>
              <a:t>Complex baseband models</a:t>
            </a:r>
          </a:p>
          <a:p>
            <a:pPr lvl="3">
              <a:lnSpc>
                <a:spcPct val="30000"/>
              </a:lnSpc>
            </a:pPr>
            <a:endParaRPr dirty="0" lang="en-US"/>
          </a:p>
          <a:p>
            <a:pPr>
              <a:lnSpc>
                <a:spcPct val="70000"/>
              </a:lnSpc>
            </a:pPr>
            <a:r>
              <a:rPr dirty="0" lang="en-US"/>
              <a:t>Path Loss Models</a:t>
            </a:r>
          </a:p>
          <a:p>
            <a:pPr lvl="1">
              <a:lnSpc>
                <a:spcPct val="70000"/>
              </a:lnSpc>
            </a:pPr>
            <a:r>
              <a:rPr dirty="0" sz="2400" lang="en-US"/>
              <a:t>Free-space Path Loss</a:t>
            </a:r>
          </a:p>
          <a:p>
            <a:pPr lvl="1">
              <a:lnSpc>
                <a:spcPct val="70000"/>
              </a:lnSpc>
            </a:pPr>
            <a:r>
              <a:rPr dirty="0" sz="2400" lang="en-US"/>
              <a:t>Ray Tracing Models</a:t>
            </a:r>
          </a:p>
          <a:p>
            <a:pPr lvl="1">
              <a:lnSpc>
                <a:spcPct val="70000"/>
              </a:lnSpc>
            </a:pPr>
            <a:r>
              <a:rPr dirty="0" sz="2400" lang="en-US"/>
              <a:t>Simplified Path Loss Model</a:t>
            </a:r>
          </a:p>
          <a:p>
            <a:pPr lvl="1">
              <a:lnSpc>
                <a:spcPct val="70000"/>
              </a:lnSpc>
            </a:pPr>
            <a:r>
              <a:rPr dirty="0" sz="2400" lang="en-US"/>
              <a:t>Empirical Models</a:t>
            </a:r>
          </a:p>
          <a:p>
            <a:pPr>
              <a:lnSpc>
                <a:spcPct val="110000"/>
              </a:lnSpc>
            </a:pPr>
            <a:r>
              <a:rPr altLang="zh-CN" dirty="0" lang="en-US"/>
              <a:t>Log Normal Shadowing</a:t>
            </a:r>
          </a:p>
          <a:p>
            <a:pPr>
              <a:lnSpc>
                <a:spcPct val="110000"/>
              </a:lnSpc>
            </a:pPr>
            <a:r>
              <a:rPr altLang="zh-CN" dirty="0" lang="en-US"/>
              <a:t>Combined Path Loss and Shadowing</a:t>
            </a:r>
          </a:p>
          <a:p>
            <a:pPr>
              <a:lnSpc>
                <a:spcPct val="110000"/>
              </a:lnSpc>
            </a:pPr>
            <a:r>
              <a:rPr altLang="zh-CN" dirty="0" lang="en-US"/>
              <a:t>Model Parameters from Measurements</a:t>
            </a:r>
          </a:p>
          <a:p>
            <a:pPr>
              <a:lnSpc>
                <a:spcPct val="70000"/>
              </a:lnSpc>
            </a:pPr>
            <a:endParaRPr dirty="0" lang="en-US"/>
          </a:p>
        </p:txBody>
      </p:sp>
      <mc:AlternateContent xmlns:mc="http://schemas.openxmlformats.org/markup-compatibility/2006">
        <mc:Choice xmlns:p14="http://schemas.microsoft.com/office/powerpoint/2010/main" Requires="p14">
          <p:contentPart p14:bwMode="auto" r:id="rId1">
            <p14:nvContentPartPr>
              <p14:cNvPr id="1049243" name=""/>
              <p14:cNvContentPartPr/>
              <p14:nvPr/>
            </p14:nvContentPartPr>
            <p14:xfrm>
              <a:off x="2095907" y="2019034"/>
              <a:ext cx="2166758" cy="108986"/>
            </p14:xfrm>
          </p:contentPart>
        </mc:Choice>
        <mc:Fallback>
          <p:sp>
            <p:nvSpPr>
              <p:cNvPr id="1049243" name=""/>
              <p:cNvSpPr/>
              <p:nvPr/>
            </p:nvSpPr>
            <p:spPr>
              <a:xfrm>
                <a:off x="2095907" y="2019034"/>
                <a:ext cx="2166758" cy="108986"/>
              </a:xfrm>
            </p:spPr>
          </p:sp>
        </mc:Fallback>
      </mc:AlternateContent>
      <mc:AlternateContent xmlns:mc="http://schemas.openxmlformats.org/markup-compatibility/2006">
        <mc:Choice xmlns:p14="http://schemas.microsoft.com/office/powerpoint/2010/main" Requires="p14">
          <p:contentPart p14:bwMode="auto" r:id="rId2">
            <p14:nvContentPartPr>
              <p14:cNvPr id="1049244" name=""/>
              <p14:cNvContentPartPr/>
              <p14:nvPr/>
            </p14:nvContentPartPr>
            <p14:xfrm>
              <a:off x="0" y="0"/>
              <a:ext cx="0" cy="0"/>
            </p14:xfrm>
          </p:contentPart>
        </mc:Choice>
        <mc:Fallback>
          <p:sp>
            <p:nvSpPr>
              <p:cNvPr id="1049244"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3">
            <p14:nvContentPartPr>
              <p14:cNvPr id="1049245" name=""/>
              <p14:cNvContentPartPr/>
              <p14:nvPr/>
            </p14:nvContentPartPr>
            <p14:xfrm>
              <a:off x="2264548" y="1205285"/>
              <a:ext cx="213705" cy="373717"/>
            </p14:xfrm>
          </p:contentPart>
        </mc:Choice>
        <mc:Fallback>
          <p:sp>
            <p:nvSpPr>
              <p:cNvPr id="1049245" name=""/>
              <p:cNvSpPr/>
              <p:nvPr/>
            </p:nvSpPr>
            <p:spPr>
              <a:xfrm>
                <a:off x="2264548" y="1205285"/>
                <a:ext cx="213705" cy="373717"/>
              </a:xfrm>
            </p:spPr>
          </p:sp>
        </mc:Fallback>
      </mc:AlternateContent>
      <mc:AlternateContent xmlns:mc="http://schemas.openxmlformats.org/markup-compatibility/2006">
        <mc:Choice xmlns:p14="http://schemas.microsoft.com/office/powerpoint/2010/main" Requires="p14">
          <p:contentPart p14:bwMode="auto" r:id="rId4">
            <p14:nvContentPartPr>
              <p14:cNvPr id="1049246" name=""/>
              <p14:cNvContentPartPr/>
              <p14:nvPr/>
            </p14:nvContentPartPr>
            <p14:xfrm>
              <a:off x="2448315" y="1380531"/>
              <a:ext cx="30165" cy="304005"/>
            </p14:xfrm>
          </p:contentPart>
        </mc:Choice>
        <mc:Fallback>
          <p:sp>
            <p:nvSpPr>
              <p:cNvPr id="1049246" name=""/>
              <p:cNvSpPr/>
              <p:nvPr/>
            </p:nvSpPr>
            <p:spPr>
              <a:xfrm>
                <a:off x="2448315" y="1380531"/>
                <a:ext cx="30165" cy="304005"/>
              </a:xfrm>
            </p:spPr>
          </p:sp>
        </mc:Fallback>
      </mc:AlternateContent>
      <mc:AlternateContent xmlns:mc="http://schemas.openxmlformats.org/markup-compatibility/2006">
        <mc:Choice xmlns:p14="http://schemas.microsoft.com/office/powerpoint/2010/main" Requires="p14">
          <p:contentPart p14:bwMode="auto" r:id="rId5">
            <p14:nvContentPartPr>
              <p14:cNvPr id="1049247" name=""/>
              <p14:cNvContentPartPr/>
              <p14:nvPr/>
            </p14:nvContentPartPr>
            <p14:xfrm>
              <a:off x="2502287" y="1286470"/>
              <a:ext cx="147134" cy="105170"/>
            </p14:xfrm>
          </p:contentPart>
        </mc:Choice>
        <mc:Fallback>
          <p:sp>
            <p:nvSpPr>
              <p:cNvPr id="1049247" name=""/>
              <p:cNvSpPr/>
              <p:nvPr/>
            </p:nvSpPr>
            <p:spPr>
              <a:xfrm>
                <a:off x="2502287" y="1286470"/>
                <a:ext cx="147134" cy="105170"/>
              </a:xfrm>
            </p:spPr>
          </p:sp>
        </mc:Fallback>
      </mc:AlternateContent>
      <mc:AlternateContent xmlns:mc="http://schemas.openxmlformats.org/markup-compatibility/2006">
        <mc:Choice xmlns:p14="http://schemas.microsoft.com/office/powerpoint/2010/main" Requires="p14">
          <p:contentPart p14:bwMode="auto" r:id="rId6">
            <p14:nvContentPartPr>
              <p14:cNvPr id="1049248" name=""/>
              <p14:cNvContentPartPr/>
              <p14:nvPr/>
            </p14:nvContentPartPr>
            <p14:xfrm>
              <a:off x="2481333" y="1277418"/>
              <a:ext cx="244099" cy="176767"/>
            </p14:xfrm>
          </p:contentPart>
        </mc:Choice>
        <mc:Fallback>
          <p:sp>
            <p:nvSpPr>
              <p:cNvPr id="1049248" name=""/>
              <p:cNvSpPr/>
              <p:nvPr/>
            </p:nvSpPr>
            <p:spPr>
              <a:xfrm>
                <a:off x="2481333" y="1277418"/>
                <a:ext cx="244099" cy="176767"/>
              </a:xfrm>
            </p:spPr>
          </p:sp>
        </mc:Fallback>
      </mc:AlternateContent>
      <mc:AlternateContent xmlns:mc="http://schemas.openxmlformats.org/markup-compatibility/2006">
        <mc:Choice xmlns:p14="http://schemas.microsoft.com/office/powerpoint/2010/main" Requires="p14">
          <p:contentPart p14:bwMode="auto" r:id="rId7">
            <p14:nvContentPartPr>
              <p14:cNvPr id="1049249" name=""/>
              <p14:cNvContentPartPr/>
              <p14:nvPr/>
            </p14:nvContentPartPr>
            <p14:xfrm>
              <a:off x="2557529" y="1226238"/>
              <a:ext cx="221923" cy="404987"/>
            </p14:xfrm>
          </p:contentPart>
        </mc:Choice>
        <mc:Fallback>
          <p:sp>
            <p:nvSpPr>
              <p:cNvPr id="1049249" name=""/>
              <p:cNvSpPr/>
              <p:nvPr/>
            </p:nvSpPr>
            <p:spPr>
              <a:xfrm>
                <a:off x="2557529" y="1226238"/>
                <a:ext cx="221923" cy="404987"/>
              </a:xfrm>
            </p:spPr>
          </p:sp>
        </mc:Fallback>
      </mc:AlternateContent>
      <mc:AlternateContent xmlns:mc="http://schemas.openxmlformats.org/markup-compatibility/2006">
        <mc:Choice xmlns:p14="http://schemas.microsoft.com/office/powerpoint/2010/main" Requires="p14">
          <p:contentPart p14:bwMode="auto" r:id="rId8">
            <p14:nvContentPartPr>
              <p14:cNvPr id="1049250" name=""/>
              <p14:cNvContentPartPr/>
              <p14:nvPr/>
            </p14:nvContentPartPr>
            <p14:xfrm>
              <a:off x="2801992" y="1277876"/>
              <a:ext cx="216964" cy="61383"/>
            </p14:xfrm>
          </p:contentPart>
        </mc:Choice>
        <mc:Fallback>
          <p:sp>
            <p:nvSpPr>
              <p:cNvPr id="1049250" name=""/>
              <p:cNvSpPr/>
              <p:nvPr/>
            </p:nvSpPr>
            <p:spPr>
              <a:xfrm>
                <a:off x="2801992" y="1277876"/>
                <a:ext cx="216964" cy="61383"/>
              </a:xfrm>
            </p:spPr>
          </p:sp>
        </mc:Fallback>
      </mc:AlternateContent>
      <mc:AlternateContent xmlns:mc="http://schemas.openxmlformats.org/markup-compatibility/2006">
        <mc:Choice xmlns:p14="http://schemas.microsoft.com/office/powerpoint/2010/main" Requires="p14">
          <p:contentPart p14:bwMode="auto" r:id="rId9">
            <p14:nvContentPartPr>
              <p14:cNvPr id="1049251" name=""/>
              <p14:cNvContentPartPr/>
              <p14:nvPr/>
            </p14:nvContentPartPr>
            <p14:xfrm>
              <a:off x="2879971" y="1215444"/>
              <a:ext cx="159020" cy="418395"/>
            </p14:xfrm>
          </p:contentPart>
        </mc:Choice>
        <mc:Fallback>
          <p:sp>
            <p:nvSpPr>
              <p:cNvPr id="1049251" name=""/>
              <p:cNvSpPr/>
              <p:nvPr/>
            </p:nvSpPr>
            <p:spPr>
              <a:xfrm>
                <a:off x="2879971" y="1215444"/>
                <a:ext cx="159020" cy="418395"/>
              </a:xfrm>
            </p:spPr>
          </p:sp>
        </mc:Fallback>
      </mc:AlternateContent>
      <mc:AlternateContent xmlns:mc="http://schemas.openxmlformats.org/markup-compatibility/2006">
        <mc:Choice xmlns:p14="http://schemas.microsoft.com/office/powerpoint/2010/main" Requires="p14">
          <p:contentPart p14:bwMode="auto" r:id="rId10">
            <p14:nvContentPartPr>
              <p14:cNvPr id="1049252" name=""/>
              <p14:cNvContentPartPr/>
              <p14:nvPr/>
            </p14:nvContentPartPr>
            <p14:xfrm>
              <a:off x="3024594" y="1129726"/>
              <a:ext cx="205789" cy="216495"/>
            </p14:xfrm>
          </p:contentPart>
        </mc:Choice>
        <mc:Fallback>
          <p:sp>
            <p:nvSpPr>
              <p:cNvPr id="1049252" name=""/>
              <p:cNvSpPr/>
              <p:nvPr/>
            </p:nvSpPr>
            <p:spPr>
              <a:xfrm>
                <a:off x="3024594" y="1129726"/>
                <a:ext cx="205789" cy="216495"/>
              </a:xfrm>
            </p:spPr>
          </p:sp>
        </mc:Fallback>
      </mc:AlternateContent>
      <mc:AlternateContent xmlns:mc="http://schemas.openxmlformats.org/markup-compatibility/2006">
        <mc:Choice xmlns:p14="http://schemas.microsoft.com/office/powerpoint/2010/main" Requires="p14">
          <p:contentPart p14:bwMode="auto" r:id="rId11">
            <p14:nvContentPartPr>
              <p14:cNvPr id="1049253" name=""/>
              <p14:cNvContentPartPr/>
              <p14:nvPr/>
            </p14:nvContentPartPr>
            <p14:xfrm>
              <a:off x="3121382" y="1172903"/>
              <a:ext cx="50163" cy="294243"/>
            </p14:xfrm>
          </p:contentPart>
        </mc:Choice>
        <mc:Fallback>
          <p:sp>
            <p:nvSpPr>
              <p:cNvPr id="1049253" name=""/>
              <p:cNvSpPr/>
              <p:nvPr/>
            </p:nvSpPr>
            <p:spPr>
              <a:xfrm>
                <a:off x="3121382" y="1172903"/>
                <a:ext cx="50163" cy="294243"/>
              </a:xfrm>
            </p:spPr>
          </p:sp>
        </mc:Fallback>
      </mc:AlternateContent>
      <mc:AlternateContent xmlns:mc="http://schemas.openxmlformats.org/markup-compatibility/2006">
        <mc:Choice xmlns:p14="http://schemas.microsoft.com/office/powerpoint/2010/main" Requires="p14">
          <p:contentPart p14:bwMode="auto" r:id="rId12">
            <p14:nvContentPartPr>
              <p14:cNvPr id="1049254" name=""/>
              <p14:cNvContentPartPr/>
              <p14:nvPr/>
            </p14:nvContentPartPr>
            <p14:xfrm>
              <a:off x="3033783" y="1303702"/>
              <a:ext cx="91408" cy="155563"/>
            </p14:xfrm>
          </p:contentPart>
        </mc:Choice>
        <mc:Fallback>
          <p:sp>
            <p:nvSpPr>
              <p:cNvPr id="1049254" name=""/>
              <p:cNvSpPr/>
              <p:nvPr/>
            </p:nvSpPr>
            <p:spPr>
              <a:xfrm>
                <a:off x="3033783" y="1303702"/>
                <a:ext cx="91408" cy="155563"/>
              </a:xfrm>
            </p:spPr>
          </p:sp>
        </mc:Fallback>
      </mc:AlternateContent>
      <mc:AlternateContent xmlns:mc="http://schemas.openxmlformats.org/markup-compatibility/2006">
        <mc:Choice xmlns:p14="http://schemas.microsoft.com/office/powerpoint/2010/main" Requires="p14">
          <p:contentPart p14:bwMode="auto" r:id="rId13">
            <p14:nvContentPartPr>
              <p14:cNvPr id="1049255" name=""/>
              <p14:cNvContentPartPr/>
              <p14:nvPr/>
            </p14:nvContentPartPr>
            <p14:xfrm>
              <a:off x="3188053" y="1348834"/>
              <a:ext cx="83742" cy="66699"/>
            </p14:xfrm>
          </p:contentPart>
        </mc:Choice>
        <mc:Fallback>
          <p:sp>
            <p:nvSpPr>
              <p:cNvPr id="1049255" name=""/>
              <p:cNvSpPr/>
              <p:nvPr/>
            </p:nvSpPr>
            <p:spPr>
              <a:xfrm>
                <a:off x="3188053" y="1348834"/>
                <a:ext cx="83742" cy="66699"/>
              </a:xfrm>
            </p:spPr>
          </p:sp>
        </mc:Fallback>
      </mc:AlternateContent>
      <mc:AlternateContent xmlns:mc="http://schemas.openxmlformats.org/markup-compatibility/2006">
        <mc:Choice xmlns:p14="http://schemas.microsoft.com/office/powerpoint/2010/main" Requires="p14">
          <p:contentPart p14:bwMode="auto" r:id="rId14">
            <p14:nvContentPartPr>
              <p14:cNvPr id="1049256" name=""/>
              <p14:cNvContentPartPr/>
              <p14:nvPr/>
            </p14:nvContentPartPr>
            <p14:xfrm>
              <a:off x="3059155" y="1486568"/>
              <a:ext cx="81204" cy="171520"/>
            </p14:xfrm>
          </p:contentPart>
        </mc:Choice>
        <mc:Fallback>
          <p:sp>
            <p:nvSpPr>
              <p:cNvPr id="1049256" name=""/>
              <p:cNvSpPr/>
              <p:nvPr/>
            </p:nvSpPr>
            <p:spPr>
              <a:xfrm>
                <a:off x="3059155" y="1486568"/>
                <a:ext cx="81204" cy="171520"/>
              </a:xfrm>
            </p:spPr>
          </p:sp>
        </mc:Fallback>
      </mc:AlternateContent>
      <mc:AlternateContent xmlns:mc="http://schemas.openxmlformats.org/markup-compatibility/2006">
        <mc:Choice xmlns:p14="http://schemas.microsoft.com/office/powerpoint/2010/main" Requires="p14">
          <p:contentPart p14:bwMode="auto" r:id="rId15">
            <p14:nvContentPartPr>
              <p14:cNvPr id="1049257" name=""/>
              <p14:cNvContentPartPr/>
              <p14:nvPr/>
            </p14:nvContentPartPr>
            <p14:xfrm>
              <a:off x="3128366" y="1398822"/>
              <a:ext cx="234278" cy="250129"/>
            </p14:xfrm>
          </p:contentPart>
        </mc:Choice>
        <mc:Fallback>
          <p:sp>
            <p:nvSpPr>
              <p:cNvPr id="1049257" name=""/>
              <p:cNvSpPr/>
              <p:nvPr/>
            </p:nvSpPr>
            <p:spPr>
              <a:xfrm>
                <a:off x="3128366" y="1398822"/>
                <a:ext cx="234278" cy="250129"/>
              </a:xfrm>
            </p:spPr>
          </p:sp>
        </mc:Fallback>
      </mc:AlternateContent>
      <mc:AlternateContent xmlns:mc="http://schemas.openxmlformats.org/markup-compatibility/2006">
        <mc:Choice xmlns:p14="http://schemas.microsoft.com/office/powerpoint/2010/main" Requires="p14">
          <p:contentPart p14:bwMode="auto" r:id="rId16">
            <p14:nvContentPartPr>
              <p14:cNvPr id="1049258" name=""/>
              <p14:cNvContentPartPr/>
              <p14:nvPr/>
            </p14:nvContentPartPr>
            <p14:xfrm>
              <a:off x="3132176" y="1555198"/>
              <a:ext cx="147643" cy="26613"/>
            </p14:xfrm>
          </p:contentPart>
        </mc:Choice>
        <mc:Fallback>
          <p:sp>
            <p:nvSpPr>
              <p:cNvPr id="1049258" name=""/>
              <p:cNvSpPr/>
              <p:nvPr/>
            </p:nvSpPr>
            <p:spPr>
              <a:xfrm>
                <a:off x="3132176" y="1555198"/>
                <a:ext cx="147643" cy="26613"/>
              </a:xfrm>
            </p:spPr>
          </p:sp>
        </mc:Fallback>
      </mc:AlternateContent>
      <mc:AlternateContent xmlns:mc="http://schemas.openxmlformats.org/markup-compatibility/2006">
        <mc:Choice xmlns:p14="http://schemas.microsoft.com/office/powerpoint/2010/main" Requires="p14">
          <p:contentPart p14:bwMode="auto" r:id="rId17">
            <p14:nvContentPartPr>
              <p14:cNvPr id="1049259" name=""/>
              <p14:cNvContentPartPr/>
              <p14:nvPr/>
            </p14:nvContentPartPr>
            <p14:xfrm>
              <a:off x="3200117" y="1469424"/>
              <a:ext cx="6695" cy="160106"/>
            </p14:xfrm>
          </p:contentPart>
        </mc:Choice>
        <mc:Fallback>
          <p:sp>
            <p:nvSpPr>
              <p:cNvPr id="1049259" name=""/>
              <p:cNvSpPr/>
              <p:nvPr/>
            </p:nvSpPr>
            <p:spPr>
              <a:xfrm>
                <a:off x="3200117" y="1469424"/>
                <a:ext cx="6695" cy="160106"/>
              </a:xfrm>
            </p:spPr>
          </p:sp>
        </mc:Fallback>
      </mc:AlternateContent>
      <mc:AlternateContent xmlns:mc="http://schemas.openxmlformats.org/markup-compatibility/2006">
        <mc:Choice xmlns:p14="http://schemas.microsoft.com/office/powerpoint/2010/main" Requires="p14">
          <p:contentPart p14:bwMode="auto" r:id="rId18">
            <p14:nvContentPartPr>
              <p14:cNvPr id="1049260" name=""/>
              <p14:cNvContentPartPr/>
              <p14:nvPr/>
            </p14:nvContentPartPr>
            <p14:xfrm>
              <a:off x="3134081" y="1628485"/>
              <a:ext cx="149237" cy="39679"/>
            </p14:xfrm>
          </p:contentPart>
        </mc:Choice>
        <mc:Fallback>
          <p:sp>
            <p:nvSpPr>
              <p:cNvPr id="1049260" name=""/>
              <p:cNvSpPr/>
              <p:nvPr/>
            </p:nvSpPr>
            <p:spPr>
              <a:xfrm>
                <a:off x="3134081" y="1628485"/>
                <a:ext cx="149237" cy="39679"/>
              </a:xfrm>
            </p:spPr>
          </p:sp>
        </mc:Fallback>
      </mc:AlternateContent>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58" name=""/>
        <p:cNvGrpSpPr/>
        <p:nvPr/>
      </p:nvGrpSpPr>
      <p:grpSpPr>
        <a:xfrm>
          <a:off x="0" y="0"/>
          <a:ext cx="0" cy="0"/>
          <a:chOff x="0" y="0"/>
          <a:chExt cx="0" cy="0"/>
        </a:xfrm>
      </p:grpSpPr>
      <p:pic>
        <p:nvPicPr>
          <p:cNvPr id="2097161" name="Picture 12"/>
          <p:cNvPicPr>
            <a:picLocks noChangeAspect="1" noChangeArrowheads="1"/>
          </p:cNvPicPr>
          <p:nvPr/>
        </p:nvPicPr>
        <p:blipFill>
          <a:blip xmlns:r="http://schemas.openxmlformats.org/officeDocument/2006/relationships" r:embed="rId1" cstate="print"/>
          <a:srcRect/>
          <a:stretch>
            <a:fillRect/>
          </a:stretch>
        </p:blipFill>
        <p:spPr bwMode="auto">
          <a:xfrm>
            <a:off x="2239735" y="5320849"/>
            <a:ext cx="3790951" cy="992868"/>
          </a:xfrm>
          <a:prstGeom prst="rect"/>
          <a:noFill/>
          <a:ln w="9525">
            <a:noFill/>
            <a:miter lim="800000"/>
            <a:headEnd/>
            <a:tailEnd/>
          </a:ln>
        </p:spPr>
      </p:pic>
      <p:sp>
        <p:nvSpPr>
          <p:cNvPr id="1049143" name="Rectangle 2"/>
          <p:cNvSpPr>
            <a:spLocks noGrp="1" noChangeArrowheads="1"/>
          </p:cNvSpPr>
          <p:nvPr>
            <p:ph type="title"/>
          </p:nvPr>
        </p:nvSpPr>
        <p:spPr/>
        <p:txBody>
          <a:bodyPr/>
          <a:p>
            <a:r>
              <a:rPr lang="en-US"/>
              <a:t>Simplified Path Loss Model</a:t>
            </a:r>
          </a:p>
        </p:txBody>
      </p:sp>
      <p:graphicFrame>
        <p:nvGraphicFramePr>
          <p:cNvPr id="4194306" name="Object 0"/>
          <p:cNvGraphicFramePr>
            <a:graphicFrameLocks noChangeAspect="1"/>
          </p:cNvGraphicFramePr>
          <p:nvPr/>
        </p:nvGraphicFramePr>
        <p:xfrm>
          <a:off x="2420938" y="4084864"/>
          <a:ext cx="4415291" cy="1199759"/>
        </p:xfrm>
        <a:graphic>
          <a:graphicData uri="http://schemas.openxmlformats.org/presentationml/2006/ole">
            <mc:AlternateContent xmlns:mc="http://schemas.openxmlformats.org/markup-compatibility/2006">
              <mc:Choice xmlns:v="urn:schemas-microsoft-com:vml" Requires="v">
                <p:oleObj name="Equation" r:id="rId2" spid="" imgH="469900" imgW="1727200" progId="Equation.3">
                  <p:embed/>
                </p:oleObj>
              </mc:Choice>
              <mc:Fallback>
                <p:oleObj name="Equation" r:id="rId2" spid="" imgH="469900" imgW="1727200" progId="Equation.3">
                  <p:embed/>
                  <p:pic>
                    <p:nvPicPr>
                      <p:cNvPr id="2097162" name="Picture 11"/>
                      <p:cNvPicPr>
                        <a:picLocks noChangeAspect="1" noChangeArrowheads="1"/>
                      </p:cNvPicPr>
                      <p:nvPr/>
                    </p:nvPicPr>
                    <p:blipFill>
                      <a:blip xmlns:r="http://schemas.openxmlformats.org/officeDocument/2006/relationships" r:embed="rId3"/>
                      <a:srcRect/>
                      <a:stretch>
                        <a:fillRect/>
                      </a:stretch>
                    </p:blipFill>
                    <p:spPr bwMode="auto">
                      <a:xfrm>
                        <a:off x="2420938" y="4084864"/>
                        <a:ext cx="4415291" cy="1199759"/>
                      </a:xfrm>
                      <a:prstGeom prst="rect"/>
                      <a:noFill/>
                    </p:spPr>
                  </p:pic>
                </p:oleObj>
              </mc:Fallback>
            </mc:AlternateContent>
          </a:graphicData>
        </a:graphic>
      </p:graphicFrame>
      <p:sp>
        <p:nvSpPr>
          <p:cNvPr id="1049144" name="Rectangle 5"/>
          <p:cNvSpPr>
            <a:spLocks noGrp="1" noChangeArrowheads="1"/>
          </p:cNvSpPr>
          <p:nvPr>
            <p:ph type="body" idx="1"/>
          </p:nvPr>
        </p:nvSpPr>
        <p:spPr/>
        <p:txBody>
          <a:bodyPr/>
          <a:p>
            <a:pPr>
              <a:lnSpc>
                <a:spcPct val="90000"/>
              </a:lnSpc>
            </a:pPr>
            <a:r>
              <a:rPr dirty="0" lang="en-US"/>
              <a:t>Used when path loss dominated by reflections.</a:t>
            </a:r>
          </a:p>
          <a:p>
            <a:pPr>
              <a:lnSpc>
                <a:spcPct val="90000"/>
              </a:lnSpc>
            </a:pPr>
            <a:r>
              <a:rPr dirty="0" lang="en-US"/>
              <a:t>Most important parameter is the path loss exponent </a:t>
            </a:r>
            <a:r>
              <a:rPr dirty="0" lang="en-US">
                <a:latin typeface="Symbol" pitchFamily="18" charset="2"/>
              </a:rPr>
              <a:t>g</a:t>
            </a:r>
            <a:r>
              <a:rPr dirty="0" lang="en-US"/>
              <a:t>, determined empirically.</a:t>
            </a:r>
          </a:p>
          <a:p>
            <a:pPr>
              <a:lnSpc>
                <a:spcPct val="90000"/>
              </a:lnSpc>
            </a:pPr>
            <a:endParaRPr dirty="0" lang="en-US"/>
          </a:p>
          <a:p>
            <a:pPr>
              <a:lnSpc>
                <a:spcPct val="90000"/>
              </a:lnSpc>
            </a:pPr>
            <a:endParaRPr dirty="0" lang="en-US"/>
          </a:p>
          <a:p>
            <a:pPr>
              <a:lnSpc>
                <a:spcPct val="90000"/>
              </a:lnSpc>
            </a:pPr>
            <a:endParaRPr dirty="0" lang="en-US"/>
          </a:p>
          <a:p>
            <a:pPr>
              <a:lnSpc>
                <a:spcPct val="90000"/>
              </a:lnSpc>
              <a:buNone/>
            </a:pPr>
            <a:r>
              <a:rPr dirty="0" lang="en-US"/>
              <a:t>    where                                        is achieved from free-space model</a:t>
            </a:r>
          </a:p>
        </p:txBody>
      </p:sp>
      <mc:AlternateContent xmlns:mc="http://schemas.openxmlformats.org/markup-compatibility/2006">
        <mc:Choice xmlns:p14="http://schemas.microsoft.com/office/powerpoint/2010/main" Requires="p14">
          <p:contentPart p14:bwMode="auto" r:id="rId4">
            <p14:nvContentPartPr>
              <p14:cNvPr id="1049145" name=""/>
              <p14:cNvContentPartPr/>
              <p14:nvPr/>
            </p14:nvContentPartPr>
            <p14:xfrm>
              <a:off x="6079964" y="5573661"/>
              <a:ext cx="238364" cy="81432"/>
            </p14:xfrm>
          </p:contentPart>
        </mc:Choice>
        <mc:Fallback>
          <p:sp>
            <p:nvSpPr>
              <p:cNvPr id="1049145" name=""/>
              <p:cNvSpPr/>
              <p:nvPr/>
            </p:nvSpPr>
            <p:spPr>
              <a:xfrm>
                <a:off x="6079964" y="5573661"/>
                <a:ext cx="238364" cy="81432"/>
              </a:xfrm>
            </p:spPr>
          </p:sp>
        </mc:Fallback>
      </mc:AlternateContent>
      <mc:AlternateContent xmlns:mc="http://schemas.openxmlformats.org/markup-compatibility/2006">
        <mc:Choice xmlns:p14="http://schemas.microsoft.com/office/powerpoint/2010/main" Requires="p14">
          <p:contentPart p14:bwMode="auto" r:id="rId5">
            <p14:nvContentPartPr>
              <p14:cNvPr id="1049146" name=""/>
              <p14:cNvContentPartPr/>
              <p14:nvPr/>
            </p14:nvContentPartPr>
            <p14:xfrm>
              <a:off x="6227911" y="5517944"/>
              <a:ext cx="107470" cy="149017"/>
            </p14:xfrm>
          </p:contentPart>
        </mc:Choice>
        <mc:Fallback>
          <p:sp>
            <p:nvSpPr>
              <p:cNvPr id="1049146" name=""/>
              <p:cNvSpPr/>
              <p:nvPr/>
            </p:nvSpPr>
            <p:spPr>
              <a:xfrm>
                <a:off x="6227911" y="5517944"/>
                <a:ext cx="107470" cy="149017"/>
              </a:xfrm>
            </p:spPr>
          </p:sp>
        </mc:Fallback>
      </mc:AlternateContent>
      <mc:AlternateContent xmlns:mc="http://schemas.openxmlformats.org/markup-compatibility/2006">
        <mc:Choice xmlns:p14="http://schemas.microsoft.com/office/powerpoint/2010/main" Requires="p14">
          <p:contentPart p14:bwMode="auto" r:id="rId6">
            <p14:nvContentPartPr>
              <p14:cNvPr id="1049147" name=""/>
              <p14:cNvContentPartPr/>
              <p14:nvPr/>
            </p14:nvContentPartPr>
            <p14:xfrm>
              <a:off x="0" y="0"/>
              <a:ext cx="0" cy="0"/>
            </p14:xfrm>
          </p:contentPart>
        </mc:Choice>
        <mc:Fallback>
          <p:sp>
            <p:nvSpPr>
              <p:cNvPr id="1049147"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7">
            <p14:nvContentPartPr>
              <p14:cNvPr id="1049148" name=""/>
              <p14:cNvContentPartPr/>
              <p14:nvPr/>
            </p14:nvContentPartPr>
            <p14:xfrm>
              <a:off x="6574195" y="5353073"/>
              <a:ext cx="104068" cy="324374"/>
            </p14:xfrm>
          </p:contentPart>
        </mc:Choice>
        <mc:Fallback>
          <p:sp>
            <p:nvSpPr>
              <p:cNvPr id="1049148" name=""/>
              <p:cNvSpPr/>
              <p:nvPr/>
            </p:nvSpPr>
            <p:spPr>
              <a:xfrm>
                <a:off x="6574195" y="5353073"/>
                <a:ext cx="104068" cy="324374"/>
              </a:xfrm>
            </p:spPr>
          </p:sp>
        </mc:Fallback>
      </mc:AlternateContent>
      <mc:AlternateContent xmlns:mc="http://schemas.openxmlformats.org/markup-compatibility/2006">
        <mc:Choice xmlns:p14="http://schemas.microsoft.com/office/powerpoint/2010/main" Requires="p14">
          <p:contentPart p14:bwMode="auto" r:id="rId8">
            <p14:nvContentPartPr>
              <p14:cNvPr id="1049149" name=""/>
              <p14:cNvContentPartPr/>
              <p14:nvPr/>
            </p14:nvContentPartPr>
            <p14:xfrm>
              <a:off x="6675910" y="5366685"/>
              <a:ext cx="179614" cy="97009"/>
            </p14:xfrm>
          </p:contentPart>
        </mc:Choice>
        <mc:Fallback>
          <p:sp>
            <p:nvSpPr>
              <p:cNvPr id="1049149" name=""/>
              <p:cNvSpPr/>
              <p:nvPr/>
            </p:nvSpPr>
            <p:spPr>
              <a:xfrm>
                <a:off x="6675910" y="5366685"/>
                <a:ext cx="179614" cy="97009"/>
              </a:xfrm>
            </p:spPr>
          </p:sp>
        </mc:Fallback>
      </mc:AlternateContent>
      <mc:AlternateContent xmlns:mc="http://schemas.openxmlformats.org/markup-compatibility/2006">
        <mc:Choice xmlns:p14="http://schemas.microsoft.com/office/powerpoint/2010/main" Requires="p14">
          <p:contentPart p14:bwMode="auto" r:id="rId9">
            <p14:nvContentPartPr>
              <p14:cNvPr id="1049150" name=""/>
              <p14:cNvContentPartPr/>
              <p14:nvPr/>
            </p14:nvContentPartPr>
            <p14:xfrm>
              <a:off x="6843831" y="5382064"/>
              <a:ext cx="24550" cy="66364"/>
            </p14:xfrm>
          </p:contentPart>
        </mc:Choice>
        <mc:Fallback>
          <p:sp>
            <p:nvSpPr>
              <p:cNvPr id="1049150" name=""/>
              <p:cNvSpPr/>
              <p:nvPr/>
            </p:nvSpPr>
            <p:spPr>
              <a:xfrm>
                <a:off x="6843831" y="5382064"/>
                <a:ext cx="24550" cy="66364"/>
              </a:xfrm>
            </p:spPr>
          </p:sp>
        </mc:Fallback>
      </mc:AlternateContent>
      <mc:AlternateContent xmlns:mc="http://schemas.openxmlformats.org/markup-compatibility/2006">
        <mc:Choice xmlns:p14="http://schemas.microsoft.com/office/powerpoint/2010/main" Requires="p14">
          <p:contentPart p14:bwMode="auto" r:id="rId10">
            <p14:nvContentPartPr>
              <p14:cNvPr id="1049151" name=""/>
              <p14:cNvContentPartPr/>
              <p14:nvPr/>
            </p14:nvContentPartPr>
            <p14:xfrm>
              <a:off x="6794938" y="5269043"/>
              <a:ext cx="84692" cy="50628"/>
            </p14:xfrm>
          </p:contentPart>
        </mc:Choice>
        <mc:Fallback>
          <p:sp>
            <p:nvSpPr>
              <p:cNvPr id="1049151" name=""/>
              <p:cNvSpPr/>
              <p:nvPr/>
            </p:nvSpPr>
            <p:spPr>
              <a:xfrm>
                <a:off x="6794938" y="5269043"/>
                <a:ext cx="84692" cy="50628"/>
              </a:xfrm>
            </p:spPr>
          </p:sp>
        </mc:Fallback>
      </mc:AlternateContent>
      <mc:AlternateContent xmlns:mc="http://schemas.openxmlformats.org/markup-compatibility/2006">
        <mc:Choice xmlns:p14="http://schemas.microsoft.com/office/powerpoint/2010/main" Requires="p14">
          <p:contentPart p14:bwMode="auto" r:id="rId11">
            <p14:nvContentPartPr>
              <p14:cNvPr id="1049152" name=""/>
              <p14:cNvContentPartPr/>
              <p14:nvPr/>
            </p14:nvContentPartPr>
            <p14:xfrm>
              <a:off x="6859070" y="5391589"/>
              <a:ext cx="18128" cy="78639"/>
            </p14:xfrm>
          </p:contentPart>
        </mc:Choice>
        <mc:Fallback>
          <p:sp>
            <p:nvSpPr>
              <p:cNvPr id="1049152" name=""/>
              <p:cNvSpPr/>
              <p:nvPr/>
            </p:nvSpPr>
            <p:spPr>
              <a:xfrm>
                <a:off x="6859070" y="5391589"/>
                <a:ext cx="18128" cy="78639"/>
              </a:xfrm>
            </p:spPr>
          </p:sp>
        </mc:Fallback>
      </mc:AlternateContent>
      <mc:AlternateContent xmlns:mc="http://schemas.openxmlformats.org/markup-compatibility/2006">
        <mc:Choice xmlns:p14="http://schemas.microsoft.com/office/powerpoint/2010/main" Requires="p14">
          <p:contentPart p14:bwMode="auto" r:id="rId12">
            <p14:nvContentPartPr>
              <p14:cNvPr id="1049153" name=""/>
              <p14:cNvContentPartPr/>
              <p14:nvPr/>
            </p14:nvContentPartPr>
            <p14:xfrm>
              <a:off x="6934632" y="5345292"/>
              <a:ext cx="62931" cy="124969"/>
            </p14:xfrm>
          </p:contentPart>
        </mc:Choice>
        <mc:Fallback>
          <p:sp>
            <p:nvSpPr>
              <p:cNvPr id="1049153" name=""/>
              <p:cNvSpPr/>
              <p:nvPr/>
            </p:nvSpPr>
            <p:spPr>
              <a:xfrm>
                <a:off x="6934632" y="5345292"/>
                <a:ext cx="62931" cy="124969"/>
              </a:xfrm>
            </p:spPr>
          </p:sp>
        </mc:Fallback>
      </mc:AlternateContent>
      <mc:AlternateContent xmlns:mc="http://schemas.openxmlformats.org/markup-compatibility/2006">
        <mc:Choice xmlns:p14="http://schemas.microsoft.com/office/powerpoint/2010/main" Requires="p14">
          <p:contentPart p14:bwMode="auto" r:id="rId13">
            <p14:nvContentPartPr>
              <p14:cNvPr id="1049154" name=""/>
              <p14:cNvContentPartPr/>
              <p14:nvPr/>
            </p14:nvContentPartPr>
            <p14:xfrm>
              <a:off x="6933185" y="5385874"/>
              <a:ext cx="8339" cy="84695"/>
            </p14:xfrm>
          </p:contentPart>
        </mc:Choice>
        <mc:Fallback>
          <p:sp>
            <p:nvSpPr>
              <p:cNvPr id="1049154" name=""/>
              <p:cNvSpPr/>
              <p:nvPr/>
            </p:nvSpPr>
            <p:spPr>
              <a:xfrm>
                <a:off x="6933185" y="5385874"/>
                <a:ext cx="8339" cy="84695"/>
              </a:xfrm>
            </p:spPr>
          </p:sp>
        </mc:Fallback>
      </mc:AlternateContent>
      <mc:AlternateContent xmlns:mc="http://schemas.openxmlformats.org/markup-compatibility/2006">
        <mc:Choice xmlns:p14="http://schemas.microsoft.com/office/powerpoint/2010/main" Requires="p14">
          <p:contentPart p14:bwMode="auto" r:id="rId14">
            <p14:nvContentPartPr>
              <p14:cNvPr id="1049155" name=""/>
              <p14:cNvContentPartPr/>
              <p14:nvPr/>
            </p14:nvContentPartPr>
            <p14:xfrm>
              <a:off x="7170523" y="5302887"/>
              <a:ext cx="198846" cy="125052"/>
            </p14:xfrm>
          </p:contentPart>
        </mc:Choice>
        <mc:Fallback>
          <p:sp>
            <p:nvSpPr>
              <p:cNvPr id="1049155" name=""/>
              <p:cNvSpPr/>
              <p:nvPr/>
            </p:nvSpPr>
            <p:spPr>
              <a:xfrm>
                <a:off x="7170523" y="5302887"/>
                <a:ext cx="198846" cy="125052"/>
              </a:xfrm>
            </p:spPr>
          </p:sp>
        </mc:Fallback>
      </mc:AlternateContent>
      <mc:AlternateContent xmlns:mc="http://schemas.openxmlformats.org/markup-compatibility/2006">
        <mc:Choice xmlns:p14="http://schemas.microsoft.com/office/powerpoint/2010/main" Requires="p14">
          <p:contentPart p14:bwMode="auto" r:id="rId15">
            <p14:nvContentPartPr>
              <p14:cNvPr id="1049156" name=""/>
              <p14:cNvContentPartPr/>
              <p14:nvPr/>
            </p14:nvContentPartPr>
            <p14:xfrm>
              <a:off x="7399237" y="5271806"/>
              <a:ext cx="130517" cy="137962"/>
            </p14:xfrm>
          </p:contentPart>
        </mc:Choice>
        <mc:Fallback>
          <p:sp>
            <p:nvSpPr>
              <p:cNvPr id="1049156" name=""/>
              <p:cNvSpPr/>
              <p:nvPr/>
            </p:nvSpPr>
            <p:spPr>
              <a:xfrm>
                <a:off x="7399237" y="5271806"/>
                <a:ext cx="130517" cy="137962"/>
              </a:xfrm>
            </p:spPr>
          </p:sp>
        </mc:Fallback>
      </mc:AlternateContent>
      <mc:AlternateContent xmlns:mc="http://schemas.openxmlformats.org/markup-compatibility/2006">
        <mc:Choice xmlns:p14="http://schemas.microsoft.com/office/powerpoint/2010/main" Requires="p14">
          <p:contentPart p14:bwMode="auto" r:id="rId16">
            <p14:nvContentPartPr>
              <p14:cNvPr id="1049157" name=""/>
              <p14:cNvContentPartPr/>
              <p14:nvPr/>
            </p14:nvContentPartPr>
            <p14:xfrm>
              <a:off x="7551822" y="5284282"/>
              <a:ext cx="12430" cy="111031"/>
            </p14:xfrm>
          </p:contentPart>
        </mc:Choice>
        <mc:Fallback>
          <p:sp>
            <p:nvSpPr>
              <p:cNvPr id="1049157" name=""/>
              <p:cNvSpPr/>
              <p:nvPr/>
            </p:nvSpPr>
            <p:spPr>
              <a:xfrm>
                <a:off x="7551822" y="5284282"/>
                <a:ext cx="12430" cy="111031"/>
              </a:xfrm>
            </p:spPr>
          </p:sp>
        </mc:Fallback>
      </mc:AlternateContent>
      <mc:AlternateContent xmlns:mc="http://schemas.openxmlformats.org/markup-compatibility/2006">
        <mc:Choice xmlns:p14="http://schemas.microsoft.com/office/powerpoint/2010/main" Requires="p14">
          <p:contentPart p14:bwMode="auto" r:id="rId17">
            <p14:nvContentPartPr>
              <p14:cNvPr id="1049158" name=""/>
              <p14:cNvContentPartPr/>
              <p14:nvPr/>
            </p14:nvContentPartPr>
            <p14:xfrm>
              <a:off x="7523702" y="5172531"/>
              <a:ext cx="21667" cy="34029"/>
            </p14:xfrm>
          </p:contentPart>
        </mc:Choice>
        <mc:Fallback>
          <p:sp>
            <p:nvSpPr>
              <p:cNvPr id="1049158" name=""/>
              <p:cNvSpPr/>
              <p:nvPr/>
            </p:nvSpPr>
            <p:spPr>
              <a:xfrm>
                <a:off x="7523702" y="5172531"/>
                <a:ext cx="21667" cy="34029"/>
              </a:xfrm>
            </p:spPr>
          </p:sp>
        </mc:Fallback>
      </mc:AlternateContent>
      <mc:AlternateContent xmlns:mc="http://schemas.openxmlformats.org/markup-compatibility/2006">
        <mc:Choice xmlns:p14="http://schemas.microsoft.com/office/powerpoint/2010/main" Requires="p14">
          <p:contentPart p14:bwMode="auto" r:id="rId18">
            <p14:nvContentPartPr>
              <p14:cNvPr id="1049159" name=""/>
              <p14:cNvContentPartPr/>
              <p14:nvPr/>
            </p14:nvContentPartPr>
            <p14:xfrm>
              <a:off x="7591189" y="5245002"/>
              <a:ext cx="106980" cy="143437"/>
            </p14:xfrm>
          </p:contentPart>
        </mc:Choice>
        <mc:Fallback>
          <p:sp>
            <p:nvSpPr>
              <p:cNvPr id="1049159" name=""/>
              <p:cNvSpPr/>
              <p:nvPr/>
            </p:nvSpPr>
            <p:spPr>
              <a:xfrm>
                <a:off x="7591189" y="5245002"/>
                <a:ext cx="106980" cy="143437"/>
              </a:xfrm>
            </p:spPr>
          </p:sp>
        </mc:Fallback>
      </mc:AlternateContent>
      <mc:AlternateContent xmlns:mc="http://schemas.openxmlformats.org/markup-compatibility/2006">
        <mc:Choice xmlns:p14="http://schemas.microsoft.com/office/powerpoint/2010/main" Requires="p14">
          <p:contentPart p14:bwMode="auto" r:id="rId19">
            <p14:nvContentPartPr>
              <p14:cNvPr id="1049160" name=""/>
              <p14:cNvContentPartPr/>
              <p14:nvPr/>
            </p14:nvContentPartPr>
            <p14:xfrm>
              <a:off x="7674727" y="5226502"/>
              <a:ext cx="81092" cy="305371"/>
            </p14:xfrm>
          </p:contentPart>
        </mc:Choice>
        <mc:Fallback>
          <p:sp>
            <p:nvSpPr>
              <p:cNvPr id="1049160" name=""/>
              <p:cNvSpPr/>
              <p:nvPr/>
            </p:nvSpPr>
            <p:spPr>
              <a:xfrm>
                <a:off x="7674727" y="5226502"/>
                <a:ext cx="81092" cy="305371"/>
              </a:xfrm>
            </p:spPr>
          </p:sp>
        </mc:Fallback>
      </mc:AlternateContent>
      <mc:AlternateContent xmlns:mc="http://schemas.openxmlformats.org/markup-compatibility/2006">
        <mc:Choice xmlns:p14="http://schemas.microsoft.com/office/powerpoint/2010/main" Requires="p14">
          <p:contentPart p14:bwMode="auto" r:id="rId20">
            <p14:nvContentPartPr>
              <p14:cNvPr id="1049161" name=""/>
              <p14:cNvContentPartPr/>
              <p14:nvPr/>
            </p14:nvContentPartPr>
            <p14:xfrm>
              <a:off x="7924072" y="5104571"/>
              <a:ext cx="82388" cy="358893"/>
            </p14:xfrm>
          </p:contentPart>
        </mc:Choice>
        <mc:Fallback>
          <p:sp>
            <p:nvSpPr>
              <p:cNvPr id="1049161" name=""/>
              <p:cNvSpPr/>
              <p:nvPr/>
            </p:nvSpPr>
            <p:spPr>
              <a:xfrm>
                <a:off x="7924072" y="5104571"/>
                <a:ext cx="82388" cy="358893"/>
              </a:xfrm>
            </p:spPr>
          </p:sp>
        </mc:Fallback>
      </mc:AlternateContent>
      <mc:AlternateContent xmlns:mc="http://schemas.openxmlformats.org/markup-compatibility/2006">
        <mc:Choice xmlns:p14="http://schemas.microsoft.com/office/powerpoint/2010/main" Requires="p14">
          <p:contentPart p14:bwMode="auto" r:id="rId21">
            <p14:nvContentPartPr>
              <p14:cNvPr id="1049162" name=""/>
              <p14:cNvContentPartPr/>
              <p14:nvPr/>
            </p14:nvContentPartPr>
            <p14:xfrm>
              <a:off x="7811524" y="5222030"/>
              <a:ext cx="206249" cy="28600"/>
            </p14:xfrm>
          </p:contentPart>
        </mc:Choice>
        <mc:Fallback>
          <p:sp>
            <p:nvSpPr>
              <p:cNvPr id="1049162" name=""/>
              <p:cNvSpPr/>
              <p:nvPr/>
            </p:nvSpPr>
            <p:spPr>
              <a:xfrm>
                <a:off x="7811524" y="5222030"/>
                <a:ext cx="206249" cy="28600"/>
              </a:xfrm>
            </p:spPr>
          </p:sp>
        </mc:Fallback>
      </mc:AlternateContent>
      <mc:AlternateContent xmlns:mc="http://schemas.openxmlformats.org/markup-compatibility/2006">
        <mc:Choice xmlns:p14="http://schemas.microsoft.com/office/powerpoint/2010/main" Requires="p14">
          <p:contentPart p14:bwMode="auto" r:id="rId22">
            <p14:nvContentPartPr>
              <p14:cNvPr id="1049163" name=""/>
              <p14:cNvContentPartPr/>
              <p14:nvPr/>
            </p14:nvContentPartPr>
            <p14:xfrm>
              <a:off x="8012174" y="5187219"/>
              <a:ext cx="123743" cy="148551"/>
            </p14:xfrm>
          </p:contentPart>
        </mc:Choice>
        <mc:Fallback>
          <p:sp>
            <p:nvSpPr>
              <p:cNvPr id="1049163" name=""/>
              <p:cNvSpPr/>
              <p:nvPr/>
            </p:nvSpPr>
            <p:spPr>
              <a:xfrm>
                <a:off x="8012174" y="5187219"/>
                <a:ext cx="123743" cy="148551"/>
              </a:xfrm>
            </p:spPr>
          </p:sp>
        </mc:Fallback>
      </mc:AlternateContent>
      <mc:AlternateContent xmlns:mc="http://schemas.openxmlformats.org/markup-compatibility/2006">
        <mc:Choice xmlns:p14="http://schemas.microsoft.com/office/powerpoint/2010/main" Requires="p14">
          <p:contentPart p14:bwMode="auto" r:id="rId23">
            <p14:nvContentPartPr>
              <p14:cNvPr id="1049164" name=""/>
              <p14:cNvContentPartPr/>
              <p14:nvPr/>
            </p14:nvContentPartPr>
            <p14:xfrm>
              <a:off x="8099236" y="5189989"/>
              <a:ext cx="92548" cy="99782"/>
            </p14:xfrm>
          </p:contentPart>
        </mc:Choice>
        <mc:Fallback>
          <p:sp>
            <p:nvSpPr>
              <p:cNvPr id="1049164" name=""/>
              <p:cNvSpPr/>
              <p:nvPr/>
            </p:nvSpPr>
            <p:spPr>
              <a:xfrm>
                <a:off x="8099236" y="5189989"/>
                <a:ext cx="92548" cy="99782"/>
              </a:xfrm>
            </p:spPr>
          </p:sp>
        </mc:Fallback>
      </mc:AlternateContent>
      <mc:AlternateContent xmlns:mc="http://schemas.openxmlformats.org/markup-compatibility/2006">
        <mc:Choice xmlns:p14="http://schemas.microsoft.com/office/powerpoint/2010/main" Requires="p14">
          <p:contentPart p14:bwMode="auto" r:id="rId24">
            <p14:nvContentPartPr>
              <p14:cNvPr id="1049165" name=""/>
              <p14:cNvContentPartPr/>
              <p14:nvPr/>
            </p14:nvContentPartPr>
            <p14:xfrm>
              <a:off x="8215601" y="5142992"/>
              <a:ext cx="178186" cy="133749"/>
            </p14:xfrm>
          </p:contentPart>
        </mc:Choice>
        <mc:Fallback>
          <p:sp>
            <p:nvSpPr>
              <p:cNvPr id="1049165" name=""/>
              <p:cNvSpPr/>
              <p:nvPr/>
            </p:nvSpPr>
            <p:spPr>
              <a:xfrm>
                <a:off x="8215601" y="5142992"/>
                <a:ext cx="178186" cy="133749"/>
              </a:xfrm>
            </p:spPr>
          </p:sp>
        </mc:Fallback>
      </mc:AlternateContent>
      <mc:AlternateContent xmlns:mc="http://schemas.openxmlformats.org/markup-compatibility/2006">
        <mc:Choice xmlns:p14="http://schemas.microsoft.com/office/powerpoint/2010/main" Requires="p14">
          <p:contentPart p14:bwMode="auto" r:id="rId25">
            <p14:nvContentPartPr>
              <p14:cNvPr id="1049166" name=""/>
              <p14:cNvContentPartPr/>
              <p14:nvPr/>
            </p14:nvContentPartPr>
            <p14:xfrm>
              <a:off x="6793018" y="5661466"/>
              <a:ext cx="95261" cy="439499"/>
            </p14:xfrm>
          </p:contentPart>
        </mc:Choice>
        <mc:Fallback>
          <p:sp>
            <p:nvSpPr>
              <p:cNvPr id="1049166" name=""/>
              <p:cNvSpPr/>
              <p:nvPr/>
            </p:nvSpPr>
            <p:spPr>
              <a:xfrm>
                <a:off x="6793018" y="5661466"/>
                <a:ext cx="95261" cy="439499"/>
              </a:xfrm>
            </p:spPr>
          </p:sp>
        </mc:Fallback>
      </mc:AlternateContent>
      <mc:AlternateContent xmlns:mc="http://schemas.openxmlformats.org/markup-compatibility/2006">
        <mc:Choice xmlns:p14="http://schemas.microsoft.com/office/powerpoint/2010/main" Requires="p14">
          <p:contentPart p14:bwMode="auto" r:id="rId26">
            <p14:nvContentPartPr>
              <p14:cNvPr id="1049167" name=""/>
              <p14:cNvContentPartPr/>
              <p14:nvPr/>
            </p14:nvContentPartPr>
            <p14:xfrm>
              <a:off x="6702868" y="5802600"/>
              <a:ext cx="219116" cy="66471"/>
            </p14:xfrm>
          </p:contentPart>
        </mc:Choice>
        <mc:Fallback>
          <p:sp>
            <p:nvSpPr>
              <p:cNvPr id="1049167" name=""/>
              <p:cNvSpPr/>
              <p:nvPr/>
            </p:nvSpPr>
            <p:spPr>
              <a:xfrm>
                <a:off x="6702868" y="5802600"/>
                <a:ext cx="219116" cy="66471"/>
              </a:xfrm>
            </p:spPr>
          </p:sp>
        </mc:Fallback>
      </mc:AlternateContent>
      <mc:AlternateContent xmlns:mc="http://schemas.openxmlformats.org/markup-compatibility/2006">
        <mc:Choice xmlns:p14="http://schemas.microsoft.com/office/powerpoint/2010/main" Requires="p14">
          <p:contentPart p14:bwMode="auto" r:id="rId27">
            <p14:nvContentPartPr>
              <p14:cNvPr id="1049168" name=""/>
              <p14:cNvContentPartPr/>
              <p14:nvPr/>
            </p14:nvContentPartPr>
            <p14:xfrm>
              <a:off x="6924472" y="5775204"/>
              <a:ext cx="85720" cy="134384"/>
            </p14:xfrm>
          </p:contentPart>
        </mc:Choice>
        <mc:Fallback>
          <p:sp>
            <p:nvSpPr>
              <p:cNvPr id="1049168" name=""/>
              <p:cNvSpPr/>
              <p:nvPr/>
            </p:nvSpPr>
            <p:spPr>
              <a:xfrm>
                <a:off x="6924472" y="5775204"/>
                <a:ext cx="85720" cy="134384"/>
              </a:xfrm>
            </p:spPr>
          </p:sp>
        </mc:Fallback>
      </mc:AlternateContent>
      <mc:AlternateContent xmlns:mc="http://schemas.openxmlformats.org/markup-compatibility/2006">
        <mc:Choice xmlns:p14="http://schemas.microsoft.com/office/powerpoint/2010/main" Requires="p14">
          <p:contentPart p14:bwMode="auto" r:id="rId28">
            <p14:nvContentPartPr>
              <p14:cNvPr id="1049169" name=""/>
              <p14:cNvContentPartPr/>
              <p14:nvPr/>
            </p14:nvContentPartPr>
            <p14:xfrm>
              <a:off x="7010528" y="5768487"/>
              <a:ext cx="122343" cy="114420"/>
            </p14:xfrm>
          </p:contentPart>
        </mc:Choice>
        <mc:Fallback>
          <p:sp>
            <p:nvSpPr>
              <p:cNvPr id="1049169" name=""/>
              <p:cNvSpPr/>
              <p:nvPr/>
            </p:nvSpPr>
            <p:spPr>
              <a:xfrm>
                <a:off x="7010528" y="5768487"/>
                <a:ext cx="122343" cy="114420"/>
              </a:xfrm>
            </p:spPr>
          </p:sp>
        </mc:Fallback>
      </mc:AlternateContent>
      <mc:AlternateContent xmlns:mc="http://schemas.openxmlformats.org/markup-compatibility/2006">
        <mc:Choice xmlns:p14="http://schemas.microsoft.com/office/powerpoint/2010/main" Requires="p14">
          <p:contentPart p14:bwMode="auto" r:id="rId29">
            <p14:nvContentPartPr>
              <p14:cNvPr id="1049170" name=""/>
              <p14:cNvContentPartPr/>
              <p14:nvPr/>
            </p14:nvContentPartPr>
            <p14:xfrm>
              <a:off x="7162585" y="5752733"/>
              <a:ext cx="79042" cy="114966"/>
            </p14:xfrm>
          </p:contentPart>
        </mc:Choice>
        <mc:Fallback>
          <p:sp>
            <p:nvSpPr>
              <p:cNvPr id="1049170" name=""/>
              <p:cNvSpPr/>
              <p:nvPr/>
            </p:nvSpPr>
            <p:spPr>
              <a:xfrm>
                <a:off x="7162585" y="5752733"/>
                <a:ext cx="79042" cy="114966"/>
              </a:xfrm>
            </p:spPr>
          </p:sp>
        </mc:Fallback>
      </mc:AlternateContent>
      <mc:AlternateContent xmlns:mc="http://schemas.openxmlformats.org/markup-compatibility/2006">
        <mc:Choice xmlns:p14="http://schemas.microsoft.com/office/powerpoint/2010/main" Requires="p14">
          <p:contentPart p14:bwMode="auto" r:id="rId30">
            <p14:nvContentPartPr>
              <p14:cNvPr id="1049171" name=""/>
              <p14:cNvContentPartPr/>
              <p14:nvPr/>
            </p14:nvContentPartPr>
            <p14:xfrm>
              <a:off x="7319874" y="5721128"/>
              <a:ext cx="139692" cy="128450"/>
            </p14:xfrm>
          </p:contentPart>
        </mc:Choice>
        <mc:Fallback>
          <p:sp>
            <p:nvSpPr>
              <p:cNvPr id="1049171" name=""/>
              <p:cNvSpPr/>
              <p:nvPr/>
            </p:nvSpPr>
            <p:spPr>
              <a:xfrm>
                <a:off x="7319874" y="5721128"/>
                <a:ext cx="139692" cy="128450"/>
              </a:xfrm>
            </p:spPr>
          </p:sp>
        </mc:Fallback>
      </mc:AlternateContent>
      <mc:AlternateContent xmlns:mc="http://schemas.openxmlformats.org/markup-compatibility/2006">
        <mc:Choice xmlns:p14="http://schemas.microsoft.com/office/powerpoint/2010/main" Requires="p14">
          <p:contentPart p14:bwMode="auto" r:id="rId31">
            <p14:nvContentPartPr>
              <p14:cNvPr id="1049172" name=""/>
              <p14:cNvContentPartPr/>
              <p14:nvPr/>
            </p14:nvContentPartPr>
            <p14:xfrm>
              <a:off x="7451616" y="5723033"/>
              <a:ext cx="9405" cy="298600"/>
            </p14:xfrm>
          </p:contentPart>
        </mc:Choice>
        <mc:Fallback>
          <p:sp>
            <p:nvSpPr>
              <p:cNvPr id="1049172" name=""/>
              <p:cNvSpPr/>
              <p:nvPr/>
            </p:nvSpPr>
            <p:spPr>
              <a:xfrm>
                <a:off x="7451616" y="5723033"/>
                <a:ext cx="9405" cy="298600"/>
              </a:xfrm>
            </p:spPr>
          </p:sp>
        </mc:Fallback>
      </mc:AlternateContent>
      <mc:AlternateContent xmlns:mc="http://schemas.openxmlformats.org/markup-compatibility/2006">
        <mc:Choice xmlns:p14="http://schemas.microsoft.com/office/powerpoint/2010/main" Requires="p14">
          <p:contentPart p14:bwMode="auto" r:id="rId32">
            <p14:nvContentPartPr>
              <p14:cNvPr id="1049173" name=""/>
              <p14:cNvContentPartPr/>
              <p14:nvPr/>
            </p14:nvContentPartPr>
            <p14:xfrm>
              <a:off x="7435623" y="5733614"/>
              <a:ext cx="83689" cy="122682"/>
            </p14:xfrm>
          </p:contentPart>
        </mc:Choice>
        <mc:Fallback>
          <p:sp>
            <p:nvSpPr>
              <p:cNvPr id="1049173" name=""/>
              <p:cNvSpPr/>
              <p:nvPr/>
            </p:nvSpPr>
            <p:spPr>
              <a:xfrm>
                <a:off x="7435623" y="5733614"/>
                <a:ext cx="83689" cy="122682"/>
              </a:xfrm>
            </p:spPr>
          </p:sp>
        </mc:Fallback>
      </mc:AlternateContent>
      <mc:AlternateContent xmlns:mc="http://schemas.openxmlformats.org/markup-compatibility/2006">
        <mc:Choice xmlns:p14="http://schemas.microsoft.com/office/powerpoint/2010/main" Requires="p14">
          <p:contentPart p14:bwMode="auto" r:id="rId33">
            <p14:nvContentPartPr>
              <p14:cNvPr id="1049174" name=""/>
              <p14:cNvContentPartPr/>
              <p14:nvPr/>
            </p14:nvContentPartPr>
            <p14:xfrm>
              <a:off x="7526335" y="5712043"/>
              <a:ext cx="168063" cy="143186"/>
            </p14:xfrm>
          </p:contentPart>
        </mc:Choice>
        <mc:Fallback>
          <p:sp>
            <p:nvSpPr>
              <p:cNvPr id="1049174" name=""/>
              <p:cNvSpPr/>
              <p:nvPr/>
            </p:nvSpPr>
            <p:spPr>
              <a:xfrm>
                <a:off x="7526335" y="5712043"/>
                <a:ext cx="168063" cy="143186"/>
              </a:xfrm>
            </p:spPr>
          </p:sp>
        </mc:Fallback>
      </mc:AlternateContent>
      <mc:AlternateContent xmlns:mc="http://schemas.openxmlformats.org/markup-compatibility/2006">
        <mc:Choice xmlns:p14="http://schemas.microsoft.com/office/powerpoint/2010/main" Requires="p14">
          <p:contentPart p14:bwMode="auto" r:id="rId34">
            <p14:nvContentPartPr>
              <p14:cNvPr id="1049175" name=""/>
              <p14:cNvContentPartPr/>
              <p14:nvPr/>
            </p14:nvContentPartPr>
            <p14:xfrm>
              <a:off x="7660227" y="5722570"/>
              <a:ext cx="76935" cy="109022"/>
            </p14:xfrm>
          </p:contentPart>
        </mc:Choice>
        <mc:Fallback>
          <p:sp>
            <p:nvSpPr>
              <p:cNvPr id="1049175" name=""/>
              <p:cNvSpPr/>
              <p:nvPr/>
            </p:nvSpPr>
            <p:spPr>
              <a:xfrm>
                <a:off x="7660227" y="5722570"/>
                <a:ext cx="76935" cy="109022"/>
              </a:xfrm>
            </p:spPr>
          </p:sp>
        </mc:Fallback>
      </mc:AlternateContent>
      <mc:AlternateContent xmlns:mc="http://schemas.openxmlformats.org/markup-compatibility/2006">
        <mc:Choice xmlns:p14="http://schemas.microsoft.com/office/powerpoint/2010/main" Requires="p14">
          <p:contentPart p14:bwMode="auto" r:id="rId35">
            <p14:nvContentPartPr>
              <p14:cNvPr id="1049176" name=""/>
              <p14:cNvContentPartPr/>
              <p14:nvPr/>
            </p14:nvContentPartPr>
            <p14:xfrm>
              <a:off x="7749297" y="5699191"/>
              <a:ext cx="86437" cy="114144"/>
            </p14:xfrm>
          </p:contentPart>
        </mc:Choice>
        <mc:Fallback>
          <p:sp>
            <p:nvSpPr>
              <p:cNvPr id="1049176" name=""/>
              <p:cNvSpPr/>
              <p:nvPr/>
            </p:nvSpPr>
            <p:spPr>
              <a:xfrm>
                <a:off x="7749297" y="5699191"/>
                <a:ext cx="86437" cy="114144"/>
              </a:xfrm>
            </p:spPr>
          </p:sp>
        </mc:Fallback>
      </mc:AlternateContent>
      <mc:AlternateContent xmlns:mc="http://schemas.openxmlformats.org/markup-compatibility/2006">
        <mc:Choice xmlns:p14="http://schemas.microsoft.com/office/powerpoint/2010/main" Requires="p14">
          <p:contentPart p14:bwMode="auto" r:id="rId36">
            <p14:nvContentPartPr>
              <p14:cNvPr id="1049177" name=""/>
              <p14:cNvContentPartPr/>
              <p14:nvPr/>
            </p14:nvContentPartPr>
            <p14:xfrm>
              <a:off x="7605160" y="5739542"/>
              <a:ext cx="11709" cy="53786"/>
            </p14:xfrm>
          </p:contentPart>
        </mc:Choice>
        <mc:Fallback>
          <p:sp>
            <p:nvSpPr>
              <p:cNvPr id="1049177" name=""/>
              <p:cNvSpPr/>
              <p:nvPr/>
            </p:nvSpPr>
            <p:spPr>
              <a:xfrm>
                <a:off x="7605160" y="5739542"/>
                <a:ext cx="11709" cy="53786"/>
              </a:xfrm>
            </p:spPr>
          </p:sp>
        </mc:Fallback>
      </mc:AlternateContent>
      <mc:AlternateContent xmlns:mc="http://schemas.openxmlformats.org/markup-compatibility/2006">
        <mc:Choice xmlns:p14="http://schemas.microsoft.com/office/powerpoint/2010/main" Requires="p14">
          <p:contentPart p14:bwMode="auto" r:id="rId37">
            <p14:nvContentPartPr>
              <p14:cNvPr id="1049178" name=""/>
              <p14:cNvContentPartPr/>
              <p14:nvPr/>
            </p14:nvContentPartPr>
            <p14:xfrm>
              <a:off x="7991856" y="5670967"/>
              <a:ext cx="169767" cy="99347"/>
            </p14:xfrm>
          </p:contentPart>
        </mc:Choice>
        <mc:Fallback>
          <p:sp>
            <p:nvSpPr>
              <p:cNvPr id="1049178" name=""/>
              <p:cNvSpPr/>
              <p:nvPr/>
            </p:nvSpPr>
            <p:spPr>
              <a:xfrm>
                <a:off x="7991856" y="5670967"/>
                <a:ext cx="169767" cy="99347"/>
              </a:xfrm>
            </p:spPr>
          </p:sp>
        </mc:Fallback>
      </mc:AlternateContent>
      <mc:AlternateContent xmlns:mc="http://schemas.openxmlformats.org/markup-compatibility/2006">
        <mc:Choice xmlns:p14="http://schemas.microsoft.com/office/powerpoint/2010/main" Requires="p14">
          <p:contentPart p14:bwMode="auto" r:id="rId38">
            <p14:nvContentPartPr>
              <p14:cNvPr id="1049179" name=""/>
              <p14:cNvContentPartPr/>
              <p14:nvPr/>
            </p14:nvContentPartPr>
            <p14:xfrm>
              <a:off x="8140103" y="5662393"/>
              <a:ext cx="96975" cy="57909"/>
            </p14:xfrm>
          </p:contentPart>
        </mc:Choice>
        <mc:Fallback>
          <p:sp>
            <p:nvSpPr>
              <p:cNvPr id="1049179" name=""/>
              <p:cNvSpPr/>
              <p:nvPr/>
            </p:nvSpPr>
            <p:spPr>
              <a:xfrm>
                <a:off x="8140103" y="5662393"/>
                <a:ext cx="96975" cy="57909"/>
              </a:xfrm>
            </p:spPr>
          </p:sp>
        </mc:Fallback>
      </mc:AlternateContent>
      <mc:AlternateContent xmlns:mc="http://schemas.openxmlformats.org/markup-compatibility/2006">
        <mc:Choice xmlns:p14="http://schemas.microsoft.com/office/powerpoint/2010/main" Requires="p14">
          <p:contentPart p14:bwMode="auto" r:id="rId39">
            <p14:nvContentPartPr>
              <p14:cNvPr id="1049180" name=""/>
              <p14:cNvContentPartPr/>
              <p14:nvPr/>
            </p14:nvContentPartPr>
            <p14:xfrm>
              <a:off x="8271999" y="5511175"/>
              <a:ext cx="89771" cy="195827"/>
            </p14:xfrm>
          </p:contentPart>
        </mc:Choice>
        <mc:Fallback>
          <p:sp>
            <p:nvSpPr>
              <p:cNvPr id="1049180" name=""/>
              <p:cNvSpPr/>
              <p:nvPr/>
            </p:nvSpPr>
            <p:spPr>
              <a:xfrm>
                <a:off x="8271999" y="5511175"/>
                <a:ext cx="89771" cy="195827"/>
              </a:xfrm>
            </p:spPr>
          </p:sp>
        </mc:Fallback>
      </mc:AlternateContent>
      <mc:AlternateContent xmlns:mc="http://schemas.openxmlformats.org/markup-compatibility/2006">
        <mc:Choice xmlns:p14="http://schemas.microsoft.com/office/powerpoint/2010/main" Requires="p14">
          <p:contentPart p14:bwMode="auto" r:id="rId40">
            <p14:nvContentPartPr>
              <p14:cNvPr id="1049181" name=""/>
              <p14:cNvContentPartPr/>
              <p14:nvPr/>
            </p14:nvContentPartPr>
            <p14:xfrm>
              <a:off x="8353550" y="5599048"/>
              <a:ext cx="112273" cy="86422"/>
            </p14:xfrm>
          </p:contentPart>
        </mc:Choice>
        <mc:Fallback>
          <p:sp>
            <p:nvSpPr>
              <p:cNvPr id="1049181" name=""/>
              <p:cNvSpPr/>
              <p:nvPr/>
            </p:nvSpPr>
            <p:spPr>
              <a:xfrm>
                <a:off x="8353550" y="5599048"/>
                <a:ext cx="112273" cy="86422"/>
              </a:xfrm>
            </p:spPr>
          </p:sp>
        </mc:Fallback>
      </mc:AlternateContent>
      <mc:AlternateContent xmlns:mc="http://schemas.openxmlformats.org/markup-compatibility/2006">
        <mc:Choice xmlns:p14="http://schemas.microsoft.com/office/powerpoint/2010/main" Requires="p14">
          <p:contentPart p14:bwMode="auto" r:id="rId41">
            <p14:nvContentPartPr>
              <p14:cNvPr id="1049182" name=""/>
              <p14:cNvContentPartPr/>
              <p14:nvPr/>
            </p14:nvContentPartPr>
            <p14:xfrm>
              <a:off x="8496841" y="5482387"/>
              <a:ext cx="59679" cy="208198"/>
            </p14:xfrm>
          </p:contentPart>
        </mc:Choice>
        <mc:Fallback>
          <p:sp>
            <p:nvSpPr>
              <p:cNvPr id="1049182" name=""/>
              <p:cNvSpPr/>
              <p:nvPr/>
            </p:nvSpPr>
            <p:spPr>
              <a:xfrm>
                <a:off x="8496841" y="5482387"/>
                <a:ext cx="59679" cy="208198"/>
              </a:xfrm>
            </p:spPr>
          </p:sp>
        </mc:Fallback>
      </mc:AlternateContent>
      <mc:AlternateContent xmlns:mc="http://schemas.openxmlformats.org/markup-compatibility/2006">
        <mc:Choice xmlns:p14="http://schemas.microsoft.com/office/powerpoint/2010/main" Requires="p14">
          <p:contentPart p14:bwMode="auto" r:id="rId42">
            <p14:nvContentPartPr>
              <p14:cNvPr id="1049183" name=""/>
              <p14:cNvContentPartPr/>
              <p14:nvPr/>
            </p14:nvContentPartPr>
            <p14:xfrm>
              <a:off x="4336973" y="2515264"/>
              <a:ext cx="118645" cy="251478"/>
            </p14:xfrm>
          </p:contentPart>
        </mc:Choice>
        <mc:Fallback>
          <p:sp>
            <p:nvSpPr>
              <p:cNvPr id="1049183" name=""/>
              <p:cNvSpPr/>
              <p:nvPr/>
            </p:nvSpPr>
            <p:spPr>
              <a:xfrm>
                <a:off x="4336973" y="2515264"/>
                <a:ext cx="118645" cy="251478"/>
              </a:xfrm>
            </p:spPr>
          </p:sp>
        </mc:Fallback>
      </mc:AlternateContent>
      <mc:AlternateContent xmlns:mc="http://schemas.openxmlformats.org/markup-compatibility/2006">
        <mc:Choice xmlns:p14="http://schemas.microsoft.com/office/powerpoint/2010/main" Requires="p14">
          <p:contentPart p14:bwMode="auto" r:id="rId43">
            <p14:nvContentPartPr>
              <p14:cNvPr id="1049184" name=""/>
              <p14:cNvContentPartPr/>
              <p14:nvPr/>
            </p14:nvContentPartPr>
            <p14:xfrm>
              <a:off x="4319829" y="2493675"/>
              <a:ext cx="27720" cy="104007"/>
            </p14:xfrm>
          </p:contentPart>
        </mc:Choice>
        <mc:Fallback>
          <p:sp>
            <p:nvSpPr>
              <p:cNvPr id="1049184" name=""/>
              <p:cNvSpPr/>
              <p:nvPr/>
            </p:nvSpPr>
            <p:spPr>
              <a:xfrm>
                <a:off x="4319829" y="2493675"/>
                <a:ext cx="27720" cy="104007"/>
              </a:xfrm>
            </p:spPr>
          </p:sp>
        </mc:Fallback>
      </mc:AlternateContent>
      <mc:AlternateContent xmlns:mc="http://schemas.openxmlformats.org/markup-compatibility/2006">
        <mc:Choice xmlns:p14="http://schemas.microsoft.com/office/powerpoint/2010/main" Requires="p14">
          <p:contentPart p14:bwMode="auto" r:id="rId44">
            <p14:nvContentPartPr>
              <p14:cNvPr id="1049185" name=""/>
              <p14:cNvContentPartPr/>
              <p14:nvPr/>
            </p14:nvContentPartPr>
            <p14:xfrm>
              <a:off x="4568102" y="2563589"/>
              <a:ext cx="54606" cy="11995"/>
            </p14:xfrm>
          </p:contentPart>
        </mc:Choice>
        <mc:Fallback>
          <p:sp>
            <p:nvSpPr>
              <p:cNvPr id="1049185" name=""/>
              <p:cNvSpPr/>
              <p:nvPr/>
            </p:nvSpPr>
            <p:spPr>
              <a:xfrm>
                <a:off x="4568102" y="2563589"/>
                <a:ext cx="54606" cy="11995"/>
              </a:xfrm>
            </p:spPr>
          </p:sp>
        </mc:Fallback>
      </mc:AlternateContent>
      <mc:AlternateContent xmlns:mc="http://schemas.openxmlformats.org/markup-compatibility/2006">
        <mc:Choice xmlns:p14="http://schemas.microsoft.com/office/powerpoint/2010/main" Requires="p14">
          <p:contentPart p14:bwMode="auto" r:id="rId45">
            <p14:nvContentPartPr>
              <p14:cNvPr id="1049186" name=""/>
              <p14:cNvContentPartPr/>
              <p14:nvPr/>
            </p14:nvContentPartPr>
            <p14:xfrm>
              <a:off x="4540164" y="2617636"/>
              <a:ext cx="113886" cy="7303"/>
            </p14:xfrm>
          </p:contentPart>
        </mc:Choice>
        <mc:Fallback>
          <p:sp>
            <p:nvSpPr>
              <p:cNvPr id="1049186" name=""/>
              <p:cNvSpPr/>
              <p:nvPr/>
            </p:nvSpPr>
            <p:spPr>
              <a:xfrm>
                <a:off x="4540164" y="2617636"/>
                <a:ext cx="113886" cy="7303"/>
              </a:xfrm>
            </p:spPr>
          </p:sp>
        </mc:Fallback>
      </mc:AlternateContent>
      <mc:AlternateContent xmlns:mc="http://schemas.openxmlformats.org/markup-compatibility/2006">
        <mc:Choice xmlns:p14="http://schemas.microsoft.com/office/powerpoint/2010/main" Requires="p14">
          <p:contentPart p14:bwMode="auto" r:id="rId46">
            <p14:nvContentPartPr>
              <p14:cNvPr id="1049187" name=""/>
              <p14:cNvContentPartPr/>
              <p14:nvPr/>
            </p14:nvContentPartPr>
            <p14:xfrm>
              <a:off x="4701548" y="2506374"/>
              <a:ext cx="144058" cy="176939"/>
            </p14:xfrm>
          </p:contentPart>
        </mc:Choice>
        <mc:Fallback>
          <p:sp>
            <p:nvSpPr>
              <p:cNvPr id="1049187" name=""/>
              <p:cNvSpPr/>
              <p:nvPr/>
            </p:nvSpPr>
            <p:spPr>
              <a:xfrm>
                <a:off x="4701548" y="2506374"/>
                <a:ext cx="144058" cy="176939"/>
              </a:xfrm>
            </p:spPr>
          </p:sp>
        </mc:Fallback>
      </mc:AlternateContent>
      <mc:AlternateContent xmlns:mc="http://schemas.openxmlformats.org/markup-compatibility/2006">
        <mc:Choice xmlns:p14="http://schemas.microsoft.com/office/powerpoint/2010/main" Requires="p14">
          <p:contentPart p14:bwMode="auto" r:id="rId47">
            <p14:nvContentPartPr>
              <p14:cNvPr id="1049188" name=""/>
              <p14:cNvContentPartPr/>
              <p14:nvPr/>
            </p14:nvContentPartPr>
            <p14:xfrm>
              <a:off x="4950988" y="2580852"/>
              <a:ext cx="184943" cy="16320"/>
            </p14:xfrm>
          </p:contentPart>
        </mc:Choice>
        <mc:Fallback>
          <p:sp>
            <p:nvSpPr>
              <p:cNvPr id="1049188" name=""/>
              <p:cNvSpPr/>
              <p:nvPr/>
            </p:nvSpPr>
            <p:spPr>
              <a:xfrm>
                <a:off x="4950988" y="2580852"/>
                <a:ext cx="184943" cy="16320"/>
              </a:xfrm>
            </p:spPr>
          </p:sp>
        </mc:Fallback>
      </mc:AlternateContent>
      <mc:AlternateContent xmlns:mc="http://schemas.openxmlformats.org/markup-compatibility/2006">
        <mc:Choice xmlns:p14="http://schemas.microsoft.com/office/powerpoint/2010/main" Requires="p14">
          <p:contentPart p14:bwMode="auto" r:id="rId48">
            <p14:nvContentPartPr>
              <p14:cNvPr id="1049189" name=""/>
              <p14:cNvContentPartPr/>
              <p14:nvPr/>
            </p14:nvContentPartPr>
            <p14:xfrm>
              <a:off x="5093221" y="2539392"/>
              <a:ext cx="59216" cy="104000"/>
            </p14:xfrm>
          </p:contentPart>
        </mc:Choice>
        <mc:Fallback>
          <p:sp>
            <p:nvSpPr>
              <p:cNvPr id="1049189" name=""/>
              <p:cNvSpPr/>
              <p:nvPr/>
            </p:nvSpPr>
            <p:spPr>
              <a:xfrm>
                <a:off x="5093221" y="2539392"/>
                <a:ext cx="59216" cy="104000"/>
              </a:xfrm>
            </p:spPr>
          </p:sp>
        </mc:Fallback>
      </mc:AlternateContent>
      <mc:AlternateContent xmlns:mc="http://schemas.openxmlformats.org/markup-compatibility/2006">
        <mc:Choice xmlns:p14="http://schemas.microsoft.com/office/powerpoint/2010/main" Requires="p14">
          <p:contentPart p14:bwMode="auto" r:id="rId49">
            <p14:nvContentPartPr>
              <p14:cNvPr id="1049190" name=""/>
              <p14:cNvContentPartPr/>
              <p14:nvPr/>
            </p14:nvContentPartPr>
            <p14:xfrm>
              <a:off x="5411238" y="2405393"/>
              <a:ext cx="64234" cy="396038"/>
            </p14:xfrm>
          </p:contentPart>
        </mc:Choice>
        <mc:Fallback>
          <p:sp>
            <p:nvSpPr>
              <p:cNvPr id="1049190" name=""/>
              <p:cNvSpPr/>
              <p:nvPr/>
            </p:nvSpPr>
            <p:spPr>
              <a:xfrm>
                <a:off x="5411238" y="2405393"/>
                <a:ext cx="64234" cy="396038"/>
              </a:xfrm>
            </p:spPr>
          </p:sp>
        </mc:Fallback>
      </mc:AlternateContent>
      <mc:AlternateContent xmlns:mc="http://schemas.openxmlformats.org/markup-compatibility/2006">
        <mc:Choice xmlns:p14="http://schemas.microsoft.com/office/powerpoint/2010/main" Requires="p14">
          <p:contentPart p14:bwMode="auto" r:id="rId50">
            <p14:nvContentPartPr>
              <p14:cNvPr id="1049191" name=""/>
              <p14:cNvContentPartPr/>
              <p14:nvPr/>
            </p14:nvContentPartPr>
            <p14:xfrm>
              <a:off x="5331970" y="2516406"/>
              <a:ext cx="181748" cy="31875"/>
            </p14:xfrm>
          </p:contentPart>
        </mc:Choice>
        <mc:Fallback>
          <p:sp>
            <p:nvSpPr>
              <p:cNvPr id="1049191" name=""/>
              <p:cNvSpPr/>
              <p:nvPr/>
            </p:nvSpPr>
            <p:spPr>
              <a:xfrm>
                <a:off x="5331970" y="2516406"/>
                <a:ext cx="181748" cy="31875"/>
              </a:xfrm>
            </p:spPr>
          </p:sp>
        </mc:Fallback>
      </mc:AlternateContent>
      <mc:AlternateContent xmlns:mc="http://schemas.openxmlformats.org/markup-compatibility/2006">
        <mc:Choice xmlns:p14="http://schemas.microsoft.com/office/powerpoint/2010/main" Requires="p14">
          <p:contentPart p14:bwMode="auto" r:id="rId51">
            <p14:nvContentPartPr>
              <p14:cNvPr id="1049192" name=""/>
              <p14:cNvContentPartPr/>
              <p14:nvPr/>
            </p14:nvContentPartPr>
            <p14:xfrm>
              <a:off x="5522461" y="2451814"/>
              <a:ext cx="97174" cy="173376"/>
            </p14:xfrm>
          </p:contentPart>
        </mc:Choice>
        <mc:Fallback>
          <p:sp>
            <p:nvSpPr>
              <p:cNvPr id="1049192" name=""/>
              <p:cNvSpPr/>
              <p:nvPr/>
            </p:nvSpPr>
            <p:spPr>
              <a:xfrm>
                <a:off x="5522461" y="2451814"/>
                <a:ext cx="97174" cy="173376"/>
              </a:xfrm>
            </p:spPr>
          </p:sp>
        </mc:Fallback>
      </mc:AlternateContent>
      <mc:AlternateContent xmlns:mc="http://schemas.openxmlformats.org/markup-compatibility/2006">
        <mc:Choice xmlns:p14="http://schemas.microsoft.com/office/powerpoint/2010/main" Requires="p14">
          <p:contentPart p14:bwMode="auto" r:id="rId52">
            <p14:nvContentPartPr>
              <p14:cNvPr id="1049193" name=""/>
              <p14:cNvContentPartPr/>
              <p14:nvPr/>
            </p14:nvContentPartPr>
            <p14:xfrm>
              <a:off x="5607260" y="2498497"/>
              <a:ext cx="84790" cy="115361"/>
            </p14:xfrm>
          </p:contentPart>
        </mc:Choice>
        <mc:Fallback>
          <p:sp>
            <p:nvSpPr>
              <p:cNvPr id="1049193" name=""/>
              <p:cNvSpPr/>
              <p:nvPr/>
            </p:nvSpPr>
            <p:spPr>
              <a:xfrm>
                <a:off x="5607260" y="2498497"/>
                <a:ext cx="84790" cy="115361"/>
              </a:xfrm>
            </p:spPr>
          </p:sp>
        </mc:Fallback>
      </mc:AlternateContent>
      <mc:AlternateContent xmlns:mc="http://schemas.openxmlformats.org/markup-compatibility/2006">
        <mc:Choice xmlns:p14="http://schemas.microsoft.com/office/powerpoint/2010/main" Requires="p14">
          <p:contentPart p14:bwMode="auto" r:id="rId53">
            <p14:nvContentPartPr>
              <p14:cNvPr id="1049194" name=""/>
              <p14:cNvContentPartPr/>
              <p14:nvPr/>
            </p14:nvContentPartPr>
            <p14:xfrm>
              <a:off x="5705967" y="2484030"/>
              <a:ext cx="117208" cy="126709"/>
            </p14:xfrm>
          </p:contentPart>
        </mc:Choice>
        <mc:Fallback>
          <p:sp>
            <p:nvSpPr>
              <p:cNvPr id="1049194" name=""/>
              <p:cNvSpPr/>
              <p:nvPr/>
            </p:nvSpPr>
            <p:spPr>
              <a:xfrm>
                <a:off x="5705967" y="2484030"/>
                <a:ext cx="117208" cy="126709"/>
              </a:xfrm>
            </p:spPr>
          </p:sp>
        </mc:Fallback>
      </mc:AlternateContent>
      <mc:AlternateContent xmlns:mc="http://schemas.openxmlformats.org/markup-compatibility/2006">
        <mc:Choice xmlns:p14="http://schemas.microsoft.com/office/powerpoint/2010/main" Requires="p14">
          <p:contentPart p14:bwMode="auto" r:id="rId54">
            <p14:nvContentPartPr>
              <p14:cNvPr id="1049195" name=""/>
              <p14:cNvContentPartPr/>
              <p14:nvPr/>
            </p14:nvContentPartPr>
            <p14:xfrm>
              <a:off x="5966092" y="2438473"/>
              <a:ext cx="151969" cy="209562"/>
            </p14:xfrm>
          </p:contentPart>
        </mc:Choice>
        <mc:Fallback>
          <p:sp>
            <p:nvSpPr>
              <p:cNvPr id="1049195" name=""/>
              <p:cNvSpPr/>
              <p:nvPr/>
            </p:nvSpPr>
            <p:spPr>
              <a:xfrm>
                <a:off x="5966092" y="2438473"/>
                <a:ext cx="151969" cy="209562"/>
              </a:xfrm>
            </p:spPr>
          </p:sp>
        </mc:Fallback>
      </mc:AlternateContent>
      <mc:AlternateContent xmlns:mc="http://schemas.openxmlformats.org/markup-compatibility/2006">
        <mc:Choice xmlns:p14="http://schemas.microsoft.com/office/powerpoint/2010/main" Requires="p14">
          <p:contentPart p14:bwMode="auto" r:id="rId55">
            <p14:nvContentPartPr>
              <p14:cNvPr id="1049196" name=""/>
              <p14:cNvContentPartPr/>
              <p14:nvPr/>
            </p14:nvContentPartPr>
            <p14:xfrm>
              <a:off x="6100398" y="2465737"/>
              <a:ext cx="29663" cy="367497"/>
            </p14:xfrm>
          </p:contentPart>
        </mc:Choice>
        <mc:Fallback>
          <p:sp>
            <p:nvSpPr>
              <p:cNvPr id="1049196" name=""/>
              <p:cNvSpPr/>
              <p:nvPr/>
            </p:nvSpPr>
            <p:spPr>
              <a:xfrm>
                <a:off x="6100398" y="2465737"/>
                <a:ext cx="29663" cy="367497"/>
              </a:xfrm>
            </p:spPr>
          </p:sp>
        </mc:Fallback>
      </mc:AlternateContent>
      <mc:AlternateContent xmlns:mc="http://schemas.openxmlformats.org/markup-compatibility/2006">
        <mc:Choice xmlns:p14="http://schemas.microsoft.com/office/powerpoint/2010/main" Requires="p14">
          <p:contentPart p14:bwMode="auto" r:id="rId56">
            <p14:nvContentPartPr>
              <p14:cNvPr id="1049197" name=""/>
              <p14:cNvContentPartPr/>
              <p14:nvPr/>
            </p14:nvContentPartPr>
            <p14:xfrm>
              <a:off x="6090123" y="2462110"/>
              <a:ext cx="89940" cy="181390"/>
            </p14:xfrm>
          </p:contentPart>
        </mc:Choice>
        <mc:Fallback>
          <p:sp>
            <p:nvSpPr>
              <p:cNvPr id="1049197" name=""/>
              <p:cNvSpPr/>
              <p:nvPr/>
            </p:nvSpPr>
            <p:spPr>
              <a:xfrm>
                <a:off x="6090123" y="2462110"/>
                <a:ext cx="89940" cy="181390"/>
              </a:xfrm>
            </p:spPr>
          </p:sp>
        </mc:Fallback>
      </mc:AlternateContent>
      <mc:AlternateContent xmlns:mc="http://schemas.openxmlformats.org/markup-compatibility/2006">
        <mc:Choice xmlns:p14="http://schemas.microsoft.com/office/powerpoint/2010/main" Requires="p14">
          <p:contentPart p14:bwMode="auto" r:id="rId57">
            <p14:nvContentPartPr>
              <p14:cNvPr id="1049198" name=""/>
              <p14:cNvContentPartPr/>
              <p14:nvPr/>
            </p14:nvContentPartPr>
            <p14:xfrm>
              <a:off x="6197420" y="2473666"/>
              <a:ext cx="180107" cy="163917"/>
            </p14:xfrm>
          </p:contentPart>
        </mc:Choice>
        <mc:Fallback>
          <p:sp>
            <p:nvSpPr>
              <p:cNvPr id="1049198" name=""/>
              <p:cNvSpPr/>
              <p:nvPr/>
            </p:nvSpPr>
            <p:spPr>
              <a:xfrm>
                <a:off x="6197420" y="2473666"/>
                <a:ext cx="180107" cy="163917"/>
              </a:xfrm>
            </p:spPr>
          </p:sp>
        </mc:Fallback>
      </mc:AlternateContent>
      <mc:AlternateContent xmlns:mc="http://schemas.openxmlformats.org/markup-compatibility/2006">
        <mc:Choice xmlns:p14="http://schemas.microsoft.com/office/powerpoint/2010/main" Requires="p14">
          <p:contentPart p14:bwMode="auto" r:id="rId58">
            <p14:nvContentPartPr>
              <p14:cNvPr id="1049199" name=""/>
              <p14:cNvContentPartPr/>
              <p14:nvPr/>
            </p14:nvContentPartPr>
            <p14:xfrm>
              <a:off x="6345792" y="2494079"/>
              <a:ext cx="205192" cy="159726"/>
            </p14:xfrm>
          </p:contentPart>
        </mc:Choice>
        <mc:Fallback>
          <p:sp>
            <p:nvSpPr>
              <p:cNvPr id="1049199" name=""/>
              <p:cNvSpPr/>
              <p:nvPr/>
            </p:nvSpPr>
            <p:spPr>
              <a:xfrm>
                <a:off x="6345792" y="2494079"/>
                <a:ext cx="205192" cy="159726"/>
              </a:xfrm>
            </p:spPr>
          </p:sp>
        </mc:Fallback>
      </mc:AlternateContent>
      <mc:AlternateContent xmlns:mc="http://schemas.openxmlformats.org/markup-compatibility/2006">
        <mc:Choice xmlns:p14="http://schemas.microsoft.com/office/powerpoint/2010/main" Requires="p14">
          <p:contentPart p14:bwMode="auto" r:id="rId59">
            <p14:nvContentPartPr>
              <p14:cNvPr id="1049200" name=""/>
              <p14:cNvContentPartPr/>
              <p14:nvPr/>
            </p14:nvContentPartPr>
            <p14:xfrm>
              <a:off x="5531986" y="2497485"/>
              <a:ext cx="42518" cy="87051"/>
            </p14:xfrm>
          </p:contentPart>
        </mc:Choice>
        <mc:Fallback>
          <p:sp>
            <p:nvSpPr>
              <p:cNvPr id="1049200" name=""/>
              <p:cNvSpPr/>
              <p:nvPr/>
            </p:nvSpPr>
            <p:spPr>
              <a:xfrm>
                <a:off x="5531986" y="2497485"/>
                <a:ext cx="42518" cy="87051"/>
              </a:xfrm>
            </p:spPr>
          </p:sp>
        </mc:Fallback>
      </mc:AlternateContent>
      <mc:AlternateContent xmlns:mc="http://schemas.openxmlformats.org/markup-compatibility/2006">
        <mc:Choice xmlns:p14="http://schemas.microsoft.com/office/powerpoint/2010/main" Requires="p14">
          <p:contentPart p14:bwMode="auto" r:id="rId60">
            <p14:nvContentPartPr>
              <p14:cNvPr id="1049201" name=""/>
              <p14:cNvContentPartPr/>
              <p14:nvPr/>
            </p14:nvContentPartPr>
            <p14:xfrm>
              <a:off x="5504681" y="2480976"/>
              <a:ext cx="49162" cy="139991"/>
            </p14:xfrm>
          </p:contentPart>
        </mc:Choice>
        <mc:Fallback>
          <p:sp>
            <p:nvSpPr>
              <p:cNvPr id="1049201" name=""/>
              <p:cNvSpPr/>
              <p:nvPr/>
            </p:nvSpPr>
            <p:spPr>
              <a:xfrm>
                <a:off x="5504681" y="2480976"/>
                <a:ext cx="49162" cy="139991"/>
              </a:xfrm>
            </p:spPr>
          </p:sp>
        </mc:Fallback>
      </mc:AlternateContent>
      <mc:AlternateContent xmlns:mc="http://schemas.openxmlformats.org/markup-compatibility/2006">
        <mc:Choice xmlns:p14="http://schemas.microsoft.com/office/powerpoint/2010/main" Requires="p14">
          <p:contentPart p14:bwMode="auto" r:id="rId61">
            <p14:nvContentPartPr>
              <p14:cNvPr id="1049202" name=""/>
              <p14:cNvContentPartPr/>
              <p14:nvPr/>
            </p14:nvContentPartPr>
            <p14:xfrm>
              <a:off x="6705408" y="2544143"/>
              <a:ext cx="184282" cy="107810"/>
            </p14:xfrm>
          </p:contentPart>
        </mc:Choice>
        <mc:Fallback>
          <p:sp>
            <p:nvSpPr>
              <p:cNvPr id="1049202" name=""/>
              <p:cNvSpPr/>
              <p:nvPr/>
            </p:nvSpPr>
            <p:spPr>
              <a:xfrm>
                <a:off x="6705408" y="2544143"/>
                <a:ext cx="184282" cy="107810"/>
              </a:xfrm>
            </p:spPr>
          </p:sp>
        </mc:Fallback>
      </mc:AlternateContent>
      <mc:AlternateContent xmlns:mc="http://schemas.openxmlformats.org/markup-compatibility/2006">
        <mc:Choice xmlns:p14="http://schemas.microsoft.com/office/powerpoint/2010/main" Requires="p14">
          <p:contentPart p14:bwMode="auto" r:id="rId62">
            <p14:nvContentPartPr>
              <p14:cNvPr id="1049203" name=""/>
              <p14:cNvContentPartPr/>
              <p14:nvPr/>
            </p14:nvContentPartPr>
            <p14:xfrm>
              <a:off x="6896228" y="2520917"/>
              <a:ext cx="70308" cy="91194"/>
            </p14:xfrm>
          </p:contentPart>
        </mc:Choice>
        <mc:Fallback>
          <p:sp>
            <p:nvSpPr>
              <p:cNvPr id="1049203" name=""/>
              <p:cNvSpPr/>
              <p:nvPr/>
            </p:nvSpPr>
            <p:spPr>
              <a:xfrm>
                <a:off x="6896228" y="2520917"/>
                <a:ext cx="70308" cy="91194"/>
              </a:xfrm>
            </p:spPr>
          </p:sp>
        </mc:Fallback>
      </mc:AlternateContent>
      <mc:AlternateContent xmlns:mc="http://schemas.openxmlformats.org/markup-compatibility/2006">
        <mc:Choice xmlns:p14="http://schemas.microsoft.com/office/powerpoint/2010/main" Requires="p14">
          <p:contentPart p14:bwMode="auto" r:id="rId63">
            <p14:nvContentPartPr>
              <p14:cNvPr id="1049204" name=""/>
              <p14:cNvContentPartPr/>
              <p14:nvPr/>
            </p14:nvContentPartPr>
            <p14:xfrm>
              <a:off x="6970965" y="2392633"/>
              <a:ext cx="108665" cy="256421"/>
            </p14:xfrm>
          </p:contentPart>
        </mc:Choice>
        <mc:Fallback>
          <p:sp>
            <p:nvSpPr>
              <p:cNvPr id="1049204" name=""/>
              <p:cNvSpPr/>
              <p:nvPr/>
            </p:nvSpPr>
            <p:spPr>
              <a:xfrm>
                <a:off x="6970965" y="2392633"/>
                <a:ext cx="108665" cy="256421"/>
              </a:xfrm>
            </p:spPr>
          </p:sp>
        </mc:Fallback>
      </mc:AlternateContent>
      <mc:AlternateContent xmlns:mc="http://schemas.openxmlformats.org/markup-compatibility/2006">
        <mc:Choice xmlns:p14="http://schemas.microsoft.com/office/powerpoint/2010/main" Requires="p14">
          <p:contentPart p14:bwMode="auto" r:id="rId64">
            <p14:nvContentPartPr>
              <p14:cNvPr id="1049205" name=""/>
              <p14:cNvContentPartPr/>
              <p14:nvPr/>
            </p14:nvContentPartPr>
            <p14:xfrm>
              <a:off x="7092075" y="2470658"/>
              <a:ext cx="101780" cy="142400"/>
            </p14:xfrm>
          </p:contentPart>
        </mc:Choice>
        <mc:Fallback>
          <p:sp>
            <p:nvSpPr>
              <p:cNvPr id="1049205" name=""/>
              <p:cNvSpPr/>
              <p:nvPr/>
            </p:nvSpPr>
            <p:spPr>
              <a:xfrm>
                <a:off x="7092075" y="2470658"/>
                <a:ext cx="101780" cy="142400"/>
              </a:xfrm>
            </p:spPr>
          </p:sp>
        </mc:Fallback>
      </mc:AlternateContent>
      <mc:AlternateContent xmlns:mc="http://schemas.openxmlformats.org/markup-compatibility/2006">
        <mc:Choice xmlns:p14="http://schemas.microsoft.com/office/powerpoint/2010/main" Requires="p14">
          <p:contentPart p14:bwMode="auto" r:id="rId65">
            <p14:nvContentPartPr>
              <p14:cNvPr id="1049206" name=""/>
              <p14:cNvContentPartPr/>
              <p14:nvPr/>
            </p14:nvContentPartPr>
            <p14:xfrm>
              <a:off x="7221050" y="2391448"/>
              <a:ext cx="19738" cy="195498"/>
            </p14:xfrm>
          </p:contentPart>
        </mc:Choice>
        <mc:Fallback>
          <p:sp>
            <p:nvSpPr>
              <p:cNvPr id="1049206" name=""/>
              <p:cNvSpPr/>
              <p:nvPr/>
            </p:nvSpPr>
            <p:spPr>
              <a:xfrm>
                <a:off x="7221050" y="2391448"/>
                <a:ext cx="19738" cy="195498"/>
              </a:xfrm>
            </p:spPr>
          </p:sp>
        </mc:Fallback>
      </mc:AlternateContent>
      <mc:AlternateContent xmlns:mc="http://schemas.openxmlformats.org/markup-compatibility/2006">
        <mc:Choice xmlns:p14="http://schemas.microsoft.com/office/powerpoint/2010/main" Requires="p14">
          <p:contentPart p14:bwMode="auto" r:id="rId66">
            <p14:nvContentPartPr>
              <p14:cNvPr id="1049207" name=""/>
              <p14:cNvContentPartPr/>
              <p14:nvPr/>
            </p14:nvContentPartPr>
            <p14:xfrm>
              <a:off x="4331893" y="2922579"/>
              <a:ext cx="155345" cy="189449"/>
            </p14:xfrm>
          </p:contentPart>
        </mc:Choice>
        <mc:Fallback>
          <p:sp>
            <p:nvSpPr>
              <p:cNvPr id="1049207" name=""/>
              <p:cNvSpPr/>
              <p:nvPr/>
            </p:nvSpPr>
            <p:spPr>
              <a:xfrm>
                <a:off x="4331893" y="2922579"/>
                <a:ext cx="155345" cy="189449"/>
              </a:xfrm>
            </p:spPr>
          </p:sp>
        </mc:Fallback>
      </mc:AlternateContent>
      <mc:AlternateContent xmlns:mc="http://schemas.openxmlformats.org/markup-compatibility/2006">
        <mc:Choice xmlns:p14="http://schemas.microsoft.com/office/powerpoint/2010/main" Requires="p14">
          <p:contentPart p14:bwMode="auto" r:id="rId67">
            <p14:nvContentPartPr>
              <p14:cNvPr id="1049208" name=""/>
              <p14:cNvContentPartPr/>
              <p14:nvPr/>
            </p14:nvContentPartPr>
            <p14:xfrm>
              <a:off x="4523654" y="2936871"/>
              <a:ext cx="59042" cy="14268"/>
            </p14:xfrm>
          </p:contentPart>
        </mc:Choice>
        <mc:Fallback>
          <p:sp>
            <p:nvSpPr>
              <p:cNvPr id="1049208" name=""/>
              <p:cNvSpPr/>
              <p:nvPr/>
            </p:nvSpPr>
            <p:spPr>
              <a:xfrm>
                <a:off x="4523654" y="2936871"/>
                <a:ext cx="59042" cy="14268"/>
              </a:xfrm>
            </p:spPr>
          </p:sp>
        </mc:Fallback>
      </mc:AlternateContent>
      <mc:AlternateContent xmlns:mc="http://schemas.openxmlformats.org/markup-compatibility/2006">
        <mc:Choice xmlns:p14="http://schemas.microsoft.com/office/powerpoint/2010/main" Requires="p14">
          <p:contentPart p14:bwMode="auto" r:id="rId68">
            <p14:nvContentPartPr>
              <p14:cNvPr id="1049209" name=""/>
              <p14:cNvContentPartPr/>
              <p14:nvPr/>
            </p14:nvContentPartPr>
            <p14:xfrm>
              <a:off x="4501430" y="3011558"/>
              <a:ext cx="77880" cy="25635"/>
            </p14:xfrm>
          </p:contentPart>
        </mc:Choice>
        <mc:Fallback>
          <p:sp>
            <p:nvSpPr>
              <p:cNvPr id="1049209" name=""/>
              <p:cNvSpPr/>
              <p:nvPr/>
            </p:nvSpPr>
            <p:spPr>
              <a:xfrm>
                <a:off x="4501430" y="3011558"/>
                <a:ext cx="77880" cy="25635"/>
              </a:xfrm>
            </p:spPr>
          </p:sp>
        </mc:Fallback>
      </mc:AlternateContent>
      <mc:AlternateContent xmlns:mc="http://schemas.openxmlformats.org/markup-compatibility/2006">
        <mc:Choice xmlns:p14="http://schemas.microsoft.com/office/powerpoint/2010/main" Requires="p14">
          <p:contentPart p14:bwMode="auto" r:id="rId69">
            <p14:nvContentPartPr>
              <p14:cNvPr id="1049210" name=""/>
              <p14:cNvContentPartPr/>
              <p14:nvPr/>
            </p14:nvContentPartPr>
            <p14:xfrm>
              <a:off x="4264587" y="2915138"/>
              <a:ext cx="75432" cy="197210"/>
            </p14:xfrm>
          </p:contentPart>
        </mc:Choice>
        <mc:Fallback>
          <p:sp>
            <p:nvSpPr>
              <p:cNvPr id="1049210" name=""/>
              <p:cNvSpPr/>
              <p:nvPr/>
            </p:nvSpPr>
            <p:spPr>
              <a:xfrm>
                <a:off x="4264587" y="2915138"/>
                <a:ext cx="75432" cy="197210"/>
              </a:xfrm>
            </p:spPr>
          </p:sp>
        </mc:Fallback>
      </mc:AlternateContent>
      <mc:AlternateContent xmlns:mc="http://schemas.openxmlformats.org/markup-compatibility/2006">
        <mc:Choice xmlns:p14="http://schemas.microsoft.com/office/powerpoint/2010/main" Requires="p14">
          <p:contentPart p14:bwMode="auto" r:id="rId70">
            <p14:nvContentPartPr>
              <p14:cNvPr id="1049211" name=""/>
              <p14:cNvContentPartPr/>
              <p14:nvPr/>
            </p14:nvContentPartPr>
            <p14:xfrm>
              <a:off x="4313914" y="2997826"/>
              <a:ext cx="44226" cy="219193"/>
            </p14:xfrm>
          </p:contentPart>
        </mc:Choice>
        <mc:Fallback>
          <p:sp>
            <p:nvSpPr>
              <p:cNvPr id="1049211" name=""/>
              <p:cNvSpPr/>
              <p:nvPr/>
            </p:nvSpPr>
            <p:spPr>
              <a:xfrm>
                <a:off x="4313914" y="2997826"/>
                <a:ext cx="44226" cy="219193"/>
              </a:xfrm>
            </p:spPr>
          </p:sp>
        </mc:Fallback>
      </mc:AlternateContent>
      <mc:AlternateContent xmlns:mc="http://schemas.openxmlformats.org/markup-compatibility/2006">
        <mc:Choice xmlns:p14="http://schemas.microsoft.com/office/powerpoint/2010/main" Requires="p14">
          <p:contentPart p14:bwMode="auto" r:id="rId71">
            <p14:nvContentPartPr>
              <p14:cNvPr id="1049212" name=""/>
              <p14:cNvContentPartPr/>
              <p14:nvPr/>
            </p14:nvContentPartPr>
            <p14:xfrm>
              <a:off x="4295700" y="2942585"/>
              <a:ext cx="21150" cy="6144"/>
            </p14:xfrm>
          </p:contentPart>
        </mc:Choice>
        <mc:Fallback>
          <p:sp>
            <p:nvSpPr>
              <p:cNvPr id="1049212" name=""/>
              <p:cNvSpPr/>
              <p:nvPr/>
            </p:nvSpPr>
            <p:spPr>
              <a:xfrm>
                <a:off x="4295700" y="2942585"/>
                <a:ext cx="21150" cy="6144"/>
              </a:xfrm>
            </p:spPr>
          </p:sp>
        </mc:Fallback>
      </mc:AlternateContent>
      <mc:AlternateContent xmlns:mc="http://schemas.openxmlformats.org/markup-compatibility/2006">
        <mc:Choice xmlns:p14="http://schemas.microsoft.com/office/powerpoint/2010/main" Requires="p14">
          <p:contentPart p14:bwMode="auto" r:id="rId72">
            <p14:nvContentPartPr>
              <p14:cNvPr id="1049213" name=""/>
              <p14:cNvContentPartPr/>
              <p14:nvPr/>
            </p14:nvContentPartPr>
            <p14:xfrm>
              <a:off x="4688722" y="2905758"/>
              <a:ext cx="139671" cy="164090"/>
            </p14:xfrm>
          </p:contentPart>
        </mc:Choice>
        <mc:Fallback>
          <p:sp>
            <p:nvSpPr>
              <p:cNvPr id="1049213" name=""/>
              <p:cNvSpPr/>
              <p:nvPr/>
            </p:nvSpPr>
            <p:spPr>
              <a:xfrm>
                <a:off x="4688722" y="2905758"/>
                <a:ext cx="139671" cy="164090"/>
              </a:xfrm>
            </p:spPr>
          </p:sp>
        </mc:Fallback>
      </mc:AlternateContent>
      <mc:AlternateContent xmlns:mc="http://schemas.openxmlformats.org/markup-compatibility/2006">
        <mc:Choice xmlns:p14="http://schemas.microsoft.com/office/powerpoint/2010/main" Requires="p14">
          <p:contentPart p14:bwMode="auto" r:id="rId73">
            <p14:nvContentPartPr>
              <p14:cNvPr id="1049214" name=""/>
              <p14:cNvContentPartPr/>
              <p14:nvPr/>
            </p14:nvContentPartPr>
            <p14:xfrm>
              <a:off x="4774004" y="2896234"/>
              <a:ext cx="24678" cy="256654"/>
            </p14:xfrm>
          </p:contentPart>
        </mc:Choice>
        <mc:Fallback>
          <p:sp>
            <p:nvSpPr>
              <p:cNvPr id="1049214" name=""/>
              <p:cNvSpPr/>
              <p:nvPr/>
            </p:nvSpPr>
            <p:spPr>
              <a:xfrm>
                <a:off x="4774004" y="2896234"/>
                <a:ext cx="24678" cy="256654"/>
              </a:xfrm>
            </p:spPr>
          </p:sp>
        </mc:Fallback>
      </mc:AlternateContent>
      <mc:AlternateContent xmlns:mc="http://schemas.openxmlformats.org/markup-compatibility/2006">
        <mc:Choice xmlns:p14="http://schemas.microsoft.com/office/powerpoint/2010/main" Requires="p14">
          <p:contentPart p14:bwMode="auto" r:id="rId74">
            <p14:nvContentPartPr>
              <p14:cNvPr id="1049215" name=""/>
              <p14:cNvContentPartPr/>
              <p14:nvPr/>
            </p14:nvContentPartPr>
            <p14:xfrm>
              <a:off x="5042423" y="3012303"/>
              <a:ext cx="160066" cy="34414"/>
            </p14:xfrm>
          </p:contentPart>
        </mc:Choice>
        <mc:Fallback>
          <p:sp>
            <p:nvSpPr>
              <p:cNvPr id="1049215" name=""/>
              <p:cNvSpPr/>
              <p:nvPr/>
            </p:nvSpPr>
            <p:spPr>
              <a:xfrm>
                <a:off x="5042423" y="3012303"/>
                <a:ext cx="160066" cy="34414"/>
              </a:xfrm>
            </p:spPr>
          </p:sp>
        </mc:Fallback>
      </mc:AlternateContent>
      <mc:AlternateContent xmlns:mc="http://schemas.openxmlformats.org/markup-compatibility/2006">
        <mc:Choice xmlns:p14="http://schemas.microsoft.com/office/powerpoint/2010/main" Requires="p14">
          <p:contentPart p14:bwMode="auto" r:id="rId75">
            <p14:nvContentPartPr>
              <p14:cNvPr id="1049216" name=""/>
              <p14:cNvContentPartPr/>
              <p14:nvPr/>
            </p14:nvContentPartPr>
            <p14:xfrm>
              <a:off x="5119044" y="2942585"/>
              <a:ext cx="135839" cy="187552"/>
            </p14:xfrm>
          </p:contentPart>
        </mc:Choice>
        <mc:Fallback>
          <p:sp>
            <p:nvSpPr>
              <p:cNvPr id="1049216" name=""/>
              <p:cNvSpPr/>
              <p:nvPr/>
            </p:nvSpPr>
            <p:spPr>
              <a:xfrm>
                <a:off x="5119044" y="2942585"/>
                <a:ext cx="135839" cy="187552"/>
              </a:xfrm>
            </p:spPr>
          </p:sp>
        </mc:Fallback>
      </mc:AlternateContent>
      <mc:AlternateContent xmlns:mc="http://schemas.openxmlformats.org/markup-compatibility/2006">
        <mc:Choice xmlns:p14="http://schemas.microsoft.com/office/powerpoint/2010/main" Requires="p14">
          <p:contentPart p14:bwMode="auto" r:id="rId76">
            <p14:nvContentPartPr>
              <p14:cNvPr id="1049217" name=""/>
              <p14:cNvContentPartPr/>
              <p14:nvPr/>
            </p14:nvContentPartPr>
            <p14:xfrm>
              <a:off x="5402451" y="2967939"/>
              <a:ext cx="144495" cy="13378"/>
            </p14:xfrm>
          </p:contentPart>
        </mc:Choice>
        <mc:Fallback>
          <p:sp>
            <p:nvSpPr>
              <p:cNvPr id="1049217" name=""/>
              <p:cNvSpPr/>
              <p:nvPr/>
            </p:nvSpPr>
            <p:spPr>
              <a:xfrm>
                <a:off x="5402451" y="2967939"/>
                <a:ext cx="144495" cy="13378"/>
              </a:xfrm>
            </p:spPr>
          </p:sp>
        </mc:Fallback>
      </mc:AlternateContent>
      <mc:AlternateContent xmlns:mc="http://schemas.openxmlformats.org/markup-compatibility/2006">
        <mc:Choice xmlns:p14="http://schemas.microsoft.com/office/powerpoint/2010/main" Requires="p14">
          <p:contentPart p14:bwMode="auto" r:id="rId77">
            <p14:nvContentPartPr>
              <p14:cNvPr id="1049218" name=""/>
              <p14:cNvContentPartPr/>
              <p14:nvPr/>
            </p14:nvContentPartPr>
            <p14:xfrm>
              <a:off x="5444995" y="2896869"/>
              <a:ext cx="358546" cy="206541"/>
            </p14:xfrm>
          </p:contentPart>
        </mc:Choice>
        <mc:Fallback>
          <p:sp>
            <p:nvSpPr>
              <p:cNvPr id="1049218" name=""/>
              <p:cNvSpPr/>
              <p:nvPr/>
            </p:nvSpPr>
            <p:spPr>
              <a:xfrm>
                <a:off x="5444995" y="2896869"/>
                <a:ext cx="358546" cy="206541"/>
              </a:xfrm>
            </p:spPr>
          </p:sp>
        </mc:Fallback>
      </mc:AlternateContent>
      <mc:AlternateContent xmlns:mc="http://schemas.openxmlformats.org/markup-compatibility/2006">
        <mc:Choice xmlns:p14="http://schemas.microsoft.com/office/powerpoint/2010/main" Requires="p14">
          <p:contentPart p14:bwMode="auto" r:id="rId78">
            <p14:nvContentPartPr>
              <p14:cNvPr id="1049219" name=""/>
              <p14:cNvContentPartPr/>
              <p14:nvPr/>
            </p14:nvContentPartPr>
            <p14:xfrm>
              <a:off x="6032266" y="2939411"/>
              <a:ext cx="40078" cy="380141"/>
            </p14:xfrm>
          </p:contentPart>
        </mc:Choice>
        <mc:Fallback>
          <p:sp>
            <p:nvSpPr>
              <p:cNvPr id="1049219" name=""/>
              <p:cNvSpPr/>
              <p:nvPr/>
            </p:nvSpPr>
            <p:spPr>
              <a:xfrm>
                <a:off x="6032266" y="2939411"/>
                <a:ext cx="40078" cy="380141"/>
              </a:xfrm>
            </p:spPr>
          </p:sp>
        </mc:Fallback>
      </mc:AlternateContent>
      <mc:AlternateContent xmlns:mc="http://schemas.openxmlformats.org/markup-compatibility/2006">
        <mc:Choice xmlns:p14="http://schemas.microsoft.com/office/powerpoint/2010/main" Requires="p14">
          <p:contentPart p14:bwMode="auto" r:id="rId79">
            <p14:nvContentPartPr>
              <p14:cNvPr id="1049220" name=""/>
              <p14:cNvContentPartPr/>
              <p14:nvPr/>
            </p14:nvContentPartPr>
            <p14:xfrm>
              <a:off x="6024721" y="2936810"/>
              <a:ext cx="123038" cy="171672"/>
            </p14:xfrm>
          </p:contentPart>
        </mc:Choice>
        <mc:Fallback>
          <p:sp>
            <p:nvSpPr>
              <p:cNvPr id="1049220" name=""/>
              <p:cNvSpPr/>
              <p:nvPr/>
            </p:nvSpPr>
            <p:spPr>
              <a:xfrm>
                <a:off x="6024721" y="2936810"/>
                <a:ext cx="123038" cy="171672"/>
              </a:xfrm>
            </p:spPr>
          </p:sp>
        </mc:Fallback>
      </mc:AlternateContent>
      <mc:AlternateContent xmlns:mc="http://schemas.openxmlformats.org/markup-compatibility/2006">
        <mc:Choice xmlns:p14="http://schemas.microsoft.com/office/powerpoint/2010/main" Requires="p14">
          <p:contentPart p14:bwMode="auto" r:id="rId80">
            <p14:nvContentPartPr>
              <p14:cNvPr id="1049221" name=""/>
              <p14:cNvContentPartPr/>
              <p14:nvPr/>
            </p14:nvContentPartPr>
            <p14:xfrm>
              <a:off x="6169264" y="2971870"/>
              <a:ext cx="68028" cy="97237"/>
            </p14:xfrm>
          </p:contentPart>
        </mc:Choice>
        <mc:Fallback>
          <p:sp>
            <p:nvSpPr>
              <p:cNvPr id="1049221" name=""/>
              <p:cNvSpPr/>
              <p:nvPr/>
            </p:nvSpPr>
            <p:spPr>
              <a:xfrm>
                <a:off x="6169264" y="2971870"/>
                <a:ext cx="68028" cy="97237"/>
              </a:xfrm>
            </p:spPr>
          </p:sp>
        </mc:Fallback>
      </mc:AlternateContent>
      <mc:AlternateContent xmlns:mc="http://schemas.openxmlformats.org/markup-compatibility/2006">
        <mc:Choice xmlns:p14="http://schemas.microsoft.com/office/powerpoint/2010/main" Requires="p14">
          <p:contentPart p14:bwMode="auto" r:id="rId81">
            <p14:nvContentPartPr>
              <p14:cNvPr id="1049222" name=""/>
              <p14:cNvContentPartPr/>
              <p14:nvPr/>
            </p14:nvContentPartPr>
            <p14:xfrm>
              <a:off x="6274264" y="2948067"/>
              <a:ext cx="107882" cy="1912"/>
            </p14:xfrm>
          </p:contentPart>
        </mc:Choice>
        <mc:Fallback>
          <p:sp>
            <p:nvSpPr>
              <p:cNvPr id="1049222" name=""/>
              <p:cNvSpPr/>
              <p:nvPr/>
            </p:nvSpPr>
            <p:spPr>
              <a:xfrm>
                <a:off x="6274264" y="2948067"/>
                <a:ext cx="107882" cy="1912"/>
              </a:xfrm>
            </p:spPr>
          </p:sp>
        </mc:Fallback>
      </mc:AlternateContent>
      <mc:AlternateContent xmlns:mc="http://schemas.openxmlformats.org/markup-compatibility/2006">
        <mc:Choice xmlns:p14="http://schemas.microsoft.com/office/powerpoint/2010/main" Requires="p14">
          <p:contentPart p14:bwMode="auto" r:id="rId82">
            <p14:nvContentPartPr>
              <p14:cNvPr id="1049223" name=""/>
              <p14:cNvContentPartPr/>
              <p14:nvPr/>
            </p14:nvContentPartPr>
            <p14:xfrm>
              <a:off x="6306285" y="2914647"/>
              <a:ext cx="56239" cy="183977"/>
            </p14:xfrm>
          </p:contentPart>
        </mc:Choice>
        <mc:Fallback>
          <p:sp>
            <p:nvSpPr>
              <p:cNvPr id="1049223" name=""/>
              <p:cNvSpPr/>
              <p:nvPr/>
            </p:nvSpPr>
            <p:spPr>
              <a:xfrm>
                <a:off x="6306285" y="2914647"/>
                <a:ext cx="56239" cy="183977"/>
              </a:xfrm>
            </p:spPr>
          </p:sp>
        </mc:Fallback>
      </mc:AlternateContent>
      <mc:AlternateContent xmlns:mc="http://schemas.openxmlformats.org/markup-compatibility/2006">
        <mc:Choice xmlns:p14="http://schemas.microsoft.com/office/powerpoint/2010/main" Requires="p14">
          <p:contentPart p14:bwMode="auto" r:id="rId83">
            <p14:nvContentPartPr>
              <p14:cNvPr id="1049224" name=""/>
              <p14:cNvContentPartPr/>
              <p14:nvPr/>
            </p14:nvContentPartPr>
            <p14:xfrm>
              <a:off x="6389287" y="2863217"/>
              <a:ext cx="66344" cy="239286"/>
            </p14:xfrm>
          </p:contentPart>
        </mc:Choice>
        <mc:Fallback>
          <p:sp>
            <p:nvSpPr>
              <p:cNvPr id="1049224" name=""/>
              <p:cNvSpPr/>
              <p:nvPr/>
            </p:nvSpPr>
            <p:spPr>
              <a:xfrm>
                <a:off x="6389287" y="2863217"/>
                <a:ext cx="66344" cy="239286"/>
              </a:xfrm>
            </p:spPr>
          </p:sp>
        </mc:Fallback>
      </mc:AlternateContent>
      <mc:AlternateContent xmlns:mc="http://schemas.openxmlformats.org/markup-compatibility/2006">
        <mc:Choice xmlns:p14="http://schemas.microsoft.com/office/powerpoint/2010/main" Requires="p14">
          <p:contentPart p14:bwMode="auto" r:id="rId84">
            <p14:nvContentPartPr>
              <p14:cNvPr id="1049225" name=""/>
              <p14:cNvContentPartPr/>
              <p14:nvPr/>
            </p14:nvContentPartPr>
            <p14:xfrm>
              <a:off x="6618417" y="2961394"/>
              <a:ext cx="150884" cy="95877"/>
            </p14:xfrm>
          </p:contentPart>
        </mc:Choice>
        <mc:Fallback>
          <p:sp>
            <p:nvSpPr>
              <p:cNvPr id="1049225" name=""/>
              <p:cNvSpPr/>
              <p:nvPr/>
            </p:nvSpPr>
            <p:spPr>
              <a:xfrm>
                <a:off x="6618417" y="2961394"/>
                <a:ext cx="150884" cy="95877"/>
              </a:xfrm>
            </p:spPr>
          </p:sp>
        </mc:Fallback>
      </mc:AlternateContent>
      <mc:AlternateContent xmlns:mc="http://schemas.openxmlformats.org/markup-compatibility/2006">
        <mc:Choice xmlns:p14="http://schemas.microsoft.com/office/powerpoint/2010/main" Requires="p14">
          <p:contentPart p14:bwMode="auto" r:id="rId85">
            <p14:nvContentPartPr>
              <p14:cNvPr id="1049226" name=""/>
              <p14:cNvContentPartPr/>
              <p14:nvPr/>
            </p14:nvContentPartPr>
            <p14:xfrm>
              <a:off x="6770242" y="2936177"/>
              <a:ext cx="88832" cy="102964"/>
            </p14:xfrm>
          </p:contentPart>
        </mc:Choice>
        <mc:Fallback>
          <p:sp>
            <p:nvSpPr>
              <p:cNvPr id="1049226" name=""/>
              <p:cNvSpPr/>
              <p:nvPr/>
            </p:nvSpPr>
            <p:spPr>
              <a:xfrm>
                <a:off x="6770242" y="2936177"/>
                <a:ext cx="88832" cy="102964"/>
              </a:xfrm>
            </p:spPr>
          </p:sp>
        </mc:Fallback>
      </mc:AlternateContent>
      <mc:AlternateContent xmlns:mc="http://schemas.openxmlformats.org/markup-compatibility/2006">
        <mc:Choice xmlns:p14="http://schemas.microsoft.com/office/powerpoint/2010/main" Requires="p14">
          <p:contentPart p14:bwMode="auto" r:id="rId86">
            <p14:nvContentPartPr>
              <p14:cNvPr id="1049227" name=""/>
              <p14:cNvContentPartPr/>
              <p14:nvPr/>
            </p14:nvContentPartPr>
            <p14:xfrm>
              <a:off x="6875763" y="2868248"/>
              <a:ext cx="105031" cy="219631"/>
            </p14:xfrm>
          </p:contentPart>
        </mc:Choice>
        <mc:Fallback>
          <p:sp>
            <p:nvSpPr>
              <p:cNvPr id="1049227" name=""/>
              <p:cNvSpPr/>
              <p:nvPr/>
            </p:nvSpPr>
            <p:spPr>
              <a:xfrm>
                <a:off x="6875763" y="2868248"/>
                <a:ext cx="105031" cy="219631"/>
              </a:xfrm>
            </p:spPr>
          </p:sp>
        </mc:Fallback>
      </mc:AlternateContent>
      <mc:AlternateContent xmlns:mc="http://schemas.openxmlformats.org/markup-compatibility/2006">
        <mc:Choice xmlns:p14="http://schemas.microsoft.com/office/powerpoint/2010/main" Requires="p14">
          <p:contentPart p14:bwMode="auto" r:id="rId87">
            <p14:nvContentPartPr>
              <p14:cNvPr id="1049228" name=""/>
              <p14:cNvContentPartPr/>
              <p14:nvPr/>
            </p14:nvContentPartPr>
            <p14:xfrm>
              <a:off x="7009558" y="2931670"/>
              <a:ext cx="117380" cy="92737"/>
            </p14:xfrm>
          </p:contentPart>
        </mc:Choice>
        <mc:Fallback>
          <p:sp>
            <p:nvSpPr>
              <p:cNvPr id="1049228" name=""/>
              <p:cNvSpPr/>
              <p:nvPr/>
            </p:nvSpPr>
            <p:spPr>
              <a:xfrm>
                <a:off x="7009558" y="2931670"/>
                <a:ext cx="117380" cy="92737"/>
              </a:xfrm>
            </p:spPr>
          </p:sp>
        </mc:Fallback>
      </mc:AlternateContent>
      <mc:AlternateContent xmlns:mc="http://schemas.openxmlformats.org/markup-compatibility/2006">
        <mc:Choice xmlns:p14="http://schemas.microsoft.com/office/powerpoint/2010/main" Requires="p14">
          <p:contentPart p14:bwMode="auto" r:id="rId88">
            <p14:nvContentPartPr>
              <p14:cNvPr id="1049229" name=""/>
              <p14:cNvContentPartPr/>
              <p14:nvPr/>
            </p14:nvContentPartPr>
            <p14:xfrm>
              <a:off x="7149180" y="2829564"/>
              <a:ext cx="77359" cy="185910"/>
            </p14:xfrm>
          </p:contentPart>
        </mc:Choice>
        <mc:Fallback>
          <p:sp>
            <p:nvSpPr>
              <p:cNvPr id="1049229" name=""/>
              <p:cNvSpPr/>
              <p:nvPr/>
            </p:nvSpPr>
            <p:spPr>
              <a:xfrm>
                <a:off x="7149180" y="2829564"/>
                <a:ext cx="77359" cy="185910"/>
              </a:xfrm>
            </p:spPr>
          </p:sp>
        </mc:Fallback>
      </mc:AlternateContent>
      <mc:AlternateContent xmlns:mc="http://schemas.openxmlformats.org/markup-compatibility/2006">
        <mc:Choice xmlns:p14="http://schemas.microsoft.com/office/powerpoint/2010/main" Requires="p14">
          <p:contentPart p14:bwMode="auto" r:id="rId89">
            <p14:nvContentPartPr>
              <p14:cNvPr id="1049230" name=""/>
              <p14:cNvContentPartPr/>
              <p14:nvPr/>
            </p14:nvContentPartPr>
            <p14:xfrm>
              <a:off x="6988032" y="2841628"/>
              <a:ext cx="11366" cy="113831"/>
            </p14:xfrm>
          </p:contentPart>
        </mc:Choice>
        <mc:Fallback>
          <p:sp>
            <p:nvSpPr>
              <p:cNvPr id="1049230" name=""/>
              <p:cNvSpPr/>
              <p:nvPr/>
            </p:nvSpPr>
            <p:spPr>
              <a:xfrm>
                <a:off x="6988032" y="2841628"/>
                <a:ext cx="11366" cy="113831"/>
              </a:xfrm>
            </p:spPr>
          </p:sp>
        </mc:Fallback>
      </mc:AlternateContent>
      <mc:AlternateContent xmlns:mc="http://schemas.openxmlformats.org/markup-compatibility/2006">
        <mc:Choice xmlns:p14="http://schemas.microsoft.com/office/powerpoint/2010/main" Requires="p14">
          <p:contentPart p14:bwMode="auto" r:id="rId90">
            <p14:nvContentPartPr>
              <p14:cNvPr id="1049231" name=""/>
              <p14:cNvContentPartPr/>
              <p14:nvPr/>
            </p14:nvContentPartPr>
            <p14:xfrm>
              <a:off x="689107" y="705665"/>
              <a:ext cx="116168" cy="298587"/>
            </p14:xfrm>
          </p:contentPart>
        </mc:Choice>
        <mc:Fallback>
          <p:sp>
            <p:nvSpPr>
              <p:cNvPr id="1049231" name=""/>
              <p:cNvSpPr/>
              <p:nvPr/>
            </p:nvSpPr>
            <p:spPr>
              <a:xfrm>
                <a:off x="689107" y="705665"/>
                <a:ext cx="116168" cy="298587"/>
              </a:xfrm>
            </p:spPr>
          </p:sp>
        </mc:Fallback>
      </mc:AlternateContent>
      <mc:AlternateContent xmlns:mc="http://schemas.openxmlformats.org/markup-compatibility/2006">
        <mc:Choice xmlns:p14="http://schemas.microsoft.com/office/powerpoint/2010/main" Requires="p14">
          <p:contentPart p14:bwMode="auto" r:id="rId91">
            <p14:nvContentPartPr>
              <p14:cNvPr id="1049232" name=""/>
              <p14:cNvContentPartPr/>
              <p14:nvPr/>
            </p14:nvContentPartPr>
            <p14:xfrm>
              <a:off x="629079" y="693559"/>
              <a:ext cx="86259" cy="162136"/>
            </p14:xfrm>
          </p:contentPart>
        </mc:Choice>
        <mc:Fallback>
          <p:sp>
            <p:nvSpPr>
              <p:cNvPr id="1049232" name=""/>
              <p:cNvSpPr/>
              <p:nvPr/>
            </p:nvSpPr>
            <p:spPr>
              <a:xfrm>
                <a:off x="629079" y="693559"/>
                <a:ext cx="86259" cy="162136"/>
              </a:xfrm>
            </p:spPr>
          </p:sp>
        </mc:Fallback>
      </mc:AlternateContent>
      <mc:AlternateContent xmlns:mc="http://schemas.openxmlformats.org/markup-compatibility/2006">
        <mc:Choice xmlns:p14="http://schemas.microsoft.com/office/powerpoint/2010/main" Requires="p14">
          <p:contentPart p14:bwMode="auto" r:id="rId92">
            <p14:nvContentPartPr>
              <p14:cNvPr id="1049233" name=""/>
              <p14:cNvContentPartPr/>
              <p14:nvPr/>
            </p14:nvContentPartPr>
            <p14:xfrm>
              <a:off x="711975" y="664638"/>
              <a:ext cx="94237" cy="80587"/>
            </p14:xfrm>
          </p:contentPart>
        </mc:Choice>
        <mc:Fallback>
          <p:sp>
            <p:nvSpPr>
              <p:cNvPr id="1049233" name=""/>
              <p:cNvSpPr/>
              <p:nvPr/>
            </p:nvSpPr>
            <p:spPr>
              <a:xfrm>
                <a:off x="711975" y="664638"/>
                <a:ext cx="94237" cy="80587"/>
              </a:xfrm>
            </p:spPr>
          </p:sp>
        </mc:Fallback>
      </mc:AlternateContent>
      <mc:AlternateContent xmlns:mc="http://schemas.openxmlformats.org/markup-compatibility/2006">
        <mc:Choice xmlns:p14="http://schemas.microsoft.com/office/powerpoint/2010/main" Requires="p14">
          <p:contentPart p14:bwMode="auto" r:id="rId93">
            <p14:nvContentPartPr>
              <p14:cNvPr id="1049234" name=""/>
              <p14:cNvContentPartPr/>
              <p14:nvPr/>
            </p14:nvContentPartPr>
            <p14:xfrm>
              <a:off x="556603" y="321619"/>
              <a:ext cx="65870" cy="18252"/>
            </p14:xfrm>
          </p:contentPart>
        </mc:Choice>
        <mc:Fallback>
          <p:sp>
            <p:nvSpPr>
              <p:cNvPr id="1049234" name=""/>
              <p:cNvSpPr/>
              <p:nvPr/>
            </p:nvSpPr>
            <p:spPr>
              <a:xfrm>
                <a:off x="556603" y="321619"/>
                <a:ext cx="65870" cy="18252"/>
              </a:xfrm>
            </p:spPr>
          </p:sp>
        </mc:Fallback>
      </mc:AlternateContent>
      <mc:AlternateContent xmlns:mc="http://schemas.openxmlformats.org/markup-compatibility/2006">
        <mc:Choice xmlns:p14="http://schemas.microsoft.com/office/powerpoint/2010/main" Requires="p14">
          <p:contentPart p14:bwMode="auto" r:id="rId94">
            <p14:nvContentPartPr>
              <p14:cNvPr id="1049235" name=""/>
              <p14:cNvContentPartPr/>
              <p14:nvPr/>
            </p14:nvContentPartPr>
            <p14:xfrm>
              <a:off x="522300" y="386329"/>
              <a:ext cx="177826" cy="189241"/>
            </p14:xfrm>
          </p:contentPart>
        </mc:Choice>
        <mc:Fallback>
          <p:sp>
            <p:nvSpPr>
              <p:cNvPr id="1049235" name=""/>
              <p:cNvSpPr/>
              <p:nvPr/>
            </p:nvSpPr>
            <p:spPr>
              <a:xfrm>
                <a:off x="522300" y="386329"/>
                <a:ext cx="177826" cy="189241"/>
              </a:xfrm>
            </p:spPr>
          </p:sp>
        </mc:Fallback>
      </mc:AlternateContent>
      <mc:AlternateContent xmlns:mc="http://schemas.openxmlformats.org/markup-compatibility/2006">
        <mc:Choice xmlns:p14="http://schemas.microsoft.com/office/powerpoint/2010/main" Requires="p14">
          <p:contentPart p14:bwMode="auto" r:id="rId95">
            <p14:nvContentPartPr>
              <p14:cNvPr id="1049236" name=""/>
              <p14:cNvContentPartPr/>
              <p14:nvPr/>
            </p14:nvContentPartPr>
            <p14:xfrm>
              <a:off x="696505" y="337432"/>
              <a:ext cx="102112" cy="105597"/>
            </p14:xfrm>
          </p:contentPart>
        </mc:Choice>
        <mc:Fallback>
          <p:sp>
            <p:nvSpPr>
              <p:cNvPr id="1049236" name=""/>
              <p:cNvSpPr/>
              <p:nvPr/>
            </p:nvSpPr>
            <p:spPr>
              <a:xfrm>
                <a:off x="696505" y="337432"/>
                <a:ext cx="102112" cy="105597"/>
              </a:xfrm>
            </p:spPr>
          </p:sp>
        </mc:Fallback>
      </mc:AlternateContent>
      <mc:AlternateContent xmlns:mc="http://schemas.openxmlformats.org/markup-compatibility/2006">
        <mc:Choice xmlns:p14="http://schemas.microsoft.com/office/powerpoint/2010/main" Requires="p14">
          <p:contentPart p14:bwMode="auto" r:id="rId96">
            <p14:nvContentPartPr>
              <p14:cNvPr id="1049237" name=""/>
              <p14:cNvContentPartPr/>
              <p14:nvPr/>
            </p14:nvContentPartPr>
            <p14:xfrm>
              <a:off x="727445" y="423179"/>
              <a:ext cx="99215" cy="149545"/>
            </p14:xfrm>
          </p:contentPart>
        </mc:Choice>
        <mc:Fallback>
          <p:sp>
            <p:nvSpPr>
              <p:cNvPr id="1049237" name=""/>
              <p:cNvSpPr/>
              <p:nvPr/>
            </p:nvSpPr>
            <p:spPr>
              <a:xfrm>
                <a:off x="727445" y="423179"/>
                <a:ext cx="99215" cy="149545"/>
              </a:xfrm>
            </p:spPr>
          </p:sp>
        </mc:Fallback>
      </mc:AlternateContent>
      <mc:AlternateContent xmlns:mc="http://schemas.openxmlformats.org/markup-compatibility/2006">
        <mc:Choice xmlns:p14="http://schemas.microsoft.com/office/powerpoint/2010/main" Requires="p14">
          <p:contentPart p14:bwMode="auto" r:id="rId97">
            <p14:nvContentPartPr>
              <p14:cNvPr id="1049238" name=""/>
              <p14:cNvContentPartPr/>
              <p14:nvPr/>
            </p14:nvContentPartPr>
            <p14:xfrm>
              <a:off x="0" y="0"/>
              <a:ext cx="0" cy="0"/>
            </p14:xfrm>
          </p:contentPart>
        </mc:Choice>
        <mc:Fallback>
          <p:sp>
            <p:nvSpPr>
              <p:cNvPr id="1049238" name=""/>
              <p:cNvSpPr/>
              <p:nvPr/>
            </p:nvSpPr>
            <p:spPr>
              <a:xfrm>
                <a:off x="0" y="0"/>
                <a:ext cx="0" cy="0"/>
              </a:xfrm>
            </p:spPr>
          </p:sp>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56" name=""/>
        <p:cNvGrpSpPr/>
        <p:nvPr/>
      </p:nvGrpSpPr>
      <p:grpSpPr>
        <a:xfrm>
          <a:off x="0" y="0"/>
          <a:ext cx="0" cy="0"/>
          <a:chOff x="0" y="0"/>
          <a:chExt cx="0" cy="0"/>
        </a:xfrm>
      </p:grpSpPr>
      <p:sp>
        <p:nvSpPr>
          <p:cNvPr id="1048869" name="标题 1"/>
          <p:cNvSpPr>
            <a:spLocks noGrp="1"/>
          </p:cNvSpPr>
          <p:nvPr>
            <p:ph type="title"/>
          </p:nvPr>
        </p:nvSpPr>
        <p:spPr/>
        <p:txBody>
          <a:bodyPr/>
          <a:p>
            <a:r>
              <a:rPr altLang="zh-CN" dirty="0" lang="en-US"/>
              <a:t>Indoor Propagation Model</a:t>
            </a:r>
            <a:endParaRPr altLang="en-US" dirty="0" lang="zh-CN"/>
          </a:p>
        </p:txBody>
      </p:sp>
      <p:sp>
        <p:nvSpPr>
          <p:cNvPr id="1048870" name="内容占位符 2"/>
          <p:cNvSpPr>
            <a:spLocks noGrp="1"/>
          </p:cNvSpPr>
          <p:nvPr>
            <p:ph idx="1"/>
          </p:nvPr>
        </p:nvSpPr>
        <p:spPr>
          <a:xfrm>
            <a:off x="609600" y="1589322"/>
            <a:ext cx="7848600" cy="4114800"/>
          </a:xfrm>
        </p:spPr>
        <p:txBody>
          <a:bodyPr/>
          <a:p>
            <a:r>
              <a:rPr altLang="zh-CN" dirty="0" sz="2400" lang="en-US"/>
              <a:t>Indoor model differ widely in the materials used for walls and floors, the layout of rooms, windows and obstructing objects</a:t>
            </a:r>
          </a:p>
          <a:p>
            <a:r>
              <a:rPr altLang="zh-CN" dirty="0" sz="2400" lang="en-US"/>
              <a:t>Difficult to find generic models</a:t>
            </a:r>
          </a:p>
          <a:p>
            <a:endParaRPr altLang="zh-CN" dirty="0" sz="2400" lang="en-US"/>
          </a:p>
          <a:p>
            <a:endParaRPr altLang="zh-CN" dirty="0" sz="2400" lang="en-US"/>
          </a:p>
          <a:p>
            <a:pPr>
              <a:buNone/>
            </a:pPr>
            <a:r>
              <a:rPr altLang="zh-CN" dirty="0" sz="2400" lang="en-US"/>
              <a:t>     FAF: floor attenuation factor (8-20dB)</a:t>
            </a:r>
          </a:p>
          <a:p>
            <a:pPr>
              <a:buNone/>
            </a:pPr>
            <a:r>
              <a:rPr altLang="zh-CN" dirty="0" sz="2400" lang="en-US"/>
              <a:t>     PAF: partition attenuation factor</a:t>
            </a:r>
            <a:endParaRPr altLang="en-US" dirty="0" sz="2400" lang="zh-CN"/>
          </a:p>
        </p:txBody>
      </p:sp>
      <p:pic>
        <p:nvPicPr>
          <p:cNvPr id="2097156" name="Picture 2"/>
          <p:cNvPicPr>
            <a:picLocks noChangeAspect="1" noChangeArrowheads="1"/>
          </p:cNvPicPr>
          <p:nvPr/>
        </p:nvPicPr>
        <p:blipFill>
          <a:blip xmlns:r="http://schemas.openxmlformats.org/officeDocument/2006/relationships" r:embed="rId1" cstate="print"/>
          <a:srcRect/>
          <a:stretch>
            <a:fillRect/>
          </a:stretch>
        </p:blipFill>
        <p:spPr bwMode="auto">
          <a:xfrm>
            <a:off x="889913" y="3498395"/>
            <a:ext cx="5336715" cy="903460"/>
          </a:xfrm>
          <a:prstGeom prst="rect"/>
          <a:noFill/>
          <a:ln w="9525">
            <a:noFill/>
            <a:miter lim="800000"/>
            <a:headEnd/>
            <a:tailEnd/>
          </a:ln>
        </p:spPr>
      </p:pic>
      <p:pic>
        <p:nvPicPr>
          <p:cNvPr id="2097157" name="Picture 3"/>
          <p:cNvPicPr>
            <a:picLocks noChangeAspect="1" noChangeArrowheads="1"/>
          </p:cNvPicPr>
          <p:nvPr/>
        </p:nvPicPr>
        <p:blipFill>
          <a:blip xmlns:r="http://schemas.openxmlformats.org/officeDocument/2006/relationships" r:embed="rId2" cstate="print"/>
          <a:srcRect/>
          <a:stretch>
            <a:fillRect/>
          </a:stretch>
        </p:blipFill>
        <p:spPr bwMode="auto">
          <a:xfrm>
            <a:off x="6341432" y="4463823"/>
            <a:ext cx="3014889" cy="2394177"/>
          </a:xfrm>
          <a:prstGeom prst="rect"/>
          <a:noFill/>
          <a:ln w="9525">
            <a:noFill/>
            <a:miter lim="800000"/>
            <a:headEnd/>
            <a:tailEnd/>
          </a:ln>
        </p:spPr>
      </p:pic>
      <mc:AlternateContent xmlns:mc="http://schemas.openxmlformats.org/markup-compatibility/2006">
        <mc:Choice xmlns:p14="http://schemas.microsoft.com/office/powerpoint/2010/main" Requires="p14">
          <p:contentPart p14:bwMode="auto" r:id="rId3">
            <p14:nvContentPartPr>
              <p14:cNvPr id="1048871" name=""/>
              <p14:cNvContentPartPr/>
              <p14:nvPr/>
            </p14:nvContentPartPr>
            <p14:xfrm>
              <a:off x="3111554" y="3631714"/>
              <a:ext cx="666657" cy="501910"/>
            </p14:xfrm>
          </p:contentPart>
        </mc:Choice>
        <mc:Fallback>
          <p:sp>
            <p:nvSpPr>
              <p:cNvPr id="1048871" name=""/>
              <p:cNvSpPr/>
              <p:nvPr/>
            </p:nvSpPr>
            <p:spPr>
              <a:xfrm>
                <a:off x="3111554" y="3631714"/>
                <a:ext cx="666657" cy="501910"/>
              </a:xfrm>
            </p:spPr>
          </p:sp>
        </mc:Fallback>
      </mc:AlternateContent>
      <mc:AlternateContent xmlns:mc="http://schemas.openxmlformats.org/markup-compatibility/2006">
        <mc:Choice xmlns:p14="http://schemas.microsoft.com/office/powerpoint/2010/main" Requires="p14">
          <p:contentPart p14:bwMode="auto" r:id="rId4">
            <p14:nvContentPartPr>
              <p14:cNvPr id="1048872" name=""/>
              <p14:cNvContentPartPr/>
              <p14:nvPr/>
            </p14:nvContentPartPr>
            <p14:xfrm>
              <a:off x="3647468" y="2944485"/>
              <a:ext cx="1422054" cy="694531"/>
            </p14:xfrm>
          </p:contentPart>
        </mc:Choice>
        <mc:Fallback>
          <p:sp>
            <p:nvSpPr>
              <p:cNvPr id="1048872" name=""/>
              <p:cNvSpPr/>
              <p:nvPr/>
            </p:nvSpPr>
            <p:spPr>
              <a:xfrm>
                <a:off x="3647468" y="2944485"/>
                <a:ext cx="1422054" cy="694531"/>
              </a:xfrm>
            </p:spPr>
          </p:sp>
        </mc:Fallback>
      </mc:AlternateContent>
      <mc:AlternateContent xmlns:mc="http://schemas.openxmlformats.org/markup-compatibility/2006">
        <mc:Choice xmlns:p14="http://schemas.microsoft.com/office/powerpoint/2010/main" Requires="p14">
          <p:contentPart p14:bwMode="auto" r:id="rId5">
            <p14:nvContentPartPr>
              <p14:cNvPr id="1048873" name=""/>
              <p14:cNvContentPartPr/>
              <p14:nvPr/>
            </p14:nvContentPartPr>
            <p14:xfrm>
              <a:off x="4978998" y="2914539"/>
              <a:ext cx="93751" cy="152388"/>
            </p14:xfrm>
          </p:contentPart>
        </mc:Choice>
        <mc:Fallback>
          <p:sp>
            <p:nvSpPr>
              <p:cNvPr id="1048873" name=""/>
              <p:cNvSpPr/>
              <p:nvPr/>
            </p:nvSpPr>
            <p:spPr>
              <a:xfrm>
                <a:off x="4978998" y="2914539"/>
                <a:ext cx="93751" cy="152388"/>
              </a:xfrm>
            </p:spPr>
          </p:sp>
        </mc:Fallback>
      </mc:AlternateContent>
      <mc:AlternateContent xmlns:mc="http://schemas.openxmlformats.org/markup-compatibility/2006">
        <mc:Choice xmlns:p14="http://schemas.microsoft.com/office/powerpoint/2010/main" Requires="p14">
          <p:contentPart p14:bwMode="auto" r:id="rId6">
            <p14:nvContentPartPr>
              <p14:cNvPr id="1048874" name=""/>
              <p14:cNvContentPartPr/>
              <p14:nvPr/>
            </p14:nvContentPartPr>
            <p14:xfrm>
              <a:off x="5102182" y="2703023"/>
              <a:ext cx="121015" cy="222248"/>
            </p14:xfrm>
          </p:contentPart>
        </mc:Choice>
        <mc:Fallback>
          <p:sp>
            <p:nvSpPr>
              <p:cNvPr id="1048874" name=""/>
              <p:cNvSpPr/>
              <p:nvPr/>
            </p:nvSpPr>
            <p:spPr>
              <a:xfrm>
                <a:off x="5102182" y="2703023"/>
                <a:ext cx="121015" cy="222248"/>
              </a:xfrm>
            </p:spPr>
          </p:sp>
        </mc:Fallback>
      </mc:AlternateContent>
      <mc:AlternateContent xmlns:mc="http://schemas.openxmlformats.org/markup-compatibility/2006">
        <mc:Choice xmlns:p14="http://schemas.microsoft.com/office/powerpoint/2010/main" Requires="p14">
          <p:contentPart p14:bwMode="auto" r:id="rId7">
            <p14:nvContentPartPr>
              <p14:cNvPr id="1048875" name=""/>
              <p14:cNvContentPartPr/>
              <p14:nvPr/>
            </p14:nvContentPartPr>
            <p14:xfrm>
              <a:off x="4509121" y="4077465"/>
              <a:ext cx="451127" cy="57240"/>
            </p14:xfrm>
          </p:contentPart>
        </mc:Choice>
        <mc:Fallback>
          <p:sp>
            <p:nvSpPr>
              <p:cNvPr id="1048875" name=""/>
              <p:cNvSpPr/>
              <p:nvPr/>
            </p:nvSpPr>
            <p:spPr>
              <a:xfrm>
                <a:off x="4509121" y="4077465"/>
                <a:ext cx="451127" cy="57240"/>
              </a:xfrm>
            </p:spPr>
          </p:sp>
        </mc:Fallback>
      </mc:AlternateContent>
      <mc:AlternateContent xmlns:mc="http://schemas.openxmlformats.org/markup-compatibility/2006">
        <mc:Choice xmlns:p14="http://schemas.microsoft.com/office/powerpoint/2010/main" Requires="p14">
          <p:contentPart p14:bwMode="auto" r:id="rId8">
            <p14:nvContentPartPr>
              <p14:cNvPr id="1048876" name=""/>
              <p14:cNvContentPartPr/>
              <p14:nvPr/>
            </p14:nvContentPartPr>
            <p14:xfrm>
              <a:off x="5754051" y="4057926"/>
              <a:ext cx="541134" cy="43221"/>
            </p14:xfrm>
          </p:contentPart>
        </mc:Choice>
        <mc:Fallback>
          <p:sp>
            <p:nvSpPr>
              <p:cNvPr id="1048876" name=""/>
              <p:cNvSpPr/>
              <p:nvPr/>
            </p:nvSpPr>
            <p:spPr>
              <a:xfrm>
                <a:off x="5754051" y="4057926"/>
                <a:ext cx="541134" cy="43221"/>
              </a:xfrm>
            </p:spPr>
          </p:sp>
        </mc:Fallback>
      </mc:AlternateContent>
      <mc:AlternateContent xmlns:mc="http://schemas.openxmlformats.org/markup-compatibility/2006">
        <mc:Choice xmlns:p14="http://schemas.microsoft.com/office/powerpoint/2010/main" Requires="p14">
          <p:contentPart p14:bwMode="auto" r:id="rId9">
            <p14:nvContentPartPr>
              <p14:cNvPr id="1048877" name=""/>
              <p14:cNvContentPartPr/>
              <p14:nvPr/>
            </p14:nvContentPartPr>
            <p14:xfrm>
              <a:off x="6234402" y="3929824"/>
              <a:ext cx="231384" cy="10482"/>
            </p14:xfrm>
          </p:contentPart>
        </mc:Choice>
        <mc:Fallback>
          <p:sp>
            <p:nvSpPr>
              <p:cNvPr id="1048877" name=""/>
              <p:cNvSpPr/>
              <p:nvPr/>
            </p:nvSpPr>
            <p:spPr>
              <a:xfrm>
                <a:off x="6234402" y="3929824"/>
                <a:ext cx="231384" cy="10482"/>
              </a:xfrm>
            </p:spPr>
          </p:sp>
        </mc:Fallback>
      </mc:AlternateContent>
      <mc:AlternateContent xmlns:mc="http://schemas.openxmlformats.org/markup-compatibility/2006">
        <mc:Choice xmlns:p14="http://schemas.microsoft.com/office/powerpoint/2010/main" Requires="p14">
          <p:contentPart p14:bwMode="auto" r:id="rId10">
            <p14:nvContentPartPr>
              <p14:cNvPr id="1048878" name=""/>
              <p14:cNvContentPartPr/>
              <p14:nvPr/>
            </p14:nvContentPartPr>
            <p14:xfrm>
              <a:off x="6372191" y="3896172"/>
              <a:ext cx="93229" cy="182709"/>
            </p14:xfrm>
          </p:contentPart>
        </mc:Choice>
        <mc:Fallback>
          <p:sp>
            <p:nvSpPr>
              <p:cNvPr id="1048878" name=""/>
              <p:cNvSpPr/>
              <p:nvPr/>
            </p:nvSpPr>
            <p:spPr>
              <a:xfrm>
                <a:off x="6372191" y="3896172"/>
                <a:ext cx="93229" cy="182709"/>
              </a:xfrm>
            </p:spPr>
          </p:sp>
        </mc:Fallback>
      </mc:AlternateContent>
      <mc:AlternateContent xmlns:mc="http://schemas.openxmlformats.org/markup-compatibility/2006">
        <mc:Choice xmlns:p14="http://schemas.microsoft.com/office/powerpoint/2010/main" Requires="p14">
          <p:contentPart p14:bwMode="auto" r:id="rId11">
            <p14:nvContentPartPr>
              <p14:cNvPr id="1048879" name=""/>
              <p14:cNvContentPartPr/>
              <p14:nvPr/>
            </p14:nvContentPartPr>
            <p14:xfrm>
              <a:off x="6533473" y="3891200"/>
              <a:ext cx="166130" cy="36720"/>
            </p14:xfrm>
          </p:contentPart>
        </mc:Choice>
        <mc:Fallback>
          <p:sp>
            <p:nvSpPr>
              <p:cNvPr id="1048879" name=""/>
              <p:cNvSpPr/>
              <p:nvPr/>
            </p:nvSpPr>
            <p:spPr>
              <a:xfrm>
                <a:off x="6533473" y="3891200"/>
                <a:ext cx="166130" cy="36720"/>
              </a:xfrm>
            </p:spPr>
          </p:sp>
        </mc:Fallback>
      </mc:AlternateContent>
      <mc:AlternateContent xmlns:mc="http://schemas.openxmlformats.org/markup-compatibility/2006">
        <mc:Choice xmlns:p14="http://schemas.microsoft.com/office/powerpoint/2010/main" Requires="p14">
          <p:contentPart p14:bwMode="auto" r:id="rId12">
            <p14:nvContentPartPr>
              <p14:cNvPr id="1048880" name=""/>
              <p14:cNvContentPartPr/>
              <p14:nvPr/>
            </p14:nvContentPartPr>
            <p14:xfrm>
              <a:off x="6588754" y="3861250"/>
              <a:ext cx="17440" cy="274817"/>
            </p14:xfrm>
          </p:contentPart>
        </mc:Choice>
        <mc:Fallback>
          <p:sp>
            <p:nvSpPr>
              <p:cNvPr id="1048880" name=""/>
              <p:cNvSpPr/>
              <p:nvPr/>
            </p:nvSpPr>
            <p:spPr>
              <a:xfrm>
                <a:off x="6588754" y="3861250"/>
                <a:ext cx="17440" cy="274817"/>
              </a:xfrm>
            </p:spPr>
          </p:sp>
        </mc:Fallback>
      </mc:AlternateContent>
      <mc:AlternateContent xmlns:mc="http://schemas.openxmlformats.org/markup-compatibility/2006">
        <mc:Choice xmlns:p14="http://schemas.microsoft.com/office/powerpoint/2010/main" Requires="p14">
          <p:contentPart p14:bwMode="auto" r:id="rId13">
            <p14:nvContentPartPr>
              <p14:cNvPr id="1048881" name=""/>
              <p14:cNvContentPartPr/>
              <p14:nvPr/>
            </p14:nvContentPartPr>
            <p14:xfrm>
              <a:off x="6520138" y="4005357"/>
              <a:ext cx="173148" cy="144159"/>
            </p14:xfrm>
          </p:contentPart>
        </mc:Choice>
        <mc:Fallback>
          <p:sp>
            <p:nvSpPr>
              <p:cNvPr id="1048881" name=""/>
              <p:cNvSpPr/>
              <p:nvPr/>
            </p:nvSpPr>
            <p:spPr>
              <a:xfrm>
                <a:off x="6520138" y="4005357"/>
                <a:ext cx="173148" cy="144159"/>
              </a:xfrm>
            </p:spPr>
          </p:sp>
        </mc:Fallback>
      </mc:AlternateContent>
      <mc:AlternateContent xmlns:mc="http://schemas.openxmlformats.org/markup-compatibility/2006">
        <mc:Choice xmlns:p14="http://schemas.microsoft.com/office/powerpoint/2010/main" Requires="p14">
          <p:contentPart p14:bwMode="auto" r:id="rId14">
            <p14:nvContentPartPr>
              <p14:cNvPr id="1048882" name=""/>
              <p14:cNvContentPartPr/>
              <p14:nvPr/>
            </p14:nvContentPartPr>
            <p14:xfrm>
              <a:off x="6698565" y="3788787"/>
              <a:ext cx="94029" cy="32460"/>
            </p14:xfrm>
          </p:contentPart>
        </mc:Choice>
        <mc:Fallback>
          <p:sp>
            <p:nvSpPr>
              <p:cNvPr id="1048882" name=""/>
              <p:cNvSpPr/>
              <p:nvPr/>
            </p:nvSpPr>
            <p:spPr>
              <a:xfrm>
                <a:off x="6698565" y="3788787"/>
                <a:ext cx="94029" cy="32460"/>
              </a:xfrm>
            </p:spPr>
          </p:sp>
        </mc:Fallback>
      </mc:AlternateContent>
      <mc:AlternateContent xmlns:mc="http://schemas.openxmlformats.org/markup-compatibility/2006">
        <mc:Choice xmlns:p14="http://schemas.microsoft.com/office/powerpoint/2010/main" Requires="p14">
          <p:contentPart p14:bwMode="auto" r:id="rId15">
            <p14:nvContentPartPr>
              <p14:cNvPr id="1048883" name=""/>
              <p14:cNvContentPartPr/>
              <p14:nvPr/>
            </p14:nvContentPartPr>
            <p14:xfrm>
              <a:off x="6718249" y="3722831"/>
              <a:ext cx="12424" cy="197665"/>
            </p14:xfrm>
          </p:contentPart>
        </mc:Choice>
        <mc:Fallback>
          <p:sp>
            <p:nvSpPr>
              <p:cNvPr id="1048883" name=""/>
              <p:cNvSpPr/>
              <p:nvPr/>
            </p:nvSpPr>
            <p:spPr>
              <a:xfrm>
                <a:off x="6718249" y="3722831"/>
                <a:ext cx="12424" cy="197665"/>
              </a:xfrm>
            </p:spPr>
          </p:sp>
        </mc:Fallback>
      </mc:AlternateContent>
      <mc:AlternateContent xmlns:mc="http://schemas.openxmlformats.org/markup-compatibility/2006">
        <mc:Choice xmlns:p14="http://schemas.microsoft.com/office/powerpoint/2010/main" Requires="p14">
          <p:contentPart p14:bwMode="auto" r:id="rId16">
            <p14:nvContentPartPr>
              <p14:cNvPr id="1048884" name=""/>
              <p14:cNvContentPartPr/>
              <p14:nvPr/>
            </p14:nvContentPartPr>
            <p14:xfrm>
              <a:off x="6649010" y="3829502"/>
              <a:ext cx="147364" cy="124780"/>
            </p14:xfrm>
          </p:contentPart>
        </mc:Choice>
        <mc:Fallback>
          <p:sp>
            <p:nvSpPr>
              <p:cNvPr id="1048884" name=""/>
              <p:cNvSpPr/>
              <p:nvPr/>
            </p:nvSpPr>
            <p:spPr>
              <a:xfrm>
                <a:off x="6649010" y="3829502"/>
                <a:ext cx="147364" cy="124780"/>
              </a:xfrm>
            </p:spPr>
          </p:sp>
        </mc:Fallback>
      </mc:AlternateContent>
      <mc:AlternateContent xmlns:mc="http://schemas.openxmlformats.org/markup-compatibility/2006">
        <mc:Choice xmlns:p14="http://schemas.microsoft.com/office/powerpoint/2010/main" Requires="p14">
          <p:contentPart p14:bwMode="auto" r:id="rId17">
            <p14:nvContentPartPr>
              <p14:cNvPr id="1048885" name=""/>
              <p14:cNvContentPartPr/>
              <p14:nvPr/>
            </p14:nvContentPartPr>
            <p14:xfrm>
              <a:off x="6691648" y="3939349"/>
              <a:ext cx="17520" cy="202264"/>
            </p14:xfrm>
          </p:contentPart>
        </mc:Choice>
        <mc:Fallback>
          <p:sp>
            <p:nvSpPr>
              <p:cNvPr id="1048885" name=""/>
              <p:cNvSpPr/>
              <p:nvPr/>
            </p:nvSpPr>
            <p:spPr>
              <a:xfrm>
                <a:off x="6691648" y="3939349"/>
                <a:ext cx="17520" cy="202264"/>
              </a:xfrm>
            </p:spPr>
          </p:sp>
        </mc:Fallback>
      </mc:AlternateContent>
      <mc:AlternateContent xmlns:mc="http://schemas.openxmlformats.org/markup-compatibility/2006">
        <mc:Choice xmlns:p14="http://schemas.microsoft.com/office/powerpoint/2010/main" Requires="p14">
          <p:contentPart p14:bwMode="auto" r:id="rId18">
            <p14:nvContentPartPr>
              <p14:cNvPr id="1048886" name=""/>
              <p14:cNvContentPartPr/>
              <p14:nvPr/>
            </p14:nvContentPartPr>
            <p14:xfrm>
              <a:off x="6699835" y="3956700"/>
              <a:ext cx="189794" cy="199583"/>
            </p14:xfrm>
          </p:contentPart>
        </mc:Choice>
        <mc:Fallback>
          <p:sp>
            <p:nvSpPr>
              <p:cNvPr id="1048886" name=""/>
              <p:cNvSpPr/>
              <p:nvPr/>
            </p:nvSpPr>
            <p:spPr>
              <a:xfrm>
                <a:off x="6699835" y="3956700"/>
                <a:ext cx="189794" cy="199583"/>
              </a:xfrm>
            </p:spPr>
          </p:sp>
        </mc:Fallback>
      </mc:AlternateContent>
      <mc:AlternateContent xmlns:mc="http://schemas.openxmlformats.org/markup-compatibility/2006">
        <mc:Choice xmlns:p14="http://schemas.microsoft.com/office/powerpoint/2010/main" Requires="p14">
          <p:contentPart p14:bwMode="auto" r:id="rId19">
            <p14:nvContentPartPr>
              <p14:cNvPr id="1048887" name=""/>
              <p14:cNvContentPartPr/>
              <p14:nvPr/>
            </p14:nvContentPartPr>
            <p14:xfrm>
              <a:off x="6739838" y="3969191"/>
              <a:ext cx="97547" cy="112743"/>
            </p14:xfrm>
          </p:contentPart>
        </mc:Choice>
        <mc:Fallback>
          <p:sp>
            <p:nvSpPr>
              <p:cNvPr id="1048887" name=""/>
              <p:cNvSpPr/>
              <p:nvPr/>
            </p:nvSpPr>
            <p:spPr>
              <a:xfrm>
                <a:off x="6739838" y="3969191"/>
                <a:ext cx="97547" cy="112743"/>
              </a:xfrm>
            </p:spPr>
          </p:sp>
        </mc:Fallback>
      </mc:AlternateContent>
      <mc:AlternateContent xmlns:mc="http://schemas.openxmlformats.org/markup-compatibility/2006">
        <mc:Choice xmlns:p14="http://schemas.microsoft.com/office/powerpoint/2010/main" Requires="p14">
          <p:contentPart p14:bwMode="auto" r:id="rId20">
            <p14:nvContentPartPr>
              <p14:cNvPr id="1048888" name=""/>
              <p14:cNvContentPartPr/>
              <p14:nvPr/>
            </p14:nvContentPartPr>
            <p14:xfrm>
              <a:off x="6705549" y="4145104"/>
              <a:ext cx="134811" cy="20991"/>
            </p14:xfrm>
          </p:contentPart>
        </mc:Choice>
        <mc:Fallback>
          <p:sp>
            <p:nvSpPr>
              <p:cNvPr id="1048888" name=""/>
              <p:cNvSpPr/>
              <p:nvPr/>
            </p:nvSpPr>
            <p:spPr>
              <a:xfrm>
                <a:off x="6705549" y="4145104"/>
                <a:ext cx="134811" cy="20991"/>
              </a:xfrm>
            </p:spPr>
          </p:sp>
        </mc:Fallback>
      </mc:AlternateContent>
      <mc:AlternateContent xmlns:mc="http://schemas.openxmlformats.org/markup-compatibility/2006">
        <mc:Choice xmlns:p14="http://schemas.microsoft.com/office/powerpoint/2010/main" Requires="p14">
          <p:contentPart p14:bwMode="auto" r:id="rId21">
            <p14:nvContentPartPr>
              <p14:cNvPr id="1048889" name=""/>
              <p14:cNvContentPartPr/>
              <p14:nvPr/>
            </p14:nvContentPartPr>
            <p14:xfrm>
              <a:off x="6948290" y="3665868"/>
              <a:ext cx="77840" cy="85055"/>
            </p14:xfrm>
          </p:contentPart>
        </mc:Choice>
        <mc:Fallback>
          <p:sp>
            <p:nvSpPr>
              <p:cNvPr id="1048889" name=""/>
              <p:cNvSpPr/>
              <p:nvPr/>
            </p:nvSpPr>
            <p:spPr>
              <a:xfrm>
                <a:off x="6948290" y="3665868"/>
                <a:ext cx="77840" cy="85055"/>
              </a:xfrm>
            </p:spPr>
          </p:sp>
        </mc:Fallback>
      </mc:AlternateContent>
      <mc:AlternateContent xmlns:mc="http://schemas.openxmlformats.org/markup-compatibility/2006">
        <mc:Choice xmlns:p14="http://schemas.microsoft.com/office/powerpoint/2010/main" Requires="p14">
          <p:contentPart p14:bwMode="auto" r:id="rId22">
            <p14:nvContentPartPr>
              <p14:cNvPr id="1048890" name=""/>
              <p14:cNvContentPartPr/>
              <p14:nvPr/>
            </p14:nvContentPartPr>
            <p14:xfrm>
              <a:off x="6928169" y="3698068"/>
              <a:ext cx="30733" cy="262090"/>
            </p14:xfrm>
          </p:contentPart>
        </mc:Choice>
        <mc:Fallback>
          <p:sp>
            <p:nvSpPr>
              <p:cNvPr id="1048890" name=""/>
              <p:cNvSpPr/>
              <p:nvPr/>
            </p:nvSpPr>
            <p:spPr>
              <a:xfrm>
                <a:off x="6928169" y="3698068"/>
                <a:ext cx="30733" cy="262090"/>
              </a:xfrm>
            </p:spPr>
          </p:sp>
        </mc:Fallback>
      </mc:AlternateContent>
      <mc:AlternateContent xmlns:mc="http://schemas.openxmlformats.org/markup-compatibility/2006">
        <mc:Choice xmlns:p14="http://schemas.microsoft.com/office/powerpoint/2010/main" Requires="p14">
          <p:contentPart p14:bwMode="auto" r:id="rId23">
            <p14:nvContentPartPr>
              <p14:cNvPr id="1048891" name=""/>
              <p14:cNvContentPartPr/>
              <p14:nvPr/>
            </p14:nvContentPartPr>
            <p14:xfrm>
              <a:off x="6949377" y="3795215"/>
              <a:ext cx="79090" cy="90659"/>
            </p14:xfrm>
          </p:contentPart>
        </mc:Choice>
        <mc:Fallback>
          <p:sp>
            <p:nvSpPr>
              <p:cNvPr id="1048891" name=""/>
              <p:cNvSpPr/>
              <p:nvPr/>
            </p:nvSpPr>
            <p:spPr>
              <a:xfrm>
                <a:off x="6949377" y="3795215"/>
                <a:ext cx="79090" cy="90659"/>
              </a:xfrm>
            </p:spPr>
          </p:sp>
        </mc:Fallback>
      </mc:AlternateContent>
      <mc:AlternateContent xmlns:mc="http://schemas.openxmlformats.org/markup-compatibility/2006">
        <mc:Choice xmlns:p14="http://schemas.microsoft.com/office/powerpoint/2010/main" Requires="p14">
          <p:contentPart p14:bwMode="auto" r:id="rId24">
            <p14:nvContentPartPr>
              <p14:cNvPr id="1048892" name=""/>
              <p14:cNvContentPartPr/>
              <p14:nvPr/>
            </p14:nvContentPartPr>
            <p14:xfrm>
              <a:off x="7045258" y="3614889"/>
              <a:ext cx="64348" cy="68344"/>
            </p14:xfrm>
          </p:contentPart>
        </mc:Choice>
        <mc:Fallback>
          <p:sp>
            <p:nvSpPr>
              <p:cNvPr id="1048892" name=""/>
              <p:cNvSpPr/>
              <p:nvPr/>
            </p:nvSpPr>
            <p:spPr>
              <a:xfrm>
                <a:off x="7045258" y="3614889"/>
                <a:ext cx="64348" cy="68344"/>
              </a:xfrm>
            </p:spPr>
          </p:sp>
        </mc:Fallback>
      </mc:AlternateContent>
      <mc:AlternateContent xmlns:mc="http://schemas.openxmlformats.org/markup-compatibility/2006">
        <mc:Choice xmlns:p14="http://schemas.microsoft.com/office/powerpoint/2010/main" Requires="p14">
          <p:contentPart p14:bwMode="auto" r:id="rId25">
            <p14:nvContentPartPr>
              <p14:cNvPr id="1048893" name=""/>
              <p14:cNvContentPartPr/>
              <p14:nvPr/>
            </p14:nvContentPartPr>
            <p14:xfrm>
              <a:off x="7026208" y="3667980"/>
              <a:ext cx="124449" cy="16752"/>
            </p14:xfrm>
          </p:contentPart>
        </mc:Choice>
        <mc:Fallback>
          <p:sp>
            <p:nvSpPr>
              <p:cNvPr id="1048893" name=""/>
              <p:cNvSpPr/>
              <p:nvPr/>
            </p:nvSpPr>
            <p:spPr>
              <a:xfrm>
                <a:off x="7026208" y="3667980"/>
                <a:ext cx="124449" cy="16752"/>
              </a:xfrm>
            </p:spPr>
          </p:sp>
        </mc:Fallback>
      </mc:AlternateContent>
      <mc:AlternateContent xmlns:mc="http://schemas.openxmlformats.org/markup-compatibility/2006">
        <mc:Choice xmlns:p14="http://schemas.microsoft.com/office/powerpoint/2010/main" Requires="p14">
          <p:contentPart p14:bwMode="auto" r:id="rId26">
            <p14:nvContentPartPr>
              <p14:cNvPr id="1048894" name=""/>
              <p14:cNvContentPartPr/>
              <p14:nvPr/>
            </p14:nvContentPartPr>
            <p14:xfrm>
              <a:off x="7036368" y="3706321"/>
              <a:ext cx="119948" cy="121498"/>
            </p14:xfrm>
          </p:contentPart>
        </mc:Choice>
        <mc:Fallback>
          <p:sp>
            <p:nvSpPr>
              <p:cNvPr id="1048894" name=""/>
              <p:cNvSpPr/>
              <p:nvPr/>
            </p:nvSpPr>
            <p:spPr>
              <a:xfrm>
                <a:off x="7036368" y="3706321"/>
                <a:ext cx="119948" cy="121498"/>
              </a:xfrm>
            </p:spPr>
          </p:sp>
        </mc:Fallback>
      </mc:AlternateContent>
      <mc:AlternateContent xmlns:mc="http://schemas.openxmlformats.org/markup-compatibility/2006">
        <mc:Choice xmlns:p14="http://schemas.microsoft.com/office/powerpoint/2010/main" Requires="p14">
          <p:contentPart p14:bwMode="auto" r:id="rId27">
            <p14:nvContentPartPr>
              <p14:cNvPr id="1048895" name=""/>
              <p14:cNvContentPartPr/>
              <p14:nvPr/>
            </p14:nvContentPartPr>
            <p14:xfrm>
              <a:off x="7034463" y="3832011"/>
              <a:ext cx="111785" cy="31779"/>
            </p14:xfrm>
          </p:contentPart>
        </mc:Choice>
        <mc:Fallback>
          <p:sp>
            <p:nvSpPr>
              <p:cNvPr id="1048895" name=""/>
              <p:cNvSpPr/>
              <p:nvPr/>
            </p:nvSpPr>
            <p:spPr>
              <a:xfrm>
                <a:off x="7034463" y="3832011"/>
                <a:ext cx="111785" cy="31779"/>
              </a:xfrm>
            </p:spPr>
          </p:sp>
        </mc:Fallback>
      </mc:AlternateContent>
      <mc:AlternateContent xmlns:mc="http://schemas.openxmlformats.org/markup-compatibility/2006">
        <mc:Choice xmlns:p14="http://schemas.microsoft.com/office/powerpoint/2010/main" Requires="p14">
          <p:contentPart p14:bwMode="auto" r:id="rId28">
            <p14:nvContentPartPr>
              <p14:cNvPr id="1048896" name=""/>
              <p14:cNvContentPartPr/>
              <p14:nvPr/>
            </p14:nvContentPartPr>
            <p14:xfrm>
              <a:off x="7079197" y="3794580"/>
              <a:ext cx="10945" cy="116663"/>
            </p14:xfrm>
          </p:contentPart>
        </mc:Choice>
        <mc:Fallback>
          <p:sp>
            <p:nvSpPr>
              <p:cNvPr id="1048896" name=""/>
              <p:cNvSpPr/>
              <p:nvPr/>
            </p:nvSpPr>
            <p:spPr>
              <a:xfrm>
                <a:off x="7079197" y="3794580"/>
                <a:ext cx="10945" cy="116663"/>
              </a:xfrm>
            </p:spPr>
          </p:sp>
        </mc:Fallback>
      </mc:AlternateContent>
      <mc:AlternateContent xmlns:mc="http://schemas.openxmlformats.org/markup-compatibility/2006">
        <mc:Choice xmlns:p14="http://schemas.microsoft.com/office/powerpoint/2010/main" Requires="p14">
          <p:contentPart p14:bwMode="auto" r:id="rId29">
            <p14:nvContentPartPr>
              <p14:cNvPr id="1048897" name=""/>
              <p14:cNvContentPartPr/>
              <p14:nvPr/>
            </p14:nvContentPartPr>
            <p14:xfrm>
              <a:off x="6956362" y="3958304"/>
              <a:ext cx="118271" cy="35650"/>
            </p14:xfrm>
          </p:contentPart>
        </mc:Choice>
        <mc:Fallback>
          <p:sp>
            <p:nvSpPr>
              <p:cNvPr id="1048897" name=""/>
              <p:cNvSpPr/>
              <p:nvPr/>
            </p:nvSpPr>
            <p:spPr>
              <a:xfrm>
                <a:off x="6956362" y="3958304"/>
                <a:ext cx="118271" cy="35650"/>
              </a:xfrm>
            </p:spPr>
          </p:sp>
        </mc:Fallback>
      </mc:AlternateContent>
      <mc:AlternateContent xmlns:mc="http://schemas.openxmlformats.org/markup-compatibility/2006">
        <mc:Choice xmlns:p14="http://schemas.microsoft.com/office/powerpoint/2010/main" Requires="p14">
          <p:contentPart p14:bwMode="auto" r:id="rId30">
            <p14:nvContentPartPr>
              <p14:cNvPr id="1048898" name=""/>
              <p14:cNvContentPartPr/>
              <p14:nvPr/>
            </p14:nvContentPartPr>
            <p14:xfrm>
              <a:off x="7000810" y="3930459"/>
              <a:ext cx="17254" cy="146017"/>
            </p14:xfrm>
          </p:contentPart>
        </mc:Choice>
        <mc:Fallback>
          <p:sp>
            <p:nvSpPr>
              <p:cNvPr id="1048898" name=""/>
              <p:cNvSpPr/>
              <p:nvPr/>
            </p:nvSpPr>
            <p:spPr>
              <a:xfrm>
                <a:off x="7000810" y="3930459"/>
                <a:ext cx="17254" cy="146017"/>
              </a:xfrm>
            </p:spPr>
          </p:sp>
        </mc:Fallback>
      </mc:AlternateContent>
      <mc:AlternateContent xmlns:mc="http://schemas.openxmlformats.org/markup-compatibility/2006">
        <mc:Choice xmlns:p14="http://schemas.microsoft.com/office/powerpoint/2010/main" Requires="p14">
          <p:contentPart p14:bwMode="auto" r:id="rId31">
            <p14:nvContentPartPr>
              <p14:cNvPr id="1048899" name=""/>
              <p14:cNvContentPartPr/>
              <p14:nvPr/>
            </p14:nvContentPartPr>
            <p14:xfrm>
              <a:off x="6961441" y="4054496"/>
              <a:ext cx="233612" cy="47999"/>
            </p14:xfrm>
          </p:contentPart>
        </mc:Choice>
        <mc:Fallback>
          <p:sp>
            <p:nvSpPr>
              <p:cNvPr id="1048899" name=""/>
              <p:cNvSpPr/>
              <p:nvPr/>
            </p:nvSpPr>
            <p:spPr>
              <a:xfrm>
                <a:off x="6961441" y="4054496"/>
                <a:ext cx="233612" cy="47999"/>
              </a:xfrm>
            </p:spPr>
          </p:sp>
        </mc:Fallback>
      </mc:AlternateContent>
      <mc:AlternateContent xmlns:mc="http://schemas.openxmlformats.org/markup-compatibility/2006">
        <mc:Choice xmlns:p14="http://schemas.microsoft.com/office/powerpoint/2010/main" Requires="p14">
          <p:contentPart p14:bwMode="auto" r:id="rId32">
            <p14:nvContentPartPr>
              <p14:cNvPr id="1048900" name=""/>
              <p14:cNvContentPartPr/>
              <p14:nvPr/>
            </p14:nvContentPartPr>
            <p14:xfrm>
              <a:off x="7254797" y="3680362"/>
              <a:ext cx="86289" cy="99476"/>
            </p14:xfrm>
          </p:contentPart>
        </mc:Choice>
        <mc:Fallback>
          <p:sp>
            <p:nvSpPr>
              <p:cNvPr id="1048900" name=""/>
              <p:cNvSpPr/>
              <p:nvPr/>
            </p:nvSpPr>
            <p:spPr>
              <a:xfrm>
                <a:off x="7254797" y="3680362"/>
                <a:ext cx="86289" cy="99476"/>
              </a:xfrm>
            </p:spPr>
          </p:sp>
        </mc:Fallback>
      </mc:AlternateContent>
      <mc:AlternateContent xmlns:mc="http://schemas.openxmlformats.org/markup-compatibility/2006">
        <mc:Choice xmlns:p14="http://schemas.microsoft.com/office/powerpoint/2010/main" Requires="p14">
          <p:contentPart p14:bwMode="auto" r:id="rId33">
            <p14:nvContentPartPr>
              <p14:cNvPr id="1048901" name=""/>
              <p14:cNvContentPartPr/>
              <p14:nvPr/>
            </p14:nvContentPartPr>
            <p14:xfrm>
              <a:off x="7244077" y="3726640"/>
              <a:ext cx="148882" cy="121674"/>
            </p14:xfrm>
          </p:contentPart>
        </mc:Choice>
        <mc:Fallback>
          <p:sp>
            <p:nvSpPr>
              <p:cNvPr id="1048901" name=""/>
              <p:cNvSpPr/>
              <p:nvPr/>
            </p:nvSpPr>
            <p:spPr>
              <a:xfrm>
                <a:off x="7244077" y="3726640"/>
                <a:ext cx="148882" cy="121674"/>
              </a:xfrm>
            </p:spPr>
          </p:sp>
        </mc:Fallback>
      </mc:AlternateContent>
      <mc:AlternateContent xmlns:mc="http://schemas.openxmlformats.org/markup-compatibility/2006">
        <mc:Choice xmlns:p14="http://schemas.microsoft.com/office/powerpoint/2010/main" Requires="p14">
          <p:contentPart p14:bwMode="auto" r:id="rId34">
            <p14:nvContentPartPr>
              <p14:cNvPr id="1048902" name=""/>
              <p14:cNvContentPartPr/>
              <p14:nvPr/>
            </p14:nvContentPartPr>
            <p14:xfrm>
              <a:off x="7172252" y="3879732"/>
              <a:ext cx="190457" cy="204199"/>
            </p14:xfrm>
          </p:contentPart>
        </mc:Choice>
        <mc:Fallback>
          <p:sp>
            <p:nvSpPr>
              <p:cNvPr id="1048902" name=""/>
              <p:cNvSpPr/>
              <p:nvPr/>
            </p:nvSpPr>
            <p:spPr>
              <a:xfrm>
                <a:off x="7172252" y="3879732"/>
                <a:ext cx="190457" cy="204199"/>
              </a:xfrm>
            </p:spPr>
          </p:sp>
        </mc:Fallback>
      </mc:AlternateContent>
      <mc:AlternateContent xmlns:mc="http://schemas.openxmlformats.org/markup-compatibility/2006">
        <mc:Choice xmlns:p14="http://schemas.microsoft.com/office/powerpoint/2010/main" Requires="p14">
          <p:contentPart p14:bwMode="auto" r:id="rId35">
            <p14:nvContentPartPr>
              <p14:cNvPr id="1048903" name=""/>
              <p14:cNvContentPartPr/>
              <p14:nvPr/>
            </p14:nvContentPartPr>
            <p14:xfrm>
              <a:off x="7434556" y="3696798"/>
              <a:ext cx="187469" cy="320029"/>
            </p14:xfrm>
          </p:contentPart>
        </mc:Choice>
        <mc:Fallback>
          <p:sp>
            <p:nvSpPr>
              <p:cNvPr id="1048903" name=""/>
              <p:cNvSpPr/>
              <p:nvPr/>
            </p:nvSpPr>
            <p:spPr>
              <a:xfrm>
                <a:off x="7434556" y="3696798"/>
                <a:ext cx="187469" cy="320029"/>
              </a:xfrm>
            </p:spPr>
          </p:sp>
        </mc:Fallback>
      </mc:AlternateContent>
      <mc:AlternateContent xmlns:mc="http://schemas.openxmlformats.org/markup-compatibility/2006">
        <mc:Choice xmlns:p14="http://schemas.microsoft.com/office/powerpoint/2010/main" Requires="p14">
          <p:contentPart p14:bwMode="auto" r:id="rId36">
            <p14:nvContentPartPr>
              <p14:cNvPr id="1048904" name=""/>
              <p14:cNvContentPartPr/>
              <p14:nvPr/>
            </p14:nvContentPartPr>
            <p14:xfrm>
              <a:off x="7517674" y="3874584"/>
              <a:ext cx="135685" cy="87579"/>
            </p14:xfrm>
          </p:contentPart>
        </mc:Choice>
        <mc:Fallback>
          <p:sp>
            <p:nvSpPr>
              <p:cNvPr id="1048904" name=""/>
              <p:cNvSpPr/>
              <p:nvPr/>
            </p:nvSpPr>
            <p:spPr>
              <a:xfrm>
                <a:off x="7517674" y="3874584"/>
                <a:ext cx="135685" cy="87579"/>
              </a:xfrm>
            </p:spPr>
          </p:sp>
        </mc:Fallback>
      </mc:AlternateContent>
      <mc:AlternateContent xmlns:mc="http://schemas.openxmlformats.org/markup-compatibility/2006">
        <mc:Choice xmlns:p14="http://schemas.microsoft.com/office/powerpoint/2010/main" Requires="p14">
          <p:contentPart p14:bwMode="auto" r:id="rId37">
            <p14:nvContentPartPr>
              <p14:cNvPr id="1048905" name=""/>
              <p14:cNvContentPartPr/>
              <p14:nvPr/>
            </p14:nvContentPartPr>
            <p14:xfrm>
              <a:off x="7685382" y="3727275"/>
              <a:ext cx="95805" cy="255035"/>
            </p14:xfrm>
          </p:contentPart>
        </mc:Choice>
        <mc:Fallback>
          <p:sp>
            <p:nvSpPr>
              <p:cNvPr id="1048905" name=""/>
              <p:cNvSpPr/>
              <p:nvPr/>
            </p:nvSpPr>
            <p:spPr>
              <a:xfrm>
                <a:off x="7685382" y="3727275"/>
                <a:ext cx="95805" cy="255035"/>
              </a:xfrm>
            </p:spPr>
          </p:sp>
        </mc:Fallback>
      </mc:AlternateContent>
      <mc:AlternateContent xmlns:mc="http://schemas.openxmlformats.org/markup-compatibility/2006">
        <mc:Choice xmlns:p14="http://schemas.microsoft.com/office/powerpoint/2010/main" Requires="p14">
          <p:contentPart p14:bwMode="auto" r:id="rId38">
            <p14:nvContentPartPr>
              <p14:cNvPr id="1048906" name=""/>
              <p14:cNvContentPartPr/>
              <p14:nvPr/>
            </p14:nvContentPartPr>
            <p14:xfrm>
              <a:off x="7696735" y="3796973"/>
              <a:ext cx="90628" cy="145368"/>
            </p14:xfrm>
          </p:contentPart>
        </mc:Choice>
        <mc:Fallback>
          <p:sp>
            <p:nvSpPr>
              <p:cNvPr id="1048906" name=""/>
              <p:cNvSpPr/>
              <p:nvPr/>
            </p:nvSpPr>
            <p:spPr>
              <a:xfrm>
                <a:off x="7696735" y="3796973"/>
                <a:ext cx="90628" cy="145368"/>
              </a:xfrm>
            </p:spPr>
          </p:sp>
        </mc:Fallback>
      </mc:AlternateContent>
      <mc:AlternateContent xmlns:mc="http://schemas.openxmlformats.org/markup-compatibility/2006">
        <mc:Choice xmlns:p14="http://schemas.microsoft.com/office/powerpoint/2010/main" Requires="p14">
          <p:contentPart p14:bwMode="auto" r:id="rId39">
            <p14:nvContentPartPr>
              <p14:cNvPr id="1048907" name=""/>
              <p14:cNvContentPartPr/>
              <p14:nvPr/>
            </p14:nvContentPartPr>
            <p14:xfrm>
              <a:off x="7692687" y="3867605"/>
              <a:ext cx="81137" cy="88631"/>
            </p14:xfrm>
          </p:contentPart>
        </mc:Choice>
        <mc:Fallback>
          <p:sp>
            <p:nvSpPr>
              <p:cNvPr id="1048907" name=""/>
              <p:cNvSpPr/>
              <p:nvPr/>
            </p:nvSpPr>
            <p:spPr>
              <a:xfrm>
                <a:off x="7692687" y="3867605"/>
                <a:ext cx="81137" cy="88631"/>
              </a:xfrm>
            </p:spPr>
          </p:sp>
        </mc:Fallback>
      </mc:AlternateContent>
      <mc:AlternateContent xmlns:mc="http://schemas.openxmlformats.org/markup-compatibility/2006">
        <mc:Choice xmlns:p14="http://schemas.microsoft.com/office/powerpoint/2010/main" Requires="p14">
          <p:contentPart p14:bwMode="auto" r:id="rId40">
            <p14:nvContentPartPr>
              <p14:cNvPr id="1048908" name=""/>
              <p14:cNvContentPartPr/>
              <p14:nvPr/>
            </p14:nvContentPartPr>
            <p14:xfrm>
              <a:off x="7806727" y="3745054"/>
              <a:ext cx="119388" cy="182834"/>
            </p14:xfrm>
          </p:contentPart>
        </mc:Choice>
        <mc:Fallback>
          <p:sp>
            <p:nvSpPr>
              <p:cNvPr id="1048908" name=""/>
              <p:cNvSpPr/>
              <p:nvPr/>
            </p:nvSpPr>
            <p:spPr>
              <a:xfrm>
                <a:off x="7806727" y="3745054"/>
                <a:ext cx="119388" cy="182834"/>
              </a:xfrm>
            </p:spPr>
          </p:sp>
        </mc:Fallback>
      </mc:AlternateContent>
      <mc:AlternateContent xmlns:mc="http://schemas.openxmlformats.org/markup-compatibility/2006">
        <mc:Choice xmlns:p14="http://schemas.microsoft.com/office/powerpoint/2010/main" Requires="p14">
          <p:contentPart p14:bwMode="auto" r:id="rId41">
            <p14:nvContentPartPr>
              <p14:cNvPr id="1048909" name=""/>
              <p14:cNvContentPartPr/>
              <p14:nvPr/>
            </p14:nvContentPartPr>
            <p14:xfrm>
              <a:off x="4770287" y="4133640"/>
              <a:ext cx="88669" cy="118359"/>
            </p14:xfrm>
          </p:contentPart>
        </mc:Choice>
        <mc:Fallback>
          <p:sp>
            <p:nvSpPr>
              <p:cNvPr id="1048909" name=""/>
              <p:cNvSpPr/>
              <p:nvPr/>
            </p:nvSpPr>
            <p:spPr>
              <a:xfrm>
                <a:off x="4770287" y="4133640"/>
                <a:ext cx="88669" cy="118359"/>
              </a:xfrm>
            </p:spPr>
          </p:sp>
        </mc:Fallback>
      </mc:AlternateContent>
      <mc:AlternateContent xmlns:mc="http://schemas.openxmlformats.org/markup-compatibility/2006">
        <mc:Choice xmlns:p14="http://schemas.microsoft.com/office/powerpoint/2010/main" Requires="p14">
          <p:contentPart p14:bwMode="auto" r:id="rId42">
            <p14:nvContentPartPr>
              <p14:cNvPr id="1048910" name=""/>
              <p14:cNvContentPartPr/>
              <p14:nvPr/>
            </p14:nvContentPartPr>
            <p14:xfrm>
              <a:off x="4526971" y="4385623"/>
              <a:ext cx="124098" cy="24224"/>
            </p14:xfrm>
          </p:contentPart>
        </mc:Choice>
        <mc:Fallback>
          <p:sp>
            <p:nvSpPr>
              <p:cNvPr id="1048910" name=""/>
              <p:cNvSpPr/>
              <p:nvPr/>
            </p:nvSpPr>
            <p:spPr>
              <a:xfrm>
                <a:off x="4526971" y="4385623"/>
                <a:ext cx="124098" cy="24224"/>
              </a:xfrm>
            </p:spPr>
          </p:sp>
        </mc:Fallback>
      </mc:AlternateContent>
      <mc:AlternateContent xmlns:mc="http://schemas.openxmlformats.org/markup-compatibility/2006">
        <mc:Choice xmlns:p14="http://schemas.microsoft.com/office/powerpoint/2010/main" Requires="p14">
          <p:contentPart p14:bwMode="auto" r:id="rId43">
            <p14:nvContentPartPr>
              <p14:cNvPr id="1048911" name=""/>
              <p14:cNvContentPartPr/>
              <p14:nvPr/>
            </p14:nvContentPartPr>
            <p14:xfrm>
              <a:off x="4597452" y="4296191"/>
              <a:ext cx="19524" cy="323489"/>
            </p14:xfrm>
          </p:contentPart>
        </mc:Choice>
        <mc:Fallback>
          <p:sp>
            <p:nvSpPr>
              <p:cNvPr id="1048911" name=""/>
              <p:cNvSpPr/>
              <p:nvPr/>
            </p:nvSpPr>
            <p:spPr>
              <a:xfrm>
                <a:off x="4597452" y="4296191"/>
                <a:ext cx="19524" cy="323489"/>
              </a:xfrm>
            </p:spPr>
          </p:sp>
        </mc:Fallback>
      </mc:AlternateContent>
      <mc:AlternateContent xmlns:mc="http://schemas.openxmlformats.org/markup-compatibility/2006">
        <mc:Choice xmlns:p14="http://schemas.microsoft.com/office/powerpoint/2010/main" Requires="p14">
          <p:contentPart p14:bwMode="auto" r:id="rId44">
            <p14:nvContentPartPr>
              <p14:cNvPr id="1048912" name=""/>
              <p14:cNvContentPartPr/>
              <p14:nvPr/>
            </p14:nvContentPartPr>
            <p14:xfrm>
              <a:off x="4539264" y="4378100"/>
              <a:ext cx="46123" cy="188596"/>
            </p14:xfrm>
          </p:contentPart>
        </mc:Choice>
        <mc:Fallback>
          <p:sp>
            <p:nvSpPr>
              <p:cNvPr id="1048912" name=""/>
              <p:cNvSpPr/>
              <p:nvPr/>
            </p:nvSpPr>
            <p:spPr>
              <a:xfrm>
                <a:off x="4539264" y="4378100"/>
                <a:ext cx="46123" cy="188596"/>
              </a:xfrm>
            </p:spPr>
          </p:sp>
        </mc:Fallback>
      </mc:AlternateContent>
      <mc:AlternateContent xmlns:mc="http://schemas.openxmlformats.org/markup-compatibility/2006">
        <mc:Choice xmlns:p14="http://schemas.microsoft.com/office/powerpoint/2010/main" Requires="p14">
          <p:contentPart p14:bwMode="auto" r:id="rId45">
            <p14:nvContentPartPr>
              <p14:cNvPr id="1048913" name=""/>
              <p14:cNvContentPartPr/>
              <p14:nvPr/>
            </p14:nvContentPartPr>
            <p14:xfrm>
              <a:off x="4597452" y="4422546"/>
              <a:ext cx="90930" cy="99542"/>
            </p14:xfrm>
          </p:contentPart>
        </mc:Choice>
        <mc:Fallback>
          <p:sp>
            <p:nvSpPr>
              <p:cNvPr id="1048913" name=""/>
              <p:cNvSpPr/>
              <p:nvPr/>
            </p:nvSpPr>
            <p:spPr>
              <a:xfrm>
                <a:off x="4597452" y="4422546"/>
                <a:ext cx="90930" cy="99542"/>
              </a:xfrm>
            </p:spPr>
          </p:sp>
        </mc:Fallback>
      </mc:AlternateContent>
      <mc:AlternateContent xmlns:mc="http://schemas.openxmlformats.org/markup-compatibility/2006">
        <mc:Choice xmlns:p14="http://schemas.microsoft.com/office/powerpoint/2010/main" Requires="p14">
          <p:contentPart p14:bwMode="auto" r:id="rId46">
            <p14:nvContentPartPr>
              <p14:cNvPr id="1048914" name=""/>
              <p14:cNvContentPartPr/>
              <p14:nvPr/>
            </p14:nvContentPartPr>
            <p14:xfrm>
              <a:off x="4634981" y="4303810"/>
              <a:ext cx="152068" cy="110534"/>
            </p14:xfrm>
          </p:contentPart>
        </mc:Choice>
        <mc:Fallback>
          <p:sp>
            <p:nvSpPr>
              <p:cNvPr id="1048914" name=""/>
              <p:cNvSpPr/>
              <p:nvPr/>
            </p:nvSpPr>
            <p:spPr>
              <a:xfrm>
                <a:off x="4634981" y="4303810"/>
                <a:ext cx="152068" cy="110534"/>
              </a:xfrm>
            </p:spPr>
          </p:sp>
        </mc:Fallback>
      </mc:AlternateContent>
      <mc:AlternateContent xmlns:mc="http://schemas.openxmlformats.org/markup-compatibility/2006">
        <mc:Choice xmlns:p14="http://schemas.microsoft.com/office/powerpoint/2010/main" Requires="p14">
          <p:contentPart p14:bwMode="auto" r:id="rId47">
            <p14:nvContentPartPr>
              <p14:cNvPr id="1048915" name=""/>
              <p14:cNvContentPartPr/>
              <p14:nvPr/>
            </p14:nvContentPartPr>
            <p14:xfrm>
              <a:off x="4640865" y="4249840"/>
              <a:ext cx="157949" cy="343360"/>
            </p14:xfrm>
          </p:contentPart>
        </mc:Choice>
        <mc:Fallback>
          <p:sp>
            <p:nvSpPr>
              <p:cNvPr id="1048915" name=""/>
              <p:cNvSpPr/>
              <p:nvPr/>
            </p:nvSpPr>
            <p:spPr>
              <a:xfrm>
                <a:off x="4640865" y="4249840"/>
                <a:ext cx="157949" cy="343360"/>
              </a:xfrm>
            </p:spPr>
          </p:sp>
        </mc:Fallback>
      </mc:AlternateContent>
      <mc:AlternateContent xmlns:mc="http://schemas.openxmlformats.org/markup-compatibility/2006">
        <mc:Choice xmlns:p14="http://schemas.microsoft.com/office/powerpoint/2010/main" Requires="p14">
          <p:contentPart p14:bwMode="auto" r:id="rId48">
            <p14:nvContentPartPr>
              <p14:cNvPr id="1048916" name=""/>
              <p14:cNvContentPartPr/>
              <p14:nvPr/>
            </p14:nvContentPartPr>
            <p14:xfrm>
              <a:off x="4617005" y="4445397"/>
              <a:ext cx="144969" cy="149555"/>
            </p14:xfrm>
          </p:contentPart>
        </mc:Choice>
        <mc:Fallback>
          <p:sp>
            <p:nvSpPr>
              <p:cNvPr id="1048916" name=""/>
              <p:cNvSpPr/>
              <p:nvPr/>
            </p:nvSpPr>
            <p:spPr>
              <a:xfrm>
                <a:off x="4617005" y="4445397"/>
                <a:ext cx="144969" cy="149555"/>
              </a:xfrm>
            </p:spPr>
          </p:sp>
        </mc:Fallback>
      </mc:AlternateContent>
      <mc:AlternateContent xmlns:mc="http://schemas.openxmlformats.org/markup-compatibility/2006">
        <mc:Choice xmlns:p14="http://schemas.microsoft.com/office/powerpoint/2010/main" Requires="p14">
          <p:contentPart p14:bwMode="auto" r:id="rId49">
            <p14:nvContentPartPr>
              <p14:cNvPr id="1048917" name=""/>
              <p14:cNvContentPartPr/>
              <p14:nvPr/>
            </p14:nvContentPartPr>
            <p14:xfrm>
              <a:off x="4793658" y="4330742"/>
              <a:ext cx="71681" cy="294616"/>
            </p14:xfrm>
          </p:contentPart>
        </mc:Choice>
        <mc:Fallback>
          <p:sp>
            <p:nvSpPr>
              <p:cNvPr id="1048917" name=""/>
              <p:cNvSpPr/>
              <p:nvPr/>
            </p:nvSpPr>
            <p:spPr>
              <a:xfrm>
                <a:off x="4793658" y="4330742"/>
                <a:ext cx="71681" cy="294616"/>
              </a:xfrm>
            </p:spPr>
          </p:sp>
        </mc:Fallback>
      </mc:AlternateContent>
      <mc:AlternateContent xmlns:mc="http://schemas.openxmlformats.org/markup-compatibility/2006">
        <mc:Choice xmlns:p14="http://schemas.microsoft.com/office/powerpoint/2010/main" Requires="p14">
          <p:contentPart p14:bwMode="auto" r:id="rId50">
            <p14:nvContentPartPr>
              <p14:cNvPr id="1048918" name=""/>
              <p14:cNvContentPartPr/>
              <p14:nvPr/>
            </p14:nvContentPartPr>
            <p14:xfrm>
              <a:off x="4813341" y="4424211"/>
              <a:ext cx="158501" cy="171137"/>
            </p14:xfrm>
          </p:contentPart>
        </mc:Choice>
        <mc:Fallback>
          <p:sp>
            <p:nvSpPr>
              <p:cNvPr id="1048918" name=""/>
              <p:cNvSpPr/>
              <p:nvPr/>
            </p:nvSpPr>
            <p:spPr>
              <a:xfrm>
                <a:off x="4813341" y="4424211"/>
                <a:ext cx="158501" cy="171137"/>
              </a:xfrm>
            </p:spPr>
          </p:sp>
        </mc:Fallback>
      </mc:AlternateContent>
      <mc:AlternateContent xmlns:mc="http://schemas.openxmlformats.org/markup-compatibility/2006">
        <mc:Choice xmlns:p14="http://schemas.microsoft.com/office/powerpoint/2010/main" Requires="p14">
          <p:contentPart p14:bwMode="auto" r:id="rId51">
            <p14:nvContentPartPr>
              <p14:cNvPr id="1048919" name=""/>
              <p14:cNvContentPartPr/>
              <p14:nvPr/>
            </p14:nvContentPartPr>
            <p14:xfrm>
              <a:off x="4933986" y="4290811"/>
              <a:ext cx="142070" cy="83554"/>
            </p14:xfrm>
          </p:contentPart>
        </mc:Choice>
        <mc:Fallback>
          <p:sp>
            <p:nvSpPr>
              <p:cNvPr id="1048919" name=""/>
              <p:cNvSpPr/>
              <p:nvPr/>
            </p:nvSpPr>
            <p:spPr>
              <a:xfrm>
                <a:off x="4933986" y="4290811"/>
                <a:ext cx="142070" cy="83554"/>
              </a:xfrm>
            </p:spPr>
          </p:sp>
        </mc:Fallback>
      </mc:AlternateContent>
      <mc:AlternateContent xmlns:mc="http://schemas.openxmlformats.org/markup-compatibility/2006">
        <mc:Choice xmlns:p14="http://schemas.microsoft.com/office/powerpoint/2010/main" Requires="p14">
          <p:contentPart p14:bwMode="auto" r:id="rId52">
            <p14:nvContentPartPr>
              <p14:cNvPr id="1048920" name=""/>
              <p14:cNvContentPartPr/>
              <p14:nvPr/>
            </p14:nvContentPartPr>
            <p14:xfrm>
              <a:off x="4958867" y="4317200"/>
              <a:ext cx="125572" cy="119584"/>
            </p14:xfrm>
          </p:contentPart>
        </mc:Choice>
        <mc:Fallback>
          <p:sp>
            <p:nvSpPr>
              <p:cNvPr id="1048920" name=""/>
              <p:cNvSpPr/>
              <p:nvPr/>
            </p:nvSpPr>
            <p:spPr>
              <a:xfrm>
                <a:off x="4958867" y="4317200"/>
                <a:ext cx="125572" cy="119584"/>
              </a:xfrm>
            </p:spPr>
          </p:sp>
        </mc:Fallback>
      </mc:AlternateContent>
      <mc:AlternateContent xmlns:mc="http://schemas.openxmlformats.org/markup-compatibility/2006">
        <mc:Choice xmlns:p14="http://schemas.microsoft.com/office/powerpoint/2010/main" Requires="p14">
          <p:contentPart p14:bwMode="auto" r:id="rId53">
            <p14:nvContentPartPr>
              <p14:cNvPr id="1048921" name=""/>
              <p14:cNvContentPartPr/>
              <p14:nvPr/>
            </p14:nvContentPartPr>
            <p14:xfrm>
              <a:off x="4898428" y="4446868"/>
              <a:ext cx="211649" cy="59375"/>
            </p14:xfrm>
          </p:contentPart>
        </mc:Choice>
        <mc:Fallback>
          <p:sp>
            <p:nvSpPr>
              <p:cNvPr id="1048921" name=""/>
              <p:cNvSpPr/>
              <p:nvPr/>
            </p:nvSpPr>
            <p:spPr>
              <a:xfrm>
                <a:off x="4898428" y="4446868"/>
                <a:ext cx="211649" cy="59375"/>
              </a:xfrm>
            </p:spPr>
          </p:sp>
        </mc:Fallback>
      </mc:AlternateContent>
      <mc:AlternateContent xmlns:mc="http://schemas.openxmlformats.org/markup-compatibility/2006">
        <mc:Choice xmlns:p14="http://schemas.microsoft.com/office/powerpoint/2010/main" Requires="p14">
          <p:contentPart p14:bwMode="auto" r:id="rId54">
            <p14:nvContentPartPr>
              <p14:cNvPr id="1048922" name=""/>
              <p14:cNvContentPartPr/>
              <p14:nvPr/>
            </p14:nvContentPartPr>
            <p14:xfrm>
              <a:off x="5030006" y="4440960"/>
              <a:ext cx="94046" cy="199537"/>
            </p14:xfrm>
          </p:contentPart>
        </mc:Choice>
        <mc:Fallback>
          <p:sp>
            <p:nvSpPr>
              <p:cNvPr id="1048922" name=""/>
              <p:cNvSpPr/>
              <p:nvPr/>
            </p:nvSpPr>
            <p:spPr>
              <a:xfrm>
                <a:off x="5030006" y="4440960"/>
                <a:ext cx="94046" cy="199537"/>
              </a:xfrm>
            </p:spPr>
          </p:sp>
        </mc:Fallback>
      </mc:AlternateContent>
      <mc:AlternateContent xmlns:mc="http://schemas.openxmlformats.org/markup-compatibility/2006">
        <mc:Choice xmlns:p14="http://schemas.microsoft.com/office/powerpoint/2010/main" Requires="p14">
          <p:contentPart p14:bwMode="auto" r:id="rId55">
            <p14:nvContentPartPr>
              <p14:cNvPr id="1048923" name=""/>
              <p14:cNvContentPartPr/>
              <p14:nvPr/>
            </p14:nvContentPartPr>
            <p14:xfrm>
              <a:off x="5117413" y="4328144"/>
              <a:ext cx="211481" cy="272458"/>
            </p14:xfrm>
          </p:contentPart>
        </mc:Choice>
        <mc:Fallback>
          <p:sp>
            <p:nvSpPr>
              <p:cNvPr id="1048923" name=""/>
              <p:cNvSpPr/>
              <p:nvPr/>
            </p:nvSpPr>
            <p:spPr>
              <a:xfrm>
                <a:off x="5117413" y="4328144"/>
                <a:ext cx="211481" cy="272458"/>
              </a:xfrm>
            </p:spPr>
          </p:sp>
        </mc:Fallback>
      </mc:AlternateContent>
      <mc:AlternateContent xmlns:mc="http://schemas.openxmlformats.org/markup-compatibility/2006">
        <mc:Choice xmlns:p14="http://schemas.microsoft.com/office/powerpoint/2010/main" Requires="p14">
          <p:contentPart p14:bwMode="auto" r:id="rId56">
            <p14:nvContentPartPr>
              <p14:cNvPr id="1048924" name=""/>
              <p14:cNvContentPartPr/>
              <p14:nvPr/>
            </p14:nvContentPartPr>
            <p14:xfrm>
              <a:off x="5212737" y="4443499"/>
              <a:ext cx="201123" cy="151044"/>
            </p14:xfrm>
          </p:contentPart>
        </mc:Choice>
        <mc:Fallback>
          <p:sp>
            <p:nvSpPr>
              <p:cNvPr id="1048924" name=""/>
              <p:cNvSpPr/>
              <p:nvPr/>
            </p:nvSpPr>
            <p:spPr>
              <a:xfrm>
                <a:off x="5212737" y="4443499"/>
                <a:ext cx="201123" cy="151044"/>
              </a:xfrm>
            </p:spPr>
          </p:sp>
        </mc:Fallback>
      </mc:AlternateContent>
      <mc:AlternateContent xmlns:mc="http://schemas.openxmlformats.org/markup-compatibility/2006">
        <mc:Choice xmlns:p14="http://schemas.microsoft.com/office/powerpoint/2010/main" Requires="p14">
          <p:contentPart p14:bwMode="auto" r:id="rId57">
            <p14:nvContentPartPr>
              <p14:cNvPr id="1048925" name=""/>
              <p14:cNvContentPartPr/>
              <p14:nvPr/>
            </p14:nvContentPartPr>
            <p14:xfrm>
              <a:off x="5419369" y="4353793"/>
              <a:ext cx="117201" cy="225394"/>
            </p14:xfrm>
          </p:contentPart>
        </mc:Choice>
        <mc:Fallback>
          <p:sp>
            <p:nvSpPr>
              <p:cNvPr id="1048925" name=""/>
              <p:cNvSpPr/>
              <p:nvPr/>
            </p:nvSpPr>
            <p:spPr>
              <a:xfrm>
                <a:off x="5419369" y="4353793"/>
                <a:ext cx="117201" cy="225394"/>
              </a:xfrm>
            </p:spPr>
          </p:sp>
        </mc:Fallback>
      </mc:AlternateContent>
      <mc:AlternateContent xmlns:mc="http://schemas.openxmlformats.org/markup-compatibility/2006">
        <mc:Choice xmlns:p14="http://schemas.microsoft.com/office/powerpoint/2010/main" Requires="p14">
          <p:contentPart p14:bwMode="auto" r:id="rId58">
            <p14:nvContentPartPr>
              <p14:cNvPr id="1048926" name=""/>
              <p14:cNvContentPartPr/>
              <p14:nvPr/>
            </p14:nvContentPartPr>
            <p14:xfrm>
              <a:off x="5426087" y="4402080"/>
              <a:ext cx="111008" cy="182000"/>
            </p14:xfrm>
          </p:contentPart>
        </mc:Choice>
        <mc:Fallback>
          <p:sp>
            <p:nvSpPr>
              <p:cNvPr id="1048926" name=""/>
              <p:cNvSpPr/>
              <p:nvPr/>
            </p:nvSpPr>
            <p:spPr>
              <a:xfrm>
                <a:off x="5426087" y="4402080"/>
                <a:ext cx="111008" cy="182000"/>
              </a:xfrm>
            </p:spPr>
          </p:sp>
        </mc:Fallback>
      </mc:AlternateContent>
      <mc:AlternateContent xmlns:mc="http://schemas.openxmlformats.org/markup-compatibility/2006">
        <mc:Choice xmlns:p14="http://schemas.microsoft.com/office/powerpoint/2010/main" Requires="p14">
          <p:contentPart p14:bwMode="auto" r:id="rId59">
            <p14:nvContentPartPr>
              <p14:cNvPr id="1048927" name=""/>
              <p14:cNvContentPartPr/>
              <p14:nvPr/>
            </p14:nvContentPartPr>
            <p14:xfrm>
              <a:off x="5419737" y="4450958"/>
              <a:ext cx="73469" cy="41906"/>
            </p14:xfrm>
          </p:contentPart>
        </mc:Choice>
        <mc:Fallback>
          <p:sp>
            <p:nvSpPr>
              <p:cNvPr id="1048927" name=""/>
              <p:cNvSpPr/>
              <p:nvPr/>
            </p:nvSpPr>
            <p:spPr>
              <a:xfrm>
                <a:off x="5419737" y="4450958"/>
                <a:ext cx="73469" cy="41906"/>
              </a:xfrm>
            </p:spPr>
          </p:sp>
        </mc:Fallback>
      </mc:AlternateContent>
      <mc:AlternateContent xmlns:mc="http://schemas.openxmlformats.org/markup-compatibility/2006">
        <mc:Choice xmlns:p14="http://schemas.microsoft.com/office/powerpoint/2010/main" Requires="p14">
          <p:contentPart p14:bwMode="auto" r:id="rId60">
            <p14:nvContentPartPr>
              <p14:cNvPr id="1048928" name=""/>
              <p14:cNvContentPartPr/>
              <p14:nvPr/>
            </p14:nvContentPartPr>
            <p14:xfrm>
              <a:off x="5393068" y="4507704"/>
              <a:ext cx="144010" cy="73579"/>
            </p14:xfrm>
          </p:contentPart>
        </mc:Choice>
        <mc:Fallback>
          <p:sp>
            <p:nvSpPr>
              <p:cNvPr id="1048928" name=""/>
              <p:cNvSpPr/>
              <p:nvPr/>
            </p:nvSpPr>
            <p:spPr>
              <a:xfrm>
                <a:off x="5393068" y="4507704"/>
                <a:ext cx="144010" cy="73579"/>
              </a:xfrm>
            </p:spPr>
          </p:sp>
        </mc:Fallback>
      </mc:AlternateContent>
      <mc:AlternateContent xmlns:mc="http://schemas.openxmlformats.org/markup-compatibility/2006">
        <mc:Choice xmlns:p14="http://schemas.microsoft.com/office/powerpoint/2010/main" Requires="p14">
          <p:contentPart p14:bwMode="auto" r:id="rId61">
            <p14:nvContentPartPr>
              <p14:cNvPr id="1048929" name=""/>
              <p14:cNvContentPartPr/>
              <p14:nvPr/>
            </p14:nvContentPartPr>
            <p14:xfrm>
              <a:off x="5525448" y="4320319"/>
              <a:ext cx="73985" cy="123066"/>
            </p14:xfrm>
          </p:contentPart>
        </mc:Choice>
        <mc:Fallback>
          <p:sp>
            <p:nvSpPr>
              <p:cNvPr id="1048929" name=""/>
              <p:cNvSpPr/>
              <p:nvPr/>
            </p:nvSpPr>
            <p:spPr>
              <a:xfrm>
                <a:off x="5525448" y="4320319"/>
                <a:ext cx="73985" cy="123066"/>
              </a:xfrm>
            </p:spPr>
          </p:sp>
        </mc:Fallback>
      </mc:AlternateContent>
      <mc:AlternateContent xmlns:mc="http://schemas.openxmlformats.org/markup-compatibility/2006">
        <mc:Choice xmlns:p14="http://schemas.microsoft.com/office/powerpoint/2010/main" Requires="p14">
          <p:contentPart p14:bwMode="auto" r:id="rId62">
            <p14:nvContentPartPr>
              <p14:cNvPr id="1048930" name=""/>
              <p14:cNvContentPartPr/>
              <p14:nvPr/>
            </p14:nvContentPartPr>
            <p14:xfrm>
              <a:off x="5541016" y="4389087"/>
              <a:ext cx="110474" cy="219254"/>
            </p14:xfrm>
          </p:contentPart>
        </mc:Choice>
        <mc:Fallback>
          <p:sp>
            <p:nvSpPr>
              <p:cNvPr id="1048930" name=""/>
              <p:cNvSpPr/>
              <p:nvPr/>
            </p:nvSpPr>
            <p:spPr>
              <a:xfrm>
                <a:off x="5541016" y="4389087"/>
                <a:ext cx="110474" cy="219254"/>
              </a:xfrm>
            </p:spPr>
          </p:sp>
        </mc:Fallback>
      </mc:AlternateContent>
      <mc:AlternateContent xmlns:mc="http://schemas.openxmlformats.org/markup-compatibility/2006">
        <mc:Choice xmlns:p14="http://schemas.microsoft.com/office/powerpoint/2010/main" Requires="p14">
          <p:contentPart p14:bwMode="auto" r:id="rId63">
            <p14:nvContentPartPr>
              <p14:cNvPr id="1048931" name=""/>
              <p14:cNvContentPartPr/>
              <p14:nvPr/>
            </p14:nvContentPartPr>
            <p14:xfrm>
              <a:off x="5559431" y="4447944"/>
              <a:ext cx="76788" cy="25946"/>
            </p14:xfrm>
          </p:contentPart>
        </mc:Choice>
        <mc:Fallback>
          <p:sp>
            <p:nvSpPr>
              <p:cNvPr id="1048931" name=""/>
              <p:cNvSpPr/>
              <p:nvPr/>
            </p:nvSpPr>
            <p:spPr>
              <a:xfrm>
                <a:off x="5559431" y="4447944"/>
                <a:ext cx="76788" cy="25946"/>
              </a:xfrm>
            </p:spPr>
          </p:sp>
        </mc:Fallback>
      </mc:AlternateContent>
      <mc:AlternateContent xmlns:mc="http://schemas.openxmlformats.org/markup-compatibility/2006">
        <mc:Choice xmlns:p14="http://schemas.microsoft.com/office/powerpoint/2010/main" Requires="p14">
          <p:contentPart p14:bwMode="auto" r:id="rId64">
            <p14:nvContentPartPr>
              <p14:cNvPr id="1048932" name=""/>
              <p14:cNvContentPartPr/>
              <p14:nvPr/>
            </p14:nvContentPartPr>
            <p14:xfrm>
              <a:off x="0" y="0"/>
              <a:ext cx="0" cy="0"/>
            </p14:xfrm>
          </p:contentPart>
        </mc:Choice>
        <mc:Fallback>
          <p:sp>
            <p:nvSpPr>
              <p:cNvPr id="1048932"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65">
            <p14:nvContentPartPr>
              <p14:cNvPr id="1048933" name=""/>
              <p14:cNvContentPartPr/>
              <p14:nvPr/>
            </p14:nvContentPartPr>
            <p14:xfrm>
              <a:off x="5142601" y="2748155"/>
              <a:ext cx="68231" cy="223053"/>
            </p14:xfrm>
          </p:contentPart>
        </mc:Choice>
        <mc:Fallback>
          <p:sp>
            <p:nvSpPr>
              <p:cNvPr id="1048933" name=""/>
              <p:cNvSpPr/>
              <p:nvPr/>
            </p:nvSpPr>
            <p:spPr>
              <a:xfrm>
                <a:off x="5142601" y="2748155"/>
                <a:ext cx="68231" cy="223053"/>
              </a:xfrm>
            </p:spPr>
          </p:sp>
        </mc:Fallback>
      </mc:AlternateContent>
      <mc:AlternateContent xmlns:mc="http://schemas.openxmlformats.org/markup-compatibility/2006">
        <mc:Choice xmlns:p14="http://schemas.microsoft.com/office/powerpoint/2010/main" Requires="p14">
          <p:contentPart p14:bwMode="auto" r:id="rId66">
            <p14:nvContentPartPr>
              <p14:cNvPr id="1048934" name=""/>
              <p14:cNvContentPartPr/>
              <p14:nvPr/>
            </p14:nvContentPartPr>
            <p14:xfrm>
              <a:off x="5200790" y="2637700"/>
              <a:ext cx="140846" cy="150517"/>
            </p14:xfrm>
          </p:contentPart>
        </mc:Choice>
        <mc:Fallback>
          <p:sp>
            <p:nvSpPr>
              <p:cNvPr id="1048934" name=""/>
              <p:cNvSpPr/>
              <p:nvPr/>
            </p:nvSpPr>
            <p:spPr>
              <a:xfrm>
                <a:off x="5200790" y="2637700"/>
                <a:ext cx="140846" cy="150517"/>
              </a:xfrm>
            </p:spPr>
          </p:sp>
        </mc:Fallback>
      </mc:AlternateContent>
      <mc:AlternateContent xmlns:mc="http://schemas.openxmlformats.org/markup-compatibility/2006">
        <mc:Choice xmlns:p14="http://schemas.microsoft.com/office/powerpoint/2010/main" Requires="p14">
          <p:contentPart p14:bwMode="auto" r:id="rId67">
            <p14:nvContentPartPr>
              <p14:cNvPr id="1048935" name=""/>
              <p14:cNvContentPartPr/>
              <p14:nvPr/>
            </p14:nvContentPartPr>
            <p14:xfrm>
              <a:off x="5293378" y="2674912"/>
              <a:ext cx="83659" cy="58085"/>
            </p14:xfrm>
          </p:contentPart>
        </mc:Choice>
        <mc:Fallback>
          <p:sp>
            <p:nvSpPr>
              <p:cNvPr id="1048935" name=""/>
              <p:cNvSpPr/>
              <p:nvPr/>
            </p:nvSpPr>
            <p:spPr>
              <a:xfrm>
                <a:off x="5293378" y="2674912"/>
                <a:ext cx="83659" cy="58085"/>
              </a:xfrm>
            </p:spPr>
          </p:sp>
        </mc:Fallback>
      </mc:AlternateContent>
      <mc:AlternateContent xmlns:mc="http://schemas.openxmlformats.org/markup-compatibility/2006">
        <mc:Choice xmlns:p14="http://schemas.microsoft.com/office/powerpoint/2010/main" Requires="p14">
          <p:contentPart p14:bwMode="auto" r:id="rId68">
            <p14:nvContentPartPr>
              <p14:cNvPr id="1048936" name=""/>
              <p14:cNvContentPartPr/>
              <p14:nvPr/>
            </p14:nvContentPartPr>
            <p14:xfrm>
              <a:off x="5269249" y="2732300"/>
              <a:ext cx="103868" cy="47629"/>
            </p14:xfrm>
          </p:contentPart>
        </mc:Choice>
        <mc:Fallback>
          <p:sp>
            <p:nvSpPr>
              <p:cNvPr id="1048936" name=""/>
              <p:cNvSpPr/>
              <p:nvPr/>
            </p:nvSpPr>
            <p:spPr>
              <a:xfrm>
                <a:off x="5269249" y="2732300"/>
                <a:ext cx="103868" cy="47629"/>
              </a:xfrm>
            </p:spPr>
          </p:sp>
        </mc:Fallback>
      </mc:AlternateContent>
      <mc:AlternateContent xmlns:mc="http://schemas.openxmlformats.org/markup-compatibility/2006">
        <mc:Choice xmlns:p14="http://schemas.microsoft.com/office/powerpoint/2010/main" Requires="p14">
          <p:contentPart p14:bwMode="auto" r:id="rId69">
            <p14:nvContentPartPr>
              <p14:cNvPr id="1048937" name=""/>
              <p14:cNvContentPartPr/>
              <p14:nvPr/>
            </p14:nvContentPartPr>
            <p14:xfrm>
              <a:off x="5250200" y="2789881"/>
              <a:ext cx="139658" cy="37669"/>
            </p14:xfrm>
          </p:contentPart>
        </mc:Choice>
        <mc:Fallback>
          <p:sp>
            <p:nvSpPr>
              <p:cNvPr id="1048937" name=""/>
              <p:cNvSpPr/>
              <p:nvPr/>
            </p:nvSpPr>
            <p:spPr>
              <a:xfrm>
                <a:off x="5250200" y="2789881"/>
                <a:ext cx="139658" cy="37669"/>
              </a:xfrm>
            </p:spPr>
          </p:sp>
        </mc:Fallback>
      </mc:AlternateContent>
      <mc:AlternateContent xmlns:mc="http://schemas.openxmlformats.org/markup-compatibility/2006">
        <mc:Choice xmlns:p14="http://schemas.microsoft.com/office/powerpoint/2010/main" Requires="p14">
          <p:contentPart p14:bwMode="auto" r:id="rId70">
            <p14:nvContentPartPr>
              <p14:cNvPr id="1048938" name=""/>
              <p14:cNvContentPartPr/>
              <p14:nvPr/>
            </p14:nvContentPartPr>
            <p14:xfrm>
              <a:off x="5236116" y="2785009"/>
              <a:ext cx="120875" cy="145960"/>
            </p14:xfrm>
          </p:contentPart>
        </mc:Choice>
        <mc:Fallback>
          <p:sp>
            <p:nvSpPr>
              <p:cNvPr id="1048938" name=""/>
              <p:cNvSpPr/>
              <p:nvPr/>
            </p:nvSpPr>
            <p:spPr>
              <a:xfrm>
                <a:off x="5236116" y="2785009"/>
                <a:ext cx="120875" cy="145960"/>
              </a:xfrm>
            </p:spPr>
          </p:sp>
        </mc:Fallback>
      </mc:AlternateContent>
      <mc:AlternateContent xmlns:mc="http://schemas.openxmlformats.org/markup-compatibility/2006">
        <mc:Choice xmlns:p14="http://schemas.microsoft.com/office/powerpoint/2010/main" Requires="p14">
          <p:contentPart p14:bwMode="auto" r:id="rId71">
            <p14:nvContentPartPr>
              <p14:cNvPr id="1048939" name=""/>
              <p14:cNvContentPartPr/>
              <p14:nvPr/>
            </p14:nvContentPartPr>
            <p14:xfrm>
              <a:off x="5379099" y="2831360"/>
              <a:ext cx="48924" cy="70860"/>
            </p14:xfrm>
          </p:contentPart>
        </mc:Choice>
        <mc:Fallback>
          <p:sp>
            <p:nvSpPr>
              <p:cNvPr id="1048939" name=""/>
              <p:cNvSpPr/>
              <p:nvPr/>
            </p:nvSpPr>
            <p:spPr>
              <a:xfrm>
                <a:off x="5379099" y="2831360"/>
                <a:ext cx="48924" cy="70860"/>
              </a:xfrm>
            </p:spPr>
          </p:sp>
        </mc:Fallback>
      </mc:AlternateContent>
      <mc:AlternateContent xmlns:mc="http://schemas.openxmlformats.org/markup-compatibility/2006">
        <mc:Choice xmlns:p14="http://schemas.microsoft.com/office/powerpoint/2010/main" Requires="p14">
          <p:contentPart p14:bwMode="auto" r:id="rId72">
            <p14:nvContentPartPr>
              <p14:cNvPr id="1048940" name=""/>
              <p14:cNvContentPartPr/>
              <p14:nvPr/>
            </p14:nvContentPartPr>
            <p14:xfrm>
              <a:off x="5445770" y="2672966"/>
              <a:ext cx="130702" cy="14895"/>
            </p14:xfrm>
          </p:contentPart>
        </mc:Choice>
        <mc:Fallback>
          <p:sp>
            <p:nvSpPr>
              <p:cNvPr id="1048940" name=""/>
              <p:cNvSpPr/>
              <p:nvPr/>
            </p:nvSpPr>
            <p:spPr>
              <a:xfrm>
                <a:off x="5445770" y="2672966"/>
                <a:ext cx="130702" cy="14895"/>
              </a:xfrm>
            </p:spPr>
          </p:sp>
        </mc:Fallback>
      </mc:AlternateContent>
      <mc:AlternateContent xmlns:mc="http://schemas.openxmlformats.org/markup-compatibility/2006">
        <mc:Choice xmlns:p14="http://schemas.microsoft.com/office/powerpoint/2010/main" Requires="p14">
          <p:contentPart p14:bwMode="auto" r:id="rId73">
            <p14:nvContentPartPr>
              <p14:cNvPr id="1048941" name=""/>
              <p14:cNvContentPartPr/>
              <p14:nvPr/>
            </p14:nvContentPartPr>
            <p14:xfrm>
              <a:off x="5510537" y="2608493"/>
              <a:ext cx="20587" cy="365030"/>
            </p14:xfrm>
          </p:contentPart>
        </mc:Choice>
        <mc:Fallback>
          <p:sp>
            <p:nvSpPr>
              <p:cNvPr id="1048941" name=""/>
              <p:cNvSpPr/>
              <p:nvPr/>
            </p:nvSpPr>
            <p:spPr>
              <a:xfrm>
                <a:off x="5510537" y="2608493"/>
                <a:ext cx="20587" cy="365030"/>
              </a:xfrm>
            </p:spPr>
          </p:sp>
        </mc:Fallback>
      </mc:AlternateContent>
      <mc:AlternateContent xmlns:mc="http://schemas.openxmlformats.org/markup-compatibility/2006">
        <mc:Choice xmlns:p14="http://schemas.microsoft.com/office/powerpoint/2010/main" Requires="p14">
          <p:contentPart p14:bwMode="auto" r:id="rId74">
            <p14:nvContentPartPr>
              <p14:cNvPr id="1048942" name=""/>
              <p14:cNvContentPartPr/>
              <p14:nvPr/>
            </p14:nvContentPartPr>
            <p14:xfrm>
              <a:off x="5446520" y="2651669"/>
              <a:ext cx="35611" cy="157105"/>
            </p14:xfrm>
          </p:contentPart>
        </mc:Choice>
        <mc:Fallback>
          <p:sp>
            <p:nvSpPr>
              <p:cNvPr id="1048942" name=""/>
              <p:cNvSpPr/>
              <p:nvPr/>
            </p:nvSpPr>
            <p:spPr>
              <a:xfrm>
                <a:off x="5446520" y="2651669"/>
                <a:ext cx="35611" cy="157105"/>
              </a:xfrm>
            </p:spPr>
          </p:sp>
        </mc:Fallback>
      </mc:AlternateContent>
      <mc:AlternateContent xmlns:mc="http://schemas.openxmlformats.org/markup-compatibility/2006">
        <mc:Choice xmlns:p14="http://schemas.microsoft.com/office/powerpoint/2010/main" Requires="p14">
          <p:contentPart p14:bwMode="auto" r:id="rId75">
            <p14:nvContentPartPr>
              <p14:cNvPr id="1048943" name=""/>
              <p14:cNvContentPartPr/>
              <p14:nvPr/>
            </p14:nvContentPartPr>
            <p14:xfrm>
              <a:off x="5527681" y="2694211"/>
              <a:ext cx="74053" cy="106576"/>
            </p14:xfrm>
          </p:contentPart>
        </mc:Choice>
        <mc:Fallback>
          <p:sp>
            <p:nvSpPr>
              <p:cNvPr id="1048943" name=""/>
              <p:cNvSpPr/>
              <p:nvPr/>
            </p:nvSpPr>
            <p:spPr>
              <a:xfrm>
                <a:off x="5527681" y="2694211"/>
                <a:ext cx="74053" cy="106576"/>
              </a:xfrm>
            </p:spPr>
          </p:sp>
        </mc:Fallback>
      </mc:AlternateContent>
      <mc:AlternateContent xmlns:mc="http://schemas.openxmlformats.org/markup-compatibility/2006">
        <mc:Choice xmlns:p14="http://schemas.microsoft.com/office/powerpoint/2010/main" Requires="p14">
          <p:contentPart p14:bwMode="auto" r:id="rId76">
            <p14:nvContentPartPr>
              <p14:cNvPr id="1048944" name=""/>
              <p14:cNvContentPartPr/>
              <p14:nvPr/>
            </p14:nvContentPartPr>
            <p14:xfrm>
              <a:off x="5595067" y="2593364"/>
              <a:ext cx="69368" cy="51536"/>
            </p14:xfrm>
          </p:contentPart>
        </mc:Choice>
        <mc:Fallback>
          <p:sp>
            <p:nvSpPr>
              <p:cNvPr id="1048944" name=""/>
              <p:cNvSpPr/>
              <p:nvPr/>
            </p:nvSpPr>
            <p:spPr>
              <a:xfrm>
                <a:off x="5595067" y="2593364"/>
                <a:ext cx="69368" cy="51536"/>
              </a:xfrm>
            </p:spPr>
          </p:sp>
        </mc:Fallback>
      </mc:AlternateContent>
      <mc:AlternateContent xmlns:mc="http://schemas.openxmlformats.org/markup-compatibility/2006">
        <mc:Choice xmlns:p14="http://schemas.microsoft.com/office/powerpoint/2010/main" Requires="p14">
          <p:contentPart p14:bwMode="auto" r:id="rId77">
            <p14:nvContentPartPr>
              <p14:cNvPr id="1048945" name=""/>
              <p14:cNvContentPartPr/>
              <p14:nvPr/>
            </p14:nvContentPartPr>
            <p14:xfrm>
              <a:off x="5634357" y="2506901"/>
              <a:ext cx="14840" cy="278895"/>
            </p14:xfrm>
          </p:contentPart>
        </mc:Choice>
        <mc:Fallback>
          <p:sp>
            <p:nvSpPr>
              <p:cNvPr id="1048945" name=""/>
              <p:cNvSpPr/>
              <p:nvPr/>
            </p:nvSpPr>
            <p:spPr>
              <a:xfrm>
                <a:off x="5634357" y="2506901"/>
                <a:ext cx="14840" cy="278895"/>
              </a:xfrm>
            </p:spPr>
          </p:sp>
        </mc:Fallback>
      </mc:AlternateContent>
      <mc:AlternateContent xmlns:mc="http://schemas.openxmlformats.org/markup-compatibility/2006">
        <mc:Choice xmlns:p14="http://schemas.microsoft.com/office/powerpoint/2010/main" Requires="p14">
          <p:contentPart p14:bwMode="auto" r:id="rId78">
            <p14:nvContentPartPr>
              <p14:cNvPr id="1048946" name=""/>
              <p14:cNvContentPartPr/>
              <p14:nvPr/>
            </p14:nvContentPartPr>
            <p14:xfrm>
              <a:off x="5596953" y="2614842"/>
              <a:ext cx="35498" cy="93283"/>
            </p14:xfrm>
          </p:contentPart>
        </mc:Choice>
        <mc:Fallback>
          <p:sp>
            <p:nvSpPr>
              <p:cNvPr id="1048946" name=""/>
              <p:cNvSpPr/>
              <p:nvPr/>
            </p:nvSpPr>
            <p:spPr>
              <a:xfrm>
                <a:off x="5596953" y="2614842"/>
                <a:ext cx="35498" cy="93283"/>
              </a:xfrm>
            </p:spPr>
          </p:sp>
        </mc:Fallback>
      </mc:AlternateContent>
      <mc:AlternateContent xmlns:mc="http://schemas.openxmlformats.org/markup-compatibility/2006">
        <mc:Choice xmlns:p14="http://schemas.microsoft.com/office/powerpoint/2010/main" Requires="p14">
          <p:contentPart p14:bwMode="auto" r:id="rId79">
            <p14:nvContentPartPr>
              <p14:cNvPr id="1048947" name=""/>
              <p14:cNvContentPartPr/>
              <p14:nvPr/>
            </p14:nvContentPartPr>
            <p14:xfrm>
              <a:off x="5673725" y="2649129"/>
              <a:ext cx="21143" cy="2895"/>
            </p14:xfrm>
          </p:contentPart>
        </mc:Choice>
        <mc:Fallback>
          <p:sp>
            <p:nvSpPr>
              <p:cNvPr id="1048947" name=""/>
              <p:cNvSpPr/>
              <p:nvPr/>
            </p:nvSpPr>
            <p:spPr>
              <a:xfrm>
                <a:off x="5673725" y="2649129"/>
                <a:ext cx="21143" cy="2895"/>
              </a:xfrm>
            </p:spPr>
          </p:sp>
        </mc:Fallback>
      </mc:AlternateContent>
      <mc:AlternateContent xmlns:mc="http://schemas.openxmlformats.org/markup-compatibility/2006">
        <mc:Choice xmlns:p14="http://schemas.microsoft.com/office/powerpoint/2010/main" Requires="p14">
          <p:contentPart p14:bwMode="auto" r:id="rId80">
            <p14:nvContentPartPr>
              <p14:cNvPr id="1048948" name=""/>
              <p14:cNvContentPartPr/>
              <p14:nvPr/>
            </p14:nvContentPartPr>
            <p14:xfrm>
              <a:off x="5636066" y="2685322"/>
              <a:ext cx="71582" cy="180361"/>
            </p14:xfrm>
          </p:contentPart>
        </mc:Choice>
        <mc:Fallback>
          <p:sp>
            <p:nvSpPr>
              <p:cNvPr id="1048948" name=""/>
              <p:cNvSpPr/>
              <p:nvPr/>
            </p:nvSpPr>
            <p:spPr>
              <a:xfrm>
                <a:off x="5636066" y="2685322"/>
                <a:ext cx="71582" cy="180361"/>
              </a:xfrm>
            </p:spPr>
          </p:sp>
        </mc:Fallback>
      </mc:AlternateContent>
      <mc:AlternateContent xmlns:mc="http://schemas.openxmlformats.org/markup-compatibility/2006">
        <mc:Choice xmlns:p14="http://schemas.microsoft.com/office/powerpoint/2010/main" Requires="p14">
          <p:contentPart p14:bwMode="auto" r:id="rId81">
            <p14:nvContentPartPr>
              <p14:cNvPr id="1048949" name=""/>
              <p14:cNvContentPartPr/>
              <p14:nvPr/>
            </p14:nvContentPartPr>
            <p14:xfrm>
              <a:off x="5653790" y="2736070"/>
              <a:ext cx="45021" cy="157719"/>
            </p14:xfrm>
          </p:contentPart>
        </mc:Choice>
        <mc:Fallback>
          <p:sp>
            <p:nvSpPr>
              <p:cNvPr id="1048949" name=""/>
              <p:cNvSpPr/>
              <p:nvPr/>
            </p:nvSpPr>
            <p:spPr>
              <a:xfrm>
                <a:off x="5653790" y="2736070"/>
                <a:ext cx="45021" cy="157719"/>
              </a:xfrm>
            </p:spPr>
          </p:sp>
        </mc:Fallback>
      </mc:AlternateContent>
      <mc:AlternateContent xmlns:mc="http://schemas.openxmlformats.org/markup-compatibility/2006">
        <mc:Choice xmlns:p14="http://schemas.microsoft.com/office/powerpoint/2010/main" Requires="p14">
          <p:contentPart p14:bwMode="auto" r:id="rId82">
            <p14:nvContentPartPr>
              <p14:cNvPr id="1048950" name=""/>
              <p14:cNvContentPartPr/>
              <p14:nvPr/>
            </p14:nvContentPartPr>
            <p14:xfrm>
              <a:off x="5616577" y="2738663"/>
              <a:ext cx="117415" cy="34916"/>
            </p14:xfrm>
          </p:contentPart>
        </mc:Choice>
        <mc:Fallback>
          <p:sp>
            <p:nvSpPr>
              <p:cNvPr id="1048950" name=""/>
              <p:cNvSpPr/>
              <p:nvPr/>
            </p:nvSpPr>
            <p:spPr>
              <a:xfrm>
                <a:off x="5616577" y="2738663"/>
                <a:ext cx="117415" cy="34916"/>
              </a:xfrm>
            </p:spPr>
          </p:sp>
        </mc:Fallback>
      </mc:AlternateContent>
      <mc:AlternateContent xmlns:mc="http://schemas.openxmlformats.org/markup-compatibility/2006">
        <mc:Choice xmlns:p14="http://schemas.microsoft.com/office/powerpoint/2010/main" Requires="p14">
          <p:contentPart p14:bwMode="auto" r:id="rId83">
            <p14:nvContentPartPr>
              <p14:cNvPr id="1048951" name=""/>
              <p14:cNvContentPartPr/>
              <p14:nvPr/>
            </p14:nvContentPartPr>
            <p14:xfrm>
              <a:off x="5320682" y="2799613"/>
              <a:ext cx="20723" cy="71700"/>
            </p14:xfrm>
          </p:contentPart>
        </mc:Choice>
        <mc:Fallback>
          <p:sp>
            <p:nvSpPr>
              <p:cNvPr id="1048951" name=""/>
              <p:cNvSpPr/>
              <p:nvPr/>
            </p:nvSpPr>
            <p:spPr>
              <a:xfrm>
                <a:off x="5320682" y="2799613"/>
                <a:ext cx="20723" cy="71700"/>
              </a:xfrm>
            </p:spPr>
          </p:sp>
        </mc:Fallback>
      </mc:AlternateContent>
      <mc:AlternateContent xmlns:mc="http://schemas.openxmlformats.org/markup-compatibility/2006">
        <mc:Choice xmlns:p14="http://schemas.microsoft.com/office/powerpoint/2010/main" Requires="p14">
          <p:contentPart p14:bwMode="auto" r:id="rId84">
            <p14:nvContentPartPr>
              <p14:cNvPr id="1048952" name=""/>
              <p14:cNvContentPartPr/>
              <p14:nvPr/>
            </p14:nvContentPartPr>
            <p14:xfrm>
              <a:off x="5757540" y="2547954"/>
              <a:ext cx="130201" cy="97488"/>
            </p14:xfrm>
          </p:contentPart>
        </mc:Choice>
        <mc:Fallback>
          <p:sp>
            <p:nvSpPr>
              <p:cNvPr id="1048952" name=""/>
              <p:cNvSpPr/>
              <p:nvPr/>
            </p:nvSpPr>
            <p:spPr>
              <a:xfrm>
                <a:off x="5757540" y="2547954"/>
                <a:ext cx="130201" cy="97488"/>
              </a:xfrm>
            </p:spPr>
          </p:sp>
        </mc:Fallback>
      </mc:AlternateContent>
      <mc:AlternateContent xmlns:mc="http://schemas.openxmlformats.org/markup-compatibility/2006">
        <mc:Choice xmlns:p14="http://schemas.microsoft.com/office/powerpoint/2010/main" Requires="p14">
          <p:contentPart p14:bwMode="auto" r:id="rId85">
            <p14:nvContentPartPr>
              <p14:cNvPr id="1048953" name=""/>
              <p14:cNvContentPartPr/>
              <p14:nvPr/>
            </p14:nvContentPartPr>
            <p14:xfrm>
              <a:off x="5748073" y="2584999"/>
              <a:ext cx="36409" cy="321667"/>
            </p14:xfrm>
          </p:contentPart>
        </mc:Choice>
        <mc:Fallback>
          <p:sp>
            <p:nvSpPr>
              <p:cNvPr id="1048953" name=""/>
              <p:cNvSpPr/>
              <p:nvPr/>
            </p:nvSpPr>
            <p:spPr>
              <a:xfrm>
                <a:off x="5748073" y="2584999"/>
                <a:ext cx="36409" cy="321667"/>
              </a:xfrm>
            </p:spPr>
          </p:sp>
        </mc:Fallback>
      </mc:AlternateContent>
      <mc:AlternateContent xmlns:mc="http://schemas.openxmlformats.org/markup-compatibility/2006">
        <mc:Choice xmlns:p14="http://schemas.microsoft.com/office/powerpoint/2010/main" Requires="p14">
          <p:contentPart p14:bwMode="auto" r:id="rId86">
            <p14:nvContentPartPr>
              <p14:cNvPr id="1048954" name=""/>
              <p14:cNvContentPartPr/>
              <p14:nvPr/>
            </p14:nvContentPartPr>
            <p14:xfrm>
              <a:off x="5788654" y="2666598"/>
              <a:ext cx="181002" cy="265284"/>
            </p14:xfrm>
          </p:contentPart>
        </mc:Choice>
        <mc:Fallback>
          <p:sp>
            <p:nvSpPr>
              <p:cNvPr id="1048954" name=""/>
              <p:cNvSpPr/>
              <p:nvPr/>
            </p:nvSpPr>
            <p:spPr>
              <a:xfrm>
                <a:off x="5788654" y="2666598"/>
                <a:ext cx="181002" cy="265284"/>
              </a:xfrm>
            </p:spPr>
          </p:sp>
        </mc:Fallback>
      </mc:AlternateContent>
      <mc:AlternateContent xmlns:mc="http://schemas.openxmlformats.org/markup-compatibility/2006">
        <mc:Choice xmlns:p14="http://schemas.microsoft.com/office/powerpoint/2010/main" Requires="p14">
          <p:contentPart p14:bwMode="auto" r:id="rId87">
            <p14:nvContentPartPr>
              <p14:cNvPr id="1048955" name=""/>
              <p14:cNvContentPartPr/>
              <p14:nvPr/>
            </p14:nvContentPartPr>
            <p14:xfrm>
              <a:off x="5321317" y="2728498"/>
              <a:ext cx="25834" cy="139142"/>
            </p14:xfrm>
          </p:contentPart>
        </mc:Choice>
        <mc:Fallback>
          <p:sp>
            <p:nvSpPr>
              <p:cNvPr id="1048955" name=""/>
              <p:cNvSpPr/>
              <p:nvPr/>
            </p:nvSpPr>
            <p:spPr>
              <a:xfrm>
                <a:off x="5321317" y="2728498"/>
                <a:ext cx="25834" cy="139142"/>
              </a:xfrm>
            </p:spPr>
          </p:sp>
        </mc:Fallback>
      </mc:AlternateContent>
      <mc:AlternateContent xmlns:mc="http://schemas.openxmlformats.org/markup-compatibility/2006">
        <mc:Choice xmlns:p14="http://schemas.microsoft.com/office/powerpoint/2010/main" Requires="p14">
          <p:contentPart p14:bwMode="auto" r:id="rId88">
            <p14:nvContentPartPr>
              <p14:cNvPr id="1048956" name=""/>
              <p14:cNvContentPartPr/>
              <p14:nvPr/>
            </p14:nvContentPartPr>
            <p14:xfrm>
              <a:off x="5621022" y="2600914"/>
              <a:ext cx="64775" cy="10753"/>
            </p14:xfrm>
          </p:contentPart>
        </mc:Choice>
        <mc:Fallback>
          <p:sp>
            <p:nvSpPr>
              <p:cNvPr id="1048956" name=""/>
              <p:cNvSpPr/>
              <p:nvPr/>
            </p:nvSpPr>
            <p:spPr>
              <a:xfrm>
                <a:off x="5621022" y="2600914"/>
                <a:ext cx="64775" cy="10753"/>
              </a:xfrm>
            </p:spPr>
          </p:sp>
        </mc:Fallback>
      </mc:AlternateContent>
      <mc:AlternateContent xmlns:mc="http://schemas.openxmlformats.org/markup-compatibility/2006">
        <mc:Choice xmlns:p14="http://schemas.microsoft.com/office/powerpoint/2010/main" Requires="p14">
          <p:contentPart p14:bwMode="auto" r:id="rId89">
            <p14:nvContentPartPr>
              <p14:cNvPr id="1048957" name=""/>
              <p14:cNvContentPartPr/>
              <p14:nvPr/>
            </p14:nvContentPartPr>
            <p14:xfrm>
              <a:off x="5635436" y="2573570"/>
              <a:ext cx="40828" cy="54473"/>
            </p14:xfrm>
          </p:contentPart>
        </mc:Choice>
        <mc:Fallback>
          <p:sp>
            <p:nvSpPr>
              <p:cNvPr id="1048957" name=""/>
              <p:cNvSpPr/>
              <p:nvPr/>
            </p:nvSpPr>
            <p:spPr>
              <a:xfrm>
                <a:off x="5635436" y="2573570"/>
                <a:ext cx="40828" cy="54473"/>
              </a:xfrm>
            </p:spPr>
          </p:sp>
        </mc:Fallback>
      </mc:AlternateContent>
      <mc:AlternateContent xmlns:mc="http://schemas.openxmlformats.org/markup-compatibility/2006">
        <mc:Choice xmlns:p14="http://schemas.microsoft.com/office/powerpoint/2010/main" Requires="p14">
          <p:contentPart p14:bwMode="auto" r:id="rId90">
            <p14:nvContentPartPr>
              <p14:cNvPr id="1048958" name=""/>
              <p14:cNvContentPartPr/>
              <p14:nvPr/>
            </p14:nvContentPartPr>
            <p14:xfrm>
              <a:off x="5607053" y="2629529"/>
              <a:ext cx="21176" cy="8171"/>
            </p14:xfrm>
          </p:contentPart>
        </mc:Choice>
        <mc:Fallback>
          <p:sp>
            <p:nvSpPr>
              <p:cNvPr id="1048958" name=""/>
              <p:cNvSpPr/>
              <p:nvPr/>
            </p:nvSpPr>
            <p:spPr>
              <a:xfrm>
                <a:off x="5607053" y="2629529"/>
                <a:ext cx="21176" cy="8171"/>
              </a:xfrm>
            </p:spPr>
          </p:sp>
        </mc:Fallback>
      </mc:AlternateContent>
      <mc:AlternateContent xmlns:mc="http://schemas.openxmlformats.org/markup-compatibility/2006">
        <mc:Choice xmlns:p14="http://schemas.microsoft.com/office/powerpoint/2010/main" Requires="p14">
          <p:contentPart p14:bwMode="auto" r:id="rId91">
            <p14:nvContentPartPr>
              <p14:cNvPr id="1048959" name=""/>
              <p14:cNvContentPartPr/>
              <p14:nvPr/>
            </p14:nvContentPartPr>
            <p14:xfrm>
              <a:off x="6025497" y="2815486"/>
              <a:ext cx="51205" cy="76820"/>
            </p14:xfrm>
          </p:contentPart>
        </mc:Choice>
        <mc:Fallback>
          <p:sp>
            <p:nvSpPr>
              <p:cNvPr id="1048959" name=""/>
              <p:cNvSpPr/>
              <p:nvPr/>
            </p:nvSpPr>
            <p:spPr>
              <a:xfrm>
                <a:off x="6025497" y="2815486"/>
                <a:ext cx="51205" cy="76820"/>
              </a:xfrm>
            </p:spPr>
          </p:sp>
        </mc:Fallback>
      </mc:AlternateContent>
      <mc:AlternateContent xmlns:mc="http://schemas.openxmlformats.org/markup-compatibility/2006">
        <mc:Choice xmlns:p14="http://schemas.microsoft.com/office/powerpoint/2010/main" Requires="p14">
          <p:contentPart p14:bwMode="auto" r:id="rId92">
            <p14:nvContentPartPr>
              <p14:cNvPr id="1048960" name=""/>
              <p14:cNvContentPartPr/>
              <p14:nvPr/>
            </p14:nvContentPartPr>
            <p14:xfrm>
              <a:off x="6059786" y="2609375"/>
              <a:ext cx="134336" cy="43564"/>
            </p14:xfrm>
          </p:contentPart>
        </mc:Choice>
        <mc:Fallback>
          <p:sp>
            <p:nvSpPr>
              <p:cNvPr id="1048960" name=""/>
              <p:cNvSpPr/>
              <p:nvPr/>
            </p:nvSpPr>
            <p:spPr>
              <a:xfrm>
                <a:off x="6059786" y="2609375"/>
                <a:ext cx="134336" cy="43564"/>
              </a:xfrm>
            </p:spPr>
          </p:sp>
        </mc:Fallback>
      </mc:AlternateContent>
      <mc:AlternateContent xmlns:mc="http://schemas.openxmlformats.org/markup-compatibility/2006">
        <mc:Choice xmlns:p14="http://schemas.microsoft.com/office/powerpoint/2010/main" Requires="p14">
          <p:contentPart p14:bwMode="auto" r:id="rId93">
            <p14:nvContentPartPr>
              <p14:cNvPr id="1048961" name=""/>
              <p14:cNvContentPartPr/>
              <p14:nvPr/>
            </p14:nvContentPartPr>
            <p14:xfrm>
              <a:off x="6135982" y="2559601"/>
              <a:ext cx="21888" cy="288332"/>
            </p14:xfrm>
          </p:contentPart>
        </mc:Choice>
        <mc:Fallback>
          <p:sp>
            <p:nvSpPr>
              <p:cNvPr id="1048961" name=""/>
              <p:cNvSpPr/>
              <p:nvPr/>
            </p:nvSpPr>
            <p:spPr>
              <a:xfrm>
                <a:off x="6135982" y="2559601"/>
                <a:ext cx="21888" cy="288332"/>
              </a:xfrm>
            </p:spPr>
          </p:sp>
        </mc:Fallback>
      </mc:AlternateContent>
      <mc:AlternateContent xmlns:mc="http://schemas.openxmlformats.org/markup-compatibility/2006">
        <mc:Choice xmlns:p14="http://schemas.microsoft.com/office/powerpoint/2010/main" Requires="p14">
          <p:contentPart p14:bwMode="auto" r:id="rId94">
            <p14:nvContentPartPr>
              <p14:cNvPr id="1048962" name=""/>
              <p14:cNvContentPartPr/>
              <p14:nvPr/>
            </p14:nvContentPartPr>
            <p14:xfrm>
              <a:off x="6115663" y="2701056"/>
              <a:ext cx="112835" cy="147447"/>
            </p14:xfrm>
          </p:contentPart>
        </mc:Choice>
        <mc:Fallback>
          <p:sp>
            <p:nvSpPr>
              <p:cNvPr id="1048962" name=""/>
              <p:cNvSpPr/>
              <p:nvPr/>
            </p:nvSpPr>
            <p:spPr>
              <a:xfrm>
                <a:off x="6115663" y="2701056"/>
                <a:ext cx="112835" cy="147447"/>
              </a:xfrm>
            </p:spPr>
          </p:sp>
        </mc:Fallback>
      </mc:AlternateContent>
      <mc:AlternateContent xmlns:mc="http://schemas.openxmlformats.org/markup-compatibility/2006">
        <mc:Choice xmlns:p14="http://schemas.microsoft.com/office/powerpoint/2010/main" Requires="p14">
          <p:contentPart p14:bwMode="auto" r:id="rId95">
            <p14:nvContentPartPr>
              <p14:cNvPr id="1048963" name=""/>
              <p14:cNvContentPartPr/>
              <p14:nvPr/>
            </p14:nvContentPartPr>
            <p14:xfrm>
              <a:off x="6203924" y="2503810"/>
              <a:ext cx="137484" cy="46267"/>
            </p14:xfrm>
          </p:contentPart>
        </mc:Choice>
        <mc:Fallback>
          <p:sp>
            <p:nvSpPr>
              <p:cNvPr id="1048963" name=""/>
              <p:cNvSpPr/>
              <p:nvPr/>
            </p:nvSpPr>
            <p:spPr>
              <a:xfrm>
                <a:off x="6203924" y="2503810"/>
                <a:ext cx="137484" cy="46267"/>
              </a:xfrm>
            </p:spPr>
          </p:sp>
        </mc:Fallback>
      </mc:AlternateContent>
      <mc:AlternateContent xmlns:mc="http://schemas.openxmlformats.org/markup-compatibility/2006">
        <mc:Choice xmlns:p14="http://schemas.microsoft.com/office/powerpoint/2010/main" Requires="p14">
          <p:contentPart p14:bwMode="auto" r:id="rId96">
            <p14:nvContentPartPr>
              <p14:cNvPr id="1048964" name=""/>
              <p14:cNvContentPartPr/>
              <p14:nvPr/>
            </p14:nvContentPartPr>
            <p14:xfrm>
              <a:off x="6229957" y="2458644"/>
              <a:ext cx="26488" cy="127826"/>
            </p14:xfrm>
          </p:contentPart>
        </mc:Choice>
        <mc:Fallback>
          <p:sp>
            <p:nvSpPr>
              <p:cNvPr id="1048964" name=""/>
              <p:cNvSpPr/>
              <p:nvPr/>
            </p:nvSpPr>
            <p:spPr>
              <a:xfrm>
                <a:off x="6229957" y="2458644"/>
                <a:ext cx="26488" cy="127826"/>
              </a:xfrm>
            </p:spPr>
          </p:sp>
        </mc:Fallback>
      </mc:AlternateContent>
      <mc:AlternateContent xmlns:mc="http://schemas.openxmlformats.org/markup-compatibility/2006">
        <mc:Choice xmlns:p14="http://schemas.microsoft.com/office/powerpoint/2010/main" Requires="p14">
          <p:contentPart p14:bwMode="auto" r:id="rId97">
            <p14:nvContentPartPr>
              <p14:cNvPr id="1048965" name=""/>
              <p14:cNvContentPartPr/>
              <p14:nvPr/>
            </p14:nvContentPartPr>
            <p14:xfrm>
              <a:off x="6215988" y="2560236"/>
              <a:ext cx="50687" cy="33360"/>
            </p14:xfrm>
          </p:contentPart>
        </mc:Choice>
        <mc:Fallback>
          <p:sp>
            <p:nvSpPr>
              <p:cNvPr id="1048965" name=""/>
              <p:cNvSpPr/>
              <p:nvPr/>
            </p:nvSpPr>
            <p:spPr>
              <a:xfrm>
                <a:off x="6215988" y="2560236"/>
                <a:ext cx="50687" cy="33360"/>
              </a:xfrm>
            </p:spPr>
          </p:sp>
        </mc:Fallback>
      </mc:AlternateContent>
      <mc:AlternateContent xmlns:mc="http://schemas.openxmlformats.org/markup-compatibility/2006">
        <mc:Choice xmlns:p14="http://schemas.microsoft.com/office/powerpoint/2010/main" Requires="p14">
          <p:contentPart p14:bwMode="auto" r:id="rId98">
            <p14:nvContentPartPr>
              <p14:cNvPr id="1048966" name=""/>
              <p14:cNvContentPartPr/>
              <p14:nvPr/>
            </p14:nvContentPartPr>
            <p14:xfrm>
              <a:off x="6213645" y="2579920"/>
              <a:ext cx="128702" cy="47124"/>
            </p14:xfrm>
          </p:contentPart>
        </mc:Choice>
        <mc:Fallback>
          <p:sp>
            <p:nvSpPr>
              <p:cNvPr id="1048966" name=""/>
              <p:cNvSpPr/>
              <p:nvPr/>
            </p:nvSpPr>
            <p:spPr>
              <a:xfrm>
                <a:off x="6213645" y="2579920"/>
                <a:ext cx="128702" cy="47124"/>
              </a:xfrm>
            </p:spPr>
          </p:sp>
        </mc:Fallback>
      </mc:AlternateContent>
      <mc:AlternateContent xmlns:mc="http://schemas.openxmlformats.org/markup-compatibility/2006">
        <mc:Choice xmlns:p14="http://schemas.microsoft.com/office/powerpoint/2010/main" Requires="p14">
          <p:contentPart p14:bwMode="auto" r:id="rId99">
            <p14:nvContentPartPr>
              <p14:cNvPr id="1048967" name=""/>
              <p14:cNvContentPartPr/>
              <p14:nvPr/>
            </p14:nvContentPartPr>
            <p14:xfrm>
              <a:off x="6167731" y="2589783"/>
              <a:ext cx="212078" cy="44742"/>
            </p14:xfrm>
          </p:contentPart>
        </mc:Choice>
        <mc:Fallback>
          <p:sp>
            <p:nvSpPr>
              <p:cNvPr id="1048967" name=""/>
              <p:cNvSpPr/>
              <p:nvPr/>
            </p:nvSpPr>
            <p:spPr>
              <a:xfrm>
                <a:off x="6167731" y="2589783"/>
                <a:ext cx="212078" cy="44742"/>
              </a:xfrm>
            </p:spPr>
          </p:sp>
        </mc:Fallback>
      </mc:AlternateContent>
      <mc:AlternateContent xmlns:mc="http://schemas.openxmlformats.org/markup-compatibility/2006">
        <mc:Choice xmlns:p14="http://schemas.microsoft.com/office/powerpoint/2010/main" Requires="p14">
          <p:contentPart p14:bwMode="auto" r:id="rId100">
            <p14:nvContentPartPr>
              <p14:cNvPr id="1048968" name=""/>
              <p14:cNvContentPartPr/>
              <p14:nvPr/>
            </p14:nvContentPartPr>
            <p14:xfrm>
              <a:off x="6221219" y="2635795"/>
              <a:ext cx="25938" cy="236972"/>
            </p14:xfrm>
          </p:contentPart>
        </mc:Choice>
        <mc:Fallback>
          <p:sp>
            <p:nvSpPr>
              <p:cNvPr id="1048968" name=""/>
              <p:cNvSpPr/>
              <p:nvPr/>
            </p:nvSpPr>
            <p:spPr>
              <a:xfrm>
                <a:off x="6221219" y="2635795"/>
                <a:ext cx="25938" cy="236972"/>
              </a:xfrm>
            </p:spPr>
          </p:sp>
        </mc:Fallback>
      </mc:AlternateContent>
      <mc:AlternateContent xmlns:mc="http://schemas.openxmlformats.org/markup-compatibility/2006">
        <mc:Choice xmlns:p14="http://schemas.microsoft.com/office/powerpoint/2010/main" Requires="p14">
          <p:contentPart p14:bwMode="auto" r:id="rId101">
            <p14:nvContentPartPr>
              <p14:cNvPr id="1048969" name=""/>
              <p14:cNvContentPartPr/>
              <p14:nvPr/>
            </p14:nvContentPartPr>
            <p14:xfrm>
              <a:off x="6234402" y="2628976"/>
              <a:ext cx="175982" cy="220920"/>
            </p14:xfrm>
          </p:contentPart>
        </mc:Choice>
        <mc:Fallback>
          <p:sp>
            <p:nvSpPr>
              <p:cNvPr id="1048969" name=""/>
              <p:cNvSpPr/>
              <p:nvPr/>
            </p:nvSpPr>
            <p:spPr>
              <a:xfrm>
                <a:off x="6234402" y="2628976"/>
                <a:ext cx="175982" cy="220920"/>
              </a:xfrm>
            </p:spPr>
          </p:sp>
        </mc:Fallback>
      </mc:AlternateContent>
      <mc:AlternateContent xmlns:mc="http://schemas.openxmlformats.org/markup-compatibility/2006">
        <mc:Choice xmlns:p14="http://schemas.microsoft.com/office/powerpoint/2010/main" Requires="p14">
          <p:contentPart p14:bwMode="auto" r:id="rId102">
            <p14:nvContentPartPr>
              <p14:cNvPr id="1048970" name=""/>
              <p14:cNvContentPartPr/>
              <p14:nvPr/>
            </p14:nvContentPartPr>
            <p14:xfrm>
              <a:off x="6262341" y="2675162"/>
              <a:ext cx="26299" cy="149048"/>
            </p14:xfrm>
          </p:contentPart>
        </mc:Choice>
        <mc:Fallback>
          <p:sp>
            <p:nvSpPr>
              <p:cNvPr id="1048970" name=""/>
              <p:cNvSpPr/>
              <p:nvPr/>
            </p:nvSpPr>
            <p:spPr>
              <a:xfrm>
                <a:off x="6262341" y="2675162"/>
                <a:ext cx="26299" cy="149048"/>
              </a:xfrm>
            </p:spPr>
          </p:sp>
        </mc:Fallback>
      </mc:AlternateContent>
      <mc:AlternateContent xmlns:mc="http://schemas.openxmlformats.org/markup-compatibility/2006">
        <mc:Choice xmlns:p14="http://schemas.microsoft.com/office/powerpoint/2010/main" Requires="p14">
          <p:contentPart p14:bwMode="auto" r:id="rId103">
            <p14:nvContentPartPr>
              <p14:cNvPr id="1048971" name=""/>
              <p14:cNvContentPartPr/>
              <p14:nvPr/>
            </p14:nvContentPartPr>
            <p14:xfrm>
              <a:off x="6276436" y="2689240"/>
              <a:ext cx="106563" cy="112621"/>
            </p14:xfrm>
          </p:contentPart>
        </mc:Choice>
        <mc:Fallback>
          <p:sp>
            <p:nvSpPr>
              <p:cNvPr id="1048971" name=""/>
              <p:cNvSpPr/>
              <p:nvPr/>
            </p:nvSpPr>
            <p:spPr>
              <a:xfrm>
                <a:off x="6276436" y="2689240"/>
                <a:ext cx="106563" cy="112621"/>
              </a:xfrm>
            </p:spPr>
          </p:sp>
        </mc:Fallback>
      </mc:AlternateContent>
      <mc:AlternateContent xmlns:mc="http://schemas.openxmlformats.org/markup-compatibility/2006">
        <mc:Choice xmlns:p14="http://schemas.microsoft.com/office/powerpoint/2010/main" Requires="p14">
          <p:contentPart p14:bwMode="auto" r:id="rId104">
            <p14:nvContentPartPr>
              <p14:cNvPr id="1048972" name=""/>
              <p14:cNvContentPartPr/>
              <p14:nvPr/>
            </p14:nvContentPartPr>
            <p14:xfrm>
              <a:off x="6216623" y="2860895"/>
              <a:ext cx="143408" cy="11736"/>
            </p14:xfrm>
          </p:contentPart>
        </mc:Choice>
        <mc:Fallback>
          <p:sp>
            <p:nvSpPr>
              <p:cNvPr id="1048972" name=""/>
              <p:cNvSpPr/>
              <p:nvPr/>
            </p:nvSpPr>
            <p:spPr>
              <a:xfrm>
                <a:off x="6216623" y="2860895"/>
                <a:ext cx="143408" cy="11736"/>
              </a:xfrm>
            </p:spPr>
          </p:sp>
        </mc:Fallback>
      </mc:AlternateContent>
      <mc:AlternateContent xmlns:mc="http://schemas.openxmlformats.org/markup-compatibility/2006">
        <mc:Choice xmlns:p14="http://schemas.microsoft.com/office/powerpoint/2010/main" Requires="p14">
          <p:contentPart p14:bwMode="auto" r:id="rId105">
            <p14:nvContentPartPr>
              <p14:cNvPr id="1048973" name=""/>
              <p14:cNvContentPartPr/>
              <p14:nvPr/>
            </p14:nvContentPartPr>
            <p14:xfrm>
              <a:off x="6462026" y="2433157"/>
              <a:ext cx="114267" cy="107677"/>
            </p14:xfrm>
          </p:contentPart>
        </mc:Choice>
        <mc:Fallback>
          <p:sp>
            <p:nvSpPr>
              <p:cNvPr id="1048973" name=""/>
              <p:cNvSpPr/>
              <p:nvPr/>
            </p:nvSpPr>
            <p:spPr>
              <a:xfrm>
                <a:off x="6462026" y="2433157"/>
                <a:ext cx="114267" cy="107677"/>
              </a:xfrm>
            </p:spPr>
          </p:sp>
        </mc:Fallback>
      </mc:AlternateContent>
      <mc:AlternateContent xmlns:mc="http://schemas.openxmlformats.org/markup-compatibility/2006">
        <mc:Choice xmlns:p14="http://schemas.microsoft.com/office/powerpoint/2010/main" Requires="p14">
          <p:contentPart p14:bwMode="auto" r:id="rId106">
            <p14:nvContentPartPr>
              <p14:cNvPr id="1048974" name=""/>
              <p14:cNvContentPartPr/>
              <p14:nvPr/>
            </p14:nvContentPartPr>
            <p14:xfrm>
              <a:off x="6437964" y="2444675"/>
              <a:ext cx="31376" cy="224029"/>
            </p14:xfrm>
          </p:contentPart>
        </mc:Choice>
        <mc:Fallback>
          <p:sp>
            <p:nvSpPr>
              <p:cNvPr id="1048974" name=""/>
              <p:cNvSpPr/>
              <p:nvPr/>
            </p:nvSpPr>
            <p:spPr>
              <a:xfrm>
                <a:off x="6437964" y="2444675"/>
                <a:ext cx="31376" cy="224029"/>
              </a:xfrm>
            </p:spPr>
          </p:sp>
        </mc:Fallback>
      </mc:AlternateContent>
      <mc:AlternateContent xmlns:mc="http://schemas.openxmlformats.org/markup-compatibility/2006">
        <mc:Choice xmlns:p14="http://schemas.microsoft.com/office/powerpoint/2010/main" Requires="p14">
          <p:contentPart p14:bwMode="auto" r:id="rId107">
            <p14:nvContentPartPr>
              <p14:cNvPr id="1048975" name=""/>
              <p14:cNvContentPartPr/>
              <p14:nvPr/>
            </p14:nvContentPartPr>
            <p14:xfrm>
              <a:off x="6478865" y="2576745"/>
              <a:ext cx="7746" cy="94768"/>
            </p14:xfrm>
          </p:contentPart>
        </mc:Choice>
        <mc:Fallback>
          <p:sp>
            <p:nvSpPr>
              <p:cNvPr id="1048975" name=""/>
              <p:cNvSpPr/>
              <p:nvPr/>
            </p:nvSpPr>
            <p:spPr>
              <a:xfrm>
                <a:off x="6478865" y="2576745"/>
                <a:ext cx="7746" cy="94768"/>
              </a:xfrm>
            </p:spPr>
          </p:sp>
        </mc:Fallback>
      </mc:AlternateContent>
      <mc:AlternateContent xmlns:mc="http://schemas.openxmlformats.org/markup-compatibility/2006">
        <mc:Choice xmlns:p14="http://schemas.microsoft.com/office/powerpoint/2010/main" Requires="p14">
          <p:contentPart p14:bwMode="auto" r:id="rId108">
            <p14:nvContentPartPr>
              <p14:cNvPr id="1048976" name=""/>
              <p14:cNvContentPartPr/>
              <p14:nvPr/>
            </p14:nvContentPartPr>
            <p14:xfrm>
              <a:off x="6473151" y="2559247"/>
              <a:ext cx="119566" cy="84193"/>
            </p14:xfrm>
          </p:contentPart>
        </mc:Choice>
        <mc:Fallback>
          <p:sp>
            <p:nvSpPr>
              <p:cNvPr id="1048976" name=""/>
              <p:cNvSpPr/>
              <p:nvPr/>
            </p:nvSpPr>
            <p:spPr>
              <a:xfrm>
                <a:off x="6473151" y="2559247"/>
                <a:ext cx="119566" cy="84193"/>
              </a:xfrm>
            </p:spPr>
          </p:sp>
        </mc:Fallback>
      </mc:AlternateContent>
      <mc:AlternateContent xmlns:mc="http://schemas.openxmlformats.org/markup-compatibility/2006">
        <mc:Choice xmlns:p14="http://schemas.microsoft.com/office/powerpoint/2010/main" Requires="p14">
          <p:contentPart p14:bwMode="auto" r:id="rId109">
            <p14:nvContentPartPr>
              <p14:cNvPr id="1048977" name=""/>
              <p14:cNvContentPartPr/>
              <p14:nvPr/>
            </p14:nvContentPartPr>
            <p14:xfrm>
              <a:off x="6638243" y="2370386"/>
              <a:ext cx="18312" cy="52571"/>
            </p14:xfrm>
          </p:contentPart>
        </mc:Choice>
        <mc:Fallback>
          <p:sp>
            <p:nvSpPr>
              <p:cNvPr id="1048977" name=""/>
              <p:cNvSpPr/>
              <p:nvPr/>
            </p:nvSpPr>
            <p:spPr>
              <a:xfrm>
                <a:off x="6638243" y="2370386"/>
                <a:ext cx="18312" cy="52571"/>
              </a:xfrm>
            </p:spPr>
          </p:sp>
        </mc:Fallback>
      </mc:AlternateContent>
      <mc:AlternateContent xmlns:mc="http://schemas.openxmlformats.org/markup-compatibility/2006">
        <mc:Choice xmlns:p14="http://schemas.microsoft.com/office/powerpoint/2010/main" Requires="p14">
          <p:contentPart p14:bwMode="auto" r:id="rId110">
            <p14:nvContentPartPr>
              <p14:cNvPr id="1048978" name=""/>
              <p14:cNvContentPartPr/>
              <p14:nvPr/>
            </p14:nvContentPartPr>
            <p14:xfrm>
              <a:off x="6565221" y="2425695"/>
              <a:ext cx="117160" cy="16440"/>
            </p14:xfrm>
          </p:contentPart>
        </mc:Choice>
        <mc:Fallback>
          <p:sp>
            <p:nvSpPr>
              <p:cNvPr id="1048978" name=""/>
              <p:cNvSpPr/>
              <p:nvPr/>
            </p:nvSpPr>
            <p:spPr>
              <a:xfrm>
                <a:off x="6565221" y="2425695"/>
                <a:ext cx="117160" cy="16440"/>
              </a:xfrm>
            </p:spPr>
          </p:sp>
        </mc:Fallback>
      </mc:AlternateContent>
      <mc:AlternateContent xmlns:mc="http://schemas.openxmlformats.org/markup-compatibility/2006">
        <mc:Choice xmlns:p14="http://schemas.microsoft.com/office/powerpoint/2010/main" Requires="p14">
          <p:contentPart p14:bwMode="auto" r:id="rId111">
            <p14:nvContentPartPr>
              <p14:cNvPr id="1048979" name=""/>
              <p14:cNvContentPartPr/>
              <p14:nvPr/>
            </p14:nvContentPartPr>
            <p14:xfrm>
              <a:off x="6602684" y="2450390"/>
              <a:ext cx="31083" cy="74146"/>
            </p14:xfrm>
          </p:contentPart>
        </mc:Choice>
        <mc:Fallback>
          <p:sp>
            <p:nvSpPr>
              <p:cNvPr id="1048979" name=""/>
              <p:cNvSpPr/>
              <p:nvPr/>
            </p:nvSpPr>
            <p:spPr>
              <a:xfrm>
                <a:off x="6602684" y="2450390"/>
                <a:ext cx="31083" cy="74146"/>
              </a:xfrm>
            </p:spPr>
          </p:sp>
        </mc:Fallback>
      </mc:AlternateContent>
      <mc:AlternateContent xmlns:mc="http://schemas.openxmlformats.org/markup-compatibility/2006">
        <mc:Choice xmlns:p14="http://schemas.microsoft.com/office/powerpoint/2010/main" Requires="p14">
          <p:contentPart p14:bwMode="auto" r:id="rId112">
            <p14:nvContentPartPr>
              <p14:cNvPr id="1048980" name=""/>
              <p14:cNvContentPartPr/>
              <p14:nvPr/>
            </p14:nvContentPartPr>
            <p14:xfrm>
              <a:off x="6617514" y="2463089"/>
              <a:ext cx="53746" cy="66528"/>
            </p14:xfrm>
          </p:contentPart>
        </mc:Choice>
        <mc:Fallback>
          <p:sp>
            <p:nvSpPr>
              <p:cNvPr id="1048980" name=""/>
              <p:cNvSpPr/>
              <p:nvPr/>
            </p:nvSpPr>
            <p:spPr>
              <a:xfrm>
                <a:off x="6617514" y="2463089"/>
                <a:ext cx="53746" cy="66528"/>
              </a:xfrm>
            </p:spPr>
          </p:sp>
        </mc:Fallback>
      </mc:AlternateContent>
      <mc:AlternateContent xmlns:mc="http://schemas.openxmlformats.org/markup-compatibility/2006">
        <mc:Choice xmlns:p14="http://schemas.microsoft.com/office/powerpoint/2010/main" Requires="p14">
          <p:contentPart p14:bwMode="auto" r:id="rId113">
            <p14:nvContentPartPr>
              <p14:cNvPr id="1048981" name=""/>
              <p14:cNvContentPartPr/>
              <p14:nvPr/>
            </p14:nvContentPartPr>
            <p14:xfrm>
              <a:off x="6549982" y="2569450"/>
              <a:ext cx="123294" cy="28883"/>
            </p14:xfrm>
          </p:contentPart>
        </mc:Choice>
        <mc:Fallback>
          <p:sp>
            <p:nvSpPr>
              <p:cNvPr id="1048981" name=""/>
              <p:cNvSpPr/>
              <p:nvPr/>
            </p:nvSpPr>
            <p:spPr>
              <a:xfrm>
                <a:off x="6549982" y="2569450"/>
                <a:ext cx="123294" cy="28883"/>
              </a:xfrm>
            </p:spPr>
          </p:sp>
        </mc:Fallback>
      </mc:AlternateContent>
      <mc:AlternateContent xmlns:mc="http://schemas.openxmlformats.org/markup-compatibility/2006">
        <mc:Choice xmlns:p14="http://schemas.microsoft.com/office/powerpoint/2010/main" Requires="p14">
          <p:contentPart p14:bwMode="auto" r:id="rId114">
            <p14:nvContentPartPr>
              <p14:cNvPr id="1048982" name=""/>
              <p14:cNvContentPartPr/>
              <p14:nvPr/>
            </p14:nvContentPartPr>
            <p14:xfrm>
              <a:off x="6617053" y="2549442"/>
              <a:ext cx="11420" cy="105566"/>
            </p14:xfrm>
          </p:contentPart>
        </mc:Choice>
        <mc:Fallback>
          <p:sp>
            <p:nvSpPr>
              <p:cNvPr id="1048982" name=""/>
              <p:cNvSpPr/>
              <p:nvPr/>
            </p:nvSpPr>
            <p:spPr>
              <a:xfrm>
                <a:off x="6617053" y="2549442"/>
                <a:ext cx="11420" cy="105566"/>
              </a:xfrm>
            </p:spPr>
          </p:sp>
        </mc:Fallback>
      </mc:AlternateContent>
      <mc:AlternateContent xmlns:mc="http://schemas.openxmlformats.org/markup-compatibility/2006">
        <mc:Choice xmlns:p14="http://schemas.microsoft.com/office/powerpoint/2010/main" Requires="p14">
          <p:contentPart p14:bwMode="auto" r:id="rId115">
            <p14:nvContentPartPr>
              <p14:cNvPr id="1048983" name=""/>
              <p14:cNvContentPartPr/>
              <p14:nvPr/>
            </p14:nvContentPartPr>
            <p14:xfrm>
              <a:off x="6553156" y="2521167"/>
              <a:ext cx="89273" cy="7321"/>
            </p14:xfrm>
          </p:contentPart>
        </mc:Choice>
        <mc:Fallback>
          <p:sp>
            <p:nvSpPr>
              <p:cNvPr id="1048983" name=""/>
              <p:cNvSpPr/>
              <p:nvPr/>
            </p:nvSpPr>
            <p:spPr>
              <a:xfrm>
                <a:off x="6553156" y="2521167"/>
                <a:ext cx="89273" cy="7321"/>
              </a:xfrm>
            </p:spPr>
          </p:sp>
        </mc:Fallback>
      </mc:AlternateContent>
      <mc:AlternateContent xmlns:mc="http://schemas.openxmlformats.org/markup-compatibility/2006">
        <mc:Choice xmlns:p14="http://schemas.microsoft.com/office/powerpoint/2010/main" Requires="p14">
          <p:contentPart p14:bwMode="auto" r:id="rId116">
            <p14:nvContentPartPr>
              <p14:cNvPr id="1048984" name=""/>
              <p14:cNvContentPartPr/>
              <p14:nvPr/>
            </p14:nvContentPartPr>
            <p14:xfrm>
              <a:off x="6506169" y="2687339"/>
              <a:ext cx="171891" cy="34175"/>
            </p14:xfrm>
          </p:contentPart>
        </mc:Choice>
        <mc:Fallback>
          <p:sp>
            <p:nvSpPr>
              <p:cNvPr id="1048984" name=""/>
              <p:cNvSpPr/>
              <p:nvPr/>
            </p:nvSpPr>
            <p:spPr>
              <a:xfrm>
                <a:off x="6506169" y="2687339"/>
                <a:ext cx="171891" cy="34175"/>
              </a:xfrm>
            </p:spPr>
          </p:sp>
        </mc:Fallback>
      </mc:AlternateContent>
      <mc:AlternateContent xmlns:mc="http://schemas.openxmlformats.org/markup-compatibility/2006">
        <mc:Choice xmlns:p14="http://schemas.microsoft.com/office/powerpoint/2010/main" Requires="p14">
          <p:contentPart p14:bwMode="auto" r:id="rId117">
            <p14:nvContentPartPr>
              <p14:cNvPr id="1048985" name=""/>
              <p14:cNvContentPartPr/>
              <p14:nvPr/>
            </p14:nvContentPartPr>
            <p14:xfrm>
              <a:off x="6577182" y="2668178"/>
              <a:ext cx="23761" cy="146610"/>
            </p14:xfrm>
          </p:contentPart>
        </mc:Choice>
        <mc:Fallback>
          <p:sp>
            <p:nvSpPr>
              <p:cNvPr id="1048985" name=""/>
              <p:cNvSpPr/>
              <p:nvPr/>
            </p:nvSpPr>
            <p:spPr>
              <a:xfrm>
                <a:off x="6577182" y="2668178"/>
                <a:ext cx="23761" cy="146610"/>
              </a:xfrm>
            </p:spPr>
          </p:sp>
        </mc:Fallback>
      </mc:AlternateContent>
      <mc:AlternateContent xmlns:mc="http://schemas.openxmlformats.org/markup-compatibility/2006">
        <mc:Choice xmlns:p14="http://schemas.microsoft.com/office/powerpoint/2010/main" Requires="p14">
          <p:contentPart p14:bwMode="auto" r:id="rId118">
            <p14:nvContentPartPr>
              <p14:cNvPr id="1048986" name=""/>
              <p14:cNvContentPartPr/>
              <p14:nvPr/>
            </p14:nvContentPartPr>
            <p14:xfrm>
              <a:off x="6457911" y="2803870"/>
              <a:ext cx="277888" cy="28520"/>
            </p14:xfrm>
          </p:contentPart>
        </mc:Choice>
        <mc:Fallback>
          <p:sp>
            <p:nvSpPr>
              <p:cNvPr id="1048986" name=""/>
              <p:cNvSpPr/>
              <p:nvPr/>
            </p:nvSpPr>
            <p:spPr>
              <a:xfrm>
                <a:off x="6457911" y="2803870"/>
                <a:ext cx="277888" cy="28520"/>
              </a:xfrm>
            </p:spPr>
          </p:sp>
        </mc:Fallback>
      </mc:AlternateContent>
      <mc:AlternateContent xmlns:mc="http://schemas.openxmlformats.org/markup-compatibility/2006">
        <mc:Choice xmlns:p14="http://schemas.microsoft.com/office/powerpoint/2010/main" Requires="p14">
          <p:contentPart p14:bwMode="auto" r:id="rId119">
            <p14:nvContentPartPr>
              <p14:cNvPr id="1048987" name=""/>
              <p14:cNvContentPartPr/>
              <p14:nvPr/>
            </p14:nvContentPartPr>
            <p14:xfrm>
              <a:off x="6736028" y="2474236"/>
              <a:ext cx="183368" cy="58062"/>
            </p14:xfrm>
          </p:contentPart>
        </mc:Choice>
        <mc:Fallback>
          <p:sp>
            <p:nvSpPr>
              <p:cNvPr id="1048987" name=""/>
              <p:cNvSpPr/>
              <p:nvPr/>
            </p:nvSpPr>
            <p:spPr>
              <a:xfrm>
                <a:off x="6736028" y="2474236"/>
                <a:ext cx="183368" cy="58062"/>
              </a:xfrm>
            </p:spPr>
          </p:sp>
        </mc:Fallback>
      </mc:AlternateContent>
      <mc:AlternateContent xmlns:mc="http://schemas.openxmlformats.org/markup-compatibility/2006">
        <mc:Choice xmlns:p14="http://schemas.microsoft.com/office/powerpoint/2010/main" Requires="p14">
          <p:contentPart p14:bwMode="auto" r:id="rId120">
            <p14:nvContentPartPr>
              <p14:cNvPr id="1048988" name=""/>
              <p14:cNvContentPartPr/>
              <p14:nvPr/>
            </p14:nvContentPartPr>
            <p14:xfrm>
              <a:off x="6772744" y="2430071"/>
              <a:ext cx="38663" cy="224853"/>
            </p14:xfrm>
          </p:contentPart>
        </mc:Choice>
        <mc:Fallback>
          <p:sp>
            <p:nvSpPr>
              <p:cNvPr id="1048988" name=""/>
              <p:cNvSpPr/>
              <p:nvPr/>
            </p:nvSpPr>
            <p:spPr>
              <a:xfrm>
                <a:off x="6772744" y="2430071"/>
                <a:ext cx="38663" cy="224853"/>
              </a:xfrm>
            </p:spPr>
          </p:sp>
        </mc:Fallback>
      </mc:AlternateContent>
      <mc:AlternateContent xmlns:mc="http://schemas.openxmlformats.org/markup-compatibility/2006">
        <mc:Choice xmlns:p14="http://schemas.microsoft.com/office/powerpoint/2010/main" Requires="p14">
          <p:contentPart p14:bwMode="auto" r:id="rId121">
            <p14:nvContentPartPr>
              <p14:cNvPr id="1048989" name=""/>
              <p14:cNvContentPartPr/>
              <p14:nvPr/>
            </p14:nvContentPartPr>
            <p14:xfrm>
              <a:off x="6855401" y="2391340"/>
              <a:ext cx="37881" cy="295868"/>
            </p14:xfrm>
          </p:contentPart>
        </mc:Choice>
        <mc:Fallback>
          <p:sp>
            <p:nvSpPr>
              <p:cNvPr id="1048989" name=""/>
              <p:cNvSpPr/>
              <p:nvPr/>
            </p:nvSpPr>
            <p:spPr>
              <a:xfrm>
                <a:off x="6855401" y="2391340"/>
                <a:ext cx="37881" cy="295868"/>
              </a:xfrm>
            </p:spPr>
          </p:sp>
        </mc:Fallback>
      </mc:AlternateContent>
      <mc:AlternateContent xmlns:mc="http://schemas.openxmlformats.org/markup-compatibility/2006">
        <mc:Choice xmlns:p14="http://schemas.microsoft.com/office/powerpoint/2010/main" Requires="p14">
          <p:contentPart p14:bwMode="auto" r:id="rId122">
            <p14:nvContentPartPr>
              <p14:cNvPr id="1048990" name=""/>
              <p14:cNvContentPartPr/>
              <p14:nvPr/>
            </p14:nvContentPartPr>
            <p14:xfrm>
              <a:off x="6766506" y="2562213"/>
              <a:ext cx="122373" cy="38647"/>
            </p14:xfrm>
          </p:contentPart>
        </mc:Choice>
        <mc:Fallback>
          <p:sp>
            <p:nvSpPr>
              <p:cNvPr id="1048990" name=""/>
              <p:cNvSpPr/>
              <p:nvPr/>
            </p:nvSpPr>
            <p:spPr>
              <a:xfrm>
                <a:off x="6766506" y="2562213"/>
                <a:ext cx="122373" cy="38647"/>
              </a:xfrm>
            </p:spPr>
          </p:sp>
        </mc:Fallback>
      </mc:AlternateContent>
      <mc:AlternateContent xmlns:mc="http://schemas.openxmlformats.org/markup-compatibility/2006">
        <mc:Choice xmlns:p14="http://schemas.microsoft.com/office/powerpoint/2010/main" Requires="p14">
          <p:contentPart p14:bwMode="auto" r:id="rId123">
            <p14:nvContentPartPr>
              <p14:cNvPr id="1048991" name=""/>
              <p14:cNvContentPartPr/>
              <p14:nvPr/>
            </p14:nvContentPartPr>
            <p14:xfrm>
              <a:off x="6752537" y="2609378"/>
              <a:ext cx="161079" cy="27687"/>
            </p14:xfrm>
          </p:contentPart>
        </mc:Choice>
        <mc:Fallback>
          <p:sp>
            <p:nvSpPr>
              <p:cNvPr id="1048991" name=""/>
              <p:cNvSpPr/>
              <p:nvPr/>
            </p:nvSpPr>
            <p:spPr>
              <a:xfrm>
                <a:off x="6752537" y="2609378"/>
                <a:ext cx="161079" cy="27687"/>
              </a:xfrm>
            </p:spPr>
          </p:sp>
        </mc:Fallback>
      </mc:AlternateContent>
      <mc:AlternateContent xmlns:mc="http://schemas.openxmlformats.org/markup-compatibility/2006">
        <mc:Choice xmlns:p14="http://schemas.microsoft.com/office/powerpoint/2010/main" Requires="p14">
          <p:contentPart p14:bwMode="auto" r:id="rId124">
            <p14:nvContentPartPr>
              <p14:cNvPr id="1048992" name=""/>
              <p14:cNvContentPartPr/>
              <p14:nvPr/>
            </p14:nvContentPartPr>
            <p14:xfrm>
              <a:off x="6676341" y="2638968"/>
              <a:ext cx="255747" cy="49528"/>
            </p14:xfrm>
          </p:contentPart>
        </mc:Choice>
        <mc:Fallback>
          <p:sp>
            <p:nvSpPr>
              <p:cNvPr id="1048992" name=""/>
              <p:cNvSpPr/>
              <p:nvPr/>
            </p:nvSpPr>
            <p:spPr>
              <a:xfrm>
                <a:off x="6676341" y="2638968"/>
                <a:ext cx="255747" cy="49528"/>
              </a:xfrm>
            </p:spPr>
          </p:sp>
        </mc:Fallback>
      </mc:AlternateContent>
      <mc:AlternateContent xmlns:mc="http://schemas.openxmlformats.org/markup-compatibility/2006">
        <mc:Choice xmlns:p14="http://schemas.microsoft.com/office/powerpoint/2010/main" Requires="p14">
          <p:contentPart p14:bwMode="auto" r:id="rId125">
            <p14:nvContentPartPr>
              <p14:cNvPr id="1048993" name=""/>
              <p14:cNvContentPartPr/>
              <p14:nvPr/>
            </p14:nvContentPartPr>
            <p14:xfrm>
              <a:off x="6724140" y="2654209"/>
              <a:ext cx="62050" cy="202939"/>
            </p14:xfrm>
          </p:contentPart>
        </mc:Choice>
        <mc:Fallback>
          <p:sp>
            <p:nvSpPr>
              <p:cNvPr id="1048993" name=""/>
              <p:cNvSpPr/>
              <p:nvPr/>
            </p:nvSpPr>
            <p:spPr>
              <a:xfrm>
                <a:off x="6724140" y="2654209"/>
                <a:ext cx="62050" cy="202939"/>
              </a:xfrm>
            </p:spPr>
          </p:sp>
        </mc:Fallback>
      </mc:AlternateContent>
      <mc:AlternateContent xmlns:mc="http://schemas.openxmlformats.org/markup-compatibility/2006">
        <mc:Choice xmlns:p14="http://schemas.microsoft.com/office/powerpoint/2010/main" Requires="p14">
          <p:contentPart p14:bwMode="auto" r:id="rId126">
            <p14:nvContentPartPr>
              <p14:cNvPr id="1048994" name=""/>
              <p14:cNvContentPartPr/>
              <p14:nvPr/>
            </p14:nvContentPartPr>
            <p14:xfrm>
              <a:off x="6913820" y="2681512"/>
              <a:ext cx="72032" cy="117326"/>
            </p14:xfrm>
          </p:contentPart>
        </mc:Choice>
        <mc:Fallback>
          <p:sp>
            <p:nvSpPr>
              <p:cNvPr id="1048994" name=""/>
              <p:cNvSpPr/>
              <p:nvPr/>
            </p:nvSpPr>
            <p:spPr>
              <a:xfrm>
                <a:off x="6913820" y="2681512"/>
                <a:ext cx="72032" cy="117326"/>
              </a:xfrm>
            </p:spPr>
          </p:sp>
        </mc:Fallback>
      </mc:AlternateContent>
      <mc:AlternateContent xmlns:mc="http://schemas.openxmlformats.org/markup-compatibility/2006">
        <mc:Choice xmlns:p14="http://schemas.microsoft.com/office/powerpoint/2010/main" Requires="p14">
          <p:contentPart p14:bwMode="auto" r:id="rId127">
            <p14:nvContentPartPr>
              <p14:cNvPr id="1048995" name=""/>
              <p14:cNvContentPartPr/>
              <p14:nvPr/>
            </p14:nvContentPartPr>
            <p14:xfrm>
              <a:off x="6945263" y="2447215"/>
              <a:ext cx="96184" cy="132717"/>
            </p14:xfrm>
          </p:contentPart>
        </mc:Choice>
        <mc:Fallback>
          <p:sp>
            <p:nvSpPr>
              <p:cNvPr id="1048995" name=""/>
              <p:cNvSpPr/>
              <p:nvPr/>
            </p:nvSpPr>
            <p:spPr>
              <a:xfrm>
                <a:off x="6945263" y="2447215"/>
                <a:ext cx="96184" cy="132717"/>
              </a:xfrm>
            </p:spPr>
          </p:sp>
        </mc:Fallback>
      </mc:AlternateContent>
      <mc:AlternateContent xmlns:mc="http://schemas.openxmlformats.org/markup-compatibility/2006">
        <mc:Choice xmlns:p14="http://schemas.microsoft.com/office/powerpoint/2010/main" Requires="p14">
          <p:contentPart p14:bwMode="auto" r:id="rId128">
            <p14:nvContentPartPr>
              <p14:cNvPr id="1048996" name=""/>
              <p14:cNvContentPartPr/>
              <p14:nvPr/>
            </p14:nvContentPartPr>
            <p14:xfrm>
              <a:off x="6981760" y="2572935"/>
              <a:ext cx="38748" cy="151386"/>
            </p14:xfrm>
          </p:contentPart>
        </mc:Choice>
        <mc:Fallback>
          <p:sp>
            <p:nvSpPr>
              <p:cNvPr id="1048996" name=""/>
              <p:cNvSpPr/>
              <p:nvPr/>
            </p:nvSpPr>
            <p:spPr>
              <a:xfrm>
                <a:off x="6981760" y="2572935"/>
                <a:ext cx="38748" cy="151386"/>
              </a:xfrm>
            </p:spPr>
          </p:sp>
        </mc:Fallback>
      </mc:AlternateContent>
      <mc:AlternateContent xmlns:mc="http://schemas.openxmlformats.org/markup-compatibility/2006">
        <mc:Choice xmlns:p14="http://schemas.microsoft.com/office/powerpoint/2010/main" Requires="p14">
          <p:contentPart p14:bwMode="auto" r:id="rId129">
            <p14:nvContentPartPr>
              <p14:cNvPr id="1048997" name=""/>
              <p14:cNvContentPartPr/>
              <p14:nvPr/>
            </p14:nvContentPartPr>
            <p14:xfrm>
              <a:off x="7019224" y="2483578"/>
              <a:ext cx="170474" cy="130596"/>
            </p14:xfrm>
          </p:contentPart>
        </mc:Choice>
        <mc:Fallback>
          <p:sp>
            <p:nvSpPr>
              <p:cNvPr id="1048997" name=""/>
              <p:cNvSpPr/>
              <p:nvPr/>
            </p:nvSpPr>
            <p:spPr>
              <a:xfrm>
                <a:off x="7019224" y="2483578"/>
                <a:ext cx="170474" cy="130596"/>
              </a:xfrm>
            </p:spPr>
          </p:sp>
        </mc:Fallback>
      </mc:AlternateContent>
      <mc:AlternateContent xmlns:mc="http://schemas.openxmlformats.org/markup-compatibility/2006">
        <mc:Choice xmlns:p14="http://schemas.microsoft.com/office/powerpoint/2010/main" Requires="p14">
          <p:contentPart p14:bwMode="auto" r:id="rId130">
            <p14:nvContentPartPr>
              <p14:cNvPr id="1048998" name=""/>
              <p14:cNvContentPartPr/>
              <p14:nvPr/>
            </p14:nvContentPartPr>
            <p14:xfrm>
              <a:off x="7043353" y="2465629"/>
              <a:ext cx="154323" cy="289123"/>
            </p14:xfrm>
          </p:contentPart>
        </mc:Choice>
        <mc:Fallback>
          <p:sp>
            <p:nvSpPr>
              <p:cNvPr id="1048998" name=""/>
              <p:cNvSpPr/>
              <p:nvPr/>
            </p:nvSpPr>
            <p:spPr>
              <a:xfrm>
                <a:off x="7043353" y="2465629"/>
                <a:ext cx="154323" cy="289123"/>
              </a:xfrm>
            </p:spPr>
          </p:sp>
        </mc:Fallback>
      </mc:AlternateContent>
      <mc:AlternateContent xmlns:mc="http://schemas.openxmlformats.org/markup-compatibility/2006">
        <mc:Choice xmlns:p14="http://schemas.microsoft.com/office/powerpoint/2010/main" Requires="p14">
          <p:contentPart p14:bwMode="auto" r:id="rId131">
            <p14:nvContentPartPr>
              <p14:cNvPr id="1048999" name=""/>
              <p14:cNvContentPartPr/>
              <p14:nvPr/>
            </p14:nvContentPartPr>
            <p14:xfrm>
              <a:off x="7240193" y="2487852"/>
              <a:ext cx="12872" cy="219800"/>
            </p14:xfrm>
          </p:contentPart>
        </mc:Choice>
        <mc:Fallback>
          <p:sp>
            <p:nvSpPr>
              <p:cNvPr id="1048999" name=""/>
              <p:cNvSpPr/>
              <p:nvPr/>
            </p:nvSpPr>
            <p:spPr>
              <a:xfrm>
                <a:off x="7240193" y="2487852"/>
                <a:ext cx="12872" cy="219800"/>
              </a:xfrm>
            </p:spPr>
          </p:sp>
        </mc:Fallback>
      </mc:AlternateContent>
      <mc:AlternateContent xmlns:mc="http://schemas.openxmlformats.org/markup-compatibility/2006">
        <mc:Choice xmlns:p14="http://schemas.microsoft.com/office/powerpoint/2010/main" Requires="p14">
          <p:contentPart p14:bwMode="auto" r:id="rId132">
            <p14:nvContentPartPr>
              <p14:cNvPr id="1049000" name=""/>
              <p14:cNvContentPartPr/>
              <p14:nvPr/>
            </p14:nvContentPartPr>
            <p14:xfrm>
              <a:off x="7247812" y="2473697"/>
              <a:ext cx="160890" cy="300646"/>
            </p14:xfrm>
          </p:contentPart>
        </mc:Choice>
        <mc:Fallback>
          <p:sp>
            <p:nvSpPr>
              <p:cNvPr id="1049000" name=""/>
              <p:cNvSpPr/>
              <p:nvPr/>
            </p:nvSpPr>
            <p:spPr>
              <a:xfrm>
                <a:off x="7247812" y="2473697"/>
                <a:ext cx="160890" cy="300646"/>
              </a:xfrm>
            </p:spPr>
          </p:sp>
        </mc:Fallback>
      </mc:AlternateContent>
      <mc:AlternateContent xmlns:mc="http://schemas.openxmlformats.org/markup-compatibility/2006">
        <mc:Choice xmlns:p14="http://schemas.microsoft.com/office/powerpoint/2010/main" Requires="p14">
          <p:contentPart p14:bwMode="auto" r:id="rId133">
            <p14:nvContentPartPr>
              <p14:cNvPr id="1049001" name=""/>
              <p14:cNvContentPartPr/>
              <p14:nvPr/>
            </p14:nvContentPartPr>
            <p14:xfrm>
              <a:off x="7243368" y="2558341"/>
              <a:ext cx="160961" cy="33642"/>
            </p14:xfrm>
          </p:contentPart>
        </mc:Choice>
        <mc:Fallback>
          <p:sp>
            <p:nvSpPr>
              <p:cNvPr id="1049001" name=""/>
              <p:cNvSpPr/>
              <p:nvPr/>
            </p:nvSpPr>
            <p:spPr>
              <a:xfrm>
                <a:off x="7243368" y="2558341"/>
                <a:ext cx="160961" cy="33642"/>
              </a:xfrm>
            </p:spPr>
          </p:sp>
        </mc:Fallback>
      </mc:AlternateContent>
      <mc:AlternateContent xmlns:mc="http://schemas.openxmlformats.org/markup-compatibility/2006">
        <mc:Choice xmlns:p14="http://schemas.microsoft.com/office/powerpoint/2010/main" Requires="p14">
          <p:contentPart p14:bwMode="auto" r:id="rId134">
            <p14:nvContentPartPr>
              <p14:cNvPr id="1049002" name=""/>
              <p14:cNvContentPartPr/>
              <p14:nvPr/>
            </p14:nvContentPartPr>
            <p14:xfrm>
              <a:off x="7252642" y="2510099"/>
              <a:ext cx="52952" cy="239505"/>
            </p14:xfrm>
          </p:contentPart>
        </mc:Choice>
        <mc:Fallback>
          <p:sp>
            <p:nvSpPr>
              <p:cNvPr id="1049002" name=""/>
              <p:cNvSpPr/>
              <p:nvPr/>
            </p:nvSpPr>
            <p:spPr>
              <a:xfrm>
                <a:off x="7252642" y="2510099"/>
                <a:ext cx="52952" cy="239505"/>
              </a:xfrm>
            </p:spPr>
          </p:sp>
        </mc:Fallback>
      </mc:AlternateContent>
      <mc:AlternateContent xmlns:mc="http://schemas.openxmlformats.org/markup-compatibility/2006">
        <mc:Choice xmlns:p14="http://schemas.microsoft.com/office/powerpoint/2010/main" Requires="p14">
          <p:contentPart p14:bwMode="auto" r:id="rId135">
            <p14:nvContentPartPr>
              <p14:cNvPr id="1049003" name=""/>
              <p14:cNvContentPartPr/>
              <p14:nvPr/>
            </p14:nvContentPartPr>
            <p14:xfrm>
              <a:off x="7275751" y="2598968"/>
              <a:ext cx="112709" cy="61156"/>
            </p14:xfrm>
          </p:contentPart>
        </mc:Choice>
        <mc:Fallback>
          <p:sp>
            <p:nvSpPr>
              <p:cNvPr id="1049003" name=""/>
              <p:cNvSpPr/>
              <p:nvPr/>
            </p:nvSpPr>
            <p:spPr>
              <a:xfrm>
                <a:off x="7275751" y="2598968"/>
                <a:ext cx="112709" cy="61156"/>
              </a:xfrm>
            </p:spPr>
          </p:sp>
        </mc:Fallback>
      </mc:AlternateContent>
      <mc:AlternateContent xmlns:mc="http://schemas.openxmlformats.org/markup-compatibility/2006">
        <mc:Choice xmlns:p14="http://schemas.microsoft.com/office/powerpoint/2010/main" Requires="p14">
          <p:contentPart p14:bwMode="auto" r:id="rId136">
            <p14:nvContentPartPr>
              <p14:cNvPr id="1049004" name=""/>
              <p14:cNvContentPartPr/>
              <p14:nvPr/>
            </p14:nvContentPartPr>
            <p14:xfrm>
              <a:off x="7241462" y="2682374"/>
              <a:ext cx="187998" cy="37125"/>
            </p14:xfrm>
          </p:contentPart>
        </mc:Choice>
        <mc:Fallback>
          <p:sp>
            <p:nvSpPr>
              <p:cNvPr id="1049004" name=""/>
              <p:cNvSpPr/>
              <p:nvPr/>
            </p:nvSpPr>
            <p:spPr>
              <a:xfrm>
                <a:off x="7241462" y="2682374"/>
                <a:ext cx="187998" cy="37125"/>
              </a:xfrm>
            </p:spPr>
          </p:sp>
        </mc:Fallback>
      </mc:AlternateContent>
      <mc:AlternateContent xmlns:mc="http://schemas.openxmlformats.org/markup-compatibility/2006">
        <mc:Choice xmlns:p14="http://schemas.microsoft.com/office/powerpoint/2010/main" Requires="p14">
          <p:contentPart p14:bwMode="auto" r:id="rId137">
            <p14:nvContentPartPr>
              <p14:cNvPr id="1049005" name=""/>
              <p14:cNvContentPartPr/>
              <p14:nvPr/>
            </p14:nvContentPartPr>
            <p14:xfrm>
              <a:off x="7463702" y="2413500"/>
              <a:ext cx="70848" cy="14667"/>
            </p14:xfrm>
          </p:contentPart>
        </mc:Choice>
        <mc:Fallback>
          <p:sp>
            <p:nvSpPr>
              <p:cNvPr id="1049005" name=""/>
              <p:cNvSpPr/>
              <p:nvPr/>
            </p:nvSpPr>
            <p:spPr>
              <a:xfrm>
                <a:off x="7463702" y="2413500"/>
                <a:ext cx="70848" cy="14667"/>
              </a:xfrm>
            </p:spPr>
          </p:sp>
        </mc:Fallback>
      </mc:AlternateContent>
      <mc:AlternateContent xmlns:mc="http://schemas.openxmlformats.org/markup-compatibility/2006">
        <mc:Choice xmlns:p14="http://schemas.microsoft.com/office/powerpoint/2010/main" Requires="p14">
          <p:contentPart p14:bwMode="auto" r:id="rId138">
            <p14:nvContentPartPr>
              <p14:cNvPr id="1049006" name=""/>
              <p14:cNvContentPartPr/>
              <p14:nvPr/>
            </p14:nvContentPartPr>
            <p14:xfrm>
              <a:off x="7493188" y="2377449"/>
              <a:ext cx="11348" cy="172680"/>
            </p14:xfrm>
          </p:contentPart>
        </mc:Choice>
        <mc:Fallback>
          <p:sp>
            <p:nvSpPr>
              <p:cNvPr id="1049006" name=""/>
              <p:cNvSpPr/>
              <p:nvPr/>
            </p:nvSpPr>
            <p:spPr>
              <a:xfrm>
                <a:off x="7493188" y="2377449"/>
                <a:ext cx="11348" cy="172680"/>
              </a:xfrm>
            </p:spPr>
          </p:sp>
        </mc:Fallback>
      </mc:AlternateContent>
      <mc:AlternateContent xmlns:mc="http://schemas.openxmlformats.org/markup-compatibility/2006">
        <mc:Choice xmlns:p14="http://schemas.microsoft.com/office/powerpoint/2010/main" Requires="p14">
          <p:contentPart p14:bwMode="auto" r:id="rId139">
            <p14:nvContentPartPr>
              <p14:cNvPr id="1049007" name=""/>
              <p14:cNvContentPartPr/>
              <p14:nvPr/>
            </p14:nvContentPartPr>
            <p14:xfrm>
              <a:off x="7426874" y="2450123"/>
              <a:ext cx="128734" cy="46132"/>
            </p14:xfrm>
          </p:contentPart>
        </mc:Choice>
        <mc:Fallback>
          <p:sp>
            <p:nvSpPr>
              <p:cNvPr id="1049007" name=""/>
              <p:cNvSpPr/>
              <p:nvPr/>
            </p:nvSpPr>
            <p:spPr>
              <a:xfrm>
                <a:off x="7426874" y="2450123"/>
                <a:ext cx="128734" cy="46132"/>
              </a:xfrm>
            </p:spPr>
          </p:sp>
        </mc:Fallback>
      </mc:AlternateContent>
      <mc:AlternateContent xmlns:mc="http://schemas.openxmlformats.org/markup-compatibility/2006">
        <mc:Choice xmlns:p14="http://schemas.microsoft.com/office/powerpoint/2010/main" Requires="p14">
          <p:contentPart p14:bwMode="auto" r:id="rId140">
            <p14:nvContentPartPr>
              <p14:cNvPr id="1049008" name=""/>
              <p14:cNvContentPartPr/>
              <p14:nvPr/>
            </p14:nvContentPartPr>
            <p14:xfrm>
              <a:off x="7406555" y="2502213"/>
              <a:ext cx="126397" cy="65007"/>
            </p14:xfrm>
          </p:contentPart>
        </mc:Choice>
        <mc:Fallback>
          <p:sp>
            <p:nvSpPr>
              <p:cNvPr id="1049008" name=""/>
              <p:cNvSpPr/>
              <p:nvPr/>
            </p:nvSpPr>
            <p:spPr>
              <a:xfrm>
                <a:off x="7406555" y="2502213"/>
                <a:ext cx="126397" cy="65007"/>
              </a:xfrm>
            </p:spPr>
          </p:sp>
        </mc:Fallback>
      </mc:AlternateContent>
      <mc:AlternateContent xmlns:mc="http://schemas.openxmlformats.org/markup-compatibility/2006">
        <mc:Choice xmlns:p14="http://schemas.microsoft.com/office/powerpoint/2010/main" Requires="p14">
          <p:contentPart p14:bwMode="auto" r:id="rId141">
            <p14:nvContentPartPr>
              <p14:cNvPr id="1049009" name=""/>
              <p14:cNvContentPartPr/>
              <p14:nvPr/>
            </p14:nvContentPartPr>
            <p14:xfrm>
              <a:off x="7451984" y="2539918"/>
              <a:ext cx="126372" cy="148153"/>
            </p14:xfrm>
          </p:contentPart>
        </mc:Choice>
        <mc:Fallback>
          <p:sp>
            <p:nvSpPr>
              <p:cNvPr id="1049009" name=""/>
              <p:cNvSpPr/>
              <p:nvPr/>
            </p:nvSpPr>
            <p:spPr>
              <a:xfrm>
                <a:off x="7451984" y="2539918"/>
                <a:ext cx="126372" cy="148153"/>
              </a:xfrm>
            </p:spPr>
          </p:sp>
        </mc:Fallback>
      </mc:AlternateContent>
      <mc:AlternateContent xmlns:mc="http://schemas.openxmlformats.org/markup-compatibility/2006">
        <mc:Choice xmlns:p14="http://schemas.microsoft.com/office/powerpoint/2010/main" Requires="p14">
          <p:contentPart p14:bwMode="auto" r:id="rId142">
            <p14:nvContentPartPr>
              <p14:cNvPr id="1049010" name=""/>
              <p14:cNvContentPartPr/>
              <p14:nvPr/>
            </p14:nvContentPartPr>
            <p14:xfrm>
              <a:off x="7456560" y="2666908"/>
              <a:ext cx="71908" cy="104275"/>
            </p14:xfrm>
          </p:contentPart>
        </mc:Choice>
        <mc:Fallback>
          <p:sp>
            <p:nvSpPr>
              <p:cNvPr id="1049010" name=""/>
              <p:cNvSpPr/>
              <p:nvPr/>
            </p:nvSpPr>
            <p:spPr>
              <a:xfrm>
                <a:off x="7456560" y="2666908"/>
                <a:ext cx="71908" cy="104275"/>
              </a:xfrm>
            </p:spPr>
          </p:sp>
        </mc:Fallback>
      </mc:AlternateContent>
      <mc:AlternateContent xmlns:mc="http://schemas.openxmlformats.org/markup-compatibility/2006">
        <mc:Choice xmlns:p14="http://schemas.microsoft.com/office/powerpoint/2010/main" Requires="p14">
          <p:contentPart p14:bwMode="auto" r:id="rId143">
            <p14:nvContentPartPr>
              <p14:cNvPr id="1049011" name=""/>
              <p14:cNvContentPartPr/>
              <p14:nvPr/>
            </p14:nvContentPartPr>
            <p14:xfrm>
              <a:off x="7566567" y="2697386"/>
              <a:ext cx="45052" cy="107802"/>
            </p14:xfrm>
          </p:contentPart>
        </mc:Choice>
        <mc:Fallback>
          <p:sp>
            <p:nvSpPr>
              <p:cNvPr id="1049011" name=""/>
              <p:cNvSpPr/>
              <p:nvPr/>
            </p:nvSpPr>
            <p:spPr>
              <a:xfrm>
                <a:off x="7566567" y="2697386"/>
                <a:ext cx="45052" cy="107802"/>
              </a:xfrm>
            </p:spPr>
          </p:sp>
        </mc:Fallback>
      </mc:AlternateContent>
      <mc:AlternateContent xmlns:mc="http://schemas.openxmlformats.org/markup-compatibility/2006">
        <mc:Choice xmlns:p14="http://schemas.microsoft.com/office/powerpoint/2010/main" Requires="p14">
          <p:contentPart p14:bwMode="auto" r:id="rId144">
            <p14:nvContentPartPr>
              <p14:cNvPr id="1049012" name=""/>
              <p14:cNvContentPartPr/>
              <p14:nvPr/>
            </p14:nvContentPartPr>
            <p14:xfrm>
              <a:off x="7710706" y="2454380"/>
              <a:ext cx="79994" cy="99382"/>
            </p14:xfrm>
          </p:contentPart>
        </mc:Choice>
        <mc:Fallback>
          <p:sp>
            <p:nvSpPr>
              <p:cNvPr id="1049012" name=""/>
              <p:cNvSpPr/>
              <p:nvPr/>
            </p:nvSpPr>
            <p:spPr>
              <a:xfrm>
                <a:off x="7710706" y="2454380"/>
                <a:ext cx="79994" cy="99382"/>
              </a:xfrm>
            </p:spPr>
          </p:sp>
        </mc:Fallback>
      </mc:AlternateContent>
      <mc:AlternateContent xmlns:mc="http://schemas.openxmlformats.org/markup-compatibility/2006">
        <mc:Choice xmlns:p14="http://schemas.microsoft.com/office/powerpoint/2010/main" Requires="p14">
          <p:contentPart p14:bwMode="auto" r:id="rId145">
            <p14:nvContentPartPr>
              <p14:cNvPr id="1049013" name=""/>
              <p14:cNvContentPartPr/>
              <p14:nvPr/>
            </p14:nvContentPartPr>
            <p14:xfrm>
              <a:off x="7654831" y="2470356"/>
              <a:ext cx="136499" cy="122263"/>
            </p14:xfrm>
          </p:contentPart>
        </mc:Choice>
        <mc:Fallback>
          <p:sp>
            <p:nvSpPr>
              <p:cNvPr id="1049013" name=""/>
              <p:cNvSpPr/>
              <p:nvPr/>
            </p:nvSpPr>
            <p:spPr>
              <a:xfrm>
                <a:off x="7654831" y="2470356"/>
                <a:ext cx="136499" cy="122263"/>
              </a:xfrm>
            </p:spPr>
          </p:sp>
        </mc:Fallback>
      </mc:AlternateContent>
      <mc:AlternateContent xmlns:mc="http://schemas.openxmlformats.org/markup-compatibility/2006">
        <mc:Choice xmlns:p14="http://schemas.microsoft.com/office/powerpoint/2010/main" Requires="p14">
          <p:contentPart p14:bwMode="auto" r:id="rId146">
            <p14:nvContentPartPr>
              <p14:cNvPr id="1049014" name=""/>
              <p14:cNvContentPartPr/>
              <p14:nvPr/>
            </p14:nvContentPartPr>
            <p14:xfrm>
              <a:off x="7571012" y="2618753"/>
              <a:ext cx="236268" cy="190528"/>
            </p14:xfrm>
          </p:contentPart>
        </mc:Choice>
        <mc:Fallback>
          <p:sp>
            <p:nvSpPr>
              <p:cNvPr id="1049014" name=""/>
              <p:cNvSpPr/>
              <p:nvPr/>
            </p:nvSpPr>
            <p:spPr>
              <a:xfrm>
                <a:off x="7571012" y="2618753"/>
                <a:ext cx="236268" cy="190528"/>
              </a:xfrm>
            </p:spPr>
          </p:sp>
        </mc:Fallback>
      </mc:AlternateContent>
      <mc:AlternateContent xmlns:mc="http://schemas.openxmlformats.org/markup-compatibility/2006">
        <mc:Choice xmlns:p14="http://schemas.microsoft.com/office/powerpoint/2010/main" Requires="p14">
          <p:contentPart p14:bwMode="auto" r:id="rId147">
            <p14:nvContentPartPr>
              <p14:cNvPr id="1049015" name=""/>
              <p14:cNvContentPartPr/>
              <p14:nvPr/>
            </p14:nvContentPartPr>
            <p14:xfrm>
              <a:off x="7821336" y="2412175"/>
              <a:ext cx="261054" cy="361264"/>
            </p14:xfrm>
          </p:contentPart>
        </mc:Choice>
        <mc:Fallback>
          <p:sp>
            <p:nvSpPr>
              <p:cNvPr id="1049015" name=""/>
              <p:cNvSpPr/>
              <p:nvPr/>
            </p:nvSpPr>
            <p:spPr>
              <a:xfrm>
                <a:off x="7821336" y="2412175"/>
                <a:ext cx="261054" cy="361264"/>
              </a:xfrm>
            </p:spPr>
          </p:sp>
        </mc:Fallback>
      </mc:AlternateContent>
      <mc:AlternateContent xmlns:mc="http://schemas.openxmlformats.org/markup-compatibility/2006">
        <mc:Choice xmlns:p14="http://schemas.microsoft.com/office/powerpoint/2010/main" Requires="p14">
          <p:contentPart p14:bwMode="auto" r:id="rId148">
            <p14:nvContentPartPr>
              <p14:cNvPr id="1049016" name=""/>
              <p14:cNvContentPartPr/>
              <p14:nvPr/>
            </p14:nvContentPartPr>
            <p14:xfrm>
              <a:off x="7962153" y="2595558"/>
              <a:ext cx="227932" cy="98988"/>
            </p14:xfrm>
          </p:contentPart>
        </mc:Choice>
        <mc:Fallback>
          <p:sp>
            <p:nvSpPr>
              <p:cNvPr id="1049016" name=""/>
              <p:cNvSpPr/>
              <p:nvPr/>
            </p:nvSpPr>
            <p:spPr>
              <a:xfrm>
                <a:off x="7962153" y="2595558"/>
                <a:ext cx="227932" cy="98988"/>
              </a:xfrm>
            </p:spPr>
          </p:sp>
        </mc:Fallback>
      </mc:AlternateContent>
      <mc:AlternateContent xmlns:mc="http://schemas.openxmlformats.org/markup-compatibility/2006">
        <mc:Choice xmlns:p14="http://schemas.microsoft.com/office/powerpoint/2010/main" Requires="p14">
          <p:contentPart p14:bwMode="auto" r:id="rId149">
            <p14:nvContentPartPr>
              <p14:cNvPr id="1049017" name=""/>
              <p14:cNvContentPartPr/>
              <p14:nvPr/>
            </p14:nvContentPartPr>
            <p14:xfrm>
              <a:off x="8177375" y="2423087"/>
              <a:ext cx="99087" cy="287208"/>
            </p14:xfrm>
          </p:contentPart>
        </mc:Choice>
        <mc:Fallback>
          <p:sp>
            <p:nvSpPr>
              <p:cNvPr id="1049017" name=""/>
              <p:cNvSpPr/>
              <p:nvPr/>
            </p:nvSpPr>
            <p:spPr>
              <a:xfrm>
                <a:off x="8177375" y="2423087"/>
                <a:ext cx="99087" cy="287208"/>
              </a:xfrm>
            </p:spPr>
          </p:sp>
        </mc:Fallback>
      </mc:AlternateContent>
      <mc:AlternateContent xmlns:mc="http://schemas.openxmlformats.org/markup-compatibility/2006">
        <mc:Choice xmlns:p14="http://schemas.microsoft.com/office/powerpoint/2010/main" Requires="p14">
          <p:contentPart p14:bwMode="auto" r:id="rId150">
            <p14:nvContentPartPr>
              <p14:cNvPr id="1049018" name=""/>
              <p14:cNvContentPartPr/>
              <p14:nvPr/>
            </p14:nvContentPartPr>
            <p14:xfrm>
              <a:off x="8192012" y="2520086"/>
              <a:ext cx="98287" cy="177268"/>
            </p14:xfrm>
          </p:contentPart>
        </mc:Choice>
        <mc:Fallback>
          <p:sp>
            <p:nvSpPr>
              <p:cNvPr id="1049018" name=""/>
              <p:cNvSpPr/>
              <p:nvPr/>
            </p:nvSpPr>
            <p:spPr>
              <a:xfrm>
                <a:off x="8192012" y="2520086"/>
                <a:ext cx="98287" cy="177268"/>
              </a:xfrm>
            </p:spPr>
          </p:sp>
        </mc:Fallback>
      </mc:AlternateContent>
      <mc:AlternateContent xmlns:mc="http://schemas.openxmlformats.org/markup-compatibility/2006">
        <mc:Choice xmlns:p14="http://schemas.microsoft.com/office/powerpoint/2010/main" Requires="p14">
          <p:contentPart p14:bwMode="auto" r:id="rId151">
            <p14:nvContentPartPr>
              <p14:cNvPr id="1049019" name=""/>
              <p14:cNvContentPartPr/>
              <p14:nvPr/>
            </p14:nvContentPartPr>
            <p14:xfrm>
              <a:off x="8198360" y="2598123"/>
              <a:ext cx="102726" cy="9295"/>
            </p14:xfrm>
          </p:contentPart>
        </mc:Choice>
        <mc:Fallback>
          <p:sp>
            <p:nvSpPr>
              <p:cNvPr id="1049019" name=""/>
              <p:cNvSpPr/>
              <p:nvPr/>
            </p:nvSpPr>
            <p:spPr>
              <a:xfrm>
                <a:off x="8198360" y="2598123"/>
                <a:ext cx="102726" cy="9295"/>
              </a:xfrm>
            </p:spPr>
          </p:sp>
        </mc:Fallback>
      </mc:AlternateContent>
      <mc:AlternateContent xmlns:mc="http://schemas.openxmlformats.org/markup-compatibility/2006">
        <mc:Choice xmlns:p14="http://schemas.microsoft.com/office/powerpoint/2010/main" Requires="p14">
          <p:contentPart p14:bwMode="auto" r:id="rId152">
            <p14:nvContentPartPr>
              <p14:cNvPr id="1049020" name=""/>
              <p14:cNvContentPartPr/>
              <p14:nvPr/>
            </p14:nvContentPartPr>
            <p14:xfrm>
              <a:off x="8170436" y="2650319"/>
              <a:ext cx="120710" cy="18109"/>
            </p14:xfrm>
          </p:contentPart>
        </mc:Choice>
        <mc:Fallback>
          <p:sp>
            <p:nvSpPr>
              <p:cNvPr id="1049020" name=""/>
              <p:cNvSpPr/>
              <p:nvPr/>
            </p:nvSpPr>
            <p:spPr>
              <a:xfrm>
                <a:off x="8170436" y="2650319"/>
                <a:ext cx="120710" cy="18109"/>
              </a:xfrm>
            </p:spPr>
          </p:sp>
        </mc:Fallback>
      </mc:AlternateContent>
      <mc:AlternateContent xmlns:mc="http://schemas.openxmlformats.org/markup-compatibility/2006">
        <mc:Choice xmlns:p14="http://schemas.microsoft.com/office/powerpoint/2010/main" Requires="p14">
          <p:contentPart p14:bwMode="auto" r:id="rId153">
            <p14:nvContentPartPr>
              <p14:cNvPr id="1049021" name=""/>
              <p14:cNvContentPartPr/>
              <p14:nvPr/>
            </p14:nvContentPartPr>
            <p14:xfrm>
              <a:off x="8294092" y="2407213"/>
              <a:ext cx="55391" cy="139249"/>
            </p14:xfrm>
          </p:contentPart>
        </mc:Choice>
        <mc:Fallback>
          <p:sp>
            <p:nvSpPr>
              <p:cNvPr id="1049021" name=""/>
              <p:cNvSpPr/>
              <p:nvPr/>
            </p:nvSpPr>
            <p:spPr>
              <a:xfrm>
                <a:off x="8294092" y="2407213"/>
                <a:ext cx="55391" cy="139249"/>
              </a:xfrm>
            </p:spPr>
          </p:sp>
        </mc:Fallback>
      </mc:AlternateContent>
      <mc:AlternateContent xmlns:mc="http://schemas.openxmlformats.org/markup-compatibility/2006">
        <mc:Choice xmlns:p14="http://schemas.microsoft.com/office/powerpoint/2010/main" Requires="p14">
          <p:contentPart p14:bwMode="auto" r:id="rId154">
            <p14:nvContentPartPr>
              <p14:cNvPr id="1049022" name=""/>
              <p14:cNvContentPartPr/>
              <p14:nvPr/>
            </p14:nvContentPartPr>
            <p14:xfrm>
              <a:off x="8287294" y="2461327"/>
              <a:ext cx="146527" cy="276368"/>
            </p14:xfrm>
          </p:contentPart>
        </mc:Choice>
        <mc:Fallback>
          <p:sp>
            <p:nvSpPr>
              <p:cNvPr id="1049022" name=""/>
              <p:cNvSpPr/>
              <p:nvPr/>
            </p:nvSpPr>
            <p:spPr>
              <a:xfrm>
                <a:off x="8287294" y="2461327"/>
                <a:ext cx="146527" cy="276368"/>
              </a:xfrm>
            </p:spPr>
          </p:sp>
        </mc:Fallback>
      </mc:AlternateContent>
      <mc:AlternateContent xmlns:mc="http://schemas.openxmlformats.org/markup-compatibility/2006">
        <mc:Choice xmlns:p14="http://schemas.microsoft.com/office/powerpoint/2010/main" Requires="p14">
          <p:contentPart p14:bwMode="auto" r:id="rId155">
            <p14:nvContentPartPr>
              <p14:cNvPr id="1049023" name=""/>
              <p14:cNvContentPartPr/>
              <p14:nvPr/>
            </p14:nvContentPartPr>
            <p14:xfrm>
              <a:off x="8332975" y="2582460"/>
              <a:ext cx="85086" cy="38614"/>
            </p14:xfrm>
          </p:contentPart>
        </mc:Choice>
        <mc:Fallback>
          <p:sp>
            <p:nvSpPr>
              <p:cNvPr id="1049023" name=""/>
              <p:cNvSpPr/>
              <p:nvPr/>
            </p:nvSpPr>
            <p:spPr>
              <a:xfrm>
                <a:off x="8332975" y="2582460"/>
                <a:ext cx="85086" cy="38614"/>
              </a:xfrm>
            </p:spPr>
          </p:sp>
        </mc:Fallback>
      </mc:AlternateContent>
      <mc:AlternateContent xmlns:mc="http://schemas.openxmlformats.org/markup-compatibility/2006">
        <mc:Choice xmlns:p14="http://schemas.microsoft.com/office/powerpoint/2010/main" Requires="p14">
          <p:contentPart p14:bwMode="auto" r:id="rId156">
            <p14:nvContentPartPr>
              <p14:cNvPr id="1049024" name=""/>
              <p14:cNvContentPartPr/>
              <p14:nvPr/>
            </p14:nvContentPartPr>
            <p14:xfrm>
              <a:off x="0" y="0"/>
              <a:ext cx="0" cy="0"/>
            </p14:xfrm>
          </p:contentPart>
        </mc:Choice>
        <mc:Fallback>
          <p:sp>
            <p:nvSpPr>
              <p:cNvPr id="1049024"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157">
            <p14:nvContentPartPr>
              <p14:cNvPr id="1049025" name=""/>
              <p14:cNvContentPartPr/>
              <p14:nvPr/>
            </p14:nvContentPartPr>
            <p14:xfrm>
              <a:off x="807485" y="545170"/>
              <a:ext cx="211430" cy="590152"/>
            </p14:xfrm>
          </p:contentPart>
        </mc:Choice>
        <mc:Fallback>
          <p:sp>
            <p:nvSpPr>
              <p:cNvPr id="1049025" name=""/>
              <p:cNvSpPr/>
              <p:nvPr/>
            </p:nvSpPr>
            <p:spPr>
              <a:xfrm>
                <a:off x="807485" y="545170"/>
                <a:ext cx="211430" cy="590152"/>
              </a:xfrm>
            </p:spPr>
          </p:sp>
        </mc:Fallback>
      </mc:AlternateContent>
      <mc:AlternateContent xmlns:mc="http://schemas.openxmlformats.org/markup-compatibility/2006">
        <mc:Choice xmlns:p14="http://schemas.microsoft.com/office/powerpoint/2010/main" Requires="p14">
          <p:contentPart p14:bwMode="auto" r:id="rId158">
            <p14:nvContentPartPr>
              <p14:cNvPr id="1049026" name=""/>
              <p14:cNvContentPartPr/>
              <p14:nvPr/>
            </p14:nvContentPartPr>
            <p14:xfrm>
              <a:off x="744694" y="458406"/>
              <a:ext cx="57410" cy="282862"/>
            </p14:xfrm>
          </p:contentPart>
        </mc:Choice>
        <mc:Fallback>
          <p:sp>
            <p:nvSpPr>
              <p:cNvPr id="1049026" name=""/>
              <p:cNvSpPr/>
              <p:nvPr/>
            </p:nvSpPr>
            <p:spPr>
              <a:xfrm>
                <a:off x="744694" y="458406"/>
                <a:ext cx="57410" cy="282862"/>
              </a:xfrm>
            </p:spPr>
          </p:sp>
        </mc:Fallback>
      </mc:AlternateContent>
      <mc:AlternateContent xmlns:mc="http://schemas.openxmlformats.org/markup-compatibility/2006">
        <mc:Choice xmlns:p14="http://schemas.microsoft.com/office/powerpoint/2010/main" Requires="p14">
          <p:contentPart p14:bwMode="auto" r:id="rId159">
            <p14:nvContentPartPr>
              <p14:cNvPr id="1049027" name=""/>
              <p14:cNvContentPartPr/>
              <p14:nvPr/>
            </p14:nvContentPartPr>
            <p14:xfrm>
              <a:off x="809503" y="504815"/>
              <a:ext cx="182655" cy="151664"/>
            </p14:xfrm>
          </p:contentPart>
        </mc:Choice>
        <mc:Fallback>
          <p:sp>
            <p:nvSpPr>
              <p:cNvPr id="1049027" name=""/>
              <p:cNvSpPr/>
              <p:nvPr/>
            </p:nvSpPr>
            <p:spPr>
              <a:xfrm>
                <a:off x="809503" y="504815"/>
                <a:ext cx="182655" cy="151664"/>
              </a:xfrm>
            </p:spPr>
          </p:sp>
        </mc:Fallback>
      </mc:AlternateContent>
      <mc:AlternateContent xmlns:mc="http://schemas.openxmlformats.org/markup-compatibility/2006">
        <mc:Choice xmlns:p14="http://schemas.microsoft.com/office/powerpoint/2010/main" Requires="p14">
          <p:contentPart p14:bwMode="auto" r:id="rId160">
            <p14:nvContentPartPr>
              <p14:cNvPr id="1049028" name=""/>
              <p14:cNvContentPartPr/>
              <p14:nvPr/>
            </p14:nvContentPartPr>
            <p14:xfrm>
              <a:off x="438225" y="121441"/>
              <a:ext cx="73647" cy="78698"/>
            </p14:xfrm>
          </p:contentPart>
        </mc:Choice>
        <mc:Fallback>
          <p:sp>
            <p:nvSpPr>
              <p:cNvPr id="1049028" name=""/>
              <p:cNvSpPr/>
              <p:nvPr/>
            </p:nvSpPr>
            <p:spPr>
              <a:xfrm>
                <a:off x="438225" y="121441"/>
                <a:ext cx="73647" cy="78698"/>
              </a:xfrm>
            </p:spPr>
          </p:sp>
        </mc:Fallback>
      </mc:AlternateContent>
      <mc:AlternateContent xmlns:mc="http://schemas.openxmlformats.org/markup-compatibility/2006">
        <mc:Choice xmlns:p14="http://schemas.microsoft.com/office/powerpoint/2010/main" Requires="p14">
          <p:contentPart p14:bwMode="auto" r:id="rId161">
            <p14:nvContentPartPr>
              <p14:cNvPr id="1049029" name=""/>
              <p14:cNvContentPartPr/>
              <p14:nvPr/>
            </p14:nvContentPartPr>
            <p14:xfrm>
              <a:off x="391815" y="267067"/>
              <a:ext cx="175634" cy="171851"/>
            </p14:xfrm>
          </p:contentPart>
        </mc:Choice>
        <mc:Fallback>
          <p:sp>
            <p:nvSpPr>
              <p:cNvPr id="1049029" name=""/>
              <p:cNvSpPr/>
              <p:nvPr/>
            </p:nvSpPr>
            <p:spPr>
              <a:xfrm>
                <a:off x="391815" y="267067"/>
                <a:ext cx="175634" cy="171851"/>
              </a:xfrm>
            </p:spPr>
          </p:sp>
        </mc:Fallback>
      </mc:AlternateContent>
      <mc:AlternateContent xmlns:mc="http://schemas.openxmlformats.org/markup-compatibility/2006">
        <mc:Choice xmlns:p14="http://schemas.microsoft.com/office/powerpoint/2010/main" Requires="p14">
          <p:contentPart p14:bwMode="auto" r:id="rId162">
            <p14:nvContentPartPr>
              <p14:cNvPr id="1049030" name=""/>
              <p14:cNvContentPartPr/>
              <p14:nvPr/>
            </p14:nvContentPartPr>
            <p14:xfrm>
              <a:off x="533062" y="134897"/>
              <a:ext cx="144957" cy="124866"/>
            </p14:xfrm>
          </p:contentPart>
        </mc:Choice>
        <mc:Fallback>
          <p:sp>
            <p:nvSpPr>
              <p:cNvPr id="1049030" name=""/>
              <p:cNvSpPr/>
              <p:nvPr/>
            </p:nvSpPr>
            <p:spPr>
              <a:xfrm>
                <a:off x="533062" y="134897"/>
                <a:ext cx="144957" cy="124866"/>
              </a:xfrm>
            </p:spPr>
          </p:sp>
        </mc:Fallback>
      </mc:AlternateContent>
      <mc:AlternateContent xmlns:mc="http://schemas.openxmlformats.org/markup-compatibility/2006">
        <mc:Choice xmlns:p14="http://schemas.microsoft.com/office/powerpoint/2010/main" Requires="p14">
          <p:contentPart p14:bwMode="auto" r:id="rId163">
            <p14:nvContentPartPr>
              <p14:cNvPr id="1049031" name=""/>
              <p14:cNvContentPartPr/>
              <p14:nvPr/>
            </p14:nvContentPartPr>
            <p14:xfrm>
              <a:off x="596287" y="225593"/>
              <a:ext cx="231737" cy="135046"/>
            </p14:xfrm>
          </p:contentPart>
        </mc:Choice>
        <mc:Fallback>
          <p:sp>
            <p:nvSpPr>
              <p:cNvPr id="1049031" name=""/>
              <p:cNvSpPr/>
              <p:nvPr/>
            </p:nvSpPr>
            <p:spPr>
              <a:xfrm>
                <a:off x="596287" y="225593"/>
                <a:ext cx="231737" cy="135046"/>
              </a:xfrm>
            </p:spPr>
          </p:sp>
        </mc:Fallback>
      </mc:AlternateContent>
      <mc:AlternateContent xmlns:mc="http://schemas.openxmlformats.org/markup-compatibility/2006">
        <mc:Choice xmlns:p14="http://schemas.microsoft.com/office/powerpoint/2010/main" Requires="p14">
          <p:contentPart p14:bwMode="auto" r:id="rId164">
            <p14:nvContentPartPr>
              <p14:cNvPr id="1049032" name=""/>
              <p14:cNvContentPartPr/>
              <p14:nvPr/>
            </p14:nvContentPartPr>
            <p14:xfrm>
              <a:off x="0" y="0"/>
              <a:ext cx="0" cy="0"/>
            </p14:xfrm>
          </p:contentPart>
        </mc:Choice>
        <mc:Fallback>
          <p:sp>
            <p:nvSpPr>
              <p:cNvPr id="1049032" name=""/>
              <p:cNvSpPr/>
              <p:nvPr/>
            </p:nvSpPr>
            <p:spPr>
              <a:xfrm>
                <a:off x="0" y="0"/>
                <a:ext cx="0" cy="0"/>
              </a:xfrm>
            </p:spPr>
          </p:sp>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53" name=""/>
        <p:cNvGrpSpPr/>
        <p:nvPr/>
      </p:nvGrpSpPr>
      <p:grpSpPr>
        <a:xfrm>
          <a:off x="0" y="0"/>
          <a:ext cx="0" cy="0"/>
          <a:chOff x="0" y="0"/>
          <a:chExt cx="0" cy="0"/>
        </a:xfrm>
      </p:grpSpPr>
      <p:sp>
        <p:nvSpPr>
          <p:cNvPr id="1048849" name="Rectangle 2"/>
          <p:cNvSpPr>
            <a:spLocks noGrp="1" noChangeArrowheads="1"/>
          </p:cNvSpPr>
          <p:nvPr>
            <p:ph type="title"/>
          </p:nvPr>
        </p:nvSpPr>
        <p:spPr/>
        <p:txBody>
          <a:bodyPr/>
          <a:p>
            <a:r>
              <a:rPr dirty="0" lang="en-US"/>
              <a:t>Empirical Channel Models</a:t>
            </a:r>
          </a:p>
        </p:txBody>
      </p:sp>
      <p:sp>
        <p:nvSpPr>
          <p:cNvPr id="1048850" name="Rectangle 3"/>
          <p:cNvSpPr>
            <a:spLocks noGrp="1" noChangeArrowheads="1"/>
          </p:cNvSpPr>
          <p:nvPr>
            <p:ph type="body" idx="1"/>
          </p:nvPr>
        </p:nvSpPr>
        <p:spPr>
          <a:xfrm>
            <a:off x="419100" y="1676400"/>
            <a:ext cx="8420100" cy="4800600"/>
          </a:xfrm>
        </p:spPr>
        <p:txBody>
          <a:bodyPr/>
          <a:p>
            <a:pPr>
              <a:lnSpc>
                <a:spcPct val="90000"/>
              </a:lnSpc>
            </a:pPr>
            <a:r>
              <a:rPr dirty="0" sz="2800" lang="en-US"/>
              <a:t>Cellular Models: Okumura model and extensions: </a:t>
            </a:r>
          </a:p>
          <a:p>
            <a:pPr lvl="1">
              <a:lnSpc>
                <a:spcPct val="90000"/>
              </a:lnSpc>
            </a:pPr>
            <a:r>
              <a:rPr dirty="0" sz="2400" lang="en-US"/>
              <a:t>Empirically based (site/</a:t>
            </a:r>
            <a:r>
              <a:rPr dirty="0" sz="2400" lang="en-US" err="1"/>
              <a:t>freq</a:t>
            </a:r>
            <a:r>
              <a:rPr dirty="0" sz="2400" lang="en-US"/>
              <a:t> specific)</a:t>
            </a:r>
          </a:p>
          <a:p>
            <a:pPr lvl="1">
              <a:lnSpc>
                <a:spcPct val="90000"/>
              </a:lnSpc>
            </a:pPr>
            <a:r>
              <a:rPr dirty="0" sz="2400" lang="en-US"/>
              <a:t>Awkward (uses graphs)</a:t>
            </a:r>
          </a:p>
          <a:p>
            <a:pPr lvl="1">
              <a:lnSpc>
                <a:spcPct val="90000"/>
              </a:lnSpc>
            </a:pPr>
            <a:r>
              <a:rPr dirty="0" sz="2400" lang="en-US" err="1"/>
              <a:t>Hata</a:t>
            </a:r>
            <a:r>
              <a:rPr dirty="0" sz="2400" lang="en-US"/>
              <a:t> model:  Analytical approximation to Okumura</a:t>
            </a:r>
          </a:p>
          <a:p>
            <a:pPr lvl="1">
              <a:lnSpc>
                <a:spcPct val="90000"/>
              </a:lnSpc>
            </a:pPr>
            <a:r>
              <a:rPr dirty="0" sz="2400" lang="en-US"/>
              <a:t>Cost 231 Model: extends </a:t>
            </a:r>
            <a:r>
              <a:rPr dirty="0" sz="2400" lang="en-US" err="1"/>
              <a:t>Hata</a:t>
            </a:r>
            <a:r>
              <a:rPr dirty="0" sz="2400" lang="en-US"/>
              <a:t> to higher freq. (2 GHz)</a:t>
            </a:r>
          </a:p>
          <a:p>
            <a:pPr lvl="1">
              <a:lnSpc>
                <a:spcPct val="90000"/>
              </a:lnSpc>
            </a:pPr>
            <a:r>
              <a:rPr dirty="0" sz="2400" lang="en-US" err="1"/>
              <a:t>Walfish</a:t>
            </a:r>
            <a:r>
              <a:rPr dirty="0" sz="2400" lang="en-US"/>
              <a:t>/</a:t>
            </a:r>
            <a:r>
              <a:rPr dirty="0" sz="2400" lang="en-US" err="1"/>
              <a:t>Bertoni</a:t>
            </a:r>
            <a:r>
              <a:rPr dirty="0" sz="2400" lang="en-US"/>
              <a:t>: extends Cost 231 to include diffraction</a:t>
            </a:r>
          </a:p>
          <a:p>
            <a:pPr lvl="5">
              <a:lnSpc>
                <a:spcPct val="90000"/>
              </a:lnSpc>
            </a:pPr>
            <a:endParaRPr dirty="0" sz="1600" lang="en-US"/>
          </a:p>
          <a:p>
            <a:pPr>
              <a:lnSpc>
                <a:spcPct val="90000"/>
              </a:lnSpc>
            </a:pPr>
            <a:r>
              <a:rPr dirty="0" lang="en-US" err="1"/>
              <a:t>WiFi</a:t>
            </a:r>
            <a:r>
              <a:rPr dirty="0" lang="en-US"/>
              <a:t> channel models: </a:t>
            </a:r>
            <a:r>
              <a:rPr dirty="0" lang="en-US" err="1"/>
              <a:t>TGn</a:t>
            </a:r>
            <a:r>
              <a:rPr dirty="0" lang="en-US"/>
              <a:t> </a:t>
            </a:r>
          </a:p>
          <a:p>
            <a:pPr lvl="1">
              <a:lnSpc>
                <a:spcPct val="90000"/>
              </a:lnSpc>
            </a:pPr>
            <a:r>
              <a:rPr dirty="0" sz="2400" lang="en-US"/>
              <a:t>Empirical model for 802.11n developed within the IEEE standards committee. Free space loss up to a breakpoint, then slope of 3.5. Breakpoint is empirically-based.</a:t>
            </a:r>
          </a:p>
        </p:txBody>
      </p:sp>
      <p:sp>
        <p:nvSpPr>
          <p:cNvPr id="1048851" name="Text Box 4"/>
          <p:cNvSpPr txBox="1">
            <a:spLocks noChangeArrowheads="1"/>
          </p:cNvSpPr>
          <p:nvPr/>
        </p:nvSpPr>
        <p:spPr bwMode="auto">
          <a:xfrm>
            <a:off x="41910" y="6347460"/>
            <a:ext cx="9111278" cy="510540"/>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dirty="0" sz="2800" i="1" lang="en-US">
                <a:solidFill>
                  <a:srgbClr val="CC0000"/>
                </a:solidFill>
              </a:rPr>
              <a:t>Commonly used in cellular and </a:t>
            </a:r>
            <a:r>
              <a:rPr b="1" dirty="0" sz="2800" i="1" lang="en-US" err="1">
                <a:solidFill>
                  <a:srgbClr val="CC0000"/>
                </a:solidFill>
              </a:rPr>
              <a:t>WiFi</a:t>
            </a:r>
            <a:r>
              <a:rPr b="1" dirty="0" sz="2800" i="1" lang="en-US">
                <a:solidFill>
                  <a:srgbClr val="CC0000"/>
                </a:solidFill>
              </a:rPr>
              <a:t> system simulation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47" name=""/>
        <p:cNvGrpSpPr/>
        <p:nvPr/>
      </p:nvGrpSpPr>
      <p:grpSpPr>
        <a:xfrm>
          <a:off x="0" y="0"/>
          <a:ext cx="0" cy="0"/>
          <a:chOff x="0" y="0"/>
          <a:chExt cx="0" cy="0"/>
        </a:xfrm>
      </p:grpSpPr>
      <p:sp>
        <p:nvSpPr>
          <p:cNvPr id="1048588" name="Rectangle 2"/>
          <p:cNvSpPr>
            <a:spLocks noGrp="1" noChangeArrowheads="1"/>
          </p:cNvSpPr>
          <p:nvPr>
            <p:ph type="title"/>
          </p:nvPr>
        </p:nvSpPr>
        <p:spPr/>
        <p:txBody>
          <a:bodyPr/>
          <a:p>
            <a:r>
              <a:rPr lang="en-US"/>
              <a:t>Shadowing</a:t>
            </a:r>
          </a:p>
        </p:txBody>
      </p:sp>
      <p:sp>
        <p:nvSpPr>
          <p:cNvPr id="1048589" name="Rectangle 3"/>
          <p:cNvSpPr>
            <a:spLocks noGrp="1" noChangeArrowheads="1"/>
          </p:cNvSpPr>
          <p:nvPr>
            <p:ph type="body" idx="1"/>
          </p:nvPr>
        </p:nvSpPr>
        <p:spPr>
          <a:xfrm>
            <a:off x="342900" y="2940960"/>
            <a:ext cx="8286750" cy="3143250"/>
          </a:xfrm>
        </p:spPr>
        <p:txBody>
          <a:bodyPr/>
          <a:p>
            <a:pPr>
              <a:lnSpc>
                <a:spcPct val="110000"/>
              </a:lnSpc>
            </a:pPr>
            <a:r>
              <a:rPr dirty="0" sz="2400" lang="en-US"/>
              <a:t>Models attenuation from obstructions</a:t>
            </a:r>
          </a:p>
          <a:p>
            <a:pPr>
              <a:lnSpc>
                <a:spcPct val="100000"/>
              </a:lnSpc>
            </a:pPr>
            <a:r>
              <a:rPr dirty="0" sz="2400" lang="en-US"/>
              <a:t>Random due to random # and type of obstructions</a:t>
            </a:r>
          </a:p>
          <a:p>
            <a:pPr>
              <a:lnSpc>
                <a:spcPct val="100000"/>
              </a:lnSpc>
            </a:pPr>
            <a:endParaRPr dirty="0" sz="2400" lang="en-US"/>
          </a:p>
          <a:p>
            <a:pPr>
              <a:lnSpc>
                <a:spcPct val="100000"/>
              </a:lnSpc>
            </a:pPr>
            <a:endParaRPr dirty="0" sz="2400" lang="en-US"/>
          </a:p>
          <a:p>
            <a:pPr>
              <a:lnSpc>
                <a:spcPct val="100000"/>
              </a:lnSpc>
            </a:pPr>
            <a:endParaRPr dirty="0" sz="2800" lang="en-US"/>
          </a:p>
          <a:p>
            <a:pPr>
              <a:lnSpc>
                <a:spcPct val="100000"/>
              </a:lnSpc>
            </a:pPr>
            <a:r>
              <a:rPr dirty="0" sz="2400" lang="en-US"/>
              <a:t>Typically follows a log-normal distribution</a:t>
            </a:r>
          </a:p>
          <a:p>
            <a:pPr lvl="1">
              <a:lnSpc>
                <a:spcPct val="100000"/>
              </a:lnSpc>
            </a:pPr>
            <a:r>
              <a:rPr dirty="0" sz="2000" lang="en-US"/>
              <a:t>dB value of power is normally distributed</a:t>
            </a:r>
          </a:p>
          <a:p>
            <a:pPr lvl="1">
              <a:lnSpc>
                <a:spcPct val="100000"/>
              </a:lnSpc>
            </a:pPr>
            <a:r>
              <a:rPr dirty="0" sz="2000" lang="en-US">
                <a:latin typeface="Symbol" pitchFamily="18" charset="2"/>
              </a:rPr>
              <a:t>m</a:t>
            </a:r>
            <a:r>
              <a:rPr dirty="0" sz="2000" lang="en-US"/>
              <a:t>=0 (mean captured in path loss), 4 dB&lt;</a:t>
            </a:r>
            <a:r>
              <a:rPr dirty="0" sz="2000" lang="en-US">
                <a:latin typeface="Symbol" pitchFamily="18" charset="2"/>
              </a:rPr>
              <a:t>s</a:t>
            </a:r>
            <a:r>
              <a:rPr dirty="0" sz="2000" lang="en-US"/>
              <a:t>&lt;13 dB (empirical)</a:t>
            </a:r>
          </a:p>
          <a:p>
            <a:pPr lvl="1">
              <a:lnSpc>
                <a:spcPct val="100000"/>
              </a:lnSpc>
            </a:pPr>
            <a:r>
              <a:rPr dirty="0" sz="2000" lang="en-US"/>
              <a:t>Central limit theorem can be used to explain this model</a:t>
            </a:r>
          </a:p>
        </p:txBody>
      </p:sp>
      <p:grpSp>
        <p:nvGrpSpPr>
          <p:cNvPr id="48" name="Group 15"/>
          <p:cNvGrpSpPr/>
          <p:nvPr/>
        </p:nvGrpSpPr>
        <p:grpSpPr bwMode="auto">
          <a:xfrm>
            <a:off x="2601913" y="1790700"/>
            <a:ext cx="3352800" cy="952500"/>
            <a:chOff x="2491" y="2148"/>
            <a:chExt cx="2112" cy="600"/>
          </a:xfrm>
        </p:grpSpPr>
        <p:grpSp>
          <p:nvGrpSpPr>
            <p:cNvPr id="49" name="Group 5"/>
            <p:cNvGrpSpPr/>
            <p:nvPr/>
          </p:nvGrpSpPr>
          <p:grpSpPr bwMode="auto">
            <a:xfrm>
              <a:off x="2491" y="2364"/>
              <a:ext cx="144" cy="297"/>
              <a:chOff x="805" y="3660"/>
              <a:chExt cx="144" cy="297"/>
            </a:xfrm>
          </p:grpSpPr>
          <p:sp>
            <p:nvSpPr>
              <p:cNvPr id="1048590" name="Line 6"/>
              <p:cNvSpPr>
                <a:spLocks noChangeShapeType="1"/>
              </p:cNvSpPr>
              <p:nvPr/>
            </p:nvSpPr>
            <p:spPr bwMode="auto">
              <a:xfrm>
                <a:off x="876" y="3765"/>
                <a:ext cx="0" cy="192"/>
              </a:xfrm>
              <a:prstGeom prst="line"/>
              <a:noFill/>
              <a:ln w="28575">
                <a:solidFill>
                  <a:schemeClr val="bg2"/>
                </a:solidFill>
                <a:round/>
                <a:headEnd type="none" w="sm" len="sm"/>
                <a:tailEnd type="none" w="sm" len="sm"/>
              </a:ln>
            </p:spPr>
            <p:txBody>
              <a:bodyPr/>
              <a:p>
                <a:endParaRPr lang="en-US"/>
              </a:p>
            </p:txBody>
          </p:sp>
          <p:sp>
            <p:nvSpPr>
              <p:cNvPr id="1048591" name="AutoShape 7"/>
              <p:cNvSpPr>
                <a:spLocks noChangeArrowheads="1"/>
              </p:cNvSpPr>
              <p:nvPr/>
            </p:nvSpPr>
            <p:spPr bwMode="auto">
              <a:xfrm>
                <a:off x="805" y="3660"/>
                <a:ext cx="144" cy="14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2"/>
              </a:solidFill>
              <a:ln w="12700">
                <a:solidFill>
                  <a:schemeClr val="bg2"/>
                </a:solidFill>
                <a:miter lim="800000"/>
                <a:headEnd type="none" w="sm" len="sm"/>
                <a:tailEnd type="none" w="sm" len="sm"/>
              </a:ln>
            </p:spPr>
            <p:txBody>
              <a:bodyPr anchor="ctr" wrap="none"/>
              <a:p>
                <a:endParaRPr lang="en-US"/>
              </a:p>
            </p:txBody>
          </p:sp>
        </p:grpSp>
        <p:grpSp>
          <p:nvGrpSpPr>
            <p:cNvPr id="50" name="Group 8"/>
            <p:cNvGrpSpPr/>
            <p:nvPr/>
          </p:nvGrpSpPr>
          <p:grpSpPr bwMode="auto">
            <a:xfrm>
              <a:off x="4459" y="2376"/>
              <a:ext cx="144" cy="297"/>
              <a:chOff x="805" y="3660"/>
              <a:chExt cx="144" cy="297"/>
            </a:xfrm>
          </p:grpSpPr>
          <p:sp>
            <p:nvSpPr>
              <p:cNvPr id="1048592" name="Line 9"/>
              <p:cNvSpPr>
                <a:spLocks noChangeShapeType="1"/>
              </p:cNvSpPr>
              <p:nvPr/>
            </p:nvSpPr>
            <p:spPr bwMode="auto">
              <a:xfrm>
                <a:off x="876" y="3765"/>
                <a:ext cx="0" cy="192"/>
              </a:xfrm>
              <a:prstGeom prst="line"/>
              <a:noFill/>
              <a:ln w="28575">
                <a:solidFill>
                  <a:schemeClr val="bg2"/>
                </a:solidFill>
                <a:round/>
                <a:headEnd type="none" w="sm" len="sm"/>
                <a:tailEnd type="none" w="sm" len="sm"/>
              </a:ln>
            </p:spPr>
            <p:txBody>
              <a:bodyPr/>
              <a:p>
                <a:endParaRPr lang="en-US"/>
              </a:p>
            </p:txBody>
          </p:sp>
          <p:sp>
            <p:nvSpPr>
              <p:cNvPr id="1048593" name="AutoShape 10"/>
              <p:cNvSpPr>
                <a:spLocks noChangeArrowheads="1"/>
              </p:cNvSpPr>
              <p:nvPr/>
            </p:nvSpPr>
            <p:spPr bwMode="auto">
              <a:xfrm>
                <a:off x="805" y="3660"/>
                <a:ext cx="144" cy="14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2"/>
              </a:solidFill>
              <a:ln w="12700">
                <a:solidFill>
                  <a:schemeClr val="bg2"/>
                </a:solidFill>
                <a:miter lim="800000"/>
                <a:headEnd type="none" w="sm" len="sm"/>
                <a:tailEnd type="none" w="sm" len="sm"/>
              </a:ln>
            </p:spPr>
            <p:txBody>
              <a:bodyPr anchor="ctr" wrap="none"/>
              <a:p>
                <a:endParaRPr lang="en-US"/>
              </a:p>
            </p:txBody>
          </p:sp>
        </p:grpSp>
        <p:sp>
          <p:nvSpPr>
            <p:cNvPr id="1048594" name="Line 11"/>
            <p:cNvSpPr>
              <a:spLocks noChangeShapeType="1"/>
            </p:cNvSpPr>
            <p:nvPr/>
          </p:nvSpPr>
          <p:spPr bwMode="auto">
            <a:xfrm flipV="1">
              <a:off x="2712" y="2424"/>
              <a:ext cx="1704" cy="0"/>
            </a:xfrm>
            <a:prstGeom prst="line"/>
            <a:noFill/>
            <a:ln w="12700">
              <a:solidFill>
                <a:srgbClr val="CC0000"/>
              </a:solidFill>
              <a:round/>
              <a:headEnd type="none" w="sm" len="sm"/>
              <a:tailEnd type="triangle" w="med" len="med"/>
            </a:ln>
          </p:spPr>
          <p:txBody>
            <a:bodyPr/>
            <a:p>
              <a:endParaRPr lang="en-US"/>
            </a:p>
          </p:txBody>
        </p:sp>
        <p:sp>
          <p:nvSpPr>
            <p:cNvPr id="1048595" name="Rectangle 12" descr="Horizontal brick"/>
            <p:cNvSpPr>
              <a:spLocks noChangeArrowheads="1"/>
            </p:cNvSpPr>
            <p:nvPr/>
          </p:nvSpPr>
          <p:spPr bwMode="auto">
            <a:xfrm>
              <a:off x="3036" y="2148"/>
              <a:ext cx="156" cy="588"/>
            </a:xfrm>
            <a:prstGeom prst="rect"/>
            <a:pattFill prst="horzBrick">
              <a:fgClr>
                <a:srgbClr val="000000"/>
              </a:fgClr>
              <a:bgClr>
                <a:srgbClr val="CC0000"/>
              </a:bgClr>
            </a:pattFill>
            <a:ln w="12700">
              <a:pattFill prst="horzBrick">
                <a:fgClr>
                  <a:schemeClr val="tx1"/>
                </a:fgClr>
                <a:bgClr>
                  <a:srgbClr val="FFFFFF"/>
                </a:bgClr>
              </a:pattFill>
              <a:miter lim="800000"/>
              <a:headEnd type="none" w="sm" len="sm"/>
              <a:tailEnd type="none" w="sm" len="sm"/>
            </a:ln>
          </p:spPr>
          <p:txBody>
            <a:bodyPr anchor="ctr" wrap="none"/>
            <a:p>
              <a:endParaRPr lang="en-US"/>
            </a:p>
          </p:txBody>
        </p:sp>
        <p:sp>
          <p:nvSpPr>
            <p:cNvPr id="1048596" name="Rectangle 13" descr="Granite"/>
            <p:cNvSpPr>
              <a:spLocks noChangeArrowheads="1"/>
            </p:cNvSpPr>
            <p:nvPr/>
          </p:nvSpPr>
          <p:spPr bwMode="auto">
            <a:xfrm>
              <a:off x="3444" y="2160"/>
              <a:ext cx="180" cy="588"/>
            </a:xfrm>
            <a:prstGeom prst="rect"/>
            <a:blipFill rotWithShape="0" dpi="0">
              <a:blip xmlns:r="http://schemas.openxmlformats.org/officeDocument/2006/relationships" r:embed="rId1" cstate="print"/>
              <a:srcRect/>
              <a:tile algn="tl" flip="none" sx="100000" sy="100000" tx="0" ty="0"/>
            </a:blipFill>
            <a:ln w="12700">
              <a:pattFill prst="horzBrick">
                <a:fgClr>
                  <a:schemeClr val="tx1"/>
                </a:fgClr>
                <a:bgClr>
                  <a:srgbClr val="FFFFFF"/>
                </a:bgClr>
              </a:pattFill>
              <a:miter lim="800000"/>
              <a:headEnd type="none" w="sm" len="sm"/>
              <a:tailEnd type="none" w="sm" len="sm"/>
            </a:ln>
          </p:spPr>
          <p:txBody>
            <a:bodyPr anchor="ctr" wrap="none"/>
            <a:p>
              <a:endParaRPr lang="en-US"/>
            </a:p>
          </p:txBody>
        </p:sp>
        <p:sp>
          <p:nvSpPr>
            <p:cNvPr id="1048597" name="Rectangle 14" descr="Sand"/>
            <p:cNvSpPr>
              <a:spLocks noChangeArrowheads="1"/>
            </p:cNvSpPr>
            <p:nvPr/>
          </p:nvSpPr>
          <p:spPr bwMode="auto">
            <a:xfrm>
              <a:off x="3840" y="2148"/>
              <a:ext cx="312" cy="588"/>
            </a:xfrm>
            <a:prstGeom prst="rect"/>
            <a:blipFill rotWithShape="0" dpi="0">
              <a:blip xmlns:r="http://schemas.openxmlformats.org/officeDocument/2006/relationships" r:embed="rId2" cstate="print"/>
              <a:srcRect/>
              <a:tile algn="tl" flip="none" sx="100000" sy="100000" tx="0" ty="0"/>
            </a:blipFill>
            <a:ln w="12700">
              <a:pattFill prst="horzBrick">
                <a:fgClr>
                  <a:schemeClr val="tx1"/>
                </a:fgClr>
                <a:bgClr>
                  <a:srgbClr val="FFFFFF"/>
                </a:bgClr>
              </a:pattFill>
              <a:miter lim="800000"/>
              <a:headEnd type="none" w="sm" len="sm"/>
              <a:tailEnd type="none" w="sm" len="sm"/>
            </a:ln>
          </p:spPr>
          <p:txBody>
            <a:bodyPr anchor="ctr" wrap="none"/>
            <a:p>
              <a:endParaRPr lang="en-US"/>
            </a:p>
          </p:txBody>
        </p:sp>
      </p:grpSp>
      <p:pic>
        <p:nvPicPr>
          <p:cNvPr id="2097152" name="Picture 2"/>
          <p:cNvPicPr>
            <a:picLocks noChangeAspect="1" noChangeArrowheads="1"/>
          </p:cNvPicPr>
          <p:nvPr/>
        </p:nvPicPr>
        <p:blipFill>
          <a:blip xmlns:r="http://schemas.openxmlformats.org/officeDocument/2006/relationships" r:embed="rId3" cstate="print"/>
          <a:srcRect/>
          <a:stretch>
            <a:fillRect/>
          </a:stretch>
        </p:blipFill>
        <p:spPr bwMode="auto">
          <a:xfrm>
            <a:off x="2595407" y="3855586"/>
            <a:ext cx="4152900" cy="714375"/>
          </a:xfrm>
          <a:prstGeom prst="rect"/>
          <a:noFill/>
          <a:ln w="9525">
            <a:noFill/>
            <a:miter lim="800000"/>
            <a:headEnd/>
            <a:tailEnd/>
          </a:ln>
        </p:spPr>
      </p:pic>
      <p:pic>
        <p:nvPicPr>
          <p:cNvPr id="2097153" name="Picture 3"/>
          <p:cNvPicPr>
            <a:picLocks noChangeAspect="1" noChangeArrowheads="1"/>
          </p:cNvPicPr>
          <p:nvPr/>
        </p:nvPicPr>
        <p:blipFill>
          <a:blip xmlns:r="http://schemas.openxmlformats.org/officeDocument/2006/relationships" r:embed="rId4" cstate="print"/>
          <a:srcRect/>
          <a:stretch>
            <a:fillRect/>
          </a:stretch>
        </p:blipFill>
        <p:spPr bwMode="auto">
          <a:xfrm>
            <a:off x="1925936" y="4595783"/>
            <a:ext cx="5753100" cy="714375"/>
          </a:xfrm>
          <a:prstGeom prst="rect"/>
          <a:noFill/>
          <a:ln w="9525">
            <a:noFill/>
            <a:miter lim="800000"/>
            <a:headEnd/>
            <a:tailEnd/>
          </a:ln>
        </p:spPr>
      </p:pic>
      <p:sp>
        <p:nvSpPr>
          <p:cNvPr id="1048598" name="TextBox 5"/>
          <p:cNvSpPr txBox="1">
            <a:spLocks noChangeAspect="1" noMove="1" noResize="1" noRot="1" noAdjustHandles="1" noEditPoints="1" noChangeArrowheads="1" noChangeShapeType="1" noTextEdit="1"/>
          </p:cNvSpPr>
          <p:nvPr/>
        </p:nvSpPr>
        <p:spPr>
          <a:xfrm>
            <a:off x="369523" y="4071479"/>
            <a:ext cx="1149225" cy="844205"/>
          </a:xfrm>
          <a:prstGeom prst="rect"/>
          <a:blipFill rotWithShape="1">
            <a:blip xmlns:r="http://schemas.openxmlformats.org/officeDocument/2006/relationships" r:embed="rId5"/>
            <a:stretch>
              <a:fillRect/>
            </a:stretch>
          </a:blipFill>
        </p:spPr>
        <p:txBody>
          <a:bodyPr/>
          <a:p>
            <a:r>
              <a:rPr altLang="en-US" lang="zh-CN">
                <a:noFill/>
              </a:rPr>
              <a:t> </a:t>
            </a:r>
          </a:p>
        </p:txBody>
      </p:sp>
      <mc:AlternateContent xmlns:mc="http://schemas.openxmlformats.org/markup-compatibility/2006">
        <mc:Choice xmlns:p14="http://schemas.microsoft.com/office/powerpoint/2010/main" Requires="p14">
          <p:contentPart p14:bwMode="auto" r:id="rId6">
            <p14:nvContentPartPr>
              <p14:cNvPr id="1048599" name=""/>
              <p14:cNvContentPartPr/>
              <p14:nvPr/>
            </p14:nvContentPartPr>
            <p14:xfrm>
              <a:off x="2972760" y="340481"/>
              <a:ext cx="8977" cy="272131"/>
            </p14:xfrm>
          </p:contentPart>
        </mc:Choice>
        <mc:Fallback>
          <p:sp>
            <p:nvSpPr>
              <p:cNvPr id="1048599" name=""/>
              <p:cNvSpPr/>
              <p:nvPr/>
            </p:nvSpPr>
            <p:spPr>
              <a:xfrm>
                <a:off x="2972760" y="340481"/>
                <a:ext cx="8977" cy="272131"/>
              </a:xfrm>
            </p:spPr>
          </p:sp>
        </mc:Fallback>
      </mc:AlternateContent>
      <mc:AlternateContent xmlns:mc="http://schemas.openxmlformats.org/markup-compatibility/2006">
        <mc:Choice xmlns:p14="http://schemas.microsoft.com/office/powerpoint/2010/main" Requires="p14">
          <p:contentPart p14:bwMode="auto" r:id="rId7">
            <p14:nvContentPartPr>
              <p14:cNvPr id="1048600" name=""/>
              <p14:cNvContentPartPr/>
              <p14:nvPr/>
            </p14:nvContentPartPr>
            <p14:xfrm>
              <a:off x="3008315" y="353870"/>
              <a:ext cx="144798" cy="194375"/>
            </p14:xfrm>
          </p:contentPart>
        </mc:Choice>
        <mc:Fallback>
          <p:sp>
            <p:nvSpPr>
              <p:cNvPr id="1048600" name=""/>
              <p:cNvSpPr/>
              <p:nvPr/>
            </p:nvSpPr>
            <p:spPr>
              <a:xfrm>
                <a:off x="3008315" y="353870"/>
                <a:ext cx="144798" cy="194375"/>
              </a:xfrm>
            </p:spPr>
          </p:sp>
        </mc:Fallback>
      </mc:AlternateContent>
      <mc:AlternateContent xmlns:mc="http://schemas.openxmlformats.org/markup-compatibility/2006">
        <mc:Choice xmlns:p14="http://schemas.microsoft.com/office/powerpoint/2010/main" Requires="p14">
          <p:contentPart p14:bwMode="auto" r:id="rId8">
            <p14:nvContentPartPr>
              <p14:cNvPr id="1048601" name=""/>
              <p14:cNvContentPartPr/>
              <p14:nvPr/>
            </p14:nvContentPartPr>
            <p14:xfrm>
              <a:off x="3111814" y="343722"/>
              <a:ext cx="174976" cy="168792"/>
            </p14:xfrm>
          </p:contentPart>
        </mc:Choice>
        <mc:Fallback>
          <p:sp>
            <p:nvSpPr>
              <p:cNvPr id="1048601" name=""/>
              <p:cNvSpPr/>
              <p:nvPr/>
            </p:nvSpPr>
            <p:spPr>
              <a:xfrm>
                <a:off x="3111814" y="343722"/>
                <a:ext cx="174976" cy="168792"/>
              </a:xfrm>
            </p:spPr>
          </p:sp>
        </mc:Fallback>
      </mc:AlternateContent>
      <mc:AlternateContent xmlns:mc="http://schemas.openxmlformats.org/markup-compatibility/2006">
        <mc:Choice xmlns:p14="http://schemas.microsoft.com/office/powerpoint/2010/main" Requires="p14">
          <p:contentPart p14:bwMode="auto" r:id="rId9">
            <p14:nvContentPartPr>
              <p14:cNvPr id="1048602" name=""/>
              <p14:cNvContentPartPr/>
              <p14:nvPr/>
            </p14:nvContentPartPr>
            <p14:xfrm>
              <a:off x="3169986" y="276986"/>
              <a:ext cx="35231" cy="291408"/>
            </p14:xfrm>
          </p:contentPart>
        </mc:Choice>
        <mc:Fallback>
          <p:sp>
            <p:nvSpPr>
              <p:cNvPr id="1048602" name=""/>
              <p:cNvSpPr/>
              <p:nvPr/>
            </p:nvSpPr>
            <p:spPr>
              <a:xfrm>
                <a:off x="3169986" y="276986"/>
                <a:ext cx="35231" cy="291408"/>
              </a:xfrm>
            </p:spPr>
          </p:sp>
        </mc:Fallback>
      </mc:AlternateContent>
      <mc:AlternateContent xmlns:mc="http://schemas.openxmlformats.org/markup-compatibility/2006">
        <mc:Choice xmlns:p14="http://schemas.microsoft.com/office/powerpoint/2010/main" Requires="p14">
          <p:contentPart p14:bwMode="auto" r:id="rId10">
            <p14:nvContentPartPr>
              <p14:cNvPr id="1048603" name=""/>
              <p14:cNvContentPartPr/>
              <p14:nvPr/>
            </p14:nvContentPartPr>
            <p14:xfrm>
              <a:off x="3301670" y="227484"/>
              <a:ext cx="206120" cy="43787"/>
            </p14:xfrm>
          </p:contentPart>
        </mc:Choice>
        <mc:Fallback>
          <p:sp>
            <p:nvSpPr>
              <p:cNvPr id="1048603" name=""/>
              <p:cNvSpPr/>
              <p:nvPr/>
            </p:nvSpPr>
            <p:spPr>
              <a:xfrm>
                <a:off x="3301670" y="227484"/>
                <a:ext cx="206120" cy="43787"/>
              </a:xfrm>
            </p:spPr>
          </p:sp>
        </mc:Fallback>
      </mc:AlternateContent>
      <mc:AlternateContent xmlns:mc="http://schemas.openxmlformats.org/markup-compatibility/2006">
        <mc:Choice xmlns:p14="http://schemas.microsoft.com/office/powerpoint/2010/main" Requires="p14">
          <p:contentPart p14:bwMode="auto" r:id="rId11">
            <p14:nvContentPartPr>
              <p14:cNvPr id="1048604" name=""/>
              <p14:cNvContentPartPr/>
              <p14:nvPr/>
            </p14:nvContentPartPr>
            <p14:xfrm>
              <a:off x="3322159" y="169679"/>
              <a:ext cx="91901" cy="242425"/>
            </p14:xfrm>
          </p:contentPart>
        </mc:Choice>
        <mc:Fallback>
          <p:sp>
            <p:nvSpPr>
              <p:cNvPr id="1048604" name=""/>
              <p:cNvSpPr/>
              <p:nvPr/>
            </p:nvSpPr>
            <p:spPr>
              <a:xfrm>
                <a:off x="3322159" y="169679"/>
                <a:ext cx="91901" cy="242425"/>
              </a:xfrm>
            </p:spPr>
          </p:sp>
        </mc:Fallback>
      </mc:AlternateContent>
      <mc:AlternateContent xmlns:mc="http://schemas.openxmlformats.org/markup-compatibility/2006">
        <mc:Choice xmlns:p14="http://schemas.microsoft.com/office/powerpoint/2010/main" Requires="p14">
          <p:contentPart p14:bwMode="auto" r:id="rId12">
            <p14:nvContentPartPr>
              <p14:cNvPr id="1048605" name=""/>
              <p14:cNvContentPartPr/>
              <p14:nvPr/>
            </p14:nvContentPartPr>
            <p14:xfrm>
              <a:off x="3431839" y="311908"/>
              <a:ext cx="54135" cy="21685"/>
            </p14:xfrm>
          </p:contentPart>
        </mc:Choice>
        <mc:Fallback>
          <p:sp>
            <p:nvSpPr>
              <p:cNvPr id="1048605" name=""/>
              <p:cNvSpPr/>
              <p:nvPr/>
            </p:nvSpPr>
            <p:spPr>
              <a:xfrm>
                <a:off x="3431839" y="311908"/>
                <a:ext cx="54135" cy="21685"/>
              </a:xfrm>
            </p:spPr>
          </p:sp>
        </mc:Fallback>
      </mc:AlternateContent>
      <mc:AlternateContent xmlns:mc="http://schemas.openxmlformats.org/markup-compatibility/2006">
        <mc:Choice xmlns:p14="http://schemas.microsoft.com/office/powerpoint/2010/main" Requires="p14">
          <p:contentPart p14:bwMode="auto" r:id="rId13">
            <p14:nvContentPartPr>
              <p14:cNvPr id="1048606" name=""/>
              <p14:cNvContentPartPr/>
              <p14:nvPr/>
            </p14:nvContentPartPr>
            <p14:xfrm>
              <a:off x="3391836" y="351910"/>
              <a:ext cx="77955" cy="4100"/>
            </p14:xfrm>
          </p:contentPart>
        </mc:Choice>
        <mc:Fallback>
          <p:sp>
            <p:nvSpPr>
              <p:cNvPr id="1048606" name=""/>
              <p:cNvSpPr/>
              <p:nvPr/>
            </p:nvSpPr>
            <p:spPr>
              <a:xfrm>
                <a:off x="3391836" y="351910"/>
                <a:ext cx="77955" cy="4100"/>
              </a:xfrm>
            </p:spPr>
          </p:sp>
        </mc:Fallback>
      </mc:AlternateContent>
      <mc:AlternateContent xmlns:mc="http://schemas.openxmlformats.org/markup-compatibility/2006">
        <mc:Choice xmlns:p14="http://schemas.microsoft.com/office/powerpoint/2010/main" Requires="p14">
          <p:contentPart p14:bwMode="auto" r:id="rId14">
            <p14:nvContentPartPr>
              <p14:cNvPr id="1048607" name=""/>
              <p14:cNvContentPartPr/>
              <p14:nvPr/>
            </p14:nvContentPartPr>
            <p14:xfrm>
              <a:off x="3312465" y="387467"/>
              <a:ext cx="16883" cy="149261"/>
            </p14:xfrm>
          </p:contentPart>
        </mc:Choice>
        <mc:Fallback>
          <p:sp>
            <p:nvSpPr>
              <p:cNvPr id="1048607" name=""/>
              <p:cNvSpPr/>
              <p:nvPr/>
            </p:nvSpPr>
            <p:spPr>
              <a:xfrm>
                <a:off x="3312465" y="387467"/>
                <a:ext cx="16883" cy="149261"/>
              </a:xfrm>
            </p:spPr>
          </p:sp>
        </mc:Fallback>
      </mc:AlternateContent>
      <mc:AlternateContent xmlns:mc="http://schemas.openxmlformats.org/markup-compatibility/2006">
        <mc:Choice xmlns:p14="http://schemas.microsoft.com/office/powerpoint/2010/main" Requires="p14">
          <p:contentPart p14:bwMode="auto" r:id="rId15">
            <p14:nvContentPartPr>
              <p14:cNvPr id="1048608" name=""/>
              <p14:cNvContentPartPr/>
              <p14:nvPr/>
            </p14:nvContentPartPr>
            <p14:xfrm>
              <a:off x="3367707" y="457311"/>
              <a:ext cx="124015" cy="51307"/>
            </p14:xfrm>
          </p:contentPart>
        </mc:Choice>
        <mc:Fallback>
          <p:sp>
            <p:nvSpPr>
              <p:cNvPr id="1048608" name=""/>
              <p:cNvSpPr/>
              <p:nvPr/>
            </p:nvSpPr>
            <p:spPr>
              <a:xfrm>
                <a:off x="3367707" y="457311"/>
                <a:ext cx="124015" cy="51307"/>
              </a:xfrm>
            </p:spPr>
          </p:sp>
        </mc:Fallback>
      </mc:AlternateContent>
      <mc:AlternateContent xmlns:mc="http://schemas.openxmlformats.org/markup-compatibility/2006">
        <mc:Choice xmlns:p14="http://schemas.microsoft.com/office/powerpoint/2010/main" Requires="p14">
          <p:contentPart p14:bwMode="auto" r:id="rId16">
            <p14:nvContentPartPr>
              <p14:cNvPr id="1048609" name=""/>
              <p14:cNvContentPartPr/>
              <p14:nvPr/>
            </p14:nvContentPartPr>
            <p14:xfrm>
              <a:off x="3421044" y="377308"/>
              <a:ext cx="79185" cy="69430"/>
            </p14:xfrm>
          </p:contentPart>
        </mc:Choice>
        <mc:Fallback>
          <p:sp>
            <p:nvSpPr>
              <p:cNvPr id="1048609" name=""/>
              <p:cNvSpPr/>
              <p:nvPr/>
            </p:nvSpPr>
            <p:spPr>
              <a:xfrm>
                <a:off x="3421044" y="377308"/>
                <a:ext cx="79185" cy="69430"/>
              </a:xfrm>
            </p:spPr>
          </p:sp>
        </mc:Fallback>
      </mc:AlternateContent>
      <mc:AlternateContent xmlns:mc="http://schemas.openxmlformats.org/markup-compatibility/2006">
        <mc:Choice xmlns:p14="http://schemas.microsoft.com/office/powerpoint/2010/main" Requires="p14">
          <p:contentPart p14:bwMode="auto" r:id="rId17">
            <p14:nvContentPartPr>
              <p14:cNvPr id="1048610" name=""/>
              <p14:cNvContentPartPr/>
              <p14:nvPr/>
            </p14:nvContentPartPr>
            <p14:xfrm>
              <a:off x="3532799" y="393816"/>
              <a:ext cx="23325" cy="124023"/>
            </p14:xfrm>
          </p:contentPart>
        </mc:Choice>
        <mc:Fallback>
          <p:sp>
            <p:nvSpPr>
              <p:cNvPr id="1048610" name=""/>
              <p:cNvSpPr/>
              <p:nvPr/>
            </p:nvSpPr>
            <p:spPr>
              <a:xfrm>
                <a:off x="3532799" y="393816"/>
                <a:ext cx="23325" cy="124023"/>
              </a:xfrm>
            </p:spPr>
          </p:sp>
        </mc:Fallback>
      </mc:AlternateContent>
      <mc:AlternateContent xmlns:mc="http://schemas.openxmlformats.org/markup-compatibility/2006">
        <mc:Choice xmlns:p14="http://schemas.microsoft.com/office/powerpoint/2010/main" Requires="p14">
          <p:contentPart p14:bwMode="auto" r:id="rId18">
            <p14:nvContentPartPr>
              <p14:cNvPr id="1048611" name=""/>
              <p14:cNvContentPartPr/>
              <p14:nvPr/>
            </p14:nvContentPartPr>
            <p14:xfrm>
              <a:off x="3585937" y="273811"/>
              <a:ext cx="45917" cy="100572"/>
            </p14:xfrm>
          </p:contentPart>
        </mc:Choice>
        <mc:Fallback>
          <p:sp>
            <p:nvSpPr>
              <p:cNvPr id="1048611" name=""/>
              <p:cNvSpPr/>
              <p:nvPr/>
            </p:nvSpPr>
            <p:spPr>
              <a:xfrm>
                <a:off x="3585937" y="273811"/>
                <a:ext cx="45917" cy="100572"/>
              </a:xfrm>
            </p:spPr>
          </p:sp>
        </mc:Fallback>
      </mc:AlternateContent>
      <mc:AlternateContent xmlns:mc="http://schemas.openxmlformats.org/markup-compatibility/2006">
        <mc:Choice xmlns:p14="http://schemas.microsoft.com/office/powerpoint/2010/main" Requires="p14">
          <p:contentPart p14:bwMode="auto" r:id="rId19">
            <p14:nvContentPartPr>
              <p14:cNvPr id="1048612" name=""/>
              <p14:cNvContentPartPr/>
              <p14:nvPr/>
            </p14:nvContentPartPr>
            <p14:xfrm>
              <a:off x="3615345" y="319319"/>
              <a:ext cx="109251" cy="20852"/>
            </p14:xfrm>
          </p:contentPart>
        </mc:Choice>
        <mc:Fallback>
          <p:sp>
            <p:nvSpPr>
              <p:cNvPr id="1048612" name=""/>
              <p:cNvSpPr/>
              <p:nvPr/>
            </p:nvSpPr>
            <p:spPr>
              <a:xfrm>
                <a:off x="3615345" y="319319"/>
                <a:ext cx="109251" cy="20852"/>
              </a:xfrm>
            </p:spPr>
          </p:sp>
        </mc:Fallback>
      </mc:AlternateContent>
      <mc:AlternateContent xmlns:mc="http://schemas.openxmlformats.org/markup-compatibility/2006">
        <mc:Choice xmlns:p14="http://schemas.microsoft.com/office/powerpoint/2010/main" Requires="p14">
          <p:contentPart p14:bwMode="auto" r:id="rId20">
            <p14:nvContentPartPr>
              <p14:cNvPr id="1048613" name=""/>
              <p14:cNvContentPartPr/>
              <p14:nvPr/>
            </p14:nvContentPartPr>
            <p14:xfrm>
              <a:off x="3582326" y="370605"/>
              <a:ext cx="159693" cy="10876"/>
            </p14:xfrm>
          </p:contentPart>
        </mc:Choice>
        <mc:Fallback>
          <p:sp>
            <p:nvSpPr>
              <p:cNvPr id="1048613" name=""/>
              <p:cNvSpPr/>
              <p:nvPr/>
            </p:nvSpPr>
            <p:spPr>
              <a:xfrm>
                <a:off x="3582326" y="370605"/>
                <a:ext cx="159693" cy="10876"/>
              </a:xfrm>
            </p:spPr>
          </p:sp>
        </mc:Fallback>
      </mc:AlternateContent>
      <mc:AlternateContent xmlns:mc="http://schemas.openxmlformats.org/markup-compatibility/2006">
        <mc:Choice xmlns:p14="http://schemas.microsoft.com/office/powerpoint/2010/main" Requires="p14">
          <p:contentPart p14:bwMode="auto" r:id="rId21">
            <p14:nvContentPartPr>
              <p14:cNvPr id="1048614" name=""/>
              <p14:cNvContentPartPr/>
              <p14:nvPr/>
            </p14:nvContentPartPr>
            <p14:xfrm>
              <a:off x="3671857" y="271271"/>
              <a:ext cx="58594" cy="245537"/>
            </p14:xfrm>
          </p:contentPart>
        </mc:Choice>
        <mc:Fallback>
          <p:sp>
            <p:nvSpPr>
              <p:cNvPr id="1048614" name=""/>
              <p:cNvSpPr/>
              <p:nvPr/>
            </p:nvSpPr>
            <p:spPr>
              <a:xfrm>
                <a:off x="3671857" y="271271"/>
                <a:ext cx="58594" cy="245537"/>
              </a:xfrm>
            </p:spPr>
          </p:sp>
        </mc:Fallback>
      </mc:AlternateContent>
      <mc:AlternateContent xmlns:mc="http://schemas.openxmlformats.org/markup-compatibility/2006">
        <mc:Choice xmlns:p14="http://schemas.microsoft.com/office/powerpoint/2010/main" Requires="p14">
          <p:contentPart p14:bwMode="auto" r:id="rId22">
            <p14:nvContentPartPr>
              <p14:cNvPr id="1048615" name=""/>
              <p14:cNvContentPartPr/>
              <p14:nvPr/>
            </p14:nvContentPartPr>
            <p14:xfrm>
              <a:off x="3746264" y="200157"/>
              <a:ext cx="151943" cy="300681"/>
            </p14:xfrm>
          </p:contentPart>
        </mc:Choice>
        <mc:Fallback>
          <p:sp>
            <p:nvSpPr>
              <p:cNvPr id="1048615" name=""/>
              <p:cNvSpPr/>
              <p:nvPr/>
            </p:nvSpPr>
            <p:spPr>
              <a:xfrm>
                <a:off x="3746264" y="200157"/>
                <a:ext cx="151943" cy="300681"/>
              </a:xfrm>
            </p:spPr>
          </p:sp>
        </mc:Fallback>
      </mc:AlternateContent>
      <mc:AlternateContent xmlns:mc="http://schemas.openxmlformats.org/markup-compatibility/2006">
        <mc:Choice xmlns:p14="http://schemas.microsoft.com/office/powerpoint/2010/main" Requires="p14">
          <p:contentPart p14:bwMode="auto" r:id="rId23">
            <p14:nvContentPartPr>
              <p14:cNvPr id="1048616" name=""/>
              <p14:cNvContentPartPr/>
              <p14:nvPr/>
            </p14:nvContentPartPr>
            <p14:xfrm>
              <a:off x="3746080" y="323337"/>
              <a:ext cx="38166" cy="101114"/>
            </p14:xfrm>
          </p:contentPart>
        </mc:Choice>
        <mc:Fallback>
          <p:sp>
            <p:nvSpPr>
              <p:cNvPr id="1048616" name=""/>
              <p:cNvSpPr/>
              <p:nvPr/>
            </p:nvSpPr>
            <p:spPr>
              <a:xfrm>
                <a:off x="3746080" y="323337"/>
                <a:ext cx="38166" cy="101114"/>
              </a:xfrm>
            </p:spPr>
          </p:sp>
        </mc:Fallback>
      </mc:AlternateContent>
      <mc:AlternateContent xmlns:mc="http://schemas.openxmlformats.org/markup-compatibility/2006">
        <mc:Choice xmlns:p14="http://schemas.microsoft.com/office/powerpoint/2010/main" Requires="p14">
          <p:contentPart p14:bwMode="auto" r:id="rId24">
            <p14:nvContentPartPr>
              <p14:cNvPr id="1048617" name=""/>
              <p14:cNvContentPartPr/>
              <p14:nvPr/>
            </p14:nvContentPartPr>
            <p14:xfrm>
              <a:off x="3738638" y="360799"/>
              <a:ext cx="89421" cy="161016"/>
            </p14:xfrm>
          </p:contentPart>
        </mc:Choice>
        <mc:Fallback>
          <p:sp>
            <p:nvSpPr>
              <p:cNvPr id="1048617" name=""/>
              <p:cNvSpPr/>
              <p:nvPr/>
            </p:nvSpPr>
            <p:spPr>
              <a:xfrm>
                <a:off x="3738638" y="360799"/>
                <a:ext cx="89421" cy="161016"/>
              </a:xfrm>
            </p:spPr>
          </p:sp>
        </mc:Fallback>
      </mc:AlternateContent>
      <mc:AlternateContent xmlns:mc="http://schemas.openxmlformats.org/markup-compatibility/2006">
        <mc:Choice xmlns:p14="http://schemas.microsoft.com/office/powerpoint/2010/main" Requires="p14">
          <p:contentPart p14:bwMode="auto" r:id="rId25">
            <p14:nvContentPartPr>
              <p14:cNvPr id="1048618" name=""/>
              <p14:cNvContentPartPr/>
              <p14:nvPr/>
            </p14:nvContentPartPr>
            <p14:xfrm>
              <a:off x="3755839" y="231269"/>
              <a:ext cx="20169" cy="104980"/>
            </p14:xfrm>
          </p:contentPart>
        </mc:Choice>
        <mc:Fallback>
          <p:sp>
            <p:nvSpPr>
              <p:cNvPr id="1048618" name=""/>
              <p:cNvSpPr/>
              <p:nvPr/>
            </p:nvSpPr>
            <p:spPr>
              <a:xfrm>
                <a:off x="3755839" y="231269"/>
                <a:ext cx="20169" cy="104980"/>
              </a:xfrm>
            </p:spPr>
          </p:sp>
        </mc:Fallback>
      </mc:AlternateContent>
      <mc:AlternateContent xmlns:mc="http://schemas.openxmlformats.org/markup-compatibility/2006">
        <mc:Choice xmlns:p14="http://schemas.microsoft.com/office/powerpoint/2010/main" Requires="p14">
          <p:contentPart p14:bwMode="auto" r:id="rId26">
            <p14:nvContentPartPr>
              <p14:cNvPr id="1048619" name=""/>
              <p14:cNvContentPartPr/>
              <p14:nvPr/>
            </p14:nvContentPartPr>
            <p14:xfrm>
              <a:off x="3894971" y="233472"/>
              <a:ext cx="143796" cy="138478"/>
            </p14:xfrm>
          </p:contentPart>
        </mc:Choice>
        <mc:Fallback>
          <p:sp>
            <p:nvSpPr>
              <p:cNvPr id="1048619" name=""/>
              <p:cNvSpPr/>
              <p:nvPr/>
            </p:nvSpPr>
            <p:spPr>
              <a:xfrm>
                <a:off x="3894971" y="233472"/>
                <a:ext cx="143796" cy="138478"/>
              </a:xfrm>
            </p:spPr>
          </p:sp>
        </mc:Fallback>
      </mc:AlternateContent>
      <mc:AlternateContent xmlns:mc="http://schemas.openxmlformats.org/markup-compatibility/2006">
        <mc:Choice xmlns:p14="http://schemas.microsoft.com/office/powerpoint/2010/main" Requires="p14">
          <p:contentPart p14:bwMode="auto" r:id="rId27">
            <p14:nvContentPartPr>
              <p14:cNvPr id="1048620" name=""/>
              <p14:cNvContentPartPr/>
              <p14:nvPr/>
            </p14:nvContentPartPr>
            <p14:xfrm>
              <a:off x="4010931" y="327147"/>
              <a:ext cx="7285" cy="168163"/>
            </p14:xfrm>
          </p:contentPart>
        </mc:Choice>
        <mc:Fallback>
          <p:sp>
            <p:nvSpPr>
              <p:cNvPr id="1048620" name=""/>
              <p:cNvSpPr/>
              <p:nvPr/>
            </p:nvSpPr>
            <p:spPr>
              <a:xfrm>
                <a:off x="4010931" y="327147"/>
                <a:ext cx="7285" cy="168163"/>
              </a:xfrm>
            </p:spPr>
          </p:sp>
        </mc:Fallback>
      </mc:AlternateContent>
      <mc:AlternateContent xmlns:mc="http://schemas.openxmlformats.org/markup-compatibility/2006">
        <mc:Choice xmlns:p14="http://schemas.microsoft.com/office/powerpoint/2010/main" Requires="p14">
          <p:contentPart p14:bwMode="auto" r:id="rId28">
            <p14:nvContentPartPr>
              <p14:cNvPr id="1048621" name=""/>
              <p14:cNvContentPartPr/>
              <p14:nvPr/>
            </p14:nvContentPartPr>
            <p14:xfrm>
              <a:off x="4056013" y="272137"/>
              <a:ext cx="107213" cy="30246"/>
            </p14:xfrm>
          </p:contentPart>
        </mc:Choice>
        <mc:Fallback>
          <p:sp>
            <p:nvSpPr>
              <p:cNvPr id="1048621" name=""/>
              <p:cNvSpPr/>
              <p:nvPr/>
            </p:nvSpPr>
            <p:spPr>
              <a:xfrm>
                <a:off x="4056013" y="272137"/>
                <a:ext cx="107213" cy="30246"/>
              </a:xfrm>
            </p:spPr>
          </p:sp>
        </mc:Fallback>
      </mc:AlternateContent>
      <mc:AlternateContent xmlns:mc="http://schemas.openxmlformats.org/markup-compatibility/2006">
        <mc:Choice xmlns:p14="http://schemas.microsoft.com/office/powerpoint/2010/main" Requires="p14">
          <p:contentPart p14:bwMode="auto" r:id="rId29">
            <p14:nvContentPartPr>
              <p14:cNvPr id="1048622" name=""/>
              <p14:cNvContentPartPr/>
              <p14:nvPr/>
            </p14:nvContentPartPr>
            <p14:xfrm>
              <a:off x="4091572" y="191267"/>
              <a:ext cx="30010" cy="337075"/>
            </p14:xfrm>
          </p:contentPart>
        </mc:Choice>
        <mc:Fallback>
          <p:sp>
            <p:nvSpPr>
              <p:cNvPr id="1048622" name=""/>
              <p:cNvSpPr/>
              <p:nvPr/>
            </p:nvSpPr>
            <p:spPr>
              <a:xfrm>
                <a:off x="4091572" y="191267"/>
                <a:ext cx="30010" cy="337075"/>
              </a:xfrm>
            </p:spPr>
          </p:sp>
        </mc:Fallback>
      </mc:AlternateContent>
      <mc:AlternateContent xmlns:mc="http://schemas.openxmlformats.org/markup-compatibility/2006">
        <mc:Choice xmlns:p14="http://schemas.microsoft.com/office/powerpoint/2010/main" Requires="p14">
          <p:contentPart p14:bwMode="auto" r:id="rId30">
            <p14:nvContentPartPr>
              <p14:cNvPr id="1048623" name=""/>
              <p14:cNvContentPartPr/>
              <p14:nvPr/>
            </p14:nvContentPartPr>
            <p14:xfrm>
              <a:off x="4045141" y="307463"/>
              <a:ext cx="51510" cy="137718"/>
            </p14:xfrm>
          </p:contentPart>
        </mc:Choice>
        <mc:Fallback>
          <p:sp>
            <p:nvSpPr>
              <p:cNvPr id="1048623" name=""/>
              <p:cNvSpPr/>
              <p:nvPr/>
            </p:nvSpPr>
            <p:spPr>
              <a:xfrm>
                <a:off x="4045141" y="307463"/>
                <a:ext cx="51510" cy="137718"/>
              </a:xfrm>
            </p:spPr>
          </p:sp>
        </mc:Fallback>
      </mc:AlternateContent>
      <mc:AlternateContent xmlns:mc="http://schemas.openxmlformats.org/markup-compatibility/2006">
        <mc:Choice xmlns:p14="http://schemas.microsoft.com/office/powerpoint/2010/main" Requires="p14">
          <p:contentPart p14:bwMode="auto" r:id="rId31">
            <p14:nvContentPartPr>
              <p14:cNvPr id="1048624" name=""/>
              <p14:cNvContentPartPr/>
              <p14:nvPr/>
            </p14:nvContentPartPr>
            <p14:xfrm>
              <a:off x="4141734" y="293494"/>
              <a:ext cx="66535" cy="167608"/>
            </p14:xfrm>
          </p:contentPart>
        </mc:Choice>
        <mc:Fallback>
          <p:sp>
            <p:nvSpPr>
              <p:cNvPr id="1048624" name=""/>
              <p:cNvSpPr/>
              <p:nvPr/>
            </p:nvSpPr>
            <p:spPr>
              <a:xfrm>
                <a:off x="4141734" y="293494"/>
                <a:ext cx="66535" cy="167608"/>
              </a:xfrm>
            </p:spPr>
          </p:sp>
        </mc:Fallback>
      </mc:AlternateContent>
      <mc:AlternateContent xmlns:mc="http://schemas.openxmlformats.org/markup-compatibility/2006">
        <mc:Choice xmlns:p14="http://schemas.microsoft.com/office/powerpoint/2010/main" Requires="p14">
          <p:contentPart p14:bwMode="auto" r:id="rId32">
            <p14:nvContentPartPr>
              <p14:cNvPr id="1048625" name=""/>
              <p14:cNvContentPartPr/>
              <p14:nvPr/>
            </p14:nvContentPartPr>
            <p14:xfrm>
              <a:off x="4065538" y="355409"/>
              <a:ext cx="171233" cy="10469"/>
            </p14:xfrm>
          </p:contentPart>
        </mc:Choice>
        <mc:Fallback>
          <p:sp>
            <p:nvSpPr>
              <p:cNvPr id="1048625" name=""/>
              <p:cNvSpPr/>
              <p:nvPr/>
            </p:nvSpPr>
            <p:spPr>
              <a:xfrm>
                <a:off x="4065538" y="355409"/>
                <a:ext cx="171233" cy="10469"/>
              </a:xfrm>
            </p:spPr>
          </p:sp>
        </mc:Fallback>
      </mc:AlternateContent>
      <mc:AlternateContent xmlns:mc="http://schemas.openxmlformats.org/markup-compatibility/2006">
        <mc:Choice xmlns:p14="http://schemas.microsoft.com/office/powerpoint/2010/main" Requires="p14">
          <p:contentPart p14:bwMode="auto" r:id="rId33">
            <p14:nvContentPartPr>
              <p14:cNvPr id="1048626" name=""/>
              <p14:cNvContentPartPr/>
              <p14:nvPr/>
            </p14:nvContentPartPr>
            <p14:xfrm>
              <a:off x="4271268" y="131506"/>
              <a:ext cx="84881" cy="112883"/>
            </p14:xfrm>
          </p:contentPart>
        </mc:Choice>
        <mc:Fallback>
          <p:sp>
            <p:nvSpPr>
              <p:cNvPr id="1048626" name=""/>
              <p:cNvSpPr/>
              <p:nvPr/>
            </p:nvSpPr>
            <p:spPr>
              <a:xfrm>
                <a:off x="4271268" y="131506"/>
                <a:ext cx="84881" cy="112883"/>
              </a:xfrm>
            </p:spPr>
          </p:sp>
        </mc:Fallback>
      </mc:AlternateContent>
      <mc:AlternateContent xmlns:mc="http://schemas.openxmlformats.org/markup-compatibility/2006">
        <mc:Choice xmlns:p14="http://schemas.microsoft.com/office/powerpoint/2010/main" Requires="p14">
          <p:contentPart p14:bwMode="auto" r:id="rId34">
            <p14:nvContentPartPr>
              <p14:cNvPr id="1048627" name=""/>
              <p14:cNvContentPartPr/>
              <p14:nvPr/>
            </p14:nvContentPartPr>
            <p14:xfrm>
              <a:off x="4259766" y="160790"/>
              <a:ext cx="130416" cy="153147"/>
            </p14:xfrm>
          </p:contentPart>
        </mc:Choice>
        <mc:Fallback>
          <p:sp>
            <p:nvSpPr>
              <p:cNvPr id="1048627" name=""/>
              <p:cNvSpPr/>
              <p:nvPr/>
            </p:nvSpPr>
            <p:spPr>
              <a:xfrm>
                <a:off x="4259766" y="160790"/>
                <a:ext cx="130416" cy="153147"/>
              </a:xfrm>
            </p:spPr>
          </p:sp>
        </mc:Fallback>
      </mc:AlternateContent>
      <mc:AlternateContent xmlns:mc="http://schemas.openxmlformats.org/markup-compatibility/2006">
        <mc:Choice xmlns:p14="http://schemas.microsoft.com/office/powerpoint/2010/main" Requires="p14">
          <p:contentPart p14:bwMode="auto" r:id="rId35">
            <p14:nvContentPartPr>
              <p14:cNvPr id="1048628" name=""/>
              <p14:cNvContentPartPr/>
              <p14:nvPr/>
            </p14:nvContentPartPr>
            <p14:xfrm>
              <a:off x="4203326" y="349405"/>
              <a:ext cx="165010" cy="32982"/>
            </p14:xfrm>
          </p:contentPart>
        </mc:Choice>
        <mc:Fallback>
          <p:sp>
            <p:nvSpPr>
              <p:cNvPr id="1048628" name=""/>
              <p:cNvSpPr/>
              <p:nvPr/>
            </p:nvSpPr>
            <p:spPr>
              <a:xfrm>
                <a:off x="4203326" y="349405"/>
                <a:ext cx="165010" cy="32982"/>
              </a:xfrm>
            </p:spPr>
          </p:sp>
        </mc:Fallback>
      </mc:AlternateContent>
      <mc:AlternateContent xmlns:mc="http://schemas.openxmlformats.org/markup-compatibility/2006">
        <mc:Choice xmlns:p14="http://schemas.microsoft.com/office/powerpoint/2010/main" Requires="p14">
          <p:contentPart p14:bwMode="auto" r:id="rId36">
            <p14:nvContentPartPr>
              <p14:cNvPr id="1048629" name=""/>
              <p14:cNvContentPartPr/>
              <p14:nvPr/>
            </p14:nvContentPartPr>
            <p14:xfrm>
              <a:off x="4271936" y="327147"/>
              <a:ext cx="80379" cy="194472"/>
            </p14:xfrm>
          </p:contentPart>
        </mc:Choice>
        <mc:Fallback>
          <p:sp>
            <p:nvSpPr>
              <p:cNvPr id="1048629" name=""/>
              <p:cNvSpPr/>
              <p:nvPr/>
            </p:nvSpPr>
            <p:spPr>
              <a:xfrm>
                <a:off x="4271936" y="327147"/>
                <a:ext cx="80379" cy="194472"/>
              </a:xfrm>
            </p:spPr>
          </p:sp>
        </mc:Fallback>
      </mc:AlternateContent>
      <mc:AlternateContent xmlns:mc="http://schemas.openxmlformats.org/markup-compatibility/2006">
        <mc:Choice xmlns:p14="http://schemas.microsoft.com/office/powerpoint/2010/main" Requires="p14">
          <p:contentPart p14:bwMode="auto" r:id="rId37">
            <p14:nvContentPartPr>
              <p14:cNvPr id="1048630" name=""/>
              <p14:cNvContentPartPr/>
              <p14:nvPr/>
            </p14:nvContentPartPr>
            <p14:xfrm>
              <a:off x="4354816" y="282700"/>
              <a:ext cx="18682" cy="50196"/>
            </p14:xfrm>
          </p:contentPart>
        </mc:Choice>
        <mc:Fallback>
          <p:sp>
            <p:nvSpPr>
              <p:cNvPr id="1048630" name=""/>
              <p:cNvSpPr/>
              <p:nvPr/>
            </p:nvSpPr>
            <p:spPr>
              <a:xfrm>
                <a:off x="4354816" y="282700"/>
                <a:ext cx="18682" cy="50196"/>
              </a:xfrm>
            </p:spPr>
          </p:sp>
        </mc:Fallback>
      </mc:AlternateContent>
      <mc:AlternateContent xmlns:mc="http://schemas.openxmlformats.org/markup-compatibility/2006">
        <mc:Choice xmlns:p14="http://schemas.microsoft.com/office/powerpoint/2010/main" Requires="p14">
          <p:contentPart p14:bwMode="auto" r:id="rId38">
            <p14:nvContentPartPr>
              <p14:cNvPr id="1048631" name=""/>
              <p14:cNvContentPartPr/>
              <p14:nvPr/>
            </p14:nvContentPartPr>
            <p14:xfrm>
              <a:off x="4426836" y="163330"/>
              <a:ext cx="140170" cy="215977"/>
            </p14:xfrm>
          </p:contentPart>
        </mc:Choice>
        <mc:Fallback>
          <p:sp>
            <p:nvSpPr>
              <p:cNvPr id="1048631" name=""/>
              <p:cNvSpPr/>
              <p:nvPr/>
            </p:nvSpPr>
            <p:spPr>
              <a:xfrm>
                <a:off x="4426836" y="163330"/>
                <a:ext cx="140170" cy="215977"/>
              </a:xfrm>
            </p:spPr>
          </p:sp>
        </mc:Fallback>
      </mc:AlternateContent>
      <mc:AlternateContent xmlns:mc="http://schemas.openxmlformats.org/markup-compatibility/2006">
        <mc:Choice xmlns:p14="http://schemas.microsoft.com/office/powerpoint/2010/main" Requires="p14">
          <p:contentPart p14:bwMode="auto" r:id="rId39">
            <p14:nvContentPartPr>
              <p14:cNvPr id="1048632" name=""/>
              <p14:cNvContentPartPr/>
              <p14:nvPr/>
            </p14:nvContentPartPr>
            <p14:xfrm>
              <a:off x="4423026" y="361618"/>
              <a:ext cx="144534" cy="20769"/>
            </p14:xfrm>
          </p:contentPart>
        </mc:Choice>
        <mc:Fallback>
          <p:sp>
            <p:nvSpPr>
              <p:cNvPr id="1048632" name=""/>
              <p:cNvSpPr/>
              <p:nvPr/>
            </p:nvSpPr>
            <p:spPr>
              <a:xfrm>
                <a:off x="4423026" y="361618"/>
                <a:ext cx="144534" cy="20769"/>
              </a:xfrm>
            </p:spPr>
          </p:sp>
        </mc:Fallback>
      </mc:AlternateContent>
      <mc:AlternateContent xmlns:mc="http://schemas.openxmlformats.org/markup-compatibility/2006">
        <mc:Choice xmlns:p14="http://schemas.microsoft.com/office/powerpoint/2010/main" Requires="p14">
          <p:contentPart p14:bwMode="auto" r:id="rId40">
            <p14:nvContentPartPr>
              <p14:cNvPr id="1048633" name=""/>
              <p14:cNvContentPartPr/>
              <p14:nvPr/>
            </p14:nvContentPartPr>
            <p14:xfrm>
              <a:off x="4487841" y="330956"/>
              <a:ext cx="15388" cy="182409"/>
            </p14:xfrm>
          </p:contentPart>
        </mc:Choice>
        <mc:Fallback>
          <p:sp>
            <p:nvSpPr>
              <p:cNvPr id="1048633" name=""/>
              <p:cNvSpPr/>
              <p:nvPr/>
            </p:nvSpPr>
            <p:spPr>
              <a:xfrm>
                <a:off x="4487841" y="330956"/>
                <a:ext cx="15388" cy="182409"/>
              </a:xfrm>
            </p:spPr>
          </p:sp>
        </mc:Fallback>
      </mc:AlternateContent>
      <mc:AlternateContent xmlns:mc="http://schemas.openxmlformats.org/markup-compatibility/2006">
        <mc:Choice xmlns:p14="http://schemas.microsoft.com/office/powerpoint/2010/main" Requires="p14">
          <p:contentPart p14:bwMode="auto" r:id="rId41">
            <p14:nvContentPartPr>
              <p14:cNvPr id="1048634" name=""/>
              <p14:cNvContentPartPr/>
              <p14:nvPr/>
            </p14:nvContentPartPr>
            <p14:xfrm>
              <a:off x="4466849" y="398073"/>
              <a:ext cx="105449" cy="109400"/>
            </p14:xfrm>
          </p:contentPart>
        </mc:Choice>
        <mc:Fallback>
          <p:sp>
            <p:nvSpPr>
              <p:cNvPr id="1048634" name=""/>
              <p:cNvSpPr/>
              <p:nvPr/>
            </p:nvSpPr>
            <p:spPr>
              <a:xfrm>
                <a:off x="4466849" y="398073"/>
                <a:ext cx="105449" cy="109400"/>
              </a:xfrm>
            </p:spPr>
          </p:sp>
        </mc:Fallback>
      </mc:AlternateContent>
      <mc:AlternateContent xmlns:mc="http://schemas.openxmlformats.org/markup-compatibility/2006">
        <mc:Choice xmlns:p14="http://schemas.microsoft.com/office/powerpoint/2010/main" Requires="p14">
          <p:contentPart p14:bwMode="auto" r:id="rId42">
            <p14:nvContentPartPr>
              <p14:cNvPr id="1048635" name=""/>
              <p14:cNvContentPartPr/>
              <p14:nvPr/>
            </p14:nvContentPartPr>
            <p14:xfrm>
              <a:off x="4598181" y="144916"/>
              <a:ext cx="24593" cy="159580"/>
            </p14:xfrm>
          </p:contentPart>
        </mc:Choice>
        <mc:Fallback>
          <p:sp>
            <p:nvSpPr>
              <p:cNvPr id="1048635" name=""/>
              <p:cNvSpPr/>
              <p:nvPr/>
            </p:nvSpPr>
            <p:spPr>
              <a:xfrm>
                <a:off x="4598181" y="144916"/>
                <a:ext cx="24593" cy="159580"/>
              </a:xfrm>
            </p:spPr>
          </p:sp>
        </mc:Fallback>
      </mc:AlternateContent>
      <mc:AlternateContent xmlns:mc="http://schemas.openxmlformats.org/markup-compatibility/2006">
        <mc:Choice xmlns:p14="http://schemas.microsoft.com/office/powerpoint/2010/main" Requires="p14">
          <p:contentPart p14:bwMode="auto" r:id="rId43">
            <p14:nvContentPartPr>
              <p14:cNvPr id="1048636" name=""/>
              <p14:cNvContentPartPr/>
              <p14:nvPr/>
            </p14:nvContentPartPr>
            <p14:xfrm>
              <a:off x="4594468" y="246482"/>
              <a:ext cx="111251" cy="59711"/>
            </p14:xfrm>
          </p:contentPart>
        </mc:Choice>
        <mc:Fallback>
          <p:sp>
            <p:nvSpPr>
              <p:cNvPr id="1048636" name=""/>
              <p:cNvSpPr/>
              <p:nvPr/>
            </p:nvSpPr>
            <p:spPr>
              <a:xfrm>
                <a:off x="4594468" y="246482"/>
                <a:ext cx="111251" cy="59711"/>
              </a:xfrm>
            </p:spPr>
          </p:sp>
        </mc:Fallback>
      </mc:AlternateContent>
      <mc:AlternateContent xmlns:mc="http://schemas.openxmlformats.org/markup-compatibility/2006">
        <mc:Choice xmlns:p14="http://schemas.microsoft.com/office/powerpoint/2010/main" Requires="p14">
          <p:contentPart p14:bwMode="auto" r:id="rId44">
            <p14:nvContentPartPr>
              <p14:cNvPr id="1048637" name=""/>
              <p14:cNvContentPartPr/>
              <p14:nvPr/>
            </p14:nvContentPartPr>
            <p14:xfrm>
              <a:off x="4582571" y="295399"/>
              <a:ext cx="79202" cy="176987"/>
            </p14:xfrm>
          </p:contentPart>
        </mc:Choice>
        <mc:Fallback>
          <p:sp>
            <p:nvSpPr>
              <p:cNvPr id="1048637" name=""/>
              <p:cNvSpPr/>
              <p:nvPr/>
            </p:nvSpPr>
            <p:spPr>
              <a:xfrm>
                <a:off x="4582571" y="295399"/>
                <a:ext cx="79202" cy="176987"/>
              </a:xfrm>
            </p:spPr>
          </p:sp>
        </mc:Fallback>
      </mc:AlternateContent>
      <mc:AlternateContent xmlns:mc="http://schemas.openxmlformats.org/markup-compatibility/2006">
        <mc:Choice xmlns:p14="http://schemas.microsoft.com/office/powerpoint/2010/main" Requires="p14">
          <p:contentPart p14:bwMode="auto" r:id="rId45">
            <p14:nvContentPartPr>
              <p14:cNvPr id="1048638" name=""/>
              <p14:cNvContentPartPr/>
              <p14:nvPr/>
            </p14:nvContentPartPr>
            <p14:xfrm>
              <a:off x="4584943" y="336671"/>
              <a:ext cx="215924" cy="130944"/>
            </p14:xfrm>
          </p:contentPart>
        </mc:Choice>
        <mc:Fallback>
          <p:sp>
            <p:nvSpPr>
              <p:cNvPr id="1048638" name=""/>
              <p:cNvSpPr/>
              <p:nvPr/>
            </p:nvSpPr>
            <p:spPr>
              <a:xfrm>
                <a:off x="4584943" y="336671"/>
                <a:ext cx="215924" cy="130944"/>
              </a:xfrm>
            </p:spPr>
          </p:sp>
        </mc:Fallback>
      </mc:AlternateContent>
      <mc:AlternateContent xmlns:mc="http://schemas.openxmlformats.org/markup-compatibility/2006">
        <mc:Choice xmlns:p14="http://schemas.microsoft.com/office/powerpoint/2010/main" Requires="p14">
          <p:contentPart p14:bwMode="auto" r:id="rId46">
            <p14:nvContentPartPr>
              <p14:cNvPr id="1048639" name=""/>
              <p14:cNvContentPartPr/>
              <p14:nvPr/>
            </p14:nvContentPartPr>
            <p14:xfrm>
              <a:off x="4773707" y="212856"/>
              <a:ext cx="84908" cy="250408"/>
            </p14:xfrm>
          </p:contentPart>
        </mc:Choice>
        <mc:Fallback>
          <p:sp>
            <p:nvSpPr>
              <p:cNvPr id="1048639" name=""/>
              <p:cNvSpPr/>
              <p:nvPr/>
            </p:nvSpPr>
            <p:spPr>
              <a:xfrm>
                <a:off x="4773707" y="212856"/>
                <a:ext cx="84908" cy="250408"/>
              </a:xfrm>
            </p:spPr>
          </p:sp>
        </mc:Fallback>
      </mc:AlternateContent>
      <mc:AlternateContent xmlns:mc="http://schemas.openxmlformats.org/markup-compatibility/2006">
        <mc:Choice xmlns:p14="http://schemas.microsoft.com/office/powerpoint/2010/main" Requires="p14">
          <p:contentPart p14:bwMode="auto" r:id="rId47">
            <p14:nvContentPartPr>
              <p14:cNvPr id="1048640" name=""/>
              <p14:cNvContentPartPr/>
              <p14:nvPr/>
            </p14:nvContentPartPr>
            <p14:xfrm>
              <a:off x="4781783" y="262384"/>
              <a:ext cx="101613" cy="168598"/>
            </p14:xfrm>
          </p:contentPart>
        </mc:Choice>
        <mc:Fallback>
          <p:sp>
            <p:nvSpPr>
              <p:cNvPr id="1048640" name=""/>
              <p:cNvSpPr/>
              <p:nvPr/>
            </p:nvSpPr>
            <p:spPr>
              <a:xfrm>
                <a:off x="4781783" y="262384"/>
                <a:ext cx="101613" cy="168598"/>
              </a:xfrm>
            </p:spPr>
          </p:sp>
        </mc:Fallback>
      </mc:AlternateContent>
      <mc:AlternateContent xmlns:mc="http://schemas.openxmlformats.org/markup-compatibility/2006">
        <mc:Choice xmlns:p14="http://schemas.microsoft.com/office/powerpoint/2010/main" Requires="p14">
          <p:contentPart p14:bwMode="auto" r:id="rId48">
            <p14:nvContentPartPr>
              <p14:cNvPr id="1048641" name=""/>
              <p14:cNvContentPartPr/>
              <p14:nvPr/>
            </p14:nvContentPartPr>
            <p14:xfrm>
              <a:off x="4787497" y="342800"/>
              <a:ext cx="104178" cy="6635"/>
            </p14:xfrm>
          </p:contentPart>
        </mc:Choice>
        <mc:Fallback>
          <p:sp>
            <p:nvSpPr>
              <p:cNvPr id="1048641" name=""/>
              <p:cNvSpPr/>
              <p:nvPr/>
            </p:nvSpPr>
            <p:spPr>
              <a:xfrm>
                <a:off x="4787497" y="342800"/>
                <a:ext cx="104178" cy="6635"/>
              </a:xfrm>
            </p:spPr>
          </p:sp>
        </mc:Fallback>
      </mc:AlternateContent>
      <mc:AlternateContent xmlns:mc="http://schemas.openxmlformats.org/markup-compatibility/2006">
        <mc:Choice xmlns:p14="http://schemas.microsoft.com/office/powerpoint/2010/main" Requires="p14">
          <p:contentPart p14:bwMode="auto" r:id="rId49">
            <p14:nvContentPartPr>
              <p14:cNvPr id="1048642" name=""/>
              <p14:cNvContentPartPr/>
              <p14:nvPr/>
            </p14:nvContentPartPr>
            <p14:xfrm>
              <a:off x="4776703" y="413569"/>
              <a:ext cx="96153" cy="8635"/>
            </p14:xfrm>
          </p:contentPart>
        </mc:Choice>
        <mc:Fallback>
          <p:sp>
            <p:nvSpPr>
              <p:cNvPr id="1048642" name=""/>
              <p:cNvSpPr/>
              <p:nvPr/>
            </p:nvSpPr>
            <p:spPr>
              <a:xfrm>
                <a:off x="4776703" y="413569"/>
                <a:ext cx="96153" cy="8635"/>
              </a:xfrm>
            </p:spPr>
          </p:sp>
        </mc:Fallback>
      </mc:AlternateContent>
      <mc:AlternateContent xmlns:mc="http://schemas.openxmlformats.org/markup-compatibility/2006">
        <mc:Choice xmlns:p14="http://schemas.microsoft.com/office/powerpoint/2010/main" Requires="p14">
          <p:contentPart p14:bwMode="auto" r:id="rId50">
            <p14:nvContentPartPr>
              <p14:cNvPr id="1048643" name=""/>
              <p14:cNvContentPartPr/>
              <p14:nvPr/>
            </p14:nvContentPartPr>
            <p14:xfrm>
              <a:off x="4883654" y="188728"/>
              <a:ext cx="72746" cy="116809"/>
            </p14:xfrm>
          </p:contentPart>
        </mc:Choice>
        <mc:Fallback>
          <p:sp>
            <p:nvSpPr>
              <p:cNvPr id="1048643" name=""/>
              <p:cNvSpPr/>
              <p:nvPr/>
            </p:nvSpPr>
            <p:spPr>
              <a:xfrm>
                <a:off x="4883654" y="188728"/>
                <a:ext cx="72746" cy="116809"/>
              </a:xfrm>
            </p:spPr>
          </p:sp>
        </mc:Fallback>
      </mc:AlternateContent>
      <mc:AlternateContent xmlns:mc="http://schemas.openxmlformats.org/markup-compatibility/2006">
        <mc:Choice xmlns:p14="http://schemas.microsoft.com/office/powerpoint/2010/main" Requires="p14">
          <p:contentPart p14:bwMode="auto" r:id="rId51">
            <p14:nvContentPartPr>
              <p14:cNvPr id="1048644" name=""/>
              <p14:cNvContentPartPr/>
              <p14:nvPr/>
            </p14:nvContentPartPr>
            <p14:xfrm>
              <a:off x="4892884" y="264287"/>
              <a:ext cx="150968" cy="268964"/>
            </p14:xfrm>
          </p:contentPart>
        </mc:Choice>
        <mc:Fallback>
          <p:sp>
            <p:nvSpPr>
              <p:cNvPr id="1048644" name=""/>
              <p:cNvSpPr/>
              <p:nvPr/>
            </p:nvSpPr>
            <p:spPr>
              <a:xfrm>
                <a:off x="4892884" y="264287"/>
                <a:ext cx="150968" cy="268964"/>
              </a:xfrm>
            </p:spPr>
          </p:sp>
        </mc:Fallback>
      </mc:AlternateContent>
      <mc:AlternateContent xmlns:mc="http://schemas.openxmlformats.org/markup-compatibility/2006">
        <mc:Choice xmlns:p14="http://schemas.microsoft.com/office/powerpoint/2010/main" Requires="p14">
          <p:contentPart p14:bwMode="auto" r:id="rId52">
            <p14:nvContentPartPr>
              <p14:cNvPr id="1048645" name=""/>
              <p14:cNvContentPartPr/>
              <p14:nvPr/>
            </p14:nvContentPartPr>
            <p14:xfrm>
              <a:off x="4896713" y="337941"/>
              <a:ext cx="106085" cy="43848"/>
            </p14:xfrm>
          </p:contentPart>
        </mc:Choice>
        <mc:Fallback>
          <p:sp>
            <p:nvSpPr>
              <p:cNvPr id="1048645" name=""/>
              <p:cNvSpPr/>
              <p:nvPr/>
            </p:nvSpPr>
            <p:spPr>
              <a:xfrm>
                <a:off x="4896713" y="337941"/>
                <a:ext cx="106085" cy="43848"/>
              </a:xfrm>
            </p:spPr>
          </p:sp>
        </mc:Fallback>
      </mc:AlternateContent>
      <mc:AlternateContent xmlns:mc="http://schemas.openxmlformats.org/markup-compatibility/2006">
        <mc:Choice xmlns:p14="http://schemas.microsoft.com/office/powerpoint/2010/main" Requires="p14">
          <p:contentPart p14:bwMode="auto" r:id="rId53">
            <p14:nvContentPartPr>
              <p14:cNvPr id="1048646" name=""/>
              <p14:cNvContentPartPr/>
              <p14:nvPr/>
            </p14:nvContentPartPr>
            <p14:xfrm>
              <a:off x="5086216" y="227459"/>
              <a:ext cx="81360" cy="328446"/>
            </p14:xfrm>
          </p:contentPart>
        </mc:Choice>
        <mc:Fallback>
          <p:sp>
            <p:nvSpPr>
              <p:cNvPr id="1048646" name=""/>
              <p:cNvSpPr/>
              <p:nvPr/>
            </p:nvSpPr>
            <p:spPr>
              <a:xfrm>
                <a:off x="5086216" y="227459"/>
                <a:ext cx="81360" cy="328446"/>
              </a:xfrm>
            </p:spPr>
          </p:sp>
        </mc:Fallback>
      </mc:AlternateContent>
      <mc:AlternateContent xmlns:mc="http://schemas.openxmlformats.org/markup-compatibility/2006">
        <mc:Choice xmlns:p14="http://schemas.microsoft.com/office/powerpoint/2010/main" Requires="p14">
          <p:contentPart p14:bwMode="auto" r:id="rId54">
            <p14:nvContentPartPr>
              <p14:cNvPr id="1048647" name=""/>
              <p14:cNvContentPartPr/>
              <p14:nvPr/>
            </p14:nvContentPartPr>
            <p14:xfrm>
              <a:off x="2968181" y="179203"/>
              <a:ext cx="61361" cy="456177"/>
            </p14:xfrm>
          </p:contentPart>
        </mc:Choice>
        <mc:Fallback>
          <p:sp>
            <p:nvSpPr>
              <p:cNvPr id="1048647" name=""/>
              <p:cNvSpPr/>
              <p:nvPr/>
            </p:nvSpPr>
            <p:spPr>
              <a:xfrm>
                <a:off x="2968181" y="179203"/>
                <a:ext cx="61361" cy="456177"/>
              </a:xfrm>
            </p:spPr>
          </p:sp>
        </mc:Fallback>
      </mc:AlternateContent>
      <mc:AlternateContent xmlns:mc="http://schemas.openxmlformats.org/markup-compatibility/2006">
        <mc:Choice xmlns:p14="http://schemas.microsoft.com/office/powerpoint/2010/main" Requires="p14">
          <p:contentPart p14:bwMode="auto" r:id="rId55">
            <p14:nvContentPartPr>
              <p14:cNvPr id="1052281" name=""/>
              <p14:cNvContentPartPr/>
              <p14:nvPr/>
            </p14:nvContentPartPr>
            <p14:xfrm>
              <a:off x="6213823" y="357895"/>
              <a:ext cx="127461" cy="8576"/>
            </p14:xfrm>
          </p:contentPart>
        </mc:Choice>
        <mc:Fallback>
          <p:sp>
            <p:nvSpPr>
              <p:cNvPr id="1052281" name=""/>
              <p:cNvSpPr/>
              <p:nvPr/>
            </p:nvSpPr>
            <p:spPr>
              <a:xfrm>
                <a:off x="6213823" y="357895"/>
                <a:ext cx="127461" cy="8576"/>
              </a:xfrm>
            </p:spPr>
          </p:sp>
        </mc:Fallback>
      </mc:AlternateContent>
      <mc:AlternateContent xmlns:mc="http://schemas.openxmlformats.org/markup-compatibility/2006">
        <mc:Choice xmlns:p14="http://schemas.microsoft.com/office/powerpoint/2010/main" Requires="p14">
          <p:contentPart p14:bwMode="auto" r:id="rId56">
            <p14:nvContentPartPr>
              <p14:cNvPr id="1052282" name=""/>
              <p14:cNvContentPartPr/>
              <p14:nvPr/>
            </p14:nvContentPartPr>
            <p14:xfrm>
              <a:off x="6307796" y="369483"/>
              <a:ext cx="11086" cy="118734"/>
            </p14:xfrm>
          </p:contentPart>
        </mc:Choice>
        <mc:Fallback>
          <p:sp>
            <p:nvSpPr>
              <p:cNvPr id="1052282" name=""/>
              <p:cNvSpPr/>
              <p:nvPr/>
            </p:nvSpPr>
            <p:spPr>
              <a:xfrm>
                <a:off x="6307796" y="369483"/>
                <a:ext cx="11086" cy="118734"/>
              </a:xfrm>
            </p:spPr>
          </p:sp>
        </mc:Fallback>
      </mc:AlternateContent>
      <mc:AlternateContent xmlns:mc="http://schemas.openxmlformats.org/markup-compatibility/2006">
        <mc:Choice xmlns:p14="http://schemas.microsoft.com/office/powerpoint/2010/main" Requires="p14">
          <p:contentPart p14:bwMode="auto" r:id="rId57">
            <p14:nvContentPartPr>
              <p14:cNvPr id="1052283" name=""/>
              <p14:cNvContentPartPr/>
              <p14:nvPr/>
            </p14:nvContentPartPr>
            <p14:xfrm>
              <a:off x="6323458" y="434826"/>
              <a:ext cx="21877" cy="8749"/>
            </p14:xfrm>
          </p:contentPart>
        </mc:Choice>
        <mc:Fallback>
          <p:sp>
            <p:nvSpPr>
              <p:cNvPr id="1052283" name=""/>
              <p:cNvSpPr/>
              <p:nvPr/>
            </p:nvSpPr>
            <p:spPr>
              <a:xfrm>
                <a:off x="6323458" y="434826"/>
                <a:ext cx="21877" cy="8749"/>
              </a:xfrm>
            </p:spPr>
          </p:sp>
        </mc:Fallback>
      </mc:AlternateContent>
      <mc:AlternateContent xmlns:mc="http://schemas.openxmlformats.org/markup-compatibility/2006">
        <mc:Choice xmlns:p14="http://schemas.microsoft.com/office/powerpoint/2010/main" Requires="p14">
          <p:contentPart p14:bwMode="auto" r:id="rId58">
            <p14:nvContentPartPr>
              <p14:cNvPr id="1052284" name=""/>
              <p14:cNvContentPartPr/>
              <p14:nvPr/>
            </p14:nvContentPartPr>
            <p14:xfrm>
              <a:off x="6230087" y="423094"/>
              <a:ext cx="42470" cy="101876"/>
            </p14:xfrm>
          </p:contentPart>
        </mc:Choice>
        <mc:Fallback>
          <p:sp>
            <p:nvSpPr>
              <p:cNvPr id="1052284" name=""/>
              <p:cNvSpPr/>
              <p:nvPr/>
            </p:nvSpPr>
            <p:spPr>
              <a:xfrm>
                <a:off x="6230087" y="423094"/>
                <a:ext cx="42470" cy="101876"/>
              </a:xfrm>
            </p:spPr>
          </p:sp>
        </mc:Fallback>
      </mc:AlternateContent>
      <mc:AlternateContent xmlns:mc="http://schemas.openxmlformats.org/markup-compatibility/2006">
        <mc:Choice xmlns:p14="http://schemas.microsoft.com/office/powerpoint/2010/main" Requires="p14">
          <p:contentPart p14:bwMode="auto" r:id="rId59">
            <p14:nvContentPartPr>
              <p14:cNvPr id="1052285" name=""/>
              <p14:cNvContentPartPr/>
              <p14:nvPr/>
            </p14:nvContentPartPr>
            <p14:xfrm>
              <a:off x="6231894" y="497873"/>
              <a:ext cx="179219" cy="25818"/>
            </p14:xfrm>
          </p:contentPart>
        </mc:Choice>
        <mc:Fallback>
          <p:sp>
            <p:nvSpPr>
              <p:cNvPr id="1052285" name=""/>
              <p:cNvSpPr/>
              <p:nvPr/>
            </p:nvSpPr>
            <p:spPr>
              <a:xfrm>
                <a:off x="6231894" y="497873"/>
                <a:ext cx="179219" cy="25818"/>
              </a:xfrm>
            </p:spPr>
          </p:sp>
        </mc:Fallback>
      </mc:AlternateContent>
      <mc:AlternateContent xmlns:mc="http://schemas.openxmlformats.org/markup-compatibility/2006">
        <mc:Choice xmlns:p14="http://schemas.microsoft.com/office/powerpoint/2010/main" Requires="p14">
          <p:contentPart p14:bwMode="auto" r:id="rId60">
            <p14:nvContentPartPr>
              <p14:cNvPr id="1052286" name=""/>
              <p14:cNvContentPartPr/>
              <p14:nvPr/>
            </p14:nvContentPartPr>
            <p14:xfrm>
              <a:off x="6395745" y="333738"/>
              <a:ext cx="148234" cy="39358"/>
            </p14:xfrm>
          </p:contentPart>
        </mc:Choice>
        <mc:Fallback>
          <p:sp>
            <p:nvSpPr>
              <p:cNvPr id="1052286" name=""/>
              <p:cNvSpPr/>
              <p:nvPr/>
            </p:nvSpPr>
            <p:spPr>
              <a:xfrm>
                <a:off x="6395745" y="333738"/>
                <a:ext cx="148234" cy="39358"/>
              </a:xfrm>
            </p:spPr>
          </p:sp>
        </mc:Fallback>
      </mc:AlternateContent>
      <mc:AlternateContent xmlns:mc="http://schemas.openxmlformats.org/markup-compatibility/2006">
        <mc:Choice xmlns:p14="http://schemas.microsoft.com/office/powerpoint/2010/main" Requires="p14">
          <p:contentPart p14:bwMode="auto" r:id="rId61">
            <p14:nvContentPartPr>
              <p14:cNvPr id="1052287" name=""/>
              <p14:cNvContentPartPr/>
              <p14:nvPr/>
            </p14:nvContentPartPr>
            <p14:xfrm>
              <a:off x="6414278" y="295993"/>
              <a:ext cx="56874" cy="171062"/>
            </p14:xfrm>
          </p:contentPart>
        </mc:Choice>
        <mc:Fallback>
          <p:sp>
            <p:nvSpPr>
              <p:cNvPr id="1052287" name=""/>
              <p:cNvSpPr/>
              <p:nvPr/>
            </p:nvSpPr>
            <p:spPr>
              <a:xfrm>
                <a:off x="6414278" y="295993"/>
                <a:ext cx="56874" cy="171062"/>
              </a:xfrm>
            </p:spPr>
          </p:sp>
        </mc:Fallback>
      </mc:AlternateContent>
      <mc:AlternateContent xmlns:mc="http://schemas.openxmlformats.org/markup-compatibility/2006">
        <mc:Choice xmlns:p14="http://schemas.microsoft.com/office/powerpoint/2010/main" Requires="p14">
          <p:contentPart p14:bwMode="auto" r:id="rId62">
            <p14:nvContentPartPr>
              <p14:cNvPr id="1052288" name=""/>
              <p14:cNvContentPartPr/>
              <p14:nvPr/>
            </p14:nvContentPartPr>
            <p14:xfrm>
              <a:off x="6482490" y="395744"/>
              <a:ext cx="95672" cy="20149"/>
            </p14:xfrm>
          </p:contentPart>
        </mc:Choice>
        <mc:Fallback>
          <p:sp>
            <p:nvSpPr>
              <p:cNvPr id="1052288" name=""/>
              <p:cNvSpPr/>
              <p:nvPr/>
            </p:nvSpPr>
            <p:spPr>
              <a:xfrm>
                <a:off x="6482490" y="395744"/>
                <a:ext cx="95672" cy="20149"/>
              </a:xfrm>
            </p:spPr>
          </p:sp>
        </mc:Fallback>
      </mc:AlternateContent>
      <mc:AlternateContent xmlns:mc="http://schemas.openxmlformats.org/markup-compatibility/2006">
        <mc:Choice xmlns:p14="http://schemas.microsoft.com/office/powerpoint/2010/main" Requires="p14">
          <p:contentPart p14:bwMode="auto" r:id="rId63">
            <p14:nvContentPartPr>
              <p14:cNvPr id="1052289" name=""/>
              <p14:cNvContentPartPr/>
              <p14:nvPr/>
            </p14:nvContentPartPr>
            <p14:xfrm>
              <a:off x="6474057" y="424901"/>
              <a:ext cx="73252" cy="4207"/>
            </p14:xfrm>
          </p:contentPart>
        </mc:Choice>
        <mc:Fallback>
          <p:sp>
            <p:nvSpPr>
              <p:cNvPr id="1052289" name=""/>
              <p:cNvSpPr/>
              <p:nvPr/>
            </p:nvSpPr>
            <p:spPr>
              <a:xfrm>
                <a:off x="6474057" y="424901"/>
                <a:ext cx="73252" cy="4207"/>
              </a:xfrm>
            </p:spPr>
          </p:sp>
        </mc:Fallback>
      </mc:AlternateContent>
      <mc:AlternateContent xmlns:mc="http://schemas.openxmlformats.org/markup-compatibility/2006">
        <mc:Choice xmlns:p14="http://schemas.microsoft.com/office/powerpoint/2010/main" Requires="p14">
          <p:contentPart p14:bwMode="auto" r:id="rId64">
            <p14:nvContentPartPr>
              <p14:cNvPr id="1052290" name=""/>
              <p14:cNvContentPartPr/>
              <p14:nvPr/>
            </p14:nvContentPartPr>
            <p14:xfrm>
              <a:off x="6430685" y="448394"/>
              <a:ext cx="8787" cy="70909"/>
            </p14:xfrm>
          </p:contentPart>
        </mc:Choice>
        <mc:Fallback>
          <p:sp>
            <p:nvSpPr>
              <p:cNvPr id="1052290" name=""/>
              <p:cNvSpPr/>
              <p:nvPr/>
            </p:nvSpPr>
            <p:spPr>
              <a:xfrm>
                <a:off x="6430685" y="448394"/>
                <a:ext cx="8787" cy="70909"/>
              </a:xfrm>
            </p:spPr>
          </p:sp>
        </mc:Fallback>
      </mc:AlternateContent>
      <mc:AlternateContent xmlns:mc="http://schemas.openxmlformats.org/markup-compatibility/2006">
        <mc:Choice xmlns:p14="http://schemas.microsoft.com/office/powerpoint/2010/main" Requires="p14">
          <p:contentPart p14:bwMode="auto" r:id="rId65">
            <p14:nvContentPartPr>
              <p14:cNvPr id="1052291" name=""/>
              <p14:cNvContentPartPr/>
              <p14:nvPr/>
            </p14:nvContentPartPr>
            <p14:xfrm>
              <a:off x="6472250" y="474899"/>
              <a:ext cx="99903" cy="36050"/>
            </p14:xfrm>
          </p:contentPart>
        </mc:Choice>
        <mc:Fallback>
          <p:sp>
            <p:nvSpPr>
              <p:cNvPr id="1052291" name=""/>
              <p:cNvSpPr/>
              <p:nvPr/>
            </p:nvSpPr>
            <p:spPr>
              <a:xfrm>
                <a:off x="6472250" y="474899"/>
                <a:ext cx="99903" cy="36050"/>
              </a:xfrm>
            </p:spPr>
          </p:sp>
        </mc:Fallback>
      </mc:AlternateContent>
      <mc:AlternateContent xmlns:mc="http://schemas.openxmlformats.org/markup-compatibility/2006">
        <mc:Choice xmlns:p14="http://schemas.microsoft.com/office/powerpoint/2010/main" Requires="p14">
          <p:contentPart p14:bwMode="auto" r:id="rId66">
            <p14:nvContentPartPr>
              <p14:cNvPr id="1052292" name=""/>
              <p14:cNvContentPartPr/>
              <p14:nvPr/>
            </p14:nvContentPartPr>
            <p14:xfrm>
              <a:off x="6525863" y="462249"/>
              <a:ext cx="61032" cy="45197"/>
            </p14:xfrm>
          </p:contentPart>
        </mc:Choice>
        <mc:Fallback>
          <p:sp>
            <p:nvSpPr>
              <p:cNvPr id="1052292" name=""/>
              <p:cNvSpPr/>
              <p:nvPr/>
            </p:nvSpPr>
            <p:spPr>
              <a:xfrm>
                <a:off x="6525863" y="462249"/>
                <a:ext cx="61032" cy="45197"/>
              </a:xfrm>
            </p:spPr>
          </p:sp>
        </mc:Fallback>
      </mc:AlternateContent>
      <mc:AlternateContent xmlns:mc="http://schemas.openxmlformats.org/markup-compatibility/2006">
        <mc:Choice xmlns:p14="http://schemas.microsoft.com/office/powerpoint/2010/main" Requires="p14">
          <p:contentPart p14:bwMode="auto" r:id="rId67">
            <p14:nvContentPartPr>
              <p14:cNvPr id="1052293" name=""/>
              <p14:cNvContentPartPr/>
              <p14:nvPr/>
            </p14:nvContentPartPr>
            <p14:xfrm>
              <a:off x="6618029" y="463454"/>
              <a:ext cx="21185" cy="51029"/>
            </p14:xfrm>
          </p:contentPart>
        </mc:Choice>
        <mc:Fallback>
          <p:sp>
            <p:nvSpPr>
              <p:cNvPr id="1052293" name=""/>
              <p:cNvSpPr/>
              <p:nvPr/>
            </p:nvSpPr>
            <p:spPr>
              <a:xfrm>
                <a:off x="6618029" y="463454"/>
                <a:ext cx="21185" cy="51029"/>
              </a:xfrm>
            </p:spPr>
          </p:sp>
        </mc:Fallback>
      </mc:AlternateContent>
      <mc:AlternateContent xmlns:mc="http://schemas.openxmlformats.org/markup-compatibility/2006">
        <mc:Choice xmlns:p14="http://schemas.microsoft.com/office/powerpoint/2010/main" Requires="p14">
          <p:contentPart p14:bwMode="auto" r:id="rId68">
            <p14:nvContentPartPr>
              <p14:cNvPr id="1052294" name=""/>
              <p14:cNvContentPartPr/>
              <p14:nvPr/>
            </p14:nvContentPartPr>
            <p14:xfrm>
              <a:off x="6657037" y="356833"/>
              <a:ext cx="36894" cy="75089"/>
            </p14:xfrm>
          </p:contentPart>
        </mc:Choice>
        <mc:Fallback>
          <p:sp>
            <p:nvSpPr>
              <p:cNvPr id="1052294" name=""/>
              <p:cNvSpPr/>
              <p:nvPr/>
            </p:nvSpPr>
            <p:spPr>
              <a:xfrm>
                <a:off x="6657037" y="356833"/>
                <a:ext cx="36894" cy="75089"/>
              </a:xfrm>
            </p:spPr>
          </p:sp>
        </mc:Fallback>
      </mc:AlternateContent>
      <mc:AlternateContent xmlns:mc="http://schemas.openxmlformats.org/markup-compatibility/2006">
        <mc:Choice xmlns:p14="http://schemas.microsoft.com/office/powerpoint/2010/main" Requires="p14">
          <p:contentPart p14:bwMode="auto" r:id="rId69">
            <p14:nvContentPartPr>
              <p14:cNvPr id="1052295" name=""/>
              <p14:cNvContentPartPr/>
              <p14:nvPr/>
            </p14:nvContentPartPr>
            <p14:xfrm>
              <a:off x="6741520" y="383338"/>
              <a:ext cx="47430" cy="29156"/>
            </p14:xfrm>
          </p:contentPart>
        </mc:Choice>
        <mc:Fallback>
          <p:sp>
            <p:nvSpPr>
              <p:cNvPr id="1052295" name=""/>
              <p:cNvSpPr/>
              <p:nvPr/>
            </p:nvSpPr>
            <p:spPr>
              <a:xfrm>
                <a:off x="6741520" y="383338"/>
                <a:ext cx="47430" cy="29156"/>
              </a:xfrm>
            </p:spPr>
          </p:sp>
        </mc:Fallback>
      </mc:AlternateContent>
      <mc:AlternateContent xmlns:mc="http://schemas.openxmlformats.org/markup-compatibility/2006">
        <mc:Choice xmlns:p14="http://schemas.microsoft.com/office/powerpoint/2010/main" Requires="p14">
          <p:contentPart p14:bwMode="auto" r:id="rId70">
            <p14:nvContentPartPr>
              <p14:cNvPr id="1052296" name=""/>
              <p14:cNvContentPartPr/>
              <p14:nvPr/>
            </p14:nvContentPartPr>
            <p14:xfrm>
              <a:off x="6673449" y="446299"/>
              <a:ext cx="175735" cy="144482"/>
            </p14:xfrm>
          </p:contentPart>
        </mc:Choice>
        <mc:Fallback>
          <p:sp>
            <p:nvSpPr>
              <p:cNvPr id="1052296" name=""/>
              <p:cNvSpPr/>
              <p:nvPr/>
            </p:nvSpPr>
            <p:spPr>
              <a:xfrm>
                <a:off x="6673449" y="446299"/>
                <a:ext cx="175735" cy="144482"/>
              </a:xfrm>
            </p:spPr>
          </p:sp>
        </mc:Fallback>
      </mc:AlternateContent>
      <mc:AlternateContent xmlns:mc="http://schemas.openxmlformats.org/markup-compatibility/2006">
        <mc:Choice xmlns:p14="http://schemas.microsoft.com/office/powerpoint/2010/main" Requires="p14">
          <p:contentPart p14:bwMode="auto" r:id="rId71">
            <p14:nvContentPartPr>
              <p14:cNvPr id="1052297" name=""/>
              <p14:cNvContentPartPr/>
              <p14:nvPr/>
            </p14:nvContentPartPr>
            <p14:xfrm>
              <a:off x="6868023" y="385516"/>
              <a:ext cx="109458" cy="11074"/>
            </p14:xfrm>
          </p:contentPart>
        </mc:Choice>
        <mc:Fallback>
          <p:sp>
            <p:nvSpPr>
              <p:cNvPr id="1052297" name=""/>
              <p:cNvSpPr/>
              <p:nvPr/>
            </p:nvSpPr>
            <p:spPr>
              <a:xfrm>
                <a:off x="6868023" y="385516"/>
                <a:ext cx="109458" cy="11074"/>
              </a:xfrm>
            </p:spPr>
          </p:sp>
        </mc:Fallback>
      </mc:AlternateContent>
      <mc:AlternateContent xmlns:mc="http://schemas.openxmlformats.org/markup-compatibility/2006">
        <mc:Choice xmlns:p14="http://schemas.microsoft.com/office/powerpoint/2010/main" Requires="p14">
          <p:contentPart p14:bwMode="auto" r:id="rId72">
            <p14:nvContentPartPr>
              <p14:cNvPr id="1052298" name=""/>
              <p14:cNvContentPartPr/>
              <p14:nvPr/>
            </p14:nvContentPartPr>
            <p14:xfrm>
              <a:off x="6858107" y="335750"/>
              <a:ext cx="60516" cy="150473"/>
            </p14:xfrm>
          </p:contentPart>
        </mc:Choice>
        <mc:Fallback>
          <p:sp>
            <p:nvSpPr>
              <p:cNvPr id="1052298" name=""/>
              <p:cNvSpPr/>
              <p:nvPr/>
            </p:nvSpPr>
            <p:spPr>
              <a:xfrm>
                <a:off x="6858107" y="335750"/>
                <a:ext cx="60516" cy="150473"/>
              </a:xfrm>
            </p:spPr>
          </p:sp>
        </mc:Fallback>
      </mc:AlternateContent>
      <mc:AlternateContent xmlns:mc="http://schemas.openxmlformats.org/markup-compatibility/2006">
        <mc:Choice xmlns:p14="http://schemas.microsoft.com/office/powerpoint/2010/main" Requires="p14">
          <p:contentPart p14:bwMode="auto" r:id="rId73">
            <p14:nvContentPartPr>
              <p14:cNvPr id="1052299" name=""/>
              <p14:cNvContentPartPr/>
              <p14:nvPr/>
            </p14:nvContentPartPr>
            <p14:xfrm>
              <a:off x="6884288" y="430925"/>
              <a:ext cx="16401" cy="91682"/>
            </p14:xfrm>
          </p:contentPart>
        </mc:Choice>
        <mc:Fallback>
          <p:sp>
            <p:nvSpPr>
              <p:cNvPr id="1052299" name=""/>
              <p:cNvSpPr/>
              <p:nvPr/>
            </p:nvSpPr>
            <p:spPr>
              <a:xfrm>
                <a:off x="6884288" y="430925"/>
                <a:ext cx="16401" cy="91682"/>
              </a:xfrm>
            </p:spPr>
          </p:sp>
        </mc:Fallback>
      </mc:AlternateContent>
      <mc:AlternateContent xmlns:mc="http://schemas.openxmlformats.org/markup-compatibility/2006">
        <mc:Choice xmlns:p14="http://schemas.microsoft.com/office/powerpoint/2010/main" Requires="p14">
          <p:contentPart p14:bwMode="auto" r:id="rId74">
            <p14:nvContentPartPr>
              <p14:cNvPr id="1052300" name=""/>
              <p14:cNvContentPartPr/>
              <p14:nvPr/>
            </p14:nvContentPartPr>
            <p14:xfrm>
              <a:off x="6899950" y="450361"/>
              <a:ext cx="125640" cy="65022"/>
            </p14:xfrm>
          </p:contentPart>
        </mc:Choice>
        <mc:Fallback>
          <p:sp>
            <p:nvSpPr>
              <p:cNvPr id="1052300" name=""/>
              <p:cNvSpPr/>
              <p:nvPr/>
            </p:nvSpPr>
            <p:spPr>
              <a:xfrm>
                <a:off x="6899950" y="450361"/>
                <a:ext cx="125640" cy="65022"/>
              </a:xfrm>
            </p:spPr>
          </p:sp>
        </mc:Fallback>
      </mc:AlternateContent>
      <mc:AlternateContent xmlns:mc="http://schemas.openxmlformats.org/markup-compatibility/2006">
        <mc:Choice xmlns:p14="http://schemas.microsoft.com/office/powerpoint/2010/main" Requires="p14">
          <p:contentPart p14:bwMode="auto" r:id="rId75">
            <p14:nvContentPartPr>
              <p14:cNvPr id="1052301" name=""/>
              <p14:cNvContentPartPr/>
              <p14:nvPr/>
            </p14:nvContentPartPr>
            <p14:xfrm>
              <a:off x="6931275" y="436949"/>
              <a:ext cx="20599" cy="172090"/>
            </p14:xfrm>
          </p:contentPart>
        </mc:Choice>
        <mc:Fallback>
          <p:sp>
            <p:nvSpPr>
              <p:cNvPr id="1052301" name=""/>
              <p:cNvSpPr/>
              <p:nvPr/>
            </p:nvSpPr>
            <p:spPr>
              <a:xfrm>
                <a:off x="6931275" y="436949"/>
                <a:ext cx="20599" cy="172090"/>
              </a:xfrm>
            </p:spPr>
          </p:sp>
        </mc:Fallback>
      </mc:AlternateContent>
      <mc:AlternateContent xmlns:mc="http://schemas.openxmlformats.org/markup-compatibility/2006">
        <mc:Choice xmlns:p14="http://schemas.microsoft.com/office/powerpoint/2010/main" Requires="p14">
          <p:contentPart p14:bwMode="auto" r:id="rId76">
            <p14:nvContentPartPr>
              <p14:cNvPr id="1052302" name=""/>
              <p14:cNvContentPartPr/>
              <p14:nvPr/>
            </p14:nvContentPartPr>
            <p14:xfrm>
              <a:off x="7073542" y="540858"/>
              <a:ext cx="2910" cy="20782"/>
            </p14:xfrm>
          </p:contentPart>
        </mc:Choice>
        <mc:Fallback>
          <p:sp>
            <p:nvSpPr>
              <p:cNvPr id="1052302" name=""/>
              <p:cNvSpPr/>
              <p:nvPr/>
            </p:nvSpPr>
            <p:spPr>
              <a:xfrm>
                <a:off x="7073542" y="540858"/>
                <a:ext cx="2910" cy="20782"/>
              </a:xfrm>
            </p:spPr>
          </p:sp>
        </mc:Fallback>
      </mc:AlternateContent>
      <mc:AlternateContent xmlns:mc="http://schemas.openxmlformats.org/markup-compatibility/2006">
        <mc:Choice xmlns:p14="http://schemas.microsoft.com/office/powerpoint/2010/main" Requires="p14">
          <p:contentPart p14:bwMode="auto" r:id="rId77">
            <p14:nvContentPartPr>
              <p14:cNvPr id="1052306" name=""/>
              <p14:cNvContentPartPr/>
              <p14:nvPr/>
            </p14:nvContentPartPr>
            <p14:xfrm>
              <a:off x="7251749" y="447926"/>
              <a:ext cx="144816" cy="119454"/>
            </p14:xfrm>
          </p:contentPart>
        </mc:Choice>
        <mc:Fallback>
          <p:sp>
            <p:nvSpPr>
              <p:cNvPr id="1052306" name=""/>
              <p:cNvSpPr/>
              <p:nvPr/>
            </p:nvSpPr>
            <p:spPr>
              <a:xfrm>
                <a:off x="7251749" y="447926"/>
                <a:ext cx="144816" cy="119454"/>
              </a:xfrm>
            </p:spPr>
          </p:sp>
        </mc:Fallback>
      </mc:AlternateContent>
      <mc:AlternateContent xmlns:mc="http://schemas.openxmlformats.org/markup-compatibility/2006">
        <mc:Choice xmlns:p14="http://schemas.microsoft.com/office/powerpoint/2010/main" Requires="p14">
          <p:contentPart p14:bwMode="auto" r:id="rId78">
            <p14:nvContentPartPr>
              <p14:cNvPr id="1052307" name=""/>
              <p14:cNvContentPartPr/>
              <p14:nvPr/>
            </p14:nvContentPartPr>
            <p14:xfrm>
              <a:off x="7294406" y="423697"/>
              <a:ext cx="81436" cy="133209"/>
            </p14:xfrm>
          </p:contentPart>
        </mc:Choice>
        <mc:Fallback>
          <p:sp>
            <p:nvSpPr>
              <p:cNvPr id="1052307" name=""/>
              <p:cNvSpPr/>
              <p:nvPr/>
            </p:nvSpPr>
            <p:spPr>
              <a:xfrm>
                <a:off x="7294406" y="423697"/>
                <a:ext cx="81436" cy="133209"/>
              </a:xfrm>
            </p:spPr>
          </p:sp>
        </mc:Fallback>
      </mc:AlternateContent>
      <mc:AlternateContent xmlns:mc="http://schemas.openxmlformats.org/markup-compatibility/2006">
        <mc:Choice xmlns:p14="http://schemas.microsoft.com/office/powerpoint/2010/main" Requires="p14">
          <p:contentPart p14:bwMode="auto" r:id="rId79">
            <p14:nvContentPartPr>
              <p14:cNvPr id="1052308" name=""/>
              <p14:cNvContentPartPr/>
              <p14:nvPr/>
            </p14:nvContentPartPr>
            <p14:xfrm>
              <a:off x="7399938" y="469410"/>
              <a:ext cx="165519" cy="67382"/>
            </p14:xfrm>
          </p:contentPart>
        </mc:Choice>
        <mc:Fallback>
          <p:sp>
            <p:nvSpPr>
              <p:cNvPr id="1052308" name=""/>
              <p:cNvSpPr/>
              <p:nvPr/>
            </p:nvSpPr>
            <p:spPr>
              <a:xfrm>
                <a:off x="7399938" y="469410"/>
                <a:ext cx="165519" cy="67382"/>
              </a:xfrm>
            </p:spPr>
          </p:sp>
        </mc:Fallback>
      </mc:AlternateContent>
      <mc:AlternateContent xmlns:mc="http://schemas.openxmlformats.org/markup-compatibility/2006">
        <mc:Choice xmlns:p14="http://schemas.microsoft.com/office/powerpoint/2010/main" Requires="p14">
          <p:contentPart p14:bwMode="auto" r:id="rId80">
            <p14:nvContentPartPr>
              <p14:cNvPr id="1052314" name=""/>
              <p14:cNvContentPartPr/>
              <p14:nvPr/>
            </p14:nvContentPartPr>
            <p14:xfrm>
              <a:off x="7595375" y="399950"/>
              <a:ext cx="61786" cy="185292"/>
            </p14:xfrm>
          </p:contentPart>
        </mc:Choice>
        <mc:Fallback>
          <p:sp>
            <p:nvSpPr>
              <p:cNvPr id="1052314" name=""/>
              <p:cNvSpPr/>
              <p:nvPr/>
            </p:nvSpPr>
            <p:spPr>
              <a:xfrm>
                <a:off x="7595375" y="399950"/>
                <a:ext cx="61786" cy="185292"/>
              </a:xfrm>
            </p:spPr>
          </p:sp>
        </mc:Fallback>
      </mc:AlternateContent>
      <mc:AlternateContent xmlns:mc="http://schemas.openxmlformats.org/markup-compatibility/2006">
        <mc:Choice xmlns:p14="http://schemas.microsoft.com/office/powerpoint/2010/main" Requires="p14">
          <p:contentPart p14:bwMode="auto" r:id="rId81">
            <p14:nvContentPartPr>
              <p14:cNvPr id="1052315" name=""/>
              <p14:cNvContentPartPr/>
              <p14:nvPr/>
            </p14:nvContentPartPr>
            <p14:xfrm>
              <a:off x="7637885" y="413603"/>
              <a:ext cx="101740" cy="188066"/>
            </p14:xfrm>
          </p:contentPart>
        </mc:Choice>
        <mc:Fallback>
          <p:sp>
            <p:nvSpPr>
              <p:cNvPr id="1052315" name=""/>
              <p:cNvSpPr/>
              <p:nvPr/>
            </p:nvSpPr>
            <p:spPr>
              <a:xfrm>
                <a:off x="7637885" y="413603"/>
                <a:ext cx="101740" cy="188066"/>
              </a:xfrm>
            </p:spPr>
          </p:sp>
        </mc:Fallback>
      </mc:AlternateContent>
      <mc:AlternateContent xmlns:mc="http://schemas.openxmlformats.org/markup-compatibility/2006">
        <mc:Choice xmlns:p14="http://schemas.microsoft.com/office/powerpoint/2010/main" Requires="p14">
          <p:contentPart p14:bwMode="auto" r:id="rId82">
            <p14:nvContentPartPr>
              <p14:cNvPr id="1052316" name=""/>
              <p14:cNvContentPartPr/>
              <p14:nvPr/>
            </p14:nvContentPartPr>
            <p14:xfrm>
              <a:off x="7819527" y="435490"/>
              <a:ext cx="43887" cy="169710"/>
            </p14:xfrm>
          </p:contentPart>
        </mc:Choice>
        <mc:Fallback>
          <p:sp>
            <p:nvSpPr>
              <p:cNvPr id="1052316" name=""/>
              <p:cNvSpPr/>
              <p:nvPr/>
            </p:nvSpPr>
            <p:spPr>
              <a:xfrm>
                <a:off x="7819527" y="435490"/>
                <a:ext cx="43887" cy="169710"/>
              </a:xfrm>
            </p:spPr>
          </p:sp>
        </mc:Fallback>
      </mc:AlternateContent>
      <mc:AlternateContent xmlns:mc="http://schemas.openxmlformats.org/markup-compatibility/2006">
        <mc:Choice xmlns:p14="http://schemas.microsoft.com/office/powerpoint/2010/main" Requires="p14">
          <p:contentPart p14:bwMode="auto" r:id="rId83">
            <p14:nvContentPartPr>
              <p14:cNvPr id="1052317" name=""/>
              <p14:cNvContentPartPr/>
              <p14:nvPr/>
            </p14:nvContentPartPr>
            <p14:xfrm>
              <a:off x="7859567" y="443481"/>
              <a:ext cx="222329" cy="146557"/>
            </p14:xfrm>
          </p:contentPart>
        </mc:Choice>
        <mc:Fallback>
          <p:sp>
            <p:nvSpPr>
              <p:cNvPr id="1052317" name=""/>
              <p:cNvSpPr/>
              <p:nvPr/>
            </p:nvSpPr>
            <p:spPr>
              <a:xfrm>
                <a:off x="7859567" y="443481"/>
                <a:ext cx="222329" cy="146557"/>
              </a:xfrm>
            </p:spPr>
          </p:sp>
        </mc:Fallback>
      </mc:AlternateContent>
      <mc:AlternateContent xmlns:mc="http://schemas.openxmlformats.org/markup-compatibility/2006">
        <mc:Choice xmlns:p14="http://schemas.microsoft.com/office/powerpoint/2010/main" Requires="p14">
          <p:contentPart p14:bwMode="auto" r:id="rId84">
            <p14:nvContentPartPr>
              <p14:cNvPr id="1052318" name=""/>
              <p14:cNvContentPartPr/>
              <p14:nvPr/>
            </p14:nvContentPartPr>
            <p14:xfrm>
              <a:off x="8095452" y="593915"/>
              <a:ext cx="30973" cy="39805"/>
            </p14:xfrm>
          </p:contentPart>
        </mc:Choice>
        <mc:Fallback>
          <p:sp>
            <p:nvSpPr>
              <p:cNvPr id="1052318" name=""/>
              <p:cNvSpPr/>
              <p:nvPr/>
            </p:nvSpPr>
            <p:spPr>
              <a:xfrm>
                <a:off x="8095452" y="593915"/>
                <a:ext cx="30973" cy="39805"/>
              </a:xfrm>
            </p:spPr>
          </p:sp>
        </mc:Fallback>
      </mc:AlternateContent>
      <mc:AlternateContent xmlns:mc="http://schemas.openxmlformats.org/markup-compatibility/2006">
        <mc:Choice xmlns:p14="http://schemas.microsoft.com/office/powerpoint/2010/main" Requires="p14">
          <p:contentPart p14:bwMode="auto" r:id="rId85">
            <p14:nvContentPartPr>
              <p14:cNvPr id="1052319" name=""/>
              <p14:cNvContentPartPr/>
              <p14:nvPr/>
            </p14:nvContentPartPr>
            <p14:xfrm>
              <a:off x="8174911" y="454619"/>
              <a:ext cx="135020" cy="151254"/>
            </p14:xfrm>
          </p:contentPart>
        </mc:Choice>
        <mc:Fallback>
          <p:sp>
            <p:nvSpPr>
              <p:cNvPr id="1052319" name=""/>
              <p:cNvSpPr/>
              <p:nvPr/>
            </p:nvSpPr>
            <p:spPr>
              <a:xfrm>
                <a:off x="8174911" y="454619"/>
                <a:ext cx="135020" cy="151254"/>
              </a:xfrm>
            </p:spPr>
          </p:sp>
        </mc:Fallback>
      </mc:AlternateContent>
      <mc:AlternateContent xmlns:mc="http://schemas.openxmlformats.org/markup-compatibility/2006">
        <mc:Choice xmlns:p14="http://schemas.microsoft.com/office/powerpoint/2010/main" Requires="p14">
          <p:contentPart p14:bwMode="auto" r:id="rId86">
            <p14:nvContentPartPr>
              <p14:cNvPr id="1052320" name=""/>
              <p14:cNvContentPartPr/>
              <p14:nvPr/>
            </p14:nvContentPartPr>
            <p14:xfrm>
              <a:off x="8314977" y="433683"/>
              <a:ext cx="53115" cy="51484"/>
            </p14:xfrm>
          </p:contentPart>
        </mc:Choice>
        <mc:Fallback>
          <p:sp>
            <p:nvSpPr>
              <p:cNvPr id="1052320" name=""/>
              <p:cNvSpPr/>
              <p:nvPr/>
            </p:nvSpPr>
            <p:spPr>
              <a:xfrm>
                <a:off x="8314977" y="433683"/>
                <a:ext cx="53115" cy="51484"/>
              </a:xfrm>
            </p:spPr>
          </p:sp>
        </mc:Fallback>
      </mc:AlternateContent>
      <mc:AlternateContent xmlns:mc="http://schemas.openxmlformats.org/markup-compatibility/2006">
        <mc:Choice xmlns:p14="http://schemas.microsoft.com/office/powerpoint/2010/main" Requires="p14">
          <p:contentPart p14:bwMode="auto" r:id="rId87">
            <p14:nvContentPartPr>
              <p14:cNvPr id="1052321" name=""/>
              <p14:cNvContentPartPr/>
              <p14:nvPr/>
            </p14:nvContentPartPr>
            <p14:xfrm>
              <a:off x="8399642" y="442116"/>
              <a:ext cx="51266" cy="191447"/>
            </p14:xfrm>
          </p:contentPart>
        </mc:Choice>
        <mc:Fallback>
          <p:sp>
            <p:nvSpPr>
              <p:cNvPr id="1052321" name=""/>
              <p:cNvSpPr/>
              <p:nvPr/>
            </p:nvSpPr>
            <p:spPr>
              <a:xfrm>
                <a:off x="8399642" y="442116"/>
                <a:ext cx="51266" cy="191447"/>
              </a:xfrm>
            </p:spPr>
          </p:sp>
        </mc:Fallback>
      </mc:AlternateContent>
      <mc:AlternateContent xmlns:mc="http://schemas.openxmlformats.org/markup-compatibility/2006">
        <mc:Choice xmlns:p14="http://schemas.microsoft.com/office/powerpoint/2010/main" Requires="p14">
          <p:contentPart p14:bwMode="auto" r:id="rId88">
            <p14:nvContentPartPr>
              <p14:cNvPr id="1052322" name=""/>
              <p14:cNvContentPartPr/>
              <p14:nvPr/>
            </p14:nvContentPartPr>
            <p14:xfrm>
              <a:off x="6555794" y="683639"/>
              <a:ext cx="44126" cy="393243"/>
            </p14:xfrm>
          </p:contentPart>
        </mc:Choice>
        <mc:Fallback>
          <p:sp>
            <p:nvSpPr>
              <p:cNvPr id="1052322" name=""/>
              <p:cNvSpPr/>
              <p:nvPr/>
            </p:nvSpPr>
            <p:spPr>
              <a:xfrm>
                <a:off x="6555794" y="683639"/>
                <a:ext cx="44126" cy="393243"/>
              </a:xfrm>
            </p:spPr>
          </p:sp>
        </mc:Fallback>
      </mc:AlternateContent>
      <mc:AlternateContent xmlns:mc="http://schemas.openxmlformats.org/markup-compatibility/2006">
        <mc:Choice xmlns:p14="http://schemas.microsoft.com/office/powerpoint/2010/main" Requires="p14">
          <p:contentPart p14:bwMode="auto" r:id="rId89">
            <p14:nvContentPartPr>
              <p14:cNvPr id="1052323" name=""/>
              <p14:cNvContentPartPr/>
              <p14:nvPr/>
            </p14:nvContentPartPr>
            <p14:xfrm>
              <a:off x="6475828" y="879411"/>
              <a:ext cx="149419" cy="1048"/>
            </p14:xfrm>
          </p:contentPart>
        </mc:Choice>
        <mc:Fallback>
          <p:sp>
            <p:nvSpPr>
              <p:cNvPr id="1052323" name=""/>
              <p:cNvSpPr/>
              <p:nvPr/>
            </p:nvSpPr>
            <p:spPr>
              <a:xfrm>
                <a:off x="6475828" y="879411"/>
                <a:ext cx="149419" cy="1048"/>
              </a:xfrm>
            </p:spPr>
          </p:sp>
        </mc:Fallback>
      </mc:AlternateContent>
      <mc:AlternateContent xmlns:mc="http://schemas.openxmlformats.org/markup-compatibility/2006">
        <mc:Choice xmlns:p14="http://schemas.microsoft.com/office/powerpoint/2010/main" Requires="p14">
          <p:contentPart p14:bwMode="auto" r:id="rId90">
            <p14:nvContentPartPr>
              <p14:cNvPr id="1052324" name=""/>
              <p14:cNvContentPartPr/>
              <p14:nvPr/>
            </p14:nvContentPartPr>
            <p14:xfrm>
              <a:off x="6648244" y="825198"/>
              <a:ext cx="27918" cy="112677"/>
            </p14:xfrm>
          </p:contentPart>
        </mc:Choice>
        <mc:Fallback>
          <p:sp>
            <p:nvSpPr>
              <p:cNvPr id="1052324" name=""/>
              <p:cNvSpPr/>
              <p:nvPr/>
            </p:nvSpPr>
            <p:spPr>
              <a:xfrm>
                <a:off x="6648244" y="825198"/>
                <a:ext cx="27918" cy="112677"/>
              </a:xfrm>
            </p:spPr>
          </p:sp>
        </mc:Fallback>
      </mc:AlternateContent>
      <mc:AlternateContent xmlns:mc="http://schemas.openxmlformats.org/markup-compatibility/2006">
        <mc:Choice xmlns:p14="http://schemas.microsoft.com/office/powerpoint/2010/main" Requires="p14">
          <p:contentPart p14:bwMode="auto" r:id="rId91">
            <p14:nvContentPartPr>
              <p14:cNvPr id="1052325" name=""/>
              <p14:cNvContentPartPr/>
              <p14:nvPr/>
            </p14:nvContentPartPr>
            <p14:xfrm>
              <a:off x="6691486" y="855316"/>
              <a:ext cx="117066" cy="88756"/>
            </p14:xfrm>
          </p:contentPart>
        </mc:Choice>
        <mc:Fallback>
          <p:sp>
            <p:nvSpPr>
              <p:cNvPr id="1052325" name=""/>
              <p:cNvSpPr/>
              <p:nvPr/>
            </p:nvSpPr>
            <p:spPr>
              <a:xfrm>
                <a:off x="6691486" y="855316"/>
                <a:ext cx="117066" cy="88756"/>
              </a:xfrm>
            </p:spPr>
          </p:sp>
        </mc:Fallback>
      </mc:AlternateContent>
      <mc:AlternateContent xmlns:mc="http://schemas.openxmlformats.org/markup-compatibility/2006">
        <mc:Choice xmlns:p14="http://schemas.microsoft.com/office/powerpoint/2010/main" Requires="p14">
          <p:contentPart p14:bwMode="auto" r:id="rId92">
            <p14:nvContentPartPr>
              <p14:cNvPr id="1052326" name=""/>
              <p14:cNvContentPartPr/>
              <p14:nvPr/>
            </p14:nvContentPartPr>
            <p14:xfrm>
              <a:off x="6713692" y="790862"/>
              <a:ext cx="53484" cy="153580"/>
            </p14:xfrm>
          </p:contentPart>
        </mc:Choice>
        <mc:Fallback>
          <p:sp>
            <p:nvSpPr>
              <p:cNvPr id="1052326" name=""/>
              <p:cNvSpPr/>
              <p:nvPr/>
            </p:nvSpPr>
            <p:spPr>
              <a:xfrm>
                <a:off x="6713692" y="790862"/>
                <a:ext cx="53484" cy="153580"/>
              </a:xfrm>
            </p:spPr>
          </p:sp>
        </mc:Fallback>
      </mc:AlternateContent>
      <mc:AlternateContent xmlns:mc="http://schemas.openxmlformats.org/markup-compatibility/2006">
        <mc:Choice xmlns:p14="http://schemas.microsoft.com/office/powerpoint/2010/main" Requires="p14">
          <p:contentPart p14:bwMode="auto" r:id="rId93">
            <p14:nvContentPartPr>
              <p14:cNvPr id="1052327" name=""/>
              <p14:cNvContentPartPr/>
              <p14:nvPr/>
            </p14:nvContentPartPr>
            <p14:xfrm>
              <a:off x="6811874" y="813752"/>
              <a:ext cx="35518" cy="179889"/>
            </p14:xfrm>
          </p:contentPart>
        </mc:Choice>
        <mc:Fallback>
          <p:sp>
            <p:nvSpPr>
              <p:cNvPr id="1052327" name=""/>
              <p:cNvSpPr/>
              <p:nvPr/>
            </p:nvSpPr>
            <p:spPr>
              <a:xfrm>
                <a:off x="6811874" y="813752"/>
                <a:ext cx="35518" cy="179889"/>
              </a:xfrm>
            </p:spPr>
          </p:sp>
        </mc:Fallback>
      </mc:AlternateContent>
      <mc:AlternateContent xmlns:mc="http://schemas.openxmlformats.org/markup-compatibility/2006">
        <mc:Choice xmlns:p14="http://schemas.microsoft.com/office/powerpoint/2010/main" Requires="p14">
          <p:contentPart p14:bwMode="auto" r:id="rId94">
            <p14:nvContentPartPr>
              <p14:cNvPr id="1052328" name=""/>
              <p14:cNvContentPartPr/>
              <p14:nvPr/>
            </p14:nvContentPartPr>
            <p14:xfrm>
              <a:off x="6891480" y="838496"/>
              <a:ext cx="61354" cy="28190"/>
            </p14:xfrm>
          </p:contentPart>
        </mc:Choice>
        <mc:Fallback>
          <p:sp>
            <p:nvSpPr>
              <p:cNvPr id="1052328" name=""/>
              <p:cNvSpPr/>
              <p:nvPr/>
            </p:nvSpPr>
            <p:spPr>
              <a:xfrm>
                <a:off x="6891480" y="838496"/>
                <a:ext cx="61354" cy="28190"/>
              </a:xfrm>
            </p:spPr>
          </p:sp>
        </mc:Fallback>
      </mc:AlternateContent>
      <mc:AlternateContent xmlns:mc="http://schemas.openxmlformats.org/markup-compatibility/2006">
        <mc:Choice xmlns:p14="http://schemas.microsoft.com/office/powerpoint/2010/main" Requires="p14">
          <p:contentPart p14:bwMode="auto" r:id="rId95">
            <p14:nvContentPartPr>
              <p14:cNvPr id="1052329" name=""/>
              <p14:cNvContentPartPr/>
              <p14:nvPr/>
            </p14:nvContentPartPr>
            <p14:xfrm>
              <a:off x="6892684" y="901303"/>
              <a:ext cx="75191" cy="7022"/>
            </p14:xfrm>
          </p:contentPart>
        </mc:Choice>
        <mc:Fallback>
          <p:sp>
            <p:nvSpPr>
              <p:cNvPr id="1052329" name=""/>
              <p:cNvSpPr/>
              <p:nvPr/>
            </p:nvSpPr>
            <p:spPr>
              <a:xfrm>
                <a:off x="6892684" y="901303"/>
                <a:ext cx="75191" cy="7022"/>
              </a:xfrm>
            </p:spPr>
          </p:sp>
        </mc:Fallback>
      </mc:AlternateContent>
      <mc:AlternateContent xmlns:mc="http://schemas.openxmlformats.org/markup-compatibility/2006">
        <mc:Choice xmlns:p14="http://schemas.microsoft.com/office/powerpoint/2010/main" Requires="p14">
          <p:contentPart p14:bwMode="auto" r:id="rId96">
            <p14:nvContentPartPr>
              <p14:cNvPr id="1052342" name=""/>
              <p14:cNvContentPartPr/>
              <p14:nvPr/>
            </p14:nvContentPartPr>
            <p14:xfrm>
              <a:off x="7061356" y="887242"/>
              <a:ext cx="563885" cy="17632"/>
            </p14:xfrm>
          </p:contentPart>
        </mc:Choice>
        <mc:Fallback>
          <p:sp>
            <p:nvSpPr>
              <p:cNvPr id="1052342" name=""/>
              <p:cNvSpPr/>
              <p:nvPr/>
            </p:nvSpPr>
            <p:spPr>
              <a:xfrm>
                <a:off x="7061356" y="887242"/>
                <a:ext cx="563885" cy="17632"/>
              </a:xfrm>
            </p:spPr>
          </p:sp>
        </mc:Fallback>
      </mc:AlternateContent>
      <mc:AlternateContent xmlns:mc="http://schemas.openxmlformats.org/markup-compatibility/2006">
        <mc:Choice xmlns:p14="http://schemas.microsoft.com/office/powerpoint/2010/main" Requires="p14">
          <p:contentPart p14:bwMode="auto" r:id="rId97">
            <p14:nvContentPartPr>
              <p14:cNvPr id="1052343" name=""/>
              <p14:cNvContentPartPr/>
              <p14:nvPr/>
            </p14:nvContentPartPr>
            <p14:xfrm>
              <a:off x="7119186" y="989044"/>
              <a:ext cx="257075" cy="15323"/>
            </p14:xfrm>
          </p:contentPart>
        </mc:Choice>
        <mc:Fallback>
          <p:sp>
            <p:nvSpPr>
              <p:cNvPr id="1052343" name=""/>
              <p:cNvSpPr/>
              <p:nvPr/>
            </p:nvSpPr>
            <p:spPr>
              <a:xfrm>
                <a:off x="7119186" y="989044"/>
                <a:ext cx="257075" cy="15323"/>
              </a:xfrm>
            </p:spPr>
          </p:sp>
        </mc:Fallback>
      </mc:AlternateContent>
      <mc:AlternateContent xmlns:mc="http://schemas.openxmlformats.org/markup-compatibility/2006">
        <mc:Choice xmlns:p14="http://schemas.microsoft.com/office/powerpoint/2010/main" Requires="p14">
          <p:contentPart p14:bwMode="auto" r:id="rId98">
            <p14:nvContentPartPr>
              <p14:cNvPr id="1052344" name=""/>
              <p14:cNvContentPartPr/>
              <p14:nvPr/>
            </p14:nvContentPartPr>
            <p14:xfrm>
              <a:off x="7105754" y="997477"/>
              <a:ext cx="53723" cy="259203"/>
            </p14:xfrm>
          </p:contentPart>
        </mc:Choice>
        <mc:Fallback>
          <p:sp>
            <p:nvSpPr>
              <p:cNvPr id="1052344" name=""/>
              <p:cNvSpPr/>
              <p:nvPr/>
            </p:nvSpPr>
            <p:spPr>
              <a:xfrm>
                <a:off x="7105754" y="997477"/>
                <a:ext cx="53723" cy="259203"/>
              </a:xfrm>
            </p:spPr>
          </p:sp>
        </mc:Fallback>
      </mc:AlternateContent>
      <mc:AlternateContent xmlns:mc="http://schemas.openxmlformats.org/markup-compatibility/2006">
        <mc:Choice xmlns:p14="http://schemas.microsoft.com/office/powerpoint/2010/main" Requires="p14">
          <p:contentPart p14:bwMode="auto" r:id="rId99">
            <p14:nvContentPartPr>
              <p14:cNvPr id="1052345" name=""/>
              <p14:cNvContentPartPr/>
              <p14:nvPr/>
            </p14:nvContentPartPr>
            <p14:xfrm>
              <a:off x="7211722" y="1102893"/>
              <a:ext cx="100929" cy="101223"/>
            </p14:xfrm>
          </p:contentPart>
        </mc:Choice>
        <mc:Fallback>
          <p:sp>
            <p:nvSpPr>
              <p:cNvPr id="1052345" name=""/>
              <p:cNvSpPr/>
              <p:nvPr/>
            </p:nvSpPr>
            <p:spPr>
              <a:xfrm>
                <a:off x="7211722" y="1102893"/>
                <a:ext cx="100929" cy="101223"/>
              </a:xfrm>
            </p:spPr>
          </p:sp>
        </mc:Fallback>
      </mc:AlternateContent>
      <mc:AlternateContent xmlns:mc="http://schemas.openxmlformats.org/markup-compatibility/2006">
        <mc:Choice xmlns:p14="http://schemas.microsoft.com/office/powerpoint/2010/main" Requires="p14">
          <p:contentPart p14:bwMode="auto" r:id="rId100">
            <p14:nvContentPartPr>
              <p14:cNvPr id="1052346" name=""/>
              <p14:cNvContentPartPr/>
              <p14:nvPr/>
            </p14:nvContentPartPr>
            <p14:xfrm>
              <a:off x="7293881" y="1104647"/>
              <a:ext cx="117871" cy="11498"/>
            </p14:xfrm>
          </p:contentPart>
        </mc:Choice>
        <mc:Fallback>
          <p:sp>
            <p:nvSpPr>
              <p:cNvPr id="1052346" name=""/>
              <p:cNvSpPr/>
              <p:nvPr/>
            </p:nvSpPr>
            <p:spPr>
              <a:xfrm>
                <a:off x="7293881" y="1104647"/>
                <a:ext cx="117871" cy="11498"/>
              </a:xfrm>
            </p:spPr>
          </p:sp>
        </mc:Fallback>
      </mc:AlternateContent>
      <mc:AlternateContent xmlns:mc="http://schemas.openxmlformats.org/markup-compatibility/2006">
        <mc:Choice xmlns:p14="http://schemas.microsoft.com/office/powerpoint/2010/main" Requires="p14">
          <p:contentPart p14:bwMode="auto" r:id="rId101">
            <p14:nvContentPartPr>
              <p14:cNvPr id="1052347" name=""/>
              <p14:cNvContentPartPr/>
              <p14:nvPr/>
            </p14:nvContentPartPr>
            <p14:xfrm>
              <a:off x="7355348" y="1109519"/>
              <a:ext cx="8410" cy="104138"/>
            </p14:xfrm>
          </p:contentPart>
        </mc:Choice>
        <mc:Fallback>
          <p:sp>
            <p:nvSpPr>
              <p:cNvPr id="1052347" name=""/>
              <p:cNvSpPr/>
              <p:nvPr/>
            </p:nvSpPr>
            <p:spPr>
              <a:xfrm>
                <a:off x="7355348" y="1109519"/>
                <a:ext cx="8410" cy="104138"/>
              </a:xfrm>
            </p:spPr>
          </p:sp>
        </mc:Fallback>
      </mc:AlternateContent>
      <mc:AlternateContent xmlns:mc="http://schemas.openxmlformats.org/markup-compatibility/2006">
        <mc:Choice xmlns:p14="http://schemas.microsoft.com/office/powerpoint/2010/main" Requires="p14">
          <p:contentPart p14:bwMode="auto" r:id="rId102">
            <p14:nvContentPartPr>
              <p14:cNvPr id="1052348" name=""/>
              <p14:cNvContentPartPr/>
              <p14:nvPr/>
            </p14:nvContentPartPr>
            <p14:xfrm>
              <a:off x="7388457" y="1140843"/>
              <a:ext cx="74884" cy="84551"/>
            </p14:xfrm>
          </p:contentPart>
        </mc:Choice>
        <mc:Fallback>
          <p:sp>
            <p:nvSpPr>
              <p:cNvPr id="1052348" name=""/>
              <p:cNvSpPr/>
              <p:nvPr/>
            </p:nvSpPr>
            <p:spPr>
              <a:xfrm>
                <a:off x="7388457" y="1140843"/>
                <a:ext cx="74884" cy="84551"/>
              </a:xfrm>
            </p:spPr>
          </p:sp>
        </mc:Fallback>
      </mc:AlternateContent>
      <mc:AlternateContent xmlns:mc="http://schemas.openxmlformats.org/markup-compatibility/2006">
        <mc:Choice xmlns:p14="http://schemas.microsoft.com/office/powerpoint/2010/main" Requires="p14">
          <p:contentPart p14:bwMode="auto" r:id="rId103">
            <p14:nvContentPartPr>
              <p14:cNvPr id="1052349" name=""/>
              <p14:cNvContentPartPr/>
              <p14:nvPr/>
            </p14:nvContentPartPr>
            <p14:xfrm>
              <a:off x="7475340" y="1042177"/>
              <a:ext cx="139755" cy="187391"/>
            </p14:xfrm>
          </p:contentPart>
        </mc:Choice>
        <mc:Fallback>
          <p:sp>
            <p:nvSpPr>
              <p:cNvPr id="1052349" name=""/>
              <p:cNvSpPr/>
              <p:nvPr/>
            </p:nvSpPr>
            <p:spPr>
              <a:xfrm>
                <a:off x="7475340" y="1042177"/>
                <a:ext cx="139755" cy="187391"/>
              </a:xfrm>
            </p:spPr>
          </p:sp>
        </mc:Fallback>
      </mc:AlternateContent>
      <mc:AlternateContent xmlns:mc="http://schemas.openxmlformats.org/markup-compatibility/2006">
        <mc:Choice xmlns:p14="http://schemas.microsoft.com/office/powerpoint/2010/main" Requires="p14">
          <p:contentPart p14:bwMode="auto" r:id="rId104">
            <p14:nvContentPartPr>
              <p14:cNvPr id="1052350" name=""/>
              <p14:cNvContentPartPr/>
              <p14:nvPr/>
            </p14:nvContentPartPr>
            <p14:xfrm>
              <a:off x="7407131" y="702915"/>
              <a:ext cx="6315" cy="177433"/>
            </p14:xfrm>
          </p:contentPart>
        </mc:Choice>
        <mc:Fallback>
          <p:sp>
            <p:nvSpPr>
              <p:cNvPr id="1052350" name=""/>
              <p:cNvSpPr/>
              <p:nvPr/>
            </p:nvSpPr>
            <p:spPr>
              <a:xfrm>
                <a:off x="7407131" y="702915"/>
                <a:ext cx="6315" cy="177433"/>
              </a:xfrm>
            </p:spPr>
          </p:sp>
        </mc:Fallback>
      </mc:AlternateContent>
      <mc:AlternateContent xmlns:mc="http://schemas.openxmlformats.org/markup-compatibility/2006">
        <mc:Choice xmlns:p14="http://schemas.microsoft.com/office/powerpoint/2010/main" Requires="p14">
          <p:contentPart p14:bwMode="auto" r:id="rId105">
            <p14:nvContentPartPr>
              <p14:cNvPr id="1052361" name=""/>
              <p14:cNvContentPartPr/>
              <p14:nvPr/>
            </p14:nvContentPartPr>
            <p14:xfrm>
              <a:off x="7731367" y="881855"/>
              <a:ext cx="122152" cy="122018"/>
            </p14:xfrm>
          </p:contentPart>
        </mc:Choice>
        <mc:Fallback>
          <p:sp>
            <p:nvSpPr>
              <p:cNvPr id="1052361" name=""/>
              <p:cNvSpPr/>
              <p:nvPr/>
            </p:nvSpPr>
            <p:spPr>
              <a:xfrm>
                <a:off x="7731367" y="881855"/>
                <a:ext cx="122152" cy="122018"/>
              </a:xfrm>
            </p:spPr>
          </p:sp>
        </mc:Fallback>
      </mc:AlternateContent>
      <mc:AlternateContent xmlns:mc="http://schemas.openxmlformats.org/markup-compatibility/2006">
        <mc:Choice xmlns:p14="http://schemas.microsoft.com/office/powerpoint/2010/main" Requires="p14">
          <p:contentPart p14:bwMode="auto" r:id="rId106">
            <p14:nvContentPartPr>
              <p14:cNvPr id="1052362" name=""/>
              <p14:cNvContentPartPr/>
              <p14:nvPr/>
            </p14:nvContentPartPr>
            <p14:xfrm>
              <a:off x="7866156" y="898687"/>
              <a:ext cx="77153" cy="112738"/>
            </p14:xfrm>
          </p:contentPart>
        </mc:Choice>
        <mc:Fallback>
          <p:sp>
            <p:nvSpPr>
              <p:cNvPr id="1052362" name=""/>
              <p:cNvSpPr/>
              <p:nvPr/>
            </p:nvSpPr>
            <p:spPr>
              <a:xfrm>
                <a:off x="7866156" y="898687"/>
                <a:ext cx="77153" cy="112738"/>
              </a:xfrm>
            </p:spPr>
          </p:sp>
        </mc:Fallback>
      </mc:AlternateContent>
      <mc:AlternateContent xmlns:mc="http://schemas.openxmlformats.org/markup-compatibility/2006">
        <mc:Choice xmlns:p14="http://schemas.microsoft.com/office/powerpoint/2010/main" Requires="p14">
          <p:contentPart p14:bwMode="auto" r:id="rId107">
            <p14:nvContentPartPr>
              <p14:cNvPr id="1052363" name=""/>
              <p14:cNvContentPartPr/>
              <p14:nvPr/>
            </p14:nvContentPartPr>
            <p14:xfrm>
              <a:off x="7864121" y="882423"/>
              <a:ext cx="55046" cy="163154"/>
            </p14:xfrm>
          </p:contentPart>
        </mc:Choice>
        <mc:Fallback>
          <p:sp>
            <p:nvSpPr>
              <p:cNvPr id="1052363" name=""/>
              <p:cNvSpPr/>
              <p:nvPr/>
            </p:nvSpPr>
            <p:spPr>
              <a:xfrm>
                <a:off x="7864121" y="882423"/>
                <a:ext cx="55046" cy="163154"/>
              </a:xfrm>
            </p:spPr>
          </p:sp>
        </mc:Fallback>
      </mc:AlternateContent>
      <mc:AlternateContent xmlns:mc="http://schemas.openxmlformats.org/markup-compatibility/2006">
        <mc:Choice xmlns:p14="http://schemas.microsoft.com/office/powerpoint/2010/main" Requires="p14">
          <p:contentPart p14:bwMode="auto" r:id="rId108">
            <p14:nvContentPartPr>
              <p14:cNvPr id="1052364" name=""/>
              <p14:cNvContentPartPr/>
              <p14:nvPr/>
            </p14:nvContentPartPr>
            <p14:xfrm>
              <a:off x="7942058" y="895073"/>
              <a:ext cx="13710" cy="292791"/>
            </p14:xfrm>
          </p:contentPart>
        </mc:Choice>
        <mc:Fallback>
          <p:sp>
            <p:nvSpPr>
              <p:cNvPr id="1052364" name=""/>
              <p:cNvSpPr/>
              <p:nvPr/>
            </p:nvSpPr>
            <p:spPr>
              <a:xfrm>
                <a:off x="7942058" y="895073"/>
                <a:ext cx="13710" cy="292791"/>
              </a:xfrm>
            </p:spPr>
          </p:sp>
        </mc:Fallback>
      </mc:AlternateContent>
      <mc:AlternateContent xmlns:mc="http://schemas.openxmlformats.org/markup-compatibility/2006">
        <mc:Choice xmlns:p14="http://schemas.microsoft.com/office/powerpoint/2010/main" Requires="p14">
          <p:contentPart p14:bwMode="auto" r:id="rId109">
            <p14:nvContentPartPr>
              <p14:cNvPr id="1052365" name=""/>
              <p14:cNvContentPartPr/>
              <p14:nvPr/>
            </p14:nvContentPartPr>
            <p14:xfrm>
              <a:off x="7917875" y="900655"/>
              <a:ext cx="129712" cy="113293"/>
            </p14:xfrm>
          </p:contentPart>
        </mc:Choice>
        <mc:Fallback>
          <p:sp>
            <p:nvSpPr>
              <p:cNvPr id="1052365" name=""/>
              <p:cNvSpPr/>
              <p:nvPr/>
            </p:nvSpPr>
            <p:spPr>
              <a:xfrm>
                <a:off x="7917875" y="900655"/>
                <a:ext cx="129712" cy="113293"/>
              </a:xfrm>
            </p:spPr>
          </p:sp>
        </mc:Fallback>
      </mc:AlternateContent>
      <mc:AlternateContent xmlns:mc="http://schemas.openxmlformats.org/markup-compatibility/2006">
        <mc:Choice xmlns:p14="http://schemas.microsoft.com/office/powerpoint/2010/main" Requires="p14">
          <p:contentPart p14:bwMode="auto" r:id="rId110">
            <p14:nvContentPartPr>
              <p14:cNvPr id="1052366" name=""/>
              <p14:cNvContentPartPr/>
              <p14:nvPr/>
            </p14:nvContentPartPr>
            <p14:xfrm>
              <a:off x="8164944" y="926225"/>
              <a:ext cx="126446" cy="14629"/>
            </p14:xfrm>
          </p:contentPart>
        </mc:Choice>
        <mc:Fallback>
          <p:sp>
            <p:nvSpPr>
              <p:cNvPr id="1052366" name=""/>
              <p:cNvSpPr/>
              <p:nvPr/>
            </p:nvSpPr>
            <p:spPr>
              <a:xfrm>
                <a:off x="8164944" y="926225"/>
                <a:ext cx="126446" cy="14629"/>
              </a:xfrm>
            </p:spPr>
          </p:sp>
        </mc:Fallback>
      </mc:AlternateContent>
      <mc:AlternateContent xmlns:mc="http://schemas.openxmlformats.org/markup-compatibility/2006">
        <mc:Choice xmlns:p14="http://schemas.microsoft.com/office/powerpoint/2010/main" Requires="p14">
          <p:contentPart p14:bwMode="auto" r:id="rId111">
            <p14:nvContentPartPr>
              <p14:cNvPr id="1052369" name=""/>
              <p14:cNvContentPartPr/>
              <p14:nvPr/>
            </p14:nvContentPartPr>
            <p14:xfrm>
              <a:off x="8461924" y="799295"/>
              <a:ext cx="114368" cy="13252"/>
            </p14:xfrm>
          </p:contentPart>
        </mc:Choice>
        <mc:Fallback>
          <p:sp>
            <p:nvSpPr>
              <p:cNvPr id="1052369" name=""/>
              <p:cNvSpPr/>
              <p:nvPr/>
            </p:nvSpPr>
            <p:spPr>
              <a:xfrm>
                <a:off x="8461924" y="799295"/>
                <a:ext cx="114368" cy="13252"/>
              </a:xfrm>
            </p:spPr>
          </p:sp>
        </mc:Fallback>
      </mc:AlternateContent>
      <mc:AlternateContent xmlns:mc="http://schemas.openxmlformats.org/markup-compatibility/2006">
        <mc:Choice xmlns:p14="http://schemas.microsoft.com/office/powerpoint/2010/main" Requires="p14">
          <p:contentPart p14:bwMode="auto" r:id="rId112">
            <p14:nvContentPartPr>
              <p14:cNvPr id="1052370" name=""/>
              <p14:cNvContentPartPr/>
              <p14:nvPr/>
            </p14:nvContentPartPr>
            <p14:xfrm>
              <a:off x="8586620" y="727329"/>
              <a:ext cx="215829" cy="138818"/>
            </p14:xfrm>
          </p:contentPart>
        </mc:Choice>
        <mc:Fallback>
          <p:sp>
            <p:nvSpPr>
              <p:cNvPr id="1052370" name=""/>
              <p:cNvSpPr/>
              <p:nvPr/>
            </p:nvSpPr>
            <p:spPr>
              <a:xfrm>
                <a:off x="8586620" y="727329"/>
                <a:ext cx="215829" cy="138818"/>
              </a:xfrm>
            </p:spPr>
          </p:sp>
        </mc:Fallback>
      </mc:AlternateContent>
      <mc:AlternateContent xmlns:mc="http://schemas.openxmlformats.org/markup-compatibility/2006">
        <mc:Choice xmlns:p14="http://schemas.microsoft.com/office/powerpoint/2010/main" Requires="p14">
          <p:contentPart p14:bwMode="auto" r:id="rId113">
            <p14:nvContentPartPr>
              <p14:cNvPr id="1052372" name=""/>
              <p14:cNvContentPartPr/>
              <p14:nvPr/>
            </p14:nvContentPartPr>
            <p14:xfrm>
              <a:off x="8821904" y="725203"/>
              <a:ext cx="44021" cy="179088"/>
            </p14:xfrm>
          </p:contentPart>
        </mc:Choice>
        <mc:Fallback>
          <p:sp>
            <p:nvSpPr>
              <p:cNvPr id="1052372" name=""/>
              <p:cNvSpPr/>
              <p:nvPr/>
            </p:nvSpPr>
            <p:spPr>
              <a:xfrm>
                <a:off x="8821904" y="725203"/>
                <a:ext cx="44021" cy="179088"/>
              </a:xfrm>
            </p:spPr>
          </p:sp>
        </mc:Fallback>
      </mc:AlternateContent>
      <mc:AlternateContent xmlns:mc="http://schemas.openxmlformats.org/markup-compatibility/2006">
        <mc:Choice xmlns:p14="http://schemas.microsoft.com/office/powerpoint/2010/main" Requires="p14">
          <p:contentPart p14:bwMode="auto" r:id="rId114">
            <p14:nvContentPartPr>
              <p14:cNvPr id="1052374" name=""/>
              <p14:cNvContentPartPr/>
              <p14:nvPr/>
            </p14:nvContentPartPr>
            <p14:xfrm>
              <a:off x="8847458" y="680379"/>
              <a:ext cx="110256" cy="82343"/>
            </p14:xfrm>
          </p:contentPart>
        </mc:Choice>
        <mc:Fallback>
          <p:sp>
            <p:nvSpPr>
              <p:cNvPr id="1052374" name=""/>
              <p:cNvSpPr/>
              <p:nvPr/>
            </p:nvSpPr>
            <p:spPr>
              <a:xfrm>
                <a:off x="8847458" y="680379"/>
                <a:ext cx="110256" cy="82343"/>
              </a:xfrm>
            </p:spPr>
          </p:sp>
        </mc:Fallback>
      </mc:AlternateContent>
      <mc:AlternateContent xmlns:mc="http://schemas.openxmlformats.org/markup-compatibility/2006">
        <mc:Choice xmlns:p14="http://schemas.microsoft.com/office/powerpoint/2010/main" Requires="p14">
          <p:contentPart p14:bwMode="auto" r:id="rId115">
            <p14:nvContentPartPr>
              <p14:cNvPr id="1052375" name=""/>
              <p14:cNvContentPartPr/>
              <p14:nvPr/>
            </p14:nvContentPartPr>
            <p14:xfrm>
              <a:off x="8346264" y="945360"/>
              <a:ext cx="666079" cy="45490"/>
            </p14:xfrm>
          </p:contentPart>
        </mc:Choice>
        <mc:Fallback>
          <p:sp>
            <p:nvSpPr>
              <p:cNvPr id="1052375" name=""/>
              <p:cNvSpPr/>
              <p:nvPr/>
            </p:nvSpPr>
            <p:spPr>
              <a:xfrm>
                <a:off x="8346264" y="945360"/>
                <a:ext cx="666079" cy="45490"/>
              </a:xfrm>
            </p:spPr>
          </p:sp>
        </mc:Fallback>
      </mc:AlternateContent>
      <mc:AlternateContent xmlns:mc="http://schemas.openxmlformats.org/markup-compatibility/2006">
        <mc:Choice xmlns:p14="http://schemas.microsoft.com/office/powerpoint/2010/main" Requires="p14">
          <p:contentPart p14:bwMode="auto" r:id="rId116">
            <p14:nvContentPartPr>
              <p14:cNvPr id="1052376" name=""/>
              <p14:cNvContentPartPr/>
              <p14:nvPr/>
            </p14:nvContentPartPr>
            <p14:xfrm>
              <a:off x="8452054" y="1091684"/>
              <a:ext cx="174861" cy="118286"/>
            </p14:xfrm>
          </p:contentPart>
        </mc:Choice>
        <mc:Fallback>
          <p:sp>
            <p:nvSpPr>
              <p:cNvPr id="1052376" name=""/>
              <p:cNvSpPr/>
              <p:nvPr/>
            </p:nvSpPr>
            <p:spPr>
              <a:xfrm>
                <a:off x="8452054" y="1091684"/>
                <a:ext cx="174861" cy="118286"/>
              </a:xfrm>
            </p:spPr>
          </p:sp>
        </mc:Fallback>
      </mc:AlternateContent>
      <mc:AlternateContent xmlns:mc="http://schemas.openxmlformats.org/markup-compatibility/2006">
        <mc:Choice xmlns:p14="http://schemas.microsoft.com/office/powerpoint/2010/main" Requires="p14">
          <p:contentPart p14:bwMode="auto" r:id="rId117">
            <p14:nvContentPartPr>
              <p14:cNvPr id="1052377" name=""/>
              <p14:cNvContentPartPr/>
              <p14:nvPr/>
            </p14:nvContentPartPr>
            <p14:xfrm>
              <a:off x="8645158" y="1101689"/>
              <a:ext cx="90560" cy="114362"/>
            </p14:xfrm>
          </p:contentPart>
        </mc:Choice>
        <mc:Fallback>
          <p:sp>
            <p:nvSpPr>
              <p:cNvPr id="1052377" name=""/>
              <p:cNvSpPr/>
              <p:nvPr/>
            </p:nvSpPr>
            <p:spPr>
              <a:xfrm>
                <a:off x="8645158" y="1101689"/>
                <a:ext cx="90560" cy="114362"/>
              </a:xfrm>
            </p:spPr>
          </p:sp>
        </mc:Fallback>
      </mc:AlternateContent>
      <mc:AlternateContent xmlns:mc="http://schemas.openxmlformats.org/markup-compatibility/2006">
        <mc:Choice xmlns:p14="http://schemas.microsoft.com/office/powerpoint/2010/main" Requires="p14">
          <p:contentPart p14:bwMode="auto" r:id="rId118">
            <p14:nvContentPartPr>
              <p14:cNvPr id="1052378" name=""/>
              <p14:cNvContentPartPr/>
              <p14:nvPr/>
            </p14:nvContentPartPr>
            <p14:xfrm>
              <a:off x="8646258" y="1105234"/>
              <a:ext cx="21183" cy="16935"/>
            </p14:xfrm>
          </p:contentPart>
        </mc:Choice>
        <mc:Fallback>
          <p:sp>
            <p:nvSpPr>
              <p:cNvPr id="1052378" name=""/>
              <p:cNvSpPr/>
              <p:nvPr/>
            </p:nvSpPr>
            <p:spPr>
              <a:xfrm>
                <a:off x="8646258" y="1105234"/>
                <a:ext cx="21183" cy="16935"/>
              </a:xfrm>
            </p:spPr>
          </p:sp>
        </mc:Fallback>
      </mc:AlternateContent>
      <mc:AlternateContent xmlns:mc="http://schemas.openxmlformats.org/markup-compatibility/2006">
        <mc:Choice xmlns:p14="http://schemas.microsoft.com/office/powerpoint/2010/main" Requires="p14">
          <p:contentPart p14:bwMode="auto" r:id="rId119">
            <p14:nvContentPartPr>
              <p14:cNvPr id="1052379" name=""/>
              <p14:cNvContentPartPr/>
              <p14:nvPr/>
            </p14:nvContentPartPr>
            <p14:xfrm>
              <a:off x="8755666" y="1039644"/>
              <a:ext cx="83004" cy="94891"/>
            </p14:xfrm>
          </p:contentPart>
        </mc:Choice>
        <mc:Fallback>
          <p:sp>
            <p:nvSpPr>
              <p:cNvPr id="1052379" name=""/>
              <p:cNvSpPr/>
              <p:nvPr/>
            </p:nvSpPr>
            <p:spPr>
              <a:xfrm>
                <a:off x="8755666" y="1039644"/>
                <a:ext cx="83004" cy="94891"/>
              </a:xfrm>
            </p:spPr>
          </p:sp>
        </mc:Fallback>
      </mc:AlternateContent>
      <mc:AlternateContent xmlns:mc="http://schemas.openxmlformats.org/markup-compatibility/2006">
        <mc:Choice xmlns:p14="http://schemas.microsoft.com/office/powerpoint/2010/main" Requires="p14">
          <p:contentPart p14:bwMode="auto" r:id="rId120">
            <p14:nvContentPartPr>
              <p14:cNvPr id="1052380" name=""/>
              <p14:cNvContentPartPr/>
              <p14:nvPr/>
            </p14:nvContentPartPr>
            <p14:xfrm>
              <a:off x="8653487" y="1081534"/>
              <a:ext cx="62756" cy="58707"/>
            </p14:xfrm>
          </p:contentPart>
        </mc:Choice>
        <mc:Fallback>
          <p:sp>
            <p:nvSpPr>
              <p:cNvPr id="1052380" name=""/>
              <p:cNvSpPr/>
              <p:nvPr/>
            </p:nvSpPr>
            <p:spPr>
              <a:xfrm>
                <a:off x="8653487" y="1081534"/>
                <a:ext cx="62756" cy="58707"/>
              </a:xfrm>
            </p:spPr>
          </p:sp>
        </mc:Fallback>
      </mc:AlternateContent>
      <mc:AlternateContent xmlns:mc="http://schemas.openxmlformats.org/markup-compatibility/2006">
        <mc:Choice xmlns:p14="http://schemas.microsoft.com/office/powerpoint/2010/main" Requires="p14">
          <p:contentPart p14:bwMode="auto" r:id="rId121">
            <p14:nvContentPartPr>
              <p14:cNvPr id="1052381" name=""/>
              <p14:cNvContentPartPr/>
              <p14:nvPr/>
            </p14:nvContentPartPr>
            <p14:xfrm>
              <a:off x="8087235" y="777813"/>
              <a:ext cx="71961" cy="5021"/>
            </p14:xfrm>
          </p:contentPart>
        </mc:Choice>
        <mc:Fallback>
          <p:sp>
            <p:nvSpPr>
              <p:cNvPr id="1052381" name=""/>
              <p:cNvSpPr/>
              <p:nvPr/>
            </p:nvSpPr>
            <p:spPr>
              <a:xfrm>
                <a:off x="8087235" y="777813"/>
                <a:ext cx="71961" cy="5021"/>
              </a:xfrm>
            </p:spPr>
          </p:sp>
        </mc:Fallback>
      </mc:AlternateContent>
      <mc:AlternateContent xmlns:mc="http://schemas.openxmlformats.org/markup-compatibility/2006">
        <mc:Choice xmlns:p14="http://schemas.microsoft.com/office/powerpoint/2010/main" Requires="p14">
          <p:contentPart p14:bwMode="auto" r:id="rId122">
            <p14:nvContentPartPr>
              <p14:cNvPr id="1052382" name=""/>
              <p14:cNvContentPartPr/>
              <p14:nvPr/>
            </p14:nvContentPartPr>
            <p14:xfrm>
              <a:off x="8059433" y="780622"/>
              <a:ext cx="120922" cy="373425"/>
            </p14:xfrm>
          </p:contentPart>
        </mc:Choice>
        <mc:Fallback>
          <p:sp>
            <p:nvSpPr>
              <p:cNvPr id="1052382" name=""/>
              <p:cNvSpPr/>
              <p:nvPr/>
            </p:nvSpPr>
            <p:spPr>
              <a:xfrm>
                <a:off x="8059433" y="780622"/>
                <a:ext cx="120922" cy="373425"/>
              </a:xfrm>
            </p:spPr>
          </p:sp>
        </mc:Fallback>
      </mc:AlternateContent>
      <mc:AlternateContent xmlns:mc="http://schemas.openxmlformats.org/markup-compatibility/2006">
        <mc:Choice xmlns:p14="http://schemas.microsoft.com/office/powerpoint/2010/main" Requires="p14">
          <p:contentPart p14:bwMode="auto" r:id="rId123">
            <p14:nvContentPartPr>
              <p14:cNvPr id="1052383" name=""/>
              <p14:cNvContentPartPr/>
              <p14:nvPr/>
            </p14:nvContentPartPr>
            <p14:xfrm>
              <a:off x="8962790" y="788693"/>
              <a:ext cx="140549" cy="414948"/>
            </p14:xfrm>
          </p:contentPart>
        </mc:Choice>
        <mc:Fallback>
          <p:sp>
            <p:nvSpPr>
              <p:cNvPr id="1052383" name=""/>
              <p:cNvSpPr/>
              <p:nvPr/>
            </p:nvSpPr>
            <p:spPr>
              <a:xfrm>
                <a:off x="8962790" y="788693"/>
                <a:ext cx="140549" cy="414948"/>
              </a:xfrm>
            </p:spPr>
          </p:sp>
        </mc:Fallback>
      </mc:AlternateContent>
      <mc:AlternateContent xmlns:mc="http://schemas.openxmlformats.org/markup-compatibility/2006">
        <mc:Choice xmlns:p14="http://schemas.microsoft.com/office/powerpoint/2010/main" Requires="p14">
          <p:contentPart p14:bwMode="auto" r:id="rId124">
            <p14:nvContentPartPr>
              <p14:cNvPr id="1052384" name=""/>
              <p14:cNvContentPartPr/>
              <p14:nvPr/>
            </p14:nvContentPartPr>
            <p14:xfrm>
              <a:off x="8351686" y="801705"/>
              <a:ext cx="117736" cy="113323"/>
            </p14:xfrm>
          </p:contentPart>
        </mc:Choice>
        <mc:Fallback>
          <p:sp>
            <p:nvSpPr>
              <p:cNvPr id="1052384" name=""/>
              <p:cNvSpPr/>
              <p:nvPr/>
            </p:nvSpPr>
            <p:spPr>
              <a:xfrm>
                <a:off x="8351686" y="801705"/>
                <a:ext cx="117736" cy="113323"/>
              </a:xfrm>
            </p:spPr>
          </p:sp>
        </mc:Fallback>
      </mc:AlternateContent>
      <mc:AlternateContent xmlns:mc="http://schemas.openxmlformats.org/markup-compatibility/2006">
        <mc:Choice xmlns:p14="http://schemas.microsoft.com/office/powerpoint/2010/main" Requires="p14">
          <p:contentPart p14:bwMode="auto" r:id="rId125">
            <p14:nvContentPartPr>
              <p14:cNvPr id="1052385" name=""/>
              <p14:cNvContentPartPr/>
              <p14:nvPr/>
            </p14:nvContentPartPr>
            <p14:xfrm>
              <a:off x="8377912" y="767972"/>
              <a:ext cx="65337" cy="141061"/>
            </p14:xfrm>
          </p:contentPart>
        </mc:Choice>
        <mc:Fallback>
          <p:sp>
            <p:nvSpPr>
              <p:cNvPr id="1052385" name=""/>
              <p:cNvSpPr/>
              <p:nvPr/>
            </p:nvSpPr>
            <p:spPr>
              <a:xfrm>
                <a:off x="8377912" y="767972"/>
                <a:ext cx="65337" cy="141061"/>
              </a:xfrm>
            </p:spPr>
          </p:sp>
        </mc:Fallback>
      </mc:AlternateContent>
      <mc:AlternateContent xmlns:mc="http://schemas.openxmlformats.org/markup-compatibility/2006">
        <mc:Choice xmlns:p14="http://schemas.microsoft.com/office/powerpoint/2010/main" Requires="p14">
          <p:contentPart p14:bwMode="auto" r:id="rId126">
            <p14:nvContentPartPr>
              <p14:cNvPr id="1052386" name=""/>
              <p14:cNvContentPartPr/>
              <p14:nvPr/>
            </p14:nvContentPartPr>
            <p14:xfrm>
              <a:off x="8326814" y="752310"/>
              <a:ext cx="33017" cy="189018"/>
            </p14:xfrm>
          </p:contentPart>
        </mc:Choice>
        <mc:Fallback>
          <p:sp>
            <p:nvSpPr>
              <p:cNvPr id="1052386" name=""/>
              <p:cNvSpPr/>
              <p:nvPr/>
            </p:nvSpPr>
            <p:spPr>
              <a:xfrm>
                <a:off x="8326814" y="752310"/>
                <a:ext cx="33017" cy="189018"/>
              </a:xfrm>
            </p:spPr>
          </p:sp>
        </mc:Fallback>
      </mc:AlternateContent>
      <mc:AlternateContent xmlns:mc="http://schemas.openxmlformats.org/markup-compatibility/2006">
        <mc:Choice xmlns:p14="http://schemas.microsoft.com/office/powerpoint/2010/main" Requires="p14">
          <p:contentPart p14:bwMode="auto" r:id="rId127">
            <p14:nvContentPartPr>
              <p14:cNvPr id="1052387" name=""/>
              <p14:cNvContentPartPr/>
              <p14:nvPr/>
            </p14:nvContentPartPr>
            <p14:xfrm>
              <a:off x="1943777" y="4133292"/>
              <a:ext cx="197131" cy="854650"/>
            </p14:xfrm>
          </p:contentPart>
        </mc:Choice>
        <mc:Fallback>
          <p:sp>
            <p:nvSpPr>
              <p:cNvPr id="1052387" name=""/>
              <p:cNvSpPr/>
              <p:nvPr/>
            </p:nvSpPr>
            <p:spPr>
              <a:xfrm>
                <a:off x="1943777" y="4133292"/>
                <a:ext cx="197131" cy="854650"/>
              </a:xfrm>
            </p:spPr>
          </p:sp>
        </mc:Fallback>
      </mc:AlternateContent>
      <mc:AlternateContent xmlns:mc="http://schemas.openxmlformats.org/markup-compatibility/2006">
        <mc:Choice xmlns:p14="http://schemas.microsoft.com/office/powerpoint/2010/main" Requires="p14">
          <p:contentPart p14:bwMode="auto" r:id="rId128">
            <p14:nvContentPartPr>
              <p14:cNvPr id="1052388" name=""/>
              <p14:cNvContentPartPr/>
              <p14:nvPr/>
            </p14:nvContentPartPr>
            <p14:xfrm>
              <a:off x="1871806" y="4265289"/>
              <a:ext cx="64120" cy="168685"/>
            </p14:xfrm>
          </p:contentPart>
        </mc:Choice>
        <mc:Fallback>
          <p:sp>
            <p:nvSpPr>
              <p:cNvPr id="1052388" name=""/>
              <p:cNvSpPr/>
              <p:nvPr/>
            </p:nvSpPr>
            <p:spPr>
              <a:xfrm>
                <a:off x="1871806" y="4265289"/>
                <a:ext cx="64120" cy="168685"/>
              </a:xfrm>
            </p:spPr>
          </p:sp>
        </mc:Fallback>
      </mc:AlternateContent>
      <mc:AlternateContent xmlns:mc="http://schemas.openxmlformats.org/markup-compatibility/2006">
        <mc:Choice xmlns:p14="http://schemas.microsoft.com/office/powerpoint/2010/main" Requires="p14">
          <p:contentPart p14:bwMode="auto" r:id="rId129">
            <p14:nvContentPartPr>
              <p14:cNvPr id="1052389" name=""/>
              <p14:cNvContentPartPr/>
              <p14:nvPr/>
            </p14:nvContentPartPr>
            <p14:xfrm>
              <a:off x="1802232" y="4220110"/>
              <a:ext cx="61743" cy="134755"/>
            </p14:xfrm>
          </p:contentPart>
        </mc:Choice>
        <mc:Fallback>
          <p:sp>
            <p:nvSpPr>
              <p:cNvPr id="1052389" name=""/>
              <p:cNvSpPr/>
              <p:nvPr/>
            </p:nvSpPr>
            <p:spPr>
              <a:xfrm>
                <a:off x="1802232" y="4220110"/>
                <a:ext cx="61743" cy="134755"/>
              </a:xfrm>
            </p:spPr>
          </p:sp>
        </mc:Fallback>
      </mc:AlternateContent>
      <mc:AlternateContent xmlns:mc="http://schemas.openxmlformats.org/markup-compatibility/2006">
        <mc:Choice xmlns:p14="http://schemas.microsoft.com/office/powerpoint/2010/main" Requires="p14">
          <p:contentPart p14:bwMode="auto" r:id="rId130">
            <p14:nvContentPartPr>
              <p14:cNvPr id="1052390" name=""/>
              <p14:cNvContentPartPr/>
              <p14:nvPr/>
            </p14:nvContentPartPr>
            <p14:xfrm>
              <a:off x="1853734" y="4211075"/>
              <a:ext cx="72491" cy="67367"/>
            </p14:xfrm>
          </p:contentPart>
        </mc:Choice>
        <mc:Fallback>
          <p:sp>
            <p:nvSpPr>
              <p:cNvPr id="1052390" name=""/>
              <p:cNvSpPr/>
              <p:nvPr/>
            </p:nvSpPr>
            <p:spPr>
              <a:xfrm>
                <a:off x="1853734" y="4211075"/>
                <a:ext cx="72491" cy="67367"/>
              </a:xfrm>
            </p:spPr>
          </p:sp>
        </mc:Fallback>
      </mc:AlternateContent>
      <mc:AlternateContent xmlns:mc="http://schemas.openxmlformats.org/markup-compatibility/2006">
        <mc:Choice xmlns:p14="http://schemas.microsoft.com/office/powerpoint/2010/main" Requires="p14">
          <p:contentPart p14:bwMode="auto" r:id="rId131">
            <p14:nvContentPartPr>
              <p14:cNvPr id="1052391" name=""/>
              <p14:cNvContentPartPr/>
              <p14:nvPr/>
            </p14:nvContentPartPr>
            <p14:xfrm>
              <a:off x="1622414" y="4009278"/>
              <a:ext cx="37543" cy="34748"/>
            </p14:xfrm>
          </p:contentPart>
        </mc:Choice>
        <mc:Fallback>
          <p:sp>
            <p:nvSpPr>
              <p:cNvPr id="1052391" name=""/>
              <p:cNvSpPr/>
              <p:nvPr/>
            </p:nvSpPr>
            <p:spPr>
              <a:xfrm>
                <a:off x="1622414" y="4009278"/>
                <a:ext cx="37543" cy="34748"/>
              </a:xfrm>
            </p:spPr>
          </p:sp>
        </mc:Fallback>
      </mc:AlternateContent>
      <mc:AlternateContent xmlns:mc="http://schemas.openxmlformats.org/markup-compatibility/2006">
        <mc:Choice xmlns:p14="http://schemas.microsoft.com/office/powerpoint/2010/main" Requires="p14">
          <p:contentPart p14:bwMode="auto" r:id="rId132">
            <p14:nvContentPartPr>
              <p14:cNvPr id="1052392" name=""/>
              <p14:cNvContentPartPr/>
              <p14:nvPr/>
            </p14:nvContentPartPr>
            <p14:xfrm>
              <a:off x="1601331" y="4053328"/>
              <a:ext cx="76069" cy="125420"/>
            </p14:xfrm>
          </p:contentPart>
        </mc:Choice>
        <mc:Fallback>
          <p:sp>
            <p:nvSpPr>
              <p:cNvPr id="1052392" name=""/>
              <p:cNvSpPr/>
              <p:nvPr/>
            </p:nvSpPr>
            <p:spPr>
              <a:xfrm>
                <a:off x="1601331" y="4053328"/>
                <a:ext cx="76069" cy="125420"/>
              </a:xfrm>
            </p:spPr>
          </p:sp>
        </mc:Fallback>
      </mc:AlternateContent>
      <mc:AlternateContent xmlns:mc="http://schemas.openxmlformats.org/markup-compatibility/2006">
        <mc:Choice xmlns:p14="http://schemas.microsoft.com/office/powerpoint/2010/main" Requires="p14">
          <p:contentPart p14:bwMode="auto" r:id="rId133">
            <p14:nvContentPartPr>
              <p14:cNvPr id="1052393" name=""/>
              <p14:cNvContentPartPr/>
              <p14:nvPr/>
            </p14:nvContentPartPr>
            <p14:xfrm>
              <a:off x="1664582" y="3926845"/>
              <a:ext cx="109495" cy="119478"/>
            </p14:xfrm>
          </p:contentPart>
        </mc:Choice>
        <mc:Fallback>
          <p:sp>
            <p:nvSpPr>
              <p:cNvPr id="1052393" name=""/>
              <p:cNvSpPr/>
              <p:nvPr/>
            </p:nvSpPr>
            <p:spPr>
              <a:xfrm>
                <a:off x="1664582" y="3926845"/>
                <a:ext cx="109495" cy="119478"/>
              </a:xfrm>
            </p:spPr>
          </p:sp>
        </mc:Fallback>
      </mc:AlternateContent>
      <mc:AlternateContent xmlns:mc="http://schemas.openxmlformats.org/markup-compatibility/2006">
        <mc:Choice xmlns:p14="http://schemas.microsoft.com/office/powerpoint/2010/main" Requires="p14">
          <p:contentPart p14:bwMode="auto" r:id="rId134">
            <p14:nvContentPartPr>
              <p14:cNvPr id="1052394" name=""/>
              <p14:cNvContentPartPr/>
              <p14:nvPr/>
            </p14:nvContentPartPr>
            <p14:xfrm>
              <a:off x="1694702" y="4033975"/>
              <a:ext cx="183175" cy="84708"/>
            </p14:xfrm>
          </p:contentPart>
        </mc:Choice>
        <mc:Fallback>
          <p:sp>
            <p:nvSpPr>
              <p:cNvPr id="1052394" name=""/>
              <p:cNvSpPr/>
              <p:nvPr/>
            </p:nvSpPr>
            <p:spPr>
              <a:xfrm>
                <a:off x="1694702" y="4033975"/>
                <a:ext cx="183175" cy="84708"/>
              </a:xfrm>
            </p:spPr>
          </p:sp>
        </mc:Fallback>
      </mc:AlternateContent>
      <mc:AlternateContent xmlns:mc="http://schemas.openxmlformats.org/markup-compatibility/2006">
        <mc:Choice xmlns:p14="http://schemas.microsoft.com/office/powerpoint/2010/main" Requires="p14">
          <p:contentPart p14:bwMode="auto" r:id="rId135">
            <p14:nvContentPartPr>
              <p14:cNvPr id="1052395" name=""/>
              <p14:cNvContentPartPr/>
              <p14:nvPr/>
            </p14:nvContentPartPr>
            <p14:xfrm>
              <a:off x="0" y="0"/>
              <a:ext cx="0" cy="0"/>
            </p14:xfrm>
          </p:contentPart>
        </mc:Choice>
        <mc:Fallback>
          <p:sp>
            <p:nvSpPr>
              <p:cNvPr id="1052395" name=""/>
              <p:cNvSpPr/>
              <p:nvPr/>
            </p:nvSpPr>
            <p:spPr>
              <a:xfrm>
                <a:off x="0" y="0"/>
                <a:ext cx="0" cy="0"/>
              </a:xfrm>
            </p:spPr>
          </p:sp>
        </mc:Fallback>
      </mc:AlternateContent>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52" name=""/>
        <p:cNvGrpSpPr/>
        <p:nvPr/>
      </p:nvGrpSpPr>
      <p:grpSpPr>
        <a:xfrm>
          <a:off x="0" y="0"/>
          <a:ext cx="0" cy="0"/>
          <a:chOff x="0" y="0"/>
          <a:chExt cx="0" cy="0"/>
        </a:xfrm>
      </p:grpSpPr>
      <mc:AlternateContent xmlns:mc="http://schemas.openxmlformats.org/markup-compatibility/2006">
        <mc:Choice xmlns:p14="http://schemas.microsoft.com/office/powerpoint/2010/main" Requires="p14">
          <p:contentPart p14:bwMode="auto" r:id="rId1">
            <p14:nvContentPartPr>
              <p14:cNvPr id="1048651" name=""/>
              <p14:cNvContentPartPr/>
              <p14:nvPr/>
            </p14:nvContentPartPr>
            <p14:xfrm>
              <a:off x="177030" y="180386"/>
              <a:ext cx="23637" cy="368226"/>
            </p14:xfrm>
          </p:contentPart>
        </mc:Choice>
        <mc:Fallback>
          <p:sp>
            <p:nvSpPr>
              <p:cNvPr id="1048651" name=""/>
              <p:cNvSpPr/>
              <p:nvPr/>
            </p:nvSpPr>
            <p:spPr>
              <a:xfrm>
                <a:off x="177030" y="180386"/>
                <a:ext cx="23637" cy="368226"/>
              </a:xfrm>
            </p:spPr>
          </p:sp>
        </mc:Fallback>
      </mc:AlternateContent>
      <mc:AlternateContent xmlns:mc="http://schemas.openxmlformats.org/markup-compatibility/2006">
        <mc:Choice xmlns:p14="http://schemas.microsoft.com/office/powerpoint/2010/main" Requires="p14">
          <p:contentPart p14:bwMode="auto" r:id="rId2">
            <p14:nvContentPartPr>
              <p14:cNvPr id="1048652" name=""/>
              <p14:cNvContentPartPr/>
              <p14:nvPr/>
            </p14:nvContentPartPr>
            <p14:xfrm>
              <a:off x="166871" y="186101"/>
              <a:ext cx="116149" cy="190815"/>
            </p14:xfrm>
          </p:contentPart>
        </mc:Choice>
        <mc:Fallback>
          <p:sp>
            <p:nvSpPr>
              <p:cNvPr id="1048652" name=""/>
              <p:cNvSpPr/>
              <p:nvPr/>
            </p:nvSpPr>
            <p:spPr>
              <a:xfrm>
                <a:off x="166871" y="186101"/>
                <a:ext cx="116149" cy="190815"/>
              </a:xfrm>
            </p:spPr>
          </p:sp>
        </mc:Fallback>
      </mc:AlternateContent>
      <mc:AlternateContent xmlns:mc="http://schemas.openxmlformats.org/markup-compatibility/2006">
        <mc:Choice xmlns:p14="http://schemas.microsoft.com/office/powerpoint/2010/main" Requires="p14">
          <p:contentPart p14:bwMode="auto" r:id="rId3">
            <p14:nvContentPartPr>
              <p14:cNvPr id="1048653" name=""/>
              <p14:cNvContentPartPr/>
              <p14:nvPr/>
            </p14:nvContentPartPr>
            <p14:xfrm>
              <a:off x="251163" y="363167"/>
              <a:ext cx="108738" cy="167571"/>
            </p14:xfrm>
          </p:contentPart>
        </mc:Choice>
        <mc:Fallback>
          <p:sp>
            <p:nvSpPr>
              <p:cNvPr id="1048653" name=""/>
              <p:cNvSpPr/>
              <p:nvPr/>
            </p:nvSpPr>
            <p:spPr>
              <a:xfrm>
                <a:off x="251163" y="363167"/>
                <a:ext cx="108738" cy="167571"/>
              </a:xfrm>
            </p:spPr>
          </p:sp>
        </mc:Fallback>
      </mc:AlternateContent>
      <mc:AlternateContent xmlns:mc="http://schemas.openxmlformats.org/markup-compatibility/2006">
        <mc:Choice xmlns:p14="http://schemas.microsoft.com/office/powerpoint/2010/main" Requires="p14">
          <p:contentPart p14:bwMode="auto" r:id="rId4">
            <p14:nvContentPartPr>
              <p14:cNvPr id="1048654" name=""/>
              <p14:cNvContentPartPr/>
              <p14:nvPr/>
            </p14:nvContentPartPr>
            <p14:xfrm>
              <a:off x="288785" y="422961"/>
              <a:ext cx="91586" cy="131884"/>
            </p14:xfrm>
          </p:contentPart>
        </mc:Choice>
        <mc:Fallback>
          <p:sp>
            <p:nvSpPr>
              <p:cNvPr id="1048654" name=""/>
              <p:cNvSpPr/>
              <p:nvPr/>
            </p:nvSpPr>
            <p:spPr>
              <a:xfrm>
                <a:off x="288785" y="422961"/>
                <a:ext cx="91586" cy="131884"/>
              </a:xfrm>
            </p:spPr>
          </p:sp>
        </mc:Fallback>
      </mc:AlternateContent>
      <mc:AlternateContent xmlns:mc="http://schemas.openxmlformats.org/markup-compatibility/2006">
        <mc:Choice xmlns:p14="http://schemas.microsoft.com/office/powerpoint/2010/main" Requires="p14">
          <p:contentPart p14:bwMode="auto" r:id="rId5">
            <p14:nvContentPartPr>
              <p14:cNvPr id="1048655" name=""/>
              <p14:cNvContentPartPr/>
              <p14:nvPr/>
            </p14:nvContentPartPr>
            <p14:xfrm>
              <a:off x="414851" y="111176"/>
              <a:ext cx="41565" cy="498061"/>
            </p14:xfrm>
          </p:contentPart>
        </mc:Choice>
        <mc:Fallback>
          <p:sp>
            <p:nvSpPr>
              <p:cNvPr id="1048655" name=""/>
              <p:cNvSpPr/>
              <p:nvPr/>
            </p:nvSpPr>
            <p:spPr>
              <a:xfrm>
                <a:off x="414851" y="111176"/>
                <a:ext cx="41565" cy="498061"/>
              </a:xfrm>
            </p:spPr>
          </p:sp>
        </mc:Fallback>
      </mc:AlternateContent>
      <mc:AlternateContent xmlns:mc="http://schemas.openxmlformats.org/markup-compatibility/2006">
        <mc:Choice xmlns:p14="http://schemas.microsoft.com/office/powerpoint/2010/main" Requires="p14">
          <p:contentPart p14:bwMode="auto" r:id="rId6">
            <p14:nvContentPartPr>
              <p14:cNvPr id="1048656" name=""/>
              <p14:cNvContentPartPr/>
              <p14:nvPr/>
            </p14:nvContentPartPr>
            <p14:xfrm>
              <a:off x="473561" y="430557"/>
              <a:ext cx="189109" cy="134410"/>
            </p14:xfrm>
          </p:contentPart>
        </mc:Choice>
        <mc:Fallback>
          <p:sp>
            <p:nvSpPr>
              <p:cNvPr id="1048656" name=""/>
              <p:cNvSpPr/>
              <p:nvPr/>
            </p:nvSpPr>
            <p:spPr>
              <a:xfrm>
                <a:off x="473561" y="430557"/>
                <a:ext cx="189109" cy="134410"/>
              </a:xfrm>
            </p:spPr>
          </p:sp>
        </mc:Fallback>
      </mc:AlternateContent>
      <mc:AlternateContent xmlns:mc="http://schemas.openxmlformats.org/markup-compatibility/2006">
        <mc:Choice xmlns:p14="http://schemas.microsoft.com/office/powerpoint/2010/main" Requires="p14">
          <p:contentPart p14:bwMode="auto" r:id="rId7">
            <p14:nvContentPartPr>
              <p14:cNvPr id="1048657" name=""/>
              <p14:cNvContentPartPr/>
              <p14:nvPr/>
            </p14:nvContentPartPr>
            <p14:xfrm>
              <a:off x="649740" y="427382"/>
              <a:ext cx="11771" cy="117786"/>
            </p14:xfrm>
          </p:contentPart>
        </mc:Choice>
        <mc:Fallback>
          <p:sp>
            <p:nvSpPr>
              <p:cNvPr id="1048657" name=""/>
              <p:cNvSpPr/>
              <p:nvPr/>
            </p:nvSpPr>
            <p:spPr>
              <a:xfrm>
                <a:off x="649740" y="427382"/>
                <a:ext cx="11771" cy="117786"/>
              </a:xfrm>
            </p:spPr>
          </p:sp>
        </mc:Fallback>
      </mc:AlternateContent>
      <mc:AlternateContent xmlns:mc="http://schemas.openxmlformats.org/markup-compatibility/2006">
        <mc:Choice xmlns:p14="http://schemas.microsoft.com/office/powerpoint/2010/main" Requires="p14">
          <p:contentPart p14:bwMode="auto" r:id="rId8">
            <p14:nvContentPartPr>
              <p14:cNvPr id="1048658" name=""/>
              <p14:cNvContentPartPr/>
              <p14:nvPr/>
            </p14:nvContentPartPr>
            <p14:xfrm>
              <a:off x="541341" y="394364"/>
              <a:ext cx="24755" cy="265478"/>
            </p14:xfrm>
          </p:contentPart>
        </mc:Choice>
        <mc:Fallback>
          <p:sp>
            <p:nvSpPr>
              <p:cNvPr id="1048658" name=""/>
              <p:cNvSpPr/>
              <p:nvPr/>
            </p:nvSpPr>
            <p:spPr>
              <a:xfrm>
                <a:off x="541341" y="394364"/>
                <a:ext cx="24755" cy="265478"/>
              </a:xfrm>
            </p:spPr>
          </p:sp>
        </mc:Fallback>
      </mc:AlternateContent>
      <mc:AlternateContent xmlns:mc="http://schemas.openxmlformats.org/markup-compatibility/2006">
        <mc:Choice xmlns:p14="http://schemas.microsoft.com/office/powerpoint/2010/main" Requires="p14">
          <p:contentPart p14:bwMode="auto" r:id="rId9">
            <p14:nvContentPartPr>
              <p14:cNvPr id="1048659" name=""/>
              <p14:cNvContentPartPr/>
              <p14:nvPr/>
            </p14:nvContentPartPr>
            <p14:xfrm>
              <a:off x="741518" y="238135"/>
              <a:ext cx="145412" cy="28880"/>
            </p14:xfrm>
          </p:contentPart>
        </mc:Choice>
        <mc:Fallback>
          <p:sp>
            <p:nvSpPr>
              <p:cNvPr id="1048659" name=""/>
              <p:cNvSpPr/>
              <p:nvPr/>
            </p:nvSpPr>
            <p:spPr>
              <a:xfrm>
                <a:off x="741518" y="238135"/>
                <a:ext cx="145412" cy="28880"/>
              </a:xfrm>
            </p:spPr>
          </p:sp>
        </mc:Fallback>
      </mc:AlternateContent>
      <mc:AlternateContent xmlns:mc="http://schemas.openxmlformats.org/markup-compatibility/2006">
        <mc:Choice xmlns:p14="http://schemas.microsoft.com/office/powerpoint/2010/main" Requires="p14">
          <p:contentPart p14:bwMode="auto" r:id="rId10">
            <p14:nvContentPartPr>
              <p14:cNvPr id="1048660" name=""/>
              <p14:cNvContentPartPr/>
              <p14:nvPr/>
            </p14:nvContentPartPr>
            <p14:xfrm>
              <a:off x="756757" y="347378"/>
              <a:ext cx="179837" cy="30786"/>
            </p14:xfrm>
          </p:contentPart>
        </mc:Choice>
        <mc:Fallback>
          <p:sp>
            <p:nvSpPr>
              <p:cNvPr id="1048660" name=""/>
              <p:cNvSpPr/>
              <p:nvPr/>
            </p:nvSpPr>
            <p:spPr>
              <a:xfrm>
                <a:off x="756757" y="347378"/>
                <a:ext cx="179837" cy="30786"/>
              </a:xfrm>
            </p:spPr>
          </p:sp>
        </mc:Fallback>
      </mc:AlternateContent>
      <mc:AlternateContent xmlns:mc="http://schemas.openxmlformats.org/markup-compatibility/2006">
        <mc:Choice xmlns:p14="http://schemas.microsoft.com/office/powerpoint/2010/main" Requires="p14">
          <p:contentPart p14:bwMode="auto" r:id="rId11">
            <p14:nvContentPartPr>
              <p14:cNvPr id="1048661" name=""/>
              <p14:cNvContentPartPr/>
              <p14:nvPr/>
            </p14:nvContentPartPr>
            <p14:xfrm>
              <a:off x="1128274" y="70540"/>
              <a:ext cx="5585" cy="269651"/>
            </p14:xfrm>
          </p:contentPart>
        </mc:Choice>
        <mc:Fallback>
          <p:sp>
            <p:nvSpPr>
              <p:cNvPr id="1048661" name=""/>
              <p:cNvSpPr/>
              <p:nvPr/>
            </p:nvSpPr>
            <p:spPr>
              <a:xfrm>
                <a:off x="1128274" y="70540"/>
                <a:ext cx="5585" cy="269651"/>
              </a:xfrm>
            </p:spPr>
          </p:sp>
        </mc:Fallback>
      </mc:AlternateContent>
      <mc:AlternateContent xmlns:mc="http://schemas.openxmlformats.org/markup-compatibility/2006">
        <mc:Choice xmlns:p14="http://schemas.microsoft.com/office/powerpoint/2010/main" Requires="p14">
          <p:contentPart p14:bwMode="auto" r:id="rId12">
            <p14:nvContentPartPr>
              <p14:cNvPr id="1048662" name=""/>
              <p14:cNvContentPartPr/>
              <p14:nvPr/>
            </p14:nvContentPartPr>
            <p14:xfrm>
              <a:off x="1107260" y="58845"/>
              <a:ext cx="104299" cy="154213"/>
            </p14:xfrm>
          </p:contentPart>
        </mc:Choice>
        <mc:Fallback>
          <p:sp>
            <p:nvSpPr>
              <p:cNvPr id="1048662" name=""/>
              <p:cNvSpPr/>
              <p:nvPr/>
            </p:nvSpPr>
            <p:spPr>
              <a:xfrm>
                <a:off x="1107260" y="58845"/>
                <a:ext cx="104299" cy="154213"/>
              </a:xfrm>
            </p:spPr>
          </p:sp>
        </mc:Fallback>
      </mc:AlternateContent>
      <mc:AlternateContent xmlns:mc="http://schemas.openxmlformats.org/markup-compatibility/2006">
        <mc:Choice xmlns:p14="http://schemas.microsoft.com/office/powerpoint/2010/main" Requires="p14">
          <p:contentPart p14:bwMode="auto" r:id="rId13">
            <p14:nvContentPartPr>
              <p14:cNvPr id="1048663" name=""/>
              <p14:cNvContentPartPr/>
              <p14:nvPr/>
            </p14:nvContentPartPr>
            <p14:xfrm>
              <a:off x="1212030" y="177211"/>
              <a:ext cx="142897" cy="144243"/>
            </p14:xfrm>
          </p:contentPart>
        </mc:Choice>
        <mc:Fallback>
          <p:sp>
            <p:nvSpPr>
              <p:cNvPr id="1048663" name=""/>
              <p:cNvSpPr/>
              <p:nvPr/>
            </p:nvSpPr>
            <p:spPr>
              <a:xfrm>
                <a:off x="1212030" y="177211"/>
                <a:ext cx="142897" cy="144243"/>
              </a:xfrm>
            </p:spPr>
          </p:sp>
        </mc:Fallback>
      </mc:AlternateContent>
      <mc:AlternateContent xmlns:mc="http://schemas.openxmlformats.org/markup-compatibility/2006">
        <mc:Choice xmlns:p14="http://schemas.microsoft.com/office/powerpoint/2010/main" Requires="p14">
          <p:contentPart p14:bwMode="auto" r:id="rId14">
            <p14:nvContentPartPr>
              <p14:cNvPr id="1048664" name=""/>
              <p14:cNvContentPartPr/>
              <p14:nvPr/>
            </p14:nvContentPartPr>
            <p14:xfrm>
              <a:off x="980901" y="378199"/>
              <a:ext cx="430561" cy="25689"/>
            </p14:xfrm>
          </p:contentPart>
        </mc:Choice>
        <mc:Fallback>
          <p:sp>
            <p:nvSpPr>
              <p:cNvPr id="1048664" name=""/>
              <p:cNvSpPr/>
              <p:nvPr/>
            </p:nvSpPr>
            <p:spPr>
              <a:xfrm>
                <a:off x="980901" y="378199"/>
                <a:ext cx="430561" cy="25689"/>
              </a:xfrm>
            </p:spPr>
          </p:sp>
        </mc:Fallback>
      </mc:AlternateContent>
      <mc:AlternateContent xmlns:mc="http://schemas.openxmlformats.org/markup-compatibility/2006">
        <mc:Choice xmlns:p14="http://schemas.microsoft.com/office/powerpoint/2010/main" Requires="p14">
          <p:contentPart p14:bwMode="auto" r:id="rId15">
            <p14:nvContentPartPr>
              <p14:cNvPr id="1048665" name=""/>
              <p14:cNvContentPartPr/>
              <p14:nvPr/>
            </p14:nvContentPartPr>
            <p14:xfrm>
              <a:off x="1152978" y="528339"/>
              <a:ext cx="15718" cy="237889"/>
            </p14:xfrm>
          </p:contentPart>
        </mc:Choice>
        <mc:Fallback>
          <p:sp>
            <p:nvSpPr>
              <p:cNvPr id="1048665" name=""/>
              <p:cNvSpPr/>
              <p:nvPr/>
            </p:nvSpPr>
            <p:spPr>
              <a:xfrm>
                <a:off x="1152978" y="528339"/>
                <a:ext cx="15718" cy="237889"/>
              </a:xfrm>
            </p:spPr>
          </p:sp>
        </mc:Fallback>
      </mc:AlternateContent>
      <mc:AlternateContent xmlns:mc="http://schemas.openxmlformats.org/markup-compatibility/2006">
        <mc:Choice xmlns:p14="http://schemas.microsoft.com/office/powerpoint/2010/main" Requires="p14">
          <p:contentPart p14:bwMode="auto" r:id="rId16">
            <p14:nvContentPartPr>
              <p14:cNvPr id="1048666" name=""/>
              <p14:cNvContentPartPr/>
              <p14:nvPr/>
            </p14:nvContentPartPr>
            <p14:xfrm>
              <a:off x="1130786" y="482543"/>
              <a:ext cx="111856" cy="167918"/>
            </p14:xfrm>
          </p:contentPart>
        </mc:Choice>
        <mc:Fallback>
          <p:sp>
            <p:nvSpPr>
              <p:cNvPr id="1048666" name=""/>
              <p:cNvSpPr/>
              <p:nvPr/>
            </p:nvSpPr>
            <p:spPr>
              <a:xfrm>
                <a:off x="1130786" y="482543"/>
                <a:ext cx="111856" cy="167918"/>
              </a:xfrm>
            </p:spPr>
          </p:sp>
        </mc:Fallback>
      </mc:AlternateContent>
      <mc:AlternateContent xmlns:mc="http://schemas.openxmlformats.org/markup-compatibility/2006">
        <mc:Choice xmlns:p14="http://schemas.microsoft.com/office/powerpoint/2010/main" Requires="p14">
          <p:contentPart p14:bwMode="auto" r:id="rId17">
            <p14:nvContentPartPr>
              <p14:cNvPr id="1048667" name=""/>
              <p14:cNvContentPartPr/>
              <p14:nvPr/>
            </p14:nvContentPartPr>
            <p14:xfrm>
              <a:off x="1244413" y="620531"/>
              <a:ext cx="126637" cy="9502"/>
            </p14:xfrm>
          </p:contentPart>
        </mc:Choice>
        <mc:Fallback>
          <p:sp>
            <p:nvSpPr>
              <p:cNvPr id="1048667" name=""/>
              <p:cNvSpPr/>
              <p:nvPr/>
            </p:nvSpPr>
            <p:spPr>
              <a:xfrm>
                <a:off x="1244413" y="620531"/>
                <a:ext cx="126637" cy="9502"/>
              </a:xfrm>
            </p:spPr>
          </p:sp>
        </mc:Fallback>
      </mc:AlternateContent>
      <mc:AlternateContent xmlns:mc="http://schemas.openxmlformats.org/markup-compatibility/2006">
        <mc:Choice xmlns:p14="http://schemas.microsoft.com/office/powerpoint/2010/main" Requires="p14">
          <p:contentPart p14:bwMode="auto" r:id="rId18">
            <p14:nvContentPartPr>
              <p14:cNvPr id="1048668" name=""/>
              <p14:cNvContentPartPr/>
              <p14:nvPr/>
            </p14:nvContentPartPr>
            <p14:xfrm>
              <a:off x="1283146" y="574690"/>
              <a:ext cx="101787" cy="140391"/>
            </p14:xfrm>
          </p:contentPart>
        </mc:Choice>
        <mc:Fallback>
          <p:sp>
            <p:nvSpPr>
              <p:cNvPr id="1048668" name=""/>
              <p:cNvSpPr/>
              <p:nvPr/>
            </p:nvSpPr>
            <p:spPr>
              <a:xfrm>
                <a:off x="1283146" y="574690"/>
                <a:ext cx="101787" cy="140391"/>
              </a:xfrm>
            </p:spPr>
          </p:sp>
        </mc:Fallback>
      </mc:AlternateContent>
      <mc:AlternateContent xmlns:mc="http://schemas.openxmlformats.org/markup-compatibility/2006">
        <mc:Choice xmlns:p14="http://schemas.microsoft.com/office/powerpoint/2010/main" Requires="p14">
          <p:contentPart p14:bwMode="auto" r:id="rId19">
            <p14:nvContentPartPr>
              <p14:cNvPr id="1048669" name=""/>
              <p14:cNvContentPartPr/>
              <p14:nvPr/>
            </p14:nvContentPartPr>
            <p14:xfrm>
              <a:off x="1148864" y="519450"/>
              <a:ext cx="4005" cy="62842"/>
            </p14:xfrm>
          </p:contentPart>
        </mc:Choice>
        <mc:Fallback>
          <p:sp>
            <p:nvSpPr>
              <p:cNvPr id="1048669" name=""/>
              <p:cNvSpPr/>
              <p:nvPr/>
            </p:nvSpPr>
            <p:spPr>
              <a:xfrm>
                <a:off x="1148864" y="519450"/>
                <a:ext cx="4005" cy="62842"/>
              </a:xfrm>
            </p:spPr>
          </p:sp>
        </mc:Fallback>
      </mc:AlternateContent>
      <mc:AlternateContent xmlns:mc="http://schemas.openxmlformats.org/markup-compatibility/2006">
        <mc:Choice xmlns:p14="http://schemas.microsoft.com/office/powerpoint/2010/main" Requires="p14">
          <p:contentPart p14:bwMode="auto" r:id="rId20">
            <p14:nvContentPartPr>
              <p14:cNvPr id="1048670" name=""/>
              <p14:cNvContentPartPr/>
              <p14:nvPr/>
            </p14:nvContentPartPr>
            <p14:xfrm>
              <a:off x="2134846" y="100382"/>
              <a:ext cx="47399" cy="302240"/>
            </p14:xfrm>
          </p:contentPart>
        </mc:Choice>
        <mc:Fallback>
          <p:sp>
            <p:nvSpPr>
              <p:cNvPr id="1048670" name=""/>
              <p:cNvSpPr/>
              <p:nvPr/>
            </p:nvSpPr>
            <p:spPr>
              <a:xfrm>
                <a:off x="2134846" y="100382"/>
                <a:ext cx="47399" cy="302240"/>
              </a:xfrm>
            </p:spPr>
          </p:sp>
        </mc:Fallback>
      </mc:AlternateContent>
      <mc:AlternateContent xmlns:mc="http://schemas.openxmlformats.org/markup-compatibility/2006">
        <mc:Choice xmlns:p14="http://schemas.microsoft.com/office/powerpoint/2010/main" Requires="p14">
          <p:contentPart p14:bwMode="auto" r:id="rId21">
            <p14:nvContentPartPr>
              <p14:cNvPr id="1048671" name=""/>
              <p14:cNvContentPartPr/>
              <p14:nvPr/>
            </p14:nvContentPartPr>
            <p14:xfrm>
              <a:off x="2111781" y="61568"/>
              <a:ext cx="118874" cy="212803"/>
            </p14:xfrm>
          </p:contentPart>
        </mc:Choice>
        <mc:Fallback>
          <p:sp>
            <p:nvSpPr>
              <p:cNvPr id="1048671" name=""/>
              <p:cNvSpPr/>
              <p:nvPr/>
            </p:nvSpPr>
            <p:spPr>
              <a:xfrm>
                <a:off x="2111781" y="61568"/>
                <a:ext cx="118874" cy="212803"/>
              </a:xfrm>
            </p:spPr>
          </p:sp>
        </mc:Fallback>
      </mc:AlternateContent>
      <mc:AlternateContent xmlns:mc="http://schemas.openxmlformats.org/markup-compatibility/2006">
        <mc:Choice xmlns:p14="http://schemas.microsoft.com/office/powerpoint/2010/main" Requires="p14">
          <p:contentPart p14:bwMode="auto" r:id="rId22">
            <p14:nvContentPartPr>
              <p14:cNvPr id="1048672" name=""/>
              <p14:cNvContentPartPr/>
              <p14:nvPr/>
            </p14:nvContentPartPr>
            <p14:xfrm>
              <a:off x="2226710" y="218101"/>
              <a:ext cx="110814" cy="12446"/>
            </p14:xfrm>
          </p:contentPart>
        </mc:Choice>
        <mc:Fallback>
          <p:sp>
            <p:nvSpPr>
              <p:cNvPr id="1048672" name=""/>
              <p:cNvSpPr/>
              <p:nvPr/>
            </p:nvSpPr>
            <p:spPr>
              <a:xfrm>
                <a:off x="2226710" y="218101"/>
                <a:ext cx="110814" cy="12446"/>
              </a:xfrm>
            </p:spPr>
          </p:sp>
        </mc:Fallback>
      </mc:AlternateContent>
      <mc:AlternateContent xmlns:mc="http://schemas.openxmlformats.org/markup-compatibility/2006">
        <mc:Choice xmlns:p14="http://schemas.microsoft.com/office/powerpoint/2010/main" Requires="p14">
          <p:contentPart p14:bwMode="auto" r:id="rId23">
            <p14:nvContentPartPr>
              <p14:cNvPr id="1048673" name=""/>
              <p14:cNvContentPartPr/>
              <p14:nvPr/>
            </p14:nvContentPartPr>
            <p14:xfrm>
              <a:off x="2271042" y="160068"/>
              <a:ext cx="125878" cy="170252"/>
            </p14:xfrm>
          </p:contentPart>
        </mc:Choice>
        <mc:Fallback>
          <p:sp>
            <p:nvSpPr>
              <p:cNvPr id="1048673" name=""/>
              <p:cNvSpPr/>
              <p:nvPr/>
            </p:nvSpPr>
            <p:spPr>
              <a:xfrm>
                <a:off x="2271042" y="160068"/>
                <a:ext cx="125878" cy="170252"/>
              </a:xfrm>
            </p:spPr>
          </p:sp>
        </mc:Fallback>
      </mc:AlternateContent>
      <mc:AlternateContent xmlns:mc="http://schemas.openxmlformats.org/markup-compatibility/2006">
        <mc:Choice xmlns:p14="http://schemas.microsoft.com/office/powerpoint/2010/main" Requires="p14">
          <p:contentPart p14:bwMode="auto" r:id="rId24">
            <p14:nvContentPartPr>
              <p14:cNvPr id="1048674" name=""/>
              <p14:cNvContentPartPr/>
              <p14:nvPr/>
            </p14:nvContentPartPr>
            <p14:xfrm>
              <a:off x="1967008" y="397144"/>
              <a:ext cx="517846" cy="75580"/>
            </p14:xfrm>
          </p:contentPart>
        </mc:Choice>
        <mc:Fallback>
          <p:sp>
            <p:nvSpPr>
              <p:cNvPr id="1048674" name=""/>
              <p:cNvSpPr/>
              <p:nvPr/>
            </p:nvSpPr>
            <p:spPr>
              <a:xfrm>
                <a:off x="1967008" y="397144"/>
                <a:ext cx="517846" cy="75580"/>
              </a:xfrm>
            </p:spPr>
          </p:sp>
        </mc:Fallback>
      </mc:AlternateContent>
      <mc:AlternateContent xmlns:mc="http://schemas.openxmlformats.org/markup-compatibility/2006">
        <mc:Choice xmlns:p14="http://schemas.microsoft.com/office/powerpoint/2010/main" Requires="p14">
          <p:contentPart p14:bwMode="auto" r:id="rId25">
            <p14:nvContentPartPr>
              <p14:cNvPr id="1048675" name=""/>
              <p14:cNvContentPartPr/>
              <p14:nvPr/>
            </p14:nvContentPartPr>
            <p14:xfrm>
              <a:off x="2201294" y="532149"/>
              <a:ext cx="8416" cy="339933"/>
            </p14:xfrm>
          </p:contentPart>
        </mc:Choice>
        <mc:Fallback>
          <p:sp>
            <p:nvSpPr>
              <p:cNvPr id="1048675" name=""/>
              <p:cNvSpPr/>
              <p:nvPr/>
            </p:nvSpPr>
            <p:spPr>
              <a:xfrm>
                <a:off x="2201294" y="532149"/>
                <a:ext cx="8416" cy="339933"/>
              </a:xfrm>
            </p:spPr>
          </p:sp>
        </mc:Fallback>
      </mc:AlternateContent>
      <mc:AlternateContent xmlns:mc="http://schemas.openxmlformats.org/markup-compatibility/2006">
        <mc:Choice xmlns:p14="http://schemas.microsoft.com/office/powerpoint/2010/main" Requires="p14">
          <p:contentPart p14:bwMode="auto" r:id="rId26">
            <p14:nvContentPartPr>
              <p14:cNvPr id="1048676" name=""/>
              <p14:cNvContentPartPr/>
              <p14:nvPr/>
            </p14:nvContentPartPr>
            <p14:xfrm>
              <a:off x="2176632" y="512465"/>
              <a:ext cx="128306" cy="167113"/>
            </p14:xfrm>
          </p:contentPart>
        </mc:Choice>
        <mc:Fallback>
          <p:sp>
            <p:nvSpPr>
              <p:cNvPr id="1048676" name=""/>
              <p:cNvSpPr/>
              <p:nvPr/>
            </p:nvSpPr>
            <p:spPr>
              <a:xfrm>
                <a:off x="2176632" y="512465"/>
                <a:ext cx="128306" cy="167113"/>
              </a:xfrm>
            </p:spPr>
          </p:sp>
        </mc:Fallback>
      </mc:AlternateContent>
      <mc:AlternateContent xmlns:mc="http://schemas.openxmlformats.org/markup-compatibility/2006">
        <mc:Choice xmlns:p14="http://schemas.microsoft.com/office/powerpoint/2010/main" Requires="p14">
          <p:contentPart p14:bwMode="auto" r:id="rId27">
            <p14:nvContentPartPr>
              <p14:cNvPr id="1048677" name=""/>
              <p14:cNvContentPartPr/>
              <p14:nvPr/>
            </p14:nvContentPartPr>
            <p14:xfrm>
              <a:off x="2343545" y="655391"/>
              <a:ext cx="124772" cy="138361"/>
            </p14:xfrm>
          </p:contentPart>
        </mc:Choice>
        <mc:Fallback>
          <p:sp>
            <p:nvSpPr>
              <p:cNvPr id="1048677" name=""/>
              <p:cNvSpPr/>
              <p:nvPr/>
            </p:nvSpPr>
            <p:spPr>
              <a:xfrm>
                <a:off x="2343545" y="655391"/>
                <a:ext cx="124772" cy="138361"/>
              </a:xfrm>
            </p:spPr>
          </p:sp>
        </mc:Fallback>
      </mc:AlternateContent>
      <mc:AlternateContent xmlns:mc="http://schemas.openxmlformats.org/markup-compatibility/2006">
        <mc:Choice xmlns:p14="http://schemas.microsoft.com/office/powerpoint/2010/main" Requires="p14">
          <p:contentPart p14:bwMode="auto" r:id="rId28">
            <p14:nvContentPartPr>
              <p14:cNvPr id="1048678" name=""/>
              <p14:cNvContentPartPr/>
              <p14:nvPr/>
            </p14:nvContentPartPr>
            <p14:xfrm>
              <a:off x="2622296" y="328215"/>
              <a:ext cx="99008" cy="9639"/>
            </p14:xfrm>
          </p:contentPart>
        </mc:Choice>
        <mc:Fallback>
          <p:sp>
            <p:nvSpPr>
              <p:cNvPr id="1048678" name=""/>
              <p:cNvSpPr/>
              <p:nvPr/>
            </p:nvSpPr>
            <p:spPr>
              <a:xfrm>
                <a:off x="2622296" y="328215"/>
                <a:ext cx="99008" cy="9639"/>
              </a:xfrm>
            </p:spPr>
          </p:sp>
        </mc:Fallback>
      </mc:AlternateContent>
      <mc:AlternateContent xmlns:mc="http://schemas.openxmlformats.org/markup-compatibility/2006">
        <mc:Choice xmlns:p14="http://schemas.microsoft.com/office/powerpoint/2010/main" Requires="p14">
          <p:contentPart p14:bwMode="auto" r:id="rId29">
            <p14:nvContentPartPr>
              <p14:cNvPr id="1048679" name=""/>
              <p14:cNvContentPartPr/>
              <p14:nvPr/>
            </p14:nvContentPartPr>
            <p14:xfrm>
              <a:off x="2609596" y="419515"/>
              <a:ext cx="134684" cy="23105"/>
            </p14:xfrm>
          </p:contentPart>
        </mc:Choice>
        <mc:Fallback>
          <p:sp>
            <p:nvSpPr>
              <p:cNvPr id="1048679" name=""/>
              <p:cNvSpPr/>
              <p:nvPr/>
            </p:nvSpPr>
            <p:spPr>
              <a:xfrm>
                <a:off x="2609596" y="419515"/>
                <a:ext cx="134684" cy="23105"/>
              </a:xfrm>
            </p:spPr>
          </p:sp>
        </mc:Fallback>
      </mc:AlternateContent>
      <mc:AlternateContent xmlns:mc="http://schemas.openxmlformats.org/markup-compatibility/2006">
        <mc:Choice xmlns:p14="http://schemas.microsoft.com/office/powerpoint/2010/main" Requires="p14">
          <p:contentPart p14:bwMode="auto" r:id="rId30">
            <p14:nvContentPartPr>
              <p14:cNvPr id="1048680" name=""/>
              <p14:cNvContentPartPr/>
              <p14:nvPr/>
            </p14:nvContentPartPr>
            <p14:xfrm>
              <a:off x="2951217" y="214673"/>
              <a:ext cx="17565" cy="425879"/>
            </p14:xfrm>
          </p:contentPart>
        </mc:Choice>
        <mc:Fallback>
          <p:sp>
            <p:nvSpPr>
              <p:cNvPr id="1048680" name=""/>
              <p:cNvSpPr/>
              <p:nvPr/>
            </p:nvSpPr>
            <p:spPr>
              <a:xfrm>
                <a:off x="2951217" y="214673"/>
                <a:ext cx="17565" cy="425879"/>
              </a:xfrm>
            </p:spPr>
          </p:sp>
        </mc:Fallback>
      </mc:AlternateContent>
      <mc:AlternateContent xmlns:mc="http://schemas.openxmlformats.org/markup-compatibility/2006">
        <mc:Choice xmlns:p14="http://schemas.microsoft.com/office/powerpoint/2010/main" Requires="p14">
          <p:contentPart p14:bwMode="auto" r:id="rId31">
            <p14:nvContentPartPr>
              <p14:cNvPr id="1048681" name=""/>
              <p14:cNvContentPartPr/>
              <p14:nvPr/>
            </p14:nvContentPartPr>
            <p14:xfrm>
              <a:off x="2923906" y="202609"/>
              <a:ext cx="114597" cy="184806"/>
            </p14:xfrm>
          </p:contentPart>
        </mc:Choice>
        <mc:Fallback>
          <p:sp>
            <p:nvSpPr>
              <p:cNvPr id="1048681" name=""/>
              <p:cNvSpPr/>
              <p:nvPr/>
            </p:nvSpPr>
            <p:spPr>
              <a:xfrm>
                <a:off x="2923906" y="202609"/>
                <a:ext cx="114597" cy="184806"/>
              </a:xfrm>
            </p:spPr>
          </p:sp>
        </mc:Fallback>
      </mc:AlternateContent>
      <mc:AlternateContent xmlns:mc="http://schemas.openxmlformats.org/markup-compatibility/2006">
        <mc:Choice xmlns:p14="http://schemas.microsoft.com/office/powerpoint/2010/main" Requires="p14">
          <p:contentPart p14:bwMode="auto" r:id="rId32">
            <p14:nvContentPartPr>
              <p14:cNvPr id="1048682" name=""/>
              <p14:cNvContentPartPr/>
              <p14:nvPr/>
            </p14:nvContentPartPr>
            <p14:xfrm>
              <a:off x="3060704" y="386745"/>
              <a:ext cx="151957" cy="187910"/>
            </p14:xfrm>
          </p:contentPart>
        </mc:Choice>
        <mc:Fallback>
          <p:sp>
            <p:nvSpPr>
              <p:cNvPr id="1048682" name=""/>
              <p:cNvSpPr/>
              <p:nvPr/>
            </p:nvSpPr>
            <p:spPr>
              <a:xfrm>
                <a:off x="3060704" y="386745"/>
                <a:ext cx="151957" cy="187910"/>
              </a:xfrm>
            </p:spPr>
          </p:sp>
        </mc:Fallback>
      </mc:AlternateContent>
      <mc:AlternateContent xmlns:mc="http://schemas.openxmlformats.org/markup-compatibility/2006">
        <mc:Choice xmlns:p14="http://schemas.microsoft.com/office/powerpoint/2010/main" Requires="p14">
          <p:contentPart p14:bwMode="auto" r:id="rId33">
            <p14:nvContentPartPr>
              <p14:cNvPr id="1048683" name=""/>
              <p14:cNvContentPartPr/>
              <p14:nvPr/>
            </p14:nvContentPartPr>
            <p14:xfrm>
              <a:off x="3240121" y="382300"/>
              <a:ext cx="17401" cy="21038"/>
            </p14:xfrm>
          </p:contentPart>
        </mc:Choice>
        <mc:Fallback>
          <p:sp>
            <p:nvSpPr>
              <p:cNvPr id="1048683" name=""/>
              <p:cNvSpPr/>
              <p:nvPr/>
            </p:nvSpPr>
            <p:spPr>
              <a:xfrm>
                <a:off x="3240121" y="382300"/>
                <a:ext cx="17401" cy="21038"/>
              </a:xfrm>
            </p:spPr>
          </p:sp>
        </mc:Fallback>
      </mc:AlternateContent>
      <mc:AlternateContent xmlns:mc="http://schemas.openxmlformats.org/markup-compatibility/2006">
        <mc:Choice xmlns:p14="http://schemas.microsoft.com/office/powerpoint/2010/main" Requires="p14">
          <p:contentPart p14:bwMode="auto" r:id="rId34">
            <p14:nvContentPartPr>
              <p14:cNvPr id="1048684" name=""/>
              <p14:cNvContentPartPr/>
              <p14:nvPr/>
            </p14:nvContentPartPr>
            <p14:xfrm>
              <a:off x="3349335" y="301680"/>
              <a:ext cx="212163" cy="126725"/>
            </p14:xfrm>
          </p:contentPart>
        </mc:Choice>
        <mc:Fallback>
          <p:sp>
            <p:nvSpPr>
              <p:cNvPr id="1048684" name=""/>
              <p:cNvSpPr/>
              <p:nvPr/>
            </p:nvSpPr>
            <p:spPr>
              <a:xfrm>
                <a:off x="3349335" y="301680"/>
                <a:ext cx="212163" cy="126725"/>
              </a:xfrm>
            </p:spPr>
          </p:sp>
        </mc:Fallback>
      </mc:AlternateContent>
      <mc:AlternateContent xmlns:mc="http://schemas.openxmlformats.org/markup-compatibility/2006">
        <mc:Choice xmlns:p14="http://schemas.microsoft.com/office/powerpoint/2010/main" Requires="p14">
          <p:contentPart p14:bwMode="auto" r:id="rId35">
            <p14:nvContentPartPr>
              <p14:cNvPr id="1048685" name=""/>
              <p14:cNvContentPartPr/>
              <p14:nvPr/>
            </p14:nvContentPartPr>
            <p14:xfrm>
              <a:off x="3533286" y="292137"/>
              <a:ext cx="9715" cy="77260"/>
            </p14:xfrm>
          </p:contentPart>
        </mc:Choice>
        <mc:Fallback>
          <p:sp>
            <p:nvSpPr>
              <p:cNvPr id="1048685" name=""/>
              <p:cNvSpPr/>
              <p:nvPr/>
            </p:nvSpPr>
            <p:spPr>
              <a:xfrm>
                <a:off x="3533286" y="292137"/>
                <a:ext cx="9715" cy="77260"/>
              </a:xfrm>
            </p:spPr>
          </p:sp>
        </mc:Fallback>
      </mc:AlternateContent>
      <mc:AlternateContent xmlns:mc="http://schemas.openxmlformats.org/markup-compatibility/2006">
        <mc:Choice xmlns:p14="http://schemas.microsoft.com/office/powerpoint/2010/main" Requires="p14">
          <p:contentPart p14:bwMode="auto" r:id="rId36">
            <p14:nvContentPartPr>
              <p14:cNvPr id="1048686" name=""/>
              <p14:cNvContentPartPr/>
              <p14:nvPr/>
            </p14:nvContentPartPr>
            <p14:xfrm>
              <a:off x="3432755" y="195625"/>
              <a:ext cx="36861" cy="411422"/>
            </p14:xfrm>
          </p:contentPart>
        </mc:Choice>
        <mc:Fallback>
          <p:sp>
            <p:nvSpPr>
              <p:cNvPr id="1048686" name=""/>
              <p:cNvSpPr/>
              <p:nvPr/>
            </p:nvSpPr>
            <p:spPr>
              <a:xfrm>
                <a:off x="3432755" y="195625"/>
                <a:ext cx="36861" cy="411422"/>
              </a:xfrm>
            </p:spPr>
          </p:sp>
        </mc:Fallback>
      </mc:AlternateContent>
      <mc:AlternateContent xmlns:mc="http://schemas.openxmlformats.org/markup-compatibility/2006">
        <mc:Choice xmlns:p14="http://schemas.microsoft.com/office/powerpoint/2010/main" Requires="p14">
          <p:contentPart p14:bwMode="auto" r:id="rId37">
            <p14:nvContentPartPr>
              <p14:cNvPr id="1048687" name=""/>
              <p14:cNvContentPartPr/>
              <p14:nvPr/>
            </p14:nvContentPartPr>
            <p14:xfrm>
              <a:off x="4091614" y="118161"/>
              <a:ext cx="10105" cy="385527"/>
            </p14:xfrm>
          </p:contentPart>
        </mc:Choice>
        <mc:Fallback>
          <p:sp>
            <p:nvSpPr>
              <p:cNvPr id="1048687" name=""/>
              <p:cNvSpPr/>
              <p:nvPr/>
            </p:nvSpPr>
            <p:spPr>
              <a:xfrm>
                <a:off x="4091614" y="118161"/>
                <a:ext cx="10105" cy="385527"/>
              </a:xfrm>
            </p:spPr>
          </p:sp>
        </mc:Fallback>
      </mc:AlternateContent>
      <mc:AlternateContent xmlns:mc="http://schemas.openxmlformats.org/markup-compatibility/2006">
        <mc:Choice xmlns:p14="http://schemas.microsoft.com/office/powerpoint/2010/main" Requires="p14">
          <p:contentPart p14:bwMode="auto" r:id="rId38">
            <p14:nvContentPartPr>
              <p14:cNvPr id="1048688" name=""/>
              <p14:cNvContentPartPr/>
              <p14:nvPr/>
            </p14:nvContentPartPr>
            <p14:xfrm>
              <a:off x="4073179" y="107858"/>
              <a:ext cx="106599" cy="173956"/>
            </p14:xfrm>
          </p:contentPart>
        </mc:Choice>
        <mc:Fallback>
          <p:sp>
            <p:nvSpPr>
              <p:cNvPr id="1048688" name=""/>
              <p:cNvSpPr/>
              <p:nvPr/>
            </p:nvSpPr>
            <p:spPr>
              <a:xfrm>
                <a:off x="4073179" y="107858"/>
                <a:ext cx="106599" cy="173956"/>
              </a:xfrm>
            </p:spPr>
          </p:sp>
        </mc:Fallback>
      </mc:AlternateContent>
      <mc:AlternateContent xmlns:mc="http://schemas.openxmlformats.org/markup-compatibility/2006">
        <mc:Choice xmlns:p14="http://schemas.microsoft.com/office/powerpoint/2010/main" Requires="p14">
          <p:contentPart p14:bwMode="auto" r:id="rId39">
            <p14:nvContentPartPr>
              <p14:cNvPr id="1048689" name=""/>
              <p14:cNvContentPartPr/>
              <p14:nvPr/>
            </p14:nvContentPartPr>
            <p14:xfrm>
              <a:off x="4160826" y="345018"/>
              <a:ext cx="133468" cy="8709"/>
            </p14:xfrm>
          </p:contentPart>
        </mc:Choice>
        <mc:Fallback>
          <p:sp>
            <p:nvSpPr>
              <p:cNvPr id="1048689" name=""/>
              <p:cNvSpPr/>
              <p:nvPr/>
            </p:nvSpPr>
            <p:spPr>
              <a:xfrm>
                <a:off x="4160826" y="345018"/>
                <a:ext cx="133468" cy="8709"/>
              </a:xfrm>
            </p:spPr>
          </p:sp>
        </mc:Fallback>
      </mc:AlternateContent>
      <mc:AlternateContent xmlns:mc="http://schemas.openxmlformats.org/markup-compatibility/2006">
        <mc:Choice xmlns:p14="http://schemas.microsoft.com/office/powerpoint/2010/main" Requires="p14">
          <p:contentPart p14:bwMode="auto" r:id="rId40">
            <p14:nvContentPartPr>
              <p14:cNvPr id="1048690" name=""/>
              <p14:cNvContentPartPr/>
              <p14:nvPr/>
            </p14:nvContentPartPr>
            <p14:xfrm>
              <a:off x="4213515" y="295312"/>
              <a:ext cx="75491" cy="176300"/>
            </p14:xfrm>
          </p:contentPart>
        </mc:Choice>
        <mc:Fallback>
          <p:sp>
            <p:nvSpPr>
              <p:cNvPr id="1048690" name=""/>
              <p:cNvSpPr/>
              <p:nvPr/>
            </p:nvSpPr>
            <p:spPr>
              <a:xfrm>
                <a:off x="4213515" y="295312"/>
                <a:ext cx="75491" cy="176300"/>
              </a:xfrm>
            </p:spPr>
          </p:sp>
        </mc:Fallback>
      </mc:AlternateContent>
      <mc:AlternateContent xmlns:mc="http://schemas.openxmlformats.org/markup-compatibility/2006">
        <mc:Choice xmlns:p14="http://schemas.microsoft.com/office/powerpoint/2010/main" Requires="p14">
          <p:contentPart p14:bwMode="auto" r:id="rId41">
            <p14:nvContentPartPr>
              <p14:cNvPr id="1048691" name=""/>
              <p14:cNvContentPartPr/>
              <p14:nvPr/>
            </p14:nvContentPartPr>
            <p14:xfrm>
              <a:off x="4383497" y="111556"/>
              <a:ext cx="180775" cy="287120"/>
            </p14:xfrm>
          </p:contentPart>
        </mc:Choice>
        <mc:Fallback>
          <p:sp>
            <p:nvSpPr>
              <p:cNvPr id="1048691" name=""/>
              <p:cNvSpPr/>
              <p:nvPr/>
            </p:nvSpPr>
            <p:spPr>
              <a:xfrm>
                <a:off x="4383497" y="111556"/>
                <a:ext cx="180775" cy="287120"/>
              </a:xfrm>
            </p:spPr>
          </p:sp>
        </mc:Fallback>
      </mc:AlternateContent>
      <mc:AlternateContent xmlns:mc="http://schemas.openxmlformats.org/markup-compatibility/2006">
        <mc:Choice xmlns:p14="http://schemas.microsoft.com/office/powerpoint/2010/main" Requires="p14">
          <p:contentPart p14:bwMode="auto" r:id="rId42">
            <p14:nvContentPartPr>
              <p14:cNvPr id="1048692" name=""/>
              <p14:cNvContentPartPr/>
              <p14:nvPr/>
            </p14:nvContentPartPr>
            <p14:xfrm>
              <a:off x="4577790" y="141019"/>
              <a:ext cx="12119" cy="245800"/>
            </p14:xfrm>
          </p:contentPart>
        </mc:Choice>
        <mc:Fallback>
          <p:sp>
            <p:nvSpPr>
              <p:cNvPr id="1048692" name=""/>
              <p:cNvSpPr/>
              <p:nvPr/>
            </p:nvSpPr>
            <p:spPr>
              <a:xfrm>
                <a:off x="4577790" y="141019"/>
                <a:ext cx="12119" cy="245800"/>
              </a:xfrm>
            </p:spPr>
          </p:sp>
        </mc:Fallback>
      </mc:AlternateContent>
      <mc:AlternateContent xmlns:mc="http://schemas.openxmlformats.org/markup-compatibility/2006">
        <mc:Choice xmlns:p14="http://schemas.microsoft.com/office/powerpoint/2010/main" Requires="p14">
          <p:contentPart p14:bwMode="auto" r:id="rId43">
            <p14:nvContentPartPr>
              <p14:cNvPr id="1048693" name=""/>
              <p14:cNvContentPartPr/>
              <p14:nvPr/>
            </p14:nvContentPartPr>
            <p14:xfrm>
              <a:off x="4568476" y="135116"/>
              <a:ext cx="120542" cy="233329"/>
            </p14:xfrm>
          </p:contentPart>
        </mc:Choice>
        <mc:Fallback>
          <p:sp>
            <p:nvSpPr>
              <p:cNvPr id="1048693" name=""/>
              <p:cNvSpPr/>
              <p:nvPr/>
            </p:nvSpPr>
            <p:spPr>
              <a:xfrm>
                <a:off x="4568476" y="135116"/>
                <a:ext cx="120542" cy="233329"/>
              </a:xfrm>
            </p:spPr>
          </p:sp>
        </mc:Fallback>
      </mc:AlternateContent>
      <mc:AlternateContent xmlns:mc="http://schemas.openxmlformats.org/markup-compatibility/2006">
        <mc:Choice xmlns:p14="http://schemas.microsoft.com/office/powerpoint/2010/main" Requires="p14">
          <p:contentPart p14:bwMode="auto" r:id="rId44">
            <p14:nvContentPartPr>
              <p14:cNvPr id="1048694" name=""/>
              <p14:cNvContentPartPr/>
              <p14:nvPr/>
            </p14:nvContentPartPr>
            <p14:xfrm>
              <a:off x="4702255" y="304647"/>
              <a:ext cx="163126" cy="118881"/>
            </p14:xfrm>
          </p:contentPart>
        </mc:Choice>
        <mc:Fallback>
          <p:sp>
            <p:nvSpPr>
              <p:cNvPr id="1048694" name=""/>
              <p:cNvSpPr/>
              <p:nvPr/>
            </p:nvSpPr>
            <p:spPr>
              <a:xfrm>
                <a:off x="4702255" y="304647"/>
                <a:ext cx="163126" cy="118881"/>
              </a:xfrm>
            </p:spPr>
          </p:sp>
        </mc:Fallback>
      </mc:AlternateContent>
      <mc:AlternateContent xmlns:mc="http://schemas.openxmlformats.org/markup-compatibility/2006">
        <mc:Choice xmlns:p14="http://schemas.microsoft.com/office/powerpoint/2010/main" Requires="p14">
          <p:contentPart p14:bwMode="auto" r:id="rId45">
            <p14:nvContentPartPr>
              <p14:cNvPr id="1048695" name=""/>
              <p14:cNvContentPartPr/>
              <p14:nvPr/>
            </p14:nvContentPartPr>
            <p14:xfrm>
              <a:off x="4942473" y="268628"/>
              <a:ext cx="185554" cy="19616"/>
            </p14:xfrm>
          </p:contentPart>
        </mc:Choice>
        <mc:Fallback>
          <p:sp>
            <p:nvSpPr>
              <p:cNvPr id="1048695" name=""/>
              <p:cNvSpPr/>
              <p:nvPr/>
            </p:nvSpPr>
            <p:spPr>
              <a:xfrm>
                <a:off x="4942473" y="268628"/>
                <a:ext cx="185554" cy="19616"/>
              </a:xfrm>
            </p:spPr>
          </p:sp>
        </mc:Fallback>
      </mc:AlternateContent>
      <mc:AlternateContent xmlns:mc="http://schemas.openxmlformats.org/markup-compatibility/2006">
        <mc:Choice xmlns:p14="http://schemas.microsoft.com/office/powerpoint/2010/main" Requires="p14">
          <p:contentPart p14:bwMode="auto" r:id="rId46">
            <p14:nvContentPartPr>
              <p14:cNvPr id="1048696" name=""/>
              <p14:cNvContentPartPr/>
              <p14:nvPr/>
            </p14:nvContentPartPr>
            <p14:xfrm>
              <a:off x="5194646" y="107367"/>
              <a:ext cx="24445" cy="355292"/>
            </p14:xfrm>
          </p:contentPart>
        </mc:Choice>
        <mc:Fallback>
          <p:sp>
            <p:nvSpPr>
              <p:cNvPr id="1048696" name=""/>
              <p:cNvSpPr/>
              <p:nvPr/>
            </p:nvSpPr>
            <p:spPr>
              <a:xfrm>
                <a:off x="5194646" y="107367"/>
                <a:ext cx="24445" cy="355292"/>
              </a:xfrm>
            </p:spPr>
          </p:sp>
        </mc:Fallback>
      </mc:AlternateContent>
      <mc:AlternateContent xmlns:mc="http://schemas.openxmlformats.org/markup-compatibility/2006">
        <mc:Choice xmlns:p14="http://schemas.microsoft.com/office/powerpoint/2010/main" Requires="p14">
          <p:contentPart p14:bwMode="auto" r:id="rId47">
            <p14:nvContentPartPr>
              <p14:cNvPr id="1048697" name=""/>
              <p14:cNvContentPartPr/>
              <p14:nvPr/>
            </p14:nvContentPartPr>
            <p14:xfrm>
              <a:off x="5163442" y="106979"/>
              <a:ext cx="177092" cy="191709"/>
            </p14:xfrm>
          </p:contentPart>
        </mc:Choice>
        <mc:Fallback>
          <p:sp>
            <p:nvSpPr>
              <p:cNvPr id="1048697" name=""/>
              <p:cNvSpPr/>
              <p:nvPr/>
            </p:nvSpPr>
            <p:spPr>
              <a:xfrm>
                <a:off x="5163442" y="106979"/>
                <a:ext cx="177092" cy="191709"/>
              </a:xfrm>
            </p:spPr>
          </p:sp>
        </mc:Fallback>
      </mc:AlternateContent>
      <mc:AlternateContent xmlns:mc="http://schemas.openxmlformats.org/markup-compatibility/2006">
        <mc:Choice xmlns:p14="http://schemas.microsoft.com/office/powerpoint/2010/main" Requires="p14">
          <p:contentPart p14:bwMode="auto" r:id="rId48">
            <p14:nvContentPartPr>
              <p14:cNvPr id="1048698" name=""/>
              <p14:cNvContentPartPr/>
              <p14:nvPr/>
            </p14:nvContentPartPr>
            <p14:xfrm>
              <a:off x="5316048" y="306741"/>
              <a:ext cx="104312" cy="140961"/>
            </p14:xfrm>
          </p:contentPart>
        </mc:Choice>
        <mc:Fallback>
          <p:sp>
            <p:nvSpPr>
              <p:cNvPr id="1048698" name=""/>
              <p:cNvSpPr/>
              <p:nvPr/>
            </p:nvSpPr>
            <p:spPr>
              <a:xfrm>
                <a:off x="5316048" y="306741"/>
                <a:ext cx="104312" cy="140961"/>
              </a:xfrm>
            </p:spPr>
          </p:sp>
        </mc:Fallback>
      </mc:AlternateContent>
      <mc:AlternateContent xmlns:mc="http://schemas.openxmlformats.org/markup-compatibility/2006">
        <mc:Choice xmlns:p14="http://schemas.microsoft.com/office/powerpoint/2010/main" Requires="p14">
          <p:contentPart p14:bwMode="auto" r:id="rId49">
            <p14:nvContentPartPr>
              <p14:cNvPr id="1048699" name=""/>
              <p14:cNvContentPartPr/>
              <p14:nvPr/>
            </p14:nvContentPartPr>
            <p14:xfrm>
              <a:off x="5480236" y="67374"/>
              <a:ext cx="226787" cy="329005"/>
            </p14:xfrm>
          </p:contentPart>
        </mc:Choice>
        <mc:Fallback>
          <p:sp>
            <p:nvSpPr>
              <p:cNvPr id="1048699" name=""/>
              <p:cNvSpPr/>
              <p:nvPr/>
            </p:nvSpPr>
            <p:spPr>
              <a:xfrm>
                <a:off x="5480236" y="67374"/>
                <a:ext cx="226787" cy="329005"/>
              </a:xfrm>
            </p:spPr>
          </p:sp>
        </mc:Fallback>
      </mc:AlternateContent>
      <mc:AlternateContent xmlns:mc="http://schemas.openxmlformats.org/markup-compatibility/2006">
        <mc:Choice xmlns:p14="http://schemas.microsoft.com/office/powerpoint/2010/main" Requires="p14">
          <p:contentPart p14:bwMode="auto" r:id="rId50">
            <p14:nvContentPartPr>
              <p14:cNvPr id="1048700" name=""/>
              <p14:cNvContentPartPr/>
              <p14:nvPr/>
            </p14:nvContentPartPr>
            <p14:xfrm>
              <a:off x="5676852" y="106732"/>
              <a:ext cx="23774" cy="286103"/>
            </p14:xfrm>
          </p:contentPart>
        </mc:Choice>
        <mc:Fallback>
          <p:sp>
            <p:nvSpPr>
              <p:cNvPr id="1048700" name=""/>
              <p:cNvSpPr/>
              <p:nvPr/>
            </p:nvSpPr>
            <p:spPr>
              <a:xfrm>
                <a:off x="5676852" y="106732"/>
                <a:ext cx="23774" cy="286103"/>
              </a:xfrm>
            </p:spPr>
          </p:sp>
        </mc:Fallback>
      </mc:AlternateContent>
      <mc:AlternateContent xmlns:mc="http://schemas.openxmlformats.org/markup-compatibility/2006">
        <mc:Choice xmlns:p14="http://schemas.microsoft.com/office/powerpoint/2010/main" Requires="p14">
          <p:contentPart p14:bwMode="auto" r:id="rId51">
            <p14:nvContentPartPr>
              <p14:cNvPr id="1048701" name=""/>
              <p14:cNvContentPartPr/>
              <p14:nvPr/>
            </p14:nvContentPartPr>
            <p14:xfrm>
              <a:off x="5675764" y="117229"/>
              <a:ext cx="147440" cy="254267"/>
            </p14:xfrm>
          </p:contentPart>
        </mc:Choice>
        <mc:Fallback>
          <p:sp>
            <p:nvSpPr>
              <p:cNvPr id="1048701" name=""/>
              <p:cNvSpPr/>
              <p:nvPr/>
            </p:nvSpPr>
            <p:spPr>
              <a:xfrm>
                <a:off x="5675764" y="117229"/>
                <a:ext cx="147440" cy="254267"/>
              </a:xfrm>
            </p:spPr>
          </p:sp>
        </mc:Fallback>
      </mc:AlternateContent>
      <mc:AlternateContent xmlns:mc="http://schemas.openxmlformats.org/markup-compatibility/2006">
        <mc:Choice xmlns:p14="http://schemas.microsoft.com/office/powerpoint/2010/main" Requires="p14">
          <p:contentPart p14:bwMode="auto" r:id="rId52">
            <p14:nvContentPartPr>
              <p14:cNvPr id="1048702" name=""/>
              <p14:cNvContentPartPr/>
              <p14:nvPr/>
            </p14:nvContentPartPr>
            <p14:xfrm>
              <a:off x="5813877" y="301791"/>
              <a:ext cx="183476" cy="88720"/>
            </p14:xfrm>
          </p:contentPart>
        </mc:Choice>
        <mc:Fallback>
          <p:sp>
            <p:nvSpPr>
              <p:cNvPr id="1048702" name=""/>
              <p:cNvSpPr/>
              <p:nvPr/>
            </p:nvSpPr>
            <p:spPr>
              <a:xfrm>
                <a:off x="5813877" y="301791"/>
                <a:ext cx="183476" cy="88720"/>
              </a:xfrm>
            </p:spPr>
          </p:sp>
        </mc:Fallback>
      </mc:AlternateContent>
      <mc:AlternateContent xmlns:mc="http://schemas.openxmlformats.org/markup-compatibility/2006">
        <mc:Choice xmlns:p14="http://schemas.microsoft.com/office/powerpoint/2010/main" Requires="p14">
          <p:contentPart p14:bwMode="auto" r:id="rId53">
            <p14:nvContentPartPr>
              <p14:cNvPr id="1048703" name=""/>
              <p14:cNvContentPartPr/>
              <p14:nvPr/>
            </p14:nvContentPartPr>
            <p14:xfrm>
              <a:off x="6073987" y="163153"/>
              <a:ext cx="116789" cy="11141"/>
            </p14:xfrm>
          </p:contentPart>
        </mc:Choice>
        <mc:Fallback>
          <p:sp>
            <p:nvSpPr>
              <p:cNvPr id="1048703" name=""/>
              <p:cNvSpPr/>
              <p:nvPr/>
            </p:nvSpPr>
            <p:spPr>
              <a:xfrm>
                <a:off x="6073987" y="163153"/>
                <a:ext cx="116789" cy="11141"/>
              </a:xfrm>
            </p:spPr>
          </p:sp>
        </mc:Fallback>
      </mc:AlternateContent>
      <mc:AlternateContent xmlns:mc="http://schemas.openxmlformats.org/markup-compatibility/2006">
        <mc:Choice xmlns:p14="http://schemas.microsoft.com/office/powerpoint/2010/main" Requires="p14">
          <p:contentPart p14:bwMode="auto" r:id="rId54">
            <p14:nvContentPartPr>
              <p14:cNvPr id="1048704" name=""/>
              <p14:cNvContentPartPr/>
              <p14:nvPr/>
            </p14:nvContentPartPr>
            <p14:xfrm>
              <a:off x="6006046" y="264286"/>
              <a:ext cx="169836" cy="26425"/>
            </p14:xfrm>
          </p:contentPart>
        </mc:Choice>
        <mc:Fallback>
          <p:sp>
            <p:nvSpPr>
              <p:cNvPr id="1048704" name=""/>
              <p:cNvSpPr/>
              <p:nvPr/>
            </p:nvSpPr>
            <p:spPr>
              <a:xfrm>
                <a:off x="6006046" y="264286"/>
                <a:ext cx="169836" cy="26425"/>
              </a:xfrm>
            </p:spPr>
          </p:sp>
        </mc:Fallback>
      </mc:AlternateContent>
      <mc:AlternateContent xmlns:mc="http://schemas.openxmlformats.org/markup-compatibility/2006">
        <mc:Choice xmlns:p14="http://schemas.microsoft.com/office/powerpoint/2010/main" Requires="p14">
          <p:contentPart p14:bwMode="auto" r:id="rId55">
            <p14:nvContentPartPr>
              <p14:cNvPr id="1048705" name=""/>
              <p14:cNvContentPartPr/>
              <p14:nvPr/>
            </p14:nvContentPartPr>
            <p14:xfrm>
              <a:off x="6214033" y="93398"/>
              <a:ext cx="15897" cy="368624"/>
            </p14:xfrm>
          </p:contentPart>
        </mc:Choice>
        <mc:Fallback>
          <p:sp>
            <p:nvSpPr>
              <p:cNvPr id="1048705" name=""/>
              <p:cNvSpPr/>
              <p:nvPr/>
            </p:nvSpPr>
            <p:spPr>
              <a:xfrm>
                <a:off x="6214033" y="93398"/>
                <a:ext cx="15897" cy="368624"/>
              </a:xfrm>
            </p:spPr>
          </p:sp>
        </mc:Fallback>
      </mc:AlternateContent>
      <mc:AlternateContent xmlns:mc="http://schemas.openxmlformats.org/markup-compatibility/2006">
        <mc:Choice xmlns:p14="http://schemas.microsoft.com/office/powerpoint/2010/main" Requires="p14">
          <p:contentPart p14:bwMode="auto" r:id="rId56">
            <p14:nvContentPartPr>
              <p14:cNvPr id="1048706" name=""/>
              <p14:cNvContentPartPr/>
              <p14:nvPr/>
            </p14:nvContentPartPr>
            <p14:xfrm>
              <a:off x="6202252" y="79805"/>
              <a:ext cx="186198" cy="209388"/>
            </p14:xfrm>
          </p:contentPart>
        </mc:Choice>
        <mc:Fallback>
          <p:sp>
            <p:nvSpPr>
              <p:cNvPr id="1048706" name=""/>
              <p:cNvSpPr/>
              <p:nvPr/>
            </p:nvSpPr>
            <p:spPr>
              <a:xfrm>
                <a:off x="6202252" y="79805"/>
                <a:ext cx="186198" cy="209388"/>
              </a:xfrm>
            </p:spPr>
          </p:sp>
        </mc:Fallback>
      </mc:AlternateContent>
      <mc:AlternateContent xmlns:mc="http://schemas.openxmlformats.org/markup-compatibility/2006">
        <mc:Choice xmlns:p14="http://schemas.microsoft.com/office/powerpoint/2010/main" Requires="p14">
          <p:contentPart p14:bwMode="auto" r:id="rId57">
            <p14:nvContentPartPr>
              <p14:cNvPr id="1048707" name=""/>
              <p14:cNvContentPartPr/>
              <p14:nvPr/>
            </p14:nvContentPartPr>
            <p14:xfrm>
              <a:off x="6347024" y="297217"/>
              <a:ext cx="83728" cy="120757"/>
            </p14:xfrm>
          </p:contentPart>
        </mc:Choice>
        <mc:Fallback>
          <p:sp>
            <p:nvSpPr>
              <p:cNvPr id="1048707" name=""/>
              <p:cNvSpPr/>
              <p:nvPr/>
            </p:nvSpPr>
            <p:spPr>
              <a:xfrm>
                <a:off x="6347024" y="297217"/>
                <a:ext cx="83728" cy="120757"/>
              </a:xfrm>
            </p:spPr>
          </p:sp>
        </mc:Fallback>
      </mc:AlternateContent>
      <mc:AlternateContent xmlns:mc="http://schemas.openxmlformats.org/markup-compatibility/2006">
        <mc:Choice xmlns:p14="http://schemas.microsoft.com/office/powerpoint/2010/main" Requires="p14">
          <p:contentPart p14:bwMode="auto" r:id="rId58">
            <p14:nvContentPartPr>
              <p14:cNvPr id="1048708" name=""/>
              <p14:cNvContentPartPr/>
              <p14:nvPr/>
            </p14:nvContentPartPr>
            <p14:xfrm>
              <a:off x="6503233" y="102133"/>
              <a:ext cx="181424" cy="291872"/>
            </p14:xfrm>
          </p:contentPart>
        </mc:Choice>
        <mc:Fallback>
          <p:sp>
            <p:nvSpPr>
              <p:cNvPr id="1048708" name=""/>
              <p:cNvSpPr/>
              <p:nvPr/>
            </p:nvSpPr>
            <p:spPr>
              <a:xfrm>
                <a:off x="6503233" y="102133"/>
                <a:ext cx="181424" cy="291872"/>
              </a:xfrm>
            </p:spPr>
          </p:sp>
        </mc:Fallback>
      </mc:AlternateContent>
      <mc:AlternateContent xmlns:mc="http://schemas.openxmlformats.org/markup-compatibility/2006">
        <mc:Choice xmlns:p14="http://schemas.microsoft.com/office/powerpoint/2010/main" Requires="p14">
          <p:contentPart p14:bwMode="auto" r:id="rId59">
            <p14:nvContentPartPr>
              <p14:cNvPr id="1048709" name=""/>
              <p14:cNvContentPartPr/>
              <p14:nvPr/>
            </p14:nvContentPartPr>
            <p14:xfrm>
              <a:off x="6689394" y="168322"/>
              <a:ext cx="20185" cy="244191"/>
            </p14:xfrm>
          </p:contentPart>
        </mc:Choice>
        <mc:Fallback>
          <p:sp>
            <p:nvSpPr>
              <p:cNvPr id="1048709" name=""/>
              <p:cNvSpPr/>
              <p:nvPr/>
            </p:nvSpPr>
            <p:spPr>
              <a:xfrm>
                <a:off x="6689394" y="168322"/>
                <a:ext cx="20185" cy="244191"/>
              </a:xfrm>
            </p:spPr>
          </p:sp>
        </mc:Fallback>
      </mc:AlternateContent>
      <mc:AlternateContent xmlns:mc="http://schemas.openxmlformats.org/markup-compatibility/2006">
        <mc:Choice xmlns:p14="http://schemas.microsoft.com/office/powerpoint/2010/main" Requires="p14">
          <p:contentPart p14:bwMode="auto" r:id="rId60">
            <p14:nvContentPartPr>
              <p14:cNvPr id="1048710" name=""/>
              <p14:cNvContentPartPr/>
              <p14:nvPr/>
            </p14:nvContentPartPr>
            <p14:xfrm>
              <a:off x="6698945" y="168322"/>
              <a:ext cx="138011" cy="245351"/>
            </p14:xfrm>
          </p:contentPart>
        </mc:Choice>
        <mc:Fallback>
          <p:sp>
            <p:nvSpPr>
              <p:cNvPr id="1048710" name=""/>
              <p:cNvSpPr/>
              <p:nvPr/>
            </p:nvSpPr>
            <p:spPr>
              <a:xfrm>
                <a:off x="6698945" y="168322"/>
                <a:ext cx="138011" cy="245351"/>
              </a:xfrm>
            </p:spPr>
          </p:sp>
        </mc:Fallback>
      </mc:AlternateContent>
      <mc:AlternateContent xmlns:mc="http://schemas.openxmlformats.org/markup-compatibility/2006">
        <mc:Choice xmlns:p14="http://schemas.microsoft.com/office/powerpoint/2010/main" Requires="p14">
          <p:contentPart p14:bwMode="auto" r:id="rId61">
            <p14:nvContentPartPr>
              <p14:cNvPr id="1048711" name=""/>
              <p14:cNvContentPartPr/>
              <p14:nvPr/>
            </p14:nvContentPartPr>
            <p14:xfrm>
              <a:off x="6892463" y="266268"/>
              <a:ext cx="143020" cy="6384"/>
            </p14:xfrm>
          </p:contentPart>
        </mc:Choice>
        <mc:Fallback>
          <p:sp>
            <p:nvSpPr>
              <p:cNvPr id="1048711" name=""/>
              <p:cNvSpPr/>
              <p:nvPr/>
            </p:nvSpPr>
            <p:spPr>
              <a:xfrm>
                <a:off x="6892463" y="266268"/>
                <a:ext cx="143020" cy="6384"/>
              </a:xfrm>
            </p:spPr>
          </p:sp>
        </mc:Fallback>
      </mc:AlternateContent>
      <mc:AlternateContent xmlns:mc="http://schemas.openxmlformats.org/markup-compatibility/2006">
        <mc:Choice xmlns:p14="http://schemas.microsoft.com/office/powerpoint/2010/main" Requires="p14">
          <p:contentPart p14:bwMode="auto" r:id="rId62">
            <p14:nvContentPartPr>
              <p14:cNvPr id="1048712" name=""/>
              <p14:cNvContentPartPr/>
              <p14:nvPr/>
            </p14:nvContentPartPr>
            <p14:xfrm>
              <a:off x="6955325" y="178481"/>
              <a:ext cx="12281" cy="215500"/>
            </p14:xfrm>
          </p:contentPart>
        </mc:Choice>
        <mc:Fallback>
          <p:sp>
            <p:nvSpPr>
              <p:cNvPr id="1048712" name=""/>
              <p:cNvSpPr/>
              <p:nvPr/>
            </p:nvSpPr>
            <p:spPr>
              <a:xfrm>
                <a:off x="6955325" y="178481"/>
                <a:ext cx="12281" cy="215500"/>
              </a:xfrm>
            </p:spPr>
          </p:sp>
        </mc:Fallback>
      </mc:AlternateContent>
      <mc:AlternateContent xmlns:mc="http://schemas.openxmlformats.org/markup-compatibility/2006">
        <mc:Choice xmlns:p14="http://schemas.microsoft.com/office/powerpoint/2010/main" Requires="p14">
          <p:contentPart p14:bwMode="auto" r:id="rId63">
            <p14:nvContentPartPr>
              <p14:cNvPr id="1048713" name=""/>
              <p14:cNvContentPartPr/>
              <p14:nvPr/>
            </p14:nvContentPartPr>
            <p14:xfrm>
              <a:off x="7129306" y="142994"/>
              <a:ext cx="154203" cy="194745"/>
            </p14:xfrm>
          </p:contentPart>
        </mc:Choice>
        <mc:Fallback>
          <p:sp>
            <p:nvSpPr>
              <p:cNvPr id="1048713" name=""/>
              <p:cNvSpPr/>
              <p:nvPr/>
            </p:nvSpPr>
            <p:spPr>
              <a:xfrm>
                <a:off x="7129306" y="142994"/>
                <a:ext cx="154203" cy="194745"/>
              </a:xfrm>
            </p:spPr>
          </p:sp>
        </mc:Fallback>
      </mc:AlternateContent>
      <mc:AlternateContent xmlns:mc="http://schemas.openxmlformats.org/markup-compatibility/2006">
        <mc:Choice xmlns:p14="http://schemas.microsoft.com/office/powerpoint/2010/main" Requires="p14">
          <p:contentPart p14:bwMode="auto" r:id="rId64">
            <p14:nvContentPartPr>
              <p14:cNvPr id="1048714" name=""/>
              <p14:cNvContentPartPr/>
              <p14:nvPr/>
            </p14:nvContentPartPr>
            <p14:xfrm>
              <a:off x="7199787" y="116891"/>
              <a:ext cx="16099" cy="375917"/>
            </p14:xfrm>
          </p:contentPart>
        </mc:Choice>
        <mc:Fallback>
          <p:sp>
            <p:nvSpPr>
              <p:cNvPr id="1048714" name=""/>
              <p:cNvSpPr/>
              <p:nvPr/>
            </p:nvSpPr>
            <p:spPr>
              <a:xfrm>
                <a:off x="7199787" y="116891"/>
                <a:ext cx="16099" cy="375917"/>
              </a:xfrm>
            </p:spPr>
          </p:sp>
        </mc:Fallback>
      </mc:AlternateContent>
      <mc:AlternateContent xmlns:mc="http://schemas.openxmlformats.org/markup-compatibility/2006">
        <mc:Choice xmlns:p14="http://schemas.microsoft.com/office/powerpoint/2010/main" Requires="p14">
          <p:contentPart p14:bwMode="auto" r:id="rId65">
            <p14:nvContentPartPr>
              <p14:cNvPr id="1048715" name=""/>
              <p14:cNvContentPartPr/>
              <p14:nvPr/>
            </p14:nvContentPartPr>
            <p14:xfrm>
              <a:off x="7333808" y="117605"/>
              <a:ext cx="158216" cy="255698"/>
            </p14:xfrm>
          </p:contentPart>
        </mc:Choice>
        <mc:Fallback>
          <p:sp>
            <p:nvSpPr>
              <p:cNvPr id="1048715" name=""/>
              <p:cNvSpPr/>
              <p:nvPr/>
            </p:nvSpPr>
            <p:spPr>
              <a:xfrm>
                <a:off x="7333808" y="117605"/>
                <a:ext cx="158216" cy="255698"/>
              </a:xfrm>
            </p:spPr>
          </p:sp>
        </mc:Fallback>
      </mc:AlternateContent>
      <mc:AlternateContent xmlns:mc="http://schemas.openxmlformats.org/markup-compatibility/2006">
        <mc:Choice xmlns:p14="http://schemas.microsoft.com/office/powerpoint/2010/main" Requires="p14">
          <p:contentPart p14:bwMode="auto" r:id="rId66">
            <p14:nvContentPartPr>
              <p14:cNvPr id="1048716" name=""/>
              <p14:cNvContentPartPr/>
              <p14:nvPr/>
            </p14:nvContentPartPr>
            <p14:xfrm>
              <a:off x="7500181" y="166422"/>
              <a:ext cx="17090" cy="219639"/>
            </p14:xfrm>
          </p:contentPart>
        </mc:Choice>
        <mc:Fallback>
          <p:sp>
            <p:nvSpPr>
              <p:cNvPr id="1048716" name=""/>
              <p:cNvSpPr/>
              <p:nvPr/>
            </p:nvSpPr>
            <p:spPr>
              <a:xfrm>
                <a:off x="7500181" y="166422"/>
                <a:ext cx="17090" cy="219639"/>
              </a:xfrm>
            </p:spPr>
          </p:sp>
        </mc:Fallback>
      </mc:AlternateContent>
      <mc:AlternateContent xmlns:mc="http://schemas.openxmlformats.org/markup-compatibility/2006">
        <mc:Choice xmlns:p14="http://schemas.microsoft.com/office/powerpoint/2010/main" Requires="p14">
          <p:contentPart p14:bwMode="auto" r:id="rId67">
            <p14:nvContentPartPr>
              <p14:cNvPr id="1048717" name=""/>
              <p14:cNvContentPartPr/>
              <p14:nvPr/>
            </p14:nvContentPartPr>
            <p14:xfrm>
              <a:off x="7496262" y="187370"/>
              <a:ext cx="98857" cy="208809"/>
            </p14:xfrm>
          </p:contentPart>
        </mc:Choice>
        <mc:Fallback>
          <p:sp>
            <p:nvSpPr>
              <p:cNvPr id="1048717" name=""/>
              <p:cNvSpPr/>
              <p:nvPr/>
            </p:nvSpPr>
            <p:spPr>
              <a:xfrm>
                <a:off x="7496262" y="187370"/>
                <a:ext cx="98857" cy="208809"/>
              </a:xfrm>
            </p:spPr>
          </p:sp>
        </mc:Fallback>
      </mc:AlternateContent>
      <mc:AlternateContent xmlns:mc="http://schemas.openxmlformats.org/markup-compatibility/2006">
        <mc:Choice xmlns:p14="http://schemas.microsoft.com/office/powerpoint/2010/main" Requires="p14">
          <p:contentPart p14:bwMode="auto" r:id="rId68">
            <p14:nvContentPartPr>
              <p14:cNvPr id="1048718" name=""/>
              <p14:cNvContentPartPr/>
              <p14:nvPr/>
            </p14:nvContentPartPr>
            <p14:xfrm>
              <a:off x="4049071" y="768985"/>
              <a:ext cx="25947" cy="266208"/>
            </p14:xfrm>
          </p:contentPart>
        </mc:Choice>
        <mc:Fallback>
          <p:sp>
            <p:nvSpPr>
              <p:cNvPr id="1048718" name=""/>
              <p:cNvSpPr/>
              <p:nvPr/>
            </p:nvSpPr>
            <p:spPr>
              <a:xfrm>
                <a:off x="4049071" y="768985"/>
                <a:ext cx="25947" cy="266208"/>
              </a:xfrm>
            </p:spPr>
          </p:sp>
        </mc:Fallback>
      </mc:AlternateContent>
      <mc:AlternateContent xmlns:mc="http://schemas.openxmlformats.org/markup-compatibility/2006">
        <mc:Choice xmlns:p14="http://schemas.microsoft.com/office/powerpoint/2010/main" Requires="p14">
          <p:contentPart p14:bwMode="auto" r:id="rId69">
            <p14:nvContentPartPr>
              <p14:cNvPr id="1048719" name=""/>
              <p14:cNvContentPartPr/>
              <p14:nvPr/>
            </p14:nvContentPartPr>
            <p14:xfrm>
              <a:off x="4020600" y="695331"/>
              <a:ext cx="130233" cy="216904"/>
            </p14:xfrm>
          </p:contentPart>
        </mc:Choice>
        <mc:Fallback>
          <p:sp>
            <p:nvSpPr>
              <p:cNvPr id="1048719" name=""/>
              <p:cNvSpPr/>
              <p:nvPr/>
            </p:nvSpPr>
            <p:spPr>
              <a:xfrm>
                <a:off x="4020600" y="695331"/>
                <a:ext cx="130233" cy="216904"/>
              </a:xfrm>
            </p:spPr>
          </p:sp>
        </mc:Fallback>
      </mc:AlternateContent>
      <mc:AlternateContent xmlns:mc="http://schemas.openxmlformats.org/markup-compatibility/2006">
        <mc:Choice xmlns:p14="http://schemas.microsoft.com/office/powerpoint/2010/main" Requires="p14">
          <p:contentPart p14:bwMode="auto" r:id="rId70">
            <p14:nvContentPartPr>
              <p14:cNvPr id="1048720" name=""/>
              <p14:cNvContentPartPr/>
              <p14:nvPr/>
            </p14:nvContentPartPr>
            <p14:xfrm>
              <a:off x="4049707" y="727078"/>
              <a:ext cx="6000" cy="123584"/>
            </p14:xfrm>
          </p:contentPart>
        </mc:Choice>
        <mc:Fallback>
          <p:sp>
            <p:nvSpPr>
              <p:cNvPr id="1048720" name=""/>
              <p:cNvSpPr/>
              <p:nvPr/>
            </p:nvSpPr>
            <p:spPr>
              <a:xfrm>
                <a:off x="4049707" y="727078"/>
                <a:ext cx="6000" cy="123584"/>
              </a:xfrm>
            </p:spPr>
          </p:sp>
        </mc:Fallback>
      </mc:AlternateContent>
      <mc:AlternateContent xmlns:mc="http://schemas.openxmlformats.org/markup-compatibility/2006">
        <mc:Choice xmlns:p14="http://schemas.microsoft.com/office/powerpoint/2010/main" Requires="p14">
          <p:contentPart p14:bwMode="auto" r:id="rId71">
            <p14:nvContentPartPr>
              <p14:cNvPr id="1048721" name=""/>
              <p14:cNvContentPartPr/>
              <p14:nvPr/>
            </p14:nvContentPartPr>
            <p14:xfrm>
              <a:off x="4138602" y="879466"/>
              <a:ext cx="126945" cy="139363"/>
            </p14:xfrm>
          </p:contentPart>
        </mc:Choice>
        <mc:Fallback>
          <p:sp>
            <p:nvSpPr>
              <p:cNvPr id="1048721" name=""/>
              <p:cNvSpPr/>
              <p:nvPr/>
            </p:nvSpPr>
            <p:spPr>
              <a:xfrm>
                <a:off x="4138602" y="879466"/>
                <a:ext cx="126945" cy="139363"/>
              </a:xfrm>
            </p:spPr>
          </p:sp>
        </mc:Fallback>
      </mc:AlternateContent>
      <mc:AlternateContent xmlns:mc="http://schemas.openxmlformats.org/markup-compatibility/2006">
        <mc:Choice xmlns:p14="http://schemas.microsoft.com/office/powerpoint/2010/main" Requires="p14">
          <p:contentPart p14:bwMode="auto" r:id="rId72">
            <p14:nvContentPartPr>
              <p14:cNvPr id="1048722" name=""/>
              <p14:cNvContentPartPr/>
              <p14:nvPr/>
            </p14:nvContentPartPr>
            <p14:xfrm>
              <a:off x="4328714" y="827172"/>
              <a:ext cx="81515" cy="138930"/>
            </p14:xfrm>
          </p:contentPart>
        </mc:Choice>
        <mc:Fallback>
          <p:sp>
            <p:nvSpPr>
              <p:cNvPr id="1048722" name=""/>
              <p:cNvSpPr/>
              <p:nvPr/>
            </p:nvSpPr>
            <p:spPr>
              <a:xfrm>
                <a:off x="4328714" y="827172"/>
                <a:ext cx="81515" cy="138930"/>
              </a:xfrm>
            </p:spPr>
          </p:sp>
        </mc:Fallback>
      </mc:AlternateContent>
      <mc:AlternateContent xmlns:mc="http://schemas.openxmlformats.org/markup-compatibility/2006">
        <mc:Choice xmlns:p14="http://schemas.microsoft.com/office/powerpoint/2010/main" Requires="p14">
          <p:contentPart p14:bwMode="auto" r:id="rId73">
            <p14:nvContentPartPr>
              <p14:cNvPr id="1048723" name=""/>
              <p14:cNvContentPartPr/>
              <p14:nvPr/>
            </p14:nvContentPartPr>
            <p14:xfrm>
              <a:off x="4407249" y="649491"/>
              <a:ext cx="92270" cy="303309"/>
            </p14:xfrm>
          </p:contentPart>
        </mc:Choice>
        <mc:Fallback>
          <p:sp>
            <p:nvSpPr>
              <p:cNvPr id="1048723" name=""/>
              <p:cNvSpPr/>
              <p:nvPr/>
            </p:nvSpPr>
            <p:spPr>
              <a:xfrm>
                <a:off x="4407249" y="649491"/>
                <a:ext cx="92270" cy="303309"/>
              </a:xfrm>
            </p:spPr>
          </p:sp>
        </mc:Fallback>
      </mc:AlternateContent>
      <mc:AlternateContent xmlns:mc="http://schemas.openxmlformats.org/markup-compatibility/2006">
        <mc:Choice xmlns:p14="http://schemas.microsoft.com/office/powerpoint/2010/main" Requires="p14">
          <p:contentPart p14:bwMode="auto" r:id="rId74">
            <p14:nvContentPartPr>
              <p14:cNvPr id="1048724" name=""/>
              <p14:cNvContentPartPr/>
              <p14:nvPr/>
            </p14:nvContentPartPr>
            <p14:xfrm>
              <a:off x="4491969" y="748032"/>
              <a:ext cx="18582" cy="225573"/>
            </p14:xfrm>
          </p:contentPart>
        </mc:Choice>
        <mc:Fallback>
          <p:sp>
            <p:nvSpPr>
              <p:cNvPr id="1048724" name=""/>
              <p:cNvSpPr/>
              <p:nvPr/>
            </p:nvSpPr>
            <p:spPr>
              <a:xfrm>
                <a:off x="4491969" y="748032"/>
                <a:ext cx="18582" cy="225573"/>
              </a:xfrm>
            </p:spPr>
          </p:sp>
        </mc:Fallback>
      </mc:AlternateContent>
      <mc:AlternateContent xmlns:mc="http://schemas.openxmlformats.org/markup-compatibility/2006">
        <mc:Choice xmlns:p14="http://schemas.microsoft.com/office/powerpoint/2010/main" Requires="p14">
          <p:contentPart p14:bwMode="auto" r:id="rId75">
            <p14:nvContentPartPr>
              <p14:cNvPr id="1048725" name=""/>
              <p14:cNvContentPartPr/>
              <p14:nvPr/>
            </p14:nvContentPartPr>
            <p14:xfrm>
              <a:off x="4469904" y="693941"/>
              <a:ext cx="127260" cy="239532"/>
            </p14:xfrm>
          </p:contentPart>
        </mc:Choice>
        <mc:Fallback>
          <p:sp>
            <p:nvSpPr>
              <p:cNvPr id="1048725" name=""/>
              <p:cNvSpPr/>
              <p:nvPr/>
            </p:nvSpPr>
            <p:spPr>
              <a:xfrm>
                <a:off x="4469904" y="693941"/>
                <a:ext cx="127260" cy="239532"/>
              </a:xfrm>
            </p:spPr>
          </p:sp>
        </mc:Fallback>
      </mc:AlternateContent>
      <mc:AlternateContent xmlns:mc="http://schemas.openxmlformats.org/markup-compatibility/2006">
        <mc:Choice xmlns:p14="http://schemas.microsoft.com/office/powerpoint/2010/main" Requires="p14">
          <p:contentPart p14:bwMode="auto" r:id="rId76">
            <p14:nvContentPartPr>
              <p14:cNvPr id="1048726" name=""/>
              <p14:cNvContentPartPr/>
              <p14:nvPr/>
            </p14:nvContentPartPr>
            <p14:xfrm>
              <a:off x="4620608" y="851045"/>
              <a:ext cx="188012" cy="98789"/>
            </p14:xfrm>
          </p:contentPart>
        </mc:Choice>
        <mc:Fallback>
          <p:sp>
            <p:nvSpPr>
              <p:cNvPr id="1048726" name=""/>
              <p:cNvSpPr/>
              <p:nvPr/>
            </p:nvSpPr>
            <p:spPr>
              <a:xfrm>
                <a:off x="4620608" y="851045"/>
                <a:ext cx="188012" cy="98789"/>
              </a:xfrm>
            </p:spPr>
          </p:sp>
        </mc:Fallback>
      </mc:AlternateContent>
      <mc:AlternateContent xmlns:mc="http://schemas.openxmlformats.org/markup-compatibility/2006">
        <mc:Choice xmlns:p14="http://schemas.microsoft.com/office/powerpoint/2010/main" Requires="p14">
          <p:contentPart p14:bwMode="auto" r:id="rId77">
            <p14:nvContentPartPr>
              <p14:cNvPr id="1048727" name=""/>
              <p14:cNvContentPartPr/>
              <p14:nvPr/>
            </p14:nvContentPartPr>
            <p14:xfrm>
              <a:off x="4827543" y="847663"/>
              <a:ext cx="110763" cy="12127"/>
            </p14:xfrm>
          </p:contentPart>
        </mc:Choice>
        <mc:Fallback>
          <p:sp>
            <p:nvSpPr>
              <p:cNvPr id="1048727" name=""/>
              <p:cNvSpPr/>
              <p:nvPr/>
            </p:nvSpPr>
            <p:spPr>
              <a:xfrm>
                <a:off x="4827543" y="847663"/>
                <a:ext cx="110763" cy="12127"/>
              </a:xfrm>
            </p:spPr>
          </p:sp>
        </mc:Fallback>
      </mc:AlternateContent>
      <mc:AlternateContent xmlns:mc="http://schemas.openxmlformats.org/markup-compatibility/2006">
        <mc:Choice xmlns:p14="http://schemas.microsoft.com/office/powerpoint/2010/main" Requires="p14">
          <p:contentPart p14:bwMode="auto" r:id="rId78">
            <p14:nvContentPartPr>
              <p14:cNvPr id="1048728" name=""/>
              <p14:cNvContentPartPr/>
              <p14:nvPr/>
            </p14:nvContentPartPr>
            <p14:xfrm>
              <a:off x="4884691" y="910924"/>
              <a:ext cx="146435" cy="14893"/>
            </p14:xfrm>
          </p:contentPart>
        </mc:Choice>
        <mc:Fallback>
          <p:sp>
            <p:nvSpPr>
              <p:cNvPr id="1048728" name=""/>
              <p:cNvSpPr/>
              <p:nvPr/>
            </p:nvSpPr>
            <p:spPr>
              <a:xfrm>
                <a:off x="4884691" y="910924"/>
                <a:ext cx="146435" cy="14893"/>
              </a:xfrm>
            </p:spPr>
          </p:sp>
        </mc:Fallback>
      </mc:AlternateContent>
      <mc:AlternateContent xmlns:mc="http://schemas.openxmlformats.org/markup-compatibility/2006">
        <mc:Choice xmlns:p14="http://schemas.microsoft.com/office/powerpoint/2010/main" Requires="p14">
          <p:contentPart p14:bwMode="auto" r:id="rId79">
            <p14:nvContentPartPr>
              <p14:cNvPr id="1048729" name=""/>
              <p14:cNvContentPartPr/>
              <p14:nvPr/>
            </p14:nvContentPartPr>
            <p14:xfrm>
              <a:off x="5096135" y="698506"/>
              <a:ext cx="18827" cy="361074"/>
            </p14:xfrm>
          </p:contentPart>
        </mc:Choice>
        <mc:Fallback>
          <p:sp>
            <p:nvSpPr>
              <p:cNvPr id="1048729" name=""/>
              <p:cNvSpPr/>
              <p:nvPr/>
            </p:nvSpPr>
            <p:spPr>
              <a:xfrm>
                <a:off x="5096135" y="698506"/>
                <a:ext cx="18827" cy="361074"/>
              </a:xfrm>
            </p:spPr>
          </p:sp>
        </mc:Fallback>
      </mc:AlternateContent>
      <mc:AlternateContent xmlns:mc="http://schemas.openxmlformats.org/markup-compatibility/2006">
        <mc:Choice xmlns:p14="http://schemas.microsoft.com/office/powerpoint/2010/main" Requires="p14">
          <p:contentPart p14:bwMode="auto" r:id="rId80">
            <p14:nvContentPartPr>
              <p14:cNvPr id="1048730" name=""/>
              <p14:cNvContentPartPr/>
              <p14:nvPr/>
            </p14:nvContentPartPr>
            <p14:xfrm>
              <a:off x="5086722" y="674728"/>
              <a:ext cx="137652" cy="202539"/>
            </p14:xfrm>
          </p:contentPart>
        </mc:Choice>
        <mc:Fallback>
          <p:sp>
            <p:nvSpPr>
              <p:cNvPr id="1048730" name=""/>
              <p:cNvSpPr/>
              <p:nvPr/>
            </p:nvSpPr>
            <p:spPr>
              <a:xfrm>
                <a:off x="5086722" y="674728"/>
                <a:ext cx="137652" cy="202539"/>
              </a:xfrm>
            </p:spPr>
          </p:sp>
        </mc:Fallback>
      </mc:AlternateContent>
      <mc:AlternateContent xmlns:mc="http://schemas.openxmlformats.org/markup-compatibility/2006">
        <mc:Choice xmlns:p14="http://schemas.microsoft.com/office/powerpoint/2010/main" Requires="p14">
          <p:contentPart p14:bwMode="auto" r:id="rId81">
            <p14:nvContentPartPr>
              <p14:cNvPr id="1048731" name=""/>
              <p14:cNvContentPartPr/>
              <p14:nvPr/>
            </p14:nvContentPartPr>
            <p14:xfrm>
              <a:off x="5150743" y="877617"/>
              <a:ext cx="168805" cy="7159"/>
            </p14:xfrm>
          </p:contentPart>
        </mc:Choice>
        <mc:Fallback>
          <p:sp>
            <p:nvSpPr>
              <p:cNvPr id="1048731" name=""/>
              <p:cNvSpPr/>
              <p:nvPr/>
            </p:nvSpPr>
            <p:spPr>
              <a:xfrm>
                <a:off x="5150743" y="877617"/>
                <a:ext cx="168805" cy="7159"/>
              </a:xfrm>
            </p:spPr>
          </p:sp>
        </mc:Fallback>
      </mc:AlternateContent>
      <mc:AlternateContent xmlns:mc="http://schemas.openxmlformats.org/markup-compatibility/2006">
        <mc:Choice xmlns:p14="http://schemas.microsoft.com/office/powerpoint/2010/main" Requires="p14">
          <p:contentPart p14:bwMode="auto" r:id="rId82">
            <p14:nvContentPartPr>
              <p14:cNvPr id="1048732" name=""/>
              <p14:cNvContentPartPr/>
              <p14:nvPr/>
            </p14:nvContentPartPr>
            <p14:xfrm>
              <a:off x="5214875" y="850259"/>
              <a:ext cx="140074" cy="170071"/>
            </p14:xfrm>
          </p:contentPart>
        </mc:Choice>
        <mc:Fallback>
          <p:sp>
            <p:nvSpPr>
              <p:cNvPr id="1048732" name=""/>
              <p:cNvSpPr/>
              <p:nvPr/>
            </p:nvSpPr>
            <p:spPr>
              <a:xfrm>
                <a:off x="5214875" y="850259"/>
                <a:ext cx="140074" cy="170071"/>
              </a:xfrm>
            </p:spPr>
          </p:sp>
        </mc:Fallback>
      </mc:AlternateContent>
      <mc:AlternateContent xmlns:mc="http://schemas.openxmlformats.org/markup-compatibility/2006">
        <mc:Choice xmlns:p14="http://schemas.microsoft.com/office/powerpoint/2010/main" Requires="p14">
          <p:contentPart p14:bwMode="auto" r:id="rId83">
            <p14:nvContentPartPr>
              <p14:cNvPr id="1048733" name=""/>
              <p14:cNvContentPartPr/>
              <p14:nvPr/>
            </p14:nvContentPartPr>
            <p14:xfrm>
              <a:off x="4892945" y="842376"/>
              <a:ext cx="96014" cy="12818"/>
            </p14:xfrm>
          </p:contentPart>
        </mc:Choice>
        <mc:Fallback>
          <p:sp>
            <p:nvSpPr>
              <p:cNvPr id="1048733" name=""/>
              <p:cNvSpPr/>
              <p:nvPr/>
            </p:nvSpPr>
            <p:spPr>
              <a:xfrm>
                <a:off x="4892945" y="842376"/>
                <a:ext cx="96014" cy="12818"/>
              </a:xfrm>
            </p:spPr>
          </p:sp>
        </mc:Fallback>
      </mc:AlternateContent>
      <mc:AlternateContent xmlns:mc="http://schemas.openxmlformats.org/markup-compatibility/2006">
        <mc:Choice xmlns:p14="http://schemas.microsoft.com/office/powerpoint/2010/main" Requires="p14">
          <p:contentPart p14:bwMode="auto" r:id="rId84">
            <p14:nvContentPartPr>
              <p14:cNvPr id="1048734" name=""/>
              <p14:cNvContentPartPr/>
              <p14:nvPr/>
            </p14:nvContentPartPr>
            <p14:xfrm>
              <a:off x="5399965" y="565541"/>
              <a:ext cx="165128" cy="363015"/>
            </p14:xfrm>
          </p:contentPart>
        </mc:Choice>
        <mc:Fallback>
          <p:sp>
            <p:nvSpPr>
              <p:cNvPr id="1048734" name=""/>
              <p:cNvSpPr/>
              <p:nvPr/>
            </p:nvSpPr>
            <p:spPr>
              <a:xfrm>
                <a:off x="5399965" y="565541"/>
                <a:ext cx="165128" cy="363015"/>
              </a:xfrm>
            </p:spPr>
          </p:sp>
        </mc:Fallback>
      </mc:AlternateContent>
      <mc:AlternateContent xmlns:mc="http://schemas.openxmlformats.org/markup-compatibility/2006">
        <mc:Choice xmlns:p14="http://schemas.microsoft.com/office/powerpoint/2010/main" Requires="p14">
          <p:contentPart p14:bwMode="auto" r:id="rId85">
            <p14:nvContentPartPr>
              <p14:cNvPr id="1048735" name=""/>
              <p14:cNvContentPartPr/>
              <p14:nvPr/>
            </p14:nvContentPartPr>
            <p14:xfrm>
              <a:off x="5579756" y="659774"/>
              <a:ext cx="23943" cy="273701"/>
            </p14:xfrm>
          </p:contentPart>
        </mc:Choice>
        <mc:Fallback>
          <p:sp>
            <p:nvSpPr>
              <p:cNvPr id="1048735" name=""/>
              <p:cNvSpPr/>
              <p:nvPr/>
            </p:nvSpPr>
            <p:spPr>
              <a:xfrm>
                <a:off x="5579756" y="659774"/>
                <a:ext cx="23943" cy="273701"/>
              </a:xfrm>
            </p:spPr>
          </p:sp>
        </mc:Fallback>
      </mc:AlternateContent>
      <mc:AlternateContent xmlns:mc="http://schemas.openxmlformats.org/markup-compatibility/2006">
        <mc:Choice xmlns:p14="http://schemas.microsoft.com/office/powerpoint/2010/main" Requires="p14">
          <p:contentPart p14:bwMode="auto" r:id="rId86">
            <p14:nvContentPartPr>
              <p14:cNvPr id="1048736" name=""/>
              <p14:cNvContentPartPr/>
              <p14:nvPr/>
            </p14:nvContentPartPr>
            <p14:xfrm>
              <a:off x="5583640" y="642142"/>
              <a:ext cx="99784" cy="255403"/>
            </p14:xfrm>
          </p:contentPart>
        </mc:Choice>
        <mc:Fallback>
          <p:sp>
            <p:nvSpPr>
              <p:cNvPr id="1048736" name=""/>
              <p:cNvSpPr/>
              <p:nvPr/>
            </p:nvSpPr>
            <p:spPr>
              <a:xfrm>
                <a:off x="5583640" y="642142"/>
                <a:ext cx="99784" cy="255403"/>
              </a:xfrm>
            </p:spPr>
          </p:sp>
        </mc:Fallback>
      </mc:AlternateContent>
      <mc:AlternateContent xmlns:mc="http://schemas.openxmlformats.org/markup-compatibility/2006">
        <mc:Choice xmlns:p14="http://schemas.microsoft.com/office/powerpoint/2010/main" Requires="p14">
          <p:contentPart p14:bwMode="auto" r:id="rId87">
            <p14:nvContentPartPr>
              <p14:cNvPr id="1048737" name=""/>
              <p14:cNvContentPartPr/>
              <p14:nvPr/>
            </p14:nvContentPartPr>
            <p14:xfrm>
              <a:off x="5703800" y="848354"/>
              <a:ext cx="218711" cy="85479"/>
            </p14:xfrm>
          </p:contentPart>
        </mc:Choice>
        <mc:Fallback>
          <p:sp>
            <p:nvSpPr>
              <p:cNvPr id="1048737" name=""/>
              <p:cNvSpPr/>
              <p:nvPr/>
            </p:nvSpPr>
            <p:spPr>
              <a:xfrm>
                <a:off x="5703800" y="848354"/>
                <a:ext cx="218711" cy="85479"/>
              </a:xfrm>
            </p:spPr>
          </p:sp>
        </mc:Fallback>
      </mc:AlternateContent>
      <mc:AlternateContent xmlns:mc="http://schemas.openxmlformats.org/markup-compatibility/2006">
        <mc:Choice xmlns:p14="http://schemas.microsoft.com/office/powerpoint/2010/main" Requires="p14">
          <p:contentPart p14:bwMode="auto" r:id="rId88">
            <p14:nvContentPartPr>
              <p14:cNvPr id="1048738" name=""/>
              <p14:cNvContentPartPr/>
              <p14:nvPr/>
            </p14:nvContentPartPr>
            <p14:xfrm>
              <a:off x="5972392" y="815499"/>
              <a:ext cx="157108" cy="15076"/>
            </p14:xfrm>
          </p:contentPart>
        </mc:Choice>
        <mc:Fallback>
          <p:sp>
            <p:nvSpPr>
              <p:cNvPr id="1048738" name=""/>
              <p:cNvSpPr/>
              <p:nvPr/>
            </p:nvSpPr>
            <p:spPr>
              <a:xfrm>
                <a:off x="5972392" y="815499"/>
                <a:ext cx="157108" cy="15076"/>
              </a:xfrm>
            </p:spPr>
          </p:sp>
        </mc:Fallback>
      </mc:AlternateContent>
      <mc:AlternateContent xmlns:mc="http://schemas.openxmlformats.org/markup-compatibility/2006">
        <mc:Choice xmlns:p14="http://schemas.microsoft.com/office/powerpoint/2010/main" Requires="p14">
          <p:contentPart p14:bwMode="auto" r:id="rId89">
            <p14:nvContentPartPr>
              <p14:cNvPr id="1048739" name=""/>
              <p14:cNvContentPartPr/>
              <p14:nvPr/>
            </p14:nvContentPartPr>
            <p14:xfrm>
              <a:off x="6171138" y="671838"/>
              <a:ext cx="14995" cy="328642"/>
            </p14:xfrm>
          </p:contentPart>
        </mc:Choice>
        <mc:Fallback>
          <p:sp>
            <p:nvSpPr>
              <p:cNvPr id="1048739" name=""/>
              <p:cNvSpPr/>
              <p:nvPr/>
            </p:nvSpPr>
            <p:spPr>
              <a:xfrm>
                <a:off x="6171138" y="671838"/>
                <a:ext cx="14995" cy="328642"/>
              </a:xfrm>
            </p:spPr>
          </p:sp>
        </mc:Fallback>
      </mc:AlternateContent>
      <mc:AlternateContent xmlns:mc="http://schemas.openxmlformats.org/markup-compatibility/2006">
        <mc:Choice xmlns:p14="http://schemas.microsoft.com/office/powerpoint/2010/main" Requires="p14">
          <p:contentPart p14:bwMode="auto" r:id="rId90">
            <p14:nvContentPartPr>
              <p14:cNvPr id="1048740" name=""/>
              <p14:cNvContentPartPr/>
              <p14:nvPr/>
            </p14:nvContentPartPr>
            <p14:xfrm>
              <a:off x="6135511" y="625090"/>
              <a:ext cx="145173" cy="211009"/>
            </p14:xfrm>
          </p:contentPart>
        </mc:Choice>
        <mc:Fallback>
          <p:sp>
            <p:nvSpPr>
              <p:cNvPr id="1048740" name=""/>
              <p:cNvSpPr/>
              <p:nvPr/>
            </p:nvSpPr>
            <p:spPr>
              <a:xfrm>
                <a:off x="6135511" y="625090"/>
                <a:ext cx="145173" cy="211009"/>
              </a:xfrm>
            </p:spPr>
          </p:sp>
        </mc:Fallback>
      </mc:AlternateContent>
      <mc:AlternateContent xmlns:mc="http://schemas.openxmlformats.org/markup-compatibility/2006">
        <mc:Choice xmlns:p14="http://schemas.microsoft.com/office/powerpoint/2010/main" Requires="p14">
          <p:contentPart p14:bwMode="auto" r:id="rId91">
            <p14:nvContentPartPr>
              <p14:cNvPr id="1048741" name=""/>
              <p14:cNvContentPartPr/>
              <p14:nvPr/>
            </p14:nvContentPartPr>
            <p14:xfrm>
              <a:off x="6273019" y="824861"/>
              <a:ext cx="127883" cy="143137"/>
            </p14:xfrm>
          </p:contentPart>
        </mc:Choice>
        <mc:Fallback>
          <p:sp>
            <p:nvSpPr>
              <p:cNvPr id="1048741" name=""/>
              <p:cNvSpPr/>
              <p:nvPr/>
            </p:nvSpPr>
            <p:spPr>
              <a:xfrm>
                <a:off x="6273019" y="824861"/>
                <a:ext cx="127883" cy="143137"/>
              </a:xfrm>
            </p:spPr>
          </p:sp>
        </mc:Fallback>
      </mc:AlternateContent>
      <mc:AlternateContent xmlns:mc="http://schemas.openxmlformats.org/markup-compatibility/2006">
        <mc:Choice xmlns:p14="http://schemas.microsoft.com/office/powerpoint/2010/main" Requires="p14">
          <p:contentPart p14:bwMode="auto" r:id="rId92">
            <p14:nvContentPartPr>
              <p14:cNvPr id="1048742" name=""/>
              <p14:cNvContentPartPr/>
              <p14:nvPr/>
            </p14:nvContentPartPr>
            <p14:xfrm>
              <a:off x="6440395" y="723104"/>
              <a:ext cx="101849" cy="190835"/>
            </p14:xfrm>
          </p:contentPart>
        </mc:Choice>
        <mc:Fallback>
          <p:sp>
            <p:nvSpPr>
              <p:cNvPr id="1048742" name=""/>
              <p:cNvSpPr/>
              <p:nvPr/>
            </p:nvSpPr>
            <p:spPr>
              <a:xfrm>
                <a:off x="6440395" y="723104"/>
                <a:ext cx="101849" cy="190835"/>
              </a:xfrm>
            </p:spPr>
          </p:sp>
        </mc:Fallback>
      </mc:AlternateContent>
      <mc:AlternateContent xmlns:mc="http://schemas.openxmlformats.org/markup-compatibility/2006">
        <mc:Choice xmlns:p14="http://schemas.microsoft.com/office/powerpoint/2010/main" Requires="p14">
          <p:contentPart p14:bwMode="auto" r:id="rId93">
            <p14:nvContentPartPr>
              <p14:cNvPr id="1048743" name=""/>
              <p14:cNvContentPartPr/>
              <p14:nvPr/>
            </p14:nvContentPartPr>
            <p14:xfrm>
              <a:off x="6524650" y="606583"/>
              <a:ext cx="103194" cy="313379"/>
            </p14:xfrm>
          </p:contentPart>
        </mc:Choice>
        <mc:Fallback>
          <p:sp>
            <p:nvSpPr>
              <p:cNvPr id="1048743" name=""/>
              <p:cNvSpPr/>
              <p:nvPr/>
            </p:nvSpPr>
            <p:spPr>
              <a:xfrm>
                <a:off x="6524650" y="606583"/>
                <a:ext cx="103194" cy="313379"/>
              </a:xfrm>
            </p:spPr>
          </p:sp>
        </mc:Fallback>
      </mc:AlternateContent>
      <mc:AlternateContent xmlns:mc="http://schemas.openxmlformats.org/markup-compatibility/2006">
        <mc:Choice xmlns:p14="http://schemas.microsoft.com/office/powerpoint/2010/main" Requires="p14">
          <p:contentPart p14:bwMode="auto" r:id="rId94">
            <p14:nvContentPartPr>
              <p14:cNvPr id="1048744" name=""/>
              <p14:cNvContentPartPr/>
              <p14:nvPr/>
            </p14:nvContentPartPr>
            <p14:xfrm>
              <a:off x="6612033" y="641360"/>
              <a:ext cx="28584" cy="275031"/>
            </p14:xfrm>
          </p:contentPart>
        </mc:Choice>
        <mc:Fallback>
          <p:sp>
            <p:nvSpPr>
              <p:cNvPr id="1048744" name=""/>
              <p:cNvSpPr/>
              <p:nvPr/>
            </p:nvSpPr>
            <p:spPr>
              <a:xfrm>
                <a:off x="6612033" y="641360"/>
                <a:ext cx="28584" cy="275031"/>
              </a:xfrm>
            </p:spPr>
          </p:sp>
        </mc:Fallback>
      </mc:AlternateContent>
      <mc:AlternateContent xmlns:mc="http://schemas.openxmlformats.org/markup-compatibility/2006">
        <mc:Choice xmlns:p14="http://schemas.microsoft.com/office/powerpoint/2010/main" Requires="p14">
          <p:contentPart p14:bwMode="auto" r:id="rId95">
            <p14:nvContentPartPr>
              <p14:cNvPr id="1048745" name=""/>
              <p14:cNvContentPartPr/>
              <p14:nvPr/>
            </p14:nvContentPartPr>
            <p14:xfrm>
              <a:off x="6594981" y="633594"/>
              <a:ext cx="125369" cy="266337"/>
            </p14:xfrm>
          </p:contentPart>
        </mc:Choice>
        <mc:Fallback>
          <p:sp>
            <p:nvSpPr>
              <p:cNvPr id="1048745" name=""/>
              <p:cNvSpPr/>
              <p:nvPr/>
            </p:nvSpPr>
            <p:spPr>
              <a:xfrm>
                <a:off x="6594981" y="633594"/>
                <a:ext cx="125369" cy="266337"/>
              </a:xfrm>
            </p:spPr>
          </p:sp>
        </mc:Fallback>
      </mc:AlternateContent>
      <mc:AlternateContent xmlns:mc="http://schemas.openxmlformats.org/markup-compatibility/2006">
        <mc:Choice xmlns:p14="http://schemas.microsoft.com/office/powerpoint/2010/main" Requires="p14">
          <p:contentPart p14:bwMode="auto" r:id="rId96">
            <p14:nvContentPartPr>
              <p14:cNvPr id="1048746" name=""/>
              <p14:cNvContentPartPr/>
              <p14:nvPr/>
            </p14:nvContentPartPr>
            <p14:xfrm>
              <a:off x="6774993" y="797892"/>
              <a:ext cx="173634" cy="8835"/>
            </p14:xfrm>
          </p:contentPart>
        </mc:Choice>
        <mc:Fallback>
          <p:sp>
            <p:nvSpPr>
              <p:cNvPr id="1048746" name=""/>
              <p:cNvSpPr/>
              <p:nvPr/>
            </p:nvSpPr>
            <p:spPr>
              <a:xfrm>
                <a:off x="6774993" y="797892"/>
                <a:ext cx="173634" cy="8835"/>
              </a:xfrm>
            </p:spPr>
          </p:sp>
        </mc:Fallback>
      </mc:AlternateContent>
      <mc:AlternateContent xmlns:mc="http://schemas.openxmlformats.org/markup-compatibility/2006">
        <mc:Choice xmlns:p14="http://schemas.microsoft.com/office/powerpoint/2010/main" Requires="p14">
          <p:contentPart p14:bwMode="auto" r:id="rId97">
            <p14:nvContentPartPr>
              <p14:cNvPr id="1048747" name=""/>
              <p14:cNvContentPartPr/>
              <p14:nvPr/>
            </p14:nvContentPartPr>
            <p14:xfrm>
              <a:off x="7010663" y="674773"/>
              <a:ext cx="202717" cy="189044"/>
            </p14:xfrm>
          </p:contentPart>
        </mc:Choice>
        <mc:Fallback>
          <p:sp>
            <p:nvSpPr>
              <p:cNvPr id="1048747" name=""/>
              <p:cNvSpPr/>
              <p:nvPr/>
            </p:nvSpPr>
            <p:spPr>
              <a:xfrm>
                <a:off x="7010663" y="674773"/>
                <a:ext cx="202717" cy="189044"/>
              </a:xfrm>
            </p:spPr>
          </p:sp>
        </mc:Fallback>
      </mc:AlternateContent>
      <mc:AlternateContent xmlns:mc="http://schemas.openxmlformats.org/markup-compatibility/2006">
        <mc:Choice xmlns:p14="http://schemas.microsoft.com/office/powerpoint/2010/main" Requires="p14">
          <p:contentPart p14:bwMode="auto" r:id="rId98">
            <p14:nvContentPartPr>
              <p14:cNvPr id="1048748" name=""/>
              <p14:cNvContentPartPr/>
              <p14:nvPr/>
            </p14:nvContentPartPr>
            <p14:xfrm>
              <a:off x="7077498" y="651519"/>
              <a:ext cx="39108" cy="339098"/>
            </p14:xfrm>
          </p:contentPart>
        </mc:Choice>
        <mc:Fallback>
          <p:sp>
            <p:nvSpPr>
              <p:cNvPr id="1048748" name=""/>
              <p:cNvSpPr/>
              <p:nvPr/>
            </p:nvSpPr>
            <p:spPr>
              <a:xfrm>
                <a:off x="7077498" y="651519"/>
                <a:ext cx="39108" cy="339098"/>
              </a:xfrm>
            </p:spPr>
          </p:sp>
        </mc:Fallback>
      </mc:AlternateContent>
      <mc:AlternateContent xmlns:mc="http://schemas.openxmlformats.org/markup-compatibility/2006">
        <mc:Choice xmlns:p14="http://schemas.microsoft.com/office/powerpoint/2010/main" Requires="p14">
          <p:contentPart p14:bwMode="auto" r:id="rId99">
            <p14:nvContentPartPr>
              <p14:cNvPr id="1048749" name=""/>
              <p14:cNvContentPartPr/>
              <p14:nvPr/>
            </p14:nvContentPartPr>
            <p14:xfrm>
              <a:off x="7249167" y="632853"/>
              <a:ext cx="166060" cy="313715"/>
            </p14:xfrm>
          </p:contentPart>
        </mc:Choice>
        <mc:Fallback>
          <p:sp>
            <p:nvSpPr>
              <p:cNvPr id="1048749" name=""/>
              <p:cNvSpPr/>
              <p:nvPr/>
            </p:nvSpPr>
            <p:spPr>
              <a:xfrm>
                <a:off x="7249167" y="632853"/>
                <a:ext cx="166060" cy="313715"/>
              </a:xfrm>
            </p:spPr>
          </p:sp>
        </mc:Fallback>
      </mc:AlternateContent>
      <mc:AlternateContent xmlns:mc="http://schemas.openxmlformats.org/markup-compatibility/2006">
        <mc:Choice xmlns:p14="http://schemas.microsoft.com/office/powerpoint/2010/main" Requires="p14">
          <p:contentPart p14:bwMode="auto" r:id="rId100">
            <p14:nvContentPartPr>
              <p14:cNvPr id="1048750" name=""/>
              <p14:cNvContentPartPr/>
              <p14:nvPr/>
            </p14:nvContentPartPr>
            <p14:xfrm>
              <a:off x="7400303" y="739142"/>
              <a:ext cx="26803" cy="223834"/>
            </p14:xfrm>
          </p:contentPart>
        </mc:Choice>
        <mc:Fallback>
          <p:sp>
            <p:nvSpPr>
              <p:cNvPr id="1048750" name=""/>
              <p:cNvSpPr/>
              <p:nvPr/>
            </p:nvSpPr>
            <p:spPr>
              <a:xfrm>
                <a:off x="7400303" y="739142"/>
                <a:ext cx="26803" cy="223834"/>
              </a:xfrm>
            </p:spPr>
          </p:sp>
        </mc:Fallback>
      </mc:AlternateContent>
      <mc:AlternateContent xmlns:mc="http://schemas.openxmlformats.org/markup-compatibility/2006">
        <mc:Choice xmlns:p14="http://schemas.microsoft.com/office/powerpoint/2010/main" Requires="p14">
          <p:contentPart p14:bwMode="auto" r:id="rId101">
            <p14:nvContentPartPr>
              <p14:cNvPr id="1048751" name=""/>
              <p14:cNvContentPartPr/>
              <p14:nvPr/>
            </p14:nvContentPartPr>
            <p14:xfrm>
              <a:off x="7406109" y="768104"/>
              <a:ext cx="110089" cy="181077"/>
            </p14:xfrm>
          </p:contentPart>
        </mc:Choice>
        <mc:Fallback>
          <p:sp>
            <p:nvSpPr>
              <p:cNvPr id="1048751" name=""/>
              <p:cNvSpPr/>
              <p:nvPr/>
            </p:nvSpPr>
            <p:spPr>
              <a:xfrm>
                <a:off x="7406109" y="768104"/>
                <a:ext cx="110089" cy="181077"/>
              </a:xfrm>
            </p:spPr>
          </p:sp>
        </mc:Fallback>
      </mc:AlternateContent>
      <mc:AlternateContent xmlns:mc="http://schemas.openxmlformats.org/markup-compatibility/2006">
        <mc:Choice xmlns:p14="http://schemas.microsoft.com/office/powerpoint/2010/main" Requires="p14">
          <p:contentPart p14:bwMode="auto" r:id="rId102">
            <p14:nvContentPartPr>
              <p14:cNvPr id="1048752" name=""/>
              <p14:cNvContentPartPr/>
              <p14:nvPr/>
            </p14:nvContentPartPr>
            <p14:xfrm>
              <a:off x="4095952" y="1144633"/>
              <a:ext cx="168132" cy="234988"/>
            </p14:xfrm>
          </p:contentPart>
        </mc:Choice>
        <mc:Fallback>
          <p:sp>
            <p:nvSpPr>
              <p:cNvPr id="1048752" name=""/>
              <p:cNvSpPr/>
              <p:nvPr/>
            </p:nvSpPr>
            <p:spPr>
              <a:xfrm>
                <a:off x="4095952" y="1144633"/>
                <a:ext cx="168132" cy="234988"/>
              </a:xfrm>
            </p:spPr>
          </p:sp>
        </mc:Fallback>
      </mc:AlternateContent>
      <mc:AlternateContent xmlns:mc="http://schemas.openxmlformats.org/markup-compatibility/2006">
        <mc:Choice xmlns:p14="http://schemas.microsoft.com/office/powerpoint/2010/main" Requires="p14">
          <p:contentPart p14:bwMode="auto" r:id="rId103">
            <p14:nvContentPartPr>
              <p14:cNvPr id="1048753" name=""/>
              <p14:cNvContentPartPr/>
              <p14:nvPr/>
            </p14:nvContentPartPr>
            <p14:xfrm>
              <a:off x="4151363" y="1135351"/>
              <a:ext cx="24349" cy="298411"/>
            </p14:xfrm>
          </p:contentPart>
        </mc:Choice>
        <mc:Fallback>
          <p:sp>
            <p:nvSpPr>
              <p:cNvPr id="1048753" name=""/>
              <p:cNvSpPr/>
              <p:nvPr/>
            </p:nvSpPr>
            <p:spPr>
              <a:xfrm>
                <a:off x="4151363" y="1135351"/>
                <a:ext cx="24349" cy="298411"/>
              </a:xfrm>
            </p:spPr>
          </p:sp>
        </mc:Fallback>
      </mc:AlternateContent>
      <mc:AlternateContent xmlns:mc="http://schemas.openxmlformats.org/markup-compatibility/2006">
        <mc:Choice xmlns:p14="http://schemas.microsoft.com/office/powerpoint/2010/main" Requires="p14">
          <p:contentPart p14:bwMode="auto" r:id="rId104">
            <p14:nvContentPartPr>
              <p14:cNvPr id="1048754" name=""/>
              <p14:cNvContentPartPr/>
              <p14:nvPr/>
            </p14:nvContentPartPr>
            <p14:xfrm>
              <a:off x="4296799" y="1239515"/>
              <a:ext cx="78306" cy="160053"/>
            </p14:xfrm>
          </p:contentPart>
        </mc:Choice>
        <mc:Fallback>
          <p:sp>
            <p:nvSpPr>
              <p:cNvPr id="1048754" name=""/>
              <p:cNvSpPr/>
              <p:nvPr/>
            </p:nvSpPr>
            <p:spPr>
              <a:xfrm>
                <a:off x="4296799" y="1239515"/>
                <a:ext cx="78306" cy="160053"/>
              </a:xfrm>
            </p:spPr>
          </p:sp>
        </mc:Fallback>
      </mc:AlternateContent>
      <mc:AlternateContent xmlns:mc="http://schemas.openxmlformats.org/markup-compatibility/2006">
        <mc:Choice xmlns:p14="http://schemas.microsoft.com/office/powerpoint/2010/main" Requires="p14">
          <p:contentPart p14:bwMode="auto" r:id="rId105">
            <p14:nvContentPartPr>
              <p14:cNvPr id="1048755" name=""/>
              <p14:cNvContentPartPr/>
              <p14:nvPr/>
            </p14:nvContentPartPr>
            <p14:xfrm>
              <a:off x="4370781" y="1153595"/>
              <a:ext cx="12504" cy="51162"/>
            </p14:xfrm>
          </p:contentPart>
        </mc:Choice>
        <mc:Fallback>
          <p:sp>
            <p:nvSpPr>
              <p:cNvPr id="1048755" name=""/>
              <p:cNvSpPr/>
              <p:nvPr/>
            </p:nvSpPr>
            <p:spPr>
              <a:xfrm>
                <a:off x="4370781" y="1153595"/>
                <a:ext cx="12504" cy="51162"/>
              </a:xfrm>
            </p:spPr>
          </p:sp>
        </mc:Fallback>
      </mc:AlternateContent>
      <mc:AlternateContent xmlns:mc="http://schemas.openxmlformats.org/markup-compatibility/2006">
        <mc:Choice xmlns:p14="http://schemas.microsoft.com/office/powerpoint/2010/main" Requires="p14">
          <p:contentPart p14:bwMode="auto" r:id="rId106">
            <p14:nvContentPartPr>
              <p14:cNvPr id="1048756" name=""/>
              <p14:cNvContentPartPr/>
              <p14:nvPr/>
            </p14:nvContentPartPr>
            <p14:xfrm>
              <a:off x="4129905" y="1357584"/>
              <a:ext cx="15047" cy="125460"/>
            </p14:xfrm>
          </p:contentPart>
        </mc:Choice>
        <mc:Fallback>
          <p:sp>
            <p:nvSpPr>
              <p:cNvPr id="1048756" name=""/>
              <p:cNvSpPr/>
              <p:nvPr/>
            </p:nvSpPr>
            <p:spPr>
              <a:xfrm>
                <a:off x="4129905" y="1357584"/>
                <a:ext cx="15047" cy="125460"/>
              </a:xfrm>
            </p:spPr>
          </p:sp>
        </mc:Fallback>
      </mc:AlternateContent>
      <mc:AlternateContent xmlns:mc="http://schemas.openxmlformats.org/markup-compatibility/2006">
        <mc:Choice xmlns:p14="http://schemas.microsoft.com/office/powerpoint/2010/main" Requires="p14">
          <p:contentPart p14:bwMode="auto" r:id="rId107">
            <p14:nvContentPartPr>
              <p14:cNvPr id="1048757" name=""/>
              <p14:cNvContentPartPr/>
              <p14:nvPr/>
            </p14:nvContentPartPr>
            <p14:xfrm>
              <a:off x="4355444" y="1215355"/>
              <a:ext cx="61433" cy="199583"/>
            </p14:xfrm>
          </p:contentPart>
        </mc:Choice>
        <mc:Fallback>
          <p:sp>
            <p:nvSpPr>
              <p:cNvPr id="1048757" name=""/>
              <p:cNvSpPr/>
              <p:nvPr/>
            </p:nvSpPr>
            <p:spPr>
              <a:xfrm>
                <a:off x="4355444" y="1215355"/>
                <a:ext cx="61433" cy="199583"/>
              </a:xfrm>
            </p:spPr>
          </p:sp>
        </mc:Fallback>
      </mc:AlternateContent>
      <mc:AlternateContent xmlns:mc="http://schemas.openxmlformats.org/markup-compatibility/2006">
        <mc:Choice xmlns:p14="http://schemas.microsoft.com/office/powerpoint/2010/main" Requires="p14">
          <p:contentPart p14:bwMode="auto" r:id="rId108">
            <p14:nvContentPartPr>
              <p14:cNvPr id="1048758" name=""/>
              <p14:cNvContentPartPr/>
              <p14:nvPr/>
            </p14:nvContentPartPr>
            <p14:xfrm>
              <a:off x="4413836" y="1239499"/>
              <a:ext cx="122418" cy="161670"/>
            </p14:xfrm>
          </p:contentPart>
        </mc:Choice>
        <mc:Fallback>
          <p:sp>
            <p:nvSpPr>
              <p:cNvPr id="1048758" name=""/>
              <p:cNvSpPr/>
              <p:nvPr/>
            </p:nvSpPr>
            <p:spPr>
              <a:xfrm>
                <a:off x="4413836" y="1239499"/>
                <a:ext cx="122418" cy="161670"/>
              </a:xfrm>
            </p:spPr>
          </p:sp>
        </mc:Fallback>
      </mc:AlternateContent>
      <mc:AlternateContent xmlns:mc="http://schemas.openxmlformats.org/markup-compatibility/2006">
        <mc:Choice xmlns:p14="http://schemas.microsoft.com/office/powerpoint/2010/main" Requires="p14">
          <p:contentPart p14:bwMode="auto" r:id="rId109">
            <p14:nvContentPartPr>
              <p14:cNvPr id="1048759" name=""/>
              <p14:cNvContentPartPr/>
              <p14:nvPr/>
            </p14:nvContentPartPr>
            <p14:xfrm>
              <a:off x="4600224" y="1306937"/>
              <a:ext cx="203560" cy="60899"/>
            </p14:xfrm>
          </p:contentPart>
        </mc:Choice>
        <mc:Fallback>
          <p:sp>
            <p:nvSpPr>
              <p:cNvPr id="1048759" name=""/>
              <p:cNvSpPr/>
              <p:nvPr/>
            </p:nvSpPr>
            <p:spPr>
              <a:xfrm>
                <a:off x="4600224" y="1306937"/>
                <a:ext cx="203560" cy="60899"/>
              </a:xfrm>
            </p:spPr>
          </p:sp>
        </mc:Fallback>
      </mc:AlternateContent>
      <mc:AlternateContent xmlns:mc="http://schemas.openxmlformats.org/markup-compatibility/2006">
        <mc:Choice xmlns:p14="http://schemas.microsoft.com/office/powerpoint/2010/main" Requires="p14">
          <p:contentPart p14:bwMode="auto" r:id="rId110">
            <p14:nvContentPartPr>
              <p14:cNvPr id="1048760" name=""/>
              <p14:cNvContentPartPr/>
              <p14:nvPr/>
            </p14:nvContentPartPr>
            <p14:xfrm>
              <a:off x="4854696" y="1186147"/>
              <a:ext cx="57298" cy="219494"/>
            </p14:xfrm>
          </p:contentPart>
        </mc:Choice>
        <mc:Fallback>
          <p:sp>
            <p:nvSpPr>
              <p:cNvPr id="1048760" name=""/>
              <p:cNvSpPr/>
              <p:nvPr/>
            </p:nvSpPr>
            <p:spPr>
              <a:xfrm>
                <a:off x="4854696" y="1186147"/>
                <a:ext cx="57298" cy="219494"/>
              </a:xfrm>
            </p:spPr>
          </p:sp>
        </mc:Fallback>
      </mc:AlternateContent>
      <mc:AlternateContent xmlns:mc="http://schemas.openxmlformats.org/markup-compatibility/2006">
        <mc:Choice xmlns:p14="http://schemas.microsoft.com/office/powerpoint/2010/main" Requires="p14">
          <p:contentPart p14:bwMode="auto" r:id="rId111">
            <p14:nvContentPartPr>
              <p14:cNvPr id="1048761" name=""/>
              <p14:cNvContentPartPr/>
              <p14:nvPr/>
            </p14:nvContentPartPr>
            <p14:xfrm>
              <a:off x="4908185" y="1179153"/>
              <a:ext cx="178128" cy="215673"/>
            </p14:xfrm>
          </p:contentPart>
        </mc:Choice>
        <mc:Fallback>
          <p:sp>
            <p:nvSpPr>
              <p:cNvPr id="1048761" name=""/>
              <p:cNvSpPr/>
              <p:nvPr/>
            </p:nvSpPr>
            <p:spPr>
              <a:xfrm>
                <a:off x="4908185" y="1179153"/>
                <a:ext cx="178128" cy="215673"/>
              </a:xfrm>
            </p:spPr>
          </p:sp>
        </mc:Fallback>
      </mc:AlternateContent>
      <mc:AlternateContent xmlns:mc="http://schemas.openxmlformats.org/markup-compatibility/2006">
        <mc:Choice xmlns:p14="http://schemas.microsoft.com/office/powerpoint/2010/main" Requires="p14">
          <p:contentPart p14:bwMode="auto" r:id="rId112">
            <p14:nvContentPartPr>
              <p14:cNvPr id="1048762" name=""/>
              <p14:cNvContentPartPr/>
              <p14:nvPr/>
            </p14:nvContentPartPr>
            <p14:xfrm>
              <a:off x="5129013" y="1200751"/>
              <a:ext cx="14272" cy="238187"/>
            </p14:xfrm>
          </p:contentPart>
        </mc:Choice>
        <mc:Fallback>
          <p:sp>
            <p:nvSpPr>
              <p:cNvPr id="1048762" name=""/>
              <p:cNvSpPr/>
              <p:nvPr/>
            </p:nvSpPr>
            <p:spPr>
              <a:xfrm>
                <a:off x="5129013" y="1200751"/>
                <a:ext cx="14272" cy="238187"/>
              </a:xfrm>
            </p:spPr>
          </p:sp>
        </mc:Fallback>
      </mc:AlternateContent>
      <mc:AlternateContent xmlns:mc="http://schemas.openxmlformats.org/markup-compatibility/2006">
        <mc:Choice xmlns:p14="http://schemas.microsoft.com/office/powerpoint/2010/main" Requires="p14">
          <p:contentPart p14:bwMode="auto" r:id="rId113">
            <p14:nvContentPartPr>
              <p14:cNvPr id="1048763" name=""/>
              <p14:cNvContentPartPr/>
              <p14:nvPr/>
            </p14:nvContentPartPr>
            <p14:xfrm>
              <a:off x="5224892" y="1228964"/>
              <a:ext cx="113567" cy="161033"/>
            </p14:xfrm>
          </p:contentPart>
        </mc:Choice>
        <mc:Fallback>
          <p:sp>
            <p:nvSpPr>
              <p:cNvPr id="1048763" name=""/>
              <p:cNvSpPr/>
              <p:nvPr/>
            </p:nvSpPr>
            <p:spPr>
              <a:xfrm>
                <a:off x="5224892" y="1228964"/>
                <a:ext cx="113567" cy="161033"/>
              </a:xfrm>
            </p:spPr>
          </p:sp>
        </mc:Fallback>
      </mc:AlternateContent>
      <mc:AlternateContent xmlns:mc="http://schemas.openxmlformats.org/markup-compatibility/2006">
        <mc:Choice xmlns:p14="http://schemas.microsoft.com/office/powerpoint/2010/main" Requires="p14">
          <p:contentPart p14:bwMode="auto" r:id="rId114">
            <p14:nvContentPartPr>
              <p14:cNvPr id="1048764" name=""/>
              <p14:cNvContentPartPr/>
              <p14:nvPr/>
            </p14:nvContentPartPr>
            <p14:xfrm>
              <a:off x="5370481" y="1367108"/>
              <a:ext cx="32979" cy="74387"/>
            </p14:xfrm>
          </p:contentPart>
        </mc:Choice>
        <mc:Fallback>
          <p:sp>
            <p:nvSpPr>
              <p:cNvPr id="1048764" name=""/>
              <p:cNvSpPr/>
              <p:nvPr/>
            </p:nvSpPr>
            <p:spPr>
              <a:xfrm>
                <a:off x="5370481" y="1367108"/>
                <a:ext cx="32979" cy="74387"/>
              </a:xfrm>
            </p:spPr>
          </p:sp>
        </mc:Fallback>
      </mc:AlternateContent>
      <mc:AlternateContent xmlns:mc="http://schemas.openxmlformats.org/markup-compatibility/2006">
        <mc:Choice xmlns:p14="http://schemas.microsoft.com/office/powerpoint/2010/main" Requires="p14">
          <p:contentPart p14:bwMode="auto" r:id="rId115">
            <p14:nvContentPartPr>
              <p14:cNvPr id="1048765" name=""/>
              <p14:cNvContentPartPr/>
              <p14:nvPr/>
            </p14:nvContentPartPr>
            <p14:xfrm>
              <a:off x="5537725" y="1244011"/>
              <a:ext cx="120357" cy="194850"/>
            </p14:xfrm>
          </p:contentPart>
        </mc:Choice>
        <mc:Fallback>
          <p:sp>
            <p:nvSpPr>
              <p:cNvPr id="1048765" name=""/>
              <p:cNvSpPr/>
              <p:nvPr/>
            </p:nvSpPr>
            <p:spPr>
              <a:xfrm>
                <a:off x="5537725" y="1244011"/>
                <a:ext cx="120357" cy="194850"/>
              </a:xfrm>
            </p:spPr>
          </p:sp>
        </mc:Fallback>
      </mc:AlternateContent>
      <mc:AlternateContent xmlns:mc="http://schemas.openxmlformats.org/markup-compatibility/2006">
        <mc:Choice xmlns:p14="http://schemas.microsoft.com/office/powerpoint/2010/main" Requires="p14">
          <p:contentPart p14:bwMode="auto" r:id="rId116">
            <p14:nvContentPartPr>
              <p14:cNvPr id="1048766" name=""/>
              <p14:cNvContentPartPr/>
              <p14:nvPr/>
            </p14:nvContentPartPr>
            <p14:xfrm>
              <a:off x="5691736" y="1371292"/>
              <a:ext cx="130238" cy="97218"/>
            </p14:xfrm>
          </p:contentPart>
        </mc:Choice>
        <mc:Fallback>
          <p:sp>
            <p:nvSpPr>
              <p:cNvPr id="1048766" name=""/>
              <p:cNvSpPr/>
              <p:nvPr/>
            </p:nvSpPr>
            <p:spPr>
              <a:xfrm>
                <a:off x="5691736" y="1371292"/>
                <a:ext cx="130238" cy="97218"/>
              </a:xfrm>
            </p:spPr>
          </p:sp>
        </mc:Fallback>
      </mc:AlternateContent>
      <mc:AlternateContent xmlns:mc="http://schemas.openxmlformats.org/markup-compatibility/2006">
        <mc:Choice xmlns:p14="http://schemas.microsoft.com/office/powerpoint/2010/main" Requires="p14">
          <p:contentPart p14:bwMode="auto" r:id="rId117">
            <p14:nvContentPartPr>
              <p14:cNvPr id="1048767" name=""/>
              <p14:cNvContentPartPr/>
              <p14:nvPr/>
            </p14:nvContentPartPr>
            <p14:xfrm>
              <a:off x="5727932" y="1355659"/>
              <a:ext cx="29206" cy="174965"/>
            </p14:xfrm>
          </p:contentPart>
        </mc:Choice>
        <mc:Fallback>
          <p:sp>
            <p:nvSpPr>
              <p:cNvPr id="1048767" name=""/>
              <p:cNvSpPr/>
              <p:nvPr/>
            </p:nvSpPr>
            <p:spPr>
              <a:xfrm>
                <a:off x="5727932" y="1355659"/>
                <a:ext cx="29206" cy="174965"/>
              </a:xfrm>
            </p:spPr>
          </p:sp>
        </mc:Fallback>
      </mc:AlternateContent>
      <mc:AlternateContent xmlns:mc="http://schemas.openxmlformats.org/markup-compatibility/2006">
        <mc:Choice xmlns:p14="http://schemas.microsoft.com/office/powerpoint/2010/main" Requires="p14">
          <p:contentPart p14:bwMode="auto" r:id="rId118">
            <p14:nvContentPartPr>
              <p14:cNvPr id="1048768" name=""/>
              <p14:cNvContentPartPr/>
              <p14:nvPr/>
            </p14:nvContentPartPr>
            <p14:xfrm>
              <a:off x="5680307" y="1140973"/>
              <a:ext cx="100219" cy="114971"/>
            </p14:xfrm>
          </p:contentPart>
        </mc:Choice>
        <mc:Fallback>
          <p:sp>
            <p:nvSpPr>
              <p:cNvPr id="1048768" name=""/>
              <p:cNvSpPr/>
              <p:nvPr/>
            </p:nvSpPr>
            <p:spPr>
              <a:xfrm>
                <a:off x="5680307" y="1140973"/>
                <a:ext cx="100219" cy="114971"/>
              </a:xfrm>
            </p:spPr>
          </p:sp>
        </mc:Fallback>
      </mc:AlternateContent>
      <mc:AlternateContent xmlns:mc="http://schemas.openxmlformats.org/markup-compatibility/2006">
        <mc:Choice xmlns:p14="http://schemas.microsoft.com/office/powerpoint/2010/main" Requires="p14">
          <p:contentPart p14:bwMode="auto" r:id="rId119">
            <p14:nvContentPartPr>
              <p14:cNvPr id="1048769" name=""/>
              <p14:cNvContentPartPr/>
              <p14:nvPr/>
            </p14:nvContentPartPr>
            <p14:xfrm>
              <a:off x="5629510" y="1246931"/>
              <a:ext cx="22386" cy="7770"/>
            </p14:xfrm>
          </p:contentPart>
        </mc:Choice>
        <mc:Fallback>
          <p:sp>
            <p:nvSpPr>
              <p:cNvPr id="1048769" name=""/>
              <p:cNvSpPr/>
              <p:nvPr/>
            </p:nvSpPr>
            <p:spPr>
              <a:xfrm>
                <a:off x="5629510" y="1246931"/>
                <a:ext cx="22386" cy="7770"/>
              </a:xfrm>
            </p:spPr>
          </p:sp>
        </mc:Fallback>
      </mc:AlternateContent>
      <mc:AlternateContent xmlns:mc="http://schemas.openxmlformats.org/markup-compatibility/2006">
        <mc:Choice xmlns:p14="http://schemas.microsoft.com/office/powerpoint/2010/main" Requires="p14">
          <p:contentPart p14:bwMode="auto" r:id="rId120">
            <p14:nvContentPartPr>
              <p14:cNvPr id="1048770" name=""/>
              <p14:cNvContentPartPr/>
              <p14:nvPr/>
            </p14:nvContentPartPr>
            <p14:xfrm>
              <a:off x="5887657" y="1190572"/>
              <a:ext cx="63449" cy="297371"/>
            </p14:xfrm>
          </p:contentPart>
        </mc:Choice>
        <mc:Fallback>
          <p:sp>
            <p:nvSpPr>
              <p:cNvPr id="1048770" name=""/>
              <p:cNvSpPr/>
              <p:nvPr/>
            </p:nvSpPr>
            <p:spPr>
              <a:xfrm>
                <a:off x="5887657" y="1190572"/>
                <a:ext cx="63449" cy="297371"/>
              </a:xfrm>
            </p:spPr>
          </p:sp>
        </mc:Fallback>
      </mc:AlternateContent>
      <mc:AlternateContent xmlns:mc="http://schemas.openxmlformats.org/markup-compatibility/2006">
        <mc:Choice xmlns:p14="http://schemas.microsoft.com/office/powerpoint/2010/main" Requires="p14">
          <p:contentPart p14:bwMode="auto" r:id="rId121">
            <p14:nvContentPartPr>
              <p14:cNvPr id="1048771" name=""/>
              <p14:cNvContentPartPr/>
              <p14:nvPr/>
            </p14:nvContentPartPr>
            <p14:xfrm>
              <a:off x="6025730" y="1305075"/>
              <a:ext cx="168382" cy="14578"/>
            </p14:xfrm>
          </p:contentPart>
        </mc:Choice>
        <mc:Fallback>
          <p:sp>
            <p:nvSpPr>
              <p:cNvPr id="1048771" name=""/>
              <p:cNvSpPr/>
              <p:nvPr/>
            </p:nvSpPr>
            <p:spPr>
              <a:xfrm>
                <a:off x="6025730" y="1305075"/>
                <a:ext cx="168382" cy="14578"/>
              </a:xfrm>
            </p:spPr>
          </p:sp>
        </mc:Fallback>
      </mc:AlternateContent>
      <mc:AlternateContent xmlns:mc="http://schemas.openxmlformats.org/markup-compatibility/2006">
        <mc:Choice xmlns:p14="http://schemas.microsoft.com/office/powerpoint/2010/main" Requires="p14">
          <p:contentPart p14:bwMode="auto" r:id="rId122">
            <p14:nvContentPartPr>
              <p14:cNvPr id="1048772" name=""/>
              <p14:cNvContentPartPr/>
              <p14:nvPr/>
            </p14:nvContentPartPr>
            <p14:xfrm>
              <a:off x="6148914" y="1242638"/>
              <a:ext cx="82297" cy="162647"/>
            </p14:xfrm>
          </p:contentPart>
        </mc:Choice>
        <mc:Fallback>
          <p:sp>
            <p:nvSpPr>
              <p:cNvPr id="1048772" name=""/>
              <p:cNvSpPr/>
              <p:nvPr/>
            </p:nvSpPr>
            <p:spPr>
              <a:xfrm>
                <a:off x="6148914" y="1242638"/>
                <a:ext cx="82297" cy="162647"/>
              </a:xfrm>
            </p:spPr>
          </p:sp>
        </mc:Fallback>
      </mc:AlternateContent>
      <mc:AlternateContent xmlns:mc="http://schemas.openxmlformats.org/markup-compatibility/2006">
        <mc:Choice xmlns:p14="http://schemas.microsoft.com/office/powerpoint/2010/main" Requires="p14">
          <p:contentPart p14:bwMode="auto" r:id="rId123">
            <p14:nvContentPartPr>
              <p14:cNvPr id="1048773" name=""/>
              <p14:cNvContentPartPr/>
              <p14:nvPr/>
            </p14:nvContentPartPr>
            <p14:xfrm>
              <a:off x="6462589" y="1095329"/>
              <a:ext cx="20446" cy="92040"/>
            </p14:xfrm>
          </p:contentPart>
        </mc:Choice>
        <mc:Fallback>
          <p:sp>
            <p:nvSpPr>
              <p:cNvPr id="1048773" name=""/>
              <p:cNvSpPr/>
              <p:nvPr/>
            </p:nvSpPr>
            <p:spPr>
              <a:xfrm>
                <a:off x="6462589" y="1095329"/>
                <a:ext cx="20446" cy="92040"/>
              </a:xfrm>
            </p:spPr>
          </p:sp>
        </mc:Fallback>
      </mc:AlternateContent>
      <mc:AlternateContent xmlns:mc="http://schemas.openxmlformats.org/markup-compatibility/2006">
        <mc:Choice xmlns:p14="http://schemas.microsoft.com/office/powerpoint/2010/main" Requires="p14">
          <p:contentPart p14:bwMode="auto" r:id="rId124">
            <p14:nvContentPartPr>
              <p14:cNvPr id="1048774" name=""/>
              <p14:cNvContentPartPr/>
              <p14:nvPr/>
            </p14:nvContentPartPr>
            <p14:xfrm>
              <a:off x="6388297" y="1162411"/>
              <a:ext cx="126236" cy="29430"/>
            </p14:xfrm>
          </p:contentPart>
        </mc:Choice>
        <mc:Fallback>
          <p:sp>
            <p:nvSpPr>
              <p:cNvPr id="1048774" name=""/>
              <p:cNvSpPr/>
              <p:nvPr/>
            </p:nvSpPr>
            <p:spPr>
              <a:xfrm>
                <a:off x="6388297" y="1162411"/>
                <a:ext cx="126236" cy="29430"/>
              </a:xfrm>
            </p:spPr>
          </p:sp>
        </mc:Fallback>
      </mc:AlternateContent>
      <mc:AlternateContent xmlns:mc="http://schemas.openxmlformats.org/markup-compatibility/2006">
        <mc:Choice xmlns:p14="http://schemas.microsoft.com/office/powerpoint/2010/main" Requires="p14">
          <p:contentPart p14:bwMode="auto" r:id="rId125">
            <p14:nvContentPartPr>
              <p14:cNvPr id="1048775" name=""/>
              <p14:cNvContentPartPr/>
              <p14:nvPr/>
            </p14:nvContentPartPr>
            <p14:xfrm>
              <a:off x="6428935" y="1200096"/>
              <a:ext cx="26033" cy="83805"/>
            </p14:xfrm>
          </p:contentPart>
        </mc:Choice>
        <mc:Fallback>
          <p:sp>
            <p:nvSpPr>
              <p:cNvPr id="1048775" name=""/>
              <p:cNvSpPr/>
              <p:nvPr/>
            </p:nvSpPr>
            <p:spPr>
              <a:xfrm>
                <a:off x="6428935" y="1200096"/>
                <a:ext cx="26033" cy="83805"/>
              </a:xfrm>
            </p:spPr>
          </p:sp>
        </mc:Fallback>
      </mc:AlternateContent>
      <mc:AlternateContent xmlns:mc="http://schemas.openxmlformats.org/markup-compatibility/2006">
        <mc:Choice xmlns:p14="http://schemas.microsoft.com/office/powerpoint/2010/main" Requires="p14">
          <p:contentPart p14:bwMode="auto" r:id="rId126">
            <p14:nvContentPartPr>
              <p14:cNvPr id="1048776" name=""/>
              <p14:cNvContentPartPr/>
              <p14:nvPr/>
            </p14:nvContentPartPr>
            <p14:xfrm>
              <a:off x="6448721" y="1204863"/>
              <a:ext cx="52687" cy="60914"/>
            </p14:xfrm>
          </p:contentPart>
        </mc:Choice>
        <mc:Fallback>
          <p:sp>
            <p:nvSpPr>
              <p:cNvPr id="1048776" name=""/>
              <p:cNvSpPr/>
              <p:nvPr/>
            </p:nvSpPr>
            <p:spPr>
              <a:xfrm>
                <a:off x="6448721" y="1204863"/>
                <a:ext cx="52687" cy="60914"/>
              </a:xfrm>
            </p:spPr>
          </p:sp>
        </mc:Fallback>
      </mc:AlternateContent>
      <mc:AlternateContent xmlns:mc="http://schemas.openxmlformats.org/markup-compatibility/2006">
        <mc:Choice xmlns:p14="http://schemas.microsoft.com/office/powerpoint/2010/main" Requires="p14">
          <p:contentPart p14:bwMode="auto" r:id="rId127">
            <p14:nvContentPartPr>
              <p14:cNvPr id="1048777" name=""/>
              <p14:cNvContentPartPr/>
              <p14:nvPr/>
            </p14:nvContentPartPr>
            <p14:xfrm>
              <a:off x="6363533" y="1280735"/>
              <a:ext cx="35229" cy="174284"/>
            </p14:xfrm>
          </p:contentPart>
        </mc:Choice>
        <mc:Fallback>
          <p:sp>
            <p:nvSpPr>
              <p:cNvPr id="1048777" name=""/>
              <p:cNvSpPr/>
              <p:nvPr/>
            </p:nvSpPr>
            <p:spPr>
              <a:xfrm>
                <a:off x="6363533" y="1280735"/>
                <a:ext cx="35229" cy="174284"/>
              </a:xfrm>
            </p:spPr>
          </p:sp>
        </mc:Fallback>
      </mc:AlternateContent>
      <mc:AlternateContent xmlns:mc="http://schemas.openxmlformats.org/markup-compatibility/2006">
        <mc:Choice xmlns:p14="http://schemas.microsoft.com/office/powerpoint/2010/main" Requires="p14">
          <p:contentPart p14:bwMode="auto" r:id="rId128">
            <p14:nvContentPartPr>
              <p14:cNvPr id="1048778" name=""/>
              <p14:cNvContentPartPr/>
              <p14:nvPr/>
            </p14:nvContentPartPr>
            <p14:xfrm>
              <a:off x="6398457" y="1284099"/>
              <a:ext cx="227158" cy="163841"/>
            </p14:xfrm>
          </p:contentPart>
        </mc:Choice>
        <mc:Fallback>
          <p:sp>
            <p:nvSpPr>
              <p:cNvPr id="1048778" name=""/>
              <p:cNvSpPr/>
              <p:nvPr/>
            </p:nvSpPr>
            <p:spPr>
              <a:xfrm>
                <a:off x="6398457" y="1284099"/>
                <a:ext cx="227158" cy="163841"/>
              </a:xfrm>
            </p:spPr>
          </p:sp>
        </mc:Fallback>
      </mc:AlternateContent>
      <mc:AlternateContent xmlns:mc="http://schemas.openxmlformats.org/markup-compatibility/2006">
        <mc:Choice xmlns:p14="http://schemas.microsoft.com/office/powerpoint/2010/main" Requires="p14">
          <p:contentPart p14:bwMode="auto" r:id="rId129">
            <p14:nvContentPartPr>
              <p14:cNvPr id="1048779" name=""/>
              <p14:cNvContentPartPr/>
              <p14:nvPr/>
            </p14:nvContentPartPr>
            <p14:xfrm>
              <a:off x="6427030" y="1325816"/>
              <a:ext cx="25987" cy="113853"/>
            </p14:xfrm>
          </p:contentPart>
        </mc:Choice>
        <mc:Fallback>
          <p:sp>
            <p:nvSpPr>
              <p:cNvPr id="1048779" name=""/>
              <p:cNvSpPr/>
              <p:nvPr/>
            </p:nvSpPr>
            <p:spPr>
              <a:xfrm>
                <a:off x="6427030" y="1325816"/>
                <a:ext cx="25987" cy="113853"/>
              </a:xfrm>
            </p:spPr>
          </p:sp>
        </mc:Fallback>
      </mc:AlternateContent>
      <mc:AlternateContent xmlns:mc="http://schemas.openxmlformats.org/markup-compatibility/2006">
        <mc:Choice xmlns:p14="http://schemas.microsoft.com/office/powerpoint/2010/main" Requires="p14">
          <p:contentPart p14:bwMode="auto" r:id="rId130">
            <p14:nvContentPartPr>
              <p14:cNvPr id="1048780" name=""/>
              <p14:cNvContentPartPr/>
              <p14:nvPr/>
            </p14:nvContentPartPr>
            <p14:xfrm>
              <a:off x="6448218" y="1332668"/>
              <a:ext cx="128577" cy="105224"/>
            </p14:xfrm>
          </p:contentPart>
        </mc:Choice>
        <mc:Fallback>
          <p:sp>
            <p:nvSpPr>
              <p:cNvPr id="1048780" name=""/>
              <p:cNvSpPr/>
              <p:nvPr/>
            </p:nvSpPr>
            <p:spPr>
              <a:xfrm>
                <a:off x="6448218" y="1332668"/>
                <a:ext cx="128577" cy="105224"/>
              </a:xfrm>
            </p:spPr>
          </p:sp>
        </mc:Fallback>
      </mc:AlternateContent>
      <mc:AlternateContent xmlns:mc="http://schemas.openxmlformats.org/markup-compatibility/2006">
        <mc:Choice xmlns:p14="http://schemas.microsoft.com/office/powerpoint/2010/main" Requires="p14">
          <p:contentPart p14:bwMode="auto" r:id="rId131">
            <p14:nvContentPartPr>
              <p14:cNvPr id="1048781" name=""/>
              <p14:cNvContentPartPr/>
              <p14:nvPr/>
            </p14:nvContentPartPr>
            <p14:xfrm>
              <a:off x="0" y="0"/>
              <a:ext cx="0" cy="0"/>
            </p14:xfrm>
          </p:contentPart>
        </mc:Choice>
        <mc:Fallback>
          <p:sp>
            <p:nvSpPr>
              <p:cNvPr id="1048781"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132">
            <p14:nvContentPartPr>
              <p14:cNvPr id="1048782" name=""/>
              <p14:cNvContentPartPr/>
              <p14:nvPr/>
            </p14:nvContentPartPr>
            <p14:xfrm>
              <a:off x="6663239" y="1195554"/>
              <a:ext cx="130419" cy="19145"/>
            </p14:xfrm>
          </p:contentPart>
        </mc:Choice>
        <mc:Fallback>
          <p:sp>
            <p:nvSpPr>
              <p:cNvPr id="1048782" name=""/>
              <p:cNvSpPr/>
              <p:nvPr/>
            </p:nvSpPr>
            <p:spPr>
              <a:xfrm>
                <a:off x="6663239" y="1195554"/>
                <a:ext cx="130419" cy="19145"/>
              </a:xfrm>
            </p:spPr>
          </p:sp>
        </mc:Fallback>
      </mc:AlternateContent>
      <mc:AlternateContent xmlns:mc="http://schemas.openxmlformats.org/markup-compatibility/2006">
        <mc:Choice xmlns:p14="http://schemas.microsoft.com/office/powerpoint/2010/main" Requires="p14">
          <p:contentPart p14:bwMode="auto" r:id="rId133">
            <p14:nvContentPartPr>
              <p14:cNvPr id="1048783" name=""/>
              <p14:cNvContentPartPr/>
              <p14:nvPr/>
            </p14:nvContentPartPr>
            <p14:xfrm>
              <a:off x="6680383" y="1141680"/>
              <a:ext cx="18427" cy="159479"/>
            </p14:xfrm>
          </p:contentPart>
        </mc:Choice>
        <mc:Fallback>
          <p:sp>
            <p:nvSpPr>
              <p:cNvPr id="1048783" name=""/>
              <p:cNvSpPr/>
              <p:nvPr/>
            </p:nvSpPr>
            <p:spPr>
              <a:xfrm>
                <a:off x="6680383" y="1141680"/>
                <a:ext cx="18427" cy="159479"/>
              </a:xfrm>
            </p:spPr>
          </p:sp>
        </mc:Fallback>
      </mc:AlternateContent>
      <mc:AlternateContent xmlns:mc="http://schemas.openxmlformats.org/markup-compatibility/2006">
        <mc:Choice xmlns:p14="http://schemas.microsoft.com/office/powerpoint/2010/main" Requires="p14">
          <p:contentPart p14:bwMode="auto" r:id="rId134">
            <p14:nvContentPartPr>
              <p14:cNvPr id="1048784" name=""/>
              <p14:cNvContentPartPr/>
              <p14:nvPr/>
            </p14:nvContentPartPr>
            <p14:xfrm>
              <a:off x="6726736" y="1141680"/>
              <a:ext cx="14688" cy="261495"/>
            </p14:xfrm>
          </p:contentPart>
        </mc:Choice>
        <mc:Fallback>
          <p:sp>
            <p:nvSpPr>
              <p:cNvPr id="1048784" name=""/>
              <p:cNvSpPr/>
              <p:nvPr/>
            </p:nvSpPr>
            <p:spPr>
              <a:xfrm>
                <a:off x="6726736" y="1141680"/>
                <a:ext cx="14688" cy="261495"/>
              </a:xfrm>
            </p:spPr>
          </p:sp>
        </mc:Fallback>
      </mc:AlternateContent>
      <mc:AlternateContent xmlns:mc="http://schemas.openxmlformats.org/markup-compatibility/2006">
        <mc:Choice xmlns:p14="http://schemas.microsoft.com/office/powerpoint/2010/main" Requires="p14">
          <p:contentPart p14:bwMode="auto" r:id="rId135">
            <p14:nvContentPartPr>
              <p14:cNvPr id="1048785" name=""/>
              <p14:cNvContentPartPr/>
              <p14:nvPr/>
            </p14:nvContentPartPr>
            <p14:xfrm>
              <a:off x="6684203" y="1239767"/>
              <a:ext cx="62857" cy="56216"/>
            </p14:xfrm>
          </p:contentPart>
        </mc:Choice>
        <mc:Fallback>
          <p:sp>
            <p:nvSpPr>
              <p:cNvPr id="1048785" name=""/>
              <p:cNvSpPr/>
              <p:nvPr/>
            </p:nvSpPr>
            <p:spPr>
              <a:xfrm>
                <a:off x="6684203" y="1239767"/>
                <a:ext cx="62857" cy="56216"/>
              </a:xfrm>
            </p:spPr>
          </p:sp>
        </mc:Fallback>
      </mc:AlternateContent>
      <mc:AlternateContent xmlns:mc="http://schemas.openxmlformats.org/markup-compatibility/2006">
        <mc:Choice xmlns:p14="http://schemas.microsoft.com/office/powerpoint/2010/main" Requires="p14">
          <p:contentPart p14:bwMode="auto" r:id="rId136">
            <p14:nvContentPartPr>
              <p14:cNvPr id="1048786" name=""/>
              <p14:cNvContentPartPr/>
              <p14:nvPr/>
            </p14:nvContentPartPr>
            <p14:xfrm>
              <a:off x="6643011" y="1314907"/>
              <a:ext cx="106337" cy="127104"/>
            </p14:xfrm>
          </p:contentPart>
        </mc:Choice>
        <mc:Fallback>
          <p:sp>
            <p:nvSpPr>
              <p:cNvPr id="1048786" name=""/>
              <p:cNvSpPr/>
              <p:nvPr/>
            </p:nvSpPr>
            <p:spPr>
              <a:xfrm>
                <a:off x="6643011" y="1314907"/>
                <a:ext cx="106337" cy="127104"/>
              </a:xfrm>
            </p:spPr>
          </p:sp>
        </mc:Fallback>
      </mc:AlternateContent>
      <mc:AlternateContent xmlns:mc="http://schemas.openxmlformats.org/markup-compatibility/2006">
        <mc:Choice xmlns:p14="http://schemas.microsoft.com/office/powerpoint/2010/main" Requires="p14">
          <p:contentPart p14:bwMode="auto" r:id="rId137">
            <p14:nvContentPartPr>
              <p14:cNvPr id="1048787" name=""/>
              <p14:cNvContentPartPr/>
              <p14:nvPr/>
            </p14:nvContentPartPr>
            <p14:xfrm>
              <a:off x="6727371" y="1360103"/>
              <a:ext cx="56141" cy="74398"/>
            </p14:xfrm>
          </p:contentPart>
        </mc:Choice>
        <mc:Fallback>
          <p:sp>
            <p:nvSpPr>
              <p:cNvPr id="1048787" name=""/>
              <p:cNvSpPr/>
              <p:nvPr/>
            </p:nvSpPr>
            <p:spPr>
              <a:xfrm>
                <a:off x="6727371" y="1360103"/>
                <a:ext cx="56141" cy="74398"/>
              </a:xfrm>
            </p:spPr>
          </p:sp>
        </mc:Fallback>
      </mc:AlternateContent>
      <mc:AlternateContent xmlns:mc="http://schemas.openxmlformats.org/markup-compatibility/2006">
        <mc:Choice xmlns:p14="http://schemas.microsoft.com/office/powerpoint/2010/main" Requires="p14">
          <p:contentPart p14:bwMode="auto" r:id="rId138">
            <p14:nvContentPartPr>
              <p14:cNvPr id="1048788" name=""/>
              <p14:cNvContentPartPr/>
              <p14:nvPr/>
            </p14:nvContentPartPr>
            <p14:xfrm>
              <a:off x="6785019" y="1207715"/>
              <a:ext cx="109984" cy="213552"/>
            </p14:xfrm>
          </p:contentPart>
        </mc:Choice>
        <mc:Fallback>
          <p:sp>
            <p:nvSpPr>
              <p:cNvPr id="1048788" name=""/>
              <p:cNvSpPr/>
              <p:nvPr/>
            </p:nvSpPr>
            <p:spPr>
              <a:xfrm>
                <a:off x="6785019" y="1207715"/>
                <a:ext cx="109984" cy="213552"/>
              </a:xfrm>
            </p:spPr>
          </p:sp>
        </mc:Fallback>
      </mc:AlternateContent>
      <mc:AlternateContent xmlns:mc="http://schemas.openxmlformats.org/markup-compatibility/2006">
        <mc:Choice xmlns:p14="http://schemas.microsoft.com/office/powerpoint/2010/main" Requires="p14">
          <p:contentPart p14:bwMode="auto" r:id="rId139">
            <p14:nvContentPartPr>
              <p14:cNvPr id="1048789" name=""/>
              <p14:cNvContentPartPr/>
              <p14:nvPr/>
            </p14:nvContentPartPr>
            <p14:xfrm>
              <a:off x="6812457" y="1264752"/>
              <a:ext cx="72806" cy="254053"/>
            </p14:xfrm>
          </p:contentPart>
        </mc:Choice>
        <mc:Fallback>
          <p:sp>
            <p:nvSpPr>
              <p:cNvPr id="1048789" name=""/>
              <p:cNvSpPr/>
              <p:nvPr/>
            </p:nvSpPr>
            <p:spPr>
              <a:xfrm>
                <a:off x="6812457" y="1264752"/>
                <a:ext cx="72806" cy="254053"/>
              </a:xfrm>
            </p:spPr>
          </p:sp>
        </mc:Fallback>
      </mc:AlternateContent>
      <mc:AlternateContent xmlns:mc="http://schemas.openxmlformats.org/markup-compatibility/2006">
        <mc:Choice xmlns:p14="http://schemas.microsoft.com/office/powerpoint/2010/main" Requires="p14">
          <p:contentPart p14:bwMode="auto" r:id="rId140">
            <p14:nvContentPartPr>
              <p14:cNvPr id="1048790" name=""/>
              <p14:cNvContentPartPr/>
              <p14:nvPr/>
            </p14:nvContentPartPr>
            <p14:xfrm>
              <a:off x="6691349" y="1258511"/>
              <a:ext cx="2368" cy="60812"/>
            </p14:xfrm>
          </p:contentPart>
        </mc:Choice>
        <mc:Fallback>
          <p:sp>
            <p:nvSpPr>
              <p:cNvPr id="1048790" name=""/>
              <p:cNvSpPr/>
              <p:nvPr/>
            </p:nvSpPr>
            <p:spPr>
              <a:xfrm>
                <a:off x="6691349" y="1258511"/>
                <a:ext cx="2368" cy="60812"/>
              </a:xfrm>
            </p:spPr>
          </p:sp>
        </mc:Fallback>
      </mc:AlternateContent>
      <mc:AlternateContent xmlns:mc="http://schemas.openxmlformats.org/markup-compatibility/2006">
        <mc:Choice xmlns:p14="http://schemas.microsoft.com/office/powerpoint/2010/main" Requires="p14">
          <p:contentPart p14:bwMode="auto" r:id="rId141">
            <p14:nvContentPartPr>
              <p14:cNvPr id="1048791" name=""/>
              <p14:cNvContentPartPr/>
              <p14:nvPr/>
            </p14:nvContentPartPr>
            <p14:xfrm>
              <a:off x="6936910" y="1205270"/>
              <a:ext cx="66264" cy="221384"/>
            </p14:xfrm>
          </p:contentPart>
        </mc:Choice>
        <mc:Fallback>
          <p:sp>
            <p:nvSpPr>
              <p:cNvPr id="1048791" name=""/>
              <p:cNvSpPr/>
              <p:nvPr/>
            </p:nvSpPr>
            <p:spPr>
              <a:xfrm>
                <a:off x="6936910" y="1205270"/>
                <a:ext cx="66264" cy="221384"/>
              </a:xfrm>
            </p:spPr>
          </p:sp>
        </mc:Fallback>
      </mc:AlternateContent>
      <mc:AlternateContent xmlns:mc="http://schemas.openxmlformats.org/markup-compatibility/2006">
        <mc:Choice xmlns:p14="http://schemas.microsoft.com/office/powerpoint/2010/main" Requires="p14">
          <p:contentPart p14:bwMode="auto" r:id="rId142">
            <p14:nvContentPartPr>
              <p14:cNvPr id="1048792" name=""/>
              <p14:cNvContentPartPr/>
              <p14:nvPr/>
            </p14:nvContentPartPr>
            <p14:xfrm>
              <a:off x="7049935" y="1181759"/>
              <a:ext cx="124015" cy="16431"/>
            </p14:xfrm>
          </p:contentPart>
        </mc:Choice>
        <mc:Fallback>
          <p:sp>
            <p:nvSpPr>
              <p:cNvPr id="1048792" name=""/>
              <p:cNvSpPr/>
              <p:nvPr/>
            </p:nvSpPr>
            <p:spPr>
              <a:xfrm>
                <a:off x="7049935" y="1181759"/>
                <a:ext cx="124015" cy="16431"/>
              </a:xfrm>
            </p:spPr>
          </p:sp>
        </mc:Fallback>
      </mc:AlternateContent>
      <mc:AlternateContent xmlns:mc="http://schemas.openxmlformats.org/markup-compatibility/2006">
        <mc:Choice xmlns:p14="http://schemas.microsoft.com/office/powerpoint/2010/main" Requires="p14">
          <p:contentPart p14:bwMode="auto" r:id="rId143">
            <p14:nvContentPartPr>
              <p14:cNvPr id="1048793" name=""/>
              <p14:cNvContentPartPr/>
              <p14:nvPr/>
            </p14:nvContentPartPr>
            <p14:xfrm>
              <a:off x="7000100" y="1160729"/>
              <a:ext cx="144445" cy="160773"/>
            </p14:xfrm>
          </p:contentPart>
        </mc:Choice>
        <mc:Fallback>
          <p:sp>
            <p:nvSpPr>
              <p:cNvPr id="1048793" name=""/>
              <p:cNvSpPr/>
              <p:nvPr/>
            </p:nvSpPr>
            <p:spPr>
              <a:xfrm>
                <a:off x="7000100" y="1160729"/>
                <a:ext cx="144445" cy="160773"/>
              </a:xfrm>
            </p:spPr>
          </p:sp>
        </mc:Fallback>
      </mc:AlternateContent>
      <mc:AlternateContent xmlns:mc="http://schemas.openxmlformats.org/markup-compatibility/2006">
        <mc:Choice xmlns:p14="http://schemas.microsoft.com/office/powerpoint/2010/main" Requires="p14">
          <p:contentPart p14:bwMode="auto" r:id="rId144">
            <p14:nvContentPartPr>
              <p14:cNvPr id="1048794" name=""/>
              <p14:cNvContentPartPr/>
              <p14:nvPr/>
            </p14:nvContentPartPr>
            <p14:xfrm>
              <a:off x="7047758" y="1245812"/>
              <a:ext cx="23176" cy="200840"/>
            </p14:xfrm>
          </p:contentPart>
        </mc:Choice>
        <mc:Fallback>
          <p:sp>
            <p:nvSpPr>
              <p:cNvPr id="1048794" name=""/>
              <p:cNvSpPr/>
              <p:nvPr/>
            </p:nvSpPr>
            <p:spPr>
              <a:xfrm>
                <a:off x="7047758" y="1245812"/>
                <a:ext cx="23176" cy="200840"/>
              </a:xfrm>
            </p:spPr>
          </p:sp>
        </mc:Fallback>
      </mc:AlternateContent>
      <mc:AlternateContent xmlns:mc="http://schemas.openxmlformats.org/markup-compatibility/2006">
        <mc:Choice xmlns:p14="http://schemas.microsoft.com/office/powerpoint/2010/main" Requires="p14">
          <p:contentPart p14:bwMode="auto" r:id="rId145">
            <p14:nvContentPartPr>
              <p14:cNvPr id="1048795" name=""/>
              <p14:cNvContentPartPr/>
              <p14:nvPr/>
            </p14:nvContentPartPr>
            <p14:xfrm>
              <a:off x="7075333" y="1230726"/>
              <a:ext cx="105495" cy="217483"/>
            </p14:xfrm>
          </p:contentPart>
        </mc:Choice>
        <mc:Fallback>
          <p:sp>
            <p:nvSpPr>
              <p:cNvPr id="1048795" name=""/>
              <p:cNvSpPr/>
              <p:nvPr/>
            </p:nvSpPr>
            <p:spPr>
              <a:xfrm>
                <a:off x="7075333" y="1230726"/>
                <a:ext cx="105495" cy="217483"/>
              </a:xfrm>
            </p:spPr>
          </p:sp>
        </mc:Fallback>
      </mc:AlternateContent>
      <mc:AlternateContent xmlns:mc="http://schemas.openxmlformats.org/markup-compatibility/2006">
        <mc:Choice xmlns:p14="http://schemas.microsoft.com/office/powerpoint/2010/main" Requires="p14">
          <p:contentPart p14:bwMode="auto" r:id="rId146">
            <p14:nvContentPartPr>
              <p14:cNvPr id="1048796" name=""/>
              <p14:cNvContentPartPr/>
              <p14:nvPr/>
            </p14:nvContentPartPr>
            <p14:xfrm>
              <a:off x="7075333" y="1257334"/>
              <a:ext cx="75450" cy="35465"/>
            </p14:xfrm>
          </p:contentPart>
        </mc:Choice>
        <mc:Fallback>
          <p:sp>
            <p:nvSpPr>
              <p:cNvPr id="1048796" name=""/>
              <p:cNvSpPr/>
              <p:nvPr/>
            </p:nvSpPr>
            <p:spPr>
              <a:xfrm>
                <a:off x="7075333" y="1257334"/>
                <a:ext cx="75450" cy="35465"/>
              </a:xfrm>
            </p:spPr>
          </p:sp>
        </mc:Fallback>
      </mc:AlternateContent>
      <mc:AlternateContent xmlns:mc="http://schemas.openxmlformats.org/markup-compatibility/2006">
        <mc:Choice xmlns:p14="http://schemas.microsoft.com/office/powerpoint/2010/main" Requires="p14">
          <p:contentPart p14:bwMode="auto" r:id="rId147">
            <p14:nvContentPartPr>
              <p14:cNvPr id="1048797" name=""/>
              <p14:cNvContentPartPr/>
              <p14:nvPr/>
            </p14:nvContentPartPr>
            <p14:xfrm>
              <a:off x="7053744" y="1304085"/>
              <a:ext cx="107568" cy="28858"/>
            </p14:xfrm>
          </p:contentPart>
        </mc:Choice>
        <mc:Fallback>
          <p:sp>
            <p:nvSpPr>
              <p:cNvPr id="1048797" name=""/>
              <p:cNvSpPr/>
              <p:nvPr/>
            </p:nvSpPr>
            <p:spPr>
              <a:xfrm>
                <a:off x="7053744" y="1304085"/>
                <a:ext cx="107568" cy="28858"/>
              </a:xfrm>
            </p:spPr>
          </p:sp>
        </mc:Fallback>
      </mc:AlternateContent>
      <mc:AlternateContent xmlns:mc="http://schemas.openxmlformats.org/markup-compatibility/2006">
        <mc:Choice xmlns:p14="http://schemas.microsoft.com/office/powerpoint/2010/main" Requires="p14">
          <p:contentPart p14:bwMode="auto" r:id="rId148">
            <p14:nvContentPartPr>
              <p14:cNvPr id="1048798" name=""/>
              <p14:cNvContentPartPr/>
              <p14:nvPr/>
            </p14:nvContentPartPr>
            <p14:xfrm>
              <a:off x="6982486" y="1170888"/>
              <a:ext cx="215672" cy="282787"/>
            </p14:xfrm>
          </p:contentPart>
        </mc:Choice>
        <mc:Fallback>
          <p:sp>
            <p:nvSpPr>
              <p:cNvPr id="1048798" name=""/>
              <p:cNvSpPr/>
              <p:nvPr/>
            </p:nvSpPr>
            <p:spPr>
              <a:xfrm>
                <a:off x="6982486" y="1170888"/>
                <a:ext cx="215672" cy="282787"/>
              </a:xfrm>
            </p:spPr>
          </p:sp>
        </mc:Fallback>
      </mc:AlternateContent>
      <mc:AlternateContent xmlns:mc="http://schemas.openxmlformats.org/markup-compatibility/2006">
        <mc:Choice xmlns:p14="http://schemas.microsoft.com/office/powerpoint/2010/main" Requires="p14">
          <p:contentPart p14:bwMode="auto" r:id="rId149">
            <p14:nvContentPartPr>
              <p14:cNvPr id="1048799" name=""/>
              <p14:cNvContentPartPr/>
              <p14:nvPr/>
            </p14:nvContentPartPr>
            <p14:xfrm>
              <a:off x="7210582" y="1216541"/>
              <a:ext cx="116606" cy="12762"/>
            </p14:xfrm>
          </p:contentPart>
        </mc:Choice>
        <mc:Fallback>
          <p:sp>
            <p:nvSpPr>
              <p:cNvPr id="1048799" name=""/>
              <p:cNvSpPr/>
              <p:nvPr/>
            </p:nvSpPr>
            <p:spPr>
              <a:xfrm>
                <a:off x="7210582" y="1216541"/>
                <a:ext cx="116606" cy="12762"/>
              </a:xfrm>
            </p:spPr>
          </p:sp>
        </mc:Fallback>
      </mc:AlternateContent>
      <mc:AlternateContent xmlns:mc="http://schemas.openxmlformats.org/markup-compatibility/2006">
        <mc:Choice xmlns:p14="http://schemas.microsoft.com/office/powerpoint/2010/main" Requires="p14">
          <p:contentPart p14:bwMode="auto" r:id="rId150">
            <p14:nvContentPartPr>
              <p14:cNvPr id="1048800" name=""/>
              <p14:cNvContentPartPr/>
              <p14:nvPr/>
            </p14:nvContentPartPr>
            <p14:xfrm>
              <a:off x="7258271" y="1164539"/>
              <a:ext cx="24497" cy="276552"/>
            </p14:xfrm>
          </p:contentPart>
        </mc:Choice>
        <mc:Fallback>
          <p:sp>
            <p:nvSpPr>
              <p:cNvPr id="1048800" name=""/>
              <p:cNvSpPr/>
              <p:nvPr/>
            </p:nvSpPr>
            <p:spPr>
              <a:xfrm>
                <a:off x="7258271" y="1164539"/>
                <a:ext cx="24497" cy="276552"/>
              </a:xfrm>
            </p:spPr>
          </p:sp>
        </mc:Fallback>
      </mc:AlternateContent>
      <mc:AlternateContent xmlns:mc="http://schemas.openxmlformats.org/markup-compatibility/2006">
        <mc:Choice xmlns:p14="http://schemas.microsoft.com/office/powerpoint/2010/main" Requires="p14">
          <p:contentPart p14:bwMode="auto" r:id="rId151">
            <p14:nvContentPartPr>
              <p14:cNvPr id="1048801" name=""/>
              <p14:cNvContentPartPr/>
              <p14:nvPr/>
            </p14:nvContentPartPr>
            <p14:xfrm>
              <a:off x="7226276" y="1247717"/>
              <a:ext cx="30659" cy="130589"/>
            </p14:xfrm>
          </p:contentPart>
        </mc:Choice>
        <mc:Fallback>
          <p:sp>
            <p:nvSpPr>
              <p:cNvPr id="1048801" name=""/>
              <p:cNvSpPr/>
              <p:nvPr/>
            </p:nvSpPr>
            <p:spPr>
              <a:xfrm>
                <a:off x="7226276" y="1247717"/>
                <a:ext cx="30659" cy="130589"/>
              </a:xfrm>
            </p:spPr>
          </p:sp>
        </mc:Fallback>
      </mc:AlternateContent>
      <mc:AlternateContent xmlns:mc="http://schemas.openxmlformats.org/markup-compatibility/2006">
        <mc:Choice xmlns:p14="http://schemas.microsoft.com/office/powerpoint/2010/main" Requires="p14">
          <p:contentPart p14:bwMode="auto" r:id="rId152">
            <p14:nvContentPartPr>
              <p14:cNvPr id="1048802" name=""/>
              <p14:cNvContentPartPr/>
              <p14:nvPr/>
            </p14:nvContentPartPr>
            <p14:xfrm>
              <a:off x="7268365" y="1264226"/>
              <a:ext cx="69738" cy="80893"/>
            </p14:xfrm>
          </p:contentPart>
        </mc:Choice>
        <mc:Fallback>
          <p:sp>
            <p:nvSpPr>
              <p:cNvPr id="1048802" name=""/>
              <p:cNvSpPr/>
              <p:nvPr/>
            </p:nvSpPr>
            <p:spPr>
              <a:xfrm>
                <a:off x="7268365" y="1264226"/>
                <a:ext cx="69738" cy="80893"/>
              </a:xfrm>
            </p:spPr>
          </p:sp>
        </mc:Fallback>
      </mc:AlternateContent>
      <mc:AlternateContent xmlns:mc="http://schemas.openxmlformats.org/markup-compatibility/2006">
        <mc:Choice xmlns:p14="http://schemas.microsoft.com/office/powerpoint/2010/main" Requires="p14">
          <p:contentPart p14:bwMode="auto" r:id="rId153">
            <p14:nvContentPartPr>
              <p14:cNvPr id="1048803" name=""/>
              <p14:cNvContentPartPr/>
              <p14:nvPr/>
            </p14:nvContentPartPr>
            <p14:xfrm>
              <a:off x="7354085" y="1219779"/>
              <a:ext cx="17611" cy="159247"/>
            </p14:xfrm>
          </p:contentPart>
        </mc:Choice>
        <mc:Fallback>
          <p:sp>
            <p:nvSpPr>
              <p:cNvPr id="1048803" name=""/>
              <p:cNvSpPr/>
              <p:nvPr/>
            </p:nvSpPr>
            <p:spPr>
              <a:xfrm>
                <a:off x="7354085" y="1219779"/>
                <a:ext cx="17611" cy="159247"/>
              </a:xfrm>
            </p:spPr>
          </p:sp>
        </mc:Fallback>
      </mc:AlternateContent>
      <mc:AlternateContent xmlns:mc="http://schemas.openxmlformats.org/markup-compatibility/2006">
        <mc:Choice xmlns:p14="http://schemas.microsoft.com/office/powerpoint/2010/main" Requires="p14">
          <p:contentPart p14:bwMode="auto" r:id="rId154">
            <p14:nvContentPartPr>
              <p14:cNvPr id="1048804" name=""/>
              <p14:cNvContentPartPr/>
              <p14:nvPr/>
            </p14:nvContentPartPr>
            <p14:xfrm>
              <a:off x="7354720" y="1220445"/>
              <a:ext cx="131003" cy="186409"/>
            </p14:xfrm>
          </p:contentPart>
        </mc:Choice>
        <mc:Fallback>
          <p:sp>
            <p:nvSpPr>
              <p:cNvPr id="1048804" name=""/>
              <p:cNvSpPr/>
              <p:nvPr/>
            </p:nvSpPr>
            <p:spPr>
              <a:xfrm>
                <a:off x="7354720" y="1220445"/>
                <a:ext cx="131003" cy="186409"/>
              </a:xfrm>
            </p:spPr>
          </p:sp>
        </mc:Fallback>
      </mc:AlternateContent>
      <mc:AlternateContent xmlns:mc="http://schemas.openxmlformats.org/markup-compatibility/2006">
        <mc:Choice xmlns:p14="http://schemas.microsoft.com/office/powerpoint/2010/main" Requires="p14">
          <p:contentPart p14:bwMode="auto" r:id="rId155">
            <p14:nvContentPartPr>
              <p14:cNvPr id="1048805" name=""/>
              <p14:cNvContentPartPr/>
              <p14:nvPr/>
            </p14:nvContentPartPr>
            <p14:xfrm>
              <a:off x="7515367" y="1126442"/>
              <a:ext cx="29193" cy="72588"/>
            </p14:xfrm>
          </p:contentPart>
        </mc:Choice>
        <mc:Fallback>
          <p:sp>
            <p:nvSpPr>
              <p:cNvPr id="1048805" name=""/>
              <p:cNvSpPr/>
              <p:nvPr/>
            </p:nvSpPr>
            <p:spPr>
              <a:xfrm>
                <a:off x="7515367" y="1126442"/>
                <a:ext cx="29193" cy="72588"/>
              </a:xfrm>
            </p:spPr>
          </p:sp>
        </mc:Fallback>
      </mc:AlternateContent>
      <mc:AlternateContent xmlns:mc="http://schemas.openxmlformats.org/markup-compatibility/2006">
        <mc:Choice xmlns:p14="http://schemas.microsoft.com/office/powerpoint/2010/main" Requires="p14">
          <p:contentPart p14:bwMode="auto" r:id="rId156">
            <p14:nvContentPartPr>
              <p14:cNvPr id="1048806" name=""/>
              <p14:cNvContentPartPr/>
              <p14:nvPr/>
            </p14:nvContentPartPr>
            <p14:xfrm>
              <a:off x="7455680" y="1176107"/>
              <a:ext cx="123614" cy="27798"/>
            </p14:xfrm>
          </p:contentPart>
        </mc:Choice>
        <mc:Fallback>
          <p:sp>
            <p:nvSpPr>
              <p:cNvPr id="1048806" name=""/>
              <p:cNvSpPr/>
              <p:nvPr/>
            </p:nvSpPr>
            <p:spPr>
              <a:xfrm>
                <a:off x="7455680" y="1176107"/>
                <a:ext cx="123614" cy="27798"/>
              </a:xfrm>
            </p:spPr>
          </p:sp>
        </mc:Fallback>
      </mc:AlternateContent>
      <mc:AlternateContent xmlns:mc="http://schemas.openxmlformats.org/markup-compatibility/2006">
        <mc:Choice xmlns:p14="http://schemas.microsoft.com/office/powerpoint/2010/main" Requires="p14">
          <p:contentPart p14:bwMode="auto" r:id="rId157">
            <p14:nvContentPartPr>
              <p14:cNvPr id="1048807" name=""/>
              <p14:cNvContentPartPr/>
              <p14:nvPr/>
            </p14:nvContentPartPr>
            <p14:xfrm>
              <a:off x="7498858" y="1202001"/>
              <a:ext cx="20386" cy="50817"/>
            </p14:xfrm>
          </p:contentPart>
        </mc:Choice>
        <mc:Fallback>
          <p:sp>
            <p:nvSpPr>
              <p:cNvPr id="1048807" name=""/>
              <p:cNvSpPr/>
              <p:nvPr/>
            </p:nvSpPr>
            <p:spPr>
              <a:xfrm>
                <a:off x="7498858" y="1202001"/>
                <a:ext cx="20386" cy="50817"/>
              </a:xfrm>
            </p:spPr>
          </p:sp>
        </mc:Fallback>
      </mc:AlternateContent>
      <mc:AlternateContent xmlns:mc="http://schemas.openxmlformats.org/markup-compatibility/2006">
        <mc:Choice xmlns:p14="http://schemas.microsoft.com/office/powerpoint/2010/main" Requires="p14">
          <p:contentPart p14:bwMode="auto" r:id="rId158">
            <p14:nvContentPartPr>
              <p14:cNvPr id="1048808" name=""/>
              <p14:cNvContentPartPr/>
              <p14:nvPr/>
            </p14:nvContentPartPr>
            <p14:xfrm>
              <a:off x="7537509" y="1192477"/>
              <a:ext cx="10876" cy="76084"/>
            </p14:xfrm>
          </p:contentPart>
        </mc:Choice>
        <mc:Fallback>
          <p:sp>
            <p:nvSpPr>
              <p:cNvPr id="1048808" name=""/>
              <p:cNvSpPr/>
              <p:nvPr/>
            </p:nvSpPr>
            <p:spPr>
              <a:xfrm>
                <a:off x="7537509" y="1192477"/>
                <a:ext cx="10876" cy="76084"/>
              </a:xfrm>
            </p:spPr>
          </p:sp>
        </mc:Fallback>
      </mc:AlternateContent>
      <mc:AlternateContent xmlns:mc="http://schemas.openxmlformats.org/markup-compatibility/2006">
        <mc:Choice xmlns:p14="http://schemas.microsoft.com/office/powerpoint/2010/main" Requires="p14">
          <p:contentPart p14:bwMode="auto" r:id="rId159">
            <p14:nvContentPartPr>
              <p14:cNvPr id="1048809" name=""/>
              <p14:cNvContentPartPr/>
              <p14:nvPr/>
            </p14:nvContentPartPr>
            <p14:xfrm>
              <a:off x="7480444" y="1223307"/>
              <a:ext cx="104004" cy="184542"/>
            </p14:xfrm>
          </p:contentPart>
        </mc:Choice>
        <mc:Fallback>
          <p:sp>
            <p:nvSpPr>
              <p:cNvPr id="1048809" name=""/>
              <p:cNvSpPr/>
              <p:nvPr/>
            </p:nvSpPr>
            <p:spPr>
              <a:xfrm>
                <a:off x="7480444" y="1223307"/>
                <a:ext cx="104004" cy="184542"/>
              </a:xfrm>
            </p:spPr>
          </p:sp>
        </mc:Fallback>
      </mc:AlternateContent>
      <mc:AlternateContent xmlns:mc="http://schemas.openxmlformats.org/markup-compatibility/2006">
        <mc:Choice xmlns:p14="http://schemas.microsoft.com/office/powerpoint/2010/main" Requires="p14">
          <p:contentPart p14:bwMode="auto" r:id="rId160">
            <p14:nvContentPartPr>
              <p14:cNvPr id="1048810" name=""/>
              <p14:cNvContentPartPr/>
              <p14:nvPr/>
            </p14:nvContentPartPr>
            <p14:xfrm>
              <a:off x="7482348" y="1275020"/>
              <a:ext cx="192204" cy="134299"/>
            </p14:xfrm>
          </p:contentPart>
        </mc:Choice>
        <mc:Fallback>
          <p:sp>
            <p:nvSpPr>
              <p:cNvPr id="1048810" name=""/>
              <p:cNvSpPr/>
              <p:nvPr/>
            </p:nvSpPr>
            <p:spPr>
              <a:xfrm>
                <a:off x="7482348" y="1275020"/>
                <a:ext cx="192204" cy="134299"/>
              </a:xfrm>
            </p:spPr>
          </p:sp>
        </mc:Fallback>
      </mc:AlternateContent>
      <mc:AlternateContent xmlns:mc="http://schemas.openxmlformats.org/markup-compatibility/2006">
        <mc:Choice xmlns:p14="http://schemas.microsoft.com/office/powerpoint/2010/main" Requires="p14">
          <p:contentPart p14:bwMode="auto" r:id="rId161">
            <p14:nvContentPartPr>
              <p14:cNvPr id="1048811" name=""/>
              <p14:cNvContentPartPr/>
              <p14:nvPr/>
            </p14:nvContentPartPr>
            <p14:xfrm>
              <a:off x="7663316" y="1124537"/>
              <a:ext cx="19938" cy="81467"/>
            </p14:xfrm>
          </p:contentPart>
        </mc:Choice>
        <mc:Fallback>
          <p:sp>
            <p:nvSpPr>
              <p:cNvPr id="1048811" name=""/>
              <p:cNvSpPr/>
              <p:nvPr/>
            </p:nvSpPr>
            <p:spPr>
              <a:xfrm>
                <a:off x="7663316" y="1124537"/>
                <a:ext cx="19938" cy="81467"/>
              </a:xfrm>
            </p:spPr>
          </p:sp>
        </mc:Fallback>
      </mc:AlternateContent>
      <mc:AlternateContent xmlns:mc="http://schemas.openxmlformats.org/markup-compatibility/2006">
        <mc:Choice xmlns:p14="http://schemas.microsoft.com/office/powerpoint/2010/main" Requires="p14">
          <p:contentPart p14:bwMode="auto" r:id="rId162">
            <p14:nvContentPartPr>
              <p14:cNvPr id="1048812" name=""/>
              <p14:cNvContentPartPr/>
              <p14:nvPr/>
            </p14:nvContentPartPr>
            <p14:xfrm>
              <a:off x="7666489" y="1094692"/>
              <a:ext cx="115490" cy="122494"/>
            </p14:xfrm>
          </p:contentPart>
        </mc:Choice>
        <mc:Fallback>
          <p:sp>
            <p:nvSpPr>
              <p:cNvPr id="1048812" name=""/>
              <p:cNvSpPr/>
              <p:nvPr/>
            </p:nvSpPr>
            <p:spPr>
              <a:xfrm>
                <a:off x="7666489" y="1094692"/>
                <a:ext cx="115490" cy="122494"/>
              </a:xfrm>
            </p:spPr>
          </p:sp>
        </mc:Fallback>
      </mc:AlternateContent>
      <mc:AlternateContent xmlns:mc="http://schemas.openxmlformats.org/markup-compatibility/2006">
        <mc:Choice xmlns:p14="http://schemas.microsoft.com/office/powerpoint/2010/main" Requires="p14">
          <p:contentPart p14:bwMode="auto" r:id="rId163">
            <p14:nvContentPartPr>
              <p14:cNvPr id="1048813" name=""/>
              <p14:cNvContentPartPr/>
              <p14:nvPr/>
            </p14:nvContentPartPr>
            <p14:xfrm>
              <a:off x="7679189" y="1136601"/>
              <a:ext cx="56191" cy="60356"/>
            </p14:xfrm>
          </p:contentPart>
        </mc:Choice>
        <mc:Fallback>
          <p:sp>
            <p:nvSpPr>
              <p:cNvPr id="1048813" name=""/>
              <p:cNvSpPr/>
              <p:nvPr/>
            </p:nvSpPr>
            <p:spPr>
              <a:xfrm>
                <a:off x="7679189" y="1136601"/>
                <a:ext cx="56191" cy="60356"/>
              </a:xfrm>
            </p:spPr>
          </p:sp>
        </mc:Fallback>
      </mc:AlternateContent>
      <mc:AlternateContent xmlns:mc="http://schemas.openxmlformats.org/markup-compatibility/2006">
        <mc:Choice xmlns:p14="http://schemas.microsoft.com/office/powerpoint/2010/main" Requires="p14">
          <p:contentPart p14:bwMode="auto" r:id="rId164">
            <p14:nvContentPartPr>
              <p14:cNvPr id="1048814" name=""/>
              <p14:cNvContentPartPr/>
              <p14:nvPr/>
            </p14:nvContentPartPr>
            <p14:xfrm>
              <a:off x="7663316" y="1198045"/>
              <a:ext cx="77029" cy="8400"/>
            </p14:xfrm>
          </p:contentPart>
        </mc:Choice>
        <mc:Fallback>
          <p:sp>
            <p:nvSpPr>
              <p:cNvPr id="1048814" name=""/>
              <p:cNvSpPr/>
              <p:nvPr/>
            </p:nvSpPr>
            <p:spPr>
              <a:xfrm>
                <a:off x="7663316" y="1198045"/>
                <a:ext cx="77029" cy="8400"/>
              </a:xfrm>
            </p:spPr>
          </p:sp>
        </mc:Fallback>
      </mc:AlternateContent>
      <mc:AlternateContent xmlns:mc="http://schemas.openxmlformats.org/markup-compatibility/2006">
        <mc:Choice xmlns:p14="http://schemas.microsoft.com/office/powerpoint/2010/main" Requires="p14">
          <p:contentPart p14:bwMode="auto" r:id="rId165">
            <p14:nvContentPartPr>
              <p14:cNvPr id="1048815" name=""/>
              <p14:cNvContentPartPr/>
              <p14:nvPr/>
            </p14:nvContentPartPr>
            <p14:xfrm>
              <a:off x="7559181" y="1213211"/>
              <a:ext cx="215354" cy="36411"/>
            </p14:xfrm>
          </p:contentPart>
        </mc:Choice>
        <mc:Fallback>
          <p:sp>
            <p:nvSpPr>
              <p:cNvPr id="1048815" name=""/>
              <p:cNvSpPr/>
              <p:nvPr/>
            </p:nvSpPr>
            <p:spPr>
              <a:xfrm>
                <a:off x="7559181" y="1213211"/>
                <a:ext cx="215354" cy="36411"/>
              </a:xfrm>
            </p:spPr>
          </p:sp>
        </mc:Fallback>
      </mc:AlternateContent>
      <mc:AlternateContent xmlns:mc="http://schemas.openxmlformats.org/markup-compatibility/2006">
        <mc:Choice xmlns:p14="http://schemas.microsoft.com/office/powerpoint/2010/main" Requires="p14">
          <p:contentPart p14:bwMode="auto" r:id="rId166">
            <p14:nvContentPartPr>
              <p14:cNvPr id="1048816" name=""/>
              <p14:cNvContentPartPr/>
              <p14:nvPr/>
            </p14:nvContentPartPr>
            <p14:xfrm>
              <a:off x="7649981" y="1235653"/>
              <a:ext cx="34436" cy="130521"/>
            </p14:xfrm>
          </p:contentPart>
        </mc:Choice>
        <mc:Fallback>
          <p:sp>
            <p:nvSpPr>
              <p:cNvPr id="1048816" name=""/>
              <p:cNvSpPr/>
              <p:nvPr/>
            </p:nvSpPr>
            <p:spPr>
              <a:xfrm>
                <a:off x="7649981" y="1235653"/>
                <a:ext cx="34436" cy="130521"/>
              </a:xfrm>
            </p:spPr>
          </p:sp>
        </mc:Fallback>
      </mc:AlternateContent>
      <mc:AlternateContent xmlns:mc="http://schemas.openxmlformats.org/markup-compatibility/2006">
        <mc:Choice xmlns:p14="http://schemas.microsoft.com/office/powerpoint/2010/main" Requires="p14">
          <p:contentPart p14:bwMode="auto" r:id="rId167">
            <p14:nvContentPartPr>
              <p14:cNvPr id="1048817" name=""/>
              <p14:cNvContentPartPr/>
              <p14:nvPr/>
            </p14:nvContentPartPr>
            <p14:xfrm>
              <a:off x="7682999" y="1253127"/>
              <a:ext cx="87576" cy="114884"/>
            </p14:xfrm>
          </p:contentPart>
        </mc:Choice>
        <mc:Fallback>
          <p:sp>
            <p:nvSpPr>
              <p:cNvPr id="1048817" name=""/>
              <p:cNvSpPr/>
              <p:nvPr/>
            </p:nvSpPr>
            <p:spPr>
              <a:xfrm>
                <a:off x="7682999" y="1253127"/>
                <a:ext cx="87576" cy="114884"/>
              </a:xfrm>
            </p:spPr>
          </p:sp>
        </mc:Fallback>
      </mc:AlternateContent>
      <mc:AlternateContent xmlns:mc="http://schemas.openxmlformats.org/markup-compatibility/2006">
        <mc:Choice xmlns:p14="http://schemas.microsoft.com/office/powerpoint/2010/main" Requires="p14">
          <p:contentPart p14:bwMode="auto" r:id="rId168">
            <p14:nvContentPartPr>
              <p14:cNvPr id="1048818" name=""/>
              <p14:cNvContentPartPr/>
              <p14:nvPr/>
            </p14:nvContentPartPr>
            <p14:xfrm>
              <a:off x="7681729" y="1294200"/>
              <a:ext cx="75692" cy="32251"/>
            </p14:xfrm>
          </p:contentPart>
        </mc:Choice>
        <mc:Fallback>
          <p:sp>
            <p:nvSpPr>
              <p:cNvPr id="1048818" name=""/>
              <p:cNvSpPr/>
              <p:nvPr/>
            </p:nvSpPr>
            <p:spPr>
              <a:xfrm>
                <a:off x="7681729" y="1294200"/>
                <a:ext cx="75692" cy="32251"/>
              </a:xfrm>
            </p:spPr>
          </p:sp>
        </mc:Fallback>
      </mc:AlternateContent>
      <mc:AlternateContent xmlns:mc="http://schemas.openxmlformats.org/markup-compatibility/2006">
        <mc:Choice xmlns:p14="http://schemas.microsoft.com/office/powerpoint/2010/main" Requires="p14">
          <p:contentPart p14:bwMode="auto" r:id="rId169">
            <p14:nvContentPartPr>
              <p14:cNvPr id="1048819" name=""/>
              <p14:cNvContentPartPr/>
              <p14:nvPr/>
            </p14:nvContentPartPr>
            <p14:xfrm>
              <a:off x="7655060" y="1320705"/>
              <a:ext cx="99255" cy="39398"/>
            </p14:xfrm>
          </p:contentPart>
        </mc:Choice>
        <mc:Fallback>
          <p:sp>
            <p:nvSpPr>
              <p:cNvPr id="1048819" name=""/>
              <p:cNvSpPr/>
              <p:nvPr/>
            </p:nvSpPr>
            <p:spPr>
              <a:xfrm>
                <a:off x="7655060" y="1320705"/>
                <a:ext cx="99255" cy="39398"/>
              </a:xfrm>
            </p:spPr>
          </p:sp>
        </mc:Fallback>
      </mc:AlternateContent>
      <mc:AlternateContent xmlns:mc="http://schemas.openxmlformats.org/markup-compatibility/2006">
        <mc:Choice xmlns:p14="http://schemas.microsoft.com/office/powerpoint/2010/main" Requires="p14">
          <p:contentPart p14:bwMode="auto" r:id="rId170">
            <p14:nvContentPartPr>
              <p14:cNvPr id="1048820" name=""/>
              <p14:cNvContentPartPr/>
              <p14:nvPr/>
            </p14:nvContentPartPr>
            <p14:xfrm>
              <a:off x="7705998" y="1254702"/>
              <a:ext cx="18610" cy="223056"/>
            </p14:xfrm>
          </p:contentPart>
        </mc:Choice>
        <mc:Fallback>
          <p:sp>
            <p:nvSpPr>
              <p:cNvPr id="1048820" name=""/>
              <p:cNvSpPr/>
              <p:nvPr/>
            </p:nvSpPr>
            <p:spPr>
              <a:xfrm>
                <a:off x="7705998" y="1254702"/>
                <a:ext cx="18610" cy="223056"/>
              </a:xfrm>
            </p:spPr>
          </p:sp>
        </mc:Fallback>
      </mc:AlternateContent>
      <mc:AlternateContent xmlns:mc="http://schemas.openxmlformats.org/markup-compatibility/2006">
        <mc:Choice xmlns:p14="http://schemas.microsoft.com/office/powerpoint/2010/main" Requires="p14">
          <p:contentPart p14:bwMode="auto" r:id="rId171">
            <p14:nvContentPartPr>
              <p14:cNvPr id="1048821" name=""/>
              <p14:cNvContentPartPr/>
              <p14:nvPr/>
            </p14:nvContentPartPr>
            <p14:xfrm>
              <a:off x="7662046" y="1377574"/>
              <a:ext cx="96974" cy="21484"/>
            </p14:xfrm>
          </p:contentPart>
        </mc:Choice>
        <mc:Fallback>
          <p:sp>
            <p:nvSpPr>
              <p:cNvPr id="1048821" name=""/>
              <p:cNvSpPr/>
              <p:nvPr/>
            </p:nvSpPr>
            <p:spPr>
              <a:xfrm>
                <a:off x="7662046" y="1377574"/>
                <a:ext cx="96974" cy="21484"/>
              </a:xfrm>
            </p:spPr>
          </p:sp>
        </mc:Fallback>
      </mc:AlternateContent>
      <mc:AlternateContent xmlns:mc="http://schemas.openxmlformats.org/markup-compatibility/2006">
        <mc:Choice xmlns:p14="http://schemas.microsoft.com/office/powerpoint/2010/main" Requires="p14">
          <p:contentPart p14:bwMode="auto" r:id="rId172">
            <p14:nvContentPartPr>
              <p14:cNvPr id="1048822" name=""/>
              <p14:cNvContentPartPr/>
              <p14:nvPr/>
            </p14:nvContentPartPr>
            <p14:xfrm>
              <a:off x="7609978" y="1464870"/>
              <a:ext cx="186139" cy="16037"/>
            </p14:xfrm>
          </p:contentPart>
        </mc:Choice>
        <mc:Fallback>
          <p:sp>
            <p:nvSpPr>
              <p:cNvPr id="1048822" name=""/>
              <p:cNvSpPr/>
              <p:nvPr/>
            </p:nvSpPr>
            <p:spPr>
              <a:xfrm>
                <a:off x="7609978" y="1464870"/>
                <a:ext cx="186139" cy="16037"/>
              </a:xfrm>
            </p:spPr>
          </p:sp>
        </mc:Fallback>
      </mc:AlternateContent>
      <mc:AlternateContent xmlns:mc="http://schemas.openxmlformats.org/markup-compatibility/2006">
        <mc:Choice xmlns:p14="http://schemas.microsoft.com/office/powerpoint/2010/main" Requires="p14">
          <p:contentPart p14:bwMode="auto" r:id="rId173">
            <p14:nvContentPartPr>
              <p14:cNvPr id="1048823" name=""/>
              <p14:cNvContentPartPr/>
              <p14:nvPr/>
            </p14:nvContentPartPr>
            <p14:xfrm>
              <a:off x="2514215" y="1182877"/>
              <a:ext cx="49099" cy="236377"/>
            </p14:xfrm>
          </p:contentPart>
        </mc:Choice>
        <mc:Fallback>
          <p:sp>
            <p:nvSpPr>
              <p:cNvPr id="1048823" name=""/>
              <p:cNvSpPr/>
              <p:nvPr/>
            </p:nvSpPr>
            <p:spPr>
              <a:xfrm>
                <a:off x="2514215" y="1182877"/>
                <a:ext cx="49099" cy="236377"/>
              </a:xfrm>
            </p:spPr>
          </p:sp>
        </mc:Fallback>
      </mc:AlternateContent>
      <mc:AlternateContent xmlns:mc="http://schemas.openxmlformats.org/markup-compatibility/2006">
        <mc:Choice xmlns:p14="http://schemas.microsoft.com/office/powerpoint/2010/main" Requires="p14">
          <p:contentPart p14:bwMode="auto" r:id="rId174">
            <p14:nvContentPartPr>
              <p14:cNvPr id="1048824" name=""/>
              <p14:cNvContentPartPr/>
              <p14:nvPr/>
            </p14:nvContentPartPr>
            <p14:xfrm>
              <a:off x="2642303" y="1230716"/>
              <a:ext cx="106624" cy="170748"/>
            </p14:xfrm>
          </p:contentPart>
        </mc:Choice>
        <mc:Fallback>
          <p:sp>
            <p:nvSpPr>
              <p:cNvPr id="1048824" name=""/>
              <p:cNvSpPr/>
              <p:nvPr/>
            </p:nvSpPr>
            <p:spPr>
              <a:xfrm>
                <a:off x="2642303" y="1230716"/>
                <a:ext cx="106624" cy="170748"/>
              </a:xfrm>
            </p:spPr>
          </p:sp>
        </mc:Fallback>
      </mc:AlternateContent>
      <mc:AlternateContent xmlns:mc="http://schemas.openxmlformats.org/markup-compatibility/2006">
        <mc:Choice xmlns:p14="http://schemas.microsoft.com/office/powerpoint/2010/main" Requires="p14">
          <p:contentPart p14:bwMode="auto" r:id="rId175">
            <p14:nvContentPartPr>
              <p14:cNvPr id="1048825" name=""/>
              <p14:cNvContentPartPr/>
              <p14:nvPr/>
            </p14:nvContentPartPr>
            <p14:xfrm>
              <a:off x="2803190" y="1151765"/>
              <a:ext cx="64274" cy="285898"/>
            </p14:xfrm>
          </p:contentPart>
        </mc:Choice>
        <mc:Fallback>
          <p:sp>
            <p:nvSpPr>
              <p:cNvPr id="1048825" name=""/>
              <p:cNvSpPr/>
              <p:nvPr/>
            </p:nvSpPr>
            <p:spPr>
              <a:xfrm>
                <a:off x="2803190" y="1151765"/>
                <a:ext cx="64274" cy="285898"/>
              </a:xfrm>
            </p:spPr>
          </p:sp>
        </mc:Fallback>
      </mc:AlternateContent>
      <mc:AlternateContent xmlns:mc="http://schemas.openxmlformats.org/markup-compatibility/2006">
        <mc:Choice xmlns:p14="http://schemas.microsoft.com/office/powerpoint/2010/main" Requires="p14">
          <p:contentPart p14:bwMode="auto" r:id="rId176">
            <p14:nvContentPartPr>
              <p14:cNvPr id="1048826" name=""/>
              <p14:cNvContentPartPr/>
              <p14:nvPr/>
            </p14:nvContentPartPr>
            <p14:xfrm>
              <a:off x="2889980" y="1226574"/>
              <a:ext cx="80319" cy="159386"/>
            </p14:xfrm>
          </p:contentPart>
        </mc:Choice>
        <mc:Fallback>
          <p:sp>
            <p:nvSpPr>
              <p:cNvPr id="1048826" name=""/>
              <p:cNvSpPr/>
              <p:nvPr/>
            </p:nvSpPr>
            <p:spPr>
              <a:xfrm>
                <a:off x="2889980" y="1226574"/>
                <a:ext cx="80319" cy="159386"/>
              </a:xfrm>
            </p:spPr>
          </p:sp>
        </mc:Fallback>
      </mc:AlternateContent>
      <mc:AlternateContent xmlns:mc="http://schemas.openxmlformats.org/markup-compatibility/2006">
        <mc:Choice xmlns:p14="http://schemas.microsoft.com/office/powerpoint/2010/main" Requires="p14">
          <p:contentPart p14:bwMode="auto" r:id="rId177">
            <p14:nvContentPartPr>
              <p14:cNvPr id="1048827" name=""/>
              <p14:cNvContentPartPr/>
              <p14:nvPr/>
            </p14:nvContentPartPr>
            <p14:xfrm>
              <a:off x="2975659" y="1229597"/>
              <a:ext cx="103328" cy="351663"/>
            </p14:xfrm>
          </p:contentPart>
        </mc:Choice>
        <mc:Fallback>
          <p:sp>
            <p:nvSpPr>
              <p:cNvPr id="1048827" name=""/>
              <p:cNvSpPr/>
              <p:nvPr/>
            </p:nvSpPr>
            <p:spPr>
              <a:xfrm>
                <a:off x="2975659" y="1229597"/>
                <a:ext cx="103328" cy="351663"/>
              </a:xfrm>
            </p:spPr>
          </p:sp>
        </mc:Fallback>
      </mc:AlternateContent>
      <mc:AlternateContent xmlns:mc="http://schemas.openxmlformats.org/markup-compatibility/2006">
        <mc:Choice xmlns:p14="http://schemas.microsoft.com/office/powerpoint/2010/main" Requires="p14">
          <p:contentPart p14:bwMode="auto" r:id="rId178">
            <p14:nvContentPartPr>
              <p14:cNvPr id="1048828" name=""/>
              <p14:cNvContentPartPr/>
              <p14:nvPr/>
            </p14:nvContentPartPr>
            <p14:xfrm>
              <a:off x="3078202" y="1311772"/>
              <a:ext cx="26741" cy="99259"/>
            </p14:xfrm>
          </p:contentPart>
        </mc:Choice>
        <mc:Fallback>
          <p:sp>
            <p:nvSpPr>
              <p:cNvPr id="1048828" name=""/>
              <p:cNvSpPr/>
              <p:nvPr/>
            </p:nvSpPr>
            <p:spPr>
              <a:xfrm>
                <a:off x="3078202" y="1311772"/>
                <a:ext cx="26741" cy="99259"/>
              </a:xfrm>
            </p:spPr>
          </p:sp>
        </mc:Fallback>
      </mc:AlternateContent>
      <mc:AlternateContent xmlns:mc="http://schemas.openxmlformats.org/markup-compatibility/2006">
        <mc:Choice xmlns:p14="http://schemas.microsoft.com/office/powerpoint/2010/main" Requires="p14">
          <p:contentPart p14:bwMode="auto" r:id="rId179">
            <p14:nvContentPartPr>
              <p14:cNvPr id="1048829" name=""/>
              <p14:cNvContentPartPr/>
              <p14:nvPr/>
            </p14:nvContentPartPr>
            <p14:xfrm>
              <a:off x="3152981" y="1316213"/>
              <a:ext cx="79346" cy="86516"/>
            </p14:xfrm>
          </p:contentPart>
        </mc:Choice>
        <mc:Fallback>
          <p:sp>
            <p:nvSpPr>
              <p:cNvPr id="1048829" name=""/>
              <p:cNvSpPr/>
              <p:nvPr/>
            </p:nvSpPr>
            <p:spPr>
              <a:xfrm>
                <a:off x="3152981" y="1316213"/>
                <a:ext cx="79346" cy="86516"/>
              </a:xfrm>
            </p:spPr>
          </p:sp>
        </mc:Fallback>
      </mc:AlternateContent>
      <mc:AlternateContent xmlns:mc="http://schemas.openxmlformats.org/markup-compatibility/2006">
        <mc:Choice xmlns:p14="http://schemas.microsoft.com/office/powerpoint/2010/main" Requires="p14">
          <p:contentPart p14:bwMode="auto" r:id="rId180">
            <p14:nvContentPartPr>
              <p14:cNvPr id="1048830" name=""/>
              <p14:cNvContentPartPr/>
              <p14:nvPr/>
            </p14:nvContentPartPr>
            <p14:xfrm>
              <a:off x="3247176" y="1187982"/>
              <a:ext cx="147964" cy="162211"/>
            </p14:xfrm>
          </p:contentPart>
        </mc:Choice>
        <mc:Fallback>
          <p:sp>
            <p:nvSpPr>
              <p:cNvPr id="1048830" name=""/>
              <p:cNvSpPr/>
              <p:nvPr/>
            </p:nvSpPr>
            <p:spPr>
              <a:xfrm>
                <a:off x="3247176" y="1187982"/>
                <a:ext cx="147964" cy="162211"/>
              </a:xfrm>
            </p:spPr>
          </p:sp>
        </mc:Fallback>
      </mc:AlternateContent>
      <mc:AlternateContent xmlns:mc="http://schemas.openxmlformats.org/markup-compatibility/2006">
        <mc:Choice xmlns:p14="http://schemas.microsoft.com/office/powerpoint/2010/main" Requires="p14">
          <p:contentPart p14:bwMode="auto" r:id="rId181">
            <p14:nvContentPartPr>
              <p14:cNvPr id="1048831" name=""/>
              <p14:cNvContentPartPr/>
              <p14:nvPr/>
            </p14:nvContentPartPr>
            <p14:xfrm>
              <a:off x="3298358" y="1109858"/>
              <a:ext cx="29383" cy="340425"/>
            </p14:xfrm>
          </p:contentPart>
        </mc:Choice>
        <mc:Fallback>
          <p:sp>
            <p:nvSpPr>
              <p:cNvPr id="1048831" name=""/>
              <p:cNvSpPr/>
              <p:nvPr/>
            </p:nvSpPr>
            <p:spPr>
              <a:xfrm>
                <a:off x="3298358" y="1109858"/>
                <a:ext cx="29383" cy="340425"/>
              </a:xfrm>
            </p:spPr>
          </p:sp>
        </mc:Fallback>
      </mc:AlternateContent>
      <mc:AlternateContent xmlns:mc="http://schemas.openxmlformats.org/markup-compatibility/2006">
        <mc:Choice xmlns:p14="http://schemas.microsoft.com/office/powerpoint/2010/main" Requires="p14">
          <p:contentPart p14:bwMode="auto" r:id="rId182">
            <p14:nvContentPartPr>
              <p14:cNvPr id="1048832" name=""/>
              <p14:cNvContentPartPr/>
              <p14:nvPr/>
            </p14:nvContentPartPr>
            <p14:xfrm>
              <a:off x="3586885" y="1212767"/>
              <a:ext cx="227147" cy="36780"/>
            </p14:xfrm>
          </p:contentPart>
        </mc:Choice>
        <mc:Fallback>
          <p:sp>
            <p:nvSpPr>
              <p:cNvPr id="1048832" name=""/>
              <p:cNvSpPr/>
              <p:nvPr/>
            </p:nvSpPr>
            <p:spPr>
              <a:xfrm>
                <a:off x="3586885" y="1212767"/>
                <a:ext cx="227147" cy="36780"/>
              </a:xfrm>
            </p:spPr>
          </p:sp>
        </mc:Fallback>
      </mc:AlternateContent>
      <mc:AlternateContent xmlns:mc="http://schemas.openxmlformats.org/markup-compatibility/2006">
        <mc:Choice xmlns:p14="http://schemas.microsoft.com/office/powerpoint/2010/main" Requires="p14">
          <p:contentPart p14:bwMode="auto" r:id="rId183">
            <p14:nvContentPartPr>
              <p14:cNvPr id="1048833" name=""/>
              <p14:cNvContentPartPr/>
              <p14:nvPr/>
            </p14:nvContentPartPr>
            <p14:xfrm>
              <a:off x="3580535" y="1320337"/>
              <a:ext cx="256542" cy="18360"/>
            </p14:xfrm>
          </p:contentPart>
        </mc:Choice>
        <mc:Fallback>
          <p:sp>
            <p:nvSpPr>
              <p:cNvPr id="1048833" name=""/>
              <p:cNvSpPr/>
              <p:nvPr/>
            </p:nvSpPr>
            <p:spPr>
              <a:xfrm>
                <a:off x="3580535" y="1320337"/>
                <a:ext cx="256542" cy="18360"/>
              </a:xfrm>
            </p:spPr>
          </p:sp>
        </mc:Fallback>
      </mc:AlternateContent>
      <mc:AlternateContent xmlns:mc="http://schemas.openxmlformats.org/markup-compatibility/2006">
        <mc:Choice xmlns:p14="http://schemas.microsoft.com/office/powerpoint/2010/main" Requires="p14">
          <p:contentPart p14:bwMode="auto" r:id="rId184">
            <p14:nvContentPartPr>
              <p14:cNvPr id="1048834" name=""/>
              <p14:cNvContentPartPr/>
              <p14:nvPr/>
            </p14:nvContentPartPr>
            <p14:xfrm>
              <a:off x="274886" y="1166785"/>
              <a:ext cx="174290" cy="161023"/>
            </p14:xfrm>
          </p:contentPart>
        </mc:Choice>
        <mc:Fallback>
          <p:sp>
            <p:nvSpPr>
              <p:cNvPr id="1048834" name=""/>
              <p:cNvSpPr/>
              <p:nvPr/>
            </p:nvSpPr>
            <p:spPr>
              <a:xfrm>
                <a:off x="274886" y="1166785"/>
                <a:ext cx="174290" cy="161023"/>
              </a:xfrm>
            </p:spPr>
          </p:sp>
        </mc:Fallback>
      </mc:AlternateContent>
      <mc:AlternateContent xmlns:mc="http://schemas.openxmlformats.org/markup-compatibility/2006">
        <mc:Choice xmlns:p14="http://schemas.microsoft.com/office/powerpoint/2010/main" Requires="p14">
          <p:contentPart p14:bwMode="auto" r:id="rId185">
            <p14:nvContentPartPr>
              <p14:cNvPr id="1048835" name=""/>
              <p14:cNvContentPartPr/>
              <p14:nvPr/>
            </p14:nvContentPartPr>
            <p14:xfrm>
              <a:off x="365938" y="1112398"/>
              <a:ext cx="28322" cy="360161"/>
            </p14:xfrm>
          </p:contentPart>
        </mc:Choice>
        <mc:Fallback>
          <p:sp>
            <p:nvSpPr>
              <p:cNvPr id="1048835" name=""/>
              <p:cNvSpPr/>
              <p:nvPr/>
            </p:nvSpPr>
            <p:spPr>
              <a:xfrm>
                <a:off x="365938" y="1112398"/>
                <a:ext cx="28322" cy="360161"/>
              </a:xfrm>
            </p:spPr>
          </p:sp>
        </mc:Fallback>
      </mc:AlternateContent>
      <mc:AlternateContent xmlns:mc="http://schemas.openxmlformats.org/markup-compatibility/2006">
        <mc:Choice xmlns:p14="http://schemas.microsoft.com/office/powerpoint/2010/main" Requires="p14">
          <p:contentPart p14:bwMode="auto" r:id="rId186">
            <p14:nvContentPartPr>
              <p14:cNvPr id="1048836" name=""/>
              <p14:cNvContentPartPr/>
              <p14:nvPr/>
            </p14:nvContentPartPr>
            <p14:xfrm>
              <a:off x="626835" y="1189227"/>
              <a:ext cx="43036" cy="247359"/>
            </p14:xfrm>
          </p:contentPart>
        </mc:Choice>
        <mc:Fallback>
          <p:sp>
            <p:nvSpPr>
              <p:cNvPr id="1048836" name=""/>
              <p:cNvSpPr/>
              <p:nvPr/>
            </p:nvSpPr>
            <p:spPr>
              <a:xfrm>
                <a:off x="626835" y="1189227"/>
                <a:ext cx="43036" cy="247359"/>
              </a:xfrm>
            </p:spPr>
          </p:sp>
        </mc:Fallback>
      </mc:AlternateContent>
      <mc:AlternateContent xmlns:mc="http://schemas.openxmlformats.org/markup-compatibility/2006">
        <mc:Choice xmlns:p14="http://schemas.microsoft.com/office/powerpoint/2010/main" Requires="p14">
          <p:contentPart p14:bwMode="auto" r:id="rId187">
            <p14:nvContentPartPr>
              <p14:cNvPr id="1048837" name=""/>
              <p14:cNvContentPartPr/>
              <p14:nvPr/>
            </p14:nvContentPartPr>
            <p14:xfrm>
              <a:off x="694659" y="1302116"/>
              <a:ext cx="69086" cy="93406"/>
            </p14:xfrm>
          </p:contentPart>
        </mc:Choice>
        <mc:Fallback>
          <p:sp>
            <p:nvSpPr>
              <p:cNvPr id="1048837" name=""/>
              <p:cNvSpPr/>
              <p:nvPr/>
            </p:nvSpPr>
            <p:spPr>
              <a:xfrm>
                <a:off x="694659" y="1302116"/>
                <a:ext cx="69086" cy="93406"/>
              </a:xfrm>
            </p:spPr>
          </p:sp>
        </mc:Fallback>
      </mc:AlternateContent>
      <mc:AlternateContent xmlns:mc="http://schemas.openxmlformats.org/markup-compatibility/2006">
        <mc:Choice xmlns:p14="http://schemas.microsoft.com/office/powerpoint/2010/main" Requires="p14">
          <p:contentPart p14:bwMode="auto" r:id="rId188">
            <p14:nvContentPartPr>
              <p14:cNvPr id="1048838" name=""/>
              <p14:cNvContentPartPr/>
              <p14:nvPr/>
            </p14:nvContentPartPr>
            <p14:xfrm>
              <a:off x="763193" y="1280276"/>
              <a:ext cx="100309" cy="299916"/>
            </p14:xfrm>
          </p:contentPart>
        </mc:Choice>
        <mc:Fallback>
          <p:sp>
            <p:nvSpPr>
              <p:cNvPr id="1048838" name=""/>
              <p:cNvSpPr/>
              <p:nvPr/>
            </p:nvSpPr>
            <p:spPr>
              <a:xfrm>
                <a:off x="763193" y="1280276"/>
                <a:ext cx="100309" cy="299916"/>
              </a:xfrm>
            </p:spPr>
          </p:sp>
        </mc:Fallback>
      </mc:AlternateContent>
      <mc:AlternateContent xmlns:mc="http://schemas.openxmlformats.org/markup-compatibility/2006">
        <mc:Choice xmlns:p14="http://schemas.microsoft.com/office/powerpoint/2010/main" Requires="p14">
          <p:contentPart p14:bwMode="auto" r:id="rId189">
            <p14:nvContentPartPr>
              <p14:cNvPr id="1048839" name=""/>
              <p14:cNvContentPartPr/>
              <p14:nvPr/>
            </p14:nvContentPartPr>
            <p14:xfrm>
              <a:off x="863502" y="1354491"/>
              <a:ext cx="106149" cy="8571"/>
            </p14:xfrm>
          </p:contentPart>
        </mc:Choice>
        <mc:Fallback>
          <p:sp>
            <p:nvSpPr>
              <p:cNvPr id="1048839" name=""/>
              <p:cNvSpPr/>
              <p:nvPr/>
            </p:nvSpPr>
            <p:spPr>
              <a:xfrm>
                <a:off x="863502" y="1354491"/>
                <a:ext cx="106149" cy="8571"/>
              </a:xfrm>
            </p:spPr>
          </p:sp>
        </mc:Fallback>
      </mc:AlternateContent>
      <mc:AlternateContent xmlns:mc="http://schemas.openxmlformats.org/markup-compatibility/2006">
        <mc:Choice xmlns:p14="http://schemas.microsoft.com/office/powerpoint/2010/main" Requires="p14">
          <p:contentPart p14:bwMode="auto" r:id="rId190">
            <p14:nvContentPartPr>
              <p14:cNvPr id="1048840" name=""/>
              <p14:cNvContentPartPr/>
              <p14:nvPr/>
            </p14:nvContentPartPr>
            <p14:xfrm>
              <a:off x="966687" y="1302883"/>
              <a:ext cx="142411" cy="179402"/>
            </p14:xfrm>
          </p:contentPart>
        </mc:Choice>
        <mc:Fallback>
          <p:sp>
            <p:nvSpPr>
              <p:cNvPr id="1048840" name=""/>
              <p:cNvSpPr/>
              <p:nvPr/>
            </p:nvSpPr>
            <p:spPr>
              <a:xfrm>
                <a:off x="966687" y="1302883"/>
                <a:ext cx="142411" cy="179402"/>
              </a:xfrm>
            </p:spPr>
          </p:sp>
        </mc:Fallback>
      </mc:AlternateContent>
      <mc:AlternateContent xmlns:mc="http://schemas.openxmlformats.org/markup-compatibility/2006">
        <mc:Choice xmlns:p14="http://schemas.microsoft.com/office/powerpoint/2010/main" Requires="p14">
          <p:contentPart p14:bwMode="auto" r:id="rId191">
            <p14:nvContentPartPr>
              <p14:cNvPr id="1048841" name=""/>
              <p14:cNvContentPartPr/>
              <p14:nvPr/>
            </p14:nvContentPartPr>
            <p14:xfrm>
              <a:off x="1099673" y="1343468"/>
              <a:ext cx="75968" cy="105029"/>
            </p14:xfrm>
          </p:contentPart>
        </mc:Choice>
        <mc:Fallback>
          <p:sp>
            <p:nvSpPr>
              <p:cNvPr id="1048841" name=""/>
              <p:cNvSpPr/>
              <p:nvPr/>
            </p:nvSpPr>
            <p:spPr>
              <a:xfrm>
                <a:off x="1099673" y="1343468"/>
                <a:ext cx="75968" cy="105029"/>
              </a:xfrm>
            </p:spPr>
          </p:sp>
        </mc:Fallback>
      </mc:AlternateContent>
      <mc:AlternateContent xmlns:mc="http://schemas.openxmlformats.org/markup-compatibility/2006">
        <mc:Choice xmlns:p14="http://schemas.microsoft.com/office/powerpoint/2010/main" Requires="p14">
          <p:contentPart p14:bwMode="auto" r:id="rId192">
            <p14:nvContentPartPr>
              <p14:cNvPr id="1048842" name=""/>
              <p14:cNvContentPartPr/>
              <p14:nvPr/>
            </p14:nvContentPartPr>
            <p14:xfrm>
              <a:off x="1196226" y="1325255"/>
              <a:ext cx="65594" cy="118788"/>
            </p14:xfrm>
          </p:contentPart>
        </mc:Choice>
        <mc:Fallback>
          <p:sp>
            <p:nvSpPr>
              <p:cNvPr id="1048842" name=""/>
              <p:cNvSpPr/>
              <p:nvPr/>
            </p:nvSpPr>
            <p:spPr>
              <a:xfrm>
                <a:off x="1196226" y="1325255"/>
                <a:ext cx="65594" cy="118788"/>
              </a:xfrm>
            </p:spPr>
          </p:sp>
        </mc:Fallback>
      </mc:AlternateContent>
      <mc:AlternateContent xmlns:mc="http://schemas.openxmlformats.org/markup-compatibility/2006">
        <mc:Choice xmlns:p14="http://schemas.microsoft.com/office/powerpoint/2010/main" Requires="p14">
          <p:contentPart p14:bwMode="auto" r:id="rId193">
            <p14:nvContentPartPr>
              <p14:cNvPr id="1048843" name=""/>
              <p14:cNvContentPartPr/>
              <p14:nvPr/>
            </p14:nvContentPartPr>
            <p14:xfrm>
              <a:off x="1179717" y="1318757"/>
              <a:ext cx="15959" cy="95207"/>
            </p14:xfrm>
          </p:contentPart>
        </mc:Choice>
        <mc:Fallback>
          <p:sp>
            <p:nvSpPr>
              <p:cNvPr id="1048843" name=""/>
              <p:cNvSpPr/>
              <p:nvPr/>
            </p:nvSpPr>
            <p:spPr>
              <a:xfrm>
                <a:off x="1179717" y="1318757"/>
                <a:ext cx="15959" cy="95207"/>
              </a:xfrm>
            </p:spPr>
          </p:sp>
        </mc:Fallback>
      </mc:AlternateContent>
      <mc:AlternateContent xmlns:mc="http://schemas.openxmlformats.org/markup-compatibility/2006">
        <mc:Choice xmlns:p14="http://schemas.microsoft.com/office/powerpoint/2010/main" Requires="p14">
          <p:contentPart p14:bwMode="auto" r:id="rId194">
            <p14:nvContentPartPr>
              <p14:cNvPr id="1048844" name=""/>
              <p14:cNvContentPartPr/>
              <p14:nvPr/>
            </p14:nvContentPartPr>
            <p14:xfrm>
              <a:off x="1257183" y="1318122"/>
              <a:ext cx="163813" cy="147632"/>
            </p14:xfrm>
          </p:contentPart>
        </mc:Choice>
        <mc:Fallback>
          <p:sp>
            <p:nvSpPr>
              <p:cNvPr id="1048844" name=""/>
              <p:cNvSpPr/>
              <p:nvPr/>
            </p:nvSpPr>
            <p:spPr>
              <a:xfrm>
                <a:off x="1257183" y="1318122"/>
                <a:ext cx="163813" cy="147632"/>
              </a:xfrm>
            </p:spPr>
          </p:sp>
        </mc:Fallback>
      </mc:AlternateContent>
      <mc:AlternateContent xmlns:mc="http://schemas.openxmlformats.org/markup-compatibility/2006">
        <mc:Choice xmlns:p14="http://schemas.microsoft.com/office/powerpoint/2010/main" Requires="p14">
          <p:contentPart p14:bwMode="auto" r:id="rId195">
            <p14:nvContentPartPr>
              <p14:cNvPr id="1048845" name=""/>
              <p14:cNvContentPartPr/>
              <p14:nvPr/>
            </p14:nvContentPartPr>
            <p14:xfrm>
              <a:off x="1256468" y="1351774"/>
              <a:ext cx="11955" cy="120177"/>
            </p14:xfrm>
          </p:contentPart>
        </mc:Choice>
        <mc:Fallback>
          <p:sp>
            <p:nvSpPr>
              <p:cNvPr id="1048845" name=""/>
              <p:cNvSpPr/>
              <p:nvPr/>
            </p:nvSpPr>
            <p:spPr>
              <a:xfrm>
                <a:off x="1256468" y="1351774"/>
                <a:ext cx="11955" cy="120177"/>
              </a:xfrm>
            </p:spPr>
          </p:sp>
        </mc:Fallback>
      </mc:AlternateContent>
      <mc:AlternateContent xmlns:mc="http://schemas.openxmlformats.org/markup-compatibility/2006">
        <mc:Choice xmlns:p14="http://schemas.microsoft.com/office/powerpoint/2010/main" Requires="p14">
          <p:contentPart p14:bwMode="auto" r:id="rId196">
            <p14:nvContentPartPr>
              <p14:cNvPr id="1048846" name=""/>
              <p14:cNvContentPartPr/>
              <p14:nvPr/>
            </p14:nvContentPartPr>
            <p14:xfrm>
              <a:off x="1331484" y="1347964"/>
              <a:ext cx="28563" cy="140876"/>
            </p14:xfrm>
          </p:contentPart>
        </mc:Choice>
        <mc:Fallback>
          <p:sp>
            <p:nvSpPr>
              <p:cNvPr id="1048846" name=""/>
              <p:cNvSpPr/>
              <p:nvPr/>
            </p:nvSpPr>
            <p:spPr>
              <a:xfrm>
                <a:off x="1331484" y="1347964"/>
                <a:ext cx="28563" cy="140876"/>
              </a:xfrm>
            </p:spPr>
          </p:sp>
        </mc:Fallback>
      </mc:AlternateContent>
      <mc:AlternateContent xmlns:mc="http://schemas.openxmlformats.org/markup-compatibility/2006">
        <mc:Choice xmlns:p14="http://schemas.microsoft.com/office/powerpoint/2010/main" Requires="p14">
          <p:contentPart p14:bwMode="auto" r:id="rId197">
            <p14:nvContentPartPr>
              <p14:cNvPr id="1048847" name=""/>
              <p14:cNvContentPartPr/>
              <p14:nvPr/>
            </p14:nvContentPartPr>
            <p14:xfrm>
              <a:off x="1445758" y="1308733"/>
              <a:ext cx="140989" cy="117418"/>
            </p14:xfrm>
          </p:contentPart>
        </mc:Choice>
        <mc:Fallback>
          <p:sp>
            <p:nvSpPr>
              <p:cNvPr id="1048847" name=""/>
              <p:cNvSpPr/>
              <p:nvPr/>
            </p:nvSpPr>
            <p:spPr>
              <a:xfrm>
                <a:off x="1445758" y="1308733"/>
                <a:ext cx="140989" cy="117418"/>
              </a:xfrm>
            </p:spPr>
          </p:sp>
        </mc:Fallback>
      </mc:AlternateContent>
      <mc:AlternateContent xmlns:mc="http://schemas.openxmlformats.org/markup-compatibility/2006">
        <mc:Choice xmlns:p14="http://schemas.microsoft.com/office/powerpoint/2010/main" Requires="p14">
          <p:contentPart p14:bwMode="auto" r:id="rId198">
            <p14:nvContentPartPr>
              <p14:cNvPr id="1048848" name=""/>
              <p14:cNvContentPartPr/>
              <p14:nvPr/>
            </p14:nvContentPartPr>
            <p14:xfrm>
              <a:off x="1613290" y="1179702"/>
              <a:ext cx="79360" cy="264878"/>
            </p14:xfrm>
          </p:contentPart>
        </mc:Choice>
        <mc:Fallback>
          <p:sp>
            <p:nvSpPr>
              <p:cNvPr id="1048848" name=""/>
              <p:cNvSpPr/>
              <p:nvPr/>
            </p:nvSpPr>
            <p:spPr>
              <a:xfrm>
                <a:off x="1613290" y="1179702"/>
                <a:ext cx="79360" cy="264878"/>
              </a:xfrm>
            </p:spPr>
          </p:sp>
        </mc:Fallback>
      </mc:AlternateContent>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54" name=""/>
        <p:cNvGrpSpPr/>
        <p:nvPr/>
      </p:nvGrpSpPr>
      <p:grpSpPr>
        <a:xfrm>
          <a:off x="0" y="0"/>
          <a:ext cx="0" cy="0"/>
          <a:chOff x="0" y="0"/>
          <a:chExt cx="0" cy="0"/>
        </a:xfrm>
      </p:grpSpPr>
      <p:sp>
        <p:nvSpPr>
          <p:cNvPr id="1048852" name="Rectangle 2"/>
          <p:cNvSpPr>
            <a:spLocks noGrp="1" noChangeArrowheads="1"/>
          </p:cNvSpPr>
          <p:nvPr>
            <p:ph type="title"/>
          </p:nvPr>
        </p:nvSpPr>
        <p:spPr/>
        <p:txBody>
          <a:bodyPr/>
          <a:p>
            <a:pPr>
              <a:lnSpc>
                <a:spcPct val="80000"/>
              </a:lnSpc>
            </a:pPr>
            <a:r>
              <a:rPr lang="en-US"/>
              <a:t>Combined Path Loss </a:t>
            </a:r>
            <a:br>
              <a:rPr lang="en-US"/>
            </a:br>
            <a:r>
              <a:rPr lang="en-US"/>
              <a:t>and Shadowing</a:t>
            </a:r>
          </a:p>
        </p:txBody>
      </p:sp>
      <p:sp>
        <p:nvSpPr>
          <p:cNvPr id="1048853" name="Rectangle 3"/>
          <p:cNvSpPr>
            <a:spLocks noGrp="1" noChangeArrowheads="1"/>
          </p:cNvSpPr>
          <p:nvPr>
            <p:ph type="body" idx="1"/>
          </p:nvPr>
        </p:nvSpPr>
        <p:spPr>
          <a:xfrm>
            <a:off x="361950" y="1714500"/>
            <a:ext cx="7848600" cy="4114800"/>
          </a:xfrm>
        </p:spPr>
        <p:txBody>
          <a:bodyPr/>
          <a:p>
            <a:r>
              <a:rPr dirty="0" lang="en-US"/>
              <a:t>Linear Model: </a:t>
            </a:r>
            <a:r>
              <a:rPr dirty="0" i="1" lang="en-US">
                <a:latin typeface="Symbol" pitchFamily="18" charset="2"/>
              </a:rPr>
              <a:t>y</a:t>
            </a:r>
            <a:r>
              <a:rPr dirty="0" lang="en-US"/>
              <a:t> lognormal</a:t>
            </a:r>
          </a:p>
          <a:p>
            <a:endParaRPr dirty="0" lang="en-US"/>
          </a:p>
          <a:p>
            <a:pPr>
              <a:lnSpc>
                <a:spcPct val="150000"/>
              </a:lnSpc>
            </a:pPr>
            <a:endParaRPr dirty="0" lang="en-US"/>
          </a:p>
          <a:p>
            <a:pPr>
              <a:lnSpc>
                <a:spcPct val="70000"/>
              </a:lnSpc>
            </a:pPr>
            <a:endParaRPr dirty="0" lang="en-US"/>
          </a:p>
          <a:p>
            <a:r>
              <a:rPr dirty="0" lang="en-US"/>
              <a:t>dB Model</a:t>
            </a:r>
          </a:p>
        </p:txBody>
      </p:sp>
      <p:graphicFrame>
        <p:nvGraphicFramePr>
          <p:cNvPr id="4194304" name="Object 0"/>
          <p:cNvGraphicFramePr>
            <a:graphicFrameLocks noChangeAspect="1"/>
          </p:cNvGraphicFramePr>
          <p:nvPr/>
        </p:nvGraphicFramePr>
        <p:xfrm>
          <a:off x="1263650" y="2406650"/>
          <a:ext cx="2711450" cy="1227138"/>
        </p:xfrm>
        <a:graphic>
          <a:graphicData uri="http://schemas.openxmlformats.org/presentationml/2006/ole">
            <mc:AlternateContent xmlns:mc="http://schemas.openxmlformats.org/markup-compatibility/2006">
              <mc:Choice xmlns:v="urn:schemas-microsoft-com:vml" Requires="v">
                <p:oleObj name="Equation" r:id="rId1" spid="" imgH="482391" imgW="977476" progId="Equation.3">
                  <p:embed/>
                </p:oleObj>
              </mc:Choice>
              <mc:Fallback>
                <p:oleObj name="Equation" r:id="rId1" spid="" imgH="482391" imgW="977476" progId="Equation.3">
                  <p:embed/>
                  <p:pic>
                    <p:nvPicPr>
                      <p:cNvPr id="2097154" name="Picture 2"/>
                      <p:cNvPicPr>
                        <a:picLocks noChangeAspect="1" noChangeArrowheads="1"/>
                      </p:cNvPicPr>
                      <p:nvPr/>
                    </p:nvPicPr>
                    <p:blipFill>
                      <a:blip xmlns:r="http://schemas.openxmlformats.org/officeDocument/2006/relationships" r:embed="rId2"/>
                      <a:srcRect/>
                      <a:stretch>
                        <a:fillRect/>
                      </a:stretch>
                    </p:blipFill>
                    <p:spPr bwMode="auto">
                      <a:xfrm>
                        <a:off x="1263650" y="2406650"/>
                        <a:ext cx="2711450" cy="1227138"/>
                      </a:xfrm>
                      <a:prstGeom prst="rect"/>
                      <a:noFill/>
                    </p:spPr>
                  </p:pic>
                </p:oleObj>
              </mc:Fallback>
            </mc:AlternateContent>
          </a:graphicData>
        </a:graphic>
      </p:graphicFrame>
      <p:graphicFrame>
        <p:nvGraphicFramePr>
          <p:cNvPr id="4194305" name="Object 1"/>
          <p:cNvGraphicFramePr>
            <a:graphicFrameLocks noChangeAspect="1"/>
          </p:cNvGraphicFramePr>
          <p:nvPr/>
        </p:nvGraphicFramePr>
        <p:xfrm>
          <a:off x="809625" y="4930775"/>
          <a:ext cx="6972300" cy="1854200"/>
        </p:xfrm>
        <a:graphic>
          <a:graphicData uri="http://schemas.openxmlformats.org/presentationml/2006/ole">
            <mc:AlternateContent xmlns:mc="http://schemas.openxmlformats.org/markup-compatibility/2006">
              <mc:Choice xmlns:v="urn:schemas-microsoft-com:vml" Requires="v">
                <p:oleObj name="Equation" r:id="rId3" spid="" imgH="762000" imgW="2628900" progId="Equation.3">
                  <p:embed/>
                </p:oleObj>
              </mc:Choice>
              <mc:Fallback>
                <p:oleObj name="Equation" r:id="rId3" spid="" imgH="762000" imgW="2628900" progId="Equation.3">
                  <p:embed/>
                  <p:pic>
                    <p:nvPicPr>
                      <p:cNvPr id="2097155" name="Picture 3"/>
                      <p:cNvPicPr>
                        <a:picLocks noChangeAspect="1" noChangeArrowheads="1"/>
                      </p:cNvPicPr>
                      <p:nvPr/>
                    </p:nvPicPr>
                    <p:blipFill>
                      <a:blip xmlns:r="http://schemas.openxmlformats.org/officeDocument/2006/relationships" r:embed="rId4"/>
                      <a:srcRect/>
                      <a:stretch>
                        <a:fillRect/>
                      </a:stretch>
                    </p:blipFill>
                    <p:spPr bwMode="auto">
                      <a:xfrm>
                        <a:off x="809625" y="4930775"/>
                        <a:ext cx="6972300" cy="1854200"/>
                      </a:xfrm>
                      <a:prstGeom prst="rect"/>
                      <a:noFill/>
                    </p:spPr>
                  </p:pic>
                </p:oleObj>
              </mc:Fallback>
            </mc:AlternateContent>
          </a:graphicData>
        </a:graphic>
      </p:graphicFrame>
      <p:sp>
        <p:nvSpPr>
          <p:cNvPr id="1048854" name="Line 6"/>
          <p:cNvSpPr>
            <a:spLocks noChangeShapeType="1"/>
          </p:cNvSpPr>
          <p:nvPr/>
        </p:nvSpPr>
        <p:spPr bwMode="auto">
          <a:xfrm>
            <a:off x="5273675" y="2895600"/>
            <a:ext cx="0" cy="1619250"/>
          </a:xfrm>
          <a:prstGeom prst="line"/>
          <a:noFill/>
          <a:ln w="28575">
            <a:solidFill>
              <a:srgbClr val="000000"/>
            </a:solidFill>
            <a:round/>
            <a:headEnd type="none" w="sm" len="sm"/>
            <a:tailEnd type="none" w="sm" len="sm"/>
          </a:ln>
        </p:spPr>
        <p:txBody>
          <a:bodyPr/>
          <a:p>
            <a:endParaRPr lang="en-US"/>
          </a:p>
        </p:txBody>
      </p:sp>
      <p:sp>
        <p:nvSpPr>
          <p:cNvPr id="1048855" name="Line 7"/>
          <p:cNvSpPr>
            <a:spLocks noChangeShapeType="1"/>
          </p:cNvSpPr>
          <p:nvPr/>
        </p:nvSpPr>
        <p:spPr bwMode="auto">
          <a:xfrm>
            <a:off x="5292725" y="4495800"/>
            <a:ext cx="2647950" cy="0"/>
          </a:xfrm>
          <a:prstGeom prst="line"/>
          <a:noFill/>
          <a:ln w="28575">
            <a:solidFill>
              <a:srgbClr val="000000"/>
            </a:solidFill>
            <a:round/>
            <a:headEnd type="none" w="sm" len="sm"/>
            <a:tailEnd type="none" w="sm" len="sm"/>
          </a:ln>
        </p:spPr>
        <p:txBody>
          <a:bodyPr/>
          <a:p>
            <a:endParaRPr lang="en-US"/>
          </a:p>
        </p:txBody>
      </p:sp>
      <p:sp>
        <p:nvSpPr>
          <p:cNvPr id="1048856" name="Freeform 8"/>
          <p:cNvSpPr/>
          <p:nvPr/>
        </p:nvSpPr>
        <p:spPr bwMode="auto">
          <a:xfrm>
            <a:off x="5788025" y="3038475"/>
            <a:ext cx="1588" cy="142875"/>
          </a:xfrm>
          <a:custGeom>
            <a:avLst/>
            <a:gdLst>
              <a:gd name="T0" fmla="*/ 0 w 1"/>
              <a:gd name="T1" fmla="*/ 2147483647 h 90"/>
              <a:gd name="T2" fmla="*/ 0 w 1"/>
              <a:gd name="T3" fmla="*/ 2147483647 h 90"/>
              <a:gd name="T4" fmla="*/ 0 w 1"/>
              <a:gd name="T5" fmla="*/ 2147483647 h 90"/>
              <a:gd name="T6" fmla="*/ 0 60000 65536"/>
              <a:gd name="T7" fmla="*/ 0 60000 65536"/>
              <a:gd name="T8" fmla="*/ 0 60000 65536"/>
              <a:gd name="T9" fmla="*/ 0 w 1"/>
              <a:gd name="T10" fmla="*/ 0 h 90"/>
              <a:gd name="T11" fmla="*/ 1 w 1"/>
              <a:gd name="T12" fmla="*/ 90 h 90"/>
            </a:gdLst>
            <a:ahLst/>
            <a:cxnLst>
              <a:cxn ang="T6">
                <a:pos x="T0" y="T1"/>
              </a:cxn>
              <a:cxn ang="T7">
                <a:pos x="T2" y="T3"/>
              </a:cxn>
              <a:cxn ang="T8">
                <a:pos x="T4" y="T5"/>
              </a:cxn>
            </a:cxnLst>
            <a:rect l="T9" t="T10" r="T11" b="T12"/>
            <a:pathLst>
              <a:path w="1" h="90">
                <a:moveTo>
                  <a:pt x="0" y="90"/>
                </a:moveTo>
                <a:cubicBezTo>
                  <a:pt x="0" y="90"/>
                  <a:pt x="0" y="0"/>
                  <a:pt x="0" y="6"/>
                </a:cubicBezTo>
                <a:cubicBezTo>
                  <a:pt x="0" y="12"/>
                  <a:pt x="0" y="90"/>
                  <a:pt x="0" y="90"/>
                </a:cubicBezTo>
                <a:close/>
              </a:path>
            </a:pathLst>
          </a:custGeom>
          <a:solidFill>
            <a:schemeClr val="accent1"/>
          </a:solidFill>
          <a:ln w="12700">
            <a:solidFill>
              <a:schemeClr val="tx1"/>
            </a:solidFill>
            <a:round/>
            <a:headEnd type="none" w="sm" len="sm"/>
            <a:tailEnd type="none" w="sm" len="sm"/>
          </a:ln>
        </p:spPr>
        <p:txBody>
          <a:bodyPr/>
          <a:p>
            <a:endParaRPr lang="en-US"/>
          </a:p>
        </p:txBody>
      </p:sp>
      <p:sp>
        <p:nvSpPr>
          <p:cNvPr id="1048857" name="Text Box 9"/>
          <p:cNvSpPr txBox="1">
            <a:spLocks noChangeArrowheads="1"/>
          </p:cNvSpPr>
          <p:nvPr/>
        </p:nvSpPr>
        <p:spPr bwMode="auto">
          <a:xfrm>
            <a:off x="4400550" y="3394075"/>
            <a:ext cx="849313" cy="822325"/>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lang="en-US">
                <a:solidFill>
                  <a:srgbClr val="000000"/>
                </a:solidFill>
              </a:rPr>
              <a:t>P</a:t>
            </a:r>
            <a:r>
              <a:rPr baseline="-25000" b="1" lang="en-US">
                <a:solidFill>
                  <a:srgbClr val="000000"/>
                </a:solidFill>
              </a:rPr>
              <a:t>r</a:t>
            </a:r>
            <a:r>
              <a:rPr b="1" lang="en-US">
                <a:solidFill>
                  <a:srgbClr val="000000"/>
                </a:solidFill>
              </a:rPr>
              <a:t>/P</a:t>
            </a:r>
            <a:r>
              <a:rPr baseline="-25000" b="1" lang="en-US">
                <a:solidFill>
                  <a:srgbClr val="000000"/>
                </a:solidFill>
              </a:rPr>
              <a:t>t </a:t>
            </a:r>
          </a:p>
          <a:p>
            <a:r>
              <a:rPr baseline="-25000" b="1" lang="en-US">
                <a:solidFill>
                  <a:srgbClr val="000000"/>
                </a:solidFill>
              </a:rPr>
              <a:t> </a:t>
            </a:r>
            <a:r>
              <a:rPr b="1" lang="en-US">
                <a:solidFill>
                  <a:srgbClr val="000000"/>
                </a:solidFill>
              </a:rPr>
              <a:t>(dB)</a:t>
            </a:r>
          </a:p>
        </p:txBody>
      </p:sp>
      <p:sp>
        <p:nvSpPr>
          <p:cNvPr id="1048858" name="Text Box 10"/>
          <p:cNvSpPr txBox="1">
            <a:spLocks noChangeArrowheads="1"/>
          </p:cNvSpPr>
          <p:nvPr/>
        </p:nvSpPr>
        <p:spPr bwMode="auto">
          <a:xfrm>
            <a:off x="7962900" y="4251325"/>
            <a:ext cx="894080" cy="447040"/>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lang="en-US">
                <a:solidFill>
                  <a:srgbClr val="000000"/>
                </a:solidFill>
              </a:rPr>
              <a:t>log d</a:t>
            </a:r>
            <a:endParaRPr baseline="-25000" b="1" lang="en-US">
              <a:solidFill>
                <a:srgbClr val="000000"/>
              </a:solidFill>
            </a:endParaRPr>
          </a:p>
        </p:txBody>
      </p:sp>
      <p:sp>
        <p:nvSpPr>
          <p:cNvPr id="1048859" name="Line 13"/>
          <p:cNvSpPr>
            <a:spLocks noChangeShapeType="1"/>
          </p:cNvSpPr>
          <p:nvPr/>
        </p:nvSpPr>
        <p:spPr bwMode="auto">
          <a:xfrm flipH="1">
            <a:off x="7426325" y="3905250"/>
            <a:ext cx="171450" cy="342900"/>
          </a:xfrm>
          <a:prstGeom prst="line"/>
          <a:noFill/>
          <a:ln w="38100">
            <a:solidFill>
              <a:srgbClr val="0033CC"/>
            </a:solidFill>
            <a:round/>
            <a:headEnd/>
            <a:tailEnd type="triangle" w="med" len="med"/>
          </a:ln>
        </p:spPr>
        <p:txBody>
          <a:bodyPr/>
          <a:p>
            <a:endParaRPr lang="en-US"/>
          </a:p>
        </p:txBody>
      </p:sp>
      <p:sp>
        <p:nvSpPr>
          <p:cNvPr id="1048860" name="Text Box 14"/>
          <p:cNvSpPr txBox="1">
            <a:spLocks noChangeArrowheads="1"/>
          </p:cNvSpPr>
          <p:nvPr/>
        </p:nvSpPr>
        <p:spPr bwMode="auto">
          <a:xfrm>
            <a:off x="7486650" y="3662363"/>
            <a:ext cx="1047750" cy="336550"/>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sz="1600" lang="en-US">
                <a:solidFill>
                  <a:srgbClr val="0033CC"/>
                </a:solidFill>
              </a:rPr>
              <a:t>Very slow</a:t>
            </a:r>
          </a:p>
        </p:txBody>
      </p:sp>
      <p:grpSp>
        <p:nvGrpSpPr>
          <p:cNvPr id="55" name="Group 15"/>
          <p:cNvGrpSpPr/>
          <p:nvPr/>
        </p:nvGrpSpPr>
        <p:grpSpPr bwMode="auto">
          <a:xfrm>
            <a:off x="5597525" y="2805113"/>
            <a:ext cx="2152650" cy="1554162"/>
            <a:chOff x="3540" y="2811"/>
            <a:chExt cx="1356" cy="979"/>
          </a:xfrm>
        </p:grpSpPr>
        <p:sp>
          <p:nvSpPr>
            <p:cNvPr id="1048861" name="Freeform 16"/>
            <p:cNvSpPr/>
            <p:nvPr/>
          </p:nvSpPr>
          <p:spPr bwMode="auto">
            <a:xfrm>
              <a:off x="3540" y="2994"/>
              <a:ext cx="1356" cy="796"/>
            </a:xfrm>
            <a:custGeom>
              <a:avLst/>
              <a:gdLst>
                <a:gd name="T0" fmla="*/ 0 w 1356"/>
                <a:gd name="T1" fmla="*/ 18 h 796"/>
                <a:gd name="T2" fmla="*/ 144 w 1356"/>
                <a:gd name="T3" fmla="*/ 18 h 796"/>
                <a:gd name="T4" fmla="*/ 240 w 1356"/>
                <a:gd name="T5" fmla="*/ 126 h 796"/>
                <a:gd name="T6" fmla="*/ 252 w 1356"/>
                <a:gd name="T7" fmla="*/ 270 h 796"/>
                <a:gd name="T8" fmla="*/ 240 w 1356"/>
                <a:gd name="T9" fmla="*/ 438 h 796"/>
                <a:gd name="T10" fmla="*/ 288 w 1356"/>
                <a:gd name="T11" fmla="*/ 546 h 796"/>
                <a:gd name="T12" fmla="*/ 396 w 1356"/>
                <a:gd name="T13" fmla="*/ 582 h 796"/>
                <a:gd name="T14" fmla="*/ 504 w 1356"/>
                <a:gd name="T15" fmla="*/ 546 h 796"/>
                <a:gd name="T16" fmla="*/ 588 w 1356"/>
                <a:gd name="T17" fmla="*/ 462 h 796"/>
                <a:gd name="T18" fmla="*/ 780 w 1356"/>
                <a:gd name="T19" fmla="*/ 414 h 796"/>
                <a:gd name="T20" fmla="*/ 924 w 1356"/>
                <a:gd name="T21" fmla="*/ 474 h 796"/>
                <a:gd name="T22" fmla="*/ 1008 w 1356"/>
                <a:gd name="T23" fmla="*/ 594 h 796"/>
                <a:gd name="T24" fmla="*/ 1068 w 1356"/>
                <a:gd name="T25" fmla="*/ 714 h 796"/>
                <a:gd name="T26" fmla="*/ 1200 w 1356"/>
                <a:gd name="T27" fmla="*/ 786 h 796"/>
                <a:gd name="T28" fmla="*/ 1356 w 1356"/>
                <a:gd name="T29" fmla="*/ 774 h 7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356"/>
                <a:gd name="T46" fmla="*/ 0 h 796"/>
                <a:gd name="T47" fmla="*/ 1356 w 1356"/>
                <a:gd name="T48" fmla="*/ 796 h 7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356" h="796">
                  <a:moveTo>
                    <a:pt x="0" y="18"/>
                  </a:moveTo>
                  <a:cubicBezTo>
                    <a:pt x="52" y="9"/>
                    <a:pt x="104" y="0"/>
                    <a:pt x="144" y="18"/>
                  </a:cubicBezTo>
                  <a:cubicBezTo>
                    <a:pt x="184" y="36"/>
                    <a:pt x="222" y="84"/>
                    <a:pt x="240" y="126"/>
                  </a:cubicBezTo>
                  <a:cubicBezTo>
                    <a:pt x="258" y="168"/>
                    <a:pt x="252" y="218"/>
                    <a:pt x="252" y="270"/>
                  </a:cubicBezTo>
                  <a:cubicBezTo>
                    <a:pt x="252" y="322"/>
                    <a:pt x="234" y="392"/>
                    <a:pt x="240" y="438"/>
                  </a:cubicBezTo>
                  <a:cubicBezTo>
                    <a:pt x="246" y="484"/>
                    <a:pt x="262" y="522"/>
                    <a:pt x="288" y="546"/>
                  </a:cubicBezTo>
                  <a:cubicBezTo>
                    <a:pt x="314" y="570"/>
                    <a:pt x="360" y="582"/>
                    <a:pt x="396" y="582"/>
                  </a:cubicBezTo>
                  <a:cubicBezTo>
                    <a:pt x="432" y="582"/>
                    <a:pt x="472" y="566"/>
                    <a:pt x="504" y="546"/>
                  </a:cubicBezTo>
                  <a:cubicBezTo>
                    <a:pt x="536" y="526"/>
                    <a:pt x="542" y="484"/>
                    <a:pt x="588" y="462"/>
                  </a:cubicBezTo>
                  <a:cubicBezTo>
                    <a:pt x="634" y="440"/>
                    <a:pt x="724" y="412"/>
                    <a:pt x="780" y="414"/>
                  </a:cubicBezTo>
                  <a:cubicBezTo>
                    <a:pt x="836" y="416"/>
                    <a:pt x="886" y="444"/>
                    <a:pt x="924" y="474"/>
                  </a:cubicBezTo>
                  <a:cubicBezTo>
                    <a:pt x="962" y="504"/>
                    <a:pt x="984" y="554"/>
                    <a:pt x="1008" y="594"/>
                  </a:cubicBezTo>
                  <a:cubicBezTo>
                    <a:pt x="1032" y="634"/>
                    <a:pt x="1036" y="682"/>
                    <a:pt x="1068" y="714"/>
                  </a:cubicBezTo>
                  <a:cubicBezTo>
                    <a:pt x="1100" y="746"/>
                    <a:pt x="1152" y="776"/>
                    <a:pt x="1200" y="786"/>
                  </a:cubicBezTo>
                  <a:cubicBezTo>
                    <a:pt x="1248" y="796"/>
                    <a:pt x="1302" y="785"/>
                    <a:pt x="1356" y="774"/>
                  </a:cubicBezTo>
                </a:path>
              </a:pathLst>
            </a:custGeom>
            <a:noFill/>
            <a:ln w="38100">
              <a:solidFill>
                <a:srgbClr val="CC0000"/>
              </a:solidFill>
              <a:round/>
              <a:headEnd type="none" w="sm" len="sm"/>
              <a:tailEnd type="none" w="sm" len="sm"/>
            </a:ln>
          </p:spPr>
          <p:txBody>
            <a:bodyPr/>
            <a:p>
              <a:endParaRPr lang="en-US"/>
            </a:p>
          </p:txBody>
        </p:sp>
        <p:sp>
          <p:nvSpPr>
            <p:cNvPr id="1048862" name="Line 17"/>
            <p:cNvSpPr>
              <a:spLocks noChangeShapeType="1"/>
            </p:cNvSpPr>
            <p:nvPr/>
          </p:nvSpPr>
          <p:spPr bwMode="auto">
            <a:xfrm flipH="1">
              <a:off x="3816" y="2916"/>
              <a:ext cx="108" cy="216"/>
            </a:xfrm>
            <a:prstGeom prst="line"/>
            <a:noFill/>
            <a:ln w="38100">
              <a:solidFill>
                <a:srgbClr val="CC0000"/>
              </a:solidFill>
              <a:round/>
              <a:headEnd/>
              <a:tailEnd type="triangle" w="med" len="med"/>
            </a:ln>
          </p:spPr>
          <p:txBody>
            <a:bodyPr/>
            <a:p>
              <a:endParaRPr lang="en-US"/>
            </a:p>
          </p:txBody>
        </p:sp>
        <p:sp>
          <p:nvSpPr>
            <p:cNvPr id="1048863" name="Text Box 18"/>
            <p:cNvSpPr txBox="1">
              <a:spLocks noChangeArrowheads="1"/>
            </p:cNvSpPr>
            <p:nvPr/>
          </p:nvSpPr>
          <p:spPr bwMode="auto">
            <a:xfrm>
              <a:off x="3902" y="2811"/>
              <a:ext cx="379" cy="212"/>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sz="1600" lang="en-US">
                  <a:solidFill>
                    <a:srgbClr val="CC0000"/>
                  </a:solidFill>
                </a:rPr>
                <a:t>Slow</a:t>
              </a:r>
            </a:p>
          </p:txBody>
        </p:sp>
      </p:grpSp>
      <p:sp>
        <p:nvSpPr>
          <p:cNvPr id="1048864" name="Line 23"/>
          <p:cNvSpPr>
            <a:spLocks noChangeShapeType="1"/>
          </p:cNvSpPr>
          <p:nvPr/>
        </p:nvSpPr>
        <p:spPr bwMode="auto">
          <a:xfrm>
            <a:off x="5257800" y="2990850"/>
            <a:ext cx="2533650" cy="1466850"/>
          </a:xfrm>
          <a:prstGeom prst="line"/>
          <a:noFill/>
          <a:ln w="38100">
            <a:solidFill>
              <a:srgbClr val="0033CC"/>
            </a:solidFill>
            <a:round/>
            <a:headEnd type="none" w="sm" len="sm"/>
            <a:tailEnd type="none" w="sm" len="sm"/>
          </a:ln>
        </p:spPr>
        <p:txBody>
          <a:bodyPr/>
          <a:p>
            <a:endParaRPr lang="en-US"/>
          </a:p>
        </p:txBody>
      </p:sp>
      <p:sp>
        <p:nvSpPr>
          <p:cNvPr id="1048865" name="Line 24"/>
          <p:cNvSpPr>
            <a:spLocks noChangeShapeType="1"/>
          </p:cNvSpPr>
          <p:nvPr/>
        </p:nvSpPr>
        <p:spPr bwMode="auto">
          <a:xfrm>
            <a:off x="6902450" y="3925888"/>
            <a:ext cx="0" cy="393700"/>
          </a:xfrm>
          <a:prstGeom prst="line"/>
          <a:noFill/>
          <a:ln w="38100">
            <a:solidFill>
              <a:srgbClr val="0033CC"/>
            </a:solidFill>
            <a:round/>
            <a:headEnd type="none" w="sm" len="sm"/>
            <a:tailEnd type="none" w="sm" len="sm"/>
          </a:ln>
        </p:spPr>
        <p:txBody>
          <a:bodyPr/>
          <a:p>
            <a:endParaRPr lang="en-US"/>
          </a:p>
        </p:txBody>
      </p:sp>
      <p:sp>
        <p:nvSpPr>
          <p:cNvPr id="1048866" name="Line 25"/>
          <p:cNvSpPr>
            <a:spLocks noChangeShapeType="1"/>
          </p:cNvSpPr>
          <p:nvPr/>
        </p:nvSpPr>
        <p:spPr bwMode="auto">
          <a:xfrm flipV="1">
            <a:off x="6902450" y="4286250"/>
            <a:ext cx="565150" cy="19050"/>
          </a:xfrm>
          <a:prstGeom prst="line"/>
          <a:noFill/>
          <a:ln w="38100">
            <a:solidFill>
              <a:srgbClr val="0033CC"/>
            </a:solidFill>
            <a:round/>
            <a:headEnd type="none" w="sm" len="sm"/>
            <a:tailEnd type="none" w="sm" len="sm"/>
          </a:ln>
        </p:spPr>
        <p:txBody>
          <a:bodyPr/>
          <a:p>
            <a:endParaRPr lang="en-US"/>
          </a:p>
        </p:txBody>
      </p:sp>
      <p:sp>
        <p:nvSpPr>
          <p:cNvPr id="1048867" name="Text Box 26"/>
          <p:cNvSpPr txBox="1">
            <a:spLocks noChangeArrowheads="1"/>
          </p:cNvSpPr>
          <p:nvPr/>
        </p:nvSpPr>
        <p:spPr bwMode="auto">
          <a:xfrm>
            <a:off x="4321175" y="2784475"/>
            <a:ext cx="1021080" cy="396240"/>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sz="2000" lang="en-US">
                <a:solidFill>
                  <a:srgbClr val="0033CC"/>
                </a:solidFill>
              </a:rPr>
              <a:t>10</a:t>
            </a:r>
            <a:r>
              <a:rPr b="1" sz="2000" lang="en-US">
                <a:solidFill>
                  <a:srgbClr val="0033CC"/>
                </a:solidFill>
                <a:latin typeface="Garamond" pitchFamily="18" charset="0"/>
              </a:rPr>
              <a:t>log</a:t>
            </a:r>
            <a:r>
              <a:rPr b="1" sz="2000" lang="en-US">
                <a:solidFill>
                  <a:srgbClr val="0033CC"/>
                </a:solidFill>
                <a:latin typeface="Symbol" pitchFamily="18" charset="2"/>
              </a:rPr>
              <a:t>K</a:t>
            </a:r>
          </a:p>
        </p:txBody>
      </p:sp>
      <p:sp>
        <p:nvSpPr>
          <p:cNvPr id="1048868" name="Text Box 27"/>
          <p:cNvSpPr txBox="1">
            <a:spLocks noChangeArrowheads="1"/>
          </p:cNvSpPr>
          <p:nvPr/>
        </p:nvSpPr>
        <p:spPr bwMode="auto">
          <a:xfrm>
            <a:off x="6245225" y="3917950"/>
            <a:ext cx="690880" cy="396240"/>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sz="2000" lang="en-US">
                <a:solidFill>
                  <a:srgbClr val="0033CC"/>
                </a:solidFill>
              </a:rPr>
              <a:t>-10</a:t>
            </a:r>
            <a:r>
              <a:rPr b="1" sz="2000" lang="en-US">
                <a:solidFill>
                  <a:srgbClr val="0033CC"/>
                </a:solidFill>
                <a:latin typeface="Symbol" pitchFamily="18" charset="2"/>
              </a:rPr>
              <a:t>g</a:t>
            </a:r>
          </a:p>
        </p:txBody>
      </p:sp>
      <p:cxnSp>
        <p:nvCxnSpPr>
          <p:cNvPr id="3145728" name="Straight Connector 3"/>
          <p:cNvCxnSpPr>
            <a:cxnSpLocks/>
          </p:cNvCxnSpPr>
          <p:nvPr/>
        </p:nvCxnSpPr>
        <p:spPr bwMode="auto">
          <a:xfrm flipH="1">
            <a:off x="3325092" y="2563820"/>
            <a:ext cx="341258" cy="1041279"/>
          </a:xfrm>
          <a:prstGeom prst="line"/>
          <a:solidFill>
            <a:schemeClr val="accent1"/>
          </a:solidFill>
          <a:ln w="19050" cap="flat" cmpd="sng" algn="ctr">
            <a:solidFill>
              <a:srgbClr val="232323"/>
            </a:solidFill>
            <a:prstDash val="solid"/>
            <a:round/>
            <a:headEnd type="none" w="sm" len="sm"/>
            <a:tailEnd type="none" w="sm" len="sm"/>
          </a:ln>
          <a:effectLst/>
        </p:spPr>
      </p:cxnSp>
      <mc:AlternateContent xmlns:mc="http://schemas.openxmlformats.org/markup-compatibility/2006">
        <mc:Choice xmlns:p14="http://schemas.microsoft.com/office/powerpoint/2010/main" Requires="p14">
          <p:contentPart p14:bwMode="auto" r:id="rId5">
            <p14:nvContentPartPr>
              <p14:cNvPr id="1052396" name=""/>
              <p14:cNvContentPartPr/>
              <p14:nvPr/>
            </p14:nvContentPartPr>
            <p14:xfrm>
              <a:off x="6775820" y="5685581"/>
              <a:ext cx="189849" cy="17287"/>
            </p14:xfrm>
          </p:contentPart>
        </mc:Choice>
        <mc:Fallback>
          <p:sp>
            <p:nvSpPr>
              <p:cNvPr id="1052396" name=""/>
              <p:cNvSpPr/>
              <p:nvPr/>
            </p:nvSpPr>
            <p:spPr>
              <a:xfrm>
                <a:off x="6775820" y="5685581"/>
                <a:ext cx="189849" cy="17287"/>
              </a:xfrm>
            </p:spPr>
          </p:sp>
        </mc:Fallback>
      </mc:AlternateContent>
      <mc:AlternateContent xmlns:mc="http://schemas.openxmlformats.org/markup-compatibility/2006">
        <mc:Choice xmlns:p14="http://schemas.microsoft.com/office/powerpoint/2010/main" Requires="p14">
          <p:contentPart p14:bwMode="auto" r:id="rId6">
            <p14:nvContentPartPr>
              <p14:cNvPr id="1052397" name=""/>
              <p14:cNvContentPartPr/>
              <p14:nvPr/>
            </p14:nvContentPartPr>
            <p14:xfrm>
              <a:off x="6744524" y="5363075"/>
              <a:ext cx="158944" cy="323757"/>
            </p14:xfrm>
          </p:contentPart>
        </mc:Choice>
        <mc:Fallback>
          <p:sp>
            <p:nvSpPr>
              <p:cNvPr id="1052397" name=""/>
              <p:cNvSpPr/>
              <p:nvPr/>
            </p:nvSpPr>
            <p:spPr>
              <a:xfrm>
                <a:off x="6744524" y="5363075"/>
                <a:ext cx="158944" cy="323757"/>
              </a:xfrm>
            </p:spPr>
          </p:sp>
        </mc:Fallback>
      </mc:AlternateContent>
      <mc:AlternateContent xmlns:mc="http://schemas.openxmlformats.org/markup-compatibility/2006">
        <mc:Choice xmlns:p14="http://schemas.microsoft.com/office/powerpoint/2010/main" Requires="p14">
          <p:contentPart p14:bwMode="auto" r:id="rId7">
            <p14:nvContentPartPr>
              <p14:cNvPr id="1052398" name=""/>
              <p14:cNvContentPartPr/>
              <p14:nvPr/>
            </p14:nvContentPartPr>
            <p14:xfrm>
              <a:off x="6730039" y="5357051"/>
              <a:ext cx="304578" cy="346745"/>
            </p14:xfrm>
          </p:contentPart>
        </mc:Choice>
        <mc:Fallback>
          <p:sp>
            <p:nvSpPr>
              <p:cNvPr id="1052398" name=""/>
              <p:cNvSpPr/>
              <p:nvPr/>
            </p:nvSpPr>
            <p:spPr>
              <a:xfrm>
                <a:off x="6730039" y="5357051"/>
                <a:ext cx="304578" cy="346745"/>
              </a:xfrm>
            </p:spPr>
          </p:sp>
        </mc:Fallback>
      </mc:AlternateContent>
      <mc:AlternateContent xmlns:mc="http://schemas.openxmlformats.org/markup-compatibility/2006">
        <mc:Choice xmlns:p14="http://schemas.microsoft.com/office/powerpoint/2010/main" Requires="p14">
          <p:contentPart p14:bwMode="auto" r:id="rId8">
            <p14:nvContentPartPr>
              <p14:cNvPr id="1052399" name=""/>
              <p14:cNvContentPartPr/>
              <p14:nvPr/>
            </p14:nvContentPartPr>
            <p14:xfrm>
              <a:off x="6786242" y="5151634"/>
              <a:ext cx="198300" cy="34548"/>
            </p14:xfrm>
          </p:contentPart>
        </mc:Choice>
        <mc:Fallback>
          <p:sp>
            <p:nvSpPr>
              <p:cNvPr id="1052399" name=""/>
              <p:cNvSpPr/>
              <p:nvPr/>
            </p:nvSpPr>
            <p:spPr>
              <a:xfrm>
                <a:off x="6786242" y="5151634"/>
                <a:ext cx="198300" cy="34548"/>
              </a:xfrm>
            </p:spPr>
          </p:sp>
        </mc:Fallback>
      </mc:AlternateContent>
      <mc:AlternateContent xmlns:mc="http://schemas.openxmlformats.org/markup-compatibility/2006">
        <mc:Choice xmlns:p14="http://schemas.microsoft.com/office/powerpoint/2010/main" Requires="p14">
          <p:contentPart p14:bwMode="auto" r:id="rId9">
            <p14:nvContentPartPr>
              <p14:cNvPr id="1052408" name=""/>
              <p14:cNvContentPartPr/>
              <p14:nvPr/>
            </p14:nvContentPartPr>
            <p14:xfrm>
              <a:off x="1913288" y="3789340"/>
              <a:ext cx="189270" cy="16589"/>
            </p14:xfrm>
          </p:contentPart>
        </mc:Choice>
        <mc:Fallback>
          <p:sp>
            <p:nvSpPr>
              <p:cNvPr id="1052408" name=""/>
              <p:cNvSpPr/>
              <p:nvPr/>
            </p:nvSpPr>
            <p:spPr>
              <a:xfrm>
                <a:off x="1913288" y="3789340"/>
                <a:ext cx="189270" cy="16589"/>
              </a:xfrm>
            </p:spPr>
          </p:sp>
        </mc:Fallback>
      </mc:AlternateContent>
      <mc:AlternateContent xmlns:mc="http://schemas.openxmlformats.org/markup-compatibility/2006">
        <mc:Choice xmlns:p14="http://schemas.microsoft.com/office/powerpoint/2010/main" Requires="p14">
          <p:contentPart p14:bwMode="auto" r:id="rId10">
            <p14:nvContentPartPr>
              <p14:cNvPr id="1052409" name=""/>
              <p14:cNvContentPartPr/>
              <p14:nvPr/>
            </p14:nvContentPartPr>
            <p14:xfrm>
              <a:off x="1927143" y="3875770"/>
              <a:ext cx="205687" cy="21670"/>
            </p14:xfrm>
          </p:contentPart>
        </mc:Choice>
        <mc:Fallback>
          <p:sp>
            <p:nvSpPr>
              <p:cNvPr id="1052409" name=""/>
              <p:cNvSpPr/>
              <p:nvPr/>
            </p:nvSpPr>
            <p:spPr>
              <a:xfrm>
                <a:off x="1927143" y="3875770"/>
                <a:ext cx="205687" cy="21670"/>
              </a:xfrm>
            </p:spPr>
          </p:sp>
        </mc:Fallback>
      </mc:AlternateContent>
      <mc:AlternateContent xmlns:mc="http://schemas.openxmlformats.org/markup-compatibility/2006">
        <mc:Choice xmlns:p14="http://schemas.microsoft.com/office/powerpoint/2010/main" Requires="p14">
          <p:contentPart p14:bwMode="auto" r:id="rId11">
            <p14:nvContentPartPr>
              <p14:cNvPr id="1052410" name=""/>
              <p14:cNvContentPartPr/>
              <p14:nvPr/>
            </p14:nvContentPartPr>
            <p14:xfrm>
              <a:off x="2283761" y="3733645"/>
              <a:ext cx="52371" cy="331150"/>
            </p14:xfrm>
          </p:contentPart>
        </mc:Choice>
        <mc:Fallback>
          <p:sp>
            <p:nvSpPr>
              <p:cNvPr id="1052410" name=""/>
              <p:cNvSpPr/>
              <p:nvPr/>
            </p:nvSpPr>
            <p:spPr>
              <a:xfrm>
                <a:off x="2283761" y="3733645"/>
                <a:ext cx="52371" cy="331150"/>
              </a:xfrm>
            </p:spPr>
          </p:sp>
        </mc:Fallback>
      </mc:AlternateContent>
      <mc:AlternateContent xmlns:mc="http://schemas.openxmlformats.org/markup-compatibility/2006">
        <mc:Choice xmlns:p14="http://schemas.microsoft.com/office/powerpoint/2010/main" Requires="p14">
          <p:contentPart p14:bwMode="auto" r:id="rId12">
            <p14:nvContentPartPr>
              <p14:cNvPr id="1052411" name=""/>
              <p14:cNvContentPartPr/>
              <p14:nvPr/>
            </p14:nvContentPartPr>
            <p14:xfrm>
              <a:off x="2338305" y="3774606"/>
              <a:ext cx="118136" cy="255431"/>
            </p14:xfrm>
          </p:contentPart>
        </mc:Choice>
        <mc:Fallback>
          <p:sp>
            <p:nvSpPr>
              <p:cNvPr id="1052411" name=""/>
              <p:cNvSpPr/>
              <p:nvPr/>
            </p:nvSpPr>
            <p:spPr>
              <a:xfrm>
                <a:off x="2338305" y="3774606"/>
                <a:ext cx="118136" cy="255431"/>
              </a:xfrm>
            </p:spPr>
          </p:sp>
        </mc:Fallback>
      </mc:AlternateContent>
      <mc:AlternateContent xmlns:mc="http://schemas.openxmlformats.org/markup-compatibility/2006">
        <mc:Choice xmlns:p14="http://schemas.microsoft.com/office/powerpoint/2010/main" Requires="p14">
          <p:contentPart p14:bwMode="auto" r:id="rId13">
            <p14:nvContentPartPr>
              <p14:cNvPr id="1052412" name=""/>
              <p14:cNvContentPartPr/>
              <p14:nvPr/>
            </p14:nvContentPartPr>
            <p14:xfrm>
              <a:off x="2771289" y="3602164"/>
              <a:ext cx="131979" cy="280242"/>
            </p14:xfrm>
          </p:contentPart>
        </mc:Choice>
        <mc:Fallback>
          <p:sp>
            <p:nvSpPr>
              <p:cNvPr id="1052412" name=""/>
              <p:cNvSpPr/>
              <p:nvPr/>
            </p:nvSpPr>
            <p:spPr>
              <a:xfrm>
                <a:off x="2771289" y="3602164"/>
                <a:ext cx="131979" cy="280242"/>
              </a:xfrm>
            </p:spPr>
          </p:sp>
        </mc:Fallback>
      </mc:AlternateContent>
      <mc:AlternateContent xmlns:mc="http://schemas.openxmlformats.org/markup-compatibility/2006">
        <mc:Choice xmlns:p14="http://schemas.microsoft.com/office/powerpoint/2010/main" Requires="p14">
          <p:contentPart p14:bwMode="auto" r:id="rId14">
            <p14:nvContentPartPr>
              <p14:cNvPr id="1052413" name=""/>
              <p14:cNvContentPartPr/>
              <p14:nvPr/>
            </p14:nvContentPartPr>
            <p14:xfrm>
              <a:off x="2894714" y="3758469"/>
              <a:ext cx="94277" cy="72616"/>
            </p14:xfrm>
          </p:contentPart>
        </mc:Choice>
        <mc:Fallback>
          <p:sp>
            <p:nvSpPr>
              <p:cNvPr id="1052413" name=""/>
              <p:cNvSpPr/>
              <p:nvPr/>
            </p:nvSpPr>
            <p:spPr>
              <a:xfrm>
                <a:off x="2894714" y="3758469"/>
                <a:ext cx="94277" cy="72616"/>
              </a:xfrm>
            </p:spPr>
          </p:sp>
        </mc:Fallback>
      </mc:AlternateContent>
      <mc:AlternateContent xmlns:mc="http://schemas.openxmlformats.org/markup-compatibility/2006">
        <mc:Choice xmlns:p14="http://schemas.microsoft.com/office/powerpoint/2010/main" Requires="p14">
          <p:contentPart p14:bwMode="auto" r:id="rId15">
            <p14:nvContentPartPr>
              <p14:cNvPr id="1052414" name=""/>
              <p14:cNvContentPartPr/>
              <p14:nvPr/>
            </p14:nvContentPartPr>
            <p14:xfrm>
              <a:off x="2666282" y="3855600"/>
              <a:ext cx="391510" cy="51702"/>
            </p14:xfrm>
          </p:contentPart>
        </mc:Choice>
        <mc:Fallback>
          <p:sp>
            <p:nvSpPr>
              <p:cNvPr id="1052414" name=""/>
              <p:cNvSpPr/>
              <p:nvPr/>
            </p:nvSpPr>
            <p:spPr>
              <a:xfrm>
                <a:off x="2666282" y="3855600"/>
                <a:ext cx="391510" cy="51702"/>
              </a:xfrm>
            </p:spPr>
          </p:sp>
        </mc:Fallback>
      </mc:AlternateContent>
      <mc:AlternateContent xmlns:mc="http://schemas.openxmlformats.org/markup-compatibility/2006">
        <mc:Choice xmlns:p14="http://schemas.microsoft.com/office/powerpoint/2010/main" Requires="p14">
          <p:contentPart p14:bwMode="auto" r:id="rId16">
            <p14:nvContentPartPr>
              <p14:cNvPr id="1052415" name=""/>
              <p14:cNvContentPartPr/>
              <p14:nvPr/>
            </p14:nvContentPartPr>
            <p14:xfrm>
              <a:off x="2873595" y="3835735"/>
              <a:ext cx="181953" cy="228254"/>
            </p14:xfrm>
          </p:contentPart>
        </mc:Choice>
        <mc:Fallback>
          <p:sp>
            <p:nvSpPr>
              <p:cNvPr id="1052415" name=""/>
              <p:cNvSpPr/>
              <p:nvPr/>
            </p:nvSpPr>
            <p:spPr>
              <a:xfrm>
                <a:off x="2873595" y="3835735"/>
                <a:ext cx="181953" cy="228254"/>
              </a:xfrm>
            </p:spPr>
          </p:sp>
        </mc:Fallback>
      </mc:AlternateContent>
      <mc:AlternateContent xmlns:mc="http://schemas.openxmlformats.org/markup-compatibility/2006">
        <mc:Choice xmlns:p14="http://schemas.microsoft.com/office/powerpoint/2010/main" Requires="p14">
          <p:contentPart p14:bwMode="auto" r:id="rId17">
            <p14:nvContentPartPr>
              <p14:cNvPr id="1052416" name=""/>
              <p14:cNvContentPartPr/>
              <p14:nvPr/>
            </p14:nvContentPartPr>
            <p14:xfrm>
              <a:off x="2643896" y="3728826"/>
              <a:ext cx="159731" cy="334319"/>
            </p14:xfrm>
          </p:contentPart>
        </mc:Choice>
        <mc:Fallback>
          <p:sp>
            <p:nvSpPr>
              <p:cNvPr id="1052416" name=""/>
              <p:cNvSpPr/>
              <p:nvPr/>
            </p:nvSpPr>
            <p:spPr>
              <a:xfrm>
                <a:off x="2643896" y="3728826"/>
                <a:ext cx="159731" cy="334319"/>
              </a:xfrm>
            </p:spPr>
          </p:sp>
        </mc:Fallback>
      </mc:AlternateContent>
      <mc:AlternateContent xmlns:mc="http://schemas.openxmlformats.org/markup-compatibility/2006">
        <mc:Choice xmlns:p14="http://schemas.microsoft.com/office/powerpoint/2010/main" Requires="p14">
          <p:contentPart p14:bwMode="auto" r:id="rId18">
            <p14:nvContentPartPr>
              <p14:cNvPr id="1052417" name=""/>
              <p14:cNvContentPartPr/>
              <p14:nvPr/>
            </p14:nvContentPartPr>
            <p14:xfrm>
              <a:off x="3080729" y="3745692"/>
              <a:ext cx="59530" cy="304042"/>
            </p14:xfrm>
          </p:contentPart>
        </mc:Choice>
        <mc:Fallback>
          <p:sp>
            <p:nvSpPr>
              <p:cNvPr id="1052417" name=""/>
              <p:cNvSpPr/>
              <p:nvPr/>
            </p:nvSpPr>
            <p:spPr>
              <a:xfrm>
                <a:off x="3080729" y="3745692"/>
                <a:ext cx="59530" cy="304042"/>
              </a:xfrm>
            </p:spPr>
          </p:sp>
        </mc:Fallback>
      </mc:AlternateContent>
      <mc:AlternateContent xmlns:mc="http://schemas.openxmlformats.org/markup-compatibility/2006">
        <mc:Choice xmlns:p14="http://schemas.microsoft.com/office/powerpoint/2010/main" Requires="p14">
          <p:contentPart p14:bwMode="auto" r:id="rId19">
            <p14:nvContentPartPr>
              <p14:cNvPr id="1052418" name=""/>
              <p14:cNvContentPartPr/>
              <p14:nvPr/>
            </p14:nvContentPartPr>
            <p14:xfrm>
              <a:off x="3117475" y="3606719"/>
              <a:ext cx="106052" cy="167337"/>
            </p14:xfrm>
          </p:contentPart>
        </mc:Choice>
        <mc:Fallback>
          <p:sp>
            <p:nvSpPr>
              <p:cNvPr id="1052418" name=""/>
              <p:cNvSpPr/>
              <p:nvPr/>
            </p:nvSpPr>
            <p:spPr>
              <a:xfrm>
                <a:off x="3117475" y="3606719"/>
                <a:ext cx="106052" cy="167337"/>
              </a:xfrm>
            </p:spPr>
          </p:sp>
        </mc:Fallback>
      </mc:AlternateContent>
      <mc:AlternateContent xmlns:mc="http://schemas.openxmlformats.org/markup-compatibility/2006">
        <mc:Choice xmlns:p14="http://schemas.microsoft.com/office/powerpoint/2010/main" Requires="p14">
          <p:contentPart p14:bwMode="auto" r:id="rId20">
            <p14:nvContentPartPr>
              <p14:cNvPr id="1052419" name=""/>
              <p14:cNvContentPartPr/>
              <p14:nvPr/>
            </p14:nvContentPartPr>
            <p14:xfrm>
              <a:off x="2612066" y="4024797"/>
              <a:ext cx="688556" cy="99773"/>
            </p14:xfrm>
          </p:contentPart>
        </mc:Choice>
        <mc:Fallback>
          <p:sp>
            <p:nvSpPr>
              <p:cNvPr id="1052419" name=""/>
              <p:cNvSpPr/>
              <p:nvPr/>
            </p:nvSpPr>
            <p:spPr>
              <a:xfrm>
                <a:off x="2612066" y="4024797"/>
                <a:ext cx="688556" cy="99773"/>
              </a:xfrm>
            </p:spPr>
          </p:sp>
        </mc:Fallback>
      </mc:AlternateContent>
      <mc:AlternateContent xmlns:mc="http://schemas.openxmlformats.org/markup-compatibility/2006">
        <mc:Choice xmlns:p14="http://schemas.microsoft.com/office/powerpoint/2010/main" Requires="p14">
          <p:contentPart p14:bwMode="auto" r:id="rId21">
            <p14:nvContentPartPr>
              <p14:cNvPr id="1052420" name=""/>
              <p14:cNvContentPartPr/>
              <p14:nvPr/>
            </p14:nvContentPartPr>
            <p14:xfrm>
              <a:off x="2985034" y="4113372"/>
              <a:ext cx="204027" cy="376252"/>
            </p14:xfrm>
          </p:contentPart>
        </mc:Choice>
        <mc:Fallback>
          <p:sp>
            <p:nvSpPr>
              <p:cNvPr id="1052420" name=""/>
              <p:cNvSpPr/>
              <p:nvPr/>
            </p:nvSpPr>
            <p:spPr>
              <a:xfrm>
                <a:off x="2985034" y="4113372"/>
                <a:ext cx="204027" cy="376252"/>
              </a:xfrm>
            </p:spPr>
          </p:sp>
        </mc:Fallback>
      </mc:AlternateContent>
      <mc:AlternateContent xmlns:mc="http://schemas.openxmlformats.org/markup-compatibility/2006">
        <mc:Choice xmlns:p14="http://schemas.microsoft.com/office/powerpoint/2010/main" Requires="p14">
          <p:contentPart p14:bwMode="auto" r:id="rId22">
            <p14:nvContentPartPr>
              <p14:cNvPr id="1052421" name=""/>
              <p14:cNvContentPartPr/>
              <p14:nvPr/>
            </p14:nvContentPartPr>
            <p14:xfrm>
              <a:off x="0" y="0"/>
              <a:ext cx="0" cy="0"/>
            </p14:xfrm>
          </p:contentPart>
        </mc:Choice>
        <mc:Fallback>
          <p:sp>
            <p:nvSpPr>
              <p:cNvPr id="1052421"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23">
            <p14:nvContentPartPr>
              <p14:cNvPr id="1052422" name=""/>
              <p14:cNvContentPartPr/>
              <p14:nvPr/>
            </p14:nvContentPartPr>
            <p14:xfrm>
              <a:off x="865875" y="3080065"/>
              <a:ext cx="276346" cy="94134"/>
            </p14:xfrm>
          </p:contentPart>
        </mc:Choice>
        <mc:Fallback>
          <p:sp>
            <p:nvSpPr>
              <p:cNvPr id="1052422" name=""/>
              <p:cNvSpPr/>
              <p:nvPr/>
            </p:nvSpPr>
            <p:spPr>
              <a:xfrm>
                <a:off x="865875" y="3080065"/>
                <a:ext cx="276346" cy="94134"/>
              </a:xfrm>
            </p:spPr>
          </p:sp>
        </mc:Fallback>
      </mc:AlternateContent>
      <mc:AlternateContent xmlns:mc="http://schemas.openxmlformats.org/markup-compatibility/2006">
        <mc:Choice xmlns:p14="http://schemas.microsoft.com/office/powerpoint/2010/main" Requires="p14">
          <p:contentPart p14:bwMode="auto" r:id="rId24">
            <p14:nvContentPartPr>
              <p14:cNvPr id="1052423" name=""/>
              <p14:cNvContentPartPr/>
              <p14:nvPr/>
            </p14:nvContentPartPr>
            <p14:xfrm>
              <a:off x="893398" y="3034887"/>
              <a:ext cx="147451" cy="151255"/>
            </p14:xfrm>
          </p:contentPart>
        </mc:Choice>
        <mc:Fallback>
          <p:sp>
            <p:nvSpPr>
              <p:cNvPr id="1052423" name=""/>
              <p:cNvSpPr/>
              <p:nvPr/>
            </p:nvSpPr>
            <p:spPr>
              <a:xfrm>
                <a:off x="893398" y="3034887"/>
                <a:ext cx="147451" cy="151255"/>
              </a:xfrm>
            </p:spPr>
          </p:sp>
        </mc:Fallback>
      </mc:AlternateContent>
      <mc:AlternateContent xmlns:mc="http://schemas.openxmlformats.org/markup-compatibility/2006">
        <mc:Choice xmlns:p14="http://schemas.microsoft.com/office/powerpoint/2010/main" Requires="p14">
          <p:contentPart p14:bwMode="auto" r:id="rId25">
            <p14:nvContentPartPr>
              <p14:cNvPr id="1052424" name=""/>
              <p14:cNvContentPartPr/>
              <p14:nvPr/>
            </p14:nvContentPartPr>
            <p14:xfrm>
              <a:off x="534792" y="2993323"/>
              <a:ext cx="27725" cy="32746"/>
            </p14:xfrm>
          </p:contentPart>
        </mc:Choice>
        <mc:Fallback>
          <p:sp>
            <p:nvSpPr>
              <p:cNvPr id="1052424" name=""/>
              <p:cNvSpPr/>
              <p:nvPr/>
            </p:nvSpPr>
            <p:spPr>
              <a:xfrm>
                <a:off x="534792" y="2993323"/>
                <a:ext cx="27725" cy="32746"/>
              </a:xfrm>
            </p:spPr>
          </p:sp>
        </mc:Fallback>
      </mc:AlternateContent>
      <mc:AlternateContent xmlns:mc="http://schemas.openxmlformats.org/markup-compatibility/2006">
        <mc:Choice xmlns:p14="http://schemas.microsoft.com/office/powerpoint/2010/main" Requires="p14">
          <p:contentPart p14:bwMode="auto" r:id="rId26">
            <p14:nvContentPartPr>
              <p14:cNvPr id="1052425" name=""/>
              <p14:cNvContentPartPr/>
              <p14:nvPr/>
            </p14:nvContentPartPr>
            <p14:xfrm>
              <a:off x="531996" y="3081375"/>
              <a:ext cx="137237" cy="162262"/>
            </p14:xfrm>
          </p:contentPart>
        </mc:Choice>
        <mc:Fallback>
          <p:sp>
            <p:nvSpPr>
              <p:cNvPr id="1052425" name=""/>
              <p:cNvSpPr/>
              <p:nvPr/>
            </p:nvSpPr>
            <p:spPr>
              <a:xfrm>
                <a:off x="531996" y="3081375"/>
                <a:ext cx="137237" cy="162262"/>
              </a:xfrm>
            </p:spPr>
          </p:sp>
        </mc:Fallback>
      </mc:AlternateContent>
      <mc:AlternateContent xmlns:mc="http://schemas.openxmlformats.org/markup-compatibility/2006">
        <mc:Choice xmlns:p14="http://schemas.microsoft.com/office/powerpoint/2010/main" Requires="p14">
          <p:contentPart p14:bwMode="auto" r:id="rId27">
            <p14:nvContentPartPr>
              <p14:cNvPr id="1052426" name=""/>
              <p14:cNvContentPartPr/>
              <p14:nvPr/>
            </p14:nvContentPartPr>
            <p14:xfrm>
              <a:off x="654282" y="2961397"/>
              <a:ext cx="209607" cy="228305"/>
            </p14:xfrm>
          </p:contentPart>
        </mc:Choice>
        <mc:Fallback>
          <p:sp>
            <p:nvSpPr>
              <p:cNvPr id="1052426" name=""/>
              <p:cNvSpPr/>
              <p:nvPr/>
            </p:nvSpPr>
            <p:spPr>
              <a:xfrm>
                <a:off x="654282" y="2961397"/>
                <a:ext cx="209607" cy="228305"/>
              </a:xfrm>
            </p:spPr>
          </p:sp>
        </mc:Fallback>
      </mc:AlternateContent>
      <mc:AlternateContent xmlns:mc="http://schemas.openxmlformats.org/markup-compatibility/2006">
        <mc:Choice xmlns:p14="http://schemas.microsoft.com/office/powerpoint/2010/main" Requires="p14">
          <p:contentPart p14:bwMode="auto" r:id="rId28">
            <p14:nvContentPartPr>
              <p14:cNvPr id="1052427" name=""/>
              <p14:cNvContentPartPr/>
              <p14:nvPr/>
            </p14:nvContentPartPr>
            <p14:xfrm>
              <a:off x="612717" y="5504082"/>
              <a:ext cx="172754" cy="54164"/>
            </p14:xfrm>
          </p:contentPart>
        </mc:Choice>
        <mc:Fallback>
          <p:sp>
            <p:nvSpPr>
              <p:cNvPr id="1052427" name=""/>
              <p:cNvSpPr/>
              <p:nvPr/>
            </p:nvSpPr>
            <p:spPr>
              <a:xfrm>
                <a:off x="612717" y="5504082"/>
                <a:ext cx="172754" cy="54164"/>
              </a:xfrm>
            </p:spPr>
          </p:sp>
        </mc:Fallback>
      </mc:AlternateContent>
      <mc:AlternateContent xmlns:mc="http://schemas.openxmlformats.org/markup-compatibility/2006">
        <mc:Choice xmlns:p14="http://schemas.microsoft.com/office/powerpoint/2010/main" Requires="p14">
          <p:contentPart p14:bwMode="auto" r:id="rId29">
            <p14:nvContentPartPr>
              <p14:cNvPr id="1052428" name=""/>
              <p14:cNvContentPartPr/>
              <p14:nvPr/>
            </p14:nvContentPartPr>
            <p14:xfrm>
              <a:off x="587550" y="5395001"/>
              <a:ext cx="142856" cy="190235"/>
            </p14:xfrm>
          </p:contentPart>
        </mc:Choice>
        <mc:Fallback>
          <p:sp>
            <p:nvSpPr>
              <p:cNvPr id="1052428" name=""/>
              <p:cNvSpPr/>
              <p:nvPr/>
            </p:nvSpPr>
            <p:spPr>
              <a:xfrm>
                <a:off x="587550" y="5395001"/>
                <a:ext cx="142856" cy="190235"/>
              </a:xfrm>
            </p:spPr>
          </p:sp>
        </mc:Fallback>
      </mc:AlternateContent>
      <mc:AlternateContent xmlns:mc="http://schemas.openxmlformats.org/markup-compatibility/2006">
        <mc:Choice xmlns:p14="http://schemas.microsoft.com/office/powerpoint/2010/main" Requires="p14">
          <p:contentPart p14:bwMode="auto" r:id="rId30">
            <p14:nvContentPartPr>
              <p14:cNvPr id="1052429" name=""/>
              <p14:cNvContentPartPr/>
              <p14:nvPr/>
            </p14:nvContentPartPr>
            <p14:xfrm>
              <a:off x="359109" y="5272719"/>
              <a:ext cx="45952" cy="32562"/>
            </p14:xfrm>
          </p:contentPart>
        </mc:Choice>
        <mc:Fallback>
          <p:sp>
            <p:nvSpPr>
              <p:cNvPr id="1052429" name=""/>
              <p:cNvSpPr/>
              <p:nvPr/>
            </p:nvSpPr>
            <p:spPr>
              <a:xfrm>
                <a:off x="359109" y="5272719"/>
                <a:ext cx="45952" cy="32562"/>
              </a:xfrm>
            </p:spPr>
          </p:sp>
        </mc:Fallback>
      </mc:AlternateContent>
      <mc:AlternateContent xmlns:mc="http://schemas.openxmlformats.org/markup-compatibility/2006">
        <mc:Choice xmlns:p14="http://schemas.microsoft.com/office/powerpoint/2010/main" Requires="p14">
          <p:contentPart p14:bwMode="auto" r:id="rId31">
            <p14:nvContentPartPr>
              <p14:cNvPr id="1052430" name=""/>
              <p14:cNvContentPartPr/>
              <p14:nvPr/>
            </p14:nvContentPartPr>
            <p14:xfrm>
              <a:off x="310917" y="5338378"/>
              <a:ext cx="143972" cy="161784"/>
            </p14:xfrm>
          </p:contentPart>
        </mc:Choice>
        <mc:Fallback>
          <p:sp>
            <p:nvSpPr>
              <p:cNvPr id="1052430" name=""/>
              <p:cNvSpPr/>
              <p:nvPr/>
            </p:nvSpPr>
            <p:spPr>
              <a:xfrm>
                <a:off x="310917" y="5338378"/>
                <a:ext cx="143972" cy="161784"/>
              </a:xfrm>
            </p:spPr>
          </p:sp>
        </mc:Fallback>
      </mc:AlternateContent>
      <mc:AlternateContent xmlns:mc="http://schemas.openxmlformats.org/markup-compatibility/2006">
        <mc:Choice xmlns:p14="http://schemas.microsoft.com/office/powerpoint/2010/main" Requires="p14">
          <p:contentPart p14:bwMode="auto" r:id="rId32">
            <p14:nvContentPartPr>
              <p14:cNvPr id="1052431" name=""/>
              <p14:cNvContentPartPr/>
              <p14:nvPr/>
            </p14:nvContentPartPr>
            <p14:xfrm>
              <a:off x="444586" y="5187420"/>
              <a:ext cx="49559" cy="57552"/>
            </p14:xfrm>
          </p:contentPart>
        </mc:Choice>
        <mc:Fallback>
          <p:sp>
            <p:nvSpPr>
              <p:cNvPr id="1052431" name=""/>
              <p:cNvSpPr/>
              <p:nvPr/>
            </p:nvSpPr>
            <p:spPr>
              <a:xfrm>
                <a:off x="444586" y="5187420"/>
                <a:ext cx="49559" cy="57552"/>
              </a:xfrm>
            </p:spPr>
          </p:sp>
        </mc:Fallback>
      </mc:AlternateContent>
      <mc:AlternateContent xmlns:mc="http://schemas.openxmlformats.org/markup-compatibility/2006">
        <mc:Choice xmlns:p14="http://schemas.microsoft.com/office/powerpoint/2010/main" Requires="p14">
          <p:contentPart p14:bwMode="auto" r:id="rId33">
            <p14:nvContentPartPr>
              <p14:cNvPr id="1052432" name=""/>
              <p14:cNvContentPartPr/>
              <p14:nvPr/>
            </p14:nvContentPartPr>
            <p14:xfrm>
              <a:off x="436818" y="5266092"/>
              <a:ext cx="206985" cy="169700"/>
            </p14:xfrm>
          </p:contentPart>
        </mc:Choice>
        <mc:Fallback>
          <p:sp>
            <p:nvSpPr>
              <p:cNvPr id="1052432" name=""/>
              <p:cNvSpPr/>
              <p:nvPr/>
            </p:nvSpPr>
            <p:spPr>
              <a:xfrm>
                <a:off x="436818" y="5266092"/>
                <a:ext cx="206985" cy="169700"/>
              </a:xfrm>
            </p:spPr>
          </p:sp>
        </mc:Fallback>
      </mc:AlternateContent>
      <mc:AlternateContent xmlns:mc="http://schemas.openxmlformats.org/markup-compatibility/2006">
        <mc:Choice xmlns:p14="http://schemas.microsoft.com/office/powerpoint/2010/main" Requires="p14">
          <p:contentPart p14:bwMode="auto" r:id="rId34">
            <p14:nvContentPartPr>
              <p14:cNvPr id="1052433" name=""/>
              <p14:cNvContentPartPr/>
              <p14:nvPr/>
            </p14:nvContentPartPr>
            <p14:xfrm>
              <a:off x="0" y="0"/>
              <a:ext cx="0" cy="0"/>
            </p14:xfrm>
          </p:contentPart>
        </mc:Choice>
        <mc:Fallback>
          <p:sp>
            <p:nvSpPr>
              <p:cNvPr id="1052433" name=""/>
              <p:cNvSpPr/>
              <p:nvPr/>
            </p:nvSpPr>
            <p:spPr>
              <a:xfrm>
                <a:off x="0" y="0"/>
                <a:ext cx="0" cy="0"/>
              </a:xfrm>
            </p:spPr>
          </p:sp>
        </mc:Fallback>
      </mc:AlternateContent>
    </p:spTree>
  </p:cSld>
  <p:clrMapOvr>
    <a:masterClrMapping/>
  </p:clrMapOvr>
  <p:timing>
    <p:tnLst>
      <p:par>
        <p:cTn dur="indefinite" id="1" nodeType="tmRoot" restart="never">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1" presetSubtype="0">
                                  <p:stCondLst>
                                    <p:cond delay="0"/>
                                  </p:stCondLst>
                                  <p:childTnLst>
                                    <p:set>
                                      <p:cBhvr>
                                        <p:cTn dur="1" fill="hold" id="6">
                                          <p:stCondLst>
                                            <p:cond delay="499"/>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57" name=""/>
        <p:cNvGrpSpPr/>
        <p:nvPr/>
      </p:nvGrpSpPr>
      <p:grpSpPr>
        <a:xfrm>
          <a:off x="0" y="0"/>
          <a:ext cx="0" cy="0"/>
          <a:chOff x="0" y="0"/>
          <a:chExt cx="0" cy="0"/>
        </a:xfrm>
      </p:grpSpPr>
      <p:sp>
        <p:nvSpPr>
          <p:cNvPr id="1049033" name="Rectangle 2"/>
          <p:cNvSpPr>
            <a:spLocks noGrp="1" noChangeArrowheads="1"/>
          </p:cNvSpPr>
          <p:nvPr>
            <p:ph type="title"/>
          </p:nvPr>
        </p:nvSpPr>
        <p:spPr/>
        <p:txBody>
          <a:bodyPr/>
          <a:p>
            <a:pPr>
              <a:lnSpc>
                <a:spcPct val="80000"/>
              </a:lnSpc>
            </a:pPr>
            <a:r>
              <a:rPr dirty="0" lang="en-US"/>
              <a:t>Outage Probability</a:t>
            </a:r>
          </a:p>
        </p:txBody>
      </p:sp>
      <p:sp>
        <p:nvSpPr>
          <p:cNvPr id="1049034" name="Rectangle 3"/>
          <p:cNvSpPr>
            <a:spLocks noGrp="1" noChangeArrowheads="1"/>
          </p:cNvSpPr>
          <p:nvPr>
            <p:ph type="body" idx="1"/>
          </p:nvPr>
        </p:nvSpPr>
        <p:spPr>
          <a:xfrm>
            <a:off x="228600" y="1471392"/>
            <a:ext cx="8572500" cy="4819650"/>
          </a:xfrm>
        </p:spPr>
        <p:txBody>
          <a:bodyPr/>
          <a:p>
            <a:r>
              <a:rPr dirty="0" lang="en-US"/>
              <a:t>Path loss: circular cells</a:t>
            </a:r>
          </a:p>
          <a:p>
            <a:pPr>
              <a:lnSpc>
                <a:spcPct val="110000"/>
              </a:lnSpc>
            </a:pPr>
            <a:r>
              <a:rPr dirty="0" lang="en-US"/>
              <a:t>Path loss + shadowing: amoeba cells</a:t>
            </a:r>
          </a:p>
          <a:p>
            <a:pPr lvl="1"/>
            <a:r>
              <a:rPr dirty="0" lang="en-US"/>
              <a:t>Tradeoff between coverage and interference</a:t>
            </a:r>
          </a:p>
          <a:p>
            <a:r>
              <a:rPr dirty="0" lang="en-US"/>
              <a:t>Outage probability</a:t>
            </a:r>
          </a:p>
          <a:p>
            <a:pPr lvl="1"/>
            <a:r>
              <a:rPr dirty="0" lang="en-US"/>
              <a:t>Probability received power below given minimum</a:t>
            </a:r>
          </a:p>
        </p:txBody>
      </p:sp>
      <p:pic>
        <p:nvPicPr>
          <p:cNvPr id="2097158" name="Picture 3"/>
          <p:cNvPicPr>
            <a:picLocks noChangeAspect="1" noChangeArrowheads="1"/>
          </p:cNvPicPr>
          <p:nvPr/>
        </p:nvPicPr>
        <p:blipFill>
          <a:blip xmlns:r="http://schemas.openxmlformats.org/officeDocument/2006/relationships" r:embed="rId1" cstate="print"/>
          <a:srcRect/>
          <a:stretch>
            <a:fillRect/>
          </a:stretch>
        </p:blipFill>
        <p:spPr bwMode="auto">
          <a:xfrm>
            <a:off x="2637064" y="4307576"/>
            <a:ext cx="4358439" cy="511175"/>
          </a:xfrm>
          <a:prstGeom prst="rect"/>
          <a:noFill/>
          <a:ln w="9525">
            <a:noFill/>
            <a:miter lim="800000"/>
            <a:headEnd/>
            <a:tailEnd/>
          </a:ln>
        </p:spPr>
      </p:pic>
      <p:pic>
        <p:nvPicPr>
          <p:cNvPr id="2097159" name="Picture 4"/>
          <p:cNvPicPr>
            <a:picLocks noChangeAspect="1" noChangeArrowheads="1"/>
          </p:cNvPicPr>
          <p:nvPr/>
        </p:nvPicPr>
        <p:blipFill>
          <a:blip xmlns:r="http://schemas.openxmlformats.org/officeDocument/2006/relationships" r:embed="rId2" cstate="print"/>
          <a:srcRect/>
          <a:stretch>
            <a:fillRect/>
          </a:stretch>
        </p:blipFill>
        <p:spPr bwMode="auto">
          <a:xfrm>
            <a:off x="953411" y="4891100"/>
            <a:ext cx="7875985" cy="856569"/>
          </a:xfrm>
          <a:prstGeom prst="rect"/>
          <a:noFill/>
          <a:ln w="9525">
            <a:noFill/>
            <a:miter lim="800000"/>
            <a:headEnd/>
            <a:tailEnd/>
          </a:ln>
        </p:spPr>
      </p:pic>
      <p:pic>
        <p:nvPicPr>
          <p:cNvPr id="2097160" name="Picture 5"/>
          <p:cNvPicPr>
            <a:picLocks noChangeAspect="1" noChangeArrowheads="1"/>
          </p:cNvPicPr>
          <p:nvPr/>
        </p:nvPicPr>
        <p:blipFill>
          <a:blip xmlns:r="http://schemas.openxmlformats.org/officeDocument/2006/relationships" r:embed="rId3" cstate="print"/>
          <a:srcRect/>
          <a:stretch>
            <a:fillRect/>
          </a:stretch>
        </p:blipFill>
        <p:spPr bwMode="auto">
          <a:xfrm>
            <a:off x="2759756" y="5675085"/>
            <a:ext cx="3914775" cy="762000"/>
          </a:xfrm>
          <a:prstGeom prst="rect"/>
          <a:noFill/>
          <a:ln w="9525">
            <a:noFill/>
            <a:miter lim="800000"/>
            <a:headEnd/>
            <a:tailEnd/>
          </a:ln>
        </p:spPr>
      </p:pic>
      <mc:AlternateContent xmlns:mc="http://schemas.openxmlformats.org/markup-compatibility/2006">
        <mc:Choice xmlns:p14="http://schemas.microsoft.com/office/powerpoint/2010/main" Requires="p14">
          <p:contentPart p14:bwMode="auto" r:id="rId4">
            <p14:nvContentPartPr>
              <p14:cNvPr id="1049035" name=""/>
              <p14:cNvContentPartPr/>
              <p14:nvPr/>
            </p14:nvContentPartPr>
            <p14:xfrm>
              <a:off x="2247029" y="691500"/>
              <a:ext cx="264384" cy="84469"/>
            </p14:xfrm>
          </p:contentPart>
        </mc:Choice>
        <mc:Fallback>
          <p:sp>
            <p:nvSpPr>
              <p:cNvPr id="1049035" name=""/>
              <p:cNvSpPr/>
              <p:nvPr/>
            </p:nvSpPr>
            <p:spPr>
              <a:xfrm>
                <a:off x="2247029" y="691500"/>
                <a:ext cx="264384" cy="84469"/>
              </a:xfrm>
            </p:spPr>
          </p:sp>
        </mc:Fallback>
      </mc:AlternateContent>
      <mc:AlternateContent xmlns:mc="http://schemas.openxmlformats.org/markup-compatibility/2006">
        <mc:Choice xmlns:p14="http://schemas.microsoft.com/office/powerpoint/2010/main" Requires="p14">
          <p:contentPart p14:bwMode="auto" r:id="rId5">
            <p14:nvContentPartPr>
              <p14:cNvPr id="1049036" name=""/>
              <p14:cNvContentPartPr/>
              <p14:nvPr/>
            </p14:nvContentPartPr>
            <p14:xfrm>
              <a:off x="2440695" y="655329"/>
              <a:ext cx="84273" cy="98458"/>
            </p14:xfrm>
          </p:contentPart>
        </mc:Choice>
        <mc:Fallback>
          <p:sp>
            <p:nvSpPr>
              <p:cNvPr id="1049036" name=""/>
              <p:cNvSpPr/>
              <p:nvPr/>
            </p:nvSpPr>
            <p:spPr>
              <a:xfrm>
                <a:off x="2440695" y="655329"/>
                <a:ext cx="84273" cy="98458"/>
              </a:xfrm>
            </p:spPr>
          </p:sp>
        </mc:Fallback>
      </mc:AlternateContent>
      <mc:AlternateContent xmlns:mc="http://schemas.openxmlformats.org/markup-compatibility/2006">
        <mc:Choice xmlns:p14="http://schemas.microsoft.com/office/powerpoint/2010/main" Requires="p14">
          <p:contentPart p14:bwMode="auto" r:id="rId6">
            <p14:nvContentPartPr>
              <p14:cNvPr id="1049037" name=""/>
              <p14:cNvContentPartPr/>
              <p14:nvPr/>
            </p14:nvContentPartPr>
            <p14:xfrm>
              <a:off x="2655346" y="362617"/>
              <a:ext cx="19771" cy="458875"/>
            </p14:xfrm>
          </p:contentPart>
        </mc:Choice>
        <mc:Fallback>
          <p:sp>
            <p:nvSpPr>
              <p:cNvPr id="1049037" name=""/>
              <p:cNvSpPr/>
              <p:nvPr/>
            </p:nvSpPr>
            <p:spPr>
              <a:xfrm>
                <a:off x="2655346" y="362617"/>
                <a:ext cx="19771" cy="458875"/>
              </a:xfrm>
            </p:spPr>
          </p:sp>
        </mc:Fallback>
      </mc:AlternateContent>
      <mc:AlternateContent xmlns:mc="http://schemas.openxmlformats.org/markup-compatibility/2006">
        <mc:Choice xmlns:p14="http://schemas.microsoft.com/office/powerpoint/2010/main" Requires="p14">
          <p:contentPart p14:bwMode="auto" r:id="rId7">
            <p14:nvContentPartPr>
              <p14:cNvPr id="1049038" name=""/>
              <p14:cNvContentPartPr/>
              <p14:nvPr/>
            </p14:nvContentPartPr>
            <p14:xfrm>
              <a:off x="2650870" y="353258"/>
              <a:ext cx="156924" cy="181599"/>
            </p14:xfrm>
          </p:contentPart>
        </mc:Choice>
        <mc:Fallback>
          <p:sp>
            <p:nvSpPr>
              <p:cNvPr id="1049038" name=""/>
              <p:cNvSpPr/>
              <p:nvPr/>
            </p:nvSpPr>
            <p:spPr>
              <a:xfrm>
                <a:off x="2650870" y="353258"/>
                <a:ext cx="156924" cy="181599"/>
              </a:xfrm>
            </p:spPr>
          </p:sp>
        </mc:Fallback>
      </mc:AlternateContent>
      <mc:AlternateContent xmlns:mc="http://schemas.openxmlformats.org/markup-compatibility/2006">
        <mc:Choice xmlns:p14="http://schemas.microsoft.com/office/powerpoint/2010/main" Requires="p14">
          <p:contentPart p14:bwMode="auto" r:id="rId8">
            <p14:nvContentPartPr>
              <p14:cNvPr id="1049039" name=""/>
              <p14:cNvContentPartPr/>
              <p14:nvPr/>
            </p14:nvContentPartPr>
            <p14:xfrm>
              <a:off x="2761989" y="575124"/>
              <a:ext cx="137592" cy="117311"/>
            </p14:xfrm>
          </p:contentPart>
        </mc:Choice>
        <mc:Fallback>
          <p:sp>
            <p:nvSpPr>
              <p:cNvPr id="1049039" name=""/>
              <p:cNvSpPr/>
              <p:nvPr/>
            </p:nvSpPr>
            <p:spPr>
              <a:xfrm>
                <a:off x="2761989" y="575124"/>
                <a:ext cx="137592" cy="117311"/>
              </a:xfrm>
            </p:spPr>
          </p:sp>
        </mc:Fallback>
      </mc:AlternateContent>
      <mc:AlternateContent xmlns:mc="http://schemas.openxmlformats.org/markup-compatibility/2006">
        <mc:Choice xmlns:p14="http://schemas.microsoft.com/office/powerpoint/2010/main" Requires="p14">
          <p:contentPart p14:bwMode="auto" r:id="rId9">
            <p14:nvContentPartPr>
              <p14:cNvPr id="1049040" name=""/>
              <p14:cNvContentPartPr/>
              <p14:nvPr/>
            </p14:nvContentPartPr>
            <p14:xfrm>
              <a:off x="2989943" y="342934"/>
              <a:ext cx="110855" cy="20952"/>
            </p14:xfrm>
          </p:contentPart>
        </mc:Choice>
        <mc:Fallback>
          <p:sp>
            <p:nvSpPr>
              <p:cNvPr id="1049040" name=""/>
              <p:cNvSpPr/>
              <p:nvPr/>
            </p:nvSpPr>
            <p:spPr>
              <a:xfrm>
                <a:off x="2989943" y="342934"/>
                <a:ext cx="110855" cy="20952"/>
              </a:xfrm>
            </p:spPr>
          </p:sp>
        </mc:Fallback>
      </mc:AlternateContent>
      <mc:AlternateContent xmlns:mc="http://schemas.openxmlformats.org/markup-compatibility/2006">
        <mc:Choice xmlns:p14="http://schemas.microsoft.com/office/powerpoint/2010/main" Requires="p14">
          <p:contentPart p14:bwMode="auto" r:id="rId10">
            <p14:nvContentPartPr>
              <p14:cNvPr id="1049041" name=""/>
              <p14:cNvContentPartPr/>
              <p14:nvPr/>
            </p14:nvContentPartPr>
            <p14:xfrm>
              <a:off x="2993118" y="409603"/>
              <a:ext cx="81002" cy="280380"/>
            </p14:xfrm>
          </p:contentPart>
        </mc:Choice>
        <mc:Fallback>
          <p:sp>
            <p:nvSpPr>
              <p:cNvPr id="1049041" name=""/>
              <p:cNvSpPr/>
              <p:nvPr/>
            </p:nvSpPr>
            <p:spPr>
              <a:xfrm>
                <a:off x="2993118" y="409603"/>
                <a:ext cx="81002" cy="280380"/>
              </a:xfrm>
            </p:spPr>
          </p:sp>
        </mc:Fallback>
      </mc:AlternateContent>
      <mc:AlternateContent xmlns:mc="http://schemas.openxmlformats.org/markup-compatibility/2006">
        <mc:Choice xmlns:p14="http://schemas.microsoft.com/office/powerpoint/2010/main" Requires="p14">
          <p:contentPart p14:bwMode="auto" r:id="rId11">
            <p14:nvContentPartPr>
              <p14:cNvPr id="1049042" name=""/>
              <p14:cNvContentPartPr/>
              <p14:nvPr/>
            </p14:nvContentPartPr>
            <p14:xfrm>
              <a:off x="3200201" y="323250"/>
              <a:ext cx="18745" cy="479010"/>
            </p14:xfrm>
          </p:contentPart>
        </mc:Choice>
        <mc:Fallback>
          <p:sp>
            <p:nvSpPr>
              <p:cNvPr id="1049042" name=""/>
              <p:cNvSpPr/>
              <p:nvPr/>
            </p:nvSpPr>
            <p:spPr>
              <a:xfrm>
                <a:off x="3200201" y="323250"/>
                <a:ext cx="18745" cy="479010"/>
              </a:xfrm>
            </p:spPr>
          </p:sp>
        </mc:Fallback>
      </mc:AlternateContent>
      <mc:AlternateContent xmlns:mc="http://schemas.openxmlformats.org/markup-compatibility/2006">
        <mc:Choice xmlns:p14="http://schemas.microsoft.com/office/powerpoint/2010/main" Requires="p14">
          <p:contentPart p14:bwMode="auto" r:id="rId12">
            <p14:nvContentPartPr>
              <p14:cNvPr id="1049043" name=""/>
              <p14:cNvContentPartPr/>
              <p14:nvPr/>
            </p14:nvContentPartPr>
            <p14:xfrm>
              <a:off x="3180434" y="322292"/>
              <a:ext cx="126890" cy="236214"/>
            </p14:xfrm>
          </p:contentPart>
        </mc:Choice>
        <mc:Fallback>
          <p:sp>
            <p:nvSpPr>
              <p:cNvPr id="1049043" name=""/>
              <p:cNvSpPr/>
              <p:nvPr/>
            </p:nvSpPr>
            <p:spPr>
              <a:xfrm>
                <a:off x="3180434" y="322292"/>
                <a:ext cx="126890" cy="236214"/>
              </a:xfrm>
            </p:spPr>
          </p:sp>
        </mc:Fallback>
      </mc:AlternateContent>
      <mc:AlternateContent xmlns:mc="http://schemas.openxmlformats.org/markup-compatibility/2006">
        <mc:Choice xmlns:p14="http://schemas.microsoft.com/office/powerpoint/2010/main" Requires="p14">
          <p:contentPart p14:bwMode="auto" r:id="rId13">
            <p14:nvContentPartPr>
              <p14:cNvPr id="1049044" name=""/>
              <p14:cNvContentPartPr/>
              <p14:nvPr/>
            </p14:nvContentPartPr>
            <p14:xfrm>
              <a:off x="3294093" y="600088"/>
              <a:ext cx="182041" cy="150432"/>
            </p14:xfrm>
          </p:contentPart>
        </mc:Choice>
        <mc:Fallback>
          <p:sp>
            <p:nvSpPr>
              <p:cNvPr id="1049044" name=""/>
              <p:cNvSpPr/>
              <p:nvPr/>
            </p:nvSpPr>
            <p:spPr>
              <a:xfrm>
                <a:off x="3294093" y="600088"/>
                <a:ext cx="182041" cy="150432"/>
              </a:xfrm>
            </p:spPr>
          </p:sp>
        </mc:Fallback>
      </mc:AlternateContent>
      <mc:AlternateContent xmlns:mc="http://schemas.openxmlformats.org/markup-compatibility/2006">
        <mc:Choice xmlns:p14="http://schemas.microsoft.com/office/powerpoint/2010/main" Requires="p14">
          <p:contentPart p14:bwMode="auto" r:id="rId14">
            <p14:nvContentPartPr>
              <p14:cNvPr id="1049045" name=""/>
              <p14:cNvContentPartPr/>
              <p14:nvPr/>
            </p14:nvContentPartPr>
            <p14:xfrm>
              <a:off x="3490275" y="394999"/>
              <a:ext cx="73879" cy="324020"/>
            </p14:xfrm>
          </p:contentPart>
        </mc:Choice>
        <mc:Fallback>
          <p:sp>
            <p:nvSpPr>
              <p:cNvPr id="1049045" name=""/>
              <p:cNvSpPr/>
              <p:nvPr/>
            </p:nvSpPr>
            <p:spPr>
              <a:xfrm>
                <a:off x="3490275" y="394999"/>
                <a:ext cx="73879" cy="324020"/>
              </a:xfrm>
            </p:spPr>
          </p:sp>
        </mc:Fallback>
      </mc:AlternateContent>
      <mc:AlternateContent xmlns:mc="http://schemas.openxmlformats.org/markup-compatibility/2006">
        <mc:Choice xmlns:p14="http://schemas.microsoft.com/office/powerpoint/2010/main" Requires="p14">
          <p:contentPart p14:bwMode="auto" r:id="rId15">
            <p14:nvContentPartPr>
              <p14:cNvPr id="1049046" name=""/>
              <p14:cNvContentPartPr/>
              <p14:nvPr/>
            </p14:nvContentPartPr>
            <p14:xfrm>
              <a:off x="3548230" y="341712"/>
              <a:ext cx="190050" cy="315155"/>
            </p14:xfrm>
          </p:contentPart>
        </mc:Choice>
        <mc:Fallback>
          <p:sp>
            <p:nvSpPr>
              <p:cNvPr id="1049046" name=""/>
              <p:cNvSpPr/>
              <p:nvPr/>
            </p:nvSpPr>
            <p:spPr>
              <a:xfrm>
                <a:off x="3548230" y="341712"/>
                <a:ext cx="190050" cy="315155"/>
              </a:xfrm>
            </p:spPr>
          </p:sp>
        </mc:Fallback>
      </mc:AlternateContent>
      <mc:AlternateContent xmlns:mc="http://schemas.openxmlformats.org/markup-compatibility/2006">
        <mc:Choice xmlns:p14="http://schemas.microsoft.com/office/powerpoint/2010/main" Requires="p14">
          <p:contentPart p14:bwMode="auto" r:id="rId16">
            <p14:nvContentPartPr>
              <p14:cNvPr id="1049047" name=""/>
              <p14:cNvContentPartPr/>
              <p14:nvPr/>
            </p14:nvContentPartPr>
            <p14:xfrm>
              <a:off x="3698436" y="436906"/>
              <a:ext cx="95767" cy="316741"/>
            </p14:xfrm>
          </p:contentPart>
        </mc:Choice>
        <mc:Fallback>
          <p:sp>
            <p:nvSpPr>
              <p:cNvPr id="1049047" name=""/>
              <p:cNvSpPr/>
              <p:nvPr/>
            </p:nvSpPr>
            <p:spPr>
              <a:xfrm>
                <a:off x="3698436" y="436906"/>
                <a:ext cx="95767" cy="316741"/>
              </a:xfrm>
            </p:spPr>
          </p:sp>
        </mc:Fallback>
      </mc:AlternateContent>
      <mc:AlternateContent xmlns:mc="http://schemas.openxmlformats.org/markup-compatibility/2006">
        <mc:Choice xmlns:p14="http://schemas.microsoft.com/office/powerpoint/2010/main" Requires="p14">
          <p:contentPart p14:bwMode="auto" r:id="rId17">
            <p14:nvContentPartPr>
              <p14:cNvPr id="1049048" name=""/>
              <p14:cNvContentPartPr/>
              <p14:nvPr/>
            </p14:nvContentPartPr>
            <p14:xfrm>
              <a:off x="3857136" y="410873"/>
              <a:ext cx="162892" cy="197009"/>
            </p14:xfrm>
          </p:contentPart>
        </mc:Choice>
        <mc:Fallback>
          <p:sp>
            <p:nvSpPr>
              <p:cNvPr id="1049048" name=""/>
              <p:cNvSpPr/>
              <p:nvPr/>
            </p:nvSpPr>
            <p:spPr>
              <a:xfrm>
                <a:off x="3857136" y="410873"/>
                <a:ext cx="162892" cy="197009"/>
              </a:xfrm>
            </p:spPr>
          </p:sp>
        </mc:Fallback>
      </mc:AlternateContent>
      <mc:AlternateContent xmlns:mc="http://schemas.openxmlformats.org/markup-compatibility/2006">
        <mc:Choice xmlns:p14="http://schemas.microsoft.com/office/powerpoint/2010/main" Requires="p14">
          <p:contentPart p14:bwMode="auto" r:id="rId18">
            <p14:nvContentPartPr>
              <p14:cNvPr id="1049049" name=""/>
              <p14:cNvContentPartPr/>
              <p14:nvPr/>
            </p14:nvContentPartPr>
            <p14:xfrm>
              <a:off x="4047293" y="337854"/>
              <a:ext cx="34111" cy="442808"/>
            </p14:xfrm>
          </p:contentPart>
        </mc:Choice>
        <mc:Fallback>
          <p:sp>
            <p:nvSpPr>
              <p:cNvPr id="1049049" name=""/>
              <p:cNvSpPr/>
              <p:nvPr/>
            </p:nvSpPr>
            <p:spPr>
              <a:xfrm>
                <a:off x="4047293" y="337854"/>
                <a:ext cx="34111" cy="442808"/>
              </a:xfrm>
            </p:spPr>
          </p:sp>
        </mc:Fallback>
      </mc:AlternateContent>
      <mc:AlternateContent xmlns:mc="http://schemas.openxmlformats.org/markup-compatibility/2006">
        <mc:Choice xmlns:p14="http://schemas.microsoft.com/office/powerpoint/2010/main" Requires="p14">
          <p:contentPart p14:bwMode="auto" r:id="rId19">
            <p14:nvContentPartPr>
              <p14:cNvPr id="1049050" name=""/>
              <p14:cNvContentPartPr/>
              <p14:nvPr/>
            </p14:nvContentPartPr>
            <p14:xfrm>
              <a:off x="4071493" y="338428"/>
              <a:ext cx="177492" cy="201955"/>
            </p14:xfrm>
          </p:contentPart>
        </mc:Choice>
        <mc:Fallback>
          <p:sp>
            <p:nvSpPr>
              <p:cNvPr id="1049050" name=""/>
              <p:cNvSpPr/>
              <p:nvPr/>
            </p:nvSpPr>
            <p:spPr>
              <a:xfrm>
                <a:off x="4071493" y="338428"/>
                <a:ext cx="177492" cy="201955"/>
              </a:xfrm>
            </p:spPr>
          </p:sp>
        </mc:Fallback>
      </mc:AlternateContent>
      <mc:AlternateContent xmlns:mc="http://schemas.openxmlformats.org/markup-compatibility/2006">
        <mc:Choice xmlns:p14="http://schemas.microsoft.com/office/powerpoint/2010/main" Requires="p14">
          <p:contentPart p14:bwMode="auto" r:id="rId20">
            <p14:nvContentPartPr>
              <p14:cNvPr id="1049051" name=""/>
              <p14:cNvContentPartPr/>
              <p14:nvPr/>
            </p14:nvContentPartPr>
            <p14:xfrm>
              <a:off x="4173418" y="590665"/>
              <a:ext cx="154581" cy="119362"/>
            </p14:xfrm>
          </p:contentPart>
        </mc:Choice>
        <mc:Fallback>
          <p:sp>
            <p:nvSpPr>
              <p:cNvPr id="1049051" name=""/>
              <p:cNvSpPr/>
              <p:nvPr/>
            </p:nvSpPr>
            <p:spPr>
              <a:xfrm>
                <a:off x="4173418" y="590665"/>
                <a:ext cx="154581" cy="119362"/>
              </a:xfrm>
            </p:spPr>
          </p:sp>
        </mc:Fallback>
      </mc:AlternateContent>
      <mc:AlternateContent xmlns:mc="http://schemas.openxmlformats.org/markup-compatibility/2006">
        <mc:Choice xmlns:p14="http://schemas.microsoft.com/office/powerpoint/2010/main" Requires="p14">
          <p:contentPart p14:bwMode="auto" r:id="rId21">
            <p14:nvContentPartPr>
              <p14:cNvPr id="1049052" name=""/>
              <p14:cNvContentPartPr/>
              <p14:nvPr/>
            </p14:nvContentPartPr>
            <p14:xfrm>
              <a:off x="4369096" y="586754"/>
              <a:ext cx="9522" cy="122319"/>
            </p14:xfrm>
          </p:contentPart>
        </mc:Choice>
        <mc:Fallback>
          <p:sp>
            <p:nvSpPr>
              <p:cNvPr id="1049052" name=""/>
              <p:cNvSpPr/>
              <p:nvPr/>
            </p:nvSpPr>
            <p:spPr>
              <a:xfrm>
                <a:off x="4369096" y="586754"/>
                <a:ext cx="9522" cy="122319"/>
              </a:xfrm>
            </p:spPr>
          </p:sp>
        </mc:Fallback>
      </mc:AlternateContent>
      <mc:AlternateContent xmlns:mc="http://schemas.openxmlformats.org/markup-compatibility/2006">
        <mc:Choice xmlns:p14="http://schemas.microsoft.com/office/powerpoint/2010/main" Requires="p14">
          <p:contentPart p14:bwMode="auto" r:id="rId22">
            <p14:nvContentPartPr>
              <p14:cNvPr id="1049053" name=""/>
              <p14:cNvContentPartPr/>
              <p14:nvPr/>
            </p14:nvContentPartPr>
            <p14:xfrm>
              <a:off x="4357667" y="515640"/>
              <a:ext cx="39085" cy="61727"/>
            </p14:xfrm>
          </p:contentPart>
        </mc:Choice>
        <mc:Fallback>
          <p:sp>
            <p:nvSpPr>
              <p:cNvPr id="1049053" name=""/>
              <p:cNvSpPr/>
              <p:nvPr/>
            </p:nvSpPr>
            <p:spPr>
              <a:xfrm>
                <a:off x="4357667" y="515640"/>
                <a:ext cx="39085" cy="61727"/>
              </a:xfrm>
            </p:spPr>
          </p:sp>
        </mc:Fallback>
      </mc:AlternateContent>
      <mc:AlternateContent xmlns:mc="http://schemas.openxmlformats.org/markup-compatibility/2006">
        <mc:Choice xmlns:p14="http://schemas.microsoft.com/office/powerpoint/2010/main" Requires="p14">
          <p:contentPart p14:bwMode="auto" r:id="rId23">
            <p14:nvContentPartPr>
              <p14:cNvPr id="1049054" name=""/>
              <p14:cNvContentPartPr/>
              <p14:nvPr/>
            </p14:nvContentPartPr>
            <p14:xfrm>
              <a:off x="4430497" y="591495"/>
              <a:ext cx="101503" cy="163220"/>
            </p14:xfrm>
          </p:contentPart>
        </mc:Choice>
        <mc:Fallback>
          <p:sp>
            <p:nvSpPr>
              <p:cNvPr id="1049054" name=""/>
              <p:cNvSpPr/>
              <p:nvPr/>
            </p:nvSpPr>
            <p:spPr>
              <a:xfrm>
                <a:off x="4430497" y="591495"/>
                <a:ext cx="101503" cy="163220"/>
              </a:xfrm>
            </p:spPr>
          </p:sp>
        </mc:Fallback>
      </mc:AlternateContent>
      <mc:AlternateContent xmlns:mc="http://schemas.openxmlformats.org/markup-compatibility/2006">
        <mc:Choice xmlns:p14="http://schemas.microsoft.com/office/powerpoint/2010/main" Requires="p14">
          <p:contentPart p14:bwMode="auto" r:id="rId24">
            <p14:nvContentPartPr>
              <p14:cNvPr id="1049055" name=""/>
              <p14:cNvContentPartPr/>
              <p14:nvPr/>
            </p14:nvContentPartPr>
            <p14:xfrm>
              <a:off x="4250062" y="623581"/>
              <a:ext cx="2931" cy="81115"/>
            </p14:xfrm>
          </p:contentPart>
        </mc:Choice>
        <mc:Fallback>
          <p:sp>
            <p:nvSpPr>
              <p:cNvPr id="1049055" name=""/>
              <p:cNvSpPr/>
              <p:nvPr/>
            </p:nvSpPr>
            <p:spPr>
              <a:xfrm>
                <a:off x="4250062" y="623581"/>
                <a:ext cx="2931" cy="81115"/>
              </a:xfrm>
            </p:spPr>
          </p:sp>
        </mc:Fallback>
      </mc:AlternateContent>
      <mc:AlternateContent xmlns:mc="http://schemas.openxmlformats.org/markup-compatibility/2006">
        <mc:Choice xmlns:p14="http://schemas.microsoft.com/office/powerpoint/2010/main" Requires="p14">
          <p:contentPart p14:bwMode="auto" r:id="rId25">
            <p14:nvContentPartPr>
              <p14:cNvPr id="1049056" name=""/>
              <p14:cNvContentPartPr/>
              <p14:nvPr/>
            </p14:nvContentPartPr>
            <p14:xfrm>
              <a:off x="4547722" y="342798"/>
              <a:ext cx="108974" cy="374038"/>
            </p14:xfrm>
          </p:contentPart>
        </mc:Choice>
        <mc:Fallback>
          <p:sp>
            <p:nvSpPr>
              <p:cNvPr id="1049056" name=""/>
              <p:cNvSpPr/>
              <p:nvPr/>
            </p:nvSpPr>
            <p:spPr>
              <a:xfrm>
                <a:off x="4547722" y="342798"/>
                <a:ext cx="108974" cy="374038"/>
              </a:xfrm>
            </p:spPr>
          </p:sp>
        </mc:Fallback>
      </mc:AlternateContent>
      <mc:AlternateContent xmlns:mc="http://schemas.openxmlformats.org/markup-compatibility/2006">
        <mc:Choice xmlns:p14="http://schemas.microsoft.com/office/powerpoint/2010/main" Requires="p14">
          <p:contentPart p14:bwMode="auto" r:id="rId26">
            <p14:nvContentPartPr>
              <p14:cNvPr id="1049057" name=""/>
              <p14:cNvContentPartPr/>
              <p14:nvPr/>
            </p14:nvContentPartPr>
            <p14:xfrm>
              <a:off x="4574826" y="342716"/>
              <a:ext cx="51406" cy="1486"/>
            </p14:xfrm>
          </p:contentPart>
        </mc:Choice>
        <mc:Fallback>
          <p:sp>
            <p:nvSpPr>
              <p:cNvPr id="1049057" name=""/>
              <p:cNvSpPr/>
              <p:nvPr/>
            </p:nvSpPr>
            <p:spPr>
              <a:xfrm>
                <a:off x="4574826" y="342716"/>
                <a:ext cx="51406" cy="1486"/>
              </a:xfrm>
            </p:spPr>
          </p:sp>
        </mc:Fallback>
      </mc:AlternateContent>
      <mc:AlternateContent xmlns:mc="http://schemas.openxmlformats.org/markup-compatibility/2006">
        <mc:Choice xmlns:p14="http://schemas.microsoft.com/office/powerpoint/2010/main" Requires="p14">
          <p:contentPart p14:bwMode="auto" r:id="rId27">
            <p14:nvContentPartPr>
              <p14:cNvPr id="1049058" name=""/>
              <p14:cNvContentPartPr/>
              <p14:nvPr/>
            </p14:nvContentPartPr>
            <p14:xfrm>
              <a:off x="2424186" y="353823"/>
              <a:ext cx="210634" cy="39656"/>
            </p14:xfrm>
          </p:contentPart>
        </mc:Choice>
        <mc:Fallback>
          <p:sp>
            <p:nvSpPr>
              <p:cNvPr id="1049058" name=""/>
              <p:cNvSpPr/>
              <p:nvPr/>
            </p:nvSpPr>
            <p:spPr>
              <a:xfrm>
                <a:off x="2424186" y="353823"/>
                <a:ext cx="210634" cy="39656"/>
              </a:xfrm>
            </p:spPr>
          </p:sp>
        </mc:Fallback>
      </mc:AlternateContent>
      <mc:AlternateContent xmlns:mc="http://schemas.openxmlformats.org/markup-compatibility/2006">
        <mc:Choice xmlns:p14="http://schemas.microsoft.com/office/powerpoint/2010/main" Requires="p14">
          <p:contentPart p14:bwMode="auto" r:id="rId28">
            <p14:nvContentPartPr>
              <p14:cNvPr id="1049059" name=""/>
              <p14:cNvContentPartPr/>
              <p14:nvPr/>
            </p14:nvContentPartPr>
            <p14:xfrm>
              <a:off x="2371616" y="297172"/>
              <a:ext cx="126226" cy="111590"/>
            </p14:xfrm>
          </p:contentPart>
        </mc:Choice>
        <mc:Fallback>
          <p:sp>
            <p:nvSpPr>
              <p:cNvPr id="1049059" name=""/>
              <p:cNvSpPr/>
              <p:nvPr/>
            </p:nvSpPr>
            <p:spPr>
              <a:xfrm>
                <a:off x="2371616" y="297172"/>
                <a:ext cx="126226" cy="111590"/>
              </a:xfrm>
            </p:spPr>
          </p:sp>
        </mc:Fallback>
      </mc:AlternateContent>
      <mc:AlternateContent xmlns:mc="http://schemas.openxmlformats.org/markup-compatibility/2006">
        <mc:Choice xmlns:p14="http://schemas.microsoft.com/office/powerpoint/2010/main" Requires="p14">
          <p:contentPart p14:bwMode="auto" r:id="rId29">
            <p14:nvContentPartPr>
              <p14:cNvPr id="1049060" name=""/>
              <p14:cNvContentPartPr/>
              <p14:nvPr/>
            </p14:nvContentPartPr>
            <p14:xfrm>
              <a:off x="1473002" y="164271"/>
              <a:ext cx="147371" cy="15479"/>
            </p14:xfrm>
          </p:contentPart>
        </mc:Choice>
        <mc:Fallback>
          <p:sp>
            <p:nvSpPr>
              <p:cNvPr id="1049060" name=""/>
              <p:cNvSpPr/>
              <p:nvPr/>
            </p:nvSpPr>
            <p:spPr>
              <a:xfrm>
                <a:off x="1473002" y="164271"/>
                <a:ext cx="147371" cy="15479"/>
              </a:xfrm>
            </p:spPr>
          </p:sp>
        </mc:Fallback>
      </mc:AlternateContent>
      <mc:AlternateContent xmlns:mc="http://schemas.openxmlformats.org/markup-compatibility/2006">
        <mc:Choice xmlns:p14="http://schemas.microsoft.com/office/powerpoint/2010/main" Requires="p14">
          <p:contentPart p14:bwMode="auto" r:id="rId30">
            <p14:nvContentPartPr>
              <p14:cNvPr id="1049061" name=""/>
              <p14:cNvContentPartPr/>
              <p14:nvPr/>
            </p14:nvContentPartPr>
            <p14:xfrm>
              <a:off x="1530149" y="121971"/>
              <a:ext cx="44866" cy="324404"/>
            </p14:xfrm>
          </p:contentPart>
        </mc:Choice>
        <mc:Fallback>
          <p:sp>
            <p:nvSpPr>
              <p:cNvPr id="1049061" name=""/>
              <p:cNvSpPr/>
              <p:nvPr/>
            </p:nvSpPr>
            <p:spPr>
              <a:xfrm>
                <a:off x="1530149" y="121971"/>
                <a:ext cx="44866" cy="324404"/>
              </a:xfrm>
            </p:spPr>
          </p:sp>
        </mc:Fallback>
      </mc:AlternateContent>
      <mc:AlternateContent xmlns:mc="http://schemas.openxmlformats.org/markup-compatibility/2006">
        <mc:Choice xmlns:p14="http://schemas.microsoft.com/office/powerpoint/2010/main" Requires="p14">
          <p:contentPart p14:bwMode="auto" r:id="rId31">
            <p14:nvContentPartPr>
              <p14:cNvPr id="1049062" name=""/>
              <p14:cNvContentPartPr/>
              <p14:nvPr/>
            </p14:nvContentPartPr>
            <p14:xfrm>
              <a:off x="1506027" y="168957"/>
              <a:ext cx="13327" cy="175861"/>
            </p14:xfrm>
          </p:contentPart>
        </mc:Choice>
        <mc:Fallback>
          <p:sp>
            <p:nvSpPr>
              <p:cNvPr id="1049062" name=""/>
              <p:cNvSpPr/>
              <p:nvPr/>
            </p:nvSpPr>
            <p:spPr>
              <a:xfrm>
                <a:off x="1506027" y="168957"/>
                <a:ext cx="13327" cy="175861"/>
              </a:xfrm>
            </p:spPr>
          </p:sp>
        </mc:Fallback>
      </mc:AlternateContent>
      <mc:AlternateContent xmlns:mc="http://schemas.openxmlformats.org/markup-compatibility/2006">
        <mc:Choice xmlns:p14="http://schemas.microsoft.com/office/powerpoint/2010/main" Requires="p14">
          <p:contentPart p14:bwMode="auto" r:id="rId32">
            <p14:nvContentPartPr>
              <p14:cNvPr id="1049063" name=""/>
              <p14:cNvContentPartPr/>
              <p14:nvPr/>
            </p14:nvContentPartPr>
            <p14:xfrm>
              <a:off x="1597456" y="214038"/>
              <a:ext cx="30755" cy="133344"/>
            </p14:xfrm>
          </p:contentPart>
        </mc:Choice>
        <mc:Fallback>
          <p:sp>
            <p:nvSpPr>
              <p:cNvPr id="1049063" name=""/>
              <p:cNvSpPr/>
              <p:nvPr/>
            </p:nvSpPr>
            <p:spPr>
              <a:xfrm>
                <a:off x="1597456" y="214038"/>
                <a:ext cx="30755" cy="133344"/>
              </a:xfrm>
            </p:spPr>
          </p:sp>
        </mc:Fallback>
      </mc:AlternateContent>
      <mc:AlternateContent xmlns:mc="http://schemas.openxmlformats.org/markup-compatibility/2006">
        <mc:Choice xmlns:p14="http://schemas.microsoft.com/office/powerpoint/2010/main" Requires="p14">
          <p:contentPart p14:bwMode="auto" r:id="rId33">
            <p14:nvContentPartPr>
              <p14:cNvPr id="1049064" name=""/>
              <p14:cNvContentPartPr/>
              <p14:nvPr/>
            </p14:nvContentPartPr>
            <p14:xfrm>
              <a:off x="1648253" y="119821"/>
              <a:ext cx="73299" cy="188463"/>
            </p14:xfrm>
          </p:contentPart>
        </mc:Choice>
        <mc:Fallback>
          <p:sp>
            <p:nvSpPr>
              <p:cNvPr id="1049064" name=""/>
              <p:cNvSpPr/>
              <p:nvPr/>
            </p:nvSpPr>
            <p:spPr>
              <a:xfrm>
                <a:off x="1648253" y="119821"/>
                <a:ext cx="73299" cy="188463"/>
              </a:xfrm>
            </p:spPr>
          </p:sp>
        </mc:Fallback>
      </mc:AlternateContent>
      <mc:AlternateContent xmlns:mc="http://schemas.openxmlformats.org/markup-compatibility/2006">
        <mc:Choice xmlns:p14="http://schemas.microsoft.com/office/powerpoint/2010/main" Requires="p14">
          <p:contentPart p14:bwMode="auto" r:id="rId34">
            <p14:nvContentPartPr>
              <p14:cNvPr id="1049065" name=""/>
              <p14:cNvContentPartPr/>
              <p14:nvPr/>
            </p14:nvContentPartPr>
            <p14:xfrm>
              <a:off x="1660953" y="166467"/>
              <a:ext cx="60896" cy="23182"/>
            </p14:xfrm>
          </p:contentPart>
        </mc:Choice>
        <mc:Fallback>
          <p:sp>
            <p:nvSpPr>
              <p:cNvPr id="1049065" name=""/>
              <p:cNvSpPr/>
              <p:nvPr/>
            </p:nvSpPr>
            <p:spPr>
              <a:xfrm>
                <a:off x="1660953" y="166467"/>
                <a:ext cx="60896" cy="23182"/>
              </a:xfrm>
            </p:spPr>
          </p:sp>
        </mc:Fallback>
      </mc:AlternateContent>
      <mc:AlternateContent xmlns:mc="http://schemas.openxmlformats.org/markup-compatibility/2006">
        <mc:Choice xmlns:p14="http://schemas.microsoft.com/office/powerpoint/2010/main" Requires="p14">
          <p:contentPart p14:bwMode="auto" r:id="rId35">
            <p14:nvContentPartPr>
              <p14:cNvPr id="1049066" name=""/>
              <p14:cNvContentPartPr/>
              <p14:nvPr/>
            </p14:nvContentPartPr>
            <p14:xfrm>
              <a:off x="1633649" y="248808"/>
              <a:ext cx="90624" cy="25550"/>
            </p14:xfrm>
          </p:contentPart>
        </mc:Choice>
        <mc:Fallback>
          <p:sp>
            <p:nvSpPr>
              <p:cNvPr id="1049066" name=""/>
              <p:cNvSpPr/>
              <p:nvPr/>
            </p:nvSpPr>
            <p:spPr>
              <a:xfrm>
                <a:off x="1633649" y="248808"/>
                <a:ext cx="90624" cy="25550"/>
              </a:xfrm>
            </p:spPr>
          </p:sp>
        </mc:Fallback>
      </mc:AlternateContent>
      <mc:AlternateContent xmlns:mc="http://schemas.openxmlformats.org/markup-compatibility/2006">
        <mc:Choice xmlns:p14="http://schemas.microsoft.com/office/powerpoint/2010/main" Requires="p14">
          <p:contentPart p14:bwMode="auto" r:id="rId36">
            <p14:nvContentPartPr>
              <p14:cNvPr id="1049067" name=""/>
              <p14:cNvContentPartPr/>
              <p14:nvPr/>
            </p14:nvContentPartPr>
            <p14:xfrm>
              <a:off x="1637459" y="155623"/>
              <a:ext cx="85904" cy="249170"/>
            </p14:xfrm>
          </p:contentPart>
        </mc:Choice>
        <mc:Fallback>
          <p:sp>
            <p:nvSpPr>
              <p:cNvPr id="1049067" name=""/>
              <p:cNvSpPr/>
              <p:nvPr/>
            </p:nvSpPr>
            <p:spPr>
              <a:xfrm>
                <a:off x="1637459" y="155623"/>
                <a:ext cx="85904" cy="249170"/>
              </a:xfrm>
            </p:spPr>
          </p:sp>
        </mc:Fallback>
      </mc:AlternateContent>
      <mc:AlternateContent xmlns:mc="http://schemas.openxmlformats.org/markup-compatibility/2006">
        <mc:Choice xmlns:p14="http://schemas.microsoft.com/office/powerpoint/2010/main" Requires="p14">
          <p:contentPart p14:bwMode="auto" r:id="rId37">
            <p14:nvContentPartPr>
              <p14:cNvPr id="1049068" name=""/>
              <p14:cNvContentPartPr/>
              <p14:nvPr/>
            </p14:nvContentPartPr>
            <p14:xfrm>
              <a:off x="1754293" y="121305"/>
              <a:ext cx="110719" cy="8285"/>
            </p14:xfrm>
          </p:contentPart>
        </mc:Choice>
        <mc:Fallback>
          <p:sp>
            <p:nvSpPr>
              <p:cNvPr id="1049068" name=""/>
              <p:cNvSpPr/>
              <p:nvPr/>
            </p:nvSpPr>
            <p:spPr>
              <a:xfrm>
                <a:off x="1754293" y="121305"/>
                <a:ext cx="110719" cy="8285"/>
              </a:xfrm>
            </p:spPr>
          </p:sp>
        </mc:Fallback>
      </mc:AlternateContent>
      <mc:AlternateContent xmlns:mc="http://schemas.openxmlformats.org/markup-compatibility/2006">
        <mc:Choice xmlns:p14="http://schemas.microsoft.com/office/powerpoint/2010/main" Requires="p14">
          <p:contentPart p14:bwMode="auto" r:id="rId38">
            <p14:nvContentPartPr>
              <p14:cNvPr id="1049069" name=""/>
              <p14:cNvContentPartPr/>
              <p14:nvPr/>
            </p14:nvContentPartPr>
            <p14:xfrm>
              <a:off x="1742112" y="144194"/>
              <a:ext cx="162019" cy="165346"/>
            </p14:xfrm>
          </p:contentPart>
        </mc:Choice>
        <mc:Fallback>
          <p:sp>
            <p:nvSpPr>
              <p:cNvPr id="1049069" name=""/>
              <p:cNvSpPr/>
              <p:nvPr/>
            </p:nvSpPr>
            <p:spPr>
              <a:xfrm>
                <a:off x="1742112" y="144194"/>
                <a:ext cx="162019" cy="165346"/>
              </a:xfrm>
            </p:spPr>
          </p:sp>
        </mc:Fallback>
      </mc:AlternateContent>
      <mc:AlternateContent xmlns:mc="http://schemas.openxmlformats.org/markup-compatibility/2006">
        <mc:Choice xmlns:p14="http://schemas.microsoft.com/office/powerpoint/2010/main" Requires="p14">
          <p:contentPart p14:bwMode="auto" r:id="rId39">
            <p14:nvContentPartPr>
              <p14:cNvPr id="1049070" name=""/>
              <p14:cNvContentPartPr/>
              <p14:nvPr/>
            </p14:nvContentPartPr>
            <p14:xfrm>
              <a:off x="1770199" y="191180"/>
              <a:ext cx="36796" cy="204243"/>
            </p14:xfrm>
          </p:contentPart>
        </mc:Choice>
        <mc:Fallback>
          <p:sp>
            <p:nvSpPr>
              <p:cNvPr id="1049070" name=""/>
              <p:cNvSpPr/>
              <p:nvPr/>
            </p:nvSpPr>
            <p:spPr>
              <a:xfrm>
                <a:off x="1770199" y="191180"/>
                <a:ext cx="36796" cy="204243"/>
              </a:xfrm>
            </p:spPr>
          </p:sp>
        </mc:Fallback>
      </mc:AlternateContent>
      <mc:AlternateContent xmlns:mc="http://schemas.openxmlformats.org/markup-compatibility/2006">
        <mc:Choice xmlns:p14="http://schemas.microsoft.com/office/powerpoint/2010/main" Requires="p14">
          <p:contentPart p14:bwMode="auto" r:id="rId40">
            <p14:nvContentPartPr>
              <p14:cNvPr id="1049071" name=""/>
              <p14:cNvContentPartPr/>
              <p14:nvPr/>
            </p14:nvContentPartPr>
            <p14:xfrm>
              <a:off x="1877381" y="296582"/>
              <a:ext cx="55096" cy="109849"/>
            </p14:xfrm>
          </p:contentPart>
        </mc:Choice>
        <mc:Fallback>
          <p:sp>
            <p:nvSpPr>
              <p:cNvPr id="1049071" name=""/>
              <p:cNvSpPr/>
              <p:nvPr/>
            </p:nvSpPr>
            <p:spPr>
              <a:xfrm>
                <a:off x="1877381" y="296582"/>
                <a:ext cx="55096" cy="109849"/>
              </a:xfrm>
            </p:spPr>
          </p:sp>
        </mc:Fallback>
      </mc:AlternateContent>
      <mc:AlternateContent xmlns:mc="http://schemas.openxmlformats.org/markup-compatibility/2006">
        <mc:Choice xmlns:p14="http://schemas.microsoft.com/office/powerpoint/2010/main" Requires="p14">
          <p:contentPart p14:bwMode="auto" r:id="rId41">
            <p14:nvContentPartPr>
              <p14:cNvPr id="1049072" name=""/>
              <p14:cNvContentPartPr/>
              <p14:nvPr/>
            </p14:nvContentPartPr>
            <p14:xfrm>
              <a:off x="1973993" y="73079"/>
              <a:ext cx="46014" cy="31673"/>
            </p14:xfrm>
          </p:contentPart>
        </mc:Choice>
        <mc:Fallback>
          <p:sp>
            <p:nvSpPr>
              <p:cNvPr id="1049072" name=""/>
              <p:cNvSpPr/>
              <p:nvPr/>
            </p:nvSpPr>
            <p:spPr>
              <a:xfrm>
                <a:off x="1973993" y="73079"/>
                <a:ext cx="46014" cy="31673"/>
              </a:xfrm>
            </p:spPr>
          </p:sp>
        </mc:Fallback>
      </mc:AlternateContent>
      <mc:AlternateContent xmlns:mc="http://schemas.openxmlformats.org/markup-compatibility/2006">
        <mc:Choice xmlns:p14="http://schemas.microsoft.com/office/powerpoint/2010/main" Requires="p14">
          <p:contentPart p14:bwMode="auto" r:id="rId42">
            <p14:nvContentPartPr>
              <p14:cNvPr id="1049073" name=""/>
              <p14:cNvContentPartPr/>
              <p14:nvPr/>
            </p14:nvContentPartPr>
            <p14:xfrm>
              <a:off x="1976532" y="110138"/>
              <a:ext cx="90724" cy="21338"/>
            </p14:xfrm>
          </p:contentPart>
        </mc:Choice>
        <mc:Fallback>
          <p:sp>
            <p:nvSpPr>
              <p:cNvPr id="1049073" name=""/>
              <p:cNvSpPr/>
              <p:nvPr/>
            </p:nvSpPr>
            <p:spPr>
              <a:xfrm>
                <a:off x="1976532" y="110138"/>
                <a:ext cx="90724" cy="21338"/>
              </a:xfrm>
            </p:spPr>
          </p:sp>
        </mc:Fallback>
      </mc:AlternateContent>
      <mc:AlternateContent xmlns:mc="http://schemas.openxmlformats.org/markup-compatibility/2006">
        <mc:Choice xmlns:p14="http://schemas.microsoft.com/office/powerpoint/2010/main" Requires="p14">
          <p:contentPart p14:bwMode="auto" r:id="rId43">
            <p14:nvContentPartPr>
              <p14:cNvPr id="1049074" name=""/>
              <p14:cNvContentPartPr/>
              <p14:nvPr/>
            </p14:nvContentPartPr>
            <p14:xfrm>
              <a:off x="1954308" y="155623"/>
              <a:ext cx="31538" cy="63698"/>
            </p14:xfrm>
          </p:contentPart>
        </mc:Choice>
        <mc:Fallback>
          <p:sp>
            <p:nvSpPr>
              <p:cNvPr id="1049074" name=""/>
              <p:cNvSpPr/>
              <p:nvPr/>
            </p:nvSpPr>
            <p:spPr>
              <a:xfrm>
                <a:off x="1954308" y="155623"/>
                <a:ext cx="31538" cy="63698"/>
              </a:xfrm>
            </p:spPr>
          </p:sp>
        </mc:Fallback>
      </mc:AlternateContent>
      <mc:AlternateContent xmlns:mc="http://schemas.openxmlformats.org/markup-compatibility/2006">
        <mc:Choice xmlns:p14="http://schemas.microsoft.com/office/powerpoint/2010/main" Requires="p14">
          <p:contentPart p14:bwMode="auto" r:id="rId44">
            <p14:nvContentPartPr>
              <p14:cNvPr id="1049075" name=""/>
              <p14:cNvContentPartPr/>
              <p14:nvPr/>
            </p14:nvContentPartPr>
            <p14:xfrm>
              <a:off x="1947959" y="168957"/>
              <a:ext cx="99054" cy="133339"/>
            </p14:xfrm>
          </p:contentPart>
        </mc:Choice>
        <mc:Fallback>
          <p:sp>
            <p:nvSpPr>
              <p:cNvPr id="1049075" name=""/>
              <p:cNvSpPr/>
              <p:nvPr/>
            </p:nvSpPr>
            <p:spPr>
              <a:xfrm>
                <a:off x="1947959" y="168957"/>
                <a:ext cx="99054" cy="133339"/>
              </a:xfrm>
            </p:spPr>
          </p:sp>
        </mc:Fallback>
      </mc:AlternateContent>
      <mc:AlternateContent xmlns:mc="http://schemas.openxmlformats.org/markup-compatibility/2006">
        <mc:Choice xmlns:p14="http://schemas.microsoft.com/office/powerpoint/2010/main" Requires="p14">
          <p:contentPart p14:bwMode="auto" r:id="rId45">
            <p14:nvContentPartPr>
              <p14:cNvPr id="1049076" name=""/>
              <p14:cNvContentPartPr/>
              <p14:nvPr/>
            </p14:nvContentPartPr>
            <p14:xfrm>
              <a:off x="2008217" y="128320"/>
              <a:ext cx="103987" cy="187034"/>
            </p14:xfrm>
          </p:contentPart>
        </mc:Choice>
        <mc:Fallback>
          <p:sp>
            <p:nvSpPr>
              <p:cNvPr id="1049076" name=""/>
              <p:cNvSpPr/>
              <p:nvPr/>
            </p:nvSpPr>
            <p:spPr>
              <a:xfrm>
                <a:off x="2008217" y="128320"/>
                <a:ext cx="103987" cy="187034"/>
              </a:xfrm>
            </p:spPr>
          </p:sp>
        </mc:Fallback>
      </mc:AlternateContent>
      <mc:AlternateContent xmlns:mc="http://schemas.openxmlformats.org/markup-compatibility/2006">
        <mc:Choice xmlns:p14="http://schemas.microsoft.com/office/powerpoint/2010/main" Requires="p14">
          <p:contentPart p14:bwMode="auto" r:id="rId46">
            <p14:nvContentPartPr>
              <p14:cNvPr id="1049077" name=""/>
              <p14:cNvContentPartPr/>
              <p14:nvPr/>
            </p14:nvContentPartPr>
            <p14:xfrm>
              <a:off x="2118799" y="144194"/>
              <a:ext cx="59527" cy="102735"/>
            </p14:xfrm>
          </p:contentPart>
        </mc:Choice>
        <mc:Fallback>
          <p:sp>
            <p:nvSpPr>
              <p:cNvPr id="1049077" name=""/>
              <p:cNvSpPr/>
              <p:nvPr/>
            </p:nvSpPr>
            <p:spPr>
              <a:xfrm>
                <a:off x="2118799" y="144194"/>
                <a:ext cx="59527" cy="102735"/>
              </a:xfrm>
            </p:spPr>
          </p:sp>
        </mc:Fallback>
      </mc:AlternateContent>
      <mc:AlternateContent xmlns:mc="http://schemas.openxmlformats.org/markup-compatibility/2006">
        <mc:Choice xmlns:p14="http://schemas.microsoft.com/office/powerpoint/2010/main" Requires="p14">
          <p:contentPart p14:bwMode="auto" r:id="rId47">
            <p14:nvContentPartPr>
              <p14:cNvPr id="1049078" name=""/>
              <p14:cNvContentPartPr/>
              <p14:nvPr/>
            </p14:nvContentPartPr>
            <p14:xfrm>
              <a:off x="1942244" y="324519"/>
              <a:ext cx="212168" cy="25399"/>
            </p14:xfrm>
          </p:contentPart>
        </mc:Choice>
        <mc:Fallback>
          <p:sp>
            <p:nvSpPr>
              <p:cNvPr id="1049078" name=""/>
              <p:cNvSpPr/>
              <p:nvPr/>
            </p:nvSpPr>
            <p:spPr>
              <a:xfrm>
                <a:off x="1942244" y="324519"/>
                <a:ext cx="212168" cy="25399"/>
              </a:xfrm>
            </p:spPr>
          </p:sp>
        </mc:Fallback>
      </mc:AlternateContent>
      <mc:AlternateContent xmlns:mc="http://schemas.openxmlformats.org/markup-compatibility/2006">
        <mc:Choice xmlns:p14="http://schemas.microsoft.com/office/powerpoint/2010/main" Requires="p14">
          <p:contentPart p14:bwMode="auto" r:id="rId48">
            <p14:nvContentPartPr>
              <p14:cNvPr id="1049079" name=""/>
              <p14:cNvContentPartPr/>
              <p14:nvPr/>
            </p14:nvContentPartPr>
            <p14:xfrm>
              <a:off x="2049554" y="298487"/>
              <a:ext cx="31446" cy="147810"/>
            </p14:xfrm>
          </p:contentPart>
        </mc:Choice>
        <mc:Fallback>
          <p:sp>
            <p:nvSpPr>
              <p:cNvPr id="1049079" name=""/>
              <p:cNvSpPr/>
              <p:nvPr/>
            </p:nvSpPr>
            <p:spPr>
              <a:xfrm>
                <a:off x="2049554" y="298487"/>
                <a:ext cx="31446" cy="147810"/>
              </a:xfrm>
            </p:spPr>
          </p:sp>
        </mc:Fallback>
      </mc:AlternateContent>
      <mc:AlternateContent xmlns:mc="http://schemas.openxmlformats.org/markup-compatibility/2006">
        <mc:Choice xmlns:p14="http://schemas.microsoft.com/office/powerpoint/2010/main" Requires="p14">
          <p:contentPart p14:bwMode="auto" r:id="rId49">
            <p14:nvContentPartPr>
              <p14:cNvPr id="1049080" name=""/>
              <p14:cNvContentPartPr/>
              <p14:nvPr/>
            </p14:nvContentPartPr>
            <p14:xfrm>
              <a:off x="1998756" y="108637"/>
              <a:ext cx="20954" cy="634"/>
            </p14:xfrm>
          </p:contentPart>
        </mc:Choice>
        <mc:Fallback>
          <p:sp>
            <p:nvSpPr>
              <p:cNvPr id="1049080" name=""/>
              <p:cNvSpPr/>
              <p:nvPr/>
            </p:nvSpPr>
            <p:spPr>
              <a:xfrm>
                <a:off x="1998756" y="108637"/>
                <a:ext cx="20954" cy="634"/>
              </a:xfrm>
            </p:spPr>
          </p:sp>
        </mc:Fallback>
      </mc:AlternateContent>
      <mc:AlternateContent xmlns:mc="http://schemas.openxmlformats.org/markup-compatibility/2006">
        <mc:Choice xmlns:p14="http://schemas.microsoft.com/office/powerpoint/2010/main" Requires="p14">
          <p:contentPart p14:bwMode="auto" r:id="rId50">
            <p14:nvContentPartPr>
              <p14:cNvPr id="1049081" name=""/>
              <p14:cNvContentPartPr/>
              <p14:nvPr/>
            </p14:nvContentPartPr>
            <p14:xfrm>
              <a:off x="3511253" y="126880"/>
              <a:ext cx="1347300" cy="191289"/>
            </p14:xfrm>
          </p:contentPart>
        </mc:Choice>
        <mc:Fallback>
          <p:sp>
            <p:nvSpPr>
              <p:cNvPr id="1049081" name=""/>
              <p:cNvSpPr/>
              <p:nvPr/>
            </p:nvSpPr>
            <p:spPr>
              <a:xfrm>
                <a:off x="3511253" y="126880"/>
                <a:ext cx="1347300" cy="191289"/>
              </a:xfrm>
            </p:spPr>
          </p:sp>
        </mc:Fallback>
      </mc:AlternateContent>
      <mc:AlternateContent xmlns:mc="http://schemas.openxmlformats.org/markup-compatibility/2006">
        <mc:Choice xmlns:p14="http://schemas.microsoft.com/office/powerpoint/2010/main" Requires="p14">
          <p:contentPart p14:bwMode="auto" r:id="rId51">
            <p14:nvContentPartPr>
              <p14:cNvPr id="1049082" name=""/>
              <p14:cNvContentPartPr/>
              <p14:nvPr/>
            </p14:nvContentPartPr>
            <p14:xfrm>
              <a:off x="4763411" y="70118"/>
              <a:ext cx="102916" cy="127096"/>
            </p14:xfrm>
          </p:contentPart>
        </mc:Choice>
        <mc:Fallback>
          <p:sp>
            <p:nvSpPr>
              <p:cNvPr id="1049082" name=""/>
              <p:cNvSpPr/>
              <p:nvPr/>
            </p:nvSpPr>
            <p:spPr>
              <a:xfrm>
                <a:off x="4763411" y="70118"/>
                <a:ext cx="102916" cy="127096"/>
              </a:xfrm>
            </p:spPr>
          </p:sp>
        </mc:Fallback>
      </mc:AlternateContent>
      <mc:AlternateContent xmlns:mc="http://schemas.openxmlformats.org/markup-compatibility/2006">
        <mc:Choice xmlns:p14="http://schemas.microsoft.com/office/powerpoint/2010/main" Requires="p14">
          <p:contentPart p14:bwMode="auto" r:id="rId52">
            <p14:nvContentPartPr>
              <p14:cNvPr id="1049083" name=""/>
              <p14:cNvContentPartPr/>
              <p14:nvPr/>
            </p14:nvContentPartPr>
            <p14:xfrm>
              <a:off x="4920249" y="56797"/>
              <a:ext cx="197258" cy="13107"/>
            </p14:xfrm>
          </p:contentPart>
        </mc:Choice>
        <mc:Fallback>
          <p:sp>
            <p:nvSpPr>
              <p:cNvPr id="1049083" name=""/>
              <p:cNvSpPr/>
              <p:nvPr/>
            </p:nvSpPr>
            <p:spPr>
              <a:xfrm>
                <a:off x="4920249" y="56797"/>
                <a:ext cx="197258" cy="13107"/>
              </a:xfrm>
            </p:spPr>
          </p:sp>
        </mc:Fallback>
      </mc:AlternateContent>
      <mc:AlternateContent xmlns:mc="http://schemas.openxmlformats.org/markup-compatibility/2006">
        <mc:Choice xmlns:p14="http://schemas.microsoft.com/office/powerpoint/2010/main" Requires="p14">
          <p:contentPart p14:bwMode="auto" r:id="rId53">
            <p14:nvContentPartPr>
              <p14:cNvPr id="1049084" name=""/>
              <p14:cNvContentPartPr/>
              <p14:nvPr/>
            </p14:nvContentPartPr>
            <p14:xfrm>
              <a:off x="4937492" y="45777"/>
              <a:ext cx="126260" cy="253410"/>
            </p14:xfrm>
          </p:contentPart>
        </mc:Choice>
        <mc:Fallback>
          <p:sp>
            <p:nvSpPr>
              <p:cNvPr id="1049084" name=""/>
              <p:cNvSpPr/>
              <p:nvPr/>
            </p:nvSpPr>
            <p:spPr>
              <a:xfrm>
                <a:off x="4937492" y="45777"/>
                <a:ext cx="126260" cy="253410"/>
              </a:xfrm>
            </p:spPr>
          </p:sp>
        </mc:Fallback>
      </mc:AlternateContent>
      <mc:AlternateContent xmlns:mc="http://schemas.openxmlformats.org/markup-compatibility/2006">
        <mc:Choice xmlns:p14="http://schemas.microsoft.com/office/powerpoint/2010/main" Requires="p14">
          <p:contentPart p14:bwMode="auto" r:id="rId54">
            <p14:nvContentPartPr>
              <p14:cNvPr id="1049085" name=""/>
              <p14:cNvContentPartPr/>
              <p14:nvPr/>
            </p14:nvContentPartPr>
            <p14:xfrm>
              <a:off x="5116455" y="-18987"/>
              <a:ext cx="16508" cy="97782"/>
            </p14:xfrm>
          </p:contentPart>
        </mc:Choice>
        <mc:Fallback>
          <p:sp>
            <p:nvSpPr>
              <p:cNvPr id="1049085" name=""/>
              <p:cNvSpPr/>
              <p:nvPr/>
            </p:nvSpPr>
            <p:spPr>
              <a:xfrm>
                <a:off x="5116455" y="-18987"/>
                <a:ext cx="16508" cy="97782"/>
              </a:xfrm>
            </p:spPr>
          </p:sp>
        </mc:Fallback>
      </mc:AlternateContent>
      <mc:AlternateContent xmlns:mc="http://schemas.openxmlformats.org/markup-compatibility/2006">
        <mc:Choice xmlns:p14="http://schemas.microsoft.com/office/powerpoint/2010/main" Requires="p14">
          <p:contentPart p14:bwMode="auto" r:id="rId55">
            <p14:nvContentPartPr>
              <p14:cNvPr id="1049086" name=""/>
              <p14:cNvContentPartPr/>
              <p14:nvPr/>
            </p14:nvContentPartPr>
            <p14:xfrm>
              <a:off x="5080896" y="53431"/>
              <a:ext cx="78796" cy="26632"/>
            </p14:xfrm>
          </p:contentPart>
        </mc:Choice>
        <mc:Fallback>
          <p:sp>
            <p:nvSpPr>
              <p:cNvPr id="1049086" name=""/>
              <p:cNvSpPr/>
              <p:nvPr/>
            </p:nvSpPr>
            <p:spPr>
              <a:xfrm>
                <a:off x="5080896" y="53431"/>
                <a:ext cx="78796" cy="26632"/>
              </a:xfrm>
            </p:spPr>
          </p:sp>
        </mc:Fallback>
      </mc:AlternateContent>
      <mc:AlternateContent xmlns:mc="http://schemas.openxmlformats.org/markup-compatibility/2006">
        <mc:Choice xmlns:p14="http://schemas.microsoft.com/office/powerpoint/2010/main" Requires="p14">
          <p:contentPart p14:bwMode="auto" r:id="rId56">
            <p14:nvContentPartPr>
              <p14:cNvPr id="1049087" name=""/>
              <p14:cNvContentPartPr/>
              <p14:nvPr/>
            </p14:nvContentPartPr>
            <p14:xfrm>
              <a:off x="5099945" y="73079"/>
              <a:ext cx="69236" cy="35631"/>
            </p14:xfrm>
          </p:contentPart>
        </mc:Choice>
        <mc:Fallback>
          <p:sp>
            <p:nvSpPr>
              <p:cNvPr id="1049087" name=""/>
              <p:cNvSpPr/>
              <p:nvPr/>
            </p:nvSpPr>
            <p:spPr>
              <a:xfrm>
                <a:off x="5099945" y="73079"/>
                <a:ext cx="69236" cy="35631"/>
              </a:xfrm>
            </p:spPr>
          </p:sp>
        </mc:Fallback>
      </mc:AlternateContent>
      <mc:AlternateContent xmlns:mc="http://schemas.openxmlformats.org/markup-compatibility/2006">
        <mc:Choice xmlns:p14="http://schemas.microsoft.com/office/powerpoint/2010/main" Requires="p14">
          <p:contentPart p14:bwMode="auto" r:id="rId57">
            <p14:nvContentPartPr>
              <p14:cNvPr id="1049088" name=""/>
              <p14:cNvContentPartPr/>
              <p14:nvPr/>
            </p14:nvContentPartPr>
            <p14:xfrm>
              <a:off x="5105211" y="121336"/>
              <a:ext cx="106136" cy="177271"/>
            </p14:xfrm>
          </p:contentPart>
        </mc:Choice>
        <mc:Fallback>
          <p:sp>
            <p:nvSpPr>
              <p:cNvPr id="1049088" name=""/>
              <p:cNvSpPr/>
              <p:nvPr/>
            </p:nvSpPr>
            <p:spPr>
              <a:xfrm>
                <a:off x="5105211" y="121336"/>
                <a:ext cx="106136" cy="177271"/>
              </a:xfrm>
            </p:spPr>
          </p:sp>
        </mc:Fallback>
      </mc:AlternateContent>
      <mc:AlternateContent xmlns:mc="http://schemas.openxmlformats.org/markup-compatibility/2006">
        <mc:Choice xmlns:p14="http://schemas.microsoft.com/office/powerpoint/2010/main" Requires="p14">
          <p:contentPart p14:bwMode="auto" r:id="rId58">
            <p14:nvContentPartPr>
              <p14:cNvPr id="1049089" name=""/>
              <p14:cNvContentPartPr/>
              <p14:nvPr/>
            </p14:nvContentPartPr>
            <p14:xfrm>
              <a:off x="5106509" y="162607"/>
              <a:ext cx="75982" cy="171641"/>
            </p14:xfrm>
          </p:contentPart>
        </mc:Choice>
        <mc:Fallback>
          <p:sp>
            <p:nvSpPr>
              <p:cNvPr id="1049089" name=""/>
              <p:cNvSpPr/>
              <p:nvPr/>
            </p:nvSpPr>
            <p:spPr>
              <a:xfrm>
                <a:off x="5106509" y="162607"/>
                <a:ext cx="75982" cy="171641"/>
              </a:xfrm>
            </p:spPr>
          </p:sp>
        </mc:Fallback>
      </mc:AlternateContent>
      <mc:AlternateContent xmlns:mc="http://schemas.openxmlformats.org/markup-compatibility/2006">
        <mc:Choice xmlns:p14="http://schemas.microsoft.com/office/powerpoint/2010/main" Requires="p14">
          <p:contentPart p14:bwMode="auto" r:id="rId59">
            <p14:nvContentPartPr>
              <p14:cNvPr id="1049090" name=""/>
              <p14:cNvContentPartPr/>
              <p14:nvPr/>
            </p14:nvContentPartPr>
            <p14:xfrm>
              <a:off x="5073276" y="161199"/>
              <a:ext cx="82667" cy="5704"/>
            </p14:xfrm>
          </p:contentPart>
        </mc:Choice>
        <mc:Fallback>
          <p:sp>
            <p:nvSpPr>
              <p:cNvPr id="1049090" name=""/>
              <p:cNvSpPr/>
              <p:nvPr/>
            </p:nvSpPr>
            <p:spPr>
              <a:xfrm>
                <a:off x="5073276" y="161199"/>
                <a:ext cx="82667" cy="5704"/>
              </a:xfrm>
            </p:spPr>
          </p:sp>
        </mc:Fallback>
      </mc:AlternateContent>
      <mc:AlternateContent xmlns:mc="http://schemas.openxmlformats.org/markup-compatibility/2006">
        <mc:Choice xmlns:p14="http://schemas.microsoft.com/office/powerpoint/2010/main" Requires="p14">
          <p:contentPart p14:bwMode="auto" r:id="rId60">
            <p14:nvContentPartPr>
              <p14:cNvPr id="1049091" name=""/>
              <p14:cNvContentPartPr/>
              <p14:nvPr/>
            </p14:nvContentPartPr>
            <p14:xfrm>
              <a:off x="5216794" y="81334"/>
              <a:ext cx="111707" cy="141337"/>
            </p14:xfrm>
          </p:contentPart>
        </mc:Choice>
        <mc:Fallback>
          <p:sp>
            <p:nvSpPr>
              <p:cNvPr id="1049091" name=""/>
              <p:cNvSpPr/>
              <p:nvPr/>
            </p:nvSpPr>
            <p:spPr>
              <a:xfrm>
                <a:off x="5216794" y="81334"/>
                <a:ext cx="111707" cy="141337"/>
              </a:xfrm>
            </p:spPr>
          </p:sp>
        </mc:Fallback>
      </mc:AlternateContent>
      <mc:AlternateContent xmlns:mc="http://schemas.openxmlformats.org/markup-compatibility/2006">
        <mc:Choice xmlns:p14="http://schemas.microsoft.com/office/powerpoint/2010/main" Requires="p14">
          <p:contentPart p14:bwMode="auto" r:id="rId61">
            <p14:nvContentPartPr>
              <p14:cNvPr id="1049092" name=""/>
              <p14:cNvContentPartPr/>
              <p14:nvPr/>
            </p14:nvContentPartPr>
            <p14:xfrm>
              <a:off x="5264212" y="78159"/>
              <a:ext cx="77655" cy="219142"/>
            </p14:xfrm>
          </p:contentPart>
        </mc:Choice>
        <mc:Fallback>
          <p:sp>
            <p:nvSpPr>
              <p:cNvPr id="1049092" name=""/>
              <p:cNvSpPr/>
              <p:nvPr/>
            </p:nvSpPr>
            <p:spPr>
              <a:xfrm>
                <a:off x="5264212" y="78159"/>
                <a:ext cx="77655" cy="219142"/>
              </a:xfrm>
            </p:spPr>
          </p:sp>
        </mc:Fallback>
      </mc:AlternateContent>
      <mc:AlternateContent xmlns:mc="http://schemas.openxmlformats.org/markup-compatibility/2006">
        <mc:Choice xmlns:p14="http://schemas.microsoft.com/office/powerpoint/2010/main" Requires="p14">
          <p:contentPart p14:bwMode="auto" r:id="rId62">
            <p14:nvContentPartPr>
              <p14:cNvPr id="1049093" name=""/>
              <p14:cNvContentPartPr/>
              <p14:nvPr/>
            </p14:nvContentPartPr>
            <p14:xfrm>
              <a:off x="5342188" y="84508"/>
              <a:ext cx="59472" cy="195844"/>
            </p14:xfrm>
          </p:contentPart>
        </mc:Choice>
        <mc:Fallback>
          <p:sp>
            <p:nvSpPr>
              <p:cNvPr id="1049093" name=""/>
              <p:cNvSpPr/>
              <p:nvPr/>
            </p:nvSpPr>
            <p:spPr>
              <a:xfrm>
                <a:off x="5342188" y="84508"/>
                <a:ext cx="59472" cy="195844"/>
              </a:xfrm>
            </p:spPr>
          </p:sp>
        </mc:Fallback>
      </mc:AlternateContent>
      <mc:AlternateContent xmlns:mc="http://schemas.openxmlformats.org/markup-compatibility/2006">
        <mc:Choice xmlns:p14="http://schemas.microsoft.com/office/powerpoint/2010/main" Requires="p14">
          <p:contentPart p14:bwMode="auto" r:id="rId63">
            <p14:nvContentPartPr>
              <p14:cNvPr id="1049094" name=""/>
              <p14:cNvContentPartPr/>
              <p14:nvPr/>
            </p14:nvContentPartPr>
            <p14:xfrm>
              <a:off x="5334248" y="158798"/>
              <a:ext cx="73874" cy="122257"/>
            </p14:xfrm>
          </p:contentPart>
        </mc:Choice>
        <mc:Fallback>
          <p:sp>
            <p:nvSpPr>
              <p:cNvPr id="1049094" name=""/>
              <p:cNvSpPr/>
              <p:nvPr/>
            </p:nvSpPr>
            <p:spPr>
              <a:xfrm>
                <a:off x="5334248" y="158798"/>
                <a:ext cx="73874" cy="122257"/>
              </a:xfrm>
            </p:spPr>
          </p:sp>
        </mc:Fallback>
      </mc:AlternateContent>
      <mc:AlternateContent xmlns:mc="http://schemas.openxmlformats.org/markup-compatibility/2006">
        <mc:Choice xmlns:p14="http://schemas.microsoft.com/office/powerpoint/2010/main" Requires="p14">
          <p:contentPart p14:bwMode="auto" r:id="rId64">
            <p14:nvContentPartPr>
              <p14:cNvPr id="1049095" name=""/>
              <p14:cNvContentPartPr/>
              <p14:nvPr/>
            </p14:nvContentPartPr>
            <p14:xfrm>
              <a:off x="5439019" y="64825"/>
              <a:ext cx="188091" cy="291585"/>
            </p14:xfrm>
          </p:contentPart>
        </mc:Choice>
        <mc:Fallback>
          <p:sp>
            <p:nvSpPr>
              <p:cNvPr id="1049095" name=""/>
              <p:cNvSpPr/>
              <p:nvPr/>
            </p:nvSpPr>
            <p:spPr>
              <a:xfrm>
                <a:off x="5439019" y="64825"/>
                <a:ext cx="188091" cy="291585"/>
              </a:xfrm>
            </p:spPr>
          </p:sp>
        </mc:Fallback>
      </mc:AlternateContent>
      <mc:AlternateContent xmlns:mc="http://schemas.openxmlformats.org/markup-compatibility/2006">
        <mc:Choice xmlns:p14="http://schemas.microsoft.com/office/powerpoint/2010/main" Requires="p14">
          <p:contentPart p14:bwMode="auto" r:id="rId65">
            <p14:nvContentPartPr>
              <p14:cNvPr id="1049096" name=""/>
              <p14:cNvContentPartPr/>
              <p14:nvPr/>
            </p14:nvContentPartPr>
            <p14:xfrm>
              <a:off x="5677767" y="93398"/>
              <a:ext cx="99054" cy="277155"/>
            </p14:xfrm>
          </p:contentPart>
        </mc:Choice>
        <mc:Fallback>
          <p:sp>
            <p:nvSpPr>
              <p:cNvPr id="1049096" name=""/>
              <p:cNvSpPr/>
              <p:nvPr/>
            </p:nvSpPr>
            <p:spPr>
              <a:xfrm>
                <a:off x="5677767" y="93398"/>
                <a:ext cx="99054" cy="277155"/>
              </a:xfrm>
            </p:spPr>
          </p:sp>
        </mc:Fallback>
      </mc:AlternateContent>
      <mc:AlternateContent xmlns:mc="http://schemas.openxmlformats.org/markup-compatibility/2006">
        <mc:Choice xmlns:p14="http://schemas.microsoft.com/office/powerpoint/2010/main" Requires="p14">
          <p:contentPart p14:bwMode="auto" r:id="rId66">
            <p14:nvContentPartPr>
              <p14:cNvPr id="1049097" name=""/>
              <p14:cNvContentPartPr/>
              <p14:nvPr/>
            </p14:nvContentPartPr>
            <p14:xfrm>
              <a:off x="5693641" y="144850"/>
              <a:ext cx="104434" cy="197977"/>
            </p14:xfrm>
          </p:contentPart>
        </mc:Choice>
        <mc:Fallback>
          <p:sp>
            <p:nvSpPr>
              <p:cNvPr id="1049097" name=""/>
              <p:cNvSpPr/>
              <p:nvPr/>
            </p:nvSpPr>
            <p:spPr>
              <a:xfrm>
                <a:off x="5693641" y="144850"/>
                <a:ext cx="104434" cy="197977"/>
              </a:xfrm>
            </p:spPr>
          </p:sp>
        </mc:Fallback>
      </mc:AlternateContent>
      <mc:AlternateContent xmlns:mc="http://schemas.openxmlformats.org/markup-compatibility/2006">
        <mc:Choice xmlns:p14="http://schemas.microsoft.com/office/powerpoint/2010/main" Requires="p14">
          <p:contentPart p14:bwMode="auto" r:id="rId67">
            <p14:nvContentPartPr>
              <p14:cNvPr id="1049098" name=""/>
              <p14:cNvContentPartPr/>
              <p14:nvPr/>
            </p14:nvContentPartPr>
            <p14:xfrm>
              <a:off x="5672052" y="220046"/>
              <a:ext cx="139178" cy="33994"/>
            </p14:xfrm>
          </p:contentPart>
        </mc:Choice>
        <mc:Fallback>
          <p:sp>
            <p:nvSpPr>
              <p:cNvPr id="1049098" name=""/>
              <p:cNvSpPr/>
              <p:nvPr/>
            </p:nvSpPr>
            <p:spPr>
              <a:xfrm>
                <a:off x="5672052" y="220046"/>
                <a:ext cx="139178" cy="33994"/>
              </a:xfrm>
            </p:spPr>
          </p:sp>
        </mc:Fallback>
      </mc:AlternateContent>
      <mc:AlternateContent xmlns:mc="http://schemas.openxmlformats.org/markup-compatibility/2006">
        <mc:Choice xmlns:p14="http://schemas.microsoft.com/office/powerpoint/2010/main" Requires="p14">
          <p:contentPart p14:bwMode="auto" r:id="rId68">
            <p14:nvContentPartPr>
              <p14:cNvPr id="1049099" name=""/>
              <p14:cNvContentPartPr/>
              <p14:nvPr/>
            </p14:nvContentPartPr>
            <p14:xfrm>
              <a:off x="5662528" y="310021"/>
              <a:ext cx="156340" cy="17673"/>
            </p14:xfrm>
          </p:contentPart>
        </mc:Choice>
        <mc:Fallback>
          <p:sp>
            <p:nvSpPr>
              <p:cNvPr id="1049099" name=""/>
              <p:cNvSpPr/>
              <p:nvPr/>
            </p:nvSpPr>
            <p:spPr>
              <a:xfrm>
                <a:off x="5662528" y="310021"/>
                <a:ext cx="156340" cy="17673"/>
              </a:xfrm>
            </p:spPr>
          </p:sp>
        </mc:Fallback>
      </mc:AlternateContent>
      <mc:AlternateContent xmlns:mc="http://schemas.openxmlformats.org/markup-compatibility/2006">
        <mc:Choice xmlns:p14="http://schemas.microsoft.com/office/powerpoint/2010/main" Requires="p14">
          <p:contentPart p14:bwMode="auto" r:id="rId69">
            <p14:nvContentPartPr>
              <p14:cNvPr id="1049100" name=""/>
              <p14:cNvContentPartPr/>
              <p14:nvPr/>
            </p14:nvContentPartPr>
            <p14:xfrm>
              <a:off x="5829620" y="81969"/>
              <a:ext cx="62132" cy="87491"/>
            </p14:xfrm>
          </p:contentPart>
        </mc:Choice>
        <mc:Fallback>
          <p:sp>
            <p:nvSpPr>
              <p:cNvPr id="1049100" name=""/>
              <p:cNvSpPr/>
              <p:nvPr/>
            </p:nvSpPr>
            <p:spPr>
              <a:xfrm>
                <a:off x="5829620" y="81969"/>
                <a:ext cx="62132" cy="87491"/>
              </a:xfrm>
            </p:spPr>
          </p:sp>
        </mc:Fallback>
      </mc:AlternateContent>
      <mc:AlternateContent xmlns:mc="http://schemas.openxmlformats.org/markup-compatibility/2006">
        <mc:Choice xmlns:p14="http://schemas.microsoft.com/office/powerpoint/2010/main" Requires="p14">
          <p:contentPart p14:bwMode="auto" r:id="rId70">
            <p14:nvContentPartPr>
              <p14:cNvPr id="1049101" name=""/>
              <p14:cNvContentPartPr/>
              <p14:nvPr/>
            </p14:nvContentPartPr>
            <p14:xfrm>
              <a:off x="5813631" y="140248"/>
              <a:ext cx="104308" cy="209796"/>
            </p14:xfrm>
          </p:contentPart>
        </mc:Choice>
        <mc:Fallback>
          <p:sp>
            <p:nvSpPr>
              <p:cNvPr id="1049101" name=""/>
              <p:cNvSpPr/>
              <p:nvPr/>
            </p:nvSpPr>
            <p:spPr>
              <a:xfrm>
                <a:off x="5813631" y="140248"/>
                <a:ext cx="104308" cy="209796"/>
              </a:xfrm>
            </p:spPr>
          </p:sp>
        </mc:Fallback>
      </mc:AlternateContent>
      <mc:AlternateContent xmlns:mc="http://schemas.openxmlformats.org/markup-compatibility/2006">
        <mc:Choice xmlns:p14="http://schemas.microsoft.com/office/powerpoint/2010/main" Requires="p14">
          <p:contentPart p14:bwMode="auto" r:id="rId71">
            <p14:nvContentPartPr>
              <p14:cNvPr id="1049102" name=""/>
              <p14:cNvContentPartPr/>
              <p14:nvPr/>
            </p14:nvContentPartPr>
            <p14:xfrm>
              <a:off x="5926682" y="92248"/>
              <a:ext cx="119367" cy="83920"/>
            </p14:xfrm>
          </p:contentPart>
        </mc:Choice>
        <mc:Fallback>
          <p:sp>
            <p:nvSpPr>
              <p:cNvPr id="1049102" name=""/>
              <p:cNvSpPr/>
              <p:nvPr/>
            </p:nvSpPr>
            <p:spPr>
              <a:xfrm>
                <a:off x="5926682" y="92248"/>
                <a:ext cx="119367" cy="83920"/>
              </a:xfrm>
            </p:spPr>
          </p:sp>
        </mc:Fallback>
      </mc:AlternateContent>
      <mc:AlternateContent xmlns:mc="http://schemas.openxmlformats.org/markup-compatibility/2006">
        <mc:Choice xmlns:p14="http://schemas.microsoft.com/office/powerpoint/2010/main" Requires="p14">
          <p:contentPart p14:bwMode="auto" r:id="rId72">
            <p14:nvContentPartPr>
              <p14:cNvPr id="1049103" name=""/>
              <p14:cNvContentPartPr/>
              <p14:nvPr/>
            </p14:nvContentPartPr>
            <p14:xfrm>
              <a:off x="5961388" y="123240"/>
              <a:ext cx="30899" cy="232698"/>
            </p14:xfrm>
          </p:contentPart>
        </mc:Choice>
        <mc:Fallback>
          <p:sp>
            <p:nvSpPr>
              <p:cNvPr id="1049103" name=""/>
              <p:cNvSpPr/>
              <p:nvPr/>
            </p:nvSpPr>
            <p:spPr>
              <a:xfrm>
                <a:off x="5961388" y="123240"/>
                <a:ext cx="30899" cy="232698"/>
              </a:xfrm>
            </p:spPr>
          </p:sp>
        </mc:Fallback>
      </mc:AlternateContent>
      <mc:AlternateContent xmlns:mc="http://schemas.openxmlformats.org/markup-compatibility/2006">
        <mc:Choice xmlns:p14="http://schemas.microsoft.com/office/powerpoint/2010/main" Requires="p14">
          <p:contentPart p14:bwMode="auto" r:id="rId73">
            <p14:nvContentPartPr>
              <p14:cNvPr id="1049104" name=""/>
              <p14:cNvContentPartPr/>
              <p14:nvPr/>
            </p14:nvContentPartPr>
            <p14:xfrm>
              <a:off x="6065098" y="84508"/>
              <a:ext cx="45222" cy="55840"/>
            </p14:xfrm>
          </p:contentPart>
        </mc:Choice>
        <mc:Fallback>
          <p:sp>
            <p:nvSpPr>
              <p:cNvPr id="1049104" name=""/>
              <p:cNvSpPr/>
              <p:nvPr/>
            </p:nvSpPr>
            <p:spPr>
              <a:xfrm>
                <a:off x="6065098" y="84508"/>
                <a:ext cx="45222" cy="55840"/>
              </a:xfrm>
            </p:spPr>
          </p:sp>
        </mc:Fallback>
      </mc:AlternateContent>
      <mc:AlternateContent xmlns:mc="http://schemas.openxmlformats.org/markup-compatibility/2006">
        <mc:Choice xmlns:p14="http://schemas.microsoft.com/office/powerpoint/2010/main" Requires="p14">
          <p:contentPart p14:bwMode="auto" r:id="rId74">
            <p14:nvContentPartPr>
              <p14:cNvPr id="1049105" name=""/>
              <p14:cNvContentPartPr/>
              <p14:nvPr/>
            </p14:nvContentPartPr>
            <p14:xfrm>
              <a:off x="6014301" y="123520"/>
              <a:ext cx="120014" cy="19035"/>
            </p14:xfrm>
          </p:contentPart>
        </mc:Choice>
        <mc:Fallback>
          <p:sp>
            <p:nvSpPr>
              <p:cNvPr id="1049105" name=""/>
              <p:cNvSpPr/>
              <p:nvPr/>
            </p:nvSpPr>
            <p:spPr>
              <a:xfrm>
                <a:off x="6014301" y="123520"/>
                <a:ext cx="120014" cy="19035"/>
              </a:xfrm>
            </p:spPr>
          </p:sp>
        </mc:Fallback>
      </mc:AlternateContent>
      <mc:AlternateContent xmlns:mc="http://schemas.openxmlformats.org/markup-compatibility/2006">
        <mc:Choice xmlns:p14="http://schemas.microsoft.com/office/powerpoint/2010/main" Requires="p14">
          <p:contentPart p14:bwMode="auto" r:id="rId75">
            <p14:nvContentPartPr>
              <p14:cNvPr id="1049106" name=""/>
              <p14:cNvContentPartPr/>
              <p14:nvPr/>
            </p14:nvContentPartPr>
            <p14:xfrm>
              <a:off x="6018746" y="167052"/>
              <a:ext cx="129783" cy="11281"/>
            </p14:xfrm>
          </p:contentPart>
        </mc:Choice>
        <mc:Fallback>
          <p:sp>
            <p:nvSpPr>
              <p:cNvPr id="1049106" name=""/>
              <p:cNvSpPr/>
              <p:nvPr/>
            </p:nvSpPr>
            <p:spPr>
              <a:xfrm>
                <a:off x="6018746" y="167052"/>
                <a:ext cx="129783" cy="11281"/>
              </a:xfrm>
            </p:spPr>
          </p:sp>
        </mc:Fallback>
      </mc:AlternateContent>
      <mc:AlternateContent xmlns:mc="http://schemas.openxmlformats.org/markup-compatibility/2006">
        <mc:Choice xmlns:p14="http://schemas.microsoft.com/office/powerpoint/2010/main" Requires="p14">
          <p:contentPart p14:bwMode="auto" r:id="rId76">
            <p14:nvContentPartPr>
              <p14:cNvPr id="1049107" name=""/>
              <p14:cNvContentPartPr/>
              <p14:nvPr/>
            </p14:nvContentPartPr>
            <p14:xfrm>
              <a:off x="6009856" y="204580"/>
              <a:ext cx="140346" cy="18348"/>
            </p14:xfrm>
          </p:contentPart>
        </mc:Choice>
        <mc:Fallback>
          <p:sp>
            <p:nvSpPr>
              <p:cNvPr id="1049107" name=""/>
              <p:cNvSpPr/>
              <p:nvPr/>
            </p:nvSpPr>
            <p:spPr>
              <a:xfrm>
                <a:off x="6009856" y="204580"/>
                <a:ext cx="140346" cy="18348"/>
              </a:xfrm>
            </p:spPr>
          </p:sp>
        </mc:Fallback>
      </mc:AlternateContent>
      <mc:AlternateContent xmlns:mc="http://schemas.openxmlformats.org/markup-compatibility/2006">
        <mc:Choice xmlns:p14="http://schemas.microsoft.com/office/powerpoint/2010/main" Requires="p14">
          <p:contentPart p14:bwMode="auto" r:id="rId77">
            <p14:nvContentPartPr>
              <p14:cNvPr id="1049108" name=""/>
              <p14:cNvContentPartPr/>
              <p14:nvPr/>
            </p14:nvContentPartPr>
            <p14:xfrm>
              <a:off x="6041605" y="251500"/>
              <a:ext cx="11700" cy="83732"/>
            </p14:xfrm>
          </p:contentPart>
        </mc:Choice>
        <mc:Fallback>
          <p:sp>
            <p:nvSpPr>
              <p:cNvPr id="1049108" name=""/>
              <p:cNvSpPr/>
              <p:nvPr/>
            </p:nvSpPr>
            <p:spPr>
              <a:xfrm>
                <a:off x="6041605" y="251500"/>
                <a:ext cx="11700" cy="83732"/>
              </a:xfrm>
            </p:spPr>
          </p:sp>
        </mc:Fallback>
      </mc:AlternateContent>
      <mc:AlternateContent xmlns:mc="http://schemas.openxmlformats.org/markup-compatibility/2006">
        <mc:Choice xmlns:p14="http://schemas.microsoft.com/office/powerpoint/2010/main" Requires="p14">
          <p:contentPart p14:bwMode="auto" r:id="rId78">
            <p14:nvContentPartPr>
              <p14:cNvPr id="1049109" name=""/>
              <p14:cNvContentPartPr/>
              <p14:nvPr/>
            </p14:nvContentPartPr>
            <p14:xfrm>
              <a:off x="6062558" y="253286"/>
              <a:ext cx="75567" cy="76648"/>
            </p14:xfrm>
          </p:contentPart>
        </mc:Choice>
        <mc:Fallback>
          <p:sp>
            <p:nvSpPr>
              <p:cNvPr id="1049109" name=""/>
              <p:cNvSpPr/>
              <p:nvPr/>
            </p:nvSpPr>
            <p:spPr>
              <a:xfrm>
                <a:off x="6062558" y="253286"/>
                <a:ext cx="75567" cy="76648"/>
              </a:xfrm>
            </p:spPr>
          </p:sp>
        </mc:Fallback>
      </mc:AlternateContent>
      <mc:AlternateContent xmlns:mc="http://schemas.openxmlformats.org/markup-compatibility/2006">
        <mc:Choice xmlns:p14="http://schemas.microsoft.com/office/powerpoint/2010/main" Requires="p14">
          <p:contentPart p14:bwMode="auto" r:id="rId79">
            <p14:nvContentPartPr>
              <p14:cNvPr id="1049110" name=""/>
              <p14:cNvContentPartPr/>
              <p14:nvPr/>
            </p14:nvContentPartPr>
            <p14:xfrm>
              <a:off x="6241843" y="74984"/>
              <a:ext cx="6126" cy="107975"/>
            </p14:xfrm>
          </p:contentPart>
        </mc:Choice>
        <mc:Fallback>
          <p:sp>
            <p:nvSpPr>
              <p:cNvPr id="1049110" name=""/>
              <p:cNvSpPr/>
              <p:nvPr/>
            </p:nvSpPr>
            <p:spPr>
              <a:xfrm>
                <a:off x="6241843" y="74984"/>
                <a:ext cx="6126" cy="107975"/>
              </a:xfrm>
            </p:spPr>
          </p:sp>
        </mc:Fallback>
      </mc:AlternateContent>
      <mc:AlternateContent xmlns:mc="http://schemas.openxmlformats.org/markup-compatibility/2006">
        <mc:Choice xmlns:p14="http://schemas.microsoft.com/office/powerpoint/2010/main" Requires="p14">
          <p:contentPart p14:bwMode="auto" r:id="rId80">
            <p14:nvContentPartPr>
              <p14:cNvPr id="1049111" name=""/>
              <p14:cNvContentPartPr/>
              <p14:nvPr/>
            </p14:nvContentPartPr>
            <p14:xfrm>
              <a:off x="6240349" y="95875"/>
              <a:ext cx="98154" cy="73127"/>
            </p14:xfrm>
          </p:contentPart>
        </mc:Choice>
        <mc:Fallback>
          <p:sp>
            <p:nvSpPr>
              <p:cNvPr id="1049111" name=""/>
              <p:cNvSpPr/>
              <p:nvPr/>
            </p:nvSpPr>
            <p:spPr>
              <a:xfrm>
                <a:off x="6240349" y="95875"/>
                <a:ext cx="98154" cy="73127"/>
              </a:xfrm>
            </p:spPr>
          </p:sp>
        </mc:Fallback>
      </mc:AlternateContent>
      <mc:AlternateContent xmlns:mc="http://schemas.openxmlformats.org/markup-compatibility/2006">
        <mc:Choice xmlns:p14="http://schemas.microsoft.com/office/powerpoint/2010/main" Requires="p14">
          <p:contentPart p14:bwMode="auto" r:id="rId81">
            <p14:nvContentPartPr>
              <p14:cNvPr id="1049112" name=""/>
              <p14:cNvContentPartPr/>
              <p14:nvPr/>
            </p14:nvContentPartPr>
            <p14:xfrm>
              <a:off x="6171773" y="184319"/>
              <a:ext cx="194582" cy="11940"/>
            </p14:xfrm>
          </p:contentPart>
        </mc:Choice>
        <mc:Fallback>
          <p:sp>
            <p:nvSpPr>
              <p:cNvPr id="1049112" name=""/>
              <p:cNvSpPr/>
              <p:nvPr/>
            </p:nvSpPr>
            <p:spPr>
              <a:xfrm>
                <a:off x="6171773" y="184319"/>
                <a:ext cx="194582" cy="11940"/>
              </a:xfrm>
            </p:spPr>
          </p:sp>
        </mc:Fallback>
      </mc:AlternateContent>
      <mc:AlternateContent xmlns:mc="http://schemas.openxmlformats.org/markup-compatibility/2006">
        <mc:Choice xmlns:p14="http://schemas.microsoft.com/office/powerpoint/2010/main" Requires="p14">
          <p:contentPart p14:bwMode="auto" r:id="rId82">
            <p14:nvContentPartPr>
              <p14:cNvPr id="1049113" name=""/>
              <p14:cNvContentPartPr/>
              <p14:nvPr/>
            </p14:nvContentPartPr>
            <p14:xfrm>
              <a:off x="6220129" y="214673"/>
              <a:ext cx="149283" cy="137473"/>
            </p14:xfrm>
          </p:contentPart>
        </mc:Choice>
        <mc:Fallback>
          <p:sp>
            <p:nvSpPr>
              <p:cNvPr id="1049113" name=""/>
              <p:cNvSpPr/>
              <p:nvPr/>
            </p:nvSpPr>
            <p:spPr>
              <a:xfrm>
                <a:off x="6220129" y="214673"/>
                <a:ext cx="149283" cy="137473"/>
              </a:xfrm>
            </p:spPr>
          </p:sp>
        </mc:Fallback>
      </mc:AlternateContent>
      <mc:AlternateContent xmlns:mc="http://schemas.openxmlformats.org/markup-compatibility/2006">
        <mc:Choice xmlns:p14="http://schemas.microsoft.com/office/powerpoint/2010/main" Requires="p14">
          <p:contentPart p14:bwMode="auto" r:id="rId83">
            <p14:nvContentPartPr>
              <p14:cNvPr id="1049114" name=""/>
              <p14:cNvContentPartPr/>
              <p14:nvPr/>
            </p14:nvContentPartPr>
            <p14:xfrm>
              <a:off x="4809129" y="524621"/>
              <a:ext cx="114246" cy="10735"/>
            </p14:xfrm>
          </p:contentPart>
        </mc:Choice>
        <mc:Fallback>
          <p:sp>
            <p:nvSpPr>
              <p:cNvPr id="1049114" name=""/>
              <p:cNvSpPr/>
              <p:nvPr/>
            </p:nvSpPr>
            <p:spPr>
              <a:xfrm>
                <a:off x="4809129" y="524621"/>
                <a:ext cx="114246" cy="10735"/>
              </a:xfrm>
            </p:spPr>
          </p:sp>
        </mc:Fallback>
      </mc:AlternateContent>
      <mc:AlternateContent xmlns:mc="http://schemas.openxmlformats.org/markup-compatibility/2006">
        <mc:Choice xmlns:p14="http://schemas.microsoft.com/office/powerpoint/2010/main" Requires="p14">
          <p:contentPart p14:bwMode="auto" r:id="rId84">
            <p14:nvContentPartPr>
              <p14:cNvPr id="1049115" name=""/>
              <p14:cNvContentPartPr/>
              <p14:nvPr/>
            </p14:nvContentPartPr>
            <p14:xfrm>
              <a:off x="4757062" y="606479"/>
              <a:ext cx="165557" cy="13292"/>
            </p14:xfrm>
          </p:contentPart>
        </mc:Choice>
        <mc:Fallback>
          <p:sp>
            <p:nvSpPr>
              <p:cNvPr id="1049115" name=""/>
              <p:cNvSpPr/>
              <p:nvPr/>
            </p:nvSpPr>
            <p:spPr>
              <a:xfrm>
                <a:off x="4757062" y="606479"/>
                <a:ext cx="165557" cy="13292"/>
              </a:xfrm>
            </p:spPr>
          </p:sp>
        </mc:Fallback>
      </mc:AlternateContent>
      <mc:AlternateContent xmlns:mc="http://schemas.openxmlformats.org/markup-compatibility/2006">
        <mc:Choice xmlns:p14="http://schemas.microsoft.com/office/powerpoint/2010/main" Requires="p14">
          <p:contentPart p14:bwMode="auto" r:id="rId85">
            <p14:nvContentPartPr>
              <p14:cNvPr id="1049116" name=""/>
              <p14:cNvContentPartPr/>
              <p14:nvPr/>
            </p14:nvContentPartPr>
            <p14:xfrm>
              <a:off x="4772936" y="525164"/>
              <a:ext cx="127808" cy="28839"/>
            </p14:xfrm>
          </p:contentPart>
        </mc:Choice>
        <mc:Fallback>
          <p:sp>
            <p:nvSpPr>
              <p:cNvPr id="1049116" name=""/>
              <p:cNvSpPr/>
              <p:nvPr/>
            </p:nvSpPr>
            <p:spPr>
              <a:xfrm>
                <a:off x="4772936" y="525164"/>
                <a:ext cx="127808" cy="28839"/>
              </a:xfrm>
            </p:spPr>
          </p:sp>
        </mc:Fallback>
      </mc:AlternateContent>
      <mc:AlternateContent xmlns:mc="http://schemas.openxmlformats.org/markup-compatibility/2006">
        <mc:Choice xmlns:p14="http://schemas.microsoft.com/office/powerpoint/2010/main" Requires="p14">
          <p:contentPart p14:bwMode="auto" r:id="rId86">
            <p14:nvContentPartPr>
              <p14:cNvPr id="1049117" name=""/>
              <p14:cNvContentPartPr/>
              <p14:nvPr/>
            </p14:nvContentPartPr>
            <p14:xfrm>
              <a:off x="5063778" y="428017"/>
              <a:ext cx="20597" cy="395283"/>
            </p14:xfrm>
          </p:contentPart>
        </mc:Choice>
        <mc:Fallback>
          <p:sp>
            <p:nvSpPr>
              <p:cNvPr id="1049117" name=""/>
              <p:cNvSpPr/>
              <p:nvPr/>
            </p:nvSpPr>
            <p:spPr>
              <a:xfrm>
                <a:off x="5063778" y="428017"/>
                <a:ext cx="20597" cy="395283"/>
              </a:xfrm>
            </p:spPr>
          </p:sp>
        </mc:Fallback>
      </mc:AlternateContent>
      <mc:AlternateContent xmlns:mc="http://schemas.openxmlformats.org/markup-compatibility/2006">
        <mc:Choice xmlns:p14="http://schemas.microsoft.com/office/powerpoint/2010/main" Requires="p14">
          <p:contentPart p14:bwMode="auto" r:id="rId87">
            <p14:nvContentPartPr>
              <p14:cNvPr id="1049118" name=""/>
              <p14:cNvContentPartPr/>
              <p14:nvPr/>
            </p14:nvContentPartPr>
            <p14:xfrm>
              <a:off x="5054862" y="415886"/>
              <a:ext cx="126738" cy="195296"/>
            </p14:xfrm>
          </p:contentPart>
        </mc:Choice>
        <mc:Fallback>
          <p:sp>
            <p:nvSpPr>
              <p:cNvPr id="1049118" name=""/>
              <p:cNvSpPr/>
              <p:nvPr/>
            </p:nvSpPr>
            <p:spPr>
              <a:xfrm>
                <a:off x="5054862" y="415886"/>
                <a:ext cx="126738" cy="195296"/>
              </a:xfrm>
            </p:spPr>
          </p:sp>
        </mc:Fallback>
      </mc:AlternateContent>
      <mc:AlternateContent xmlns:mc="http://schemas.openxmlformats.org/markup-compatibility/2006">
        <mc:Choice xmlns:p14="http://schemas.microsoft.com/office/powerpoint/2010/main" Requires="p14">
          <p:contentPart p14:bwMode="auto" r:id="rId88">
            <p14:nvContentPartPr>
              <p14:cNvPr id="1049119" name=""/>
              <p14:cNvContentPartPr/>
              <p14:nvPr/>
            </p14:nvContentPartPr>
            <p14:xfrm>
              <a:off x="5165982" y="611517"/>
              <a:ext cx="173045" cy="149026"/>
            </p14:xfrm>
          </p:contentPart>
        </mc:Choice>
        <mc:Fallback>
          <p:sp>
            <p:nvSpPr>
              <p:cNvPr id="1049119" name=""/>
              <p:cNvSpPr/>
              <p:nvPr/>
            </p:nvSpPr>
            <p:spPr>
              <a:xfrm>
                <a:off x="5165982" y="611517"/>
                <a:ext cx="173045" cy="149026"/>
              </a:xfrm>
            </p:spPr>
          </p:sp>
        </mc:Fallback>
      </mc:AlternateContent>
      <mc:AlternateContent xmlns:mc="http://schemas.openxmlformats.org/markup-compatibility/2006">
        <mc:Choice xmlns:p14="http://schemas.microsoft.com/office/powerpoint/2010/main" Requires="p14">
          <p:contentPart p14:bwMode="auto" r:id="rId89">
            <p14:nvContentPartPr>
              <p14:cNvPr id="1049120" name=""/>
              <p14:cNvContentPartPr/>
              <p14:nvPr/>
            </p14:nvContentPartPr>
            <p14:xfrm>
              <a:off x="5393301" y="434297"/>
              <a:ext cx="159637" cy="22559"/>
            </p14:xfrm>
          </p:contentPart>
        </mc:Choice>
        <mc:Fallback>
          <p:sp>
            <p:nvSpPr>
              <p:cNvPr id="1049120" name=""/>
              <p:cNvSpPr/>
              <p:nvPr/>
            </p:nvSpPr>
            <p:spPr>
              <a:xfrm>
                <a:off x="5393301" y="434297"/>
                <a:ext cx="159637" cy="22559"/>
              </a:xfrm>
            </p:spPr>
          </p:sp>
        </mc:Fallback>
      </mc:AlternateContent>
      <mc:AlternateContent xmlns:mc="http://schemas.openxmlformats.org/markup-compatibility/2006">
        <mc:Choice xmlns:p14="http://schemas.microsoft.com/office/powerpoint/2010/main" Requires="p14">
          <p:contentPart p14:bwMode="auto" r:id="rId90">
            <p14:nvContentPartPr>
              <p14:cNvPr id="1049121" name=""/>
              <p14:cNvContentPartPr/>
              <p14:nvPr/>
            </p14:nvContentPartPr>
            <p14:xfrm>
              <a:off x="5378791" y="473098"/>
              <a:ext cx="77711" cy="390974"/>
            </p14:xfrm>
          </p:contentPart>
        </mc:Choice>
        <mc:Fallback>
          <p:sp>
            <p:nvSpPr>
              <p:cNvPr id="1049121" name=""/>
              <p:cNvSpPr/>
              <p:nvPr/>
            </p:nvSpPr>
            <p:spPr>
              <a:xfrm>
                <a:off x="5378791" y="473098"/>
                <a:ext cx="77711" cy="390974"/>
              </a:xfrm>
            </p:spPr>
          </p:sp>
        </mc:Fallback>
      </mc:AlternateContent>
      <mc:AlternateContent xmlns:mc="http://schemas.openxmlformats.org/markup-compatibility/2006">
        <mc:Choice xmlns:p14="http://schemas.microsoft.com/office/powerpoint/2010/main" Requires="p14">
          <p:contentPart p14:bwMode="auto" r:id="rId91">
            <p14:nvContentPartPr>
              <p14:cNvPr id="1049122" name=""/>
              <p14:cNvContentPartPr/>
              <p14:nvPr/>
            </p14:nvContentPartPr>
            <p14:xfrm>
              <a:off x="5588226" y="541038"/>
              <a:ext cx="20957" cy="375614"/>
            </p14:xfrm>
          </p:contentPart>
        </mc:Choice>
        <mc:Fallback>
          <p:sp>
            <p:nvSpPr>
              <p:cNvPr id="1049122" name=""/>
              <p:cNvSpPr/>
              <p:nvPr/>
            </p:nvSpPr>
            <p:spPr>
              <a:xfrm>
                <a:off x="5588226" y="541038"/>
                <a:ext cx="20957" cy="375614"/>
              </a:xfrm>
            </p:spPr>
          </p:sp>
        </mc:Fallback>
      </mc:AlternateContent>
      <mc:AlternateContent xmlns:mc="http://schemas.openxmlformats.org/markup-compatibility/2006">
        <mc:Choice xmlns:p14="http://schemas.microsoft.com/office/powerpoint/2010/main" Requires="p14">
          <p:contentPart p14:bwMode="auto" r:id="rId92">
            <p14:nvContentPartPr>
              <p14:cNvPr id="1049123" name=""/>
              <p14:cNvContentPartPr/>
              <p14:nvPr/>
            </p14:nvContentPartPr>
            <p14:xfrm>
              <a:off x="5560933" y="542331"/>
              <a:ext cx="128777" cy="215099"/>
            </p14:xfrm>
          </p:contentPart>
        </mc:Choice>
        <mc:Fallback>
          <p:sp>
            <p:nvSpPr>
              <p:cNvPr id="1049123" name=""/>
              <p:cNvSpPr/>
              <p:nvPr/>
            </p:nvSpPr>
            <p:spPr>
              <a:xfrm>
                <a:off x="5560933" y="542331"/>
                <a:ext cx="128777" cy="215099"/>
              </a:xfrm>
            </p:spPr>
          </p:sp>
        </mc:Fallback>
      </mc:AlternateContent>
      <mc:AlternateContent xmlns:mc="http://schemas.openxmlformats.org/markup-compatibility/2006">
        <mc:Choice xmlns:p14="http://schemas.microsoft.com/office/powerpoint/2010/main" Requires="p14">
          <p:contentPart p14:bwMode="auto" r:id="rId93">
            <p14:nvContentPartPr>
              <p14:cNvPr id="1049124" name=""/>
              <p14:cNvContentPartPr/>
              <p14:nvPr/>
            </p14:nvContentPartPr>
            <p14:xfrm>
              <a:off x="5671335" y="733428"/>
              <a:ext cx="127790" cy="133054"/>
            </p14:xfrm>
          </p:contentPart>
        </mc:Choice>
        <mc:Fallback>
          <p:sp>
            <p:nvSpPr>
              <p:cNvPr id="1049124" name=""/>
              <p:cNvSpPr/>
              <p:nvPr/>
            </p:nvSpPr>
            <p:spPr>
              <a:xfrm>
                <a:off x="5671335" y="733428"/>
                <a:ext cx="127790" cy="133054"/>
              </a:xfrm>
            </p:spPr>
          </p:sp>
        </mc:Fallback>
      </mc:AlternateContent>
      <mc:AlternateContent xmlns:mc="http://schemas.openxmlformats.org/markup-compatibility/2006">
        <mc:Choice xmlns:p14="http://schemas.microsoft.com/office/powerpoint/2010/main" Requires="p14">
          <p:contentPart p14:bwMode="auto" r:id="rId94">
            <p14:nvContentPartPr>
              <p14:cNvPr id="1049125" name=""/>
              <p14:cNvContentPartPr/>
              <p14:nvPr/>
            </p14:nvContentPartPr>
            <p14:xfrm>
              <a:off x="5812890" y="589808"/>
              <a:ext cx="125434" cy="274039"/>
            </p14:xfrm>
          </p:contentPart>
        </mc:Choice>
        <mc:Fallback>
          <p:sp>
            <p:nvSpPr>
              <p:cNvPr id="1049125" name=""/>
              <p:cNvSpPr/>
              <p:nvPr/>
            </p:nvSpPr>
            <p:spPr>
              <a:xfrm>
                <a:off x="5812890" y="589808"/>
                <a:ext cx="125434" cy="274039"/>
              </a:xfrm>
            </p:spPr>
          </p:sp>
        </mc:Fallback>
      </mc:AlternateContent>
      <mc:AlternateContent xmlns:mc="http://schemas.openxmlformats.org/markup-compatibility/2006">
        <mc:Choice xmlns:p14="http://schemas.microsoft.com/office/powerpoint/2010/main" Requires="p14">
          <p:contentPart p14:bwMode="auto" r:id="rId95">
            <p14:nvContentPartPr>
              <p14:cNvPr id="1049126" name=""/>
              <p14:cNvContentPartPr/>
              <p14:nvPr/>
            </p14:nvContentPartPr>
            <p14:xfrm>
              <a:off x="5950902" y="626756"/>
              <a:ext cx="14469" cy="223121"/>
            </p14:xfrm>
          </p:contentPart>
        </mc:Choice>
        <mc:Fallback>
          <p:sp>
            <p:nvSpPr>
              <p:cNvPr id="1049126" name=""/>
              <p:cNvSpPr/>
              <p:nvPr/>
            </p:nvSpPr>
            <p:spPr>
              <a:xfrm>
                <a:off x="5950902" y="626756"/>
                <a:ext cx="14469" cy="223121"/>
              </a:xfrm>
            </p:spPr>
          </p:sp>
        </mc:Fallback>
      </mc:AlternateContent>
      <mc:AlternateContent xmlns:mc="http://schemas.openxmlformats.org/markup-compatibility/2006">
        <mc:Choice xmlns:p14="http://schemas.microsoft.com/office/powerpoint/2010/main" Requires="p14">
          <p:contentPart p14:bwMode="auto" r:id="rId96">
            <p14:nvContentPartPr>
              <p14:cNvPr id="1049127" name=""/>
              <p14:cNvContentPartPr/>
              <p14:nvPr/>
            </p14:nvContentPartPr>
            <p14:xfrm>
              <a:off x="5952236" y="621651"/>
              <a:ext cx="134945" cy="211323"/>
            </p14:xfrm>
          </p:contentPart>
        </mc:Choice>
        <mc:Fallback>
          <p:sp>
            <p:nvSpPr>
              <p:cNvPr id="1049127" name=""/>
              <p:cNvSpPr/>
              <p:nvPr/>
            </p:nvSpPr>
            <p:spPr>
              <a:xfrm>
                <a:off x="5952236" y="621651"/>
                <a:ext cx="134945" cy="211323"/>
              </a:xfrm>
            </p:spPr>
          </p:sp>
        </mc:Fallback>
      </mc:AlternateContent>
      <mc:AlternateContent xmlns:mc="http://schemas.openxmlformats.org/markup-compatibility/2006">
        <mc:Choice xmlns:p14="http://schemas.microsoft.com/office/powerpoint/2010/main" Requires="p14">
          <p:contentPart p14:bwMode="auto" r:id="rId97">
            <p14:nvContentPartPr>
              <p14:cNvPr id="1049128" name=""/>
              <p14:cNvContentPartPr/>
              <p14:nvPr/>
            </p14:nvContentPartPr>
            <p14:xfrm>
              <a:off x="6121526" y="605803"/>
              <a:ext cx="73687" cy="239736"/>
            </p14:xfrm>
          </p:contentPart>
        </mc:Choice>
        <mc:Fallback>
          <p:sp>
            <p:nvSpPr>
              <p:cNvPr id="1049128" name=""/>
              <p:cNvSpPr/>
              <p:nvPr/>
            </p:nvSpPr>
            <p:spPr>
              <a:xfrm>
                <a:off x="6121526" y="605803"/>
                <a:ext cx="73687" cy="239736"/>
              </a:xfrm>
            </p:spPr>
          </p:sp>
        </mc:Fallback>
      </mc:AlternateContent>
      <mc:AlternateContent xmlns:mc="http://schemas.openxmlformats.org/markup-compatibility/2006">
        <mc:Choice xmlns:p14="http://schemas.microsoft.com/office/powerpoint/2010/main" Requires="p14">
          <p:contentPart p14:bwMode="auto" r:id="rId98">
            <p14:nvContentPartPr>
              <p14:cNvPr id="1049129" name=""/>
              <p14:cNvContentPartPr/>
              <p14:nvPr/>
            </p14:nvContentPartPr>
            <p14:xfrm>
              <a:off x="6173398" y="497606"/>
              <a:ext cx="169539" cy="285179"/>
            </p14:xfrm>
          </p:contentPart>
        </mc:Choice>
        <mc:Fallback>
          <p:sp>
            <p:nvSpPr>
              <p:cNvPr id="1049129" name=""/>
              <p:cNvSpPr/>
              <p:nvPr/>
            </p:nvSpPr>
            <p:spPr>
              <a:xfrm>
                <a:off x="6173398" y="497606"/>
                <a:ext cx="169539" cy="285179"/>
              </a:xfrm>
            </p:spPr>
          </p:sp>
        </mc:Fallback>
      </mc:AlternateContent>
      <mc:AlternateContent xmlns:mc="http://schemas.openxmlformats.org/markup-compatibility/2006">
        <mc:Choice xmlns:p14="http://schemas.microsoft.com/office/powerpoint/2010/main" Requires="p14">
          <p:contentPart p14:bwMode="auto" r:id="rId99">
            <p14:nvContentPartPr>
              <p14:cNvPr id="1049130" name=""/>
              <p14:cNvContentPartPr/>
              <p14:nvPr/>
            </p14:nvContentPartPr>
            <p14:xfrm>
              <a:off x="6294287" y="544213"/>
              <a:ext cx="116070" cy="297465"/>
            </p14:xfrm>
          </p:contentPart>
        </mc:Choice>
        <mc:Fallback>
          <p:sp>
            <p:nvSpPr>
              <p:cNvPr id="1049130" name=""/>
              <p:cNvSpPr/>
              <p:nvPr/>
            </p:nvSpPr>
            <p:spPr>
              <a:xfrm>
                <a:off x="6294287" y="544213"/>
                <a:ext cx="116070" cy="297465"/>
              </a:xfrm>
            </p:spPr>
          </p:sp>
        </mc:Fallback>
      </mc:AlternateContent>
      <mc:AlternateContent xmlns:mc="http://schemas.openxmlformats.org/markup-compatibility/2006">
        <mc:Choice xmlns:p14="http://schemas.microsoft.com/office/powerpoint/2010/main" Requires="p14">
          <p:contentPart p14:bwMode="auto" r:id="rId100">
            <p14:nvContentPartPr>
              <p14:cNvPr id="1049131" name=""/>
              <p14:cNvContentPartPr/>
              <p14:nvPr/>
            </p14:nvContentPartPr>
            <p14:xfrm>
              <a:off x="0" y="0"/>
              <a:ext cx="0" cy="0"/>
            </p14:xfrm>
          </p:contentPart>
        </mc:Choice>
        <mc:Fallback>
          <p:sp>
            <p:nvSpPr>
              <p:cNvPr id="1049131"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101">
            <p14:nvContentPartPr>
              <p14:cNvPr id="1049132" name=""/>
              <p14:cNvContentPartPr/>
              <p14:nvPr/>
            </p14:nvContentPartPr>
            <p14:xfrm>
              <a:off x="6471459" y="511830"/>
              <a:ext cx="166735" cy="135166"/>
            </p14:xfrm>
          </p:contentPart>
        </mc:Choice>
        <mc:Fallback>
          <p:sp>
            <p:nvSpPr>
              <p:cNvPr id="1049132" name=""/>
              <p:cNvSpPr/>
              <p:nvPr/>
            </p:nvSpPr>
            <p:spPr>
              <a:xfrm>
                <a:off x="6471459" y="511830"/>
                <a:ext cx="166735" cy="135166"/>
              </a:xfrm>
            </p:spPr>
          </p:sp>
        </mc:Fallback>
      </mc:AlternateContent>
      <mc:AlternateContent xmlns:mc="http://schemas.openxmlformats.org/markup-compatibility/2006">
        <mc:Choice xmlns:p14="http://schemas.microsoft.com/office/powerpoint/2010/main" Requires="p14">
          <p:contentPart p14:bwMode="auto" r:id="rId102">
            <p14:nvContentPartPr>
              <p14:cNvPr id="1049133" name=""/>
              <p14:cNvContentPartPr/>
              <p14:nvPr/>
            </p14:nvContentPartPr>
            <p14:xfrm>
              <a:off x="6699577" y="418492"/>
              <a:ext cx="18593" cy="405323"/>
            </p14:xfrm>
          </p:contentPart>
        </mc:Choice>
        <mc:Fallback>
          <p:sp>
            <p:nvSpPr>
              <p:cNvPr id="1049133" name=""/>
              <p:cNvSpPr/>
              <p:nvPr/>
            </p:nvSpPr>
            <p:spPr>
              <a:xfrm>
                <a:off x="6699577" y="418492"/>
                <a:ext cx="18593" cy="405323"/>
              </a:xfrm>
            </p:spPr>
          </p:sp>
        </mc:Fallback>
      </mc:AlternateContent>
      <mc:AlternateContent xmlns:mc="http://schemas.openxmlformats.org/markup-compatibility/2006">
        <mc:Choice xmlns:p14="http://schemas.microsoft.com/office/powerpoint/2010/main" Requires="p14">
          <p:contentPart p14:bwMode="auto" r:id="rId103">
            <p14:nvContentPartPr>
              <p14:cNvPr id="1049134" name=""/>
              <p14:cNvContentPartPr/>
              <p14:nvPr/>
            </p14:nvContentPartPr>
            <p14:xfrm>
              <a:off x="6684362" y="369601"/>
              <a:ext cx="165753" cy="225258"/>
            </p14:xfrm>
          </p:contentPart>
        </mc:Choice>
        <mc:Fallback>
          <p:sp>
            <p:nvSpPr>
              <p:cNvPr id="1049134" name=""/>
              <p:cNvSpPr/>
              <p:nvPr/>
            </p:nvSpPr>
            <p:spPr>
              <a:xfrm>
                <a:off x="6684362" y="369601"/>
                <a:ext cx="165753" cy="225258"/>
              </a:xfrm>
            </p:spPr>
          </p:sp>
        </mc:Fallback>
      </mc:AlternateContent>
      <mc:AlternateContent xmlns:mc="http://schemas.openxmlformats.org/markup-compatibility/2006">
        <mc:Choice xmlns:p14="http://schemas.microsoft.com/office/powerpoint/2010/main" Requires="p14">
          <p:contentPart p14:bwMode="auto" r:id="rId104">
            <p14:nvContentPartPr>
              <p14:cNvPr id="1049135" name=""/>
              <p14:cNvContentPartPr/>
              <p14:nvPr/>
            </p14:nvContentPartPr>
            <p14:xfrm>
              <a:off x="6782613" y="640090"/>
              <a:ext cx="166607" cy="169958"/>
            </p14:xfrm>
          </p:contentPart>
        </mc:Choice>
        <mc:Fallback>
          <p:sp>
            <p:nvSpPr>
              <p:cNvPr id="1049135" name=""/>
              <p:cNvSpPr/>
              <p:nvPr/>
            </p:nvSpPr>
            <p:spPr>
              <a:xfrm>
                <a:off x="6782613" y="640090"/>
                <a:ext cx="166607" cy="169958"/>
              </a:xfrm>
            </p:spPr>
          </p:sp>
        </mc:Fallback>
      </mc:AlternateContent>
      <mc:AlternateContent xmlns:mc="http://schemas.openxmlformats.org/markup-compatibility/2006">
        <mc:Choice xmlns:p14="http://schemas.microsoft.com/office/powerpoint/2010/main" Requires="p14">
          <p:contentPart p14:bwMode="auto" r:id="rId105">
            <p14:nvContentPartPr>
              <p14:cNvPr id="1049136" name=""/>
              <p14:cNvContentPartPr/>
              <p14:nvPr/>
            </p14:nvContentPartPr>
            <p14:xfrm>
              <a:off x="6983898" y="638820"/>
              <a:ext cx="8181" cy="146866"/>
            </p14:xfrm>
          </p:contentPart>
        </mc:Choice>
        <mc:Fallback>
          <p:sp>
            <p:nvSpPr>
              <p:cNvPr id="1049136" name=""/>
              <p:cNvSpPr/>
              <p:nvPr/>
            </p:nvSpPr>
            <p:spPr>
              <a:xfrm>
                <a:off x="6983898" y="638820"/>
                <a:ext cx="8181" cy="146866"/>
              </a:xfrm>
            </p:spPr>
          </p:sp>
        </mc:Fallback>
      </mc:AlternateContent>
      <mc:AlternateContent xmlns:mc="http://schemas.openxmlformats.org/markup-compatibility/2006">
        <mc:Choice xmlns:p14="http://schemas.microsoft.com/office/powerpoint/2010/main" Requires="p14">
          <p:contentPart p14:bwMode="auto" r:id="rId106">
            <p14:nvContentPartPr>
              <p14:cNvPr id="1049137" name=""/>
              <p14:cNvContentPartPr/>
              <p14:nvPr/>
            </p14:nvContentPartPr>
            <p14:xfrm>
              <a:off x="6976279" y="578500"/>
              <a:ext cx="16182" cy="21625"/>
            </p14:xfrm>
          </p:contentPart>
        </mc:Choice>
        <mc:Fallback>
          <p:sp>
            <p:nvSpPr>
              <p:cNvPr id="1049137" name=""/>
              <p:cNvSpPr/>
              <p:nvPr/>
            </p:nvSpPr>
            <p:spPr>
              <a:xfrm>
                <a:off x="6976279" y="578500"/>
                <a:ext cx="16182" cy="21625"/>
              </a:xfrm>
            </p:spPr>
          </p:sp>
        </mc:Fallback>
      </mc:AlternateContent>
      <mc:AlternateContent xmlns:mc="http://schemas.openxmlformats.org/markup-compatibility/2006">
        <mc:Choice xmlns:p14="http://schemas.microsoft.com/office/powerpoint/2010/main" Requires="p14">
          <p:contentPart p14:bwMode="auto" r:id="rId107">
            <p14:nvContentPartPr>
              <p14:cNvPr id="1049138" name=""/>
              <p14:cNvContentPartPr/>
              <p14:nvPr/>
            </p14:nvContentPartPr>
            <p14:xfrm>
              <a:off x="7028192" y="634104"/>
              <a:ext cx="160049" cy="171244"/>
            </p14:xfrm>
          </p:contentPart>
        </mc:Choice>
        <mc:Fallback>
          <p:sp>
            <p:nvSpPr>
              <p:cNvPr id="1049138" name=""/>
              <p:cNvSpPr/>
              <p:nvPr/>
            </p:nvSpPr>
            <p:spPr>
              <a:xfrm>
                <a:off x="7028192" y="634104"/>
                <a:ext cx="160049" cy="171244"/>
              </a:xfrm>
            </p:spPr>
          </p:sp>
        </mc:Fallback>
      </mc:AlternateContent>
      <mc:AlternateContent xmlns:mc="http://schemas.openxmlformats.org/markup-compatibility/2006">
        <mc:Choice xmlns:p14="http://schemas.microsoft.com/office/powerpoint/2010/main" Requires="p14">
          <p:contentPart p14:bwMode="auto" r:id="rId108">
            <p14:nvContentPartPr>
              <p14:cNvPr id="1049139" name=""/>
              <p14:cNvContentPartPr/>
              <p14:nvPr/>
            </p14:nvContentPartPr>
            <p14:xfrm>
              <a:off x="7205727" y="345498"/>
              <a:ext cx="218627" cy="363651"/>
            </p14:xfrm>
          </p:contentPart>
        </mc:Choice>
        <mc:Fallback>
          <p:sp>
            <p:nvSpPr>
              <p:cNvPr id="1049139" name=""/>
              <p:cNvSpPr/>
              <p:nvPr/>
            </p:nvSpPr>
            <p:spPr>
              <a:xfrm>
                <a:off x="7205727" y="345498"/>
                <a:ext cx="218627" cy="363651"/>
              </a:xfrm>
            </p:spPr>
          </p:sp>
        </mc:Fallback>
      </mc:AlternateContent>
      <mc:AlternateContent xmlns:mc="http://schemas.openxmlformats.org/markup-compatibility/2006">
        <mc:Choice xmlns:p14="http://schemas.microsoft.com/office/powerpoint/2010/main" Requires="p14">
          <p:contentPart p14:bwMode="auto" r:id="rId109">
            <p14:nvContentPartPr>
              <p14:cNvPr id="1049140" name=""/>
              <p14:cNvContentPartPr/>
              <p14:nvPr/>
            </p14:nvContentPartPr>
            <p14:xfrm>
              <a:off x="7390871" y="408500"/>
              <a:ext cx="48935" cy="356025"/>
            </p14:xfrm>
          </p:contentPart>
        </mc:Choice>
        <mc:Fallback>
          <p:sp>
            <p:nvSpPr>
              <p:cNvPr id="1049140" name=""/>
              <p:cNvSpPr/>
              <p:nvPr/>
            </p:nvSpPr>
            <p:spPr>
              <a:xfrm>
                <a:off x="7390871" y="408500"/>
                <a:ext cx="48935" cy="356025"/>
              </a:xfrm>
            </p:spPr>
          </p:sp>
        </mc:Fallback>
      </mc:AlternateContent>
      <mc:AlternateContent xmlns:mc="http://schemas.openxmlformats.org/markup-compatibility/2006">
        <mc:Choice xmlns:p14="http://schemas.microsoft.com/office/powerpoint/2010/main" Requires="p14">
          <p:contentPart p14:bwMode="auto" r:id="rId110">
            <p14:nvContentPartPr>
              <p14:cNvPr id="1049141" name=""/>
              <p14:cNvContentPartPr/>
              <p14:nvPr/>
            </p14:nvContentPartPr>
            <p14:xfrm>
              <a:off x="7333787" y="426568"/>
              <a:ext cx="187178" cy="296884"/>
            </p14:xfrm>
          </p:contentPart>
        </mc:Choice>
        <mc:Fallback>
          <p:sp>
            <p:nvSpPr>
              <p:cNvPr id="1049141" name=""/>
              <p:cNvSpPr/>
              <p:nvPr/>
            </p:nvSpPr>
            <p:spPr>
              <a:xfrm>
                <a:off x="7333787" y="426568"/>
                <a:ext cx="187178" cy="296884"/>
              </a:xfrm>
            </p:spPr>
          </p:sp>
        </mc:Fallback>
      </mc:AlternateContent>
      <mc:AlternateContent xmlns:mc="http://schemas.openxmlformats.org/markup-compatibility/2006">
        <mc:Choice xmlns:p14="http://schemas.microsoft.com/office/powerpoint/2010/main" Requires="p14">
          <p:contentPart p14:bwMode="auto" r:id="rId111">
            <p14:nvContentPartPr>
              <p14:cNvPr id="1049142" name=""/>
              <p14:cNvContentPartPr/>
              <p14:nvPr/>
            </p14:nvContentPartPr>
            <p14:xfrm>
              <a:off x="7527073" y="412076"/>
              <a:ext cx="108820" cy="331469"/>
            </p14:xfrm>
          </p:contentPart>
        </mc:Choice>
        <mc:Fallback>
          <p:sp>
            <p:nvSpPr>
              <p:cNvPr id="1049142" name=""/>
              <p:cNvSpPr/>
              <p:nvPr/>
            </p:nvSpPr>
            <p:spPr>
              <a:xfrm>
                <a:off x="7527073" y="412076"/>
                <a:ext cx="108820" cy="331469"/>
              </a:xfrm>
            </p:spPr>
          </p:sp>
        </mc:Fallback>
      </mc:AlternateContent>
      <mc:AlternateContent xmlns:mc="http://schemas.openxmlformats.org/markup-compatibility/2006">
        <mc:Choice xmlns:p14="http://schemas.microsoft.com/office/powerpoint/2010/main" Requires="p14">
          <p:contentPart p14:bwMode="auto" r:id="rId112">
            <p14:nvContentPartPr>
              <p14:cNvPr id="1052434" name=""/>
              <p14:cNvContentPartPr/>
              <p14:nvPr/>
            </p14:nvContentPartPr>
            <p14:xfrm>
              <a:off x="648258" y="5298617"/>
              <a:ext cx="289419" cy="226059"/>
            </p14:xfrm>
          </p:contentPart>
        </mc:Choice>
        <mc:Fallback>
          <p:sp>
            <p:nvSpPr>
              <p:cNvPr id="1052434" name=""/>
              <p:cNvSpPr/>
              <p:nvPr/>
            </p:nvSpPr>
            <p:spPr>
              <a:xfrm>
                <a:off x="648258" y="5298617"/>
                <a:ext cx="289419" cy="226059"/>
              </a:xfrm>
            </p:spPr>
          </p:sp>
        </mc:Fallback>
      </mc:AlternateContent>
      <mc:AlternateContent xmlns:mc="http://schemas.openxmlformats.org/markup-compatibility/2006">
        <mc:Choice xmlns:p14="http://schemas.microsoft.com/office/powerpoint/2010/main" Requires="p14">
          <p:contentPart p14:bwMode="auto" r:id="rId113">
            <p14:nvContentPartPr>
              <p14:cNvPr id="1052435" name=""/>
              <p14:cNvContentPartPr/>
              <p14:nvPr/>
            </p14:nvContentPartPr>
            <p14:xfrm>
              <a:off x="662716" y="5133532"/>
              <a:ext cx="18071" cy="378867"/>
            </p14:xfrm>
          </p:contentPart>
        </mc:Choice>
        <mc:Fallback>
          <p:sp>
            <p:nvSpPr>
              <p:cNvPr id="1052435" name=""/>
              <p:cNvSpPr/>
              <p:nvPr/>
            </p:nvSpPr>
            <p:spPr>
              <a:xfrm>
                <a:off x="662716" y="5133532"/>
                <a:ext cx="18071" cy="378867"/>
              </a:xfrm>
            </p:spPr>
          </p:sp>
        </mc:Fallback>
      </mc:AlternateContent>
      <mc:AlternateContent xmlns:mc="http://schemas.openxmlformats.org/markup-compatibility/2006">
        <mc:Choice xmlns:p14="http://schemas.microsoft.com/office/powerpoint/2010/main" Requires="p14">
          <p:contentPart p14:bwMode="auto" r:id="rId114">
            <p14:nvContentPartPr>
              <p14:cNvPr id="1052436" name=""/>
              <p14:cNvContentPartPr/>
              <p14:nvPr/>
            </p14:nvContentPartPr>
            <p14:xfrm>
              <a:off x="650668" y="5160639"/>
              <a:ext cx="243032" cy="163881"/>
            </p14:xfrm>
          </p:contentPart>
        </mc:Choice>
        <mc:Fallback>
          <p:sp>
            <p:nvSpPr>
              <p:cNvPr id="1052436" name=""/>
              <p:cNvSpPr/>
              <p:nvPr/>
            </p:nvSpPr>
            <p:spPr>
              <a:xfrm>
                <a:off x="650668" y="5160639"/>
                <a:ext cx="243032" cy="163881"/>
              </a:xfrm>
            </p:spPr>
          </p:sp>
        </mc:Fallback>
      </mc:AlternateContent>
      <mc:AlternateContent xmlns:mc="http://schemas.openxmlformats.org/markup-compatibility/2006">
        <mc:Choice xmlns:p14="http://schemas.microsoft.com/office/powerpoint/2010/main" Requires="p14">
          <p:contentPart p14:bwMode="auto" r:id="rId115">
            <p14:nvContentPartPr>
              <p14:cNvPr id="1052449" name=""/>
              <p14:cNvContentPartPr/>
              <p14:nvPr/>
            </p14:nvContentPartPr>
            <p14:xfrm>
              <a:off x="422962" y="4948000"/>
              <a:ext cx="26371" cy="56208"/>
            </p14:xfrm>
          </p:contentPart>
        </mc:Choice>
        <mc:Fallback>
          <p:sp>
            <p:nvSpPr>
              <p:cNvPr id="1052449" name=""/>
              <p:cNvSpPr/>
              <p:nvPr/>
            </p:nvSpPr>
            <p:spPr>
              <a:xfrm>
                <a:off x="422962" y="4948000"/>
                <a:ext cx="26371" cy="56208"/>
              </a:xfrm>
            </p:spPr>
          </p:sp>
        </mc:Fallback>
      </mc:AlternateContent>
      <mc:AlternateContent xmlns:mc="http://schemas.openxmlformats.org/markup-compatibility/2006">
        <mc:Choice xmlns:p14="http://schemas.microsoft.com/office/powerpoint/2010/main" Requires="p14">
          <p:contentPart p14:bwMode="auto" r:id="rId116">
            <p14:nvContentPartPr>
              <p14:cNvPr id="1052450" name=""/>
              <p14:cNvContentPartPr/>
              <p14:nvPr/>
            </p14:nvContentPartPr>
            <p14:xfrm>
              <a:off x="426577" y="5045283"/>
              <a:ext cx="98300" cy="128355"/>
            </p14:xfrm>
          </p:contentPart>
        </mc:Choice>
        <mc:Fallback>
          <p:sp>
            <p:nvSpPr>
              <p:cNvPr id="1052450" name=""/>
              <p:cNvSpPr/>
              <p:nvPr/>
            </p:nvSpPr>
            <p:spPr>
              <a:xfrm>
                <a:off x="426577" y="5045283"/>
                <a:ext cx="98300" cy="128355"/>
              </a:xfrm>
            </p:spPr>
          </p:sp>
        </mc:Fallback>
      </mc:AlternateContent>
      <mc:AlternateContent xmlns:mc="http://schemas.openxmlformats.org/markup-compatibility/2006">
        <mc:Choice xmlns:p14="http://schemas.microsoft.com/office/powerpoint/2010/main" Requires="p14">
          <p:contentPart p14:bwMode="auto" r:id="rId117">
            <p14:nvContentPartPr>
              <p14:cNvPr id="1052451" name=""/>
              <p14:cNvContentPartPr/>
              <p14:nvPr/>
            </p14:nvContentPartPr>
            <p14:xfrm>
              <a:off x="462118" y="4866280"/>
              <a:ext cx="126820" cy="145021"/>
            </p14:xfrm>
          </p:contentPart>
        </mc:Choice>
        <mc:Fallback>
          <p:sp>
            <p:nvSpPr>
              <p:cNvPr id="1052451" name=""/>
              <p:cNvSpPr/>
              <p:nvPr/>
            </p:nvSpPr>
            <p:spPr>
              <a:xfrm>
                <a:off x="462118" y="4866280"/>
                <a:ext cx="126820" cy="145021"/>
              </a:xfrm>
            </p:spPr>
          </p:sp>
        </mc:Fallback>
      </mc:AlternateContent>
      <mc:AlternateContent xmlns:mc="http://schemas.openxmlformats.org/markup-compatibility/2006">
        <mc:Choice xmlns:p14="http://schemas.microsoft.com/office/powerpoint/2010/main" Requires="p14">
          <p:contentPart p14:bwMode="auto" r:id="rId118">
            <p14:nvContentPartPr>
              <p14:cNvPr id="1052452" name=""/>
              <p14:cNvContentPartPr/>
              <p14:nvPr/>
            </p14:nvContentPartPr>
            <p14:xfrm>
              <a:off x="516936" y="4963259"/>
              <a:ext cx="151199" cy="104444"/>
            </p14:xfrm>
          </p:contentPart>
        </mc:Choice>
        <mc:Fallback>
          <p:sp>
            <p:nvSpPr>
              <p:cNvPr id="1052452" name=""/>
              <p:cNvSpPr/>
              <p:nvPr/>
            </p:nvSpPr>
            <p:spPr>
              <a:xfrm>
                <a:off x="516936" y="4963259"/>
                <a:ext cx="151199" cy="104444"/>
              </a:xfrm>
            </p:spPr>
          </p:sp>
        </mc:Fallback>
      </mc:AlternateContent>
      <mc:AlternateContent xmlns:mc="http://schemas.openxmlformats.org/markup-compatibility/2006">
        <mc:Choice xmlns:p14="http://schemas.microsoft.com/office/powerpoint/2010/main" Requires="p14">
          <p:contentPart p14:bwMode="auto" r:id="rId119">
            <p14:nvContentPartPr>
              <p14:cNvPr id="1052453" name=""/>
              <p14:cNvContentPartPr/>
              <p14:nvPr/>
            </p14:nvContentPartPr>
            <p14:xfrm>
              <a:off x="746302" y="4881137"/>
              <a:ext cx="18820" cy="20230"/>
            </p14:xfrm>
          </p:contentPart>
        </mc:Choice>
        <mc:Fallback>
          <p:sp>
            <p:nvSpPr>
              <p:cNvPr id="1052453" name=""/>
              <p:cNvSpPr/>
              <p:nvPr/>
            </p:nvSpPr>
            <p:spPr>
              <a:xfrm>
                <a:off x="746302" y="4881137"/>
                <a:ext cx="18820" cy="20230"/>
              </a:xfrm>
            </p:spPr>
          </p:sp>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99" name=""/>
        <p:cNvGrpSpPr/>
        <p:nvPr/>
      </p:nvGrpSpPr>
      <p:grpSpPr>
        <a:xfrm>
          <a:off x="0" y="0"/>
          <a:ext cx="0" cy="0"/>
          <a:chOff x="0" y="0"/>
          <a:chExt cx="0" cy="0"/>
        </a:xfrm>
      </p:grpSpPr>
      <mc:AlternateContent xmlns:mc="http://schemas.openxmlformats.org/markup-compatibility/2006">
        <mc:Choice xmlns:p14="http://schemas.microsoft.com/office/powerpoint/2010/main" Requires="p14">
          <p:contentPart p14:bwMode="auto" r:id="rId1">
            <p14:nvContentPartPr>
              <p14:cNvPr id="1051679" name=""/>
              <p14:cNvContentPartPr/>
              <p14:nvPr/>
            </p14:nvContentPartPr>
            <p14:xfrm>
              <a:off x="173220" y="84508"/>
              <a:ext cx="27550" cy="302129"/>
            </p14:xfrm>
          </p:contentPart>
        </mc:Choice>
        <mc:Fallback>
          <p:sp>
            <p:nvSpPr>
              <p:cNvPr id="1051679" name=""/>
              <p:cNvSpPr/>
              <p:nvPr/>
            </p:nvSpPr>
            <p:spPr>
              <a:xfrm>
                <a:off x="173220" y="84508"/>
                <a:ext cx="27550" cy="302129"/>
              </a:xfrm>
            </p:spPr>
          </p:sp>
        </mc:Fallback>
      </mc:AlternateContent>
      <mc:AlternateContent xmlns:mc="http://schemas.openxmlformats.org/markup-compatibility/2006">
        <mc:Choice xmlns:p14="http://schemas.microsoft.com/office/powerpoint/2010/main" Requires="p14">
          <p:contentPart p14:bwMode="auto" r:id="rId2">
            <p14:nvContentPartPr>
              <p14:cNvPr id="1051680" name=""/>
              <p14:cNvContentPartPr/>
              <p14:nvPr/>
            </p14:nvContentPartPr>
            <p14:xfrm>
              <a:off x="156076" y="65459"/>
              <a:ext cx="116908" cy="193460"/>
            </p14:xfrm>
          </p:contentPart>
        </mc:Choice>
        <mc:Fallback>
          <p:sp>
            <p:nvSpPr>
              <p:cNvPr id="1051680" name=""/>
              <p:cNvSpPr/>
              <p:nvPr/>
            </p:nvSpPr>
            <p:spPr>
              <a:xfrm>
                <a:off x="156076" y="65459"/>
                <a:ext cx="116908" cy="193460"/>
              </a:xfrm>
            </p:spPr>
          </p:sp>
        </mc:Fallback>
      </mc:AlternateContent>
      <mc:AlternateContent xmlns:mc="http://schemas.openxmlformats.org/markup-compatibility/2006">
        <mc:Choice xmlns:p14="http://schemas.microsoft.com/office/powerpoint/2010/main" Requires="p14">
          <p:contentPart p14:bwMode="auto" r:id="rId3">
            <p14:nvContentPartPr>
              <p14:cNvPr id="1051681" name=""/>
              <p14:cNvContentPartPr/>
              <p14:nvPr/>
            </p14:nvContentPartPr>
            <p14:xfrm>
              <a:off x="281165" y="230547"/>
              <a:ext cx="139241" cy="137948"/>
            </p14:xfrm>
          </p:contentPart>
        </mc:Choice>
        <mc:Fallback>
          <p:sp>
            <p:nvSpPr>
              <p:cNvPr id="1051681" name=""/>
              <p:cNvSpPr/>
              <p:nvPr/>
            </p:nvSpPr>
            <p:spPr>
              <a:xfrm>
                <a:off x="281165" y="230547"/>
                <a:ext cx="139241" cy="137948"/>
              </a:xfrm>
            </p:spPr>
          </p:sp>
        </mc:Fallback>
      </mc:AlternateContent>
      <mc:AlternateContent xmlns:mc="http://schemas.openxmlformats.org/markup-compatibility/2006">
        <mc:Choice xmlns:p14="http://schemas.microsoft.com/office/powerpoint/2010/main" Requires="p14">
          <p:contentPart p14:bwMode="auto" r:id="rId4">
            <p14:nvContentPartPr>
              <p14:cNvPr id="1051682" name=""/>
              <p14:cNvContentPartPr/>
              <p14:nvPr/>
            </p14:nvContentPartPr>
            <p14:xfrm>
              <a:off x="81785" y="400079"/>
              <a:ext cx="380664" cy="11170"/>
            </p14:xfrm>
          </p:contentPart>
        </mc:Choice>
        <mc:Fallback>
          <p:sp>
            <p:nvSpPr>
              <p:cNvPr id="1051682" name=""/>
              <p:cNvSpPr/>
              <p:nvPr/>
            </p:nvSpPr>
            <p:spPr>
              <a:xfrm>
                <a:off x="81785" y="400079"/>
                <a:ext cx="380664" cy="11170"/>
              </a:xfrm>
            </p:spPr>
          </p:sp>
        </mc:Fallback>
      </mc:AlternateContent>
      <mc:AlternateContent xmlns:mc="http://schemas.openxmlformats.org/markup-compatibility/2006">
        <mc:Choice xmlns:p14="http://schemas.microsoft.com/office/powerpoint/2010/main" Requires="p14">
          <p:contentPart p14:bwMode="auto" r:id="rId5">
            <p14:nvContentPartPr>
              <p14:cNvPr id="1051683" name=""/>
              <p14:cNvContentPartPr/>
              <p14:nvPr/>
            </p14:nvContentPartPr>
            <p14:xfrm>
              <a:off x="189095" y="507386"/>
              <a:ext cx="42122" cy="310714"/>
            </p14:xfrm>
          </p:contentPart>
        </mc:Choice>
        <mc:Fallback>
          <p:sp>
            <p:nvSpPr>
              <p:cNvPr id="1051683" name=""/>
              <p:cNvSpPr/>
              <p:nvPr/>
            </p:nvSpPr>
            <p:spPr>
              <a:xfrm>
                <a:off x="189095" y="507386"/>
                <a:ext cx="42122" cy="310714"/>
              </a:xfrm>
            </p:spPr>
          </p:sp>
        </mc:Fallback>
      </mc:AlternateContent>
      <mc:AlternateContent xmlns:mc="http://schemas.openxmlformats.org/markup-compatibility/2006">
        <mc:Choice xmlns:p14="http://schemas.microsoft.com/office/powerpoint/2010/main" Requires="p14">
          <p:contentPart p14:bwMode="auto" r:id="rId6">
            <p14:nvContentPartPr>
              <p14:cNvPr id="1051684" name=""/>
              <p14:cNvContentPartPr/>
              <p14:nvPr/>
            </p14:nvContentPartPr>
            <p14:xfrm>
              <a:off x="197984" y="468311"/>
              <a:ext cx="100798" cy="155532"/>
            </p14:xfrm>
          </p:contentPart>
        </mc:Choice>
        <mc:Fallback>
          <p:sp>
            <p:nvSpPr>
              <p:cNvPr id="1051684" name=""/>
              <p:cNvSpPr/>
              <p:nvPr/>
            </p:nvSpPr>
            <p:spPr>
              <a:xfrm>
                <a:off x="197984" y="468311"/>
                <a:ext cx="100798" cy="155532"/>
              </a:xfrm>
            </p:spPr>
          </p:sp>
        </mc:Fallback>
      </mc:AlternateContent>
      <mc:AlternateContent xmlns:mc="http://schemas.openxmlformats.org/markup-compatibility/2006">
        <mc:Choice xmlns:p14="http://schemas.microsoft.com/office/powerpoint/2010/main" Requires="p14">
          <p:contentPart p14:bwMode="auto" r:id="rId7">
            <p14:nvContentPartPr>
              <p14:cNvPr id="1051685" name=""/>
              <p14:cNvContentPartPr/>
              <p14:nvPr/>
            </p14:nvContentPartPr>
            <p14:xfrm>
              <a:off x="331328" y="630860"/>
              <a:ext cx="103509" cy="22564"/>
            </p14:xfrm>
          </p:contentPart>
        </mc:Choice>
        <mc:Fallback>
          <p:sp>
            <p:nvSpPr>
              <p:cNvPr id="1051685" name=""/>
              <p:cNvSpPr/>
              <p:nvPr/>
            </p:nvSpPr>
            <p:spPr>
              <a:xfrm>
                <a:off x="331328" y="630860"/>
                <a:ext cx="103509" cy="22564"/>
              </a:xfrm>
            </p:spPr>
          </p:sp>
        </mc:Fallback>
      </mc:AlternateContent>
      <mc:AlternateContent xmlns:mc="http://schemas.openxmlformats.org/markup-compatibility/2006">
        <mc:Choice xmlns:p14="http://schemas.microsoft.com/office/powerpoint/2010/main" Requires="p14">
          <p:contentPart p14:bwMode="auto" r:id="rId8">
            <p14:nvContentPartPr>
              <p14:cNvPr id="1051686" name=""/>
              <p14:cNvContentPartPr/>
              <p14:nvPr/>
            </p14:nvContentPartPr>
            <p14:xfrm>
              <a:off x="371331" y="606438"/>
              <a:ext cx="81082" cy="158499"/>
            </p14:xfrm>
          </p:contentPart>
        </mc:Choice>
        <mc:Fallback>
          <p:sp>
            <p:nvSpPr>
              <p:cNvPr id="1051686" name=""/>
              <p:cNvSpPr/>
              <p:nvPr/>
            </p:nvSpPr>
            <p:spPr>
              <a:xfrm>
                <a:off x="371331" y="606438"/>
                <a:ext cx="81082" cy="158499"/>
              </a:xfrm>
            </p:spPr>
          </p:sp>
        </mc:Fallback>
      </mc:AlternateContent>
      <mc:AlternateContent xmlns:mc="http://schemas.openxmlformats.org/markup-compatibility/2006">
        <mc:Choice xmlns:p14="http://schemas.microsoft.com/office/powerpoint/2010/main" Requires="p14">
          <p:contentPart p14:bwMode="auto" r:id="rId9">
            <p14:nvContentPartPr>
              <p14:cNvPr id="1051687" name=""/>
              <p14:cNvContentPartPr/>
              <p14:nvPr/>
            </p14:nvContentPartPr>
            <p14:xfrm>
              <a:off x="570711" y="321990"/>
              <a:ext cx="123435" cy="10450"/>
            </p14:xfrm>
          </p:contentPart>
        </mc:Choice>
        <mc:Fallback>
          <p:sp>
            <p:nvSpPr>
              <p:cNvPr id="1051687" name=""/>
              <p:cNvSpPr/>
              <p:nvPr/>
            </p:nvSpPr>
            <p:spPr>
              <a:xfrm>
                <a:off x="570711" y="321990"/>
                <a:ext cx="123435" cy="10450"/>
              </a:xfrm>
            </p:spPr>
          </p:sp>
        </mc:Fallback>
      </mc:AlternateContent>
      <mc:AlternateContent xmlns:mc="http://schemas.openxmlformats.org/markup-compatibility/2006">
        <mc:Choice xmlns:p14="http://schemas.microsoft.com/office/powerpoint/2010/main" Requires="p14">
          <p:contentPart p14:bwMode="auto" r:id="rId10">
            <p14:nvContentPartPr>
              <p14:cNvPr id="1051688" name=""/>
              <p14:cNvContentPartPr/>
              <p14:nvPr/>
            </p14:nvContentPartPr>
            <p14:xfrm>
              <a:off x="551027" y="407860"/>
              <a:ext cx="157727" cy="18887"/>
            </p14:xfrm>
          </p:contentPart>
        </mc:Choice>
        <mc:Fallback>
          <p:sp>
            <p:nvSpPr>
              <p:cNvPr id="1051688" name=""/>
              <p:cNvSpPr/>
              <p:nvPr/>
            </p:nvSpPr>
            <p:spPr>
              <a:xfrm>
                <a:off x="551027" y="407860"/>
                <a:ext cx="157727" cy="18887"/>
              </a:xfrm>
            </p:spPr>
          </p:sp>
        </mc:Fallback>
      </mc:AlternateContent>
      <mc:AlternateContent xmlns:mc="http://schemas.openxmlformats.org/markup-compatibility/2006">
        <mc:Choice xmlns:p14="http://schemas.microsoft.com/office/powerpoint/2010/main" Requires="p14">
          <p:contentPart p14:bwMode="auto" r:id="rId11">
            <p14:nvContentPartPr>
              <p14:cNvPr id="1051689" name=""/>
              <p14:cNvContentPartPr/>
              <p14:nvPr/>
            </p14:nvContentPartPr>
            <p14:xfrm>
              <a:off x="1031698" y="84522"/>
              <a:ext cx="262102" cy="27289"/>
            </p14:xfrm>
          </p:contentPart>
        </mc:Choice>
        <mc:Fallback>
          <p:sp>
            <p:nvSpPr>
              <p:cNvPr id="1051689" name=""/>
              <p:cNvSpPr/>
              <p:nvPr/>
            </p:nvSpPr>
            <p:spPr>
              <a:xfrm>
                <a:off x="1031698" y="84522"/>
                <a:ext cx="262102" cy="27289"/>
              </a:xfrm>
            </p:spPr>
          </p:sp>
        </mc:Fallback>
      </mc:AlternateContent>
      <mc:AlternateContent xmlns:mc="http://schemas.openxmlformats.org/markup-compatibility/2006">
        <mc:Choice xmlns:p14="http://schemas.microsoft.com/office/powerpoint/2010/main" Requires="p14">
          <p:contentPart p14:bwMode="auto" r:id="rId12">
            <p14:nvContentPartPr>
              <p14:cNvPr id="1051690" name=""/>
              <p14:cNvContentPartPr/>
              <p14:nvPr/>
            </p14:nvContentPartPr>
            <p14:xfrm>
              <a:off x="918784" y="111811"/>
              <a:ext cx="114819" cy="344708"/>
            </p14:xfrm>
          </p:contentPart>
        </mc:Choice>
        <mc:Fallback>
          <p:sp>
            <p:nvSpPr>
              <p:cNvPr id="1051690" name=""/>
              <p:cNvSpPr/>
              <p:nvPr/>
            </p:nvSpPr>
            <p:spPr>
              <a:xfrm>
                <a:off x="918784" y="111811"/>
                <a:ext cx="114819" cy="344708"/>
              </a:xfrm>
            </p:spPr>
          </p:sp>
        </mc:Fallback>
      </mc:AlternateContent>
      <mc:AlternateContent xmlns:mc="http://schemas.openxmlformats.org/markup-compatibility/2006">
        <mc:Choice xmlns:p14="http://schemas.microsoft.com/office/powerpoint/2010/main" Requires="p14">
          <p:contentPart p14:bwMode="auto" r:id="rId13">
            <p14:nvContentPartPr>
              <p14:cNvPr id="1051691" name=""/>
              <p14:cNvContentPartPr/>
              <p14:nvPr/>
            </p14:nvContentPartPr>
            <p14:xfrm>
              <a:off x="1069972" y="169831"/>
              <a:ext cx="121739" cy="249157"/>
            </p14:xfrm>
          </p:contentPart>
        </mc:Choice>
        <mc:Fallback>
          <p:sp>
            <p:nvSpPr>
              <p:cNvPr id="1051691" name=""/>
              <p:cNvSpPr/>
              <p:nvPr/>
            </p:nvSpPr>
            <p:spPr>
              <a:xfrm>
                <a:off x="1069972" y="169831"/>
                <a:ext cx="121739" cy="249157"/>
              </a:xfrm>
            </p:spPr>
          </p:sp>
        </mc:Fallback>
      </mc:AlternateContent>
      <mc:AlternateContent xmlns:mc="http://schemas.openxmlformats.org/markup-compatibility/2006">
        <mc:Choice xmlns:p14="http://schemas.microsoft.com/office/powerpoint/2010/main" Requires="p14">
          <p:contentPart p14:bwMode="auto" r:id="rId14">
            <p14:nvContentPartPr>
              <p14:cNvPr id="1051692" name=""/>
              <p14:cNvContentPartPr/>
              <p14:nvPr/>
            </p14:nvContentPartPr>
            <p14:xfrm>
              <a:off x="1122499" y="309810"/>
              <a:ext cx="73204" cy="128210"/>
            </p14:xfrm>
          </p:contentPart>
        </mc:Choice>
        <mc:Fallback>
          <p:sp>
            <p:nvSpPr>
              <p:cNvPr id="1051692" name=""/>
              <p:cNvSpPr/>
              <p:nvPr/>
            </p:nvSpPr>
            <p:spPr>
              <a:xfrm>
                <a:off x="1122499" y="309810"/>
                <a:ext cx="73204" cy="128210"/>
              </a:xfrm>
            </p:spPr>
          </p:sp>
        </mc:Fallback>
      </mc:AlternateContent>
      <mc:AlternateContent xmlns:mc="http://schemas.openxmlformats.org/markup-compatibility/2006">
        <mc:Choice xmlns:p14="http://schemas.microsoft.com/office/powerpoint/2010/main" Requires="p14">
          <p:contentPart p14:bwMode="auto" r:id="rId15">
            <p14:nvContentPartPr>
              <p14:cNvPr id="1051693" name=""/>
              <p14:cNvContentPartPr/>
              <p14:nvPr/>
            </p14:nvContentPartPr>
            <p14:xfrm>
              <a:off x="1233225" y="295312"/>
              <a:ext cx="82557" cy="157505"/>
            </p14:xfrm>
          </p:contentPart>
        </mc:Choice>
        <mc:Fallback>
          <p:sp>
            <p:nvSpPr>
              <p:cNvPr id="1051693" name=""/>
              <p:cNvSpPr/>
              <p:nvPr/>
            </p:nvSpPr>
            <p:spPr>
              <a:xfrm>
                <a:off x="1233225" y="295312"/>
                <a:ext cx="82557" cy="157505"/>
              </a:xfrm>
            </p:spPr>
          </p:sp>
        </mc:Fallback>
      </mc:AlternateContent>
      <mc:AlternateContent xmlns:mc="http://schemas.openxmlformats.org/markup-compatibility/2006">
        <mc:Choice xmlns:p14="http://schemas.microsoft.com/office/powerpoint/2010/main" Requires="p14">
          <p:contentPart p14:bwMode="auto" r:id="rId16">
            <p14:nvContentPartPr>
              <p14:cNvPr id="1051694" name=""/>
              <p14:cNvContentPartPr/>
              <p14:nvPr/>
            </p14:nvContentPartPr>
            <p14:xfrm>
              <a:off x="1428554" y="124337"/>
              <a:ext cx="243710" cy="230751"/>
            </p14:xfrm>
          </p:contentPart>
        </mc:Choice>
        <mc:Fallback>
          <p:sp>
            <p:nvSpPr>
              <p:cNvPr id="1051694" name=""/>
              <p:cNvSpPr/>
              <p:nvPr/>
            </p:nvSpPr>
            <p:spPr>
              <a:xfrm>
                <a:off x="1428554" y="124337"/>
                <a:ext cx="243710" cy="230751"/>
              </a:xfrm>
            </p:spPr>
          </p:sp>
        </mc:Fallback>
      </mc:AlternateContent>
      <mc:AlternateContent xmlns:mc="http://schemas.openxmlformats.org/markup-compatibility/2006">
        <mc:Choice xmlns:p14="http://schemas.microsoft.com/office/powerpoint/2010/main" Requires="p14">
          <p:contentPart p14:bwMode="auto" r:id="rId17">
            <p14:nvContentPartPr>
              <p14:cNvPr id="1051695" name=""/>
              <p14:cNvContentPartPr/>
              <p14:nvPr/>
            </p14:nvContentPartPr>
            <p14:xfrm>
              <a:off x="1432332" y="197530"/>
              <a:ext cx="57813" cy="215785"/>
            </p14:xfrm>
          </p:contentPart>
        </mc:Choice>
        <mc:Fallback>
          <p:sp>
            <p:nvSpPr>
              <p:cNvPr id="1051695" name=""/>
              <p:cNvSpPr/>
              <p:nvPr/>
            </p:nvSpPr>
            <p:spPr>
              <a:xfrm>
                <a:off x="1432332" y="197530"/>
                <a:ext cx="57813" cy="215785"/>
              </a:xfrm>
            </p:spPr>
          </p:sp>
        </mc:Fallback>
      </mc:AlternateContent>
      <mc:AlternateContent xmlns:mc="http://schemas.openxmlformats.org/markup-compatibility/2006">
        <mc:Choice xmlns:p14="http://schemas.microsoft.com/office/powerpoint/2010/main" Requires="p14">
          <p:contentPart p14:bwMode="auto" r:id="rId18">
            <p14:nvContentPartPr>
              <p14:cNvPr id="1051696" name=""/>
              <p14:cNvContentPartPr/>
              <p14:nvPr/>
            </p14:nvContentPartPr>
            <p14:xfrm>
              <a:off x="930738" y="430243"/>
              <a:ext cx="823244" cy="104445"/>
            </p14:xfrm>
          </p:contentPart>
        </mc:Choice>
        <mc:Fallback>
          <p:sp>
            <p:nvSpPr>
              <p:cNvPr id="1051696" name=""/>
              <p:cNvSpPr/>
              <p:nvPr/>
            </p:nvSpPr>
            <p:spPr>
              <a:xfrm>
                <a:off x="930738" y="430243"/>
                <a:ext cx="823244" cy="104445"/>
              </a:xfrm>
            </p:spPr>
          </p:sp>
        </mc:Fallback>
      </mc:AlternateContent>
      <mc:AlternateContent xmlns:mc="http://schemas.openxmlformats.org/markup-compatibility/2006">
        <mc:Choice xmlns:p14="http://schemas.microsoft.com/office/powerpoint/2010/main" Requires="p14">
          <p:contentPart p14:bwMode="auto" r:id="rId19">
            <p14:nvContentPartPr>
              <p14:cNvPr id="1051697" name=""/>
              <p14:cNvContentPartPr/>
              <p14:nvPr/>
            </p14:nvContentPartPr>
            <p14:xfrm>
              <a:off x="1036417" y="640725"/>
              <a:ext cx="207569" cy="203767"/>
            </p14:xfrm>
          </p:contentPart>
        </mc:Choice>
        <mc:Fallback>
          <p:sp>
            <p:nvSpPr>
              <p:cNvPr id="1051697" name=""/>
              <p:cNvSpPr/>
              <p:nvPr/>
            </p:nvSpPr>
            <p:spPr>
              <a:xfrm>
                <a:off x="1036417" y="640725"/>
                <a:ext cx="207569" cy="203767"/>
              </a:xfrm>
            </p:spPr>
          </p:sp>
        </mc:Fallback>
      </mc:AlternateContent>
      <mc:AlternateContent xmlns:mc="http://schemas.openxmlformats.org/markup-compatibility/2006">
        <mc:Choice xmlns:p14="http://schemas.microsoft.com/office/powerpoint/2010/main" Requires="p14">
          <p:contentPart p14:bwMode="auto" r:id="rId20">
            <p14:nvContentPartPr>
              <p14:cNvPr id="1051698" name=""/>
              <p14:cNvContentPartPr/>
              <p14:nvPr/>
            </p14:nvContentPartPr>
            <p14:xfrm>
              <a:off x="1167582" y="678187"/>
              <a:ext cx="33777" cy="234964"/>
            </p14:xfrm>
          </p:contentPart>
        </mc:Choice>
        <mc:Fallback>
          <p:sp>
            <p:nvSpPr>
              <p:cNvPr id="1051698" name=""/>
              <p:cNvSpPr/>
              <p:nvPr/>
            </p:nvSpPr>
            <p:spPr>
              <a:xfrm>
                <a:off x="1167582" y="678187"/>
                <a:ext cx="33777" cy="234964"/>
              </a:xfrm>
            </p:spPr>
          </p:sp>
        </mc:Fallback>
      </mc:AlternateContent>
      <mc:AlternateContent xmlns:mc="http://schemas.openxmlformats.org/markup-compatibility/2006">
        <mc:Choice xmlns:p14="http://schemas.microsoft.com/office/powerpoint/2010/main" Requires="p14">
          <p:contentPart p14:bwMode="auto" r:id="rId21">
            <p14:nvContentPartPr>
              <p14:cNvPr id="1051699" name=""/>
              <p14:cNvContentPartPr/>
              <p14:nvPr/>
            </p14:nvContentPartPr>
            <p14:xfrm>
              <a:off x="1209490" y="650893"/>
              <a:ext cx="195544" cy="42532"/>
            </p14:xfrm>
          </p:contentPart>
        </mc:Choice>
        <mc:Fallback>
          <p:sp>
            <p:nvSpPr>
              <p:cNvPr id="1051699" name=""/>
              <p:cNvSpPr/>
              <p:nvPr/>
            </p:nvSpPr>
            <p:spPr>
              <a:xfrm>
                <a:off x="1209490" y="650893"/>
                <a:ext cx="195544" cy="42532"/>
              </a:xfrm>
            </p:spPr>
          </p:sp>
        </mc:Fallback>
      </mc:AlternateContent>
      <mc:AlternateContent xmlns:mc="http://schemas.openxmlformats.org/markup-compatibility/2006">
        <mc:Choice xmlns:p14="http://schemas.microsoft.com/office/powerpoint/2010/main" Requires="p14">
          <p:contentPart p14:bwMode="auto" r:id="rId22">
            <p14:nvContentPartPr>
              <p14:cNvPr id="1051700" name=""/>
              <p14:cNvContentPartPr/>
              <p14:nvPr/>
            </p14:nvContentPartPr>
            <p14:xfrm>
              <a:off x="1275527" y="668028"/>
              <a:ext cx="31329" cy="193557"/>
            </p14:xfrm>
          </p:contentPart>
        </mc:Choice>
        <mc:Fallback>
          <p:sp>
            <p:nvSpPr>
              <p:cNvPr id="1051700" name=""/>
              <p:cNvSpPr/>
              <p:nvPr/>
            </p:nvSpPr>
            <p:spPr>
              <a:xfrm>
                <a:off x="1275527" y="668028"/>
                <a:ext cx="31329" cy="193557"/>
              </a:xfrm>
            </p:spPr>
          </p:sp>
        </mc:Fallback>
      </mc:AlternateContent>
      <mc:AlternateContent xmlns:mc="http://schemas.openxmlformats.org/markup-compatibility/2006">
        <mc:Choice xmlns:p14="http://schemas.microsoft.com/office/powerpoint/2010/main" Requires="p14">
          <p:contentPart p14:bwMode="auto" r:id="rId23">
            <p14:nvContentPartPr>
              <p14:cNvPr id="1051701" name=""/>
              <p14:cNvContentPartPr/>
              <p14:nvPr/>
            </p14:nvContentPartPr>
            <p14:xfrm>
              <a:off x="1361882" y="664218"/>
              <a:ext cx="101192" cy="204666"/>
            </p14:xfrm>
          </p:contentPart>
        </mc:Choice>
        <mc:Fallback>
          <p:sp>
            <p:nvSpPr>
              <p:cNvPr id="1051701" name=""/>
              <p:cNvSpPr/>
              <p:nvPr/>
            </p:nvSpPr>
            <p:spPr>
              <a:xfrm>
                <a:off x="1361882" y="664218"/>
                <a:ext cx="101192" cy="204666"/>
              </a:xfrm>
            </p:spPr>
          </p:sp>
        </mc:Fallback>
      </mc:AlternateContent>
      <mc:AlternateContent xmlns:mc="http://schemas.openxmlformats.org/markup-compatibility/2006">
        <mc:Choice xmlns:p14="http://schemas.microsoft.com/office/powerpoint/2010/main" Requires="p14">
          <p:contentPart p14:bwMode="auto" r:id="rId24">
            <p14:nvContentPartPr>
              <p14:cNvPr id="1051702" name=""/>
              <p14:cNvContentPartPr/>
              <p14:nvPr/>
            </p14:nvContentPartPr>
            <p14:xfrm>
              <a:off x="1494447" y="524311"/>
              <a:ext cx="228624" cy="322388"/>
            </p14:xfrm>
          </p:contentPart>
        </mc:Choice>
        <mc:Fallback>
          <p:sp>
            <p:nvSpPr>
              <p:cNvPr id="1051702" name=""/>
              <p:cNvSpPr/>
              <p:nvPr/>
            </p:nvSpPr>
            <p:spPr>
              <a:xfrm>
                <a:off x="1494447" y="524311"/>
                <a:ext cx="228624" cy="322388"/>
              </a:xfrm>
            </p:spPr>
          </p:sp>
        </mc:Fallback>
      </mc:AlternateContent>
      <mc:AlternateContent xmlns:mc="http://schemas.openxmlformats.org/markup-compatibility/2006">
        <mc:Choice xmlns:p14="http://schemas.microsoft.com/office/powerpoint/2010/main" Requires="p14">
          <p:contentPart p14:bwMode="auto" r:id="rId25">
            <p14:nvContentPartPr>
              <p14:cNvPr id="1051703" name=""/>
              <p14:cNvContentPartPr/>
              <p14:nvPr/>
            </p14:nvContentPartPr>
            <p14:xfrm>
              <a:off x="841700" y="268009"/>
              <a:ext cx="101417" cy="609560"/>
            </p14:xfrm>
          </p:contentPart>
        </mc:Choice>
        <mc:Fallback>
          <p:sp>
            <p:nvSpPr>
              <p:cNvPr id="1051703" name=""/>
              <p:cNvSpPr/>
              <p:nvPr/>
            </p:nvSpPr>
            <p:spPr>
              <a:xfrm>
                <a:off x="841700" y="268009"/>
                <a:ext cx="101417" cy="609560"/>
              </a:xfrm>
            </p:spPr>
          </p:sp>
        </mc:Fallback>
      </mc:AlternateContent>
      <mc:AlternateContent xmlns:mc="http://schemas.openxmlformats.org/markup-compatibility/2006">
        <mc:Choice xmlns:p14="http://schemas.microsoft.com/office/powerpoint/2010/main" Requires="p14">
          <p:contentPart p14:bwMode="auto" r:id="rId26">
            <p14:nvContentPartPr>
              <p14:cNvPr id="1051704" name=""/>
              <p14:cNvContentPartPr/>
              <p14:nvPr/>
            </p14:nvContentPartPr>
            <p14:xfrm>
              <a:off x="1758103" y="295947"/>
              <a:ext cx="107445" cy="564012"/>
            </p14:xfrm>
          </p:contentPart>
        </mc:Choice>
        <mc:Fallback>
          <p:sp>
            <p:nvSpPr>
              <p:cNvPr id="1051704" name=""/>
              <p:cNvSpPr/>
              <p:nvPr/>
            </p:nvSpPr>
            <p:spPr>
              <a:xfrm>
                <a:off x="1758103" y="295947"/>
                <a:ext cx="107445" cy="564012"/>
              </a:xfrm>
            </p:spPr>
          </p:sp>
        </mc:Fallback>
      </mc:AlternateContent>
      <mc:AlternateContent xmlns:mc="http://schemas.openxmlformats.org/markup-compatibility/2006">
        <mc:Choice xmlns:p14="http://schemas.microsoft.com/office/powerpoint/2010/main" Requires="p14">
          <p:contentPart p14:bwMode="auto" r:id="rId27">
            <p14:nvContentPartPr>
              <p14:cNvPr id="1051705" name=""/>
              <p14:cNvContentPartPr/>
              <p14:nvPr/>
            </p14:nvContentPartPr>
            <p14:xfrm>
              <a:off x="1869222" y="161542"/>
              <a:ext cx="96307" cy="119212"/>
            </p14:xfrm>
          </p:contentPart>
        </mc:Choice>
        <mc:Fallback>
          <p:sp>
            <p:nvSpPr>
              <p:cNvPr id="1051705" name=""/>
              <p:cNvSpPr/>
              <p:nvPr/>
            </p:nvSpPr>
            <p:spPr>
              <a:xfrm>
                <a:off x="1869222" y="161542"/>
                <a:ext cx="96307" cy="119212"/>
              </a:xfrm>
            </p:spPr>
          </p:sp>
        </mc:Fallback>
      </mc:AlternateContent>
      <mc:AlternateContent xmlns:mc="http://schemas.openxmlformats.org/markup-compatibility/2006">
        <mc:Choice xmlns:p14="http://schemas.microsoft.com/office/powerpoint/2010/main" Requires="p14">
          <p:contentPart p14:bwMode="auto" r:id="rId28">
            <p14:nvContentPartPr>
              <p14:cNvPr id="1051706" name=""/>
              <p14:cNvContentPartPr/>
              <p14:nvPr/>
            </p14:nvContentPartPr>
            <p14:xfrm>
              <a:off x="2079694" y="732793"/>
              <a:ext cx="53675" cy="79386"/>
            </p14:xfrm>
          </p:contentPart>
        </mc:Choice>
        <mc:Fallback>
          <p:sp>
            <p:nvSpPr>
              <p:cNvPr id="1051706" name=""/>
              <p:cNvSpPr/>
              <p:nvPr/>
            </p:nvSpPr>
            <p:spPr>
              <a:xfrm>
                <a:off x="2079694" y="732793"/>
                <a:ext cx="53675" cy="79386"/>
              </a:xfrm>
            </p:spPr>
          </p:sp>
        </mc:Fallback>
      </mc:AlternateContent>
      <mc:AlternateContent xmlns:mc="http://schemas.openxmlformats.org/markup-compatibility/2006">
        <mc:Choice xmlns:p14="http://schemas.microsoft.com/office/powerpoint/2010/main" Requires="p14">
          <p:contentPart p14:bwMode="auto" r:id="rId29">
            <p14:nvContentPartPr>
              <p14:cNvPr id="1051707" name=""/>
              <p14:cNvContentPartPr/>
              <p14:nvPr/>
            </p14:nvContentPartPr>
            <p14:xfrm>
              <a:off x="2498477" y="335314"/>
              <a:ext cx="35926" cy="444821"/>
            </p14:xfrm>
          </p:contentPart>
        </mc:Choice>
        <mc:Fallback>
          <p:sp>
            <p:nvSpPr>
              <p:cNvPr id="1051707" name=""/>
              <p:cNvSpPr/>
              <p:nvPr/>
            </p:nvSpPr>
            <p:spPr>
              <a:xfrm>
                <a:off x="2498477" y="335314"/>
                <a:ext cx="35926" cy="444821"/>
              </a:xfrm>
            </p:spPr>
          </p:sp>
        </mc:Fallback>
      </mc:AlternateContent>
      <mc:AlternateContent xmlns:mc="http://schemas.openxmlformats.org/markup-compatibility/2006">
        <mc:Choice xmlns:p14="http://schemas.microsoft.com/office/powerpoint/2010/main" Requires="p14">
          <p:contentPart p14:bwMode="auto" r:id="rId30">
            <p14:nvContentPartPr>
              <p14:cNvPr id="1051708" name=""/>
              <p14:cNvContentPartPr/>
              <p14:nvPr/>
            </p14:nvContentPartPr>
            <p14:xfrm>
              <a:off x="2483238" y="281938"/>
              <a:ext cx="178930" cy="244264"/>
            </p14:xfrm>
          </p:contentPart>
        </mc:Choice>
        <mc:Fallback>
          <p:sp>
            <p:nvSpPr>
              <p:cNvPr id="1051708" name=""/>
              <p:cNvSpPr/>
              <p:nvPr/>
            </p:nvSpPr>
            <p:spPr>
              <a:xfrm>
                <a:off x="2483238" y="281938"/>
                <a:ext cx="178930" cy="244264"/>
              </a:xfrm>
            </p:spPr>
          </p:sp>
        </mc:Fallback>
      </mc:AlternateContent>
      <mc:AlternateContent xmlns:mc="http://schemas.openxmlformats.org/markup-compatibility/2006">
        <mc:Choice xmlns:p14="http://schemas.microsoft.com/office/powerpoint/2010/main" Requires="p14">
          <p:contentPart p14:bwMode="auto" r:id="rId31">
            <p14:nvContentPartPr>
              <p14:cNvPr id="1051709" name=""/>
              <p14:cNvContentPartPr/>
              <p14:nvPr/>
            </p14:nvContentPartPr>
            <p14:xfrm>
              <a:off x="2666109" y="561991"/>
              <a:ext cx="123262" cy="116005"/>
            </p14:xfrm>
          </p:contentPart>
        </mc:Choice>
        <mc:Fallback>
          <p:sp>
            <p:nvSpPr>
              <p:cNvPr id="1051709" name=""/>
              <p:cNvSpPr/>
              <p:nvPr/>
            </p:nvSpPr>
            <p:spPr>
              <a:xfrm>
                <a:off x="2666109" y="561991"/>
                <a:ext cx="123262" cy="116005"/>
              </a:xfrm>
            </p:spPr>
          </p:sp>
        </mc:Fallback>
      </mc:AlternateContent>
      <mc:AlternateContent xmlns:mc="http://schemas.openxmlformats.org/markup-compatibility/2006">
        <mc:Choice xmlns:p14="http://schemas.microsoft.com/office/powerpoint/2010/main" Requires="p14">
          <p:contentPart p14:bwMode="auto" r:id="rId32">
            <p14:nvContentPartPr>
              <p14:cNvPr id="1051710" name=""/>
              <p14:cNvContentPartPr/>
              <p14:nvPr/>
            </p14:nvContentPartPr>
            <p14:xfrm>
              <a:off x="2687698" y="574055"/>
              <a:ext cx="40538" cy="125060"/>
            </p14:xfrm>
          </p:contentPart>
        </mc:Choice>
        <mc:Fallback>
          <p:sp>
            <p:nvSpPr>
              <p:cNvPr id="1051710" name=""/>
              <p:cNvSpPr/>
              <p:nvPr/>
            </p:nvSpPr>
            <p:spPr>
              <a:xfrm>
                <a:off x="2687698" y="574055"/>
                <a:ext cx="40538" cy="125060"/>
              </a:xfrm>
            </p:spPr>
          </p:sp>
        </mc:Fallback>
      </mc:AlternateContent>
      <mc:AlternateContent xmlns:mc="http://schemas.openxmlformats.org/markup-compatibility/2006">
        <mc:Choice xmlns:p14="http://schemas.microsoft.com/office/powerpoint/2010/main" Requires="p14">
          <p:contentPart p14:bwMode="auto" r:id="rId33">
            <p14:nvContentPartPr>
              <p14:cNvPr id="1051711" name=""/>
              <p14:cNvContentPartPr/>
              <p14:nvPr/>
            </p14:nvContentPartPr>
            <p14:xfrm>
              <a:off x="2887713" y="404414"/>
              <a:ext cx="87411" cy="10350"/>
            </p14:xfrm>
          </p:contentPart>
        </mc:Choice>
        <mc:Fallback>
          <p:sp>
            <p:nvSpPr>
              <p:cNvPr id="1051711" name=""/>
              <p:cNvSpPr/>
              <p:nvPr/>
            </p:nvSpPr>
            <p:spPr>
              <a:xfrm>
                <a:off x="2887713" y="404414"/>
                <a:ext cx="87411" cy="10350"/>
              </a:xfrm>
            </p:spPr>
          </p:sp>
        </mc:Fallback>
      </mc:AlternateContent>
      <mc:AlternateContent xmlns:mc="http://schemas.openxmlformats.org/markup-compatibility/2006">
        <mc:Choice xmlns:p14="http://schemas.microsoft.com/office/powerpoint/2010/main" Requires="p14">
          <p:contentPart p14:bwMode="auto" r:id="rId34">
            <p14:nvContentPartPr>
              <p14:cNvPr id="1051712" name=""/>
              <p14:cNvContentPartPr/>
              <p14:nvPr/>
            </p14:nvContentPartPr>
            <p14:xfrm>
              <a:off x="2844535" y="523304"/>
              <a:ext cx="133682" cy="10048"/>
            </p14:xfrm>
          </p:contentPart>
        </mc:Choice>
        <mc:Fallback>
          <p:sp>
            <p:nvSpPr>
              <p:cNvPr id="1051712" name=""/>
              <p:cNvSpPr/>
              <p:nvPr/>
            </p:nvSpPr>
            <p:spPr>
              <a:xfrm>
                <a:off x="2844535" y="523304"/>
                <a:ext cx="133682" cy="10048"/>
              </a:xfrm>
            </p:spPr>
          </p:sp>
        </mc:Fallback>
      </mc:AlternateContent>
      <mc:AlternateContent xmlns:mc="http://schemas.openxmlformats.org/markup-compatibility/2006">
        <mc:Choice xmlns:p14="http://schemas.microsoft.com/office/powerpoint/2010/main" Requires="p14">
          <p:contentPart p14:bwMode="auto" r:id="rId35">
            <p14:nvContentPartPr>
              <p14:cNvPr id="1051713" name=""/>
              <p14:cNvContentPartPr/>
              <p14:nvPr/>
            </p14:nvContentPartPr>
            <p14:xfrm>
              <a:off x="3465785" y="187550"/>
              <a:ext cx="130261" cy="230385"/>
            </p14:xfrm>
          </p:contentPart>
        </mc:Choice>
        <mc:Fallback>
          <p:sp>
            <p:nvSpPr>
              <p:cNvPr id="1051713" name=""/>
              <p:cNvSpPr/>
              <p:nvPr/>
            </p:nvSpPr>
            <p:spPr>
              <a:xfrm>
                <a:off x="3465785" y="187550"/>
                <a:ext cx="130261" cy="230385"/>
              </a:xfrm>
            </p:spPr>
          </p:sp>
        </mc:Fallback>
      </mc:AlternateContent>
      <mc:AlternateContent xmlns:mc="http://schemas.openxmlformats.org/markup-compatibility/2006">
        <mc:Choice xmlns:p14="http://schemas.microsoft.com/office/powerpoint/2010/main" Requires="p14">
          <p:contentPart p14:bwMode="auto" r:id="rId36">
            <p14:nvContentPartPr>
              <p14:cNvPr id="1051714" name=""/>
              <p14:cNvContentPartPr/>
              <p14:nvPr/>
            </p14:nvContentPartPr>
            <p14:xfrm>
              <a:off x="3492838" y="296366"/>
              <a:ext cx="88039" cy="135209"/>
            </p14:xfrm>
          </p:contentPart>
        </mc:Choice>
        <mc:Fallback>
          <p:sp>
            <p:nvSpPr>
              <p:cNvPr id="1051714" name=""/>
              <p:cNvSpPr/>
              <p:nvPr/>
            </p:nvSpPr>
            <p:spPr>
              <a:xfrm>
                <a:off x="3492838" y="296366"/>
                <a:ext cx="88039" cy="135209"/>
              </a:xfrm>
            </p:spPr>
          </p:sp>
        </mc:Fallback>
      </mc:AlternateContent>
      <mc:AlternateContent xmlns:mc="http://schemas.openxmlformats.org/markup-compatibility/2006">
        <mc:Choice xmlns:p14="http://schemas.microsoft.com/office/powerpoint/2010/main" Requires="p14">
          <p:contentPart p14:bwMode="auto" r:id="rId37">
            <p14:nvContentPartPr>
              <p14:cNvPr id="1051715" name=""/>
              <p14:cNvContentPartPr/>
              <p14:nvPr/>
            </p14:nvContentPartPr>
            <p14:xfrm>
              <a:off x="3620456" y="287058"/>
              <a:ext cx="112116" cy="138558"/>
            </p14:xfrm>
          </p:contentPart>
        </mc:Choice>
        <mc:Fallback>
          <p:sp>
            <p:nvSpPr>
              <p:cNvPr id="1051715" name=""/>
              <p:cNvSpPr/>
              <p:nvPr/>
            </p:nvSpPr>
            <p:spPr>
              <a:xfrm>
                <a:off x="3620456" y="287058"/>
                <a:ext cx="112116" cy="138558"/>
              </a:xfrm>
            </p:spPr>
          </p:sp>
        </mc:Fallback>
      </mc:AlternateContent>
      <mc:AlternateContent xmlns:mc="http://schemas.openxmlformats.org/markup-compatibility/2006">
        <mc:Choice xmlns:p14="http://schemas.microsoft.com/office/powerpoint/2010/main" Requires="p14">
          <p:contentPart p14:bwMode="auto" r:id="rId38">
            <p14:nvContentPartPr>
              <p14:cNvPr id="1051716" name=""/>
              <p14:cNvContentPartPr/>
              <p14:nvPr/>
            </p14:nvContentPartPr>
            <p14:xfrm>
              <a:off x="3441405" y="119937"/>
              <a:ext cx="210746" cy="16002"/>
            </p14:xfrm>
          </p:contentPart>
        </mc:Choice>
        <mc:Fallback>
          <p:sp>
            <p:nvSpPr>
              <p:cNvPr id="1051716" name=""/>
              <p:cNvSpPr/>
              <p:nvPr/>
            </p:nvSpPr>
            <p:spPr>
              <a:xfrm>
                <a:off x="3441405" y="119937"/>
                <a:ext cx="210746" cy="16002"/>
              </a:xfrm>
            </p:spPr>
          </p:sp>
        </mc:Fallback>
      </mc:AlternateContent>
      <mc:AlternateContent xmlns:mc="http://schemas.openxmlformats.org/markup-compatibility/2006">
        <mc:Choice xmlns:p14="http://schemas.microsoft.com/office/powerpoint/2010/main" Requires="p14">
          <p:contentPart p14:bwMode="auto" r:id="rId39">
            <p14:nvContentPartPr>
              <p14:cNvPr id="1051717" name=""/>
              <p14:cNvContentPartPr/>
              <p14:nvPr/>
            </p14:nvContentPartPr>
            <p14:xfrm>
              <a:off x="3300387" y="141654"/>
              <a:ext cx="136575" cy="365136"/>
            </p14:xfrm>
          </p:contentPart>
        </mc:Choice>
        <mc:Fallback>
          <p:sp>
            <p:nvSpPr>
              <p:cNvPr id="1051717" name=""/>
              <p:cNvSpPr/>
              <p:nvPr/>
            </p:nvSpPr>
            <p:spPr>
              <a:xfrm>
                <a:off x="3300387" y="141654"/>
                <a:ext cx="136575" cy="365136"/>
              </a:xfrm>
            </p:spPr>
          </p:sp>
        </mc:Fallback>
      </mc:AlternateContent>
      <mc:AlternateContent xmlns:mc="http://schemas.openxmlformats.org/markup-compatibility/2006">
        <mc:Choice xmlns:p14="http://schemas.microsoft.com/office/powerpoint/2010/main" Requires="p14">
          <p:contentPart p14:bwMode="auto" r:id="rId40">
            <p14:nvContentPartPr>
              <p14:cNvPr id="1051718" name=""/>
              <p14:cNvContentPartPr/>
              <p14:nvPr/>
            </p14:nvContentPartPr>
            <p14:xfrm>
              <a:off x="3775400" y="130488"/>
              <a:ext cx="202021" cy="200067"/>
            </p14:xfrm>
          </p:contentPart>
        </mc:Choice>
        <mc:Fallback>
          <p:sp>
            <p:nvSpPr>
              <p:cNvPr id="1051718" name=""/>
              <p:cNvSpPr/>
              <p:nvPr/>
            </p:nvSpPr>
            <p:spPr>
              <a:xfrm>
                <a:off x="3775400" y="130488"/>
                <a:ext cx="202021" cy="200067"/>
              </a:xfrm>
            </p:spPr>
          </p:sp>
        </mc:Fallback>
      </mc:AlternateContent>
      <mc:AlternateContent xmlns:mc="http://schemas.openxmlformats.org/markup-compatibility/2006">
        <mc:Choice xmlns:p14="http://schemas.microsoft.com/office/powerpoint/2010/main" Requires="p14">
          <p:contentPart p14:bwMode="auto" r:id="rId41">
            <p14:nvContentPartPr>
              <p14:cNvPr id="1051719" name=""/>
              <p14:cNvContentPartPr/>
              <p14:nvPr/>
            </p14:nvContentPartPr>
            <p14:xfrm>
              <a:off x="3789619" y="250865"/>
              <a:ext cx="54992" cy="157063"/>
            </p14:xfrm>
          </p:contentPart>
        </mc:Choice>
        <mc:Fallback>
          <p:sp>
            <p:nvSpPr>
              <p:cNvPr id="1051719" name=""/>
              <p:cNvSpPr/>
              <p:nvPr/>
            </p:nvSpPr>
            <p:spPr>
              <a:xfrm>
                <a:off x="3789619" y="250865"/>
                <a:ext cx="54992" cy="157063"/>
              </a:xfrm>
            </p:spPr>
          </p:sp>
        </mc:Fallback>
      </mc:AlternateContent>
      <mc:AlternateContent xmlns:mc="http://schemas.openxmlformats.org/markup-compatibility/2006">
        <mc:Choice xmlns:p14="http://schemas.microsoft.com/office/powerpoint/2010/main" Requires="p14">
          <p:contentPart p14:bwMode="auto" r:id="rId42">
            <p14:nvContentPartPr>
              <p14:cNvPr id="1051720" name=""/>
              <p14:cNvContentPartPr/>
              <p14:nvPr/>
            </p14:nvContentPartPr>
            <p14:xfrm>
              <a:off x="3243296" y="499814"/>
              <a:ext cx="795396" cy="54153"/>
            </p14:xfrm>
          </p:contentPart>
        </mc:Choice>
        <mc:Fallback>
          <p:sp>
            <p:nvSpPr>
              <p:cNvPr id="1051720" name=""/>
              <p:cNvSpPr/>
              <p:nvPr/>
            </p:nvSpPr>
            <p:spPr>
              <a:xfrm>
                <a:off x="3243296" y="499814"/>
                <a:ext cx="795396" cy="54153"/>
              </a:xfrm>
            </p:spPr>
          </p:sp>
        </mc:Fallback>
      </mc:AlternateContent>
      <mc:AlternateContent xmlns:mc="http://schemas.openxmlformats.org/markup-compatibility/2006">
        <mc:Choice xmlns:p14="http://schemas.microsoft.com/office/powerpoint/2010/main" Requires="p14">
          <p:contentPart p14:bwMode="auto" r:id="rId43">
            <p14:nvContentPartPr>
              <p14:cNvPr id="1051721" name=""/>
              <p14:cNvContentPartPr/>
              <p14:nvPr/>
            </p14:nvContentPartPr>
            <p14:xfrm>
              <a:off x="3381155" y="621042"/>
              <a:ext cx="170152" cy="173627"/>
            </p14:xfrm>
          </p:contentPart>
        </mc:Choice>
        <mc:Fallback>
          <p:sp>
            <p:nvSpPr>
              <p:cNvPr id="1051721" name=""/>
              <p:cNvSpPr/>
              <p:nvPr/>
            </p:nvSpPr>
            <p:spPr>
              <a:xfrm>
                <a:off x="3381155" y="621042"/>
                <a:ext cx="170152" cy="173627"/>
              </a:xfrm>
            </p:spPr>
          </p:sp>
        </mc:Fallback>
      </mc:AlternateContent>
      <mc:AlternateContent xmlns:mc="http://schemas.openxmlformats.org/markup-compatibility/2006">
        <mc:Choice xmlns:p14="http://schemas.microsoft.com/office/powerpoint/2010/main" Requires="p14">
          <p:contentPart p14:bwMode="auto" r:id="rId44">
            <p14:nvContentPartPr>
              <p14:cNvPr id="1051722" name=""/>
              <p14:cNvContentPartPr/>
              <p14:nvPr/>
            </p14:nvContentPartPr>
            <p14:xfrm>
              <a:off x="3482679" y="640090"/>
              <a:ext cx="22366" cy="210735"/>
            </p14:xfrm>
          </p:contentPart>
        </mc:Choice>
        <mc:Fallback>
          <p:sp>
            <p:nvSpPr>
              <p:cNvPr id="1051722" name=""/>
              <p:cNvSpPr/>
              <p:nvPr/>
            </p:nvSpPr>
            <p:spPr>
              <a:xfrm>
                <a:off x="3482679" y="640090"/>
                <a:ext cx="22366" cy="210735"/>
              </a:xfrm>
            </p:spPr>
          </p:sp>
        </mc:Fallback>
      </mc:AlternateContent>
      <mc:AlternateContent xmlns:mc="http://schemas.openxmlformats.org/markup-compatibility/2006">
        <mc:Choice xmlns:p14="http://schemas.microsoft.com/office/powerpoint/2010/main" Requires="p14">
          <p:contentPart p14:bwMode="auto" r:id="rId45">
            <p14:nvContentPartPr>
              <p14:cNvPr id="1051723" name=""/>
              <p14:cNvContentPartPr/>
              <p14:nvPr/>
            </p14:nvContentPartPr>
            <p14:xfrm>
              <a:off x="3535382" y="651519"/>
              <a:ext cx="114217" cy="4025"/>
            </p14:xfrm>
          </p:contentPart>
        </mc:Choice>
        <mc:Fallback>
          <p:sp>
            <p:nvSpPr>
              <p:cNvPr id="1051723" name=""/>
              <p:cNvSpPr/>
              <p:nvPr/>
            </p:nvSpPr>
            <p:spPr>
              <a:xfrm>
                <a:off x="3535382" y="651519"/>
                <a:ext cx="114217" cy="4025"/>
              </a:xfrm>
            </p:spPr>
          </p:sp>
        </mc:Fallback>
      </mc:AlternateContent>
      <mc:AlternateContent xmlns:mc="http://schemas.openxmlformats.org/markup-compatibility/2006">
        <mc:Choice xmlns:p14="http://schemas.microsoft.com/office/powerpoint/2010/main" Requires="p14">
          <p:contentPart p14:bwMode="auto" r:id="rId46">
            <p14:nvContentPartPr>
              <p14:cNvPr id="1051724" name=""/>
              <p14:cNvContentPartPr/>
              <p14:nvPr/>
            </p14:nvContentPartPr>
            <p14:xfrm>
              <a:off x="3542093" y="648979"/>
              <a:ext cx="30116" cy="215345"/>
            </p14:xfrm>
          </p:contentPart>
        </mc:Choice>
        <mc:Fallback>
          <p:sp>
            <p:nvSpPr>
              <p:cNvPr id="1051724" name=""/>
              <p:cNvSpPr/>
              <p:nvPr/>
            </p:nvSpPr>
            <p:spPr>
              <a:xfrm>
                <a:off x="3542093" y="648979"/>
                <a:ext cx="30116" cy="215345"/>
              </a:xfrm>
            </p:spPr>
          </p:sp>
        </mc:Fallback>
      </mc:AlternateContent>
      <mc:AlternateContent xmlns:mc="http://schemas.openxmlformats.org/markup-compatibility/2006">
        <mc:Choice xmlns:p14="http://schemas.microsoft.com/office/powerpoint/2010/main" Requires="p14">
          <p:contentPart p14:bwMode="auto" r:id="rId47">
            <p14:nvContentPartPr>
              <p14:cNvPr id="1051725" name=""/>
              <p14:cNvContentPartPr/>
              <p14:nvPr/>
            </p14:nvContentPartPr>
            <p14:xfrm>
              <a:off x="3605228" y="671203"/>
              <a:ext cx="131308" cy="187857"/>
            </p14:xfrm>
          </p:contentPart>
        </mc:Choice>
        <mc:Fallback>
          <p:sp>
            <p:nvSpPr>
              <p:cNvPr id="1051725" name=""/>
              <p:cNvSpPr/>
              <p:nvPr/>
            </p:nvSpPr>
            <p:spPr>
              <a:xfrm>
                <a:off x="3605228" y="671203"/>
                <a:ext cx="131308" cy="187857"/>
              </a:xfrm>
            </p:spPr>
          </p:sp>
        </mc:Fallback>
      </mc:AlternateContent>
      <mc:AlternateContent xmlns:mc="http://schemas.openxmlformats.org/markup-compatibility/2006">
        <mc:Choice xmlns:p14="http://schemas.microsoft.com/office/powerpoint/2010/main" Requires="p14">
          <p:contentPart p14:bwMode="auto" r:id="rId48">
            <p14:nvContentPartPr>
              <p14:cNvPr id="1051726" name=""/>
              <p14:cNvContentPartPr/>
              <p14:nvPr/>
            </p14:nvContentPartPr>
            <p14:xfrm>
              <a:off x="3781577" y="667561"/>
              <a:ext cx="82374" cy="159443"/>
            </p14:xfrm>
          </p:contentPart>
        </mc:Choice>
        <mc:Fallback>
          <p:sp>
            <p:nvSpPr>
              <p:cNvPr id="1051726" name=""/>
              <p:cNvSpPr/>
              <p:nvPr/>
            </p:nvSpPr>
            <p:spPr>
              <a:xfrm>
                <a:off x="3781577" y="667561"/>
                <a:ext cx="82374" cy="159443"/>
              </a:xfrm>
            </p:spPr>
          </p:sp>
        </mc:Fallback>
      </mc:AlternateContent>
      <mc:AlternateContent xmlns:mc="http://schemas.openxmlformats.org/markup-compatibility/2006">
        <mc:Choice xmlns:p14="http://schemas.microsoft.com/office/powerpoint/2010/main" Requires="p14">
          <p:contentPart p14:bwMode="auto" r:id="rId49">
            <p14:nvContentPartPr>
              <p14:cNvPr id="1051727" name=""/>
              <p14:cNvContentPartPr/>
              <p14:nvPr/>
            </p14:nvContentPartPr>
            <p14:xfrm>
              <a:off x="3851615" y="577865"/>
              <a:ext cx="64797" cy="293200"/>
            </p14:xfrm>
          </p:contentPart>
        </mc:Choice>
        <mc:Fallback>
          <p:sp>
            <p:nvSpPr>
              <p:cNvPr id="1051727" name=""/>
              <p:cNvSpPr/>
              <p:nvPr/>
            </p:nvSpPr>
            <p:spPr>
              <a:xfrm>
                <a:off x="3851615" y="577865"/>
                <a:ext cx="64797" cy="293200"/>
              </a:xfrm>
            </p:spPr>
          </p:sp>
        </mc:Fallback>
      </mc:AlternateContent>
      <mc:AlternateContent xmlns:mc="http://schemas.openxmlformats.org/markup-compatibility/2006">
        <mc:Choice xmlns:p14="http://schemas.microsoft.com/office/powerpoint/2010/main" Requires="p14">
          <p:contentPart p14:bwMode="auto" r:id="rId50">
            <p14:nvContentPartPr>
              <p14:cNvPr id="1051728" name=""/>
              <p14:cNvContentPartPr/>
              <p14:nvPr/>
            </p14:nvContentPartPr>
            <p14:xfrm>
              <a:off x="3215400" y="253405"/>
              <a:ext cx="54564" cy="610885"/>
            </p14:xfrm>
          </p:contentPart>
        </mc:Choice>
        <mc:Fallback>
          <p:sp>
            <p:nvSpPr>
              <p:cNvPr id="1051728" name=""/>
              <p:cNvSpPr/>
              <p:nvPr/>
            </p:nvSpPr>
            <p:spPr>
              <a:xfrm>
                <a:off x="3215400" y="253405"/>
                <a:ext cx="54564" cy="610885"/>
              </a:xfrm>
            </p:spPr>
          </p:sp>
        </mc:Fallback>
      </mc:AlternateContent>
      <mc:AlternateContent xmlns:mc="http://schemas.openxmlformats.org/markup-compatibility/2006">
        <mc:Choice xmlns:p14="http://schemas.microsoft.com/office/powerpoint/2010/main" Requires="p14">
          <p:contentPart p14:bwMode="auto" r:id="rId51">
            <p14:nvContentPartPr>
              <p14:cNvPr id="1051729" name=""/>
              <p14:cNvContentPartPr/>
              <p14:nvPr/>
            </p14:nvContentPartPr>
            <p14:xfrm>
              <a:off x="4137967" y="146910"/>
              <a:ext cx="99028" cy="103890"/>
            </p14:xfrm>
          </p:contentPart>
        </mc:Choice>
        <mc:Fallback>
          <p:sp>
            <p:nvSpPr>
              <p:cNvPr id="1051729" name=""/>
              <p:cNvSpPr/>
              <p:nvPr/>
            </p:nvSpPr>
            <p:spPr>
              <a:xfrm>
                <a:off x="4137967" y="146910"/>
                <a:ext cx="99028" cy="103890"/>
              </a:xfrm>
            </p:spPr>
          </p:sp>
        </mc:Fallback>
      </mc:AlternateContent>
      <mc:AlternateContent xmlns:mc="http://schemas.openxmlformats.org/markup-compatibility/2006">
        <mc:Choice xmlns:p14="http://schemas.microsoft.com/office/powerpoint/2010/main" Requires="p14">
          <p:contentPart p14:bwMode="auto" r:id="rId52">
            <p14:nvContentPartPr>
              <p14:cNvPr id="1051730" name=""/>
              <p14:cNvContentPartPr/>
              <p14:nvPr/>
            </p14:nvContentPartPr>
            <p14:xfrm>
              <a:off x="4057326" y="289598"/>
              <a:ext cx="61886" cy="593283"/>
            </p14:xfrm>
          </p:contentPart>
        </mc:Choice>
        <mc:Fallback>
          <p:sp>
            <p:nvSpPr>
              <p:cNvPr id="1051730" name=""/>
              <p:cNvSpPr/>
              <p:nvPr/>
            </p:nvSpPr>
            <p:spPr>
              <a:xfrm>
                <a:off x="4057326" y="289598"/>
                <a:ext cx="61886" cy="593283"/>
              </a:xfrm>
            </p:spPr>
          </p:sp>
        </mc:Fallback>
      </mc:AlternateContent>
      <mc:AlternateContent xmlns:mc="http://schemas.openxmlformats.org/markup-compatibility/2006">
        <mc:Choice xmlns:p14="http://schemas.microsoft.com/office/powerpoint/2010/main" Requires="p14">
          <p:contentPart p14:bwMode="auto" r:id="rId53">
            <p14:nvContentPartPr>
              <p14:cNvPr id="1051731" name=""/>
              <p14:cNvContentPartPr/>
              <p14:nvPr/>
            </p14:nvContentPartPr>
            <p14:xfrm>
              <a:off x="4348180" y="297852"/>
              <a:ext cx="19601" cy="509798"/>
            </p14:xfrm>
          </p:contentPart>
        </mc:Choice>
        <mc:Fallback>
          <p:sp>
            <p:nvSpPr>
              <p:cNvPr id="1051731" name=""/>
              <p:cNvSpPr/>
              <p:nvPr/>
            </p:nvSpPr>
            <p:spPr>
              <a:xfrm>
                <a:off x="4348180" y="297852"/>
                <a:ext cx="19601" cy="509798"/>
              </a:xfrm>
            </p:spPr>
          </p:sp>
        </mc:Fallback>
      </mc:AlternateContent>
      <mc:AlternateContent xmlns:mc="http://schemas.openxmlformats.org/markup-compatibility/2006">
        <mc:Choice xmlns:p14="http://schemas.microsoft.com/office/powerpoint/2010/main" Requires="p14">
          <p:contentPart p14:bwMode="auto" r:id="rId54">
            <p14:nvContentPartPr>
              <p14:cNvPr id="1051732" name=""/>
              <p14:cNvContentPartPr/>
              <p14:nvPr/>
            </p14:nvContentPartPr>
            <p14:xfrm>
              <a:off x="4322453" y="277100"/>
              <a:ext cx="156366" cy="238392"/>
            </p14:xfrm>
          </p:contentPart>
        </mc:Choice>
        <mc:Fallback>
          <p:sp>
            <p:nvSpPr>
              <p:cNvPr id="1051732" name=""/>
              <p:cNvSpPr/>
              <p:nvPr/>
            </p:nvSpPr>
            <p:spPr>
              <a:xfrm>
                <a:off x="4322453" y="277100"/>
                <a:ext cx="156366" cy="238392"/>
              </a:xfrm>
            </p:spPr>
          </p:sp>
        </mc:Fallback>
      </mc:AlternateContent>
      <mc:AlternateContent xmlns:mc="http://schemas.openxmlformats.org/markup-compatibility/2006">
        <mc:Choice xmlns:p14="http://schemas.microsoft.com/office/powerpoint/2010/main" Requires="p14">
          <p:contentPart p14:bwMode="auto" r:id="rId55">
            <p14:nvContentPartPr>
              <p14:cNvPr id="1051733" name=""/>
              <p14:cNvContentPartPr/>
              <p14:nvPr/>
            </p14:nvContentPartPr>
            <p14:xfrm>
              <a:off x="4422433" y="570942"/>
              <a:ext cx="158470" cy="20892"/>
            </p14:xfrm>
          </p:contentPart>
        </mc:Choice>
        <mc:Fallback>
          <p:sp>
            <p:nvSpPr>
              <p:cNvPr id="1051733" name=""/>
              <p:cNvSpPr/>
              <p:nvPr/>
            </p:nvSpPr>
            <p:spPr>
              <a:xfrm>
                <a:off x="4422433" y="570942"/>
                <a:ext cx="158470" cy="20892"/>
              </a:xfrm>
            </p:spPr>
          </p:sp>
        </mc:Fallback>
      </mc:AlternateContent>
      <mc:AlternateContent xmlns:mc="http://schemas.openxmlformats.org/markup-compatibility/2006">
        <mc:Choice xmlns:p14="http://schemas.microsoft.com/office/powerpoint/2010/main" Requires="p14">
          <p:contentPart p14:bwMode="auto" r:id="rId56">
            <p14:nvContentPartPr>
              <p14:cNvPr id="1051734" name=""/>
              <p14:cNvContentPartPr/>
              <p14:nvPr/>
            </p14:nvContentPartPr>
            <p14:xfrm>
              <a:off x="4487835" y="509290"/>
              <a:ext cx="78762" cy="223626"/>
            </p14:xfrm>
          </p:contentPart>
        </mc:Choice>
        <mc:Fallback>
          <p:sp>
            <p:nvSpPr>
              <p:cNvPr id="1051734" name=""/>
              <p:cNvSpPr/>
              <p:nvPr/>
            </p:nvSpPr>
            <p:spPr>
              <a:xfrm>
                <a:off x="4487835" y="509290"/>
                <a:ext cx="78762" cy="223626"/>
              </a:xfrm>
            </p:spPr>
          </p:sp>
        </mc:Fallback>
      </mc:AlternateContent>
      <mc:AlternateContent xmlns:mc="http://schemas.openxmlformats.org/markup-compatibility/2006">
        <mc:Choice xmlns:p14="http://schemas.microsoft.com/office/powerpoint/2010/main" Requires="p14">
          <p:contentPart p14:bwMode="auto" r:id="rId57">
            <p14:nvContentPartPr>
              <p14:cNvPr id="1051735" name=""/>
              <p14:cNvContentPartPr/>
              <p14:nvPr/>
            </p14:nvContentPartPr>
            <p14:xfrm>
              <a:off x="4761942" y="374681"/>
              <a:ext cx="119695" cy="224241"/>
            </p14:xfrm>
          </p:contentPart>
        </mc:Choice>
        <mc:Fallback>
          <p:sp>
            <p:nvSpPr>
              <p:cNvPr id="1051735" name=""/>
              <p:cNvSpPr/>
              <p:nvPr/>
            </p:nvSpPr>
            <p:spPr>
              <a:xfrm>
                <a:off x="4761942" y="374681"/>
                <a:ext cx="119695" cy="224241"/>
              </a:xfrm>
            </p:spPr>
          </p:sp>
        </mc:Fallback>
      </mc:AlternateContent>
      <mc:AlternateContent xmlns:mc="http://schemas.openxmlformats.org/markup-compatibility/2006">
        <mc:Choice xmlns:p14="http://schemas.microsoft.com/office/powerpoint/2010/main" Requires="p14">
          <p:contentPart p14:bwMode="auto" r:id="rId58">
            <p14:nvContentPartPr>
              <p14:cNvPr id="1051736" name=""/>
              <p14:cNvContentPartPr/>
              <p14:nvPr/>
            </p14:nvContentPartPr>
            <p14:xfrm>
              <a:off x="4782461" y="573952"/>
              <a:ext cx="119410" cy="61058"/>
            </p14:xfrm>
          </p:contentPart>
        </mc:Choice>
        <mc:Fallback>
          <p:sp>
            <p:nvSpPr>
              <p:cNvPr id="1051736" name=""/>
              <p:cNvSpPr/>
              <p:nvPr/>
            </p:nvSpPr>
            <p:spPr>
              <a:xfrm>
                <a:off x="4782461" y="573952"/>
                <a:ext cx="119410" cy="61058"/>
              </a:xfrm>
            </p:spPr>
          </p:sp>
        </mc:Fallback>
      </mc:AlternateContent>
      <mc:AlternateContent xmlns:mc="http://schemas.openxmlformats.org/markup-compatibility/2006">
        <mc:Choice xmlns:p14="http://schemas.microsoft.com/office/powerpoint/2010/main" Requires="p14">
          <p:contentPart p14:bwMode="auto" r:id="rId59">
            <p14:nvContentPartPr>
              <p14:cNvPr id="1051737" name=""/>
              <p14:cNvContentPartPr/>
              <p14:nvPr/>
            </p14:nvContentPartPr>
            <p14:xfrm>
              <a:off x="4953267" y="318170"/>
              <a:ext cx="20054" cy="380189"/>
            </p14:xfrm>
          </p:contentPart>
        </mc:Choice>
        <mc:Fallback>
          <p:sp>
            <p:nvSpPr>
              <p:cNvPr id="1051737" name=""/>
              <p:cNvSpPr/>
              <p:nvPr/>
            </p:nvSpPr>
            <p:spPr>
              <a:xfrm>
                <a:off x="4953267" y="318170"/>
                <a:ext cx="20054" cy="380189"/>
              </a:xfrm>
            </p:spPr>
          </p:sp>
        </mc:Fallback>
      </mc:AlternateContent>
      <mc:AlternateContent xmlns:mc="http://schemas.openxmlformats.org/markup-compatibility/2006">
        <mc:Choice xmlns:p14="http://schemas.microsoft.com/office/powerpoint/2010/main" Requires="p14">
          <p:contentPart p14:bwMode="auto" r:id="rId60">
            <p14:nvContentPartPr>
              <p14:cNvPr id="1051738" name=""/>
              <p14:cNvContentPartPr/>
              <p14:nvPr/>
            </p14:nvContentPartPr>
            <p14:xfrm>
              <a:off x="4896563" y="290033"/>
              <a:ext cx="194863" cy="173767"/>
            </p14:xfrm>
          </p:contentPart>
        </mc:Choice>
        <mc:Fallback>
          <p:sp>
            <p:nvSpPr>
              <p:cNvPr id="1051738" name=""/>
              <p:cNvSpPr/>
              <p:nvPr/>
            </p:nvSpPr>
            <p:spPr>
              <a:xfrm>
                <a:off x="4896563" y="290033"/>
                <a:ext cx="194863" cy="173767"/>
              </a:xfrm>
            </p:spPr>
          </p:sp>
        </mc:Fallback>
      </mc:AlternateContent>
      <mc:AlternateContent xmlns:mc="http://schemas.openxmlformats.org/markup-compatibility/2006">
        <mc:Choice xmlns:p14="http://schemas.microsoft.com/office/powerpoint/2010/main" Requires="p14">
          <p:contentPart p14:bwMode="auto" r:id="rId61">
            <p14:nvContentPartPr>
              <p14:cNvPr id="1051739" name=""/>
              <p14:cNvContentPartPr/>
              <p14:nvPr/>
            </p14:nvContentPartPr>
            <p14:xfrm>
              <a:off x="5091056" y="545482"/>
              <a:ext cx="168346" cy="99052"/>
            </p14:xfrm>
          </p:contentPart>
        </mc:Choice>
        <mc:Fallback>
          <p:sp>
            <p:nvSpPr>
              <p:cNvPr id="1051739" name=""/>
              <p:cNvSpPr/>
              <p:nvPr/>
            </p:nvSpPr>
            <p:spPr>
              <a:xfrm>
                <a:off x="5091056" y="545482"/>
                <a:ext cx="168346" cy="99052"/>
              </a:xfrm>
            </p:spPr>
          </p:sp>
        </mc:Fallback>
      </mc:AlternateContent>
      <mc:AlternateContent xmlns:mc="http://schemas.openxmlformats.org/markup-compatibility/2006">
        <mc:Choice xmlns:p14="http://schemas.microsoft.com/office/powerpoint/2010/main" Requires="p14">
          <p:contentPart p14:bwMode="auto" r:id="rId62">
            <p14:nvContentPartPr>
              <p14:cNvPr id="1051740" name=""/>
              <p14:cNvContentPartPr/>
              <p14:nvPr/>
            </p14:nvContentPartPr>
            <p14:xfrm>
              <a:off x="5260890" y="542308"/>
              <a:ext cx="28910" cy="115010"/>
            </p14:xfrm>
          </p:contentPart>
        </mc:Choice>
        <mc:Fallback>
          <p:sp>
            <p:nvSpPr>
              <p:cNvPr id="1051740" name=""/>
              <p:cNvSpPr/>
              <p:nvPr/>
            </p:nvSpPr>
            <p:spPr>
              <a:xfrm>
                <a:off x="5260890" y="542308"/>
                <a:ext cx="28910" cy="115010"/>
              </a:xfrm>
            </p:spPr>
          </p:sp>
        </mc:Fallback>
      </mc:AlternateContent>
      <mc:AlternateContent xmlns:mc="http://schemas.openxmlformats.org/markup-compatibility/2006">
        <mc:Choice xmlns:p14="http://schemas.microsoft.com/office/powerpoint/2010/main" Requires="p14">
          <p:contentPart p14:bwMode="auto" r:id="rId63">
            <p14:nvContentPartPr>
              <p14:cNvPr id="1051741" name=""/>
              <p14:cNvContentPartPr/>
              <p14:nvPr/>
            </p14:nvContentPartPr>
            <p14:xfrm>
              <a:off x="5245353" y="421032"/>
              <a:ext cx="80722" cy="51619"/>
            </p14:xfrm>
          </p:contentPart>
        </mc:Choice>
        <mc:Fallback>
          <p:sp>
            <p:nvSpPr>
              <p:cNvPr id="1051741" name=""/>
              <p:cNvSpPr/>
              <p:nvPr/>
            </p:nvSpPr>
            <p:spPr>
              <a:xfrm>
                <a:off x="5245353" y="421032"/>
                <a:ext cx="80722" cy="51619"/>
              </a:xfrm>
            </p:spPr>
          </p:sp>
        </mc:Fallback>
      </mc:AlternateContent>
      <mc:AlternateContent xmlns:mc="http://schemas.openxmlformats.org/markup-compatibility/2006">
        <mc:Choice xmlns:p14="http://schemas.microsoft.com/office/powerpoint/2010/main" Requires="p14">
          <p:contentPart p14:bwMode="auto" r:id="rId64">
            <p14:nvContentPartPr>
              <p14:cNvPr id="1051742" name=""/>
              <p14:cNvContentPartPr/>
              <p14:nvPr/>
            </p14:nvContentPartPr>
            <p14:xfrm>
              <a:off x="5353898" y="530244"/>
              <a:ext cx="72933" cy="123218"/>
            </p14:xfrm>
          </p:contentPart>
        </mc:Choice>
        <mc:Fallback>
          <p:sp>
            <p:nvSpPr>
              <p:cNvPr id="1051742" name=""/>
              <p:cNvSpPr/>
              <p:nvPr/>
            </p:nvSpPr>
            <p:spPr>
              <a:xfrm>
                <a:off x="5353898" y="530244"/>
                <a:ext cx="72933" cy="123218"/>
              </a:xfrm>
            </p:spPr>
          </p:sp>
        </mc:Fallback>
      </mc:AlternateContent>
      <mc:AlternateContent xmlns:mc="http://schemas.openxmlformats.org/markup-compatibility/2006">
        <mc:Choice xmlns:p14="http://schemas.microsoft.com/office/powerpoint/2010/main" Requires="p14">
          <p:contentPart p14:bwMode="auto" r:id="rId65">
            <p14:nvContentPartPr>
              <p14:cNvPr id="1051743" name=""/>
              <p14:cNvContentPartPr/>
              <p14:nvPr/>
            </p14:nvContentPartPr>
            <p14:xfrm>
              <a:off x="5349488" y="568341"/>
              <a:ext cx="72265" cy="115756"/>
            </p14:xfrm>
          </p:contentPart>
        </mc:Choice>
        <mc:Fallback>
          <p:sp>
            <p:nvSpPr>
              <p:cNvPr id="1051743" name=""/>
              <p:cNvSpPr/>
              <p:nvPr/>
            </p:nvSpPr>
            <p:spPr>
              <a:xfrm>
                <a:off x="5349488" y="568341"/>
                <a:ext cx="72265" cy="115756"/>
              </a:xfrm>
            </p:spPr>
          </p:sp>
        </mc:Fallback>
      </mc:AlternateContent>
      <mc:AlternateContent xmlns:mc="http://schemas.openxmlformats.org/markup-compatibility/2006">
        <mc:Choice xmlns:p14="http://schemas.microsoft.com/office/powerpoint/2010/main" Requires="p14">
          <p:contentPart p14:bwMode="auto" r:id="rId66">
            <p14:nvContentPartPr>
              <p14:cNvPr id="1051744" name=""/>
              <p14:cNvContentPartPr/>
              <p14:nvPr/>
            </p14:nvContentPartPr>
            <p14:xfrm>
              <a:off x="5573985" y="612787"/>
              <a:ext cx="39673" cy="112532"/>
            </p14:xfrm>
          </p:contentPart>
        </mc:Choice>
        <mc:Fallback>
          <p:sp>
            <p:nvSpPr>
              <p:cNvPr id="1051744" name=""/>
              <p:cNvSpPr/>
              <p:nvPr/>
            </p:nvSpPr>
            <p:spPr>
              <a:xfrm>
                <a:off x="5573985" y="612787"/>
                <a:ext cx="39673" cy="112532"/>
              </a:xfrm>
            </p:spPr>
          </p:sp>
        </mc:Fallback>
      </mc:AlternateContent>
      <mc:AlternateContent xmlns:mc="http://schemas.openxmlformats.org/markup-compatibility/2006">
        <mc:Choice xmlns:p14="http://schemas.microsoft.com/office/powerpoint/2010/main" Requires="p14">
          <p:contentPart p14:bwMode="auto" r:id="rId67">
            <p14:nvContentPartPr>
              <p14:cNvPr id="1051745" name=""/>
              <p14:cNvContentPartPr/>
              <p14:nvPr/>
            </p14:nvContentPartPr>
            <p14:xfrm>
              <a:off x="5832501" y="392091"/>
              <a:ext cx="92932" cy="185943"/>
            </p14:xfrm>
          </p:contentPart>
        </mc:Choice>
        <mc:Fallback>
          <p:sp>
            <p:nvSpPr>
              <p:cNvPr id="1051745" name=""/>
              <p:cNvSpPr/>
              <p:nvPr/>
            </p:nvSpPr>
            <p:spPr>
              <a:xfrm>
                <a:off x="5832501" y="392091"/>
                <a:ext cx="92932" cy="185943"/>
              </a:xfrm>
            </p:spPr>
          </p:sp>
        </mc:Fallback>
      </mc:AlternateContent>
      <mc:AlternateContent xmlns:mc="http://schemas.openxmlformats.org/markup-compatibility/2006">
        <mc:Choice xmlns:p14="http://schemas.microsoft.com/office/powerpoint/2010/main" Requires="p14">
          <p:contentPart p14:bwMode="auto" r:id="rId68">
            <p14:nvContentPartPr>
              <p14:cNvPr id="1051746" name=""/>
              <p14:cNvContentPartPr/>
              <p14:nvPr/>
            </p14:nvContentPartPr>
            <p14:xfrm>
              <a:off x="5923245" y="194559"/>
              <a:ext cx="99976" cy="396544"/>
            </p14:xfrm>
          </p:contentPart>
        </mc:Choice>
        <mc:Fallback>
          <p:sp>
            <p:nvSpPr>
              <p:cNvPr id="1051746" name=""/>
              <p:cNvSpPr/>
              <p:nvPr/>
            </p:nvSpPr>
            <p:spPr>
              <a:xfrm>
                <a:off x="5923245" y="194559"/>
                <a:ext cx="99976" cy="396544"/>
              </a:xfrm>
            </p:spPr>
          </p:sp>
        </mc:Fallback>
      </mc:AlternateContent>
      <mc:AlternateContent xmlns:mc="http://schemas.openxmlformats.org/markup-compatibility/2006">
        <mc:Choice xmlns:p14="http://schemas.microsoft.com/office/powerpoint/2010/main" Requires="p14">
          <p:contentPart p14:bwMode="auto" r:id="rId69">
            <p14:nvContentPartPr>
              <p14:cNvPr id="1051747" name=""/>
              <p14:cNvContentPartPr/>
              <p14:nvPr/>
            </p14:nvContentPartPr>
            <p14:xfrm>
              <a:off x="5975053" y="368331"/>
              <a:ext cx="162128" cy="115347"/>
            </p14:xfrm>
          </p:contentPart>
        </mc:Choice>
        <mc:Fallback>
          <p:sp>
            <p:nvSpPr>
              <p:cNvPr id="1051747" name=""/>
              <p:cNvSpPr/>
              <p:nvPr/>
            </p:nvSpPr>
            <p:spPr>
              <a:xfrm>
                <a:off x="5975053" y="368331"/>
                <a:ext cx="162128" cy="115347"/>
              </a:xfrm>
            </p:spPr>
          </p:sp>
        </mc:Fallback>
      </mc:AlternateContent>
      <mc:AlternateContent xmlns:mc="http://schemas.openxmlformats.org/markup-compatibility/2006">
        <mc:Choice xmlns:p14="http://schemas.microsoft.com/office/powerpoint/2010/main" Requires="p14">
          <p:contentPart p14:bwMode="auto" r:id="rId70">
            <p14:nvContentPartPr>
              <p14:cNvPr id="1051748" name=""/>
              <p14:cNvContentPartPr/>
              <p14:nvPr/>
            </p14:nvContentPartPr>
            <p14:xfrm>
              <a:off x="6000331" y="544213"/>
              <a:ext cx="166193" cy="47348"/>
            </p14:xfrm>
          </p:contentPart>
        </mc:Choice>
        <mc:Fallback>
          <p:sp>
            <p:nvSpPr>
              <p:cNvPr id="1051748" name=""/>
              <p:cNvSpPr/>
              <p:nvPr/>
            </p:nvSpPr>
            <p:spPr>
              <a:xfrm>
                <a:off x="6000331" y="544213"/>
                <a:ext cx="166193" cy="47348"/>
              </a:xfrm>
            </p:spPr>
          </p:sp>
        </mc:Fallback>
      </mc:AlternateContent>
      <mc:AlternateContent xmlns:mc="http://schemas.openxmlformats.org/markup-compatibility/2006">
        <mc:Choice xmlns:p14="http://schemas.microsoft.com/office/powerpoint/2010/main" Requires="p14">
          <p:contentPart p14:bwMode="auto" r:id="rId71">
            <p14:nvContentPartPr>
              <p14:cNvPr id="1051749" name=""/>
              <p14:cNvContentPartPr/>
              <p14:nvPr/>
            </p14:nvContentPartPr>
            <p14:xfrm>
              <a:off x="6357184" y="127579"/>
              <a:ext cx="263159" cy="8012"/>
            </p14:xfrm>
          </p:contentPart>
        </mc:Choice>
        <mc:Fallback>
          <p:sp>
            <p:nvSpPr>
              <p:cNvPr id="1051749" name=""/>
              <p:cNvSpPr/>
              <p:nvPr/>
            </p:nvSpPr>
            <p:spPr>
              <a:xfrm>
                <a:off x="6357184" y="127579"/>
                <a:ext cx="263159" cy="8012"/>
              </a:xfrm>
            </p:spPr>
          </p:sp>
        </mc:Fallback>
      </mc:AlternateContent>
      <mc:AlternateContent xmlns:mc="http://schemas.openxmlformats.org/markup-compatibility/2006">
        <mc:Choice xmlns:p14="http://schemas.microsoft.com/office/powerpoint/2010/main" Requires="p14">
          <p:contentPart p14:bwMode="auto" r:id="rId72">
            <p14:nvContentPartPr>
              <p14:cNvPr id="1051750" name=""/>
              <p14:cNvContentPartPr/>
              <p14:nvPr/>
            </p14:nvContentPartPr>
            <p14:xfrm>
              <a:off x="6265320" y="133400"/>
              <a:ext cx="121456" cy="388606"/>
            </p14:xfrm>
          </p:contentPart>
        </mc:Choice>
        <mc:Fallback>
          <p:sp>
            <p:nvSpPr>
              <p:cNvPr id="1051750" name=""/>
              <p:cNvSpPr/>
              <p:nvPr/>
            </p:nvSpPr>
            <p:spPr>
              <a:xfrm>
                <a:off x="6265320" y="133400"/>
                <a:ext cx="121456" cy="388606"/>
              </a:xfrm>
            </p:spPr>
          </p:sp>
        </mc:Fallback>
      </mc:AlternateContent>
      <mc:AlternateContent xmlns:mc="http://schemas.openxmlformats.org/markup-compatibility/2006">
        <mc:Choice xmlns:p14="http://schemas.microsoft.com/office/powerpoint/2010/main" Requires="p14">
          <p:contentPart p14:bwMode="auto" r:id="rId73">
            <p14:nvContentPartPr>
              <p14:cNvPr id="1051751" name=""/>
              <p14:cNvContentPartPr/>
              <p14:nvPr/>
            </p14:nvContentPartPr>
            <p14:xfrm>
              <a:off x="6427033" y="194405"/>
              <a:ext cx="96905" cy="285862"/>
            </p14:xfrm>
          </p:contentPart>
        </mc:Choice>
        <mc:Fallback>
          <p:sp>
            <p:nvSpPr>
              <p:cNvPr id="1051751" name=""/>
              <p:cNvSpPr/>
              <p:nvPr/>
            </p:nvSpPr>
            <p:spPr>
              <a:xfrm>
                <a:off x="6427033" y="194405"/>
                <a:ext cx="96905" cy="285862"/>
              </a:xfrm>
            </p:spPr>
          </p:sp>
        </mc:Fallback>
      </mc:AlternateContent>
      <mc:AlternateContent xmlns:mc="http://schemas.openxmlformats.org/markup-compatibility/2006">
        <mc:Choice xmlns:p14="http://schemas.microsoft.com/office/powerpoint/2010/main" Requires="p14">
          <p:contentPart p14:bwMode="auto" r:id="rId74">
            <p14:nvContentPartPr>
              <p14:cNvPr id="1051752" name=""/>
              <p14:cNvContentPartPr/>
              <p14:nvPr/>
            </p14:nvContentPartPr>
            <p14:xfrm>
              <a:off x="6448619" y="332139"/>
              <a:ext cx="62331" cy="144942"/>
            </p14:xfrm>
          </p:contentPart>
        </mc:Choice>
        <mc:Fallback>
          <p:sp>
            <p:nvSpPr>
              <p:cNvPr id="1051752" name=""/>
              <p:cNvSpPr/>
              <p:nvPr/>
            </p:nvSpPr>
            <p:spPr>
              <a:xfrm>
                <a:off x="6448619" y="332139"/>
                <a:ext cx="62331" cy="144942"/>
              </a:xfrm>
            </p:spPr>
          </p:sp>
        </mc:Fallback>
      </mc:AlternateContent>
      <mc:AlternateContent xmlns:mc="http://schemas.openxmlformats.org/markup-compatibility/2006">
        <mc:Choice xmlns:p14="http://schemas.microsoft.com/office/powerpoint/2010/main" Requires="p14">
          <p:contentPart p14:bwMode="auto" r:id="rId75">
            <p14:nvContentPartPr>
              <p14:cNvPr id="1051753" name=""/>
              <p14:cNvContentPartPr/>
              <p14:nvPr/>
            </p14:nvContentPartPr>
            <p14:xfrm>
              <a:off x="6561009" y="302931"/>
              <a:ext cx="85486" cy="145933"/>
            </p14:xfrm>
          </p:contentPart>
        </mc:Choice>
        <mc:Fallback>
          <p:sp>
            <p:nvSpPr>
              <p:cNvPr id="1051753" name=""/>
              <p:cNvSpPr/>
              <p:nvPr/>
            </p:nvSpPr>
            <p:spPr>
              <a:xfrm>
                <a:off x="6561009" y="302931"/>
                <a:ext cx="85486" cy="145933"/>
              </a:xfrm>
            </p:spPr>
          </p:sp>
        </mc:Fallback>
      </mc:AlternateContent>
      <mc:AlternateContent xmlns:mc="http://schemas.openxmlformats.org/markup-compatibility/2006">
        <mc:Choice xmlns:p14="http://schemas.microsoft.com/office/powerpoint/2010/main" Requires="p14">
          <p:contentPart p14:bwMode="auto" r:id="rId76">
            <p14:nvContentPartPr>
              <p14:cNvPr id="1051754" name=""/>
              <p14:cNvContentPartPr/>
              <p14:nvPr/>
            </p14:nvContentPartPr>
            <p14:xfrm>
              <a:off x="6717846" y="134006"/>
              <a:ext cx="174261" cy="244305"/>
            </p14:xfrm>
          </p:contentPart>
        </mc:Choice>
        <mc:Fallback>
          <p:sp>
            <p:nvSpPr>
              <p:cNvPr id="1051754" name=""/>
              <p:cNvSpPr/>
              <p:nvPr/>
            </p:nvSpPr>
            <p:spPr>
              <a:xfrm>
                <a:off x="6717846" y="134006"/>
                <a:ext cx="174261" cy="244305"/>
              </a:xfrm>
            </p:spPr>
          </p:sp>
        </mc:Fallback>
      </mc:AlternateContent>
      <mc:AlternateContent xmlns:mc="http://schemas.openxmlformats.org/markup-compatibility/2006">
        <mc:Choice xmlns:p14="http://schemas.microsoft.com/office/powerpoint/2010/main" Requires="p14">
          <p:contentPart p14:bwMode="auto" r:id="rId77">
            <p14:nvContentPartPr>
              <p14:cNvPr id="1051755" name=""/>
              <p14:cNvContentPartPr/>
              <p14:nvPr/>
            </p14:nvContentPartPr>
            <p14:xfrm>
              <a:off x="6720153" y="233087"/>
              <a:ext cx="63729" cy="197156"/>
            </p14:xfrm>
          </p:contentPart>
        </mc:Choice>
        <mc:Fallback>
          <p:sp>
            <p:nvSpPr>
              <p:cNvPr id="1051755" name=""/>
              <p:cNvSpPr/>
              <p:nvPr/>
            </p:nvSpPr>
            <p:spPr>
              <a:xfrm>
                <a:off x="6720153" y="233087"/>
                <a:ext cx="63729" cy="197156"/>
              </a:xfrm>
            </p:spPr>
          </p:sp>
        </mc:Fallback>
      </mc:AlternateContent>
      <mc:AlternateContent xmlns:mc="http://schemas.openxmlformats.org/markup-compatibility/2006">
        <mc:Choice xmlns:p14="http://schemas.microsoft.com/office/powerpoint/2010/main" Requires="p14">
          <p:contentPart p14:bwMode="auto" r:id="rId78">
            <p14:nvContentPartPr>
              <p14:cNvPr id="1051756" name=""/>
              <p14:cNvContentPartPr/>
              <p14:nvPr/>
            </p14:nvContentPartPr>
            <p14:xfrm>
              <a:off x="6310196" y="532081"/>
              <a:ext cx="651220" cy="43879"/>
            </p14:xfrm>
          </p:contentPart>
        </mc:Choice>
        <mc:Fallback>
          <p:sp>
            <p:nvSpPr>
              <p:cNvPr id="1051756" name=""/>
              <p:cNvSpPr/>
              <p:nvPr/>
            </p:nvSpPr>
            <p:spPr>
              <a:xfrm>
                <a:off x="6310196" y="532081"/>
                <a:ext cx="651220" cy="43879"/>
              </a:xfrm>
            </p:spPr>
          </p:sp>
        </mc:Fallback>
      </mc:AlternateContent>
      <mc:AlternateContent xmlns:mc="http://schemas.openxmlformats.org/markup-compatibility/2006">
        <mc:Choice xmlns:p14="http://schemas.microsoft.com/office/powerpoint/2010/main" Requires="p14">
          <p:contentPart p14:bwMode="auto" r:id="rId79">
            <p14:nvContentPartPr>
              <p14:cNvPr id="1051757" name=""/>
              <p14:cNvContentPartPr/>
              <p14:nvPr/>
            </p14:nvContentPartPr>
            <p14:xfrm>
              <a:off x="6426471" y="633106"/>
              <a:ext cx="161184" cy="166429"/>
            </p14:xfrm>
          </p:contentPart>
        </mc:Choice>
        <mc:Fallback>
          <p:sp>
            <p:nvSpPr>
              <p:cNvPr id="1051757" name=""/>
              <p:cNvSpPr/>
              <p:nvPr/>
            </p:nvSpPr>
            <p:spPr>
              <a:xfrm>
                <a:off x="6426471" y="633106"/>
                <a:ext cx="161184" cy="166429"/>
              </a:xfrm>
            </p:spPr>
          </p:sp>
        </mc:Fallback>
      </mc:AlternateContent>
      <mc:AlternateContent xmlns:mc="http://schemas.openxmlformats.org/markup-compatibility/2006">
        <mc:Choice xmlns:p14="http://schemas.microsoft.com/office/powerpoint/2010/main" Requires="p14">
          <p:contentPart p14:bwMode="auto" r:id="rId80">
            <p14:nvContentPartPr>
              <p14:cNvPr id="1051758" name=""/>
              <p14:cNvContentPartPr/>
              <p14:nvPr/>
            </p14:nvContentPartPr>
            <p14:xfrm>
              <a:off x="6503226" y="629931"/>
              <a:ext cx="20654" cy="289534"/>
            </p14:xfrm>
          </p:contentPart>
        </mc:Choice>
        <mc:Fallback>
          <p:sp>
            <p:nvSpPr>
              <p:cNvPr id="1051758" name=""/>
              <p:cNvSpPr/>
              <p:nvPr/>
            </p:nvSpPr>
            <p:spPr>
              <a:xfrm>
                <a:off x="6503226" y="629931"/>
                <a:ext cx="20654" cy="289534"/>
              </a:xfrm>
            </p:spPr>
          </p:sp>
        </mc:Fallback>
      </mc:AlternateContent>
      <mc:AlternateContent xmlns:mc="http://schemas.openxmlformats.org/markup-compatibility/2006">
        <mc:Choice xmlns:p14="http://schemas.microsoft.com/office/powerpoint/2010/main" Requires="p14">
          <p:contentPart p14:bwMode="auto" r:id="rId81">
            <p14:nvContentPartPr>
              <p14:cNvPr id="1051759" name=""/>
              <p14:cNvContentPartPr/>
              <p14:nvPr/>
            </p14:nvContentPartPr>
            <p14:xfrm>
              <a:off x="6592757" y="655172"/>
              <a:ext cx="117220" cy="19840"/>
            </p14:xfrm>
          </p:contentPart>
        </mc:Choice>
        <mc:Fallback>
          <p:sp>
            <p:nvSpPr>
              <p:cNvPr id="1051759" name=""/>
              <p:cNvSpPr/>
              <p:nvPr/>
            </p:nvSpPr>
            <p:spPr>
              <a:xfrm>
                <a:off x="6592757" y="655172"/>
                <a:ext cx="117220" cy="19840"/>
              </a:xfrm>
            </p:spPr>
          </p:sp>
        </mc:Fallback>
      </mc:AlternateContent>
      <mc:AlternateContent xmlns:mc="http://schemas.openxmlformats.org/markup-compatibility/2006">
        <mc:Choice xmlns:p14="http://schemas.microsoft.com/office/powerpoint/2010/main" Requires="p14">
          <p:contentPart p14:bwMode="auto" r:id="rId82">
            <p14:nvContentPartPr>
              <p14:cNvPr id="1051760" name=""/>
              <p14:cNvContentPartPr/>
              <p14:nvPr/>
            </p14:nvContentPartPr>
            <p14:xfrm>
              <a:off x="6628950" y="661044"/>
              <a:ext cx="26844" cy="173703"/>
            </p14:xfrm>
          </p:contentPart>
        </mc:Choice>
        <mc:Fallback>
          <p:sp>
            <p:nvSpPr>
              <p:cNvPr id="1051760" name=""/>
              <p:cNvSpPr/>
              <p:nvPr/>
            </p:nvSpPr>
            <p:spPr>
              <a:xfrm>
                <a:off x="6628950" y="661044"/>
                <a:ext cx="26844" cy="173703"/>
              </a:xfrm>
            </p:spPr>
          </p:sp>
        </mc:Fallback>
      </mc:AlternateContent>
      <mc:AlternateContent xmlns:mc="http://schemas.openxmlformats.org/markup-compatibility/2006">
        <mc:Choice xmlns:p14="http://schemas.microsoft.com/office/powerpoint/2010/main" Requires="p14">
          <p:contentPart p14:bwMode="auto" r:id="rId83">
            <p14:nvContentPartPr>
              <p14:cNvPr id="1051761" name=""/>
              <p14:cNvContentPartPr/>
              <p14:nvPr/>
            </p14:nvContentPartPr>
            <p14:xfrm>
              <a:off x="6678663" y="655964"/>
              <a:ext cx="86533" cy="195972"/>
            </p14:xfrm>
          </p:contentPart>
        </mc:Choice>
        <mc:Fallback>
          <p:sp>
            <p:nvSpPr>
              <p:cNvPr id="1051761" name=""/>
              <p:cNvSpPr/>
              <p:nvPr/>
            </p:nvSpPr>
            <p:spPr>
              <a:xfrm>
                <a:off x="6678663" y="655964"/>
                <a:ext cx="86533" cy="195972"/>
              </a:xfrm>
            </p:spPr>
          </p:sp>
        </mc:Fallback>
      </mc:AlternateContent>
      <mc:AlternateContent xmlns:mc="http://schemas.openxmlformats.org/markup-compatibility/2006">
        <mc:Choice xmlns:p14="http://schemas.microsoft.com/office/powerpoint/2010/main" Requires="p14">
          <p:contentPart p14:bwMode="auto" r:id="rId84">
            <p14:nvContentPartPr>
              <p14:cNvPr id="1051762" name=""/>
              <p14:cNvContentPartPr/>
              <p14:nvPr/>
            </p14:nvContentPartPr>
            <p14:xfrm>
              <a:off x="6770377" y="576418"/>
              <a:ext cx="176117" cy="275810"/>
            </p14:xfrm>
          </p:contentPart>
        </mc:Choice>
        <mc:Fallback>
          <p:sp>
            <p:nvSpPr>
              <p:cNvPr id="1051762" name=""/>
              <p:cNvSpPr/>
              <p:nvPr/>
            </p:nvSpPr>
            <p:spPr>
              <a:xfrm>
                <a:off x="6770377" y="576418"/>
                <a:ext cx="176117" cy="275810"/>
              </a:xfrm>
            </p:spPr>
          </p:sp>
        </mc:Fallback>
      </mc:AlternateContent>
      <mc:AlternateContent xmlns:mc="http://schemas.openxmlformats.org/markup-compatibility/2006">
        <mc:Choice xmlns:p14="http://schemas.microsoft.com/office/powerpoint/2010/main" Requires="p14">
          <p:contentPart p14:bwMode="auto" r:id="rId85">
            <p14:nvContentPartPr>
              <p14:cNvPr id="1051763" name=""/>
              <p14:cNvContentPartPr/>
              <p14:nvPr/>
            </p14:nvContentPartPr>
            <p14:xfrm>
              <a:off x="6902914" y="575325"/>
              <a:ext cx="2247" cy="20391"/>
            </p14:xfrm>
          </p:contentPart>
        </mc:Choice>
        <mc:Fallback>
          <p:sp>
            <p:nvSpPr>
              <p:cNvPr id="1051763" name=""/>
              <p:cNvSpPr/>
              <p:nvPr/>
            </p:nvSpPr>
            <p:spPr>
              <a:xfrm>
                <a:off x="6902914" y="575325"/>
                <a:ext cx="2247" cy="20391"/>
              </a:xfrm>
            </p:spPr>
          </p:sp>
        </mc:Fallback>
      </mc:AlternateContent>
      <mc:AlternateContent xmlns:mc="http://schemas.openxmlformats.org/markup-compatibility/2006">
        <mc:Choice xmlns:p14="http://schemas.microsoft.com/office/powerpoint/2010/main" Requires="p14">
          <p:contentPart p14:bwMode="auto" r:id="rId86">
            <p14:nvContentPartPr>
              <p14:cNvPr id="1051764" name=""/>
              <p14:cNvContentPartPr/>
              <p14:nvPr/>
            </p14:nvContentPartPr>
            <p14:xfrm>
              <a:off x="7248045" y="138479"/>
              <a:ext cx="9726" cy="291339"/>
            </p14:xfrm>
          </p:contentPart>
        </mc:Choice>
        <mc:Fallback>
          <p:sp>
            <p:nvSpPr>
              <p:cNvPr id="1051764" name=""/>
              <p:cNvSpPr/>
              <p:nvPr/>
            </p:nvSpPr>
            <p:spPr>
              <a:xfrm>
                <a:off x="7248045" y="138479"/>
                <a:ext cx="9726" cy="291339"/>
              </a:xfrm>
            </p:spPr>
          </p:sp>
        </mc:Fallback>
      </mc:AlternateContent>
      <mc:AlternateContent xmlns:mc="http://schemas.openxmlformats.org/markup-compatibility/2006">
        <mc:Choice xmlns:p14="http://schemas.microsoft.com/office/powerpoint/2010/main" Requires="p14">
          <p:contentPart p14:bwMode="auto" r:id="rId87">
            <p14:nvContentPartPr>
              <p14:cNvPr id="1051765" name=""/>
              <p14:cNvContentPartPr/>
              <p14:nvPr/>
            </p14:nvContentPartPr>
            <p14:xfrm>
              <a:off x="7227091" y="131570"/>
              <a:ext cx="127145" cy="185205"/>
            </p14:xfrm>
          </p:contentPart>
        </mc:Choice>
        <mc:Fallback>
          <p:sp>
            <p:nvSpPr>
              <p:cNvPr id="1051765" name=""/>
              <p:cNvSpPr/>
              <p:nvPr/>
            </p:nvSpPr>
            <p:spPr>
              <a:xfrm>
                <a:off x="7227091" y="131570"/>
                <a:ext cx="127145" cy="185205"/>
              </a:xfrm>
            </p:spPr>
          </p:sp>
        </mc:Fallback>
      </mc:AlternateContent>
      <mc:AlternateContent xmlns:mc="http://schemas.openxmlformats.org/markup-compatibility/2006">
        <mc:Choice xmlns:p14="http://schemas.microsoft.com/office/powerpoint/2010/main" Requires="p14">
          <p:contentPart p14:bwMode="auto" r:id="rId88">
            <p14:nvContentPartPr>
              <p14:cNvPr id="1051766" name=""/>
              <p14:cNvContentPartPr/>
              <p14:nvPr/>
            </p14:nvContentPartPr>
            <p14:xfrm>
              <a:off x="7320432" y="312664"/>
              <a:ext cx="123506" cy="1962"/>
            </p14:xfrm>
          </p:contentPart>
        </mc:Choice>
        <mc:Fallback>
          <p:sp>
            <p:nvSpPr>
              <p:cNvPr id="1051766" name=""/>
              <p:cNvSpPr/>
              <p:nvPr/>
            </p:nvSpPr>
            <p:spPr>
              <a:xfrm>
                <a:off x="7320432" y="312664"/>
                <a:ext cx="123506" cy="1962"/>
              </a:xfrm>
            </p:spPr>
          </p:sp>
        </mc:Fallback>
      </mc:AlternateContent>
      <mc:AlternateContent xmlns:mc="http://schemas.openxmlformats.org/markup-compatibility/2006">
        <mc:Choice xmlns:p14="http://schemas.microsoft.com/office/powerpoint/2010/main" Requires="p14">
          <p:contentPart p14:bwMode="auto" r:id="rId89">
            <p14:nvContentPartPr>
              <p14:cNvPr id="1051767" name=""/>
              <p14:cNvContentPartPr/>
              <p14:nvPr/>
            </p14:nvContentPartPr>
            <p14:xfrm>
              <a:off x="7375958" y="234296"/>
              <a:ext cx="94204" cy="160554"/>
            </p14:xfrm>
          </p:contentPart>
        </mc:Choice>
        <mc:Fallback>
          <p:sp>
            <p:nvSpPr>
              <p:cNvPr id="1051767" name=""/>
              <p:cNvSpPr/>
              <p:nvPr/>
            </p:nvSpPr>
            <p:spPr>
              <a:xfrm>
                <a:off x="7375958" y="234296"/>
                <a:ext cx="94204" cy="160554"/>
              </a:xfrm>
            </p:spPr>
          </p:sp>
        </mc:Fallback>
      </mc:AlternateContent>
      <mc:AlternateContent xmlns:mc="http://schemas.openxmlformats.org/markup-compatibility/2006">
        <mc:Choice xmlns:p14="http://schemas.microsoft.com/office/powerpoint/2010/main" Requires="p14">
          <p:contentPart p14:bwMode="auto" r:id="rId90">
            <p14:nvContentPartPr>
              <p14:cNvPr id="1051768" name=""/>
              <p14:cNvContentPartPr/>
              <p14:nvPr/>
            </p14:nvContentPartPr>
            <p14:xfrm>
              <a:off x="7072160" y="518158"/>
              <a:ext cx="492940" cy="37483"/>
            </p14:xfrm>
          </p:contentPart>
        </mc:Choice>
        <mc:Fallback>
          <p:sp>
            <p:nvSpPr>
              <p:cNvPr id="1051768" name=""/>
              <p:cNvSpPr/>
              <p:nvPr/>
            </p:nvSpPr>
            <p:spPr>
              <a:xfrm>
                <a:off x="7072160" y="518158"/>
                <a:ext cx="492940" cy="37483"/>
              </a:xfrm>
            </p:spPr>
          </p:sp>
        </mc:Fallback>
      </mc:AlternateContent>
      <mc:AlternateContent xmlns:mc="http://schemas.openxmlformats.org/markup-compatibility/2006">
        <mc:Choice xmlns:p14="http://schemas.microsoft.com/office/powerpoint/2010/main" Requires="p14">
          <p:contentPart p14:bwMode="auto" r:id="rId91">
            <p14:nvContentPartPr>
              <p14:cNvPr id="1051769" name=""/>
              <p14:cNvContentPartPr/>
              <p14:nvPr/>
            </p14:nvContentPartPr>
            <p14:xfrm>
              <a:off x="7235669" y="629296"/>
              <a:ext cx="7291" cy="278861"/>
            </p14:xfrm>
          </p:contentPart>
        </mc:Choice>
        <mc:Fallback>
          <p:sp>
            <p:nvSpPr>
              <p:cNvPr id="1051769" name=""/>
              <p:cNvSpPr/>
              <p:nvPr/>
            </p:nvSpPr>
            <p:spPr>
              <a:xfrm>
                <a:off x="7235669" y="629296"/>
                <a:ext cx="7291" cy="278861"/>
              </a:xfrm>
            </p:spPr>
          </p:sp>
        </mc:Fallback>
      </mc:AlternateContent>
      <mc:AlternateContent xmlns:mc="http://schemas.openxmlformats.org/markup-compatibility/2006">
        <mc:Choice xmlns:p14="http://schemas.microsoft.com/office/powerpoint/2010/main" Requires="p14">
          <p:contentPart p14:bwMode="auto" r:id="rId92">
            <p14:nvContentPartPr>
              <p14:cNvPr id="1051770" name=""/>
              <p14:cNvContentPartPr/>
              <p14:nvPr/>
            </p14:nvContentPartPr>
            <p14:xfrm>
              <a:off x="7208436" y="612524"/>
              <a:ext cx="179970" cy="201106"/>
            </p14:xfrm>
          </p:contentPart>
        </mc:Choice>
        <mc:Fallback>
          <p:sp>
            <p:nvSpPr>
              <p:cNvPr id="1051770" name=""/>
              <p:cNvSpPr/>
              <p:nvPr/>
            </p:nvSpPr>
            <p:spPr>
              <a:xfrm>
                <a:off x="7208436" y="612524"/>
                <a:ext cx="179970" cy="201106"/>
              </a:xfrm>
            </p:spPr>
          </p:sp>
        </mc:Fallback>
      </mc:AlternateContent>
      <mc:AlternateContent xmlns:mc="http://schemas.openxmlformats.org/markup-compatibility/2006">
        <mc:Choice xmlns:p14="http://schemas.microsoft.com/office/powerpoint/2010/main" Requires="p14">
          <p:contentPart p14:bwMode="auto" r:id="rId93">
            <p14:nvContentPartPr>
              <p14:cNvPr id="1051771" name=""/>
              <p14:cNvContentPartPr/>
              <p14:nvPr/>
            </p14:nvContentPartPr>
            <p14:xfrm>
              <a:off x="7369959" y="800098"/>
              <a:ext cx="159602" cy="112970"/>
            </p14:xfrm>
          </p:contentPart>
        </mc:Choice>
        <mc:Fallback>
          <p:sp>
            <p:nvSpPr>
              <p:cNvPr id="1051771" name=""/>
              <p:cNvSpPr/>
              <p:nvPr/>
            </p:nvSpPr>
            <p:spPr>
              <a:xfrm>
                <a:off x="7369959" y="800098"/>
                <a:ext cx="159602" cy="112970"/>
              </a:xfrm>
            </p:spPr>
          </p:sp>
        </mc:Fallback>
      </mc:AlternateContent>
      <mc:AlternateContent xmlns:mc="http://schemas.openxmlformats.org/markup-compatibility/2006">
        <mc:Choice xmlns:p14="http://schemas.microsoft.com/office/powerpoint/2010/main" Requires="p14">
          <p:contentPart p14:bwMode="auto" r:id="rId94">
            <p14:nvContentPartPr>
              <p14:cNvPr id="1051772" name=""/>
              <p14:cNvContentPartPr/>
              <p14:nvPr/>
            </p14:nvContentPartPr>
            <p14:xfrm>
              <a:off x="7522072" y="817876"/>
              <a:ext cx="10212" cy="103260"/>
            </p14:xfrm>
          </p:contentPart>
        </mc:Choice>
        <mc:Fallback>
          <p:sp>
            <p:nvSpPr>
              <p:cNvPr id="1051772" name=""/>
              <p:cNvSpPr/>
              <p:nvPr/>
            </p:nvSpPr>
            <p:spPr>
              <a:xfrm>
                <a:off x="7522072" y="817876"/>
                <a:ext cx="10212" cy="103260"/>
              </a:xfrm>
            </p:spPr>
          </p:sp>
        </mc:Fallback>
      </mc:AlternateContent>
      <mc:AlternateContent xmlns:mc="http://schemas.openxmlformats.org/markup-compatibility/2006">
        <mc:Choice xmlns:p14="http://schemas.microsoft.com/office/powerpoint/2010/main" Requires="p14">
          <p:contentPart p14:bwMode="auto" r:id="rId95">
            <p14:nvContentPartPr>
              <p14:cNvPr id="1051773" name=""/>
              <p14:cNvContentPartPr/>
              <p14:nvPr/>
            </p14:nvContentPartPr>
            <p14:xfrm>
              <a:off x="7508383" y="735333"/>
              <a:ext cx="49838" cy="64062"/>
            </p14:xfrm>
          </p:contentPart>
        </mc:Choice>
        <mc:Fallback>
          <p:sp>
            <p:nvSpPr>
              <p:cNvPr id="1051773" name=""/>
              <p:cNvSpPr/>
              <p:nvPr/>
            </p:nvSpPr>
            <p:spPr>
              <a:xfrm>
                <a:off x="7508383" y="735333"/>
                <a:ext cx="49838" cy="64062"/>
              </a:xfrm>
            </p:spPr>
          </p:sp>
        </mc:Fallback>
      </mc:AlternateContent>
      <mc:AlternateContent xmlns:mc="http://schemas.openxmlformats.org/markup-compatibility/2006">
        <mc:Choice xmlns:p14="http://schemas.microsoft.com/office/powerpoint/2010/main" Requires="p14">
          <p:contentPart p14:bwMode="auto" r:id="rId96">
            <p14:nvContentPartPr>
              <p14:cNvPr id="1051774" name=""/>
              <p14:cNvContentPartPr/>
              <p14:nvPr/>
            </p14:nvContentPartPr>
            <p14:xfrm>
              <a:off x="7567434" y="800072"/>
              <a:ext cx="123713" cy="110743"/>
            </p14:xfrm>
          </p:contentPart>
        </mc:Choice>
        <mc:Fallback>
          <p:sp>
            <p:nvSpPr>
              <p:cNvPr id="1051774" name=""/>
              <p:cNvSpPr/>
              <p:nvPr/>
            </p:nvSpPr>
            <p:spPr>
              <a:xfrm>
                <a:off x="7567434" y="800072"/>
                <a:ext cx="123713" cy="110743"/>
              </a:xfrm>
            </p:spPr>
          </p:sp>
        </mc:Fallback>
      </mc:AlternateContent>
      <mc:AlternateContent xmlns:mc="http://schemas.openxmlformats.org/markup-compatibility/2006">
        <mc:Choice xmlns:p14="http://schemas.microsoft.com/office/powerpoint/2010/main" Requires="p14">
          <p:contentPart p14:bwMode="auto" r:id="rId97">
            <p14:nvContentPartPr>
              <p14:cNvPr id="1051775" name=""/>
              <p14:cNvContentPartPr/>
              <p14:nvPr/>
            </p14:nvContentPartPr>
            <p14:xfrm>
              <a:off x="7102638" y="89961"/>
              <a:ext cx="417928" cy="25660"/>
            </p14:xfrm>
          </p:contentPart>
        </mc:Choice>
        <mc:Fallback>
          <p:sp>
            <p:nvSpPr>
              <p:cNvPr id="1051775" name=""/>
              <p:cNvSpPr/>
              <p:nvPr/>
            </p:nvSpPr>
            <p:spPr>
              <a:xfrm>
                <a:off x="7102638" y="89961"/>
                <a:ext cx="417928" cy="25660"/>
              </a:xfrm>
            </p:spPr>
          </p:sp>
        </mc:Fallback>
      </mc:AlternateContent>
      <mc:AlternateContent xmlns:mc="http://schemas.openxmlformats.org/markup-compatibility/2006">
        <mc:Choice xmlns:p14="http://schemas.microsoft.com/office/powerpoint/2010/main" Requires="p14">
          <p:contentPart p14:bwMode="auto" r:id="rId98">
            <p14:nvContentPartPr>
              <p14:cNvPr id="1051776" name=""/>
              <p14:cNvContentPartPr/>
              <p14:nvPr/>
            </p14:nvContentPartPr>
            <p14:xfrm>
              <a:off x="6979778" y="119431"/>
              <a:ext cx="173564" cy="851432"/>
            </p14:xfrm>
          </p:contentPart>
        </mc:Choice>
        <mc:Fallback>
          <p:sp>
            <p:nvSpPr>
              <p:cNvPr id="1051776" name=""/>
              <p:cNvSpPr/>
              <p:nvPr/>
            </p:nvSpPr>
            <p:spPr>
              <a:xfrm>
                <a:off x="6979778" y="119431"/>
                <a:ext cx="173564" cy="851432"/>
              </a:xfrm>
            </p:spPr>
          </p:sp>
        </mc:Fallback>
      </mc:AlternateContent>
      <mc:AlternateContent xmlns:mc="http://schemas.openxmlformats.org/markup-compatibility/2006">
        <mc:Choice xmlns:p14="http://schemas.microsoft.com/office/powerpoint/2010/main" Requires="p14">
          <p:contentPart p14:bwMode="auto" r:id="rId99">
            <p14:nvContentPartPr>
              <p14:cNvPr id="1051777" name=""/>
              <p14:cNvContentPartPr/>
              <p14:nvPr/>
            </p14:nvContentPartPr>
            <p14:xfrm>
              <a:off x="137662" y="1671052"/>
              <a:ext cx="15050" cy="347895"/>
            </p14:xfrm>
          </p:contentPart>
        </mc:Choice>
        <mc:Fallback>
          <p:sp>
            <p:nvSpPr>
              <p:cNvPr id="1051777" name=""/>
              <p:cNvSpPr/>
              <p:nvPr/>
            </p:nvSpPr>
            <p:spPr>
              <a:xfrm>
                <a:off x="137662" y="1671052"/>
                <a:ext cx="15050" cy="347895"/>
              </a:xfrm>
            </p:spPr>
          </p:sp>
        </mc:Fallback>
      </mc:AlternateContent>
      <mc:AlternateContent xmlns:mc="http://schemas.openxmlformats.org/markup-compatibility/2006">
        <mc:Choice xmlns:p14="http://schemas.microsoft.com/office/powerpoint/2010/main" Requires="p14">
          <p:contentPart p14:bwMode="auto" r:id="rId100">
            <p14:nvContentPartPr>
              <p14:cNvPr id="1051778" name=""/>
              <p14:cNvContentPartPr/>
              <p14:nvPr/>
            </p14:nvContentPartPr>
            <p14:xfrm>
              <a:off x="130473" y="1653273"/>
              <a:ext cx="89549" cy="189749"/>
            </p14:xfrm>
          </p:contentPart>
        </mc:Choice>
        <mc:Fallback>
          <p:sp>
            <p:nvSpPr>
              <p:cNvPr id="1051778" name=""/>
              <p:cNvSpPr/>
              <p:nvPr/>
            </p:nvSpPr>
            <p:spPr>
              <a:xfrm>
                <a:off x="130473" y="1653273"/>
                <a:ext cx="89549" cy="189749"/>
              </a:xfrm>
            </p:spPr>
          </p:sp>
        </mc:Fallback>
      </mc:AlternateContent>
      <mc:AlternateContent xmlns:mc="http://schemas.openxmlformats.org/markup-compatibility/2006">
        <mc:Choice xmlns:p14="http://schemas.microsoft.com/office/powerpoint/2010/main" Requires="p14">
          <p:contentPart p14:bwMode="auto" r:id="rId101">
            <p14:nvContentPartPr>
              <p14:cNvPr id="1051779" name=""/>
              <p14:cNvContentPartPr/>
              <p14:nvPr/>
            </p14:nvContentPartPr>
            <p14:xfrm>
              <a:off x="217033" y="1852012"/>
              <a:ext cx="121161" cy="151290"/>
            </p14:xfrm>
          </p:contentPart>
        </mc:Choice>
        <mc:Fallback>
          <p:sp>
            <p:nvSpPr>
              <p:cNvPr id="1051779" name=""/>
              <p:cNvSpPr/>
              <p:nvPr/>
            </p:nvSpPr>
            <p:spPr>
              <a:xfrm>
                <a:off x="217033" y="1852012"/>
                <a:ext cx="121161" cy="151290"/>
              </a:xfrm>
            </p:spPr>
          </p:sp>
        </mc:Fallback>
      </mc:AlternateContent>
      <mc:AlternateContent xmlns:mc="http://schemas.openxmlformats.org/markup-compatibility/2006">
        <mc:Choice xmlns:p14="http://schemas.microsoft.com/office/powerpoint/2010/main" Requires="p14">
          <p:contentPart p14:bwMode="auto" r:id="rId102">
            <p14:nvContentPartPr>
              <p14:cNvPr id="1051780" name=""/>
              <p14:cNvContentPartPr/>
              <p14:nvPr/>
            </p14:nvContentPartPr>
            <p14:xfrm>
              <a:off x="372601" y="1652278"/>
              <a:ext cx="94282" cy="7684"/>
            </p14:xfrm>
          </p:contentPart>
        </mc:Choice>
        <mc:Fallback>
          <p:sp>
            <p:nvSpPr>
              <p:cNvPr id="1051780" name=""/>
              <p:cNvSpPr/>
              <p:nvPr/>
            </p:nvSpPr>
            <p:spPr>
              <a:xfrm>
                <a:off x="372601" y="1652278"/>
                <a:ext cx="94282" cy="7684"/>
              </a:xfrm>
            </p:spPr>
          </p:sp>
        </mc:Fallback>
      </mc:AlternateContent>
      <mc:AlternateContent xmlns:mc="http://schemas.openxmlformats.org/markup-compatibility/2006">
        <mc:Choice xmlns:p14="http://schemas.microsoft.com/office/powerpoint/2010/main" Requires="p14">
          <p:contentPart p14:bwMode="auto" r:id="rId103">
            <p14:nvContentPartPr>
              <p14:cNvPr id="1051781" name=""/>
              <p14:cNvContentPartPr/>
              <p14:nvPr/>
            </p14:nvContentPartPr>
            <p14:xfrm>
              <a:off x="374901" y="1688830"/>
              <a:ext cx="103649" cy="252719"/>
            </p14:xfrm>
          </p:contentPart>
        </mc:Choice>
        <mc:Fallback>
          <p:sp>
            <p:nvSpPr>
              <p:cNvPr id="1051781" name=""/>
              <p:cNvSpPr/>
              <p:nvPr/>
            </p:nvSpPr>
            <p:spPr>
              <a:xfrm>
                <a:off x="374901" y="1688830"/>
                <a:ext cx="103649" cy="252719"/>
              </a:xfrm>
            </p:spPr>
          </p:sp>
        </mc:Fallback>
      </mc:AlternateContent>
      <mc:AlternateContent xmlns:mc="http://schemas.openxmlformats.org/markup-compatibility/2006">
        <mc:Choice xmlns:p14="http://schemas.microsoft.com/office/powerpoint/2010/main" Requires="p14">
          <p:contentPart p14:bwMode="auto" r:id="rId104">
            <p14:nvContentPartPr>
              <p14:cNvPr id="1051782" name=""/>
              <p14:cNvContentPartPr/>
              <p14:nvPr/>
            </p14:nvContentPartPr>
            <p14:xfrm>
              <a:off x="378305" y="1660892"/>
              <a:ext cx="7630" cy="133485"/>
            </p14:xfrm>
          </p:contentPart>
        </mc:Choice>
        <mc:Fallback>
          <p:sp>
            <p:nvSpPr>
              <p:cNvPr id="1051782" name=""/>
              <p:cNvSpPr/>
              <p:nvPr/>
            </p:nvSpPr>
            <p:spPr>
              <a:xfrm>
                <a:off x="378305" y="1660892"/>
                <a:ext cx="7630" cy="133485"/>
              </a:xfrm>
            </p:spPr>
          </p:sp>
        </mc:Fallback>
      </mc:AlternateContent>
      <mc:AlternateContent xmlns:mc="http://schemas.openxmlformats.org/markup-compatibility/2006">
        <mc:Choice xmlns:p14="http://schemas.microsoft.com/office/powerpoint/2010/main" Requires="p14">
          <p:contentPart p14:bwMode="auto" r:id="rId105">
            <p14:nvContentPartPr>
              <p14:cNvPr id="1051783" name=""/>
              <p14:cNvContentPartPr/>
              <p14:nvPr/>
            </p14:nvContentPartPr>
            <p14:xfrm>
              <a:off x="513518" y="1658987"/>
              <a:ext cx="20082" cy="313618"/>
            </p14:xfrm>
          </p:contentPart>
        </mc:Choice>
        <mc:Fallback>
          <p:sp>
            <p:nvSpPr>
              <p:cNvPr id="1051783" name=""/>
              <p:cNvSpPr/>
              <p:nvPr/>
            </p:nvSpPr>
            <p:spPr>
              <a:xfrm>
                <a:off x="513518" y="1658987"/>
                <a:ext cx="20082" cy="313618"/>
              </a:xfrm>
            </p:spPr>
          </p:sp>
        </mc:Fallback>
      </mc:AlternateContent>
      <mc:AlternateContent xmlns:mc="http://schemas.openxmlformats.org/markup-compatibility/2006">
        <mc:Choice xmlns:p14="http://schemas.microsoft.com/office/powerpoint/2010/main" Requires="p14">
          <p:contentPart p14:bwMode="auto" r:id="rId106">
            <p14:nvContentPartPr>
              <p14:cNvPr id="1051784" name=""/>
              <p14:cNvContentPartPr/>
              <p14:nvPr/>
            </p14:nvContentPartPr>
            <p14:xfrm>
              <a:off x="512653" y="1598667"/>
              <a:ext cx="119111" cy="212236"/>
            </p14:xfrm>
          </p:contentPart>
        </mc:Choice>
        <mc:Fallback>
          <p:sp>
            <p:nvSpPr>
              <p:cNvPr id="1051784" name=""/>
              <p:cNvSpPr/>
              <p:nvPr/>
            </p:nvSpPr>
            <p:spPr>
              <a:xfrm>
                <a:off x="512653" y="1598667"/>
                <a:ext cx="119111" cy="212236"/>
              </a:xfrm>
            </p:spPr>
          </p:sp>
        </mc:Fallback>
      </mc:AlternateContent>
      <mc:AlternateContent xmlns:mc="http://schemas.openxmlformats.org/markup-compatibility/2006">
        <mc:Choice xmlns:p14="http://schemas.microsoft.com/office/powerpoint/2010/main" Requires="p14">
          <p:contentPart p14:bwMode="auto" r:id="rId107">
            <p14:nvContentPartPr>
              <p14:cNvPr id="1051785" name=""/>
              <p14:cNvContentPartPr/>
              <p14:nvPr/>
            </p14:nvContentPartPr>
            <p14:xfrm>
              <a:off x="505144" y="1617716"/>
              <a:ext cx="5244" cy="130851"/>
            </p14:xfrm>
          </p:contentPart>
        </mc:Choice>
        <mc:Fallback>
          <p:sp>
            <p:nvSpPr>
              <p:cNvPr id="1051785" name=""/>
              <p:cNvSpPr/>
              <p:nvPr/>
            </p:nvSpPr>
            <p:spPr>
              <a:xfrm>
                <a:off x="505144" y="1617716"/>
                <a:ext cx="5244" cy="130851"/>
              </a:xfrm>
            </p:spPr>
          </p:sp>
        </mc:Fallback>
      </mc:AlternateContent>
      <mc:AlternateContent xmlns:mc="http://schemas.openxmlformats.org/markup-compatibility/2006">
        <mc:Choice xmlns:p14="http://schemas.microsoft.com/office/powerpoint/2010/main" Requires="p14">
          <p:contentPart p14:bwMode="auto" r:id="rId108">
            <p14:nvContentPartPr>
              <p14:cNvPr id="1051786" name=""/>
              <p14:cNvContentPartPr/>
              <p14:nvPr/>
            </p14:nvContentPartPr>
            <p14:xfrm>
              <a:off x="611349" y="1841735"/>
              <a:ext cx="116486" cy="10277"/>
            </p14:xfrm>
          </p:contentPart>
        </mc:Choice>
        <mc:Fallback>
          <p:sp>
            <p:nvSpPr>
              <p:cNvPr id="1051786" name=""/>
              <p:cNvSpPr/>
              <p:nvPr/>
            </p:nvSpPr>
            <p:spPr>
              <a:xfrm>
                <a:off x="611349" y="1841735"/>
                <a:ext cx="116486" cy="10277"/>
              </a:xfrm>
            </p:spPr>
          </p:sp>
        </mc:Fallback>
      </mc:AlternateContent>
      <mc:AlternateContent xmlns:mc="http://schemas.openxmlformats.org/markup-compatibility/2006">
        <mc:Choice xmlns:p14="http://schemas.microsoft.com/office/powerpoint/2010/main" Requires="p14">
          <p:contentPart p14:bwMode="auto" r:id="rId109">
            <p14:nvContentPartPr>
              <p14:cNvPr id="1051787" name=""/>
              <p14:cNvContentPartPr/>
              <p14:nvPr/>
            </p14:nvContentPartPr>
            <p14:xfrm>
              <a:off x="657911" y="1796137"/>
              <a:ext cx="61170" cy="179422"/>
            </p14:xfrm>
          </p:contentPart>
        </mc:Choice>
        <mc:Fallback>
          <p:sp>
            <p:nvSpPr>
              <p:cNvPr id="1051787" name=""/>
              <p:cNvSpPr/>
              <p:nvPr/>
            </p:nvSpPr>
            <p:spPr>
              <a:xfrm>
                <a:off x="657911" y="1796137"/>
                <a:ext cx="61170" cy="179422"/>
              </a:xfrm>
            </p:spPr>
          </p:sp>
        </mc:Fallback>
      </mc:AlternateContent>
      <mc:AlternateContent xmlns:mc="http://schemas.openxmlformats.org/markup-compatibility/2006">
        <mc:Choice xmlns:p14="http://schemas.microsoft.com/office/powerpoint/2010/main" Requires="p14">
          <p:contentPart p14:bwMode="auto" r:id="rId110">
            <p14:nvContentPartPr>
              <p14:cNvPr id="1051788" name=""/>
              <p14:cNvContentPartPr/>
              <p14:nvPr/>
            </p14:nvContentPartPr>
            <p14:xfrm>
              <a:off x="825648" y="1657820"/>
              <a:ext cx="182810" cy="266360"/>
            </p14:xfrm>
          </p:contentPart>
        </mc:Choice>
        <mc:Fallback>
          <p:sp>
            <p:nvSpPr>
              <p:cNvPr id="1051788" name=""/>
              <p:cNvSpPr/>
              <p:nvPr/>
            </p:nvSpPr>
            <p:spPr>
              <a:xfrm>
                <a:off x="825648" y="1657820"/>
                <a:ext cx="182810" cy="266360"/>
              </a:xfrm>
            </p:spPr>
          </p:sp>
        </mc:Fallback>
      </mc:AlternateContent>
      <mc:AlternateContent xmlns:mc="http://schemas.openxmlformats.org/markup-compatibility/2006">
        <mc:Choice xmlns:p14="http://schemas.microsoft.com/office/powerpoint/2010/main" Requires="p14">
          <p:contentPart p14:bwMode="auto" r:id="rId111">
            <p14:nvContentPartPr>
              <p14:cNvPr id="1051789" name=""/>
              <p14:cNvContentPartPr/>
              <p14:nvPr/>
            </p14:nvContentPartPr>
            <p14:xfrm>
              <a:off x="971273" y="1671571"/>
              <a:ext cx="183773" cy="279790"/>
            </p14:xfrm>
          </p:contentPart>
        </mc:Choice>
        <mc:Fallback>
          <p:sp>
            <p:nvSpPr>
              <p:cNvPr id="1051789" name=""/>
              <p:cNvSpPr/>
              <p:nvPr/>
            </p:nvSpPr>
            <p:spPr>
              <a:xfrm>
                <a:off x="971273" y="1671571"/>
                <a:ext cx="183773" cy="279790"/>
              </a:xfrm>
            </p:spPr>
          </p:sp>
        </mc:Fallback>
      </mc:AlternateContent>
      <mc:AlternateContent xmlns:mc="http://schemas.openxmlformats.org/markup-compatibility/2006">
        <mc:Choice xmlns:p14="http://schemas.microsoft.com/office/powerpoint/2010/main" Requires="p14">
          <p:contentPart p14:bwMode="auto" r:id="rId112">
            <p14:nvContentPartPr>
              <p14:cNvPr id="1051790" name=""/>
              <p14:cNvContentPartPr/>
              <p14:nvPr/>
            </p14:nvContentPartPr>
            <p14:xfrm>
              <a:off x="1207585" y="1767039"/>
              <a:ext cx="179404" cy="21477"/>
            </p14:xfrm>
          </p:contentPart>
        </mc:Choice>
        <mc:Fallback>
          <p:sp>
            <p:nvSpPr>
              <p:cNvPr id="1051790" name=""/>
              <p:cNvSpPr/>
              <p:nvPr/>
            </p:nvSpPr>
            <p:spPr>
              <a:xfrm>
                <a:off x="1207585" y="1767039"/>
                <a:ext cx="179404" cy="21477"/>
              </a:xfrm>
            </p:spPr>
          </p:sp>
        </mc:Fallback>
      </mc:AlternateContent>
      <mc:AlternateContent xmlns:mc="http://schemas.openxmlformats.org/markup-compatibility/2006">
        <mc:Choice xmlns:p14="http://schemas.microsoft.com/office/powerpoint/2010/main" Requires="p14">
          <p:contentPart p14:bwMode="auto" r:id="rId113">
            <p14:nvContentPartPr>
              <p14:cNvPr id="1051791" name=""/>
              <p14:cNvContentPartPr/>
              <p14:nvPr/>
            </p14:nvContentPartPr>
            <p14:xfrm>
              <a:off x="1286321" y="1657717"/>
              <a:ext cx="23621" cy="294220"/>
            </p14:xfrm>
          </p:contentPart>
        </mc:Choice>
        <mc:Fallback>
          <p:sp>
            <p:nvSpPr>
              <p:cNvPr id="1051791" name=""/>
              <p:cNvSpPr/>
              <p:nvPr/>
            </p:nvSpPr>
            <p:spPr>
              <a:xfrm>
                <a:off x="1286321" y="1657717"/>
                <a:ext cx="23621" cy="294220"/>
              </a:xfrm>
            </p:spPr>
          </p:sp>
        </mc:Fallback>
      </mc:AlternateContent>
      <mc:AlternateContent xmlns:mc="http://schemas.openxmlformats.org/markup-compatibility/2006">
        <mc:Choice xmlns:p14="http://schemas.microsoft.com/office/powerpoint/2010/main" Requires="p14">
          <p:contentPart p14:bwMode="auto" r:id="rId114">
            <p14:nvContentPartPr>
              <p14:cNvPr id="1051792" name=""/>
              <p14:cNvContentPartPr/>
              <p14:nvPr/>
            </p14:nvContentPartPr>
            <p14:xfrm>
              <a:off x="1474613" y="1640574"/>
              <a:ext cx="9183" cy="282546"/>
            </p14:xfrm>
          </p:contentPart>
        </mc:Choice>
        <mc:Fallback>
          <p:sp>
            <p:nvSpPr>
              <p:cNvPr id="1051792" name=""/>
              <p:cNvSpPr/>
              <p:nvPr/>
            </p:nvSpPr>
            <p:spPr>
              <a:xfrm>
                <a:off x="1474613" y="1640574"/>
                <a:ext cx="9183" cy="282546"/>
              </a:xfrm>
            </p:spPr>
          </p:sp>
        </mc:Fallback>
      </mc:AlternateContent>
      <mc:AlternateContent xmlns:mc="http://schemas.openxmlformats.org/markup-compatibility/2006">
        <mc:Choice xmlns:p14="http://schemas.microsoft.com/office/powerpoint/2010/main" Requires="p14">
          <p:contentPart p14:bwMode="auto" r:id="rId115">
            <p14:nvContentPartPr>
              <p14:cNvPr id="1051793" name=""/>
              <p14:cNvContentPartPr/>
              <p14:nvPr/>
            </p14:nvContentPartPr>
            <p14:xfrm>
              <a:off x="1505168" y="1696249"/>
              <a:ext cx="165526" cy="177929"/>
            </p14:xfrm>
          </p:contentPart>
        </mc:Choice>
        <mc:Fallback>
          <p:sp>
            <p:nvSpPr>
              <p:cNvPr id="1051793" name=""/>
              <p:cNvSpPr/>
              <p:nvPr/>
            </p:nvSpPr>
            <p:spPr>
              <a:xfrm>
                <a:off x="1505168" y="1696249"/>
                <a:ext cx="165526" cy="177929"/>
              </a:xfrm>
            </p:spPr>
          </p:sp>
        </mc:Fallback>
      </mc:AlternateContent>
      <mc:AlternateContent xmlns:mc="http://schemas.openxmlformats.org/markup-compatibility/2006">
        <mc:Choice xmlns:p14="http://schemas.microsoft.com/office/powerpoint/2010/main" Requires="p14">
          <p:contentPart p14:bwMode="auto" r:id="rId116">
            <p14:nvContentPartPr>
              <p14:cNvPr id="1051794" name=""/>
              <p14:cNvContentPartPr/>
              <p14:nvPr/>
            </p14:nvContentPartPr>
            <p14:xfrm>
              <a:off x="1721449" y="1636129"/>
              <a:ext cx="91522" cy="247786"/>
            </p14:xfrm>
          </p:contentPart>
        </mc:Choice>
        <mc:Fallback>
          <p:sp>
            <p:nvSpPr>
              <p:cNvPr id="1051794" name=""/>
              <p:cNvSpPr/>
              <p:nvPr/>
            </p:nvSpPr>
            <p:spPr>
              <a:xfrm>
                <a:off x="1721449" y="1636129"/>
                <a:ext cx="91522" cy="247786"/>
              </a:xfrm>
            </p:spPr>
          </p:sp>
        </mc:Fallback>
      </mc:AlternateContent>
      <mc:AlternateContent xmlns:mc="http://schemas.openxmlformats.org/markup-compatibility/2006">
        <mc:Choice xmlns:p14="http://schemas.microsoft.com/office/powerpoint/2010/main" Requires="p14">
          <p:contentPart p14:bwMode="auto" r:id="rId117">
            <p14:nvContentPartPr>
              <p14:cNvPr id="1051795" name=""/>
              <p14:cNvContentPartPr/>
              <p14:nvPr/>
            </p14:nvContentPartPr>
            <p14:xfrm>
              <a:off x="1800791" y="1730102"/>
              <a:ext cx="109181" cy="152439"/>
            </p14:xfrm>
          </p:contentPart>
        </mc:Choice>
        <mc:Fallback>
          <p:sp>
            <p:nvSpPr>
              <p:cNvPr id="1051795" name=""/>
              <p:cNvSpPr/>
              <p:nvPr/>
            </p:nvSpPr>
            <p:spPr>
              <a:xfrm>
                <a:off x="1800791" y="1730102"/>
                <a:ext cx="109181" cy="152439"/>
              </a:xfrm>
            </p:spPr>
          </p:sp>
        </mc:Fallback>
      </mc:AlternateContent>
      <mc:AlternateContent xmlns:mc="http://schemas.openxmlformats.org/markup-compatibility/2006">
        <mc:Choice xmlns:p14="http://schemas.microsoft.com/office/powerpoint/2010/main" Requires="p14">
          <p:contentPart p14:bwMode="auto" r:id="rId118">
            <p14:nvContentPartPr>
              <p14:cNvPr id="1051796" name=""/>
              <p14:cNvContentPartPr/>
              <p14:nvPr/>
            </p14:nvContentPartPr>
            <p14:xfrm>
              <a:off x="1905381" y="1732501"/>
              <a:ext cx="82428" cy="354647"/>
            </p14:xfrm>
          </p:contentPart>
        </mc:Choice>
        <mc:Fallback>
          <p:sp>
            <p:nvSpPr>
              <p:cNvPr id="1051796" name=""/>
              <p:cNvSpPr/>
              <p:nvPr/>
            </p:nvSpPr>
            <p:spPr>
              <a:xfrm>
                <a:off x="1905381" y="1732501"/>
                <a:ext cx="82428" cy="354647"/>
              </a:xfrm>
            </p:spPr>
          </p:sp>
        </mc:Fallback>
      </mc:AlternateContent>
      <mc:AlternateContent xmlns:mc="http://schemas.openxmlformats.org/markup-compatibility/2006">
        <mc:Choice xmlns:p14="http://schemas.microsoft.com/office/powerpoint/2010/main" Requires="p14">
          <p:contentPart p14:bwMode="auto" r:id="rId119">
            <p14:nvContentPartPr>
              <p14:cNvPr id="1051797" name=""/>
              <p14:cNvContentPartPr/>
              <p14:nvPr/>
            </p14:nvContentPartPr>
            <p14:xfrm>
              <a:off x="2003441" y="1827249"/>
              <a:ext cx="22619" cy="100123"/>
            </p14:xfrm>
          </p:contentPart>
        </mc:Choice>
        <mc:Fallback>
          <p:sp>
            <p:nvSpPr>
              <p:cNvPr id="1051797" name=""/>
              <p:cNvSpPr/>
              <p:nvPr/>
            </p:nvSpPr>
            <p:spPr>
              <a:xfrm>
                <a:off x="2003441" y="1827249"/>
                <a:ext cx="22619" cy="100123"/>
              </a:xfrm>
            </p:spPr>
          </p:sp>
        </mc:Fallback>
      </mc:AlternateContent>
      <mc:AlternateContent xmlns:mc="http://schemas.openxmlformats.org/markup-compatibility/2006">
        <mc:Choice xmlns:p14="http://schemas.microsoft.com/office/powerpoint/2010/main" Requires="p14">
          <p:contentPart p14:bwMode="auto" r:id="rId120">
            <p14:nvContentPartPr>
              <p14:cNvPr id="1051798" name=""/>
              <p14:cNvContentPartPr/>
              <p14:nvPr/>
            </p14:nvContentPartPr>
            <p14:xfrm>
              <a:off x="2049842" y="1829789"/>
              <a:ext cx="109161" cy="70920"/>
            </p14:xfrm>
          </p:contentPart>
        </mc:Choice>
        <mc:Fallback>
          <p:sp>
            <p:nvSpPr>
              <p:cNvPr id="1051798" name=""/>
              <p:cNvSpPr/>
              <p:nvPr/>
            </p:nvSpPr>
            <p:spPr>
              <a:xfrm>
                <a:off x="2049842" y="1829789"/>
                <a:ext cx="109161" cy="70920"/>
              </a:xfrm>
            </p:spPr>
          </p:sp>
        </mc:Fallback>
      </mc:AlternateContent>
      <mc:AlternateContent xmlns:mc="http://schemas.openxmlformats.org/markup-compatibility/2006">
        <mc:Choice xmlns:p14="http://schemas.microsoft.com/office/powerpoint/2010/main" Requires="p14">
          <p:contentPart p14:bwMode="auto" r:id="rId121">
            <p14:nvContentPartPr>
              <p14:cNvPr id="1051799" name=""/>
              <p14:cNvContentPartPr/>
              <p14:nvPr/>
            </p14:nvContentPartPr>
            <p14:xfrm>
              <a:off x="2233695" y="1636129"/>
              <a:ext cx="36828" cy="263775"/>
            </p14:xfrm>
          </p:contentPart>
        </mc:Choice>
        <mc:Fallback>
          <p:sp>
            <p:nvSpPr>
              <p:cNvPr id="1051799" name=""/>
              <p:cNvSpPr/>
              <p:nvPr/>
            </p:nvSpPr>
            <p:spPr>
              <a:xfrm>
                <a:off x="2233695" y="1636129"/>
                <a:ext cx="36828" cy="263775"/>
              </a:xfrm>
            </p:spPr>
          </p:sp>
        </mc:Fallback>
      </mc:AlternateContent>
      <mc:AlternateContent xmlns:mc="http://schemas.openxmlformats.org/markup-compatibility/2006">
        <mc:Choice xmlns:p14="http://schemas.microsoft.com/office/powerpoint/2010/main" Requires="p14">
          <p:contentPart p14:bwMode="auto" r:id="rId122">
            <p14:nvContentPartPr>
              <p14:cNvPr id="1051800" name=""/>
              <p14:cNvContentPartPr/>
              <p14:nvPr/>
            </p14:nvContentPartPr>
            <p14:xfrm>
              <a:off x="2253882" y="1692584"/>
              <a:ext cx="175078" cy="195909"/>
            </p14:xfrm>
          </p:contentPart>
        </mc:Choice>
        <mc:Fallback>
          <p:sp>
            <p:nvSpPr>
              <p:cNvPr id="1051800" name=""/>
              <p:cNvSpPr/>
              <p:nvPr/>
            </p:nvSpPr>
            <p:spPr>
              <a:xfrm>
                <a:off x="2253882" y="1692584"/>
                <a:ext cx="175078" cy="195909"/>
              </a:xfrm>
            </p:spPr>
          </p:sp>
        </mc:Fallback>
      </mc:AlternateContent>
      <mc:AlternateContent xmlns:mc="http://schemas.openxmlformats.org/markup-compatibility/2006">
        <mc:Choice xmlns:p14="http://schemas.microsoft.com/office/powerpoint/2010/main" Requires="p14">
          <p:contentPart p14:bwMode="auto" r:id="rId123">
            <p14:nvContentPartPr>
              <p14:cNvPr id="1051801" name=""/>
              <p14:cNvContentPartPr/>
              <p14:nvPr/>
            </p14:nvContentPartPr>
            <p14:xfrm>
              <a:off x="2489587" y="1744414"/>
              <a:ext cx="187372" cy="51087"/>
            </p14:xfrm>
          </p:contentPart>
        </mc:Choice>
        <mc:Fallback>
          <p:sp>
            <p:nvSpPr>
              <p:cNvPr id="1051801" name=""/>
              <p:cNvSpPr/>
              <p:nvPr/>
            </p:nvSpPr>
            <p:spPr>
              <a:xfrm>
                <a:off x="2489587" y="1744414"/>
                <a:ext cx="187372" cy="51087"/>
              </a:xfrm>
            </p:spPr>
          </p:sp>
        </mc:Fallback>
      </mc:AlternateContent>
      <mc:AlternateContent xmlns:mc="http://schemas.openxmlformats.org/markup-compatibility/2006">
        <mc:Choice xmlns:p14="http://schemas.microsoft.com/office/powerpoint/2010/main" Requires="p14">
          <p:contentPart p14:bwMode="auto" r:id="rId124">
            <p14:nvContentPartPr>
              <p14:cNvPr id="1051802" name=""/>
              <p14:cNvContentPartPr/>
              <p14:nvPr/>
            </p14:nvContentPartPr>
            <p14:xfrm>
              <a:off x="2694274" y="1650098"/>
              <a:ext cx="12651" cy="262445"/>
            </p14:xfrm>
          </p:contentPart>
        </mc:Choice>
        <mc:Fallback>
          <p:sp>
            <p:nvSpPr>
              <p:cNvPr id="1051802" name=""/>
              <p:cNvSpPr/>
              <p:nvPr/>
            </p:nvSpPr>
            <p:spPr>
              <a:xfrm>
                <a:off x="2694274" y="1650098"/>
                <a:ext cx="12651" cy="262445"/>
              </a:xfrm>
            </p:spPr>
          </p:sp>
        </mc:Fallback>
      </mc:AlternateContent>
      <mc:AlternateContent xmlns:mc="http://schemas.openxmlformats.org/markup-compatibility/2006">
        <mc:Choice xmlns:p14="http://schemas.microsoft.com/office/powerpoint/2010/main" Requires="p14">
          <p:contentPart p14:bwMode="auto" r:id="rId125">
            <p14:nvContentPartPr>
              <p14:cNvPr id="1051803" name=""/>
              <p14:cNvContentPartPr/>
              <p14:nvPr/>
            </p14:nvContentPartPr>
            <p14:xfrm>
              <a:off x="2742455" y="1687560"/>
              <a:ext cx="129556" cy="162129"/>
            </p14:xfrm>
          </p:contentPart>
        </mc:Choice>
        <mc:Fallback>
          <p:sp>
            <p:nvSpPr>
              <p:cNvPr id="1051803" name=""/>
              <p:cNvSpPr/>
              <p:nvPr/>
            </p:nvSpPr>
            <p:spPr>
              <a:xfrm>
                <a:off x="2742455" y="1687560"/>
                <a:ext cx="129556" cy="162129"/>
              </a:xfrm>
            </p:spPr>
          </p:sp>
        </mc:Fallback>
      </mc:AlternateContent>
      <mc:AlternateContent xmlns:mc="http://schemas.openxmlformats.org/markup-compatibility/2006">
        <mc:Choice xmlns:p14="http://schemas.microsoft.com/office/powerpoint/2010/main" Requires="p14">
          <p:contentPart p14:bwMode="auto" r:id="rId126">
            <p14:nvContentPartPr>
              <p14:cNvPr id="1051804" name=""/>
              <p14:cNvContentPartPr/>
              <p14:nvPr/>
            </p14:nvContentPartPr>
            <p14:xfrm>
              <a:off x="2770244" y="1684282"/>
              <a:ext cx="31569" cy="42010"/>
            </p14:xfrm>
          </p:contentPart>
        </mc:Choice>
        <mc:Fallback>
          <p:sp>
            <p:nvSpPr>
              <p:cNvPr id="1051804" name=""/>
              <p:cNvSpPr/>
              <p:nvPr/>
            </p:nvSpPr>
            <p:spPr>
              <a:xfrm>
                <a:off x="2770244" y="1684282"/>
                <a:ext cx="31569" cy="42010"/>
              </a:xfrm>
            </p:spPr>
          </p:sp>
        </mc:Fallback>
      </mc:AlternateContent>
      <mc:AlternateContent xmlns:mc="http://schemas.openxmlformats.org/markup-compatibility/2006">
        <mc:Choice xmlns:p14="http://schemas.microsoft.com/office/powerpoint/2010/main" Requires="p14">
          <p:contentPart p14:bwMode="auto" r:id="rId127">
            <p14:nvContentPartPr>
              <p14:cNvPr id="1051805" name=""/>
              <p14:cNvContentPartPr/>
              <p14:nvPr/>
            </p14:nvContentPartPr>
            <p14:xfrm>
              <a:off x="2904222" y="1596521"/>
              <a:ext cx="113584" cy="287805"/>
            </p14:xfrm>
          </p:contentPart>
        </mc:Choice>
        <mc:Fallback>
          <p:sp>
            <p:nvSpPr>
              <p:cNvPr id="1051805" name=""/>
              <p:cNvSpPr/>
              <p:nvPr/>
            </p:nvSpPr>
            <p:spPr>
              <a:xfrm>
                <a:off x="2904222" y="1596521"/>
                <a:ext cx="113584" cy="287805"/>
              </a:xfrm>
            </p:spPr>
          </p:sp>
        </mc:Fallback>
      </mc:AlternateContent>
      <mc:AlternateContent xmlns:mc="http://schemas.openxmlformats.org/markup-compatibility/2006">
        <mc:Choice xmlns:p14="http://schemas.microsoft.com/office/powerpoint/2010/main" Requires="p14">
          <p:contentPart p14:bwMode="auto" r:id="rId128">
            <p14:nvContentPartPr>
              <p14:cNvPr id="1051806" name=""/>
              <p14:cNvContentPartPr/>
              <p14:nvPr/>
            </p14:nvContentPartPr>
            <p14:xfrm>
              <a:off x="3122047" y="1636764"/>
              <a:ext cx="51762" cy="273357"/>
            </p14:xfrm>
          </p:contentPart>
        </mc:Choice>
        <mc:Fallback>
          <p:sp>
            <p:nvSpPr>
              <p:cNvPr id="1051806" name=""/>
              <p:cNvSpPr/>
              <p:nvPr/>
            </p:nvSpPr>
            <p:spPr>
              <a:xfrm>
                <a:off x="3122047" y="1636764"/>
                <a:ext cx="51762" cy="273357"/>
              </a:xfrm>
            </p:spPr>
          </p:sp>
        </mc:Fallback>
      </mc:AlternateContent>
      <mc:AlternateContent xmlns:mc="http://schemas.openxmlformats.org/markup-compatibility/2006">
        <mc:Choice xmlns:p14="http://schemas.microsoft.com/office/powerpoint/2010/main" Requires="p14">
          <p:contentPart p14:bwMode="auto" r:id="rId129">
            <p14:nvContentPartPr>
              <p14:cNvPr id="1051807" name=""/>
              <p14:cNvContentPartPr/>
              <p14:nvPr/>
            </p14:nvContentPartPr>
            <p14:xfrm>
              <a:off x="3211582" y="1704441"/>
              <a:ext cx="71297" cy="177495"/>
            </p14:xfrm>
          </p:contentPart>
        </mc:Choice>
        <mc:Fallback>
          <p:sp>
            <p:nvSpPr>
              <p:cNvPr id="1051807" name=""/>
              <p:cNvSpPr/>
              <p:nvPr/>
            </p:nvSpPr>
            <p:spPr>
              <a:xfrm>
                <a:off x="3211582" y="1704441"/>
                <a:ext cx="71297" cy="177495"/>
              </a:xfrm>
            </p:spPr>
          </p:sp>
        </mc:Fallback>
      </mc:AlternateContent>
      <mc:AlternateContent xmlns:mc="http://schemas.openxmlformats.org/markup-compatibility/2006">
        <mc:Choice xmlns:p14="http://schemas.microsoft.com/office/powerpoint/2010/main" Requires="p14">
          <p:contentPart p14:bwMode="auto" r:id="rId130">
            <p14:nvContentPartPr>
              <p14:cNvPr id="1051808" name=""/>
              <p14:cNvContentPartPr/>
              <p14:nvPr/>
            </p14:nvContentPartPr>
            <p14:xfrm>
              <a:off x="3270149" y="1692480"/>
              <a:ext cx="137436" cy="366787"/>
            </p14:xfrm>
          </p:contentPart>
        </mc:Choice>
        <mc:Fallback>
          <p:sp>
            <p:nvSpPr>
              <p:cNvPr id="1051808" name=""/>
              <p:cNvSpPr/>
              <p:nvPr/>
            </p:nvSpPr>
            <p:spPr>
              <a:xfrm>
                <a:off x="3270149" y="1692480"/>
                <a:ext cx="137436" cy="366787"/>
              </a:xfrm>
            </p:spPr>
          </p:sp>
        </mc:Fallback>
      </mc:AlternateContent>
      <mc:AlternateContent xmlns:mc="http://schemas.openxmlformats.org/markup-compatibility/2006">
        <mc:Choice xmlns:p14="http://schemas.microsoft.com/office/powerpoint/2010/main" Requires="p14">
          <p:contentPart p14:bwMode="auto" r:id="rId131">
            <p14:nvContentPartPr>
              <p14:cNvPr id="1051809" name=""/>
              <p14:cNvContentPartPr/>
              <p14:nvPr/>
            </p14:nvContentPartPr>
            <p14:xfrm>
              <a:off x="3172639" y="1612001"/>
              <a:ext cx="18589" cy="103665"/>
            </p14:xfrm>
          </p:contentPart>
        </mc:Choice>
        <mc:Fallback>
          <p:sp>
            <p:nvSpPr>
              <p:cNvPr id="1051809" name=""/>
              <p:cNvSpPr/>
              <p:nvPr/>
            </p:nvSpPr>
            <p:spPr>
              <a:xfrm>
                <a:off x="3172639" y="1612001"/>
                <a:ext cx="18589" cy="103665"/>
              </a:xfrm>
            </p:spPr>
          </p:sp>
        </mc:Fallback>
      </mc:AlternateContent>
      <mc:AlternateContent xmlns:mc="http://schemas.openxmlformats.org/markup-compatibility/2006">
        <mc:Choice xmlns:p14="http://schemas.microsoft.com/office/powerpoint/2010/main" Requires="p14">
          <p:contentPart p14:bwMode="auto" r:id="rId132">
            <p14:nvContentPartPr>
              <p14:cNvPr id="1051810" name=""/>
              <p14:cNvContentPartPr/>
              <p14:nvPr/>
            </p14:nvContentPartPr>
            <p14:xfrm>
              <a:off x="3165479" y="1611306"/>
              <a:ext cx="23209" cy="78442"/>
            </p14:xfrm>
          </p:contentPart>
        </mc:Choice>
        <mc:Fallback>
          <p:sp>
            <p:nvSpPr>
              <p:cNvPr id="1051810" name=""/>
              <p:cNvSpPr/>
              <p:nvPr/>
            </p:nvSpPr>
            <p:spPr>
              <a:xfrm>
                <a:off x="3165479" y="1611306"/>
                <a:ext cx="23209" cy="78442"/>
              </a:xfrm>
            </p:spPr>
          </p:sp>
        </mc:Fallback>
      </mc:AlternateContent>
      <mc:AlternateContent xmlns:mc="http://schemas.openxmlformats.org/markup-compatibility/2006">
        <mc:Choice xmlns:p14="http://schemas.microsoft.com/office/powerpoint/2010/main" Requires="p14">
          <p:contentPart p14:bwMode="auto" r:id="rId133">
            <p14:nvContentPartPr>
              <p14:cNvPr id="1051811" name=""/>
              <p14:cNvContentPartPr/>
              <p14:nvPr/>
            </p14:nvContentPartPr>
            <p14:xfrm>
              <a:off x="3175534" y="1595492"/>
              <a:ext cx="11884" cy="71401"/>
            </p14:xfrm>
          </p:contentPart>
        </mc:Choice>
        <mc:Fallback>
          <p:sp>
            <p:nvSpPr>
              <p:cNvPr id="1051811" name=""/>
              <p:cNvSpPr/>
              <p:nvPr/>
            </p:nvSpPr>
            <p:spPr>
              <a:xfrm>
                <a:off x="3175534" y="1595492"/>
                <a:ext cx="11884" cy="71401"/>
              </a:xfrm>
            </p:spPr>
          </p:sp>
        </mc:Fallback>
      </mc:AlternateContent>
      <mc:AlternateContent xmlns:mc="http://schemas.openxmlformats.org/markup-compatibility/2006">
        <mc:Choice xmlns:p14="http://schemas.microsoft.com/office/powerpoint/2010/main" Requires="p14">
          <p:contentPart p14:bwMode="auto" r:id="rId134">
            <p14:nvContentPartPr>
              <p14:cNvPr id="1051812" name=""/>
              <p14:cNvContentPartPr/>
              <p14:nvPr/>
            </p14:nvContentPartPr>
            <p14:xfrm>
              <a:off x="3414880" y="1792327"/>
              <a:ext cx="22384" cy="116740"/>
            </p14:xfrm>
          </p:contentPart>
        </mc:Choice>
        <mc:Fallback>
          <p:sp>
            <p:nvSpPr>
              <p:cNvPr id="1051812" name=""/>
              <p:cNvSpPr/>
              <p:nvPr/>
            </p:nvSpPr>
            <p:spPr>
              <a:xfrm>
                <a:off x="3414880" y="1792327"/>
                <a:ext cx="22384" cy="116740"/>
              </a:xfrm>
            </p:spPr>
          </p:sp>
        </mc:Fallback>
      </mc:AlternateContent>
      <mc:AlternateContent xmlns:mc="http://schemas.openxmlformats.org/markup-compatibility/2006">
        <mc:Choice xmlns:p14="http://schemas.microsoft.com/office/powerpoint/2010/main" Requires="p14">
          <p:contentPart p14:bwMode="auto" r:id="rId135">
            <p14:nvContentPartPr>
              <p14:cNvPr id="1051813" name=""/>
              <p14:cNvContentPartPr/>
              <p14:nvPr/>
            </p14:nvContentPartPr>
            <p14:xfrm>
              <a:off x="3486348" y="1811147"/>
              <a:ext cx="48377" cy="87997"/>
            </p14:xfrm>
          </p:contentPart>
        </mc:Choice>
        <mc:Fallback>
          <p:sp>
            <p:nvSpPr>
              <p:cNvPr id="1051813" name=""/>
              <p:cNvSpPr/>
              <p:nvPr/>
            </p:nvSpPr>
            <p:spPr>
              <a:xfrm>
                <a:off x="3486348" y="1811147"/>
                <a:ext cx="48377" cy="87997"/>
              </a:xfrm>
            </p:spPr>
          </p:sp>
        </mc:Fallback>
      </mc:AlternateContent>
      <mc:AlternateContent xmlns:mc="http://schemas.openxmlformats.org/markup-compatibility/2006">
        <mc:Choice xmlns:p14="http://schemas.microsoft.com/office/powerpoint/2010/main" Requires="p14">
          <p:contentPart p14:bwMode="auto" r:id="rId136">
            <p14:nvContentPartPr>
              <p14:cNvPr id="1051814" name=""/>
              <p14:cNvContentPartPr/>
              <p14:nvPr/>
            </p14:nvContentPartPr>
            <p14:xfrm>
              <a:off x="3602799" y="1475757"/>
              <a:ext cx="144363" cy="280749"/>
            </p14:xfrm>
          </p:contentPart>
        </mc:Choice>
        <mc:Fallback>
          <p:sp>
            <p:nvSpPr>
              <p:cNvPr id="1051814" name=""/>
              <p:cNvSpPr/>
              <p:nvPr/>
            </p:nvSpPr>
            <p:spPr>
              <a:xfrm>
                <a:off x="3602799" y="1475757"/>
                <a:ext cx="144363" cy="280749"/>
              </a:xfrm>
            </p:spPr>
          </p:sp>
        </mc:Fallback>
      </mc:AlternateContent>
      <mc:AlternateContent xmlns:mc="http://schemas.openxmlformats.org/markup-compatibility/2006">
        <mc:Choice xmlns:p14="http://schemas.microsoft.com/office/powerpoint/2010/main" Requires="p14">
          <p:contentPart p14:bwMode="auto" r:id="rId137">
            <p14:nvContentPartPr>
              <p14:cNvPr id="1051815" name=""/>
              <p14:cNvContentPartPr/>
              <p14:nvPr/>
            </p14:nvContentPartPr>
            <p14:xfrm>
              <a:off x="3559510" y="1755402"/>
              <a:ext cx="265033" cy="52798"/>
            </p14:xfrm>
          </p:contentPart>
        </mc:Choice>
        <mc:Fallback>
          <p:sp>
            <p:nvSpPr>
              <p:cNvPr id="1051815" name=""/>
              <p:cNvSpPr/>
              <p:nvPr/>
            </p:nvSpPr>
            <p:spPr>
              <a:xfrm>
                <a:off x="3559510" y="1755402"/>
                <a:ext cx="265033" cy="52798"/>
              </a:xfrm>
            </p:spPr>
          </p:sp>
        </mc:Fallback>
      </mc:AlternateContent>
      <mc:AlternateContent xmlns:mc="http://schemas.openxmlformats.org/markup-compatibility/2006">
        <mc:Choice xmlns:p14="http://schemas.microsoft.com/office/powerpoint/2010/main" Requires="p14">
          <p:contentPart p14:bwMode="auto" r:id="rId138">
            <p14:nvContentPartPr>
              <p14:cNvPr id="1051816" name=""/>
              <p14:cNvContentPartPr/>
              <p14:nvPr/>
            </p14:nvContentPartPr>
            <p14:xfrm>
              <a:off x="3610702" y="1876052"/>
              <a:ext cx="138494" cy="108902"/>
            </p14:xfrm>
          </p:contentPart>
        </mc:Choice>
        <mc:Fallback>
          <p:sp>
            <p:nvSpPr>
              <p:cNvPr id="1051816" name=""/>
              <p:cNvSpPr/>
              <p:nvPr/>
            </p:nvSpPr>
            <p:spPr>
              <a:xfrm>
                <a:off x="3610702" y="1876052"/>
                <a:ext cx="138494" cy="108902"/>
              </a:xfrm>
            </p:spPr>
          </p:sp>
        </mc:Fallback>
      </mc:AlternateContent>
      <mc:AlternateContent xmlns:mc="http://schemas.openxmlformats.org/markup-compatibility/2006">
        <mc:Choice xmlns:p14="http://schemas.microsoft.com/office/powerpoint/2010/main" Requires="p14">
          <p:contentPart p14:bwMode="auto" r:id="rId139">
            <p14:nvContentPartPr>
              <p14:cNvPr id="1051817" name=""/>
              <p14:cNvContentPartPr/>
              <p14:nvPr/>
            </p14:nvContentPartPr>
            <p14:xfrm>
              <a:off x="3722764" y="1790664"/>
              <a:ext cx="64750" cy="226740"/>
            </p14:xfrm>
          </p:contentPart>
        </mc:Choice>
        <mc:Fallback>
          <p:sp>
            <p:nvSpPr>
              <p:cNvPr id="1051817" name=""/>
              <p:cNvSpPr/>
              <p:nvPr/>
            </p:nvSpPr>
            <p:spPr>
              <a:xfrm>
                <a:off x="3722764" y="1790664"/>
                <a:ext cx="64750" cy="226740"/>
              </a:xfrm>
            </p:spPr>
          </p:sp>
        </mc:Fallback>
      </mc:AlternateContent>
      <mc:AlternateContent xmlns:mc="http://schemas.openxmlformats.org/markup-compatibility/2006">
        <mc:Choice xmlns:p14="http://schemas.microsoft.com/office/powerpoint/2010/main" Requires="p14">
          <p:contentPart p14:bwMode="auto" r:id="rId140">
            <p14:nvContentPartPr>
              <p14:cNvPr id="1051818" name=""/>
              <p14:cNvContentPartPr/>
              <p14:nvPr/>
            </p14:nvContentPartPr>
            <p14:xfrm>
              <a:off x="3788913" y="1901213"/>
              <a:ext cx="53007" cy="62974"/>
            </p14:xfrm>
          </p:contentPart>
        </mc:Choice>
        <mc:Fallback>
          <p:sp>
            <p:nvSpPr>
              <p:cNvPr id="1051818" name=""/>
              <p:cNvSpPr/>
              <p:nvPr/>
            </p:nvSpPr>
            <p:spPr>
              <a:xfrm>
                <a:off x="3788913" y="1901213"/>
                <a:ext cx="53007" cy="62974"/>
              </a:xfrm>
            </p:spPr>
          </p:sp>
        </mc:Fallback>
      </mc:AlternateContent>
      <mc:AlternateContent xmlns:mc="http://schemas.openxmlformats.org/markup-compatibility/2006">
        <mc:Choice xmlns:p14="http://schemas.microsoft.com/office/powerpoint/2010/main" Requires="p14">
          <p:contentPart p14:bwMode="auto" r:id="rId141">
            <p14:nvContentPartPr>
              <p14:cNvPr id="1051819" name=""/>
              <p14:cNvContentPartPr/>
              <p14:nvPr/>
            </p14:nvContentPartPr>
            <p14:xfrm>
              <a:off x="3937952" y="1728146"/>
              <a:ext cx="146079" cy="20535"/>
            </p14:xfrm>
          </p:contentPart>
        </mc:Choice>
        <mc:Fallback>
          <p:sp>
            <p:nvSpPr>
              <p:cNvPr id="1051819" name=""/>
              <p:cNvSpPr/>
              <p:nvPr/>
            </p:nvSpPr>
            <p:spPr>
              <a:xfrm>
                <a:off x="3937952" y="1728146"/>
                <a:ext cx="146079" cy="20535"/>
              </a:xfrm>
            </p:spPr>
          </p:sp>
        </mc:Fallback>
      </mc:AlternateContent>
      <mc:AlternateContent xmlns:mc="http://schemas.openxmlformats.org/markup-compatibility/2006">
        <mc:Choice xmlns:p14="http://schemas.microsoft.com/office/powerpoint/2010/main" Requires="p14">
          <p:contentPart p14:bwMode="auto" r:id="rId142">
            <p14:nvContentPartPr>
              <p14:cNvPr id="1051820" name=""/>
              <p14:cNvContentPartPr/>
              <p14:nvPr/>
            </p14:nvContentPartPr>
            <p14:xfrm>
              <a:off x="4190555" y="1620394"/>
              <a:ext cx="138502" cy="196938"/>
            </p14:xfrm>
          </p:contentPart>
        </mc:Choice>
        <mc:Fallback>
          <p:sp>
            <p:nvSpPr>
              <p:cNvPr id="1051820" name=""/>
              <p:cNvSpPr/>
              <p:nvPr/>
            </p:nvSpPr>
            <p:spPr>
              <a:xfrm>
                <a:off x="4190555" y="1620394"/>
                <a:ext cx="138502" cy="196938"/>
              </a:xfrm>
            </p:spPr>
          </p:sp>
        </mc:Fallback>
      </mc:AlternateContent>
      <mc:AlternateContent xmlns:mc="http://schemas.openxmlformats.org/markup-compatibility/2006">
        <mc:Choice xmlns:p14="http://schemas.microsoft.com/office/powerpoint/2010/main" Requires="p14">
          <p:contentPart p14:bwMode="auto" r:id="rId143">
            <p14:nvContentPartPr>
              <p14:cNvPr id="1051821" name=""/>
              <p14:cNvContentPartPr/>
              <p14:nvPr/>
            </p14:nvContentPartPr>
            <p14:xfrm>
              <a:off x="4235630" y="1609461"/>
              <a:ext cx="30018" cy="347904"/>
            </p14:xfrm>
          </p:contentPart>
        </mc:Choice>
        <mc:Fallback>
          <p:sp>
            <p:nvSpPr>
              <p:cNvPr id="1051821" name=""/>
              <p:cNvSpPr/>
              <p:nvPr/>
            </p:nvSpPr>
            <p:spPr>
              <a:xfrm>
                <a:off x="4235630" y="1609461"/>
                <a:ext cx="30018" cy="347904"/>
              </a:xfrm>
            </p:spPr>
          </p:sp>
        </mc:Fallback>
      </mc:AlternateContent>
      <mc:AlternateContent xmlns:mc="http://schemas.openxmlformats.org/markup-compatibility/2006">
        <mc:Choice xmlns:p14="http://schemas.microsoft.com/office/powerpoint/2010/main" Requires="p14">
          <p:contentPart p14:bwMode="auto" r:id="rId144">
            <p14:nvContentPartPr>
              <p14:cNvPr id="1051822" name=""/>
              <p14:cNvContentPartPr/>
              <p14:nvPr/>
            </p14:nvContentPartPr>
            <p14:xfrm>
              <a:off x="4355539" y="1777833"/>
              <a:ext cx="108794" cy="101940"/>
            </p14:xfrm>
          </p:contentPart>
        </mc:Choice>
        <mc:Fallback>
          <p:sp>
            <p:nvSpPr>
              <p:cNvPr id="1051822" name=""/>
              <p:cNvSpPr/>
              <p:nvPr/>
            </p:nvSpPr>
            <p:spPr>
              <a:xfrm>
                <a:off x="4355539" y="1777833"/>
                <a:ext cx="108794" cy="101940"/>
              </a:xfrm>
            </p:spPr>
          </p:sp>
        </mc:Fallback>
      </mc:AlternateContent>
      <mc:AlternateContent xmlns:mc="http://schemas.openxmlformats.org/markup-compatibility/2006">
        <mc:Choice xmlns:p14="http://schemas.microsoft.com/office/powerpoint/2010/main" Requires="p14">
          <p:contentPart p14:bwMode="auto" r:id="rId145">
            <p14:nvContentPartPr>
              <p14:cNvPr id="1051823" name=""/>
              <p14:cNvContentPartPr/>
              <p14:nvPr/>
            </p14:nvContentPartPr>
            <p14:xfrm>
              <a:off x="4434835" y="1638160"/>
              <a:ext cx="66155" cy="275772"/>
            </p14:xfrm>
          </p:contentPart>
        </mc:Choice>
        <mc:Fallback>
          <p:sp>
            <p:nvSpPr>
              <p:cNvPr id="1051823" name=""/>
              <p:cNvSpPr/>
              <p:nvPr/>
            </p:nvSpPr>
            <p:spPr>
              <a:xfrm>
                <a:off x="4434835" y="1638160"/>
                <a:ext cx="66155" cy="275772"/>
              </a:xfrm>
            </p:spPr>
          </p:sp>
        </mc:Fallback>
      </mc:AlternateContent>
      <mc:AlternateContent xmlns:mc="http://schemas.openxmlformats.org/markup-compatibility/2006">
        <mc:Choice xmlns:p14="http://schemas.microsoft.com/office/powerpoint/2010/main" Requires="p14">
          <p:contentPart p14:bwMode="auto" r:id="rId146">
            <p14:nvContentPartPr>
              <p14:cNvPr id="1051824" name=""/>
              <p14:cNvContentPartPr/>
              <p14:nvPr/>
            </p14:nvContentPartPr>
            <p14:xfrm>
              <a:off x="4380525" y="1799946"/>
              <a:ext cx="49554" cy="14056"/>
            </p14:xfrm>
          </p:contentPart>
        </mc:Choice>
        <mc:Fallback>
          <p:sp>
            <p:nvSpPr>
              <p:cNvPr id="1051824" name=""/>
              <p:cNvSpPr/>
              <p:nvPr/>
            </p:nvSpPr>
            <p:spPr>
              <a:xfrm>
                <a:off x="4380525" y="1799946"/>
                <a:ext cx="49554" cy="14056"/>
              </a:xfrm>
            </p:spPr>
          </p:sp>
        </mc:Fallback>
      </mc:AlternateContent>
      <mc:AlternateContent xmlns:mc="http://schemas.openxmlformats.org/markup-compatibility/2006">
        <mc:Choice xmlns:p14="http://schemas.microsoft.com/office/powerpoint/2010/main" Requires="p14">
          <p:contentPart p14:bwMode="auto" r:id="rId147">
            <p14:nvContentPartPr>
              <p14:cNvPr id="1051825" name=""/>
              <p14:cNvContentPartPr/>
              <p14:nvPr/>
            </p14:nvContentPartPr>
            <p14:xfrm>
              <a:off x="4515584" y="1725657"/>
              <a:ext cx="10349" cy="167340"/>
            </p14:xfrm>
          </p:contentPart>
        </mc:Choice>
        <mc:Fallback>
          <p:sp>
            <p:nvSpPr>
              <p:cNvPr id="1051825" name=""/>
              <p:cNvSpPr/>
              <p:nvPr/>
            </p:nvSpPr>
            <p:spPr>
              <a:xfrm>
                <a:off x="4515584" y="1725657"/>
                <a:ext cx="10349" cy="167340"/>
              </a:xfrm>
            </p:spPr>
          </p:sp>
        </mc:Fallback>
      </mc:AlternateContent>
      <mc:AlternateContent xmlns:mc="http://schemas.openxmlformats.org/markup-compatibility/2006">
        <mc:Choice xmlns:p14="http://schemas.microsoft.com/office/powerpoint/2010/main" Requires="p14">
          <p:contentPart p14:bwMode="auto" r:id="rId148">
            <p14:nvContentPartPr>
              <p14:cNvPr id="1051826" name=""/>
              <p14:cNvContentPartPr/>
              <p14:nvPr/>
            </p14:nvContentPartPr>
            <p14:xfrm>
              <a:off x="4515774" y="1687998"/>
              <a:ext cx="93985" cy="208044"/>
            </p14:xfrm>
          </p:contentPart>
        </mc:Choice>
        <mc:Fallback>
          <p:sp>
            <p:nvSpPr>
              <p:cNvPr id="1051826" name=""/>
              <p:cNvSpPr/>
              <p:nvPr/>
            </p:nvSpPr>
            <p:spPr>
              <a:xfrm>
                <a:off x="4515774" y="1687998"/>
                <a:ext cx="93985" cy="208044"/>
              </a:xfrm>
            </p:spPr>
          </p:sp>
        </mc:Fallback>
      </mc:AlternateContent>
      <mc:AlternateContent xmlns:mc="http://schemas.openxmlformats.org/markup-compatibility/2006">
        <mc:Choice xmlns:p14="http://schemas.microsoft.com/office/powerpoint/2010/main" Requires="p14">
          <p:contentPart p14:bwMode="auto" r:id="rId149">
            <p14:nvContentPartPr>
              <p14:cNvPr id="1051827" name=""/>
              <p14:cNvContentPartPr/>
              <p14:nvPr/>
            </p14:nvContentPartPr>
            <p14:xfrm>
              <a:off x="4667044" y="1662162"/>
              <a:ext cx="174036" cy="169409"/>
            </p14:xfrm>
          </p:contentPart>
        </mc:Choice>
        <mc:Fallback>
          <p:sp>
            <p:nvSpPr>
              <p:cNvPr id="1051827" name=""/>
              <p:cNvSpPr/>
              <p:nvPr/>
            </p:nvSpPr>
            <p:spPr>
              <a:xfrm>
                <a:off x="4667044" y="1662162"/>
                <a:ext cx="174036" cy="169409"/>
              </a:xfrm>
            </p:spPr>
          </p:sp>
        </mc:Fallback>
      </mc:AlternateContent>
      <mc:AlternateContent xmlns:mc="http://schemas.openxmlformats.org/markup-compatibility/2006">
        <mc:Choice xmlns:p14="http://schemas.microsoft.com/office/powerpoint/2010/main" Requires="p14">
          <p:contentPart p14:bwMode="auto" r:id="rId150">
            <p14:nvContentPartPr>
              <p14:cNvPr id="1051828" name=""/>
              <p14:cNvContentPartPr/>
              <p14:nvPr/>
            </p14:nvContentPartPr>
            <p14:xfrm>
              <a:off x="4860696" y="1597397"/>
              <a:ext cx="21854" cy="343946"/>
            </p14:xfrm>
          </p:contentPart>
        </mc:Choice>
        <mc:Fallback>
          <p:sp>
            <p:nvSpPr>
              <p:cNvPr id="1051828" name=""/>
              <p:cNvSpPr/>
              <p:nvPr/>
            </p:nvSpPr>
            <p:spPr>
              <a:xfrm>
                <a:off x="4860696" y="1597397"/>
                <a:ext cx="21854" cy="343946"/>
              </a:xfrm>
            </p:spPr>
          </p:sp>
        </mc:Fallback>
      </mc:AlternateContent>
      <mc:AlternateContent xmlns:mc="http://schemas.openxmlformats.org/markup-compatibility/2006">
        <mc:Choice xmlns:p14="http://schemas.microsoft.com/office/powerpoint/2010/main" Requires="p14">
          <p:contentPart p14:bwMode="auto" r:id="rId151">
            <p14:nvContentPartPr>
              <p14:cNvPr id="1051829" name=""/>
              <p14:cNvContentPartPr/>
              <p14:nvPr/>
            </p14:nvContentPartPr>
            <p14:xfrm>
              <a:off x="4818041" y="1555491"/>
              <a:ext cx="183212" cy="170640"/>
            </p14:xfrm>
          </p:contentPart>
        </mc:Choice>
        <mc:Fallback>
          <p:sp>
            <p:nvSpPr>
              <p:cNvPr id="1051829" name=""/>
              <p:cNvSpPr/>
              <p:nvPr/>
            </p:nvSpPr>
            <p:spPr>
              <a:xfrm>
                <a:off x="4818041" y="1555491"/>
                <a:ext cx="183212" cy="170640"/>
              </a:xfrm>
            </p:spPr>
          </p:sp>
        </mc:Fallback>
      </mc:AlternateContent>
      <mc:AlternateContent xmlns:mc="http://schemas.openxmlformats.org/markup-compatibility/2006">
        <mc:Choice xmlns:p14="http://schemas.microsoft.com/office/powerpoint/2010/main" Requires="p14">
          <p:contentPart p14:bwMode="auto" r:id="rId152">
            <p14:nvContentPartPr>
              <p14:cNvPr id="1051830" name=""/>
              <p14:cNvContentPartPr/>
              <p14:nvPr/>
            </p14:nvContentPartPr>
            <p14:xfrm>
              <a:off x="4966373" y="1788711"/>
              <a:ext cx="164115" cy="104737"/>
            </p14:xfrm>
          </p:contentPart>
        </mc:Choice>
        <mc:Fallback>
          <p:sp>
            <p:nvSpPr>
              <p:cNvPr id="1051830" name=""/>
              <p:cNvSpPr/>
              <p:nvPr/>
            </p:nvSpPr>
            <p:spPr>
              <a:xfrm>
                <a:off x="4966373" y="1788711"/>
                <a:ext cx="164115" cy="104737"/>
              </a:xfrm>
            </p:spPr>
          </p:sp>
        </mc:Fallback>
      </mc:AlternateContent>
      <mc:AlternateContent xmlns:mc="http://schemas.openxmlformats.org/markup-compatibility/2006">
        <mc:Choice xmlns:p14="http://schemas.microsoft.com/office/powerpoint/2010/main" Requires="p14">
          <p:contentPart p14:bwMode="auto" r:id="rId153">
            <p14:nvContentPartPr>
              <p14:cNvPr id="1051831" name=""/>
              <p14:cNvContentPartPr/>
              <p14:nvPr/>
            </p14:nvContentPartPr>
            <p14:xfrm>
              <a:off x="5116777" y="1812645"/>
              <a:ext cx="12377" cy="97345"/>
            </p14:xfrm>
          </p:contentPart>
        </mc:Choice>
        <mc:Fallback>
          <p:sp>
            <p:nvSpPr>
              <p:cNvPr id="1051831" name=""/>
              <p:cNvSpPr/>
              <p:nvPr/>
            </p:nvSpPr>
            <p:spPr>
              <a:xfrm>
                <a:off x="5116777" y="1812645"/>
                <a:ext cx="12377" cy="97345"/>
              </a:xfrm>
            </p:spPr>
          </p:sp>
        </mc:Fallback>
      </mc:AlternateContent>
      <mc:AlternateContent xmlns:mc="http://schemas.openxmlformats.org/markup-compatibility/2006">
        <mc:Choice xmlns:p14="http://schemas.microsoft.com/office/powerpoint/2010/main" Requires="p14">
          <p:contentPart p14:bwMode="auto" r:id="rId154">
            <p14:nvContentPartPr>
              <p14:cNvPr id="1051832" name=""/>
              <p14:cNvContentPartPr/>
              <p14:nvPr/>
            </p14:nvContentPartPr>
            <p14:xfrm>
              <a:off x="5105660" y="1732007"/>
              <a:ext cx="54409" cy="75424"/>
            </p14:xfrm>
          </p:contentPart>
        </mc:Choice>
        <mc:Fallback>
          <p:sp>
            <p:nvSpPr>
              <p:cNvPr id="1051832" name=""/>
              <p:cNvSpPr/>
              <p:nvPr/>
            </p:nvSpPr>
            <p:spPr>
              <a:xfrm>
                <a:off x="5105660" y="1732007"/>
                <a:ext cx="54409" cy="75424"/>
              </a:xfrm>
            </p:spPr>
          </p:sp>
        </mc:Fallback>
      </mc:AlternateContent>
      <mc:AlternateContent xmlns:mc="http://schemas.openxmlformats.org/markup-compatibility/2006">
        <mc:Choice xmlns:p14="http://schemas.microsoft.com/office/powerpoint/2010/main" Requires="p14">
          <p:contentPart p14:bwMode="auto" r:id="rId155">
            <p14:nvContentPartPr>
              <p14:cNvPr id="1051833" name=""/>
              <p14:cNvContentPartPr/>
              <p14:nvPr/>
            </p14:nvContentPartPr>
            <p14:xfrm>
              <a:off x="5171438" y="1799733"/>
              <a:ext cx="114929" cy="113442"/>
            </p14:xfrm>
          </p:contentPart>
        </mc:Choice>
        <mc:Fallback>
          <p:sp>
            <p:nvSpPr>
              <p:cNvPr id="1051833" name=""/>
              <p:cNvSpPr/>
              <p:nvPr/>
            </p:nvSpPr>
            <p:spPr>
              <a:xfrm>
                <a:off x="5171438" y="1799733"/>
                <a:ext cx="114929" cy="113442"/>
              </a:xfrm>
            </p:spPr>
          </p:sp>
        </mc:Fallback>
      </mc:AlternateContent>
      <mc:AlternateContent xmlns:mc="http://schemas.openxmlformats.org/markup-compatibility/2006">
        <mc:Choice xmlns:p14="http://schemas.microsoft.com/office/powerpoint/2010/main" Requires="p14">
          <p:contentPart p14:bwMode="auto" r:id="rId156">
            <p14:nvContentPartPr>
              <p14:cNvPr id="1051834" name=""/>
              <p14:cNvContentPartPr/>
              <p14:nvPr/>
            </p14:nvContentPartPr>
            <p14:xfrm>
              <a:off x="5332198" y="1627659"/>
              <a:ext cx="174556" cy="264753"/>
            </p14:xfrm>
          </p:contentPart>
        </mc:Choice>
        <mc:Fallback>
          <p:sp>
            <p:nvSpPr>
              <p:cNvPr id="1051834" name=""/>
              <p:cNvSpPr/>
              <p:nvPr/>
            </p:nvSpPr>
            <p:spPr>
              <a:xfrm>
                <a:off x="5332198" y="1627659"/>
                <a:ext cx="174556" cy="264753"/>
              </a:xfrm>
            </p:spPr>
          </p:sp>
        </mc:Fallback>
      </mc:AlternateContent>
      <mc:AlternateContent xmlns:mc="http://schemas.openxmlformats.org/markup-compatibility/2006">
        <mc:Choice xmlns:p14="http://schemas.microsoft.com/office/powerpoint/2010/main" Requires="p14">
          <p:contentPart p14:bwMode="auto" r:id="rId157">
            <p14:nvContentPartPr>
              <p14:cNvPr id="1051835" name=""/>
              <p14:cNvContentPartPr/>
              <p14:nvPr/>
            </p14:nvContentPartPr>
            <p14:xfrm>
              <a:off x="5487191" y="1664702"/>
              <a:ext cx="48227" cy="207424"/>
            </p14:xfrm>
          </p:contentPart>
        </mc:Choice>
        <mc:Fallback>
          <p:sp>
            <p:nvSpPr>
              <p:cNvPr id="1051835" name=""/>
              <p:cNvSpPr/>
              <p:nvPr/>
            </p:nvSpPr>
            <p:spPr>
              <a:xfrm>
                <a:off x="5487191" y="1664702"/>
                <a:ext cx="48227" cy="207424"/>
              </a:xfrm>
            </p:spPr>
          </p:sp>
        </mc:Fallback>
      </mc:AlternateContent>
      <mc:AlternateContent xmlns:mc="http://schemas.openxmlformats.org/markup-compatibility/2006">
        <mc:Choice xmlns:p14="http://schemas.microsoft.com/office/powerpoint/2010/main" Requires="p14">
          <p:contentPart p14:bwMode="auto" r:id="rId158">
            <p14:nvContentPartPr>
              <p14:cNvPr id="1051836" name=""/>
              <p14:cNvContentPartPr/>
              <p14:nvPr/>
            </p14:nvContentPartPr>
            <p14:xfrm>
              <a:off x="5452203" y="1657717"/>
              <a:ext cx="166263" cy="221170"/>
            </p14:xfrm>
          </p:contentPart>
        </mc:Choice>
        <mc:Fallback>
          <p:sp>
            <p:nvSpPr>
              <p:cNvPr id="1051836" name=""/>
              <p:cNvSpPr/>
              <p:nvPr/>
            </p:nvSpPr>
            <p:spPr>
              <a:xfrm>
                <a:off x="5452203" y="1657717"/>
                <a:ext cx="166263" cy="221170"/>
              </a:xfrm>
            </p:spPr>
          </p:sp>
        </mc:Fallback>
      </mc:AlternateContent>
      <mc:AlternateContent xmlns:mc="http://schemas.openxmlformats.org/markup-compatibility/2006">
        <mc:Choice xmlns:p14="http://schemas.microsoft.com/office/powerpoint/2010/main" Requires="p14">
          <p:contentPart p14:bwMode="auto" r:id="rId159">
            <p14:nvContentPartPr>
              <p14:cNvPr id="1051837" name=""/>
              <p14:cNvContentPartPr/>
              <p14:nvPr/>
            </p14:nvContentPartPr>
            <p14:xfrm>
              <a:off x="5621739" y="1611759"/>
              <a:ext cx="84439" cy="276937"/>
            </p14:xfrm>
          </p:contentPart>
        </mc:Choice>
        <mc:Fallback>
          <p:sp>
            <p:nvSpPr>
              <p:cNvPr id="1051837" name=""/>
              <p:cNvSpPr/>
              <p:nvPr/>
            </p:nvSpPr>
            <p:spPr>
              <a:xfrm>
                <a:off x="5621739" y="1611759"/>
                <a:ext cx="84439" cy="276937"/>
              </a:xfrm>
            </p:spPr>
          </p:sp>
        </mc:Fallback>
      </mc:AlternateContent>
      <mc:AlternateContent xmlns:mc="http://schemas.openxmlformats.org/markup-compatibility/2006">
        <mc:Choice xmlns:p14="http://schemas.microsoft.com/office/powerpoint/2010/main" Requires="p14">
          <p:contentPart p14:bwMode="auto" r:id="rId160">
            <p14:nvContentPartPr>
              <p14:cNvPr id="1051838" name=""/>
              <p14:cNvContentPartPr/>
              <p14:nvPr/>
            </p14:nvContentPartPr>
            <p14:xfrm>
              <a:off x="133852" y="2304981"/>
              <a:ext cx="106075" cy="11815"/>
            </p14:xfrm>
          </p:contentPart>
        </mc:Choice>
        <mc:Fallback>
          <p:sp>
            <p:nvSpPr>
              <p:cNvPr id="1051838" name=""/>
              <p:cNvSpPr/>
              <p:nvPr/>
            </p:nvSpPr>
            <p:spPr>
              <a:xfrm>
                <a:off x="133852" y="2304981"/>
                <a:ext cx="106075" cy="11815"/>
              </a:xfrm>
            </p:spPr>
          </p:sp>
        </mc:Fallback>
      </mc:AlternateContent>
      <mc:AlternateContent xmlns:mc="http://schemas.openxmlformats.org/markup-compatibility/2006">
        <mc:Choice xmlns:p14="http://schemas.microsoft.com/office/powerpoint/2010/main" Requires="p14">
          <p:contentPart p14:bwMode="auto" r:id="rId161">
            <p14:nvContentPartPr>
              <p14:cNvPr id="1051839" name=""/>
              <p14:cNvContentPartPr/>
              <p14:nvPr/>
            </p14:nvContentPartPr>
            <p14:xfrm>
              <a:off x="119883" y="2396216"/>
              <a:ext cx="130132" cy="15187"/>
            </p14:xfrm>
          </p:contentPart>
        </mc:Choice>
        <mc:Fallback>
          <p:sp>
            <p:nvSpPr>
              <p:cNvPr id="1051839" name=""/>
              <p:cNvSpPr/>
              <p:nvPr/>
            </p:nvSpPr>
            <p:spPr>
              <a:xfrm>
                <a:off x="119883" y="2396216"/>
                <a:ext cx="130132" cy="15187"/>
              </a:xfrm>
            </p:spPr>
          </p:sp>
        </mc:Fallback>
      </mc:AlternateContent>
      <mc:AlternateContent xmlns:mc="http://schemas.openxmlformats.org/markup-compatibility/2006">
        <mc:Choice xmlns:p14="http://schemas.microsoft.com/office/powerpoint/2010/main" Requires="p14">
          <p:contentPart p14:bwMode="auto" r:id="rId162">
            <p14:nvContentPartPr>
              <p14:cNvPr id="1051840" name=""/>
              <p14:cNvContentPartPr/>
              <p14:nvPr/>
            </p14:nvContentPartPr>
            <p14:xfrm>
              <a:off x="343863" y="2221554"/>
              <a:ext cx="45421" cy="382780"/>
            </p14:xfrm>
          </p:contentPart>
        </mc:Choice>
        <mc:Fallback>
          <p:sp>
            <p:nvSpPr>
              <p:cNvPr id="1051840" name=""/>
              <p:cNvSpPr/>
              <p:nvPr/>
            </p:nvSpPr>
            <p:spPr>
              <a:xfrm>
                <a:off x="343863" y="2221554"/>
                <a:ext cx="45421" cy="382780"/>
              </a:xfrm>
            </p:spPr>
          </p:sp>
        </mc:Fallback>
      </mc:AlternateContent>
      <mc:AlternateContent xmlns:mc="http://schemas.openxmlformats.org/markup-compatibility/2006">
        <mc:Choice xmlns:p14="http://schemas.microsoft.com/office/powerpoint/2010/main" Requires="p14">
          <p:contentPart p14:bwMode="auto" r:id="rId163">
            <p14:nvContentPartPr>
              <p14:cNvPr id="1051841" name=""/>
              <p14:cNvContentPartPr/>
              <p14:nvPr/>
            </p14:nvContentPartPr>
            <p14:xfrm>
              <a:off x="343392" y="2196366"/>
              <a:ext cx="96415" cy="165088"/>
            </p14:xfrm>
          </p:contentPart>
        </mc:Choice>
        <mc:Fallback>
          <p:sp>
            <p:nvSpPr>
              <p:cNvPr id="1051841" name=""/>
              <p:cNvSpPr/>
              <p:nvPr/>
            </p:nvSpPr>
            <p:spPr>
              <a:xfrm>
                <a:off x="343392" y="2196366"/>
                <a:ext cx="96415" cy="165088"/>
              </a:xfrm>
            </p:spPr>
          </p:sp>
        </mc:Fallback>
      </mc:AlternateContent>
      <mc:AlternateContent xmlns:mc="http://schemas.openxmlformats.org/markup-compatibility/2006">
        <mc:Choice xmlns:p14="http://schemas.microsoft.com/office/powerpoint/2010/main" Requires="p14">
          <p:contentPart p14:bwMode="auto" r:id="rId164">
            <p14:nvContentPartPr>
              <p14:cNvPr id="1051842" name=""/>
              <p14:cNvContentPartPr/>
              <p14:nvPr/>
            </p14:nvContentPartPr>
            <p14:xfrm>
              <a:off x="458956" y="2418544"/>
              <a:ext cx="71983" cy="150977"/>
            </p14:xfrm>
          </p:contentPart>
        </mc:Choice>
        <mc:Fallback>
          <p:sp>
            <p:nvSpPr>
              <p:cNvPr id="1051842" name=""/>
              <p:cNvSpPr/>
              <p:nvPr/>
            </p:nvSpPr>
            <p:spPr>
              <a:xfrm>
                <a:off x="458956" y="2418544"/>
                <a:ext cx="71983" cy="150977"/>
              </a:xfrm>
            </p:spPr>
          </p:sp>
        </mc:Fallback>
      </mc:AlternateContent>
      <mc:AlternateContent xmlns:mc="http://schemas.openxmlformats.org/markup-compatibility/2006">
        <mc:Choice xmlns:p14="http://schemas.microsoft.com/office/powerpoint/2010/main" Requires="p14">
          <p:contentPart p14:bwMode="auto" r:id="rId165">
            <p14:nvContentPartPr>
              <p14:cNvPr id="1051843" name=""/>
              <p14:cNvContentPartPr/>
              <p14:nvPr/>
            </p14:nvContentPartPr>
            <p14:xfrm>
              <a:off x="480222" y="2406698"/>
              <a:ext cx="133588" cy="148476"/>
            </p14:xfrm>
          </p:contentPart>
        </mc:Choice>
        <mc:Fallback>
          <p:sp>
            <p:nvSpPr>
              <p:cNvPr id="1051843" name=""/>
              <p:cNvSpPr/>
              <p:nvPr/>
            </p:nvSpPr>
            <p:spPr>
              <a:xfrm>
                <a:off x="480222" y="2406698"/>
                <a:ext cx="133588" cy="148476"/>
              </a:xfrm>
            </p:spPr>
          </p:sp>
        </mc:Fallback>
      </mc:AlternateContent>
      <mc:AlternateContent xmlns:mc="http://schemas.openxmlformats.org/markup-compatibility/2006">
        <mc:Choice xmlns:p14="http://schemas.microsoft.com/office/powerpoint/2010/main" Requires="p14">
          <p:contentPart p14:bwMode="auto" r:id="rId166">
            <p14:nvContentPartPr>
              <p14:cNvPr id="1051844" name=""/>
              <p14:cNvContentPartPr/>
              <p14:nvPr/>
            </p14:nvContentPartPr>
            <p14:xfrm>
              <a:off x="659607" y="2214170"/>
              <a:ext cx="80771" cy="19235"/>
            </p14:xfrm>
          </p:contentPart>
        </mc:Choice>
        <mc:Fallback>
          <p:sp>
            <p:nvSpPr>
              <p:cNvPr id="1051844" name=""/>
              <p:cNvSpPr/>
              <p:nvPr/>
            </p:nvSpPr>
            <p:spPr>
              <a:xfrm>
                <a:off x="659607" y="2214170"/>
                <a:ext cx="80771" cy="19235"/>
              </a:xfrm>
            </p:spPr>
          </p:sp>
        </mc:Fallback>
      </mc:AlternateContent>
      <mc:AlternateContent xmlns:mc="http://schemas.openxmlformats.org/markup-compatibility/2006">
        <mc:Choice xmlns:p14="http://schemas.microsoft.com/office/powerpoint/2010/main" Requires="p14">
          <p:contentPart p14:bwMode="auto" r:id="rId167">
            <p14:nvContentPartPr>
              <p14:cNvPr id="1051845" name=""/>
              <p14:cNvContentPartPr/>
              <p14:nvPr/>
            </p14:nvContentPartPr>
            <p14:xfrm>
              <a:off x="659741" y="2281874"/>
              <a:ext cx="87064" cy="286604"/>
            </p14:xfrm>
          </p:contentPart>
        </mc:Choice>
        <mc:Fallback>
          <p:sp>
            <p:nvSpPr>
              <p:cNvPr id="1051845" name=""/>
              <p:cNvSpPr/>
              <p:nvPr/>
            </p:nvSpPr>
            <p:spPr>
              <a:xfrm>
                <a:off x="659741" y="2281874"/>
                <a:ext cx="87064" cy="286604"/>
              </a:xfrm>
            </p:spPr>
          </p:sp>
        </mc:Fallback>
      </mc:AlternateContent>
      <mc:AlternateContent xmlns:mc="http://schemas.openxmlformats.org/markup-compatibility/2006">
        <mc:Choice xmlns:p14="http://schemas.microsoft.com/office/powerpoint/2010/main" Requires="p14">
          <p:contentPart p14:bwMode="auto" r:id="rId168">
            <p14:nvContentPartPr>
              <p14:cNvPr id="1051846" name=""/>
              <p14:cNvContentPartPr/>
              <p14:nvPr/>
            </p14:nvContentPartPr>
            <p14:xfrm>
              <a:off x="665321" y="2221068"/>
              <a:ext cx="97876" cy="6835"/>
            </p14:xfrm>
          </p:contentPart>
        </mc:Choice>
        <mc:Fallback>
          <p:sp>
            <p:nvSpPr>
              <p:cNvPr id="1051846" name=""/>
              <p:cNvSpPr/>
              <p:nvPr/>
            </p:nvSpPr>
            <p:spPr>
              <a:xfrm>
                <a:off x="665321" y="2221068"/>
                <a:ext cx="97876" cy="6835"/>
              </a:xfrm>
            </p:spPr>
          </p:sp>
        </mc:Fallback>
      </mc:AlternateContent>
      <mc:AlternateContent xmlns:mc="http://schemas.openxmlformats.org/markup-compatibility/2006">
        <mc:Choice xmlns:p14="http://schemas.microsoft.com/office/powerpoint/2010/main" Requires="p14">
          <p:contentPart p14:bwMode="auto" r:id="rId169">
            <p14:nvContentPartPr>
              <p14:cNvPr id="1051847" name=""/>
              <p14:cNvContentPartPr/>
              <p14:nvPr/>
            </p14:nvContentPartPr>
            <p14:xfrm>
              <a:off x="665224" y="2227268"/>
              <a:ext cx="2417" cy="129528"/>
            </p14:xfrm>
          </p:contentPart>
        </mc:Choice>
        <mc:Fallback>
          <p:sp>
            <p:nvSpPr>
              <p:cNvPr id="1051847" name=""/>
              <p:cNvSpPr/>
              <p:nvPr/>
            </p:nvSpPr>
            <p:spPr>
              <a:xfrm>
                <a:off x="665224" y="2227268"/>
                <a:ext cx="2417" cy="129528"/>
              </a:xfrm>
            </p:spPr>
          </p:sp>
        </mc:Fallback>
      </mc:AlternateContent>
      <mc:AlternateContent xmlns:mc="http://schemas.openxmlformats.org/markup-compatibility/2006">
        <mc:Choice xmlns:p14="http://schemas.microsoft.com/office/powerpoint/2010/main" Requires="p14">
          <p:contentPart p14:bwMode="auto" r:id="rId170">
            <p14:nvContentPartPr>
              <p14:cNvPr id="1051848" name=""/>
              <p14:cNvContentPartPr/>
              <p14:nvPr/>
            </p14:nvContentPartPr>
            <p14:xfrm>
              <a:off x="848192" y="2299618"/>
              <a:ext cx="133017" cy="164095"/>
            </p14:xfrm>
          </p:contentPart>
        </mc:Choice>
        <mc:Fallback>
          <p:sp>
            <p:nvSpPr>
              <p:cNvPr id="1051848" name=""/>
              <p:cNvSpPr/>
              <p:nvPr/>
            </p:nvSpPr>
            <p:spPr>
              <a:xfrm>
                <a:off x="848192" y="2299618"/>
                <a:ext cx="133017" cy="164095"/>
              </a:xfrm>
            </p:spPr>
          </p:sp>
        </mc:Fallback>
      </mc:AlternateContent>
      <mc:AlternateContent xmlns:mc="http://schemas.openxmlformats.org/markup-compatibility/2006">
        <mc:Choice xmlns:p14="http://schemas.microsoft.com/office/powerpoint/2010/main" Requires="p14">
          <p:contentPart p14:bwMode="auto" r:id="rId171">
            <p14:nvContentPartPr>
              <p14:cNvPr id="1051849" name=""/>
              <p14:cNvContentPartPr/>
              <p14:nvPr/>
            </p14:nvContentPartPr>
            <p14:xfrm>
              <a:off x="916875" y="2251396"/>
              <a:ext cx="13124" cy="354504"/>
            </p14:xfrm>
          </p:contentPart>
        </mc:Choice>
        <mc:Fallback>
          <p:sp>
            <p:nvSpPr>
              <p:cNvPr id="1051849" name=""/>
              <p:cNvSpPr/>
              <p:nvPr/>
            </p:nvSpPr>
            <p:spPr>
              <a:xfrm>
                <a:off x="916875" y="2251396"/>
                <a:ext cx="13124" cy="354504"/>
              </a:xfrm>
            </p:spPr>
          </p:sp>
        </mc:Fallback>
      </mc:AlternateContent>
      <mc:AlternateContent xmlns:mc="http://schemas.openxmlformats.org/markup-compatibility/2006">
        <mc:Choice xmlns:p14="http://schemas.microsoft.com/office/powerpoint/2010/main" Requires="p14">
          <p:contentPart p14:bwMode="auto" r:id="rId172">
            <p14:nvContentPartPr>
              <p14:cNvPr id="1051850" name=""/>
              <p14:cNvContentPartPr/>
              <p14:nvPr/>
            </p14:nvContentPartPr>
            <p14:xfrm>
              <a:off x="994390" y="2396201"/>
              <a:ext cx="118771" cy="185132"/>
            </p14:xfrm>
          </p:contentPart>
        </mc:Choice>
        <mc:Fallback>
          <p:sp>
            <p:nvSpPr>
              <p:cNvPr id="1051850" name=""/>
              <p:cNvSpPr/>
              <p:nvPr/>
            </p:nvSpPr>
            <p:spPr>
              <a:xfrm>
                <a:off x="994390" y="2396201"/>
                <a:ext cx="118771" cy="185132"/>
              </a:xfrm>
            </p:spPr>
          </p:sp>
        </mc:Fallback>
      </mc:AlternateContent>
      <mc:AlternateContent xmlns:mc="http://schemas.openxmlformats.org/markup-compatibility/2006">
        <mc:Choice xmlns:p14="http://schemas.microsoft.com/office/powerpoint/2010/main" Requires="p14">
          <p:contentPart p14:bwMode="auto" r:id="rId173">
            <p14:nvContentPartPr>
              <p14:cNvPr id="1051851" name=""/>
              <p14:cNvContentPartPr/>
              <p14:nvPr/>
            </p14:nvContentPartPr>
            <p14:xfrm>
              <a:off x="1100255" y="2318701"/>
              <a:ext cx="58861" cy="255895"/>
            </p14:xfrm>
          </p:contentPart>
        </mc:Choice>
        <mc:Fallback>
          <p:sp>
            <p:nvSpPr>
              <p:cNvPr id="1051851" name=""/>
              <p:cNvSpPr/>
              <p:nvPr/>
            </p:nvSpPr>
            <p:spPr>
              <a:xfrm>
                <a:off x="1100255" y="2318701"/>
                <a:ext cx="58861" cy="255895"/>
              </a:xfrm>
            </p:spPr>
          </p:sp>
        </mc:Fallback>
      </mc:AlternateContent>
      <mc:AlternateContent xmlns:mc="http://schemas.openxmlformats.org/markup-compatibility/2006">
        <mc:Choice xmlns:p14="http://schemas.microsoft.com/office/powerpoint/2010/main" Requires="p14">
          <p:contentPart p14:bwMode="auto" r:id="rId174">
            <p14:nvContentPartPr>
              <p14:cNvPr id="1051852" name=""/>
              <p14:cNvContentPartPr/>
              <p14:nvPr/>
            </p14:nvContentPartPr>
            <p14:xfrm>
              <a:off x="1168677" y="2394895"/>
              <a:ext cx="7091" cy="155851"/>
            </p14:xfrm>
          </p:contentPart>
        </mc:Choice>
        <mc:Fallback>
          <p:sp>
            <p:nvSpPr>
              <p:cNvPr id="1051852" name=""/>
              <p:cNvSpPr/>
              <p:nvPr/>
            </p:nvSpPr>
            <p:spPr>
              <a:xfrm>
                <a:off x="1168677" y="2394895"/>
                <a:ext cx="7091" cy="155851"/>
              </a:xfrm>
            </p:spPr>
          </p:sp>
        </mc:Fallback>
      </mc:AlternateContent>
      <mc:AlternateContent xmlns:mc="http://schemas.openxmlformats.org/markup-compatibility/2006">
        <mc:Choice xmlns:p14="http://schemas.microsoft.com/office/powerpoint/2010/main" Requires="p14">
          <p:contentPart p14:bwMode="auto" r:id="rId175">
            <p14:nvContentPartPr>
              <p14:cNvPr id="1051853" name=""/>
              <p14:cNvContentPartPr/>
              <p14:nvPr/>
            </p14:nvContentPartPr>
            <p14:xfrm>
              <a:off x="1164680" y="2360613"/>
              <a:ext cx="101654" cy="233100"/>
            </p14:xfrm>
          </p:contentPart>
        </mc:Choice>
        <mc:Fallback>
          <p:sp>
            <p:nvSpPr>
              <p:cNvPr id="1051853" name=""/>
              <p:cNvSpPr/>
              <p:nvPr/>
            </p:nvSpPr>
            <p:spPr>
              <a:xfrm>
                <a:off x="1164680" y="2360613"/>
                <a:ext cx="101654" cy="233100"/>
              </a:xfrm>
            </p:spPr>
          </p:sp>
        </mc:Fallback>
      </mc:AlternateContent>
      <mc:AlternateContent xmlns:mc="http://schemas.openxmlformats.org/markup-compatibility/2006">
        <mc:Choice xmlns:p14="http://schemas.microsoft.com/office/powerpoint/2010/main" Requires="p14">
          <p:contentPart p14:bwMode="auto" r:id="rId176">
            <p14:nvContentPartPr>
              <p14:cNvPr id="1051854" name=""/>
              <p14:cNvContentPartPr/>
              <p14:nvPr/>
            </p14:nvContentPartPr>
            <p14:xfrm>
              <a:off x="1176290" y="2375846"/>
              <a:ext cx="10104" cy="218478"/>
            </p14:xfrm>
          </p:contentPart>
        </mc:Choice>
        <mc:Fallback>
          <p:sp>
            <p:nvSpPr>
              <p:cNvPr id="1051854" name=""/>
              <p:cNvSpPr/>
              <p:nvPr/>
            </p:nvSpPr>
            <p:spPr>
              <a:xfrm>
                <a:off x="1176290" y="2375846"/>
                <a:ext cx="10104" cy="218478"/>
              </a:xfrm>
            </p:spPr>
          </p:sp>
        </mc:Fallback>
      </mc:AlternateContent>
      <mc:AlternateContent xmlns:mc="http://schemas.openxmlformats.org/markup-compatibility/2006">
        <mc:Choice xmlns:p14="http://schemas.microsoft.com/office/powerpoint/2010/main" Requires="p14">
          <p:contentPart p14:bwMode="auto" r:id="rId177">
            <p14:nvContentPartPr>
              <p14:cNvPr id="1051855" name=""/>
              <p14:cNvContentPartPr/>
              <p14:nvPr/>
            </p14:nvContentPartPr>
            <p14:xfrm>
              <a:off x="1314404" y="2373942"/>
              <a:ext cx="128210" cy="110994"/>
            </p14:xfrm>
          </p:contentPart>
        </mc:Choice>
        <mc:Fallback>
          <p:sp>
            <p:nvSpPr>
              <p:cNvPr id="1051855" name=""/>
              <p:cNvSpPr/>
              <p:nvPr/>
            </p:nvSpPr>
            <p:spPr>
              <a:xfrm>
                <a:off x="1314404" y="2373942"/>
                <a:ext cx="128210" cy="110994"/>
              </a:xfrm>
            </p:spPr>
          </p:sp>
        </mc:Fallback>
      </mc:AlternateContent>
      <mc:AlternateContent xmlns:mc="http://schemas.openxmlformats.org/markup-compatibility/2006">
        <mc:Choice xmlns:p14="http://schemas.microsoft.com/office/powerpoint/2010/main" Requires="p14">
          <p:contentPart p14:bwMode="auto" r:id="rId178">
            <p14:nvContentPartPr>
              <p14:cNvPr id="1051856" name=""/>
              <p14:cNvContentPartPr/>
              <p14:nvPr/>
            </p14:nvContentPartPr>
            <p14:xfrm>
              <a:off x="1544119" y="2192980"/>
              <a:ext cx="24490" cy="449469"/>
            </p14:xfrm>
          </p:contentPart>
        </mc:Choice>
        <mc:Fallback>
          <p:sp>
            <p:nvSpPr>
              <p:cNvPr id="1051856" name=""/>
              <p:cNvSpPr/>
              <p:nvPr/>
            </p:nvSpPr>
            <p:spPr>
              <a:xfrm>
                <a:off x="1544119" y="2192980"/>
                <a:ext cx="24490" cy="449469"/>
              </a:xfrm>
            </p:spPr>
          </p:sp>
        </mc:Fallback>
      </mc:AlternateContent>
      <mc:AlternateContent xmlns:mc="http://schemas.openxmlformats.org/markup-compatibility/2006">
        <mc:Choice xmlns:p14="http://schemas.microsoft.com/office/powerpoint/2010/main" Requires="p14">
          <p:contentPart p14:bwMode="auto" r:id="rId179">
            <p14:nvContentPartPr>
              <p14:cNvPr id="1051857" name=""/>
              <p14:cNvContentPartPr/>
              <p14:nvPr/>
            </p14:nvContentPartPr>
            <p14:xfrm>
              <a:off x="1507221" y="2173614"/>
              <a:ext cx="188951" cy="238032"/>
            </p14:xfrm>
          </p:contentPart>
        </mc:Choice>
        <mc:Fallback>
          <p:sp>
            <p:nvSpPr>
              <p:cNvPr id="1051857" name=""/>
              <p:cNvSpPr/>
              <p:nvPr/>
            </p:nvSpPr>
            <p:spPr>
              <a:xfrm>
                <a:off x="1507221" y="2173614"/>
                <a:ext cx="188951" cy="238032"/>
              </a:xfrm>
            </p:spPr>
          </p:sp>
        </mc:Fallback>
      </mc:AlternateContent>
      <mc:AlternateContent xmlns:mc="http://schemas.openxmlformats.org/markup-compatibility/2006">
        <mc:Choice xmlns:p14="http://schemas.microsoft.com/office/powerpoint/2010/main" Requires="p14">
          <p:contentPart p14:bwMode="auto" r:id="rId180">
            <p14:nvContentPartPr>
              <p14:cNvPr id="1051858" name=""/>
              <p14:cNvContentPartPr/>
              <p14:nvPr/>
            </p14:nvContentPartPr>
            <p14:xfrm>
              <a:off x="1646984" y="2436721"/>
              <a:ext cx="111840" cy="14684"/>
            </p14:xfrm>
          </p:contentPart>
        </mc:Choice>
        <mc:Fallback>
          <p:sp>
            <p:nvSpPr>
              <p:cNvPr id="1051858" name=""/>
              <p:cNvSpPr/>
              <p:nvPr/>
            </p:nvSpPr>
            <p:spPr>
              <a:xfrm>
                <a:off x="1646984" y="2436721"/>
                <a:ext cx="111840" cy="14684"/>
              </a:xfrm>
            </p:spPr>
          </p:sp>
        </mc:Fallback>
      </mc:AlternateContent>
      <mc:AlternateContent xmlns:mc="http://schemas.openxmlformats.org/markup-compatibility/2006">
        <mc:Choice xmlns:p14="http://schemas.microsoft.com/office/powerpoint/2010/main" Requires="p14">
          <p:contentPart p14:bwMode="auto" r:id="rId181">
            <p14:nvContentPartPr>
              <p14:cNvPr id="1051859" name=""/>
              <p14:cNvContentPartPr/>
              <p14:nvPr/>
            </p14:nvContentPartPr>
            <p14:xfrm>
              <a:off x="1675090" y="2387275"/>
              <a:ext cx="84508" cy="203205"/>
            </p14:xfrm>
          </p:contentPart>
        </mc:Choice>
        <mc:Fallback>
          <p:sp>
            <p:nvSpPr>
              <p:cNvPr id="1051859" name=""/>
              <p:cNvSpPr/>
              <p:nvPr/>
            </p:nvSpPr>
            <p:spPr>
              <a:xfrm>
                <a:off x="1675090" y="2387275"/>
                <a:ext cx="84508" cy="203205"/>
              </a:xfrm>
            </p:spPr>
          </p:sp>
        </mc:Fallback>
      </mc:AlternateContent>
      <mc:AlternateContent xmlns:mc="http://schemas.openxmlformats.org/markup-compatibility/2006">
        <mc:Choice xmlns:p14="http://schemas.microsoft.com/office/powerpoint/2010/main" Requires="p14">
          <p:contentPart p14:bwMode="auto" r:id="rId182">
            <p14:nvContentPartPr>
              <p14:cNvPr id="1051860" name=""/>
              <p14:cNvContentPartPr/>
              <p14:nvPr/>
            </p14:nvContentPartPr>
            <p14:xfrm>
              <a:off x="1865975" y="2415787"/>
              <a:ext cx="91198" cy="157427"/>
            </p14:xfrm>
          </p:contentPart>
        </mc:Choice>
        <mc:Fallback>
          <p:sp>
            <p:nvSpPr>
              <p:cNvPr id="1051860" name=""/>
              <p:cNvSpPr/>
              <p:nvPr/>
            </p:nvSpPr>
            <p:spPr>
              <a:xfrm>
                <a:off x="1865975" y="2415787"/>
                <a:ext cx="91198" cy="157427"/>
              </a:xfrm>
            </p:spPr>
          </p:sp>
        </mc:Fallback>
      </mc:AlternateContent>
      <mc:AlternateContent xmlns:mc="http://schemas.openxmlformats.org/markup-compatibility/2006">
        <mc:Choice xmlns:p14="http://schemas.microsoft.com/office/powerpoint/2010/main" Requires="p14">
          <p:contentPart p14:bwMode="auto" r:id="rId183">
            <p14:nvContentPartPr>
              <p14:cNvPr id="1051861" name=""/>
              <p14:cNvContentPartPr/>
              <p14:nvPr/>
            </p14:nvContentPartPr>
            <p14:xfrm>
              <a:off x="1944250" y="2340924"/>
              <a:ext cx="67680" cy="216864"/>
            </p14:xfrm>
          </p:contentPart>
        </mc:Choice>
        <mc:Fallback>
          <p:sp>
            <p:nvSpPr>
              <p:cNvPr id="1051861" name=""/>
              <p:cNvSpPr/>
              <p:nvPr/>
            </p:nvSpPr>
            <p:spPr>
              <a:xfrm>
                <a:off x="1944250" y="2340924"/>
                <a:ext cx="67680" cy="216864"/>
              </a:xfrm>
            </p:spPr>
          </p:sp>
        </mc:Fallback>
      </mc:AlternateContent>
      <mc:AlternateContent xmlns:mc="http://schemas.openxmlformats.org/markup-compatibility/2006">
        <mc:Choice xmlns:p14="http://schemas.microsoft.com/office/powerpoint/2010/main" Requires="p14">
          <p:contentPart p14:bwMode="auto" r:id="rId184">
            <p14:nvContentPartPr>
              <p14:cNvPr id="1051862" name=""/>
              <p14:cNvContentPartPr/>
              <p14:nvPr/>
            </p14:nvContentPartPr>
            <p14:xfrm>
              <a:off x="2004291" y="2385371"/>
              <a:ext cx="13750" cy="184906"/>
            </p14:xfrm>
          </p:contentPart>
        </mc:Choice>
        <mc:Fallback>
          <p:sp>
            <p:nvSpPr>
              <p:cNvPr id="1051862" name=""/>
              <p:cNvSpPr/>
              <p:nvPr/>
            </p:nvSpPr>
            <p:spPr>
              <a:xfrm>
                <a:off x="2004291" y="2385371"/>
                <a:ext cx="13750" cy="184906"/>
              </a:xfrm>
            </p:spPr>
          </p:sp>
        </mc:Fallback>
      </mc:AlternateContent>
      <mc:AlternateContent xmlns:mc="http://schemas.openxmlformats.org/markup-compatibility/2006">
        <mc:Choice xmlns:p14="http://schemas.microsoft.com/office/powerpoint/2010/main" Requires="p14">
          <p:contentPart p14:bwMode="auto" r:id="rId185">
            <p14:nvContentPartPr>
              <p14:cNvPr id="1051863" name=""/>
              <p14:cNvContentPartPr/>
              <p14:nvPr/>
            </p14:nvContentPartPr>
            <p14:xfrm>
              <a:off x="1989408" y="2362465"/>
              <a:ext cx="151651" cy="217992"/>
            </p14:xfrm>
          </p:contentPart>
        </mc:Choice>
        <mc:Fallback>
          <p:sp>
            <p:nvSpPr>
              <p:cNvPr id="1051863" name=""/>
              <p:cNvSpPr/>
              <p:nvPr/>
            </p:nvSpPr>
            <p:spPr>
              <a:xfrm>
                <a:off x="1989408" y="2362465"/>
                <a:ext cx="151651" cy="217992"/>
              </a:xfrm>
            </p:spPr>
          </p:sp>
        </mc:Fallback>
      </mc:AlternateContent>
      <mc:AlternateContent xmlns:mc="http://schemas.openxmlformats.org/markup-compatibility/2006">
        <mc:Choice xmlns:p14="http://schemas.microsoft.com/office/powerpoint/2010/main" Requires="p14">
          <p:contentPart p14:bwMode="auto" r:id="rId186">
            <p14:nvContentPartPr>
              <p14:cNvPr id="1051864" name=""/>
              <p14:cNvContentPartPr/>
              <p14:nvPr/>
            </p14:nvContentPartPr>
            <p14:xfrm>
              <a:off x="2220996" y="2399975"/>
              <a:ext cx="171184" cy="19004"/>
            </p14:xfrm>
          </p:contentPart>
        </mc:Choice>
        <mc:Fallback>
          <p:sp>
            <p:nvSpPr>
              <p:cNvPr id="1051864" name=""/>
              <p:cNvSpPr/>
              <p:nvPr/>
            </p:nvSpPr>
            <p:spPr>
              <a:xfrm>
                <a:off x="2220996" y="2399975"/>
                <a:ext cx="171184" cy="19004"/>
              </a:xfrm>
            </p:spPr>
          </p:sp>
        </mc:Fallback>
      </mc:AlternateContent>
      <mc:AlternateContent xmlns:mc="http://schemas.openxmlformats.org/markup-compatibility/2006">
        <mc:Choice xmlns:p14="http://schemas.microsoft.com/office/powerpoint/2010/main" Requires="p14">
          <p:contentPart p14:bwMode="auto" r:id="rId187">
            <p14:nvContentPartPr>
              <p14:cNvPr id="1051865" name=""/>
              <p14:cNvContentPartPr/>
              <p14:nvPr/>
            </p14:nvContentPartPr>
            <p14:xfrm>
              <a:off x="2520716" y="2168218"/>
              <a:ext cx="22844" cy="458416"/>
            </p14:xfrm>
          </p:contentPart>
        </mc:Choice>
        <mc:Fallback>
          <p:sp>
            <p:nvSpPr>
              <p:cNvPr id="1051865" name=""/>
              <p:cNvSpPr/>
              <p:nvPr/>
            </p:nvSpPr>
            <p:spPr>
              <a:xfrm>
                <a:off x="2520716" y="2168218"/>
                <a:ext cx="22844" cy="458416"/>
              </a:xfrm>
            </p:spPr>
          </p:sp>
        </mc:Fallback>
      </mc:AlternateContent>
      <mc:AlternateContent xmlns:mc="http://schemas.openxmlformats.org/markup-compatibility/2006">
        <mc:Choice xmlns:p14="http://schemas.microsoft.com/office/powerpoint/2010/main" Requires="p14">
          <p:contentPart p14:bwMode="auto" r:id="rId188">
            <p14:nvContentPartPr>
              <p14:cNvPr id="1051866" name=""/>
              <p14:cNvContentPartPr/>
              <p14:nvPr/>
            </p14:nvContentPartPr>
            <p14:xfrm>
              <a:off x="2494139" y="2160598"/>
              <a:ext cx="191741" cy="198747"/>
            </p14:xfrm>
          </p:contentPart>
        </mc:Choice>
        <mc:Fallback>
          <p:sp>
            <p:nvSpPr>
              <p:cNvPr id="1051866" name=""/>
              <p:cNvSpPr/>
              <p:nvPr/>
            </p:nvSpPr>
            <p:spPr>
              <a:xfrm>
                <a:off x="2494139" y="2160598"/>
                <a:ext cx="191741" cy="198747"/>
              </a:xfrm>
            </p:spPr>
          </p:sp>
        </mc:Fallback>
      </mc:AlternateContent>
      <mc:AlternateContent xmlns:mc="http://schemas.openxmlformats.org/markup-compatibility/2006">
        <mc:Choice xmlns:p14="http://schemas.microsoft.com/office/powerpoint/2010/main" Requires="p14">
          <p:contentPart p14:bwMode="auto" r:id="rId189">
            <p14:nvContentPartPr>
              <p14:cNvPr id="1051867" name=""/>
              <p14:cNvContentPartPr/>
              <p14:nvPr/>
            </p14:nvContentPartPr>
            <p14:xfrm>
              <a:off x="2685793" y="2443784"/>
              <a:ext cx="172990" cy="154120"/>
            </p14:xfrm>
          </p:contentPart>
        </mc:Choice>
        <mc:Fallback>
          <p:sp>
            <p:nvSpPr>
              <p:cNvPr id="1051867" name=""/>
              <p:cNvSpPr/>
              <p:nvPr/>
            </p:nvSpPr>
            <p:spPr>
              <a:xfrm>
                <a:off x="2685793" y="2443784"/>
                <a:ext cx="172990" cy="154120"/>
              </a:xfrm>
            </p:spPr>
          </p:sp>
        </mc:Fallback>
      </mc:AlternateContent>
      <mc:AlternateContent xmlns:mc="http://schemas.openxmlformats.org/markup-compatibility/2006">
        <mc:Choice xmlns:p14="http://schemas.microsoft.com/office/powerpoint/2010/main" Requires="p14">
          <p:contentPart p14:bwMode="auto" r:id="rId190">
            <p14:nvContentPartPr>
              <p14:cNvPr id="1051868" name=""/>
              <p14:cNvContentPartPr/>
              <p14:nvPr/>
            </p14:nvContentPartPr>
            <p14:xfrm>
              <a:off x="2853586" y="2445056"/>
              <a:ext cx="27777" cy="159785"/>
            </p14:xfrm>
          </p:contentPart>
        </mc:Choice>
        <mc:Fallback>
          <p:sp>
            <p:nvSpPr>
              <p:cNvPr id="1051868" name=""/>
              <p:cNvSpPr/>
              <p:nvPr/>
            </p:nvSpPr>
            <p:spPr>
              <a:xfrm>
                <a:off x="2853586" y="2445056"/>
                <a:ext cx="27777" cy="159785"/>
              </a:xfrm>
            </p:spPr>
          </p:sp>
        </mc:Fallback>
      </mc:AlternateContent>
      <mc:AlternateContent xmlns:mc="http://schemas.openxmlformats.org/markup-compatibility/2006">
        <mc:Choice xmlns:p14="http://schemas.microsoft.com/office/powerpoint/2010/main" Requires="p14">
          <p:contentPart p14:bwMode="auto" r:id="rId191">
            <p14:nvContentPartPr>
              <p14:cNvPr id="1051869" name=""/>
              <p14:cNvContentPartPr/>
              <p14:nvPr/>
            </p14:nvContentPartPr>
            <p14:xfrm>
              <a:off x="2838820" y="2379021"/>
              <a:ext cx="68360" cy="38988"/>
            </p14:xfrm>
          </p:contentPart>
        </mc:Choice>
        <mc:Fallback>
          <p:sp>
            <p:nvSpPr>
              <p:cNvPr id="1051869" name=""/>
              <p:cNvSpPr/>
              <p:nvPr/>
            </p:nvSpPr>
            <p:spPr>
              <a:xfrm>
                <a:off x="2838820" y="2379021"/>
                <a:ext cx="68360" cy="38988"/>
              </a:xfrm>
            </p:spPr>
          </p:sp>
        </mc:Fallback>
      </mc:AlternateContent>
      <mc:AlternateContent xmlns:mc="http://schemas.openxmlformats.org/markup-compatibility/2006">
        <mc:Choice xmlns:p14="http://schemas.microsoft.com/office/powerpoint/2010/main" Requires="p14">
          <p:contentPart p14:bwMode="auto" r:id="rId192">
            <p14:nvContentPartPr>
              <p14:cNvPr id="1051870" name=""/>
              <p14:cNvContentPartPr/>
              <p14:nvPr/>
            </p14:nvContentPartPr>
            <p14:xfrm>
              <a:off x="2943851" y="2446702"/>
              <a:ext cx="59609" cy="152952"/>
            </p14:xfrm>
          </p:contentPart>
        </mc:Choice>
        <mc:Fallback>
          <p:sp>
            <p:nvSpPr>
              <p:cNvPr id="1051870" name=""/>
              <p:cNvSpPr/>
              <p:nvPr/>
            </p:nvSpPr>
            <p:spPr>
              <a:xfrm>
                <a:off x="2943851" y="2446702"/>
                <a:ext cx="59609" cy="152952"/>
              </a:xfrm>
            </p:spPr>
          </p:sp>
        </mc:Fallback>
      </mc:AlternateContent>
      <mc:AlternateContent xmlns:mc="http://schemas.openxmlformats.org/markup-compatibility/2006">
        <mc:Choice xmlns:p14="http://schemas.microsoft.com/office/powerpoint/2010/main" Requires="p14">
          <p:contentPart p14:bwMode="auto" r:id="rId193">
            <p14:nvContentPartPr>
              <p14:cNvPr id="1051871" name=""/>
              <p14:cNvContentPartPr/>
              <p14:nvPr/>
            </p14:nvContentPartPr>
            <p14:xfrm>
              <a:off x="3107670" y="2320638"/>
              <a:ext cx="199218" cy="264783"/>
            </p14:xfrm>
          </p:contentPart>
        </mc:Choice>
        <mc:Fallback>
          <p:sp>
            <p:nvSpPr>
              <p:cNvPr id="1051871" name=""/>
              <p:cNvSpPr/>
              <p:nvPr/>
            </p:nvSpPr>
            <p:spPr>
              <a:xfrm>
                <a:off x="3107670" y="2320638"/>
                <a:ext cx="199218" cy="264783"/>
              </a:xfrm>
            </p:spPr>
          </p:sp>
        </mc:Fallback>
      </mc:AlternateContent>
      <mc:AlternateContent xmlns:mc="http://schemas.openxmlformats.org/markup-compatibility/2006">
        <mc:Choice xmlns:p14="http://schemas.microsoft.com/office/powerpoint/2010/main" Requires="p14">
          <p:contentPart p14:bwMode="auto" r:id="rId194">
            <p14:nvContentPartPr>
              <p14:cNvPr id="1051872" name=""/>
              <p14:cNvContentPartPr/>
              <p14:nvPr/>
            </p14:nvContentPartPr>
            <p14:xfrm>
              <a:off x="3282988" y="2365052"/>
              <a:ext cx="19528" cy="209461"/>
            </p14:xfrm>
          </p:contentPart>
        </mc:Choice>
        <mc:Fallback>
          <p:sp>
            <p:nvSpPr>
              <p:cNvPr id="1051872" name=""/>
              <p:cNvSpPr/>
              <p:nvPr/>
            </p:nvSpPr>
            <p:spPr>
              <a:xfrm>
                <a:off x="3282988" y="2365052"/>
                <a:ext cx="19528" cy="209461"/>
              </a:xfrm>
            </p:spPr>
          </p:sp>
        </mc:Fallback>
      </mc:AlternateContent>
      <mc:AlternateContent xmlns:mc="http://schemas.openxmlformats.org/markup-compatibility/2006">
        <mc:Choice xmlns:p14="http://schemas.microsoft.com/office/powerpoint/2010/main" Requires="p14">
          <p:contentPart p14:bwMode="auto" r:id="rId195">
            <p14:nvContentPartPr>
              <p14:cNvPr id="1051873" name=""/>
              <p14:cNvContentPartPr/>
              <p14:nvPr/>
            </p14:nvContentPartPr>
            <p14:xfrm>
              <a:off x="3284831" y="2351718"/>
              <a:ext cx="109648" cy="246480"/>
            </p14:xfrm>
          </p:contentPart>
        </mc:Choice>
        <mc:Fallback>
          <p:sp>
            <p:nvSpPr>
              <p:cNvPr id="1051873" name=""/>
              <p:cNvSpPr/>
              <p:nvPr/>
            </p:nvSpPr>
            <p:spPr>
              <a:xfrm>
                <a:off x="3284831" y="2351718"/>
                <a:ext cx="109648" cy="246480"/>
              </a:xfrm>
            </p:spPr>
          </p:sp>
        </mc:Fallback>
      </mc:AlternateContent>
      <mc:AlternateContent xmlns:mc="http://schemas.openxmlformats.org/markup-compatibility/2006">
        <mc:Choice xmlns:p14="http://schemas.microsoft.com/office/powerpoint/2010/main" Requires="p14">
          <p:contentPart p14:bwMode="auto" r:id="rId196">
            <p14:nvContentPartPr>
              <p14:cNvPr id="1051874" name=""/>
              <p14:cNvContentPartPr/>
              <p14:nvPr/>
            </p14:nvContentPartPr>
            <p14:xfrm>
              <a:off x="3508713" y="2357538"/>
              <a:ext cx="177701" cy="11323"/>
            </p14:xfrm>
          </p:contentPart>
        </mc:Choice>
        <mc:Fallback>
          <p:sp>
            <p:nvSpPr>
              <p:cNvPr id="1051874" name=""/>
              <p:cNvSpPr/>
              <p:nvPr/>
            </p:nvSpPr>
            <p:spPr>
              <a:xfrm>
                <a:off x="3508713" y="2357538"/>
                <a:ext cx="177701" cy="11323"/>
              </a:xfrm>
            </p:spPr>
          </p:sp>
        </mc:Fallback>
      </mc:AlternateContent>
      <mc:AlternateContent xmlns:mc="http://schemas.openxmlformats.org/markup-compatibility/2006">
        <mc:Choice xmlns:p14="http://schemas.microsoft.com/office/powerpoint/2010/main" Requires="p14">
          <p:contentPart p14:bwMode="auto" r:id="rId197">
            <p14:nvContentPartPr>
              <p14:cNvPr id="1051875" name=""/>
              <p14:cNvContentPartPr/>
              <p14:nvPr/>
            </p14:nvContentPartPr>
            <p14:xfrm>
              <a:off x="3577290" y="2245047"/>
              <a:ext cx="8988" cy="241850"/>
            </p14:xfrm>
          </p:contentPart>
        </mc:Choice>
        <mc:Fallback>
          <p:sp>
            <p:nvSpPr>
              <p:cNvPr id="1051875" name=""/>
              <p:cNvSpPr/>
              <p:nvPr/>
            </p:nvSpPr>
            <p:spPr>
              <a:xfrm>
                <a:off x="3577290" y="2245047"/>
                <a:ext cx="8988" cy="241850"/>
              </a:xfrm>
            </p:spPr>
          </p:sp>
        </mc:Fallback>
      </mc:AlternateContent>
      <mc:AlternateContent xmlns:mc="http://schemas.openxmlformats.org/markup-compatibility/2006">
        <mc:Choice xmlns:p14="http://schemas.microsoft.com/office/powerpoint/2010/main" Requires="p14">
          <p:contentPart p14:bwMode="auto" r:id="rId198">
            <p14:nvContentPartPr>
              <p14:cNvPr id="1051876" name=""/>
              <p14:cNvContentPartPr/>
              <p14:nvPr/>
            </p14:nvContentPartPr>
            <p14:xfrm>
              <a:off x="3762492" y="2241938"/>
              <a:ext cx="9214" cy="205195"/>
            </p14:xfrm>
          </p:contentPart>
        </mc:Choice>
        <mc:Fallback>
          <p:sp>
            <p:nvSpPr>
              <p:cNvPr id="1051876" name=""/>
              <p:cNvSpPr/>
              <p:nvPr/>
            </p:nvSpPr>
            <p:spPr>
              <a:xfrm>
                <a:off x="3762492" y="2241938"/>
                <a:ext cx="9214" cy="205195"/>
              </a:xfrm>
            </p:spPr>
          </p:sp>
        </mc:Fallback>
      </mc:AlternateContent>
      <mc:AlternateContent xmlns:mc="http://schemas.openxmlformats.org/markup-compatibility/2006">
        <mc:Choice xmlns:p14="http://schemas.microsoft.com/office/powerpoint/2010/main" Requires="p14">
          <p:contentPart p14:bwMode="auto" r:id="rId199">
            <p14:nvContentPartPr>
              <p14:cNvPr id="1051877" name=""/>
              <p14:cNvContentPartPr/>
              <p14:nvPr/>
            </p14:nvContentPartPr>
            <p14:xfrm>
              <a:off x="3814297" y="2280256"/>
              <a:ext cx="120170" cy="138586"/>
            </p14:xfrm>
          </p:contentPart>
        </mc:Choice>
        <mc:Fallback>
          <p:sp>
            <p:nvSpPr>
              <p:cNvPr id="1051877" name=""/>
              <p:cNvSpPr/>
              <p:nvPr/>
            </p:nvSpPr>
            <p:spPr>
              <a:xfrm>
                <a:off x="3814297" y="2280256"/>
                <a:ext cx="120170" cy="138586"/>
              </a:xfrm>
            </p:spPr>
          </p:sp>
        </mc:Fallback>
      </mc:AlternateContent>
      <mc:AlternateContent xmlns:mc="http://schemas.openxmlformats.org/markup-compatibility/2006">
        <mc:Choice xmlns:p14="http://schemas.microsoft.com/office/powerpoint/2010/main" Requires="p14">
          <p:contentPart p14:bwMode="auto" r:id="rId200">
            <p14:nvContentPartPr>
              <p14:cNvPr id="1051878" name=""/>
              <p14:cNvContentPartPr/>
              <p14:nvPr/>
            </p14:nvContentPartPr>
            <p14:xfrm>
              <a:off x="4037184" y="2172028"/>
              <a:ext cx="17420" cy="283225"/>
            </p14:xfrm>
          </p:contentPart>
        </mc:Choice>
        <mc:Fallback>
          <p:sp>
            <p:nvSpPr>
              <p:cNvPr id="1051878" name=""/>
              <p:cNvSpPr/>
              <p:nvPr/>
            </p:nvSpPr>
            <p:spPr>
              <a:xfrm>
                <a:off x="4037184" y="2172028"/>
                <a:ext cx="17420" cy="283225"/>
              </a:xfrm>
            </p:spPr>
          </p:sp>
        </mc:Fallback>
      </mc:AlternateContent>
      <mc:AlternateContent xmlns:mc="http://schemas.openxmlformats.org/markup-compatibility/2006">
        <mc:Choice xmlns:p14="http://schemas.microsoft.com/office/powerpoint/2010/main" Requires="p14">
          <p:contentPart p14:bwMode="auto" r:id="rId201">
            <p14:nvContentPartPr>
              <p14:cNvPr id="1051879" name=""/>
              <p14:cNvContentPartPr/>
              <p14:nvPr/>
            </p14:nvContentPartPr>
            <p14:xfrm>
              <a:off x="4097822" y="2269922"/>
              <a:ext cx="78048" cy="135372"/>
            </p14:xfrm>
          </p:contentPart>
        </mc:Choice>
        <mc:Fallback>
          <p:sp>
            <p:nvSpPr>
              <p:cNvPr id="1051879" name=""/>
              <p:cNvSpPr/>
              <p:nvPr/>
            </p:nvSpPr>
            <p:spPr>
              <a:xfrm>
                <a:off x="4097822" y="2269922"/>
                <a:ext cx="78048" cy="135372"/>
              </a:xfrm>
            </p:spPr>
          </p:sp>
        </mc:Fallback>
      </mc:AlternateContent>
      <mc:AlternateContent xmlns:mc="http://schemas.openxmlformats.org/markup-compatibility/2006">
        <mc:Choice xmlns:p14="http://schemas.microsoft.com/office/powerpoint/2010/main" Requires="p14">
          <p:contentPart p14:bwMode="auto" r:id="rId202">
            <p14:nvContentPartPr>
              <p14:cNvPr id="1051880" name=""/>
              <p14:cNvContentPartPr/>
              <p14:nvPr/>
            </p14:nvContentPartPr>
            <p14:xfrm>
              <a:off x="4118603" y="2274631"/>
              <a:ext cx="168567" cy="386601"/>
            </p14:xfrm>
          </p:contentPart>
        </mc:Choice>
        <mc:Fallback>
          <p:sp>
            <p:nvSpPr>
              <p:cNvPr id="1051880" name=""/>
              <p:cNvSpPr/>
              <p:nvPr/>
            </p:nvSpPr>
            <p:spPr>
              <a:xfrm>
                <a:off x="4118603" y="2274631"/>
                <a:ext cx="168567" cy="386601"/>
              </a:xfrm>
            </p:spPr>
          </p:sp>
        </mc:Fallback>
      </mc:AlternateContent>
      <mc:AlternateContent xmlns:mc="http://schemas.openxmlformats.org/markup-compatibility/2006">
        <mc:Choice xmlns:p14="http://schemas.microsoft.com/office/powerpoint/2010/main" Requires="p14">
          <p:contentPart p14:bwMode="auto" r:id="rId203">
            <p14:nvContentPartPr>
              <p14:cNvPr id="1051881" name=""/>
              <p14:cNvContentPartPr/>
              <p14:nvPr/>
            </p14:nvContentPartPr>
            <p14:xfrm>
              <a:off x="4308803" y="2409499"/>
              <a:ext cx="26639" cy="129916"/>
            </p14:xfrm>
          </p:contentPart>
        </mc:Choice>
        <mc:Fallback>
          <p:sp>
            <p:nvSpPr>
              <p:cNvPr id="1051881" name=""/>
              <p:cNvSpPr/>
              <p:nvPr/>
            </p:nvSpPr>
            <p:spPr>
              <a:xfrm>
                <a:off x="4308803" y="2409499"/>
                <a:ext cx="26639" cy="129916"/>
              </a:xfrm>
            </p:spPr>
          </p:sp>
        </mc:Fallback>
      </mc:AlternateContent>
      <mc:AlternateContent xmlns:mc="http://schemas.openxmlformats.org/markup-compatibility/2006">
        <mc:Choice xmlns:p14="http://schemas.microsoft.com/office/powerpoint/2010/main" Requires="p14">
          <p:contentPart p14:bwMode="auto" r:id="rId204">
            <p14:nvContentPartPr>
              <p14:cNvPr id="1051882" name=""/>
              <p14:cNvContentPartPr/>
              <p14:nvPr/>
            </p14:nvContentPartPr>
            <p14:xfrm>
              <a:off x="4346810" y="2394181"/>
              <a:ext cx="114088" cy="87328"/>
            </p14:xfrm>
          </p:contentPart>
        </mc:Choice>
        <mc:Fallback>
          <p:sp>
            <p:nvSpPr>
              <p:cNvPr id="1051882" name=""/>
              <p:cNvSpPr/>
              <p:nvPr/>
            </p:nvSpPr>
            <p:spPr>
              <a:xfrm>
                <a:off x="4346810" y="2394181"/>
                <a:ext cx="114088" cy="87328"/>
              </a:xfrm>
            </p:spPr>
          </p:sp>
        </mc:Fallback>
      </mc:AlternateContent>
      <mc:AlternateContent xmlns:mc="http://schemas.openxmlformats.org/markup-compatibility/2006">
        <mc:Choice xmlns:p14="http://schemas.microsoft.com/office/powerpoint/2010/main" Requires="p14">
          <p:contentPart p14:bwMode="auto" r:id="rId205">
            <p14:nvContentPartPr>
              <p14:cNvPr id="1051883" name=""/>
              <p14:cNvContentPartPr/>
              <p14:nvPr/>
            </p14:nvContentPartPr>
            <p14:xfrm>
              <a:off x="4534294" y="2212664"/>
              <a:ext cx="28653" cy="310078"/>
            </p14:xfrm>
          </p:contentPart>
        </mc:Choice>
        <mc:Fallback>
          <p:sp>
            <p:nvSpPr>
              <p:cNvPr id="1051883" name=""/>
              <p:cNvSpPr/>
              <p:nvPr/>
            </p:nvSpPr>
            <p:spPr>
              <a:xfrm>
                <a:off x="4534294" y="2212664"/>
                <a:ext cx="28653" cy="310078"/>
              </a:xfrm>
            </p:spPr>
          </p:sp>
        </mc:Fallback>
      </mc:AlternateContent>
      <mc:AlternateContent xmlns:mc="http://schemas.openxmlformats.org/markup-compatibility/2006">
        <mc:Choice xmlns:p14="http://schemas.microsoft.com/office/powerpoint/2010/main" Requires="p14">
          <p:contentPart p14:bwMode="auto" r:id="rId206">
            <p14:nvContentPartPr>
              <p14:cNvPr id="1051884" name=""/>
              <p14:cNvContentPartPr/>
              <p14:nvPr/>
            </p14:nvContentPartPr>
            <p14:xfrm>
              <a:off x="4562512" y="2290763"/>
              <a:ext cx="99200" cy="222170"/>
            </p14:xfrm>
          </p:contentPart>
        </mc:Choice>
        <mc:Fallback>
          <p:sp>
            <p:nvSpPr>
              <p:cNvPr id="1051884" name=""/>
              <p:cNvSpPr/>
              <p:nvPr/>
            </p:nvSpPr>
            <p:spPr>
              <a:xfrm>
                <a:off x="4562512" y="2290763"/>
                <a:ext cx="99200" cy="222170"/>
              </a:xfrm>
            </p:spPr>
          </p:sp>
        </mc:Fallback>
      </mc:AlternateContent>
      <mc:AlternateContent xmlns:mc="http://schemas.openxmlformats.org/markup-compatibility/2006">
        <mc:Choice xmlns:p14="http://schemas.microsoft.com/office/powerpoint/2010/main" Requires="p14">
          <p:contentPart p14:bwMode="auto" r:id="rId207">
            <p14:nvContentPartPr>
              <p14:cNvPr id="1051885" name=""/>
              <p14:cNvContentPartPr/>
              <p14:nvPr/>
            </p14:nvContentPartPr>
            <p14:xfrm>
              <a:off x="4741188" y="2318842"/>
              <a:ext cx="159949" cy="10017"/>
            </p14:xfrm>
          </p:contentPart>
        </mc:Choice>
        <mc:Fallback>
          <p:sp>
            <p:nvSpPr>
              <p:cNvPr id="1051885" name=""/>
              <p:cNvSpPr/>
              <p:nvPr/>
            </p:nvSpPr>
            <p:spPr>
              <a:xfrm>
                <a:off x="4741188" y="2318842"/>
                <a:ext cx="159949" cy="10017"/>
              </a:xfrm>
            </p:spPr>
          </p:sp>
        </mc:Fallback>
      </mc:AlternateContent>
      <mc:AlternateContent xmlns:mc="http://schemas.openxmlformats.org/markup-compatibility/2006">
        <mc:Choice xmlns:p14="http://schemas.microsoft.com/office/powerpoint/2010/main" Requires="p14">
          <p:contentPart p14:bwMode="auto" r:id="rId208">
            <p14:nvContentPartPr>
              <p14:cNvPr id="1051886" name=""/>
              <p14:cNvContentPartPr/>
              <p14:nvPr/>
            </p14:nvContentPartPr>
            <p14:xfrm>
              <a:off x="4960252" y="2109439"/>
              <a:ext cx="156956" cy="276668"/>
            </p14:xfrm>
          </p:contentPart>
        </mc:Choice>
        <mc:Fallback>
          <p:sp>
            <p:nvSpPr>
              <p:cNvPr id="1051886" name=""/>
              <p:cNvSpPr/>
              <p:nvPr/>
            </p:nvSpPr>
            <p:spPr>
              <a:xfrm>
                <a:off x="4960252" y="2109439"/>
                <a:ext cx="156956" cy="276668"/>
              </a:xfrm>
            </p:spPr>
          </p:sp>
        </mc:Fallback>
      </mc:AlternateContent>
      <mc:AlternateContent xmlns:mc="http://schemas.openxmlformats.org/markup-compatibility/2006">
        <mc:Choice xmlns:p14="http://schemas.microsoft.com/office/powerpoint/2010/main" Requires="p14">
          <p:contentPart p14:bwMode="auto" r:id="rId209">
            <p14:nvContentPartPr>
              <p14:cNvPr id="1051887" name=""/>
              <p14:cNvContentPartPr/>
              <p14:nvPr/>
            </p14:nvContentPartPr>
            <p14:xfrm>
              <a:off x="5032540" y="2308542"/>
              <a:ext cx="34778" cy="130867"/>
            </p14:xfrm>
          </p:contentPart>
        </mc:Choice>
        <mc:Fallback>
          <p:sp>
            <p:nvSpPr>
              <p:cNvPr id="1051887" name=""/>
              <p:cNvSpPr/>
              <p:nvPr/>
            </p:nvSpPr>
            <p:spPr>
              <a:xfrm>
                <a:off x="5032540" y="2308542"/>
                <a:ext cx="34778" cy="130867"/>
              </a:xfrm>
            </p:spPr>
          </p:sp>
        </mc:Fallback>
      </mc:AlternateContent>
      <mc:AlternateContent xmlns:mc="http://schemas.openxmlformats.org/markup-compatibility/2006">
        <mc:Choice xmlns:p14="http://schemas.microsoft.com/office/powerpoint/2010/main" Requires="p14">
          <p:contentPart p14:bwMode="auto" r:id="rId210">
            <p14:nvContentPartPr>
              <p14:cNvPr id="1051888" name=""/>
              <p14:cNvContentPartPr/>
              <p14:nvPr/>
            </p14:nvContentPartPr>
            <p14:xfrm>
              <a:off x="5240074" y="2153614"/>
              <a:ext cx="36778" cy="234064"/>
            </p14:xfrm>
          </p:contentPart>
        </mc:Choice>
        <mc:Fallback>
          <p:sp>
            <p:nvSpPr>
              <p:cNvPr id="1051888" name=""/>
              <p:cNvSpPr/>
              <p:nvPr/>
            </p:nvSpPr>
            <p:spPr>
              <a:xfrm>
                <a:off x="5240074" y="2153614"/>
                <a:ext cx="36778" cy="234064"/>
              </a:xfrm>
            </p:spPr>
          </p:sp>
        </mc:Fallback>
      </mc:AlternateContent>
      <mc:AlternateContent xmlns:mc="http://schemas.openxmlformats.org/markup-compatibility/2006">
        <mc:Choice xmlns:p14="http://schemas.microsoft.com/office/powerpoint/2010/main" Requires="p14">
          <p:contentPart p14:bwMode="auto" r:id="rId211">
            <p14:nvContentPartPr>
              <p14:cNvPr id="1051889" name=""/>
              <p14:cNvContentPartPr/>
              <p14:nvPr/>
            </p14:nvContentPartPr>
            <p14:xfrm>
              <a:off x="5347560" y="2145694"/>
              <a:ext cx="74831" cy="203588"/>
            </p14:xfrm>
          </p:contentPart>
        </mc:Choice>
        <mc:Fallback>
          <p:sp>
            <p:nvSpPr>
              <p:cNvPr id="1051889" name=""/>
              <p:cNvSpPr/>
              <p:nvPr/>
            </p:nvSpPr>
            <p:spPr>
              <a:xfrm>
                <a:off x="5347560" y="2145694"/>
                <a:ext cx="74831" cy="203588"/>
              </a:xfrm>
            </p:spPr>
          </p:sp>
        </mc:Fallback>
      </mc:AlternateContent>
      <mc:AlternateContent xmlns:mc="http://schemas.openxmlformats.org/markup-compatibility/2006">
        <mc:Choice xmlns:p14="http://schemas.microsoft.com/office/powerpoint/2010/main" Requires="p14">
          <p:contentPart p14:bwMode="auto" r:id="rId212">
            <p14:nvContentPartPr>
              <p14:cNvPr id="1051890" name=""/>
              <p14:cNvContentPartPr/>
              <p14:nvPr/>
            </p14:nvContentPartPr>
            <p14:xfrm>
              <a:off x="5527553" y="2112977"/>
              <a:ext cx="69963" cy="253188"/>
            </p14:xfrm>
          </p:contentPart>
        </mc:Choice>
        <mc:Fallback>
          <p:sp>
            <p:nvSpPr>
              <p:cNvPr id="1051890" name=""/>
              <p:cNvSpPr/>
              <p:nvPr/>
            </p:nvSpPr>
            <p:spPr>
              <a:xfrm>
                <a:off x="5527553" y="2112977"/>
                <a:ext cx="69963" cy="253188"/>
              </a:xfrm>
            </p:spPr>
          </p:sp>
        </mc:Fallback>
      </mc:AlternateContent>
      <mc:AlternateContent xmlns:mc="http://schemas.openxmlformats.org/markup-compatibility/2006">
        <mc:Choice xmlns:p14="http://schemas.microsoft.com/office/powerpoint/2010/main" Requires="p14">
          <p:contentPart p14:bwMode="auto" r:id="rId213">
            <p14:nvContentPartPr>
              <p14:cNvPr id="1051891" name=""/>
              <p14:cNvContentPartPr/>
              <p14:nvPr/>
            </p14:nvContentPartPr>
            <p14:xfrm>
              <a:off x="5600945" y="2151726"/>
              <a:ext cx="84551" cy="160775"/>
            </p14:xfrm>
          </p:contentPart>
        </mc:Choice>
        <mc:Fallback>
          <p:sp>
            <p:nvSpPr>
              <p:cNvPr id="1051891" name=""/>
              <p:cNvSpPr/>
              <p:nvPr/>
            </p:nvSpPr>
            <p:spPr>
              <a:xfrm>
                <a:off x="5600945" y="2151726"/>
                <a:ext cx="84551" cy="160775"/>
              </a:xfrm>
            </p:spPr>
          </p:sp>
        </mc:Fallback>
      </mc:AlternateContent>
      <mc:AlternateContent xmlns:mc="http://schemas.openxmlformats.org/markup-compatibility/2006">
        <mc:Choice xmlns:p14="http://schemas.microsoft.com/office/powerpoint/2010/main" Requires="p14">
          <p:contentPart p14:bwMode="auto" r:id="rId214">
            <p14:nvContentPartPr>
              <p14:cNvPr id="1051892" name=""/>
              <p14:cNvContentPartPr/>
              <p14:nvPr/>
            </p14:nvContentPartPr>
            <p14:xfrm>
              <a:off x="5662908" y="2153606"/>
              <a:ext cx="146525" cy="361457"/>
            </p14:xfrm>
          </p:contentPart>
        </mc:Choice>
        <mc:Fallback>
          <p:sp>
            <p:nvSpPr>
              <p:cNvPr id="1051892" name=""/>
              <p:cNvSpPr/>
              <p:nvPr/>
            </p:nvSpPr>
            <p:spPr>
              <a:xfrm>
                <a:off x="5662908" y="2153606"/>
                <a:ext cx="146525" cy="361457"/>
              </a:xfrm>
            </p:spPr>
          </p:sp>
        </mc:Fallback>
      </mc:AlternateContent>
      <mc:AlternateContent xmlns:mc="http://schemas.openxmlformats.org/markup-compatibility/2006">
        <mc:Choice xmlns:p14="http://schemas.microsoft.com/office/powerpoint/2010/main" Requires="p14">
          <p:contentPart p14:bwMode="auto" r:id="rId215">
            <p14:nvContentPartPr>
              <p14:cNvPr id="1051893" name=""/>
              <p14:cNvContentPartPr/>
              <p14:nvPr/>
            </p14:nvContentPartPr>
            <p14:xfrm>
              <a:off x="5823859" y="2282509"/>
              <a:ext cx="30225" cy="114529"/>
            </p14:xfrm>
          </p:contentPart>
        </mc:Choice>
        <mc:Fallback>
          <p:sp>
            <p:nvSpPr>
              <p:cNvPr id="1051893" name=""/>
              <p:cNvSpPr/>
              <p:nvPr/>
            </p:nvSpPr>
            <p:spPr>
              <a:xfrm>
                <a:off x="5823859" y="2282509"/>
                <a:ext cx="30225" cy="114529"/>
              </a:xfrm>
            </p:spPr>
          </p:sp>
        </mc:Fallback>
      </mc:AlternateContent>
      <mc:AlternateContent xmlns:mc="http://schemas.openxmlformats.org/markup-compatibility/2006">
        <mc:Choice xmlns:p14="http://schemas.microsoft.com/office/powerpoint/2010/main" Requires="p14">
          <p:contentPart p14:bwMode="auto" r:id="rId216">
            <p14:nvContentPartPr>
              <p14:cNvPr id="1051894" name=""/>
              <p14:cNvContentPartPr/>
              <p14:nvPr/>
            </p14:nvContentPartPr>
            <p14:xfrm>
              <a:off x="5875337" y="2268143"/>
              <a:ext cx="62846" cy="87746"/>
            </p14:xfrm>
          </p:contentPart>
        </mc:Choice>
        <mc:Fallback>
          <p:sp>
            <p:nvSpPr>
              <p:cNvPr id="1051894" name=""/>
              <p:cNvSpPr/>
              <p:nvPr/>
            </p:nvSpPr>
            <p:spPr>
              <a:xfrm>
                <a:off x="5875337" y="2268143"/>
                <a:ext cx="62846" cy="87746"/>
              </a:xfrm>
            </p:spPr>
          </p:sp>
        </mc:Fallback>
      </mc:AlternateContent>
      <mc:AlternateContent xmlns:mc="http://schemas.openxmlformats.org/markup-compatibility/2006">
        <mc:Choice xmlns:p14="http://schemas.microsoft.com/office/powerpoint/2010/main" Requires="p14">
          <p:contentPart p14:bwMode="auto" r:id="rId217">
            <p14:nvContentPartPr>
              <p14:cNvPr id="1051895" name=""/>
              <p14:cNvContentPartPr/>
              <p14:nvPr/>
            </p14:nvContentPartPr>
            <p14:xfrm>
              <a:off x="6016910" y="2015830"/>
              <a:ext cx="142798" cy="145106"/>
            </p14:xfrm>
          </p:contentPart>
        </mc:Choice>
        <mc:Fallback>
          <p:sp>
            <p:nvSpPr>
              <p:cNvPr id="1051895" name=""/>
              <p:cNvSpPr/>
              <p:nvPr/>
            </p:nvSpPr>
            <p:spPr>
              <a:xfrm>
                <a:off x="6016910" y="2015830"/>
                <a:ext cx="142798" cy="145106"/>
              </a:xfrm>
            </p:spPr>
          </p:sp>
        </mc:Fallback>
      </mc:AlternateContent>
      <mc:AlternateContent xmlns:mc="http://schemas.openxmlformats.org/markup-compatibility/2006">
        <mc:Choice xmlns:p14="http://schemas.microsoft.com/office/powerpoint/2010/main" Requires="p14">
          <p:contentPart p14:bwMode="auto" r:id="rId218">
            <p14:nvContentPartPr>
              <p14:cNvPr id="1051896" name=""/>
              <p14:cNvContentPartPr/>
              <p14:nvPr/>
            </p14:nvContentPartPr>
            <p14:xfrm>
              <a:off x="6137095" y="1897399"/>
              <a:ext cx="51732" cy="272887"/>
            </p14:xfrm>
          </p:contentPart>
        </mc:Choice>
        <mc:Fallback>
          <p:sp>
            <p:nvSpPr>
              <p:cNvPr id="1051896" name=""/>
              <p:cNvSpPr/>
              <p:nvPr/>
            </p:nvSpPr>
            <p:spPr>
              <a:xfrm>
                <a:off x="6137095" y="1897399"/>
                <a:ext cx="51732" cy="272887"/>
              </a:xfrm>
            </p:spPr>
          </p:sp>
        </mc:Fallback>
      </mc:AlternateContent>
      <mc:AlternateContent xmlns:mc="http://schemas.openxmlformats.org/markup-compatibility/2006">
        <mc:Choice xmlns:p14="http://schemas.microsoft.com/office/powerpoint/2010/main" Requires="p14">
          <p:contentPart p14:bwMode="auto" r:id="rId219">
            <p14:nvContentPartPr>
              <p14:cNvPr id="1051897" name=""/>
              <p14:cNvContentPartPr/>
              <p14:nvPr/>
            </p14:nvContentPartPr>
            <p14:xfrm>
              <a:off x="5932389" y="2162115"/>
              <a:ext cx="305448" cy="52454"/>
            </p14:xfrm>
          </p:contentPart>
        </mc:Choice>
        <mc:Fallback>
          <p:sp>
            <p:nvSpPr>
              <p:cNvPr id="1051897" name=""/>
              <p:cNvSpPr/>
              <p:nvPr/>
            </p:nvSpPr>
            <p:spPr>
              <a:xfrm>
                <a:off x="5932389" y="2162115"/>
                <a:ext cx="305448" cy="52454"/>
              </a:xfrm>
            </p:spPr>
          </p:sp>
        </mc:Fallback>
      </mc:AlternateContent>
      <mc:AlternateContent xmlns:mc="http://schemas.openxmlformats.org/markup-compatibility/2006">
        <mc:Choice xmlns:p14="http://schemas.microsoft.com/office/powerpoint/2010/main" Requires="p14">
          <p:contentPart p14:bwMode="auto" r:id="rId220">
            <p14:nvContentPartPr>
              <p14:cNvPr id="1051898" name=""/>
              <p14:cNvContentPartPr/>
              <p14:nvPr/>
            </p14:nvContentPartPr>
            <p14:xfrm>
              <a:off x="6037828" y="2161508"/>
              <a:ext cx="166991" cy="252027"/>
            </p14:xfrm>
          </p:contentPart>
        </mc:Choice>
        <mc:Fallback>
          <p:sp>
            <p:nvSpPr>
              <p:cNvPr id="1051898" name=""/>
              <p:cNvSpPr/>
              <p:nvPr/>
            </p:nvSpPr>
            <p:spPr>
              <a:xfrm>
                <a:off x="6037828" y="2161508"/>
                <a:ext cx="166991" cy="252027"/>
              </a:xfrm>
            </p:spPr>
          </p:sp>
        </mc:Fallback>
      </mc:AlternateContent>
      <mc:AlternateContent xmlns:mc="http://schemas.openxmlformats.org/markup-compatibility/2006">
        <mc:Choice xmlns:p14="http://schemas.microsoft.com/office/powerpoint/2010/main" Requires="p14">
          <p:contentPart p14:bwMode="auto" r:id="rId221">
            <p14:nvContentPartPr>
              <p14:cNvPr id="1051899" name=""/>
              <p14:cNvContentPartPr/>
              <p14:nvPr/>
            </p14:nvContentPartPr>
            <p14:xfrm>
              <a:off x="6200140" y="2320309"/>
              <a:ext cx="73384" cy="75892"/>
            </p14:xfrm>
          </p:contentPart>
        </mc:Choice>
        <mc:Fallback>
          <p:sp>
            <p:nvSpPr>
              <p:cNvPr id="1051899" name=""/>
              <p:cNvSpPr/>
              <p:nvPr/>
            </p:nvSpPr>
            <p:spPr>
              <a:xfrm>
                <a:off x="6200140" y="2320309"/>
                <a:ext cx="73384" cy="75892"/>
              </a:xfrm>
            </p:spPr>
          </p:sp>
        </mc:Fallback>
      </mc:AlternateContent>
      <mc:AlternateContent xmlns:mc="http://schemas.openxmlformats.org/markup-compatibility/2006">
        <mc:Choice xmlns:p14="http://schemas.microsoft.com/office/powerpoint/2010/main" Requires="p14">
          <p:contentPart p14:bwMode="auto" r:id="rId222">
            <p14:nvContentPartPr>
              <p14:cNvPr id="1051900" name=""/>
              <p14:cNvContentPartPr/>
              <p14:nvPr/>
            </p14:nvContentPartPr>
            <p14:xfrm>
              <a:off x="6306551" y="2012655"/>
              <a:ext cx="119708" cy="359111"/>
            </p14:xfrm>
          </p:contentPart>
        </mc:Choice>
        <mc:Fallback>
          <p:sp>
            <p:nvSpPr>
              <p:cNvPr id="1051900" name=""/>
              <p:cNvSpPr/>
              <p:nvPr/>
            </p:nvSpPr>
            <p:spPr>
              <a:xfrm>
                <a:off x="6306551" y="2012655"/>
                <a:ext cx="119708" cy="359111"/>
              </a:xfrm>
            </p:spPr>
          </p:sp>
        </mc:Fallback>
      </mc:AlternateContent>
      <mc:AlternateContent xmlns:mc="http://schemas.openxmlformats.org/markup-compatibility/2006">
        <mc:Choice xmlns:p14="http://schemas.microsoft.com/office/powerpoint/2010/main" Requires="p14">
          <p:contentPart p14:bwMode="auto" r:id="rId223">
            <p14:nvContentPartPr>
              <p14:cNvPr id="1051901" name=""/>
              <p14:cNvContentPartPr/>
              <p14:nvPr/>
            </p14:nvContentPartPr>
            <p14:xfrm>
              <a:off x="1561263" y="2719990"/>
              <a:ext cx="2613771" cy="178982"/>
            </p14:xfrm>
          </p:contentPart>
        </mc:Choice>
        <mc:Fallback>
          <p:sp>
            <p:nvSpPr>
              <p:cNvPr id="1051901" name=""/>
              <p:cNvSpPr/>
              <p:nvPr/>
            </p:nvSpPr>
            <p:spPr>
              <a:xfrm>
                <a:off x="1561263" y="2719990"/>
                <a:ext cx="2613771" cy="178982"/>
              </a:xfrm>
            </p:spPr>
          </p:sp>
        </mc:Fallback>
      </mc:AlternateContent>
      <mc:AlternateContent xmlns:mc="http://schemas.openxmlformats.org/markup-compatibility/2006">
        <mc:Choice xmlns:p14="http://schemas.microsoft.com/office/powerpoint/2010/main" Requires="p14">
          <p:contentPart p14:bwMode="auto" r:id="rId224">
            <p14:nvContentPartPr>
              <p14:cNvPr id="1051902" name=""/>
              <p14:cNvContentPartPr/>
              <p14:nvPr/>
            </p14:nvContentPartPr>
            <p14:xfrm>
              <a:off x="4148127" y="2475705"/>
              <a:ext cx="2077952" cy="332473"/>
            </p14:xfrm>
          </p:contentPart>
        </mc:Choice>
        <mc:Fallback>
          <p:sp>
            <p:nvSpPr>
              <p:cNvPr id="1051902" name=""/>
              <p:cNvSpPr/>
              <p:nvPr/>
            </p:nvSpPr>
            <p:spPr>
              <a:xfrm>
                <a:off x="4148127" y="2475705"/>
                <a:ext cx="2077952" cy="332473"/>
              </a:xfrm>
            </p:spPr>
          </p:sp>
        </mc:Fallback>
      </mc:AlternateContent>
      <mc:AlternateContent xmlns:mc="http://schemas.openxmlformats.org/markup-compatibility/2006">
        <mc:Choice xmlns:p14="http://schemas.microsoft.com/office/powerpoint/2010/main" Requires="p14">
          <p:contentPart p14:bwMode="auto" r:id="rId225">
            <p14:nvContentPartPr>
              <p14:cNvPr id="1051903" name=""/>
              <p14:cNvContentPartPr/>
              <p14:nvPr/>
            </p14:nvContentPartPr>
            <p14:xfrm>
              <a:off x="4029828" y="2954922"/>
              <a:ext cx="90994" cy="203601"/>
            </p14:xfrm>
          </p:contentPart>
        </mc:Choice>
        <mc:Fallback>
          <p:sp>
            <p:nvSpPr>
              <p:cNvPr id="1051903" name=""/>
              <p:cNvSpPr/>
              <p:nvPr/>
            </p:nvSpPr>
            <p:spPr>
              <a:xfrm>
                <a:off x="4029828" y="2954922"/>
                <a:ext cx="90994" cy="203601"/>
              </a:xfrm>
            </p:spPr>
          </p:sp>
        </mc:Fallback>
      </mc:AlternateContent>
      <mc:AlternateContent xmlns:mc="http://schemas.openxmlformats.org/markup-compatibility/2006">
        <mc:Choice xmlns:p14="http://schemas.microsoft.com/office/powerpoint/2010/main" Requires="p14">
          <p:contentPart p14:bwMode="auto" r:id="rId226">
            <p14:nvContentPartPr>
              <p14:cNvPr id="1051904" name=""/>
              <p14:cNvContentPartPr/>
              <p14:nvPr/>
            </p14:nvContentPartPr>
            <p14:xfrm>
              <a:off x="4113204" y="2924444"/>
              <a:ext cx="111500" cy="269898"/>
            </p14:xfrm>
          </p:contentPart>
        </mc:Choice>
        <mc:Fallback>
          <p:sp>
            <p:nvSpPr>
              <p:cNvPr id="1051904" name=""/>
              <p:cNvSpPr/>
              <p:nvPr/>
            </p:nvSpPr>
            <p:spPr>
              <a:xfrm>
                <a:off x="4113204" y="2924444"/>
                <a:ext cx="111500" cy="269898"/>
              </a:xfrm>
            </p:spPr>
          </p:sp>
        </mc:Fallback>
      </mc:AlternateContent>
      <mc:AlternateContent xmlns:mc="http://schemas.openxmlformats.org/markup-compatibility/2006">
        <mc:Choice xmlns:p14="http://schemas.microsoft.com/office/powerpoint/2010/main" Requires="p14">
          <p:contentPart p14:bwMode="auto" r:id="rId227">
            <p14:nvContentPartPr>
              <p14:cNvPr id="1051905" name=""/>
              <p14:cNvContentPartPr/>
              <p14:nvPr/>
            </p14:nvContentPartPr>
            <p14:xfrm>
              <a:off x="4077010" y="3085086"/>
              <a:ext cx="95963" cy="13103"/>
            </p14:xfrm>
          </p:contentPart>
        </mc:Choice>
        <mc:Fallback>
          <p:sp>
            <p:nvSpPr>
              <p:cNvPr id="1051905" name=""/>
              <p:cNvSpPr/>
              <p:nvPr/>
            </p:nvSpPr>
            <p:spPr>
              <a:xfrm>
                <a:off x="4077010" y="3085086"/>
                <a:ext cx="95963" cy="13103"/>
              </a:xfrm>
            </p:spPr>
          </p:sp>
        </mc:Fallback>
      </mc:AlternateContent>
      <mc:AlternateContent xmlns:mc="http://schemas.openxmlformats.org/markup-compatibility/2006">
        <mc:Choice xmlns:p14="http://schemas.microsoft.com/office/powerpoint/2010/main" Requires="p14">
          <p:contentPart p14:bwMode="auto" r:id="rId228">
            <p14:nvContentPartPr>
              <p14:cNvPr id="1051906" name=""/>
              <p14:cNvContentPartPr/>
              <p14:nvPr/>
            </p14:nvContentPartPr>
            <p14:xfrm>
              <a:off x="4027007" y="2954922"/>
              <a:ext cx="67146" cy="229728"/>
            </p14:xfrm>
          </p:contentPart>
        </mc:Choice>
        <mc:Fallback>
          <p:sp>
            <p:nvSpPr>
              <p:cNvPr id="1051906" name=""/>
              <p:cNvSpPr/>
              <p:nvPr/>
            </p:nvSpPr>
            <p:spPr>
              <a:xfrm>
                <a:off x="4027007" y="2954922"/>
                <a:ext cx="67146" cy="229728"/>
              </a:xfrm>
            </p:spPr>
          </p:sp>
        </mc:Fallback>
      </mc:AlternateContent>
      <mc:AlternateContent xmlns:mc="http://schemas.openxmlformats.org/markup-compatibility/2006">
        <mc:Choice xmlns:p14="http://schemas.microsoft.com/office/powerpoint/2010/main" Requires="p14">
          <p:contentPart p14:bwMode="auto" r:id="rId229">
            <p14:nvContentPartPr>
              <p14:cNvPr id="1051907" name=""/>
              <p14:cNvContentPartPr/>
              <p14:nvPr/>
            </p14:nvContentPartPr>
            <p14:xfrm>
              <a:off x="6875544" y="2076885"/>
              <a:ext cx="133184" cy="147766"/>
            </p14:xfrm>
          </p:contentPart>
        </mc:Choice>
        <mc:Fallback>
          <p:sp>
            <p:nvSpPr>
              <p:cNvPr id="1051907" name=""/>
              <p:cNvSpPr/>
              <p:nvPr/>
            </p:nvSpPr>
            <p:spPr>
              <a:xfrm>
                <a:off x="6875544" y="2076885"/>
                <a:ext cx="133184" cy="147766"/>
              </a:xfrm>
            </p:spPr>
          </p:sp>
        </mc:Fallback>
      </mc:AlternateContent>
      <mc:AlternateContent xmlns:mc="http://schemas.openxmlformats.org/markup-compatibility/2006">
        <mc:Choice xmlns:p14="http://schemas.microsoft.com/office/powerpoint/2010/main" Requires="p14">
          <p:contentPart p14:bwMode="auto" r:id="rId230">
            <p14:nvContentPartPr>
              <p14:cNvPr id="1051908" name=""/>
              <p14:cNvContentPartPr/>
              <p14:nvPr/>
            </p14:nvContentPartPr>
            <p14:xfrm>
              <a:off x="6912589" y="2045672"/>
              <a:ext cx="40139" cy="344007"/>
            </p14:xfrm>
          </p:contentPart>
        </mc:Choice>
        <mc:Fallback>
          <p:sp>
            <p:nvSpPr>
              <p:cNvPr id="1051908" name=""/>
              <p:cNvSpPr/>
              <p:nvPr/>
            </p:nvSpPr>
            <p:spPr>
              <a:xfrm>
                <a:off x="6912589" y="2045672"/>
                <a:ext cx="40139" cy="344007"/>
              </a:xfrm>
            </p:spPr>
          </p:sp>
        </mc:Fallback>
      </mc:AlternateContent>
      <mc:AlternateContent xmlns:mc="http://schemas.openxmlformats.org/markup-compatibility/2006">
        <mc:Choice xmlns:p14="http://schemas.microsoft.com/office/powerpoint/2010/main" Requires="p14">
          <p:contentPart p14:bwMode="auto" r:id="rId231">
            <p14:nvContentPartPr>
              <p14:cNvPr id="1051909" name=""/>
              <p14:cNvContentPartPr/>
              <p14:nvPr/>
            </p14:nvContentPartPr>
            <p14:xfrm>
              <a:off x="6995470" y="2240306"/>
              <a:ext cx="109519" cy="126419"/>
            </p14:xfrm>
          </p:contentPart>
        </mc:Choice>
        <mc:Fallback>
          <p:sp>
            <p:nvSpPr>
              <p:cNvPr id="1051909" name=""/>
              <p:cNvSpPr/>
              <p:nvPr/>
            </p:nvSpPr>
            <p:spPr>
              <a:xfrm>
                <a:off x="6995470" y="2240306"/>
                <a:ext cx="109519" cy="126419"/>
              </a:xfrm>
            </p:spPr>
          </p:sp>
        </mc:Fallback>
      </mc:AlternateContent>
      <mc:AlternateContent xmlns:mc="http://schemas.openxmlformats.org/markup-compatibility/2006">
        <mc:Choice xmlns:p14="http://schemas.microsoft.com/office/powerpoint/2010/main" Requires="p14">
          <p:contentPart p14:bwMode="auto" r:id="rId232">
            <p14:nvContentPartPr>
              <p14:cNvPr id="1051910" name=""/>
              <p14:cNvContentPartPr/>
              <p14:nvPr/>
            </p14:nvContentPartPr>
            <p14:xfrm>
              <a:off x="7064935" y="2156788"/>
              <a:ext cx="67527" cy="238984"/>
            </p14:xfrm>
          </p:contentPart>
        </mc:Choice>
        <mc:Fallback>
          <p:sp>
            <p:nvSpPr>
              <p:cNvPr id="1051910" name=""/>
              <p:cNvSpPr/>
              <p:nvPr/>
            </p:nvSpPr>
            <p:spPr>
              <a:xfrm>
                <a:off x="7064935" y="2156788"/>
                <a:ext cx="67527" cy="238984"/>
              </a:xfrm>
            </p:spPr>
          </p:sp>
        </mc:Fallback>
      </mc:AlternateContent>
      <mc:AlternateContent xmlns:mc="http://schemas.openxmlformats.org/markup-compatibility/2006">
        <mc:Choice xmlns:p14="http://schemas.microsoft.com/office/powerpoint/2010/main" Requires="p14">
          <p:contentPart p14:bwMode="auto" r:id="rId233">
            <p14:nvContentPartPr>
              <p14:cNvPr id="1051911" name=""/>
              <p14:cNvContentPartPr/>
              <p14:nvPr/>
            </p14:nvContentPartPr>
            <p14:xfrm>
              <a:off x="7113861" y="2241872"/>
              <a:ext cx="39253" cy="165802"/>
            </p14:xfrm>
          </p:contentPart>
        </mc:Choice>
        <mc:Fallback>
          <p:sp>
            <p:nvSpPr>
              <p:cNvPr id="1051911" name=""/>
              <p:cNvSpPr/>
              <p:nvPr/>
            </p:nvSpPr>
            <p:spPr>
              <a:xfrm>
                <a:off x="7113861" y="2241872"/>
                <a:ext cx="39253" cy="165802"/>
              </a:xfrm>
            </p:spPr>
          </p:sp>
        </mc:Fallback>
      </mc:AlternateContent>
      <mc:AlternateContent xmlns:mc="http://schemas.openxmlformats.org/markup-compatibility/2006">
        <mc:Choice xmlns:p14="http://schemas.microsoft.com/office/powerpoint/2010/main" Requires="p14">
          <p:contentPart p14:bwMode="auto" r:id="rId234">
            <p14:nvContentPartPr>
              <p14:cNvPr id="1051912" name=""/>
              <p14:cNvContentPartPr/>
              <p14:nvPr/>
            </p14:nvContentPartPr>
            <p14:xfrm>
              <a:off x="7136467" y="2228162"/>
              <a:ext cx="100044" cy="181634"/>
            </p14:xfrm>
          </p:contentPart>
        </mc:Choice>
        <mc:Fallback>
          <p:sp>
            <p:nvSpPr>
              <p:cNvPr id="1051912" name=""/>
              <p:cNvSpPr/>
              <p:nvPr/>
            </p:nvSpPr>
            <p:spPr>
              <a:xfrm>
                <a:off x="7136467" y="2228162"/>
                <a:ext cx="100044" cy="181634"/>
              </a:xfrm>
            </p:spPr>
          </p:sp>
        </mc:Fallback>
      </mc:AlternateContent>
      <mc:AlternateContent xmlns:mc="http://schemas.openxmlformats.org/markup-compatibility/2006">
        <mc:Choice xmlns:p14="http://schemas.microsoft.com/office/powerpoint/2010/main" Requires="p14">
          <p:contentPart p14:bwMode="auto" r:id="rId235">
            <p14:nvContentPartPr>
              <p14:cNvPr id="1051913" name=""/>
              <p14:cNvContentPartPr/>
              <p14:nvPr/>
            </p14:nvContentPartPr>
            <p14:xfrm>
              <a:off x="7303287" y="2142513"/>
              <a:ext cx="195029" cy="83855"/>
            </p14:xfrm>
          </p:contentPart>
        </mc:Choice>
        <mc:Fallback>
          <p:sp>
            <p:nvSpPr>
              <p:cNvPr id="1051913" name=""/>
              <p:cNvSpPr/>
              <p:nvPr/>
            </p:nvSpPr>
            <p:spPr>
              <a:xfrm>
                <a:off x="7303287" y="2142513"/>
                <a:ext cx="195029" cy="83855"/>
              </a:xfrm>
            </p:spPr>
          </p:sp>
        </mc:Fallback>
      </mc:AlternateContent>
      <mc:AlternateContent xmlns:mc="http://schemas.openxmlformats.org/markup-compatibility/2006">
        <mc:Choice xmlns:p14="http://schemas.microsoft.com/office/powerpoint/2010/main" Requires="p14">
          <p:contentPart p14:bwMode="auto" r:id="rId236">
            <p14:nvContentPartPr>
              <p14:cNvPr id="1051914" name=""/>
              <p14:cNvContentPartPr/>
              <p14:nvPr/>
            </p14:nvContentPartPr>
            <p14:xfrm>
              <a:off x="7513105" y="2092023"/>
              <a:ext cx="80997" cy="204675"/>
            </p14:xfrm>
          </p:contentPart>
        </mc:Choice>
        <mc:Fallback>
          <p:sp>
            <p:nvSpPr>
              <p:cNvPr id="1051914" name=""/>
              <p:cNvSpPr/>
              <p:nvPr/>
            </p:nvSpPr>
            <p:spPr>
              <a:xfrm>
                <a:off x="7513105" y="2092023"/>
                <a:ext cx="80997" cy="204675"/>
              </a:xfrm>
            </p:spPr>
          </p:sp>
        </mc:Fallback>
      </mc:AlternateContent>
      <mc:AlternateContent xmlns:mc="http://schemas.openxmlformats.org/markup-compatibility/2006">
        <mc:Choice xmlns:p14="http://schemas.microsoft.com/office/powerpoint/2010/main" Requires="p14">
          <p:contentPart p14:bwMode="auto" r:id="rId237">
            <p14:nvContentPartPr>
              <p14:cNvPr id="1051915" name=""/>
              <p14:cNvContentPartPr/>
              <p14:nvPr/>
            </p14:nvContentPartPr>
            <p14:xfrm>
              <a:off x="7596008" y="2090754"/>
              <a:ext cx="144119" cy="177362"/>
            </p14:xfrm>
          </p:contentPart>
        </mc:Choice>
        <mc:Fallback>
          <p:sp>
            <p:nvSpPr>
              <p:cNvPr id="1051915" name=""/>
              <p:cNvSpPr/>
              <p:nvPr/>
            </p:nvSpPr>
            <p:spPr>
              <a:xfrm>
                <a:off x="7596008" y="2090754"/>
                <a:ext cx="144119" cy="177362"/>
              </a:xfrm>
            </p:spPr>
          </p:sp>
        </mc:Fallback>
      </mc:AlternateContent>
      <mc:AlternateContent xmlns:mc="http://schemas.openxmlformats.org/markup-compatibility/2006">
        <mc:Choice xmlns:p14="http://schemas.microsoft.com/office/powerpoint/2010/main" Requires="p14">
          <p:contentPart p14:bwMode="auto" r:id="rId238">
            <p14:nvContentPartPr>
              <p14:cNvPr id="1051916" name=""/>
              <p14:cNvContentPartPr/>
              <p14:nvPr/>
            </p14:nvContentPartPr>
            <p14:xfrm>
              <a:off x="0" y="0"/>
              <a:ext cx="0" cy="0"/>
            </p14:xfrm>
          </p:contentPart>
        </mc:Choice>
        <mc:Fallback>
          <p:sp>
            <p:nvSpPr>
              <p:cNvPr id="1051916"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239">
            <p14:nvContentPartPr>
              <p14:cNvPr id="1051917" name=""/>
              <p14:cNvContentPartPr/>
              <p14:nvPr/>
            </p14:nvContentPartPr>
            <p14:xfrm>
              <a:off x="7306462" y="2147144"/>
              <a:ext cx="226722" cy="61505"/>
            </p14:xfrm>
          </p:contentPart>
        </mc:Choice>
        <mc:Fallback>
          <p:sp>
            <p:nvSpPr>
              <p:cNvPr id="1051917" name=""/>
              <p:cNvSpPr/>
              <p:nvPr/>
            </p:nvSpPr>
            <p:spPr>
              <a:xfrm>
                <a:off x="7306462" y="2147144"/>
                <a:ext cx="226722" cy="61505"/>
              </a:xfrm>
            </p:spPr>
          </p:sp>
        </mc:Fallback>
      </mc:AlternateContent>
      <mc:AlternateContent xmlns:mc="http://schemas.openxmlformats.org/markup-compatibility/2006">
        <mc:Choice xmlns:p14="http://schemas.microsoft.com/office/powerpoint/2010/main" Requires="p14">
          <p:contentPart p14:bwMode="auto" r:id="rId240">
            <p14:nvContentPartPr>
              <p14:cNvPr id="1051918" name=""/>
              <p14:cNvContentPartPr/>
              <p14:nvPr/>
            </p14:nvContentPartPr>
            <p14:xfrm>
              <a:off x="7272719" y="2153614"/>
              <a:ext cx="57237" cy="55834"/>
            </p14:xfrm>
          </p:contentPart>
        </mc:Choice>
        <mc:Fallback>
          <p:sp>
            <p:nvSpPr>
              <p:cNvPr id="1051918" name=""/>
              <p:cNvSpPr/>
              <p:nvPr/>
            </p:nvSpPr>
            <p:spPr>
              <a:xfrm>
                <a:off x="7272719" y="2153614"/>
                <a:ext cx="57237" cy="55834"/>
              </a:xfrm>
            </p:spPr>
          </p:sp>
        </mc:Fallback>
      </mc:AlternateContent>
      <mc:AlternateContent xmlns:mc="http://schemas.openxmlformats.org/markup-compatibility/2006">
        <mc:Choice xmlns:p14="http://schemas.microsoft.com/office/powerpoint/2010/main" Requires="p14">
          <p:contentPart p14:bwMode="auto" r:id="rId241">
            <p14:nvContentPartPr>
              <p14:cNvPr id="1051919" name=""/>
              <p14:cNvContentPartPr/>
              <p14:nvPr/>
            </p14:nvContentPartPr>
            <p14:xfrm>
              <a:off x="7795005" y="2107897"/>
              <a:ext cx="15623" cy="203300"/>
            </p14:xfrm>
          </p:contentPart>
        </mc:Choice>
        <mc:Fallback>
          <p:sp>
            <p:nvSpPr>
              <p:cNvPr id="1051919" name=""/>
              <p:cNvSpPr/>
              <p:nvPr/>
            </p:nvSpPr>
            <p:spPr>
              <a:xfrm>
                <a:off x="7795005" y="2107897"/>
                <a:ext cx="15623" cy="203300"/>
              </a:xfrm>
            </p:spPr>
          </p:sp>
        </mc:Fallback>
      </mc:AlternateContent>
      <mc:AlternateContent xmlns:mc="http://schemas.openxmlformats.org/markup-compatibility/2006">
        <mc:Choice xmlns:p14="http://schemas.microsoft.com/office/powerpoint/2010/main" Requires="p14">
          <p:contentPart p14:bwMode="auto" r:id="rId242">
            <p14:nvContentPartPr>
              <p14:cNvPr id="1051920" name=""/>
              <p14:cNvContentPartPr/>
              <p14:nvPr/>
            </p14:nvContentPartPr>
            <p14:xfrm>
              <a:off x="7880688" y="2120597"/>
              <a:ext cx="137560" cy="131447"/>
            </p14:xfrm>
          </p:contentPart>
        </mc:Choice>
        <mc:Fallback>
          <p:sp>
            <p:nvSpPr>
              <p:cNvPr id="1051920" name=""/>
              <p:cNvSpPr/>
              <p:nvPr/>
            </p:nvSpPr>
            <p:spPr>
              <a:xfrm>
                <a:off x="7880688" y="2120597"/>
                <a:ext cx="137560" cy="131447"/>
              </a:xfrm>
            </p:spPr>
          </p:sp>
        </mc:Fallback>
      </mc:AlternateContent>
      <mc:AlternateContent xmlns:mc="http://schemas.openxmlformats.org/markup-compatibility/2006">
        <mc:Choice xmlns:p14="http://schemas.microsoft.com/office/powerpoint/2010/main" Requires="p14">
          <p:contentPart p14:bwMode="auto" r:id="rId243">
            <p14:nvContentPartPr>
              <p14:cNvPr id="1051921" name=""/>
              <p14:cNvContentPartPr/>
              <p14:nvPr/>
            </p14:nvContentPartPr>
            <p14:xfrm>
              <a:off x="8069823" y="2233618"/>
              <a:ext cx="25716" cy="68007"/>
            </p14:xfrm>
          </p:contentPart>
        </mc:Choice>
        <mc:Fallback>
          <p:sp>
            <p:nvSpPr>
              <p:cNvPr id="1051921" name=""/>
              <p:cNvSpPr/>
              <p:nvPr/>
            </p:nvSpPr>
            <p:spPr>
              <a:xfrm>
                <a:off x="8069823" y="2233618"/>
                <a:ext cx="25716" cy="68007"/>
              </a:xfrm>
            </p:spPr>
          </p:sp>
        </mc:Fallback>
      </mc:AlternateContent>
      <mc:AlternateContent xmlns:mc="http://schemas.openxmlformats.org/markup-compatibility/2006">
        <mc:Choice xmlns:p14="http://schemas.microsoft.com/office/powerpoint/2010/main" Requires="p14">
          <p:contentPart p14:bwMode="auto" r:id="rId244">
            <p14:nvContentPartPr>
              <p14:cNvPr id="1051922" name=""/>
              <p14:cNvContentPartPr/>
              <p14:nvPr/>
            </p14:nvContentPartPr>
            <p14:xfrm>
              <a:off x="8202144" y="2083769"/>
              <a:ext cx="142493" cy="176826"/>
            </p14:xfrm>
          </p:contentPart>
        </mc:Choice>
        <mc:Fallback>
          <p:sp>
            <p:nvSpPr>
              <p:cNvPr id="1051922" name=""/>
              <p:cNvSpPr/>
              <p:nvPr/>
            </p:nvSpPr>
            <p:spPr>
              <a:xfrm>
                <a:off x="8202144" y="2083769"/>
                <a:ext cx="142493" cy="176826"/>
              </a:xfrm>
            </p:spPr>
          </p:sp>
        </mc:Fallback>
      </mc:AlternateContent>
      <mc:AlternateContent xmlns:mc="http://schemas.openxmlformats.org/markup-compatibility/2006">
        <mc:Choice xmlns:p14="http://schemas.microsoft.com/office/powerpoint/2010/main" Requires="p14">
          <p:contentPart p14:bwMode="auto" r:id="rId245">
            <p14:nvContentPartPr>
              <p14:cNvPr id="1051923" name=""/>
              <p14:cNvContentPartPr/>
              <p14:nvPr/>
            </p14:nvContentPartPr>
            <p14:xfrm>
              <a:off x="8325222" y="2203775"/>
              <a:ext cx="134671" cy="105713"/>
            </p14:xfrm>
          </p:contentPart>
        </mc:Choice>
        <mc:Fallback>
          <p:sp>
            <p:nvSpPr>
              <p:cNvPr id="1051923" name=""/>
              <p:cNvSpPr/>
              <p:nvPr/>
            </p:nvSpPr>
            <p:spPr>
              <a:xfrm>
                <a:off x="8325222" y="2203775"/>
                <a:ext cx="134671" cy="105713"/>
              </a:xfrm>
            </p:spPr>
          </p:sp>
        </mc:Fallback>
      </mc:AlternateContent>
      <mc:AlternateContent xmlns:mc="http://schemas.openxmlformats.org/markup-compatibility/2006">
        <mc:Choice xmlns:p14="http://schemas.microsoft.com/office/powerpoint/2010/main" Requires="p14">
          <p:contentPart p14:bwMode="auto" r:id="rId246">
            <p14:nvContentPartPr>
              <p14:cNvPr id="1051924" name=""/>
              <p14:cNvContentPartPr/>
              <p14:nvPr/>
            </p14:nvContentPartPr>
            <p14:xfrm>
              <a:off x="8350142" y="2198060"/>
              <a:ext cx="33463" cy="167463"/>
            </p14:xfrm>
          </p:contentPart>
        </mc:Choice>
        <mc:Fallback>
          <p:sp>
            <p:nvSpPr>
              <p:cNvPr id="1051924" name=""/>
              <p:cNvSpPr/>
              <p:nvPr/>
            </p:nvSpPr>
            <p:spPr>
              <a:xfrm>
                <a:off x="8350142" y="2198060"/>
                <a:ext cx="33463" cy="167463"/>
              </a:xfrm>
            </p:spPr>
          </p:sp>
        </mc:Fallback>
      </mc:AlternateContent>
      <mc:AlternateContent xmlns:mc="http://schemas.openxmlformats.org/markup-compatibility/2006">
        <mc:Choice xmlns:p14="http://schemas.microsoft.com/office/powerpoint/2010/main" Requires="p14">
          <p:contentPart p14:bwMode="auto" r:id="rId247">
            <p14:nvContentPartPr>
              <p14:cNvPr id="1051925" name=""/>
              <p14:cNvContentPartPr/>
              <p14:nvPr/>
            </p14:nvContentPartPr>
            <p14:xfrm>
              <a:off x="8352891" y="2018775"/>
              <a:ext cx="79651" cy="99274"/>
            </p14:xfrm>
          </p:contentPart>
        </mc:Choice>
        <mc:Fallback>
          <p:sp>
            <p:nvSpPr>
              <p:cNvPr id="1051925" name=""/>
              <p:cNvSpPr/>
              <p:nvPr/>
            </p:nvSpPr>
            <p:spPr>
              <a:xfrm>
                <a:off x="8352891" y="2018775"/>
                <a:ext cx="79651" cy="99274"/>
              </a:xfrm>
            </p:spPr>
          </p:sp>
        </mc:Fallback>
      </mc:AlternateContent>
      <mc:AlternateContent xmlns:mc="http://schemas.openxmlformats.org/markup-compatibility/2006">
        <mc:Choice xmlns:p14="http://schemas.microsoft.com/office/powerpoint/2010/main" Requires="p14">
          <p:contentPart p14:bwMode="auto" r:id="rId248">
            <p14:nvContentPartPr>
              <p14:cNvPr id="1051926" name=""/>
              <p14:cNvContentPartPr/>
              <p14:nvPr/>
            </p14:nvContentPartPr>
            <p14:xfrm>
              <a:off x="7778863" y="2079959"/>
              <a:ext cx="53668" cy="302059"/>
            </p14:xfrm>
          </p:contentPart>
        </mc:Choice>
        <mc:Fallback>
          <p:sp>
            <p:nvSpPr>
              <p:cNvPr id="1051926" name=""/>
              <p:cNvSpPr/>
              <p:nvPr/>
            </p:nvSpPr>
            <p:spPr>
              <a:xfrm>
                <a:off x="7778863" y="2079959"/>
                <a:ext cx="53668" cy="302059"/>
              </a:xfrm>
            </p:spPr>
          </p:sp>
        </mc:Fallback>
      </mc:AlternateContent>
      <mc:AlternateContent xmlns:mc="http://schemas.openxmlformats.org/markup-compatibility/2006">
        <mc:Choice xmlns:p14="http://schemas.microsoft.com/office/powerpoint/2010/main" Requires="p14">
          <p:contentPart p14:bwMode="auto" r:id="rId249">
            <p14:nvContentPartPr>
              <p14:cNvPr id="1051927" name=""/>
              <p14:cNvContentPartPr/>
              <p14:nvPr/>
            </p14:nvContentPartPr>
            <p14:xfrm>
              <a:off x="7771884" y="2054562"/>
              <a:ext cx="60967" cy="145323"/>
            </p14:xfrm>
          </p:contentPart>
        </mc:Choice>
        <mc:Fallback>
          <p:sp>
            <p:nvSpPr>
              <p:cNvPr id="1051927" name=""/>
              <p:cNvSpPr/>
              <p:nvPr/>
            </p:nvSpPr>
            <p:spPr>
              <a:xfrm>
                <a:off x="7771884" y="2054562"/>
                <a:ext cx="60967" cy="145323"/>
              </a:xfrm>
            </p:spPr>
          </p:sp>
        </mc:Fallback>
      </mc:AlternateContent>
      <mc:AlternateContent xmlns:mc="http://schemas.openxmlformats.org/markup-compatibility/2006">
        <mc:Choice xmlns:p14="http://schemas.microsoft.com/office/powerpoint/2010/main" Requires="p14">
          <p:contentPart p14:bwMode="auto" r:id="rId250">
            <p14:nvContentPartPr>
              <p14:cNvPr id="1051928" name=""/>
              <p14:cNvContentPartPr/>
              <p14:nvPr/>
            </p14:nvContentPartPr>
            <p14:xfrm>
              <a:off x="8510394" y="2065991"/>
              <a:ext cx="69980" cy="337484"/>
            </p14:xfrm>
          </p:contentPart>
        </mc:Choice>
        <mc:Fallback>
          <p:sp>
            <p:nvSpPr>
              <p:cNvPr id="1051928" name=""/>
              <p:cNvSpPr/>
              <p:nvPr/>
            </p:nvSpPr>
            <p:spPr>
              <a:xfrm>
                <a:off x="8510394" y="2065991"/>
                <a:ext cx="69980" cy="337484"/>
              </a:xfrm>
            </p:spPr>
          </p:sp>
        </mc:Fallback>
      </mc:AlternateContent>
      <mc:AlternateContent xmlns:mc="http://schemas.openxmlformats.org/markup-compatibility/2006">
        <mc:Choice xmlns:p14="http://schemas.microsoft.com/office/powerpoint/2010/main" Requires="p14">
          <p:contentPart p14:bwMode="auto" r:id="rId251">
            <p14:nvContentPartPr>
              <p14:cNvPr id="1051929" name=""/>
              <p14:cNvContentPartPr/>
              <p14:nvPr/>
            </p14:nvContentPartPr>
            <p14:xfrm>
              <a:off x="8446867" y="2203140"/>
              <a:ext cx="11031" cy="23532"/>
            </p14:xfrm>
          </p:contentPart>
        </mc:Choice>
        <mc:Fallback>
          <p:sp>
            <p:nvSpPr>
              <p:cNvPr id="1051929" name=""/>
              <p:cNvSpPr/>
              <p:nvPr/>
            </p:nvSpPr>
            <p:spPr>
              <a:xfrm>
                <a:off x="8446867" y="2203140"/>
                <a:ext cx="11031" cy="23532"/>
              </a:xfrm>
            </p:spPr>
          </p:sp>
        </mc:Fallback>
      </mc:AlternateContent>
      <mc:AlternateContent xmlns:mc="http://schemas.openxmlformats.org/markup-compatibility/2006">
        <mc:Choice xmlns:p14="http://schemas.microsoft.com/office/powerpoint/2010/main" Requires="p14">
          <p:contentPart p14:bwMode="auto" r:id="rId252">
            <p14:nvContentPartPr>
              <p14:cNvPr id="1051930" name=""/>
              <p14:cNvContentPartPr/>
              <p14:nvPr/>
            </p14:nvContentPartPr>
            <p14:xfrm>
              <a:off x="154171" y="3390521"/>
              <a:ext cx="124945" cy="12040"/>
            </p14:xfrm>
          </p:contentPart>
        </mc:Choice>
        <mc:Fallback>
          <p:sp>
            <p:nvSpPr>
              <p:cNvPr id="1051930" name=""/>
              <p:cNvSpPr/>
              <p:nvPr/>
            </p:nvSpPr>
            <p:spPr>
              <a:xfrm>
                <a:off x="154171" y="3390521"/>
                <a:ext cx="124945" cy="12040"/>
              </a:xfrm>
            </p:spPr>
          </p:sp>
        </mc:Fallback>
      </mc:AlternateContent>
      <mc:AlternateContent xmlns:mc="http://schemas.openxmlformats.org/markup-compatibility/2006">
        <mc:Choice xmlns:p14="http://schemas.microsoft.com/office/powerpoint/2010/main" Requires="p14">
          <p:contentPart p14:bwMode="auto" r:id="rId253">
            <p14:nvContentPartPr>
              <p14:cNvPr id="1051931" name=""/>
              <p14:cNvContentPartPr/>
              <p14:nvPr/>
            </p14:nvContentPartPr>
            <p14:xfrm>
              <a:off x="152901" y="3462882"/>
              <a:ext cx="126603" cy="24428"/>
            </p14:xfrm>
          </p:contentPart>
        </mc:Choice>
        <mc:Fallback>
          <p:sp>
            <p:nvSpPr>
              <p:cNvPr id="1051931" name=""/>
              <p:cNvSpPr/>
              <p:nvPr/>
            </p:nvSpPr>
            <p:spPr>
              <a:xfrm>
                <a:off x="152901" y="3462882"/>
                <a:ext cx="126603" cy="24428"/>
              </a:xfrm>
            </p:spPr>
          </p:sp>
        </mc:Fallback>
      </mc:AlternateContent>
      <mc:AlternateContent xmlns:mc="http://schemas.openxmlformats.org/markup-compatibility/2006">
        <mc:Choice xmlns:p14="http://schemas.microsoft.com/office/powerpoint/2010/main" Requires="p14">
          <p:contentPart p14:bwMode="auto" r:id="rId254">
            <p14:nvContentPartPr>
              <p14:cNvPr id="1051932" name=""/>
              <p14:cNvContentPartPr/>
              <p14:nvPr/>
            </p14:nvContentPartPr>
            <p14:xfrm>
              <a:off x="396729" y="3322558"/>
              <a:ext cx="17102" cy="328770"/>
            </p14:xfrm>
          </p:contentPart>
        </mc:Choice>
        <mc:Fallback>
          <p:sp>
            <p:nvSpPr>
              <p:cNvPr id="1051932" name=""/>
              <p:cNvSpPr/>
              <p:nvPr/>
            </p:nvSpPr>
            <p:spPr>
              <a:xfrm>
                <a:off x="396729" y="3322558"/>
                <a:ext cx="17102" cy="328770"/>
              </a:xfrm>
            </p:spPr>
          </p:sp>
        </mc:Fallback>
      </mc:AlternateContent>
      <mc:AlternateContent xmlns:mc="http://schemas.openxmlformats.org/markup-compatibility/2006">
        <mc:Choice xmlns:p14="http://schemas.microsoft.com/office/powerpoint/2010/main" Requires="p14">
          <p:contentPart p14:bwMode="auto" r:id="rId255">
            <p14:nvContentPartPr>
              <p14:cNvPr id="1051933" name=""/>
              <p14:cNvContentPartPr/>
              <p14:nvPr/>
            </p14:nvContentPartPr>
            <p14:xfrm>
              <a:off x="400592" y="3320333"/>
              <a:ext cx="99112" cy="128924"/>
            </p14:xfrm>
          </p:contentPart>
        </mc:Choice>
        <mc:Fallback>
          <p:sp>
            <p:nvSpPr>
              <p:cNvPr id="1051933" name=""/>
              <p:cNvSpPr/>
              <p:nvPr/>
            </p:nvSpPr>
            <p:spPr>
              <a:xfrm>
                <a:off x="400592" y="3320333"/>
                <a:ext cx="99112" cy="128924"/>
              </a:xfrm>
            </p:spPr>
          </p:sp>
        </mc:Fallback>
      </mc:AlternateContent>
      <mc:AlternateContent xmlns:mc="http://schemas.openxmlformats.org/markup-compatibility/2006">
        <mc:Choice xmlns:p14="http://schemas.microsoft.com/office/powerpoint/2010/main" Requires="p14">
          <p:contentPart p14:bwMode="auto" r:id="rId256">
            <p14:nvContentPartPr>
              <p14:cNvPr id="1051934" name=""/>
              <p14:cNvContentPartPr/>
              <p14:nvPr/>
            </p14:nvContentPartPr>
            <p14:xfrm>
              <a:off x="483085" y="3454903"/>
              <a:ext cx="142262" cy="154170"/>
            </p14:xfrm>
          </p:contentPart>
        </mc:Choice>
        <mc:Fallback>
          <p:sp>
            <p:nvSpPr>
              <p:cNvPr id="1051934" name=""/>
              <p:cNvSpPr/>
              <p:nvPr/>
            </p:nvSpPr>
            <p:spPr>
              <a:xfrm>
                <a:off x="483085" y="3454903"/>
                <a:ext cx="142262" cy="154170"/>
              </a:xfrm>
            </p:spPr>
          </p:sp>
        </mc:Fallback>
      </mc:AlternateContent>
      <mc:AlternateContent xmlns:mc="http://schemas.openxmlformats.org/markup-compatibility/2006">
        <mc:Choice xmlns:p14="http://schemas.microsoft.com/office/powerpoint/2010/main" Requires="p14">
          <p:contentPart p14:bwMode="auto" r:id="rId257">
            <p14:nvContentPartPr>
              <p14:cNvPr id="1051935" name=""/>
              <p14:cNvContentPartPr/>
              <p14:nvPr/>
            </p14:nvContentPartPr>
            <p14:xfrm>
              <a:off x="657702" y="3314903"/>
              <a:ext cx="114488" cy="20988"/>
            </p14:xfrm>
          </p:contentPart>
        </mc:Choice>
        <mc:Fallback>
          <p:sp>
            <p:nvSpPr>
              <p:cNvPr id="1051935" name=""/>
              <p:cNvSpPr/>
              <p:nvPr/>
            </p:nvSpPr>
            <p:spPr>
              <a:xfrm>
                <a:off x="657702" y="3314903"/>
                <a:ext cx="114488" cy="20988"/>
              </a:xfrm>
            </p:spPr>
          </p:sp>
        </mc:Fallback>
      </mc:AlternateContent>
      <mc:AlternateContent xmlns:mc="http://schemas.openxmlformats.org/markup-compatibility/2006">
        <mc:Choice xmlns:p14="http://schemas.microsoft.com/office/powerpoint/2010/main" Requires="p14">
          <p:contentPart p14:bwMode="auto" r:id="rId258">
            <p14:nvContentPartPr>
              <p14:cNvPr id="1051936" name=""/>
              <p14:cNvContentPartPr/>
              <p14:nvPr/>
            </p14:nvContentPartPr>
            <p14:xfrm>
              <a:off x="664051" y="3340971"/>
              <a:ext cx="101443" cy="246324"/>
            </p14:xfrm>
          </p:contentPart>
        </mc:Choice>
        <mc:Fallback>
          <p:sp>
            <p:nvSpPr>
              <p:cNvPr id="1051936" name=""/>
              <p:cNvSpPr/>
              <p:nvPr/>
            </p:nvSpPr>
            <p:spPr>
              <a:xfrm>
                <a:off x="664051" y="3340971"/>
                <a:ext cx="101443" cy="246324"/>
              </a:xfrm>
            </p:spPr>
          </p:sp>
        </mc:Fallback>
      </mc:AlternateContent>
      <mc:AlternateContent xmlns:mc="http://schemas.openxmlformats.org/markup-compatibility/2006">
        <mc:Choice xmlns:p14="http://schemas.microsoft.com/office/powerpoint/2010/main" Requires="p14">
          <p:contentPart p14:bwMode="auto" r:id="rId259">
            <p14:nvContentPartPr>
              <p14:cNvPr id="1051937" name=""/>
              <p14:cNvContentPartPr/>
              <p14:nvPr/>
            </p14:nvContentPartPr>
            <p14:xfrm>
              <a:off x="850097" y="3373077"/>
              <a:ext cx="124618" cy="114696"/>
            </p14:xfrm>
          </p:contentPart>
        </mc:Choice>
        <mc:Fallback>
          <p:sp>
            <p:nvSpPr>
              <p:cNvPr id="1051937" name=""/>
              <p:cNvSpPr/>
              <p:nvPr/>
            </p:nvSpPr>
            <p:spPr>
              <a:xfrm>
                <a:off x="850097" y="3373077"/>
                <a:ext cx="124618" cy="114696"/>
              </a:xfrm>
            </p:spPr>
          </p:sp>
        </mc:Fallback>
      </mc:AlternateContent>
      <mc:AlternateContent xmlns:mc="http://schemas.openxmlformats.org/markup-compatibility/2006">
        <mc:Choice xmlns:p14="http://schemas.microsoft.com/office/powerpoint/2010/main" Requires="p14">
          <p:contentPart p14:bwMode="auto" r:id="rId260">
            <p14:nvContentPartPr>
              <p14:cNvPr id="1051938" name=""/>
              <p14:cNvContentPartPr/>
              <p14:nvPr/>
            </p14:nvContentPartPr>
            <p14:xfrm>
              <a:off x="902792" y="3330177"/>
              <a:ext cx="16517" cy="288404"/>
            </p14:xfrm>
          </p:contentPart>
        </mc:Choice>
        <mc:Fallback>
          <p:sp>
            <p:nvSpPr>
              <p:cNvPr id="1051938" name=""/>
              <p:cNvSpPr/>
              <p:nvPr/>
            </p:nvSpPr>
            <p:spPr>
              <a:xfrm>
                <a:off x="902792" y="3330177"/>
                <a:ext cx="16517" cy="288404"/>
              </a:xfrm>
            </p:spPr>
          </p:sp>
        </mc:Fallback>
      </mc:AlternateContent>
      <mc:AlternateContent xmlns:mc="http://schemas.openxmlformats.org/markup-compatibility/2006">
        <mc:Choice xmlns:p14="http://schemas.microsoft.com/office/powerpoint/2010/main" Requires="p14">
          <p:contentPart p14:bwMode="auto" r:id="rId261">
            <p14:nvContentPartPr>
              <p14:cNvPr id="1051939" name=""/>
              <p14:cNvContentPartPr/>
              <p14:nvPr/>
            </p14:nvContentPartPr>
            <p14:xfrm>
              <a:off x="984643" y="3479732"/>
              <a:ext cx="110824" cy="122803"/>
            </p14:xfrm>
          </p:contentPart>
        </mc:Choice>
        <mc:Fallback>
          <p:sp>
            <p:nvSpPr>
              <p:cNvPr id="1051939" name=""/>
              <p:cNvSpPr/>
              <p:nvPr/>
            </p:nvSpPr>
            <p:spPr>
              <a:xfrm>
                <a:off x="984643" y="3479732"/>
                <a:ext cx="110824" cy="122803"/>
              </a:xfrm>
            </p:spPr>
          </p:sp>
        </mc:Fallback>
      </mc:AlternateContent>
      <mc:AlternateContent xmlns:mc="http://schemas.openxmlformats.org/markup-compatibility/2006">
        <mc:Choice xmlns:p14="http://schemas.microsoft.com/office/powerpoint/2010/main" Requires="p14">
          <p:contentPart p14:bwMode="auto" r:id="rId262">
            <p14:nvContentPartPr>
              <p14:cNvPr id="1051940" name=""/>
              <p14:cNvContentPartPr/>
              <p14:nvPr/>
            </p14:nvContentPartPr>
            <p14:xfrm>
              <a:off x="1082726" y="3391767"/>
              <a:ext cx="50724" cy="207060"/>
            </p14:xfrm>
          </p:contentPart>
        </mc:Choice>
        <mc:Fallback>
          <p:sp>
            <p:nvSpPr>
              <p:cNvPr id="1051940" name=""/>
              <p:cNvSpPr/>
              <p:nvPr/>
            </p:nvSpPr>
            <p:spPr>
              <a:xfrm>
                <a:off x="1082726" y="3391767"/>
                <a:ext cx="50724" cy="207060"/>
              </a:xfrm>
            </p:spPr>
          </p:sp>
        </mc:Fallback>
      </mc:AlternateContent>
      <mc:AlternateContent xmlns:mc="http://schemas.openxmlformats.org/markup-compatibility/2006">
        <mc:Choice xmlns:p14="http://schemas.microsoft.com/office/powerpoint/2010/main" Requires="p14">
          <p:contentPart p14:bwMode="auto" r:id="rId263">
            <p14:nvContentPartPr>
              <p14:cNvPr id="1051941" name=""/>
              <p14:cNvContentPartPr/>
              <p14:nvPr/>
            </p14:nvContentPartPr>
            <p14:xfrm>
              <a:off x="989156" y="3484086"/>
              <a:ext cx="105159" cy="35384"/>
            </p14:xfrm>
          </p:contentPart>
        </mc:Choice>
        <mc:Fallback>
          <p:sp>
            <p:nvSpPr>
              <p:cNvPr id="1051941" name=""/>
              <p:cNvSpPr/>
              <p:nvPr/>
            </p:nvSpPr>
            <p:spPr>
              <a:xfrm>
                <a:off x="989156" y="3484086"/>
                <a:ext cx="105159" cy="35384"/>
              </a:xfrm>
            </p:spPr>
          </p:sp>
        </mc:Fallback>
      </mc:AlternateContent>
      <mc:AlternateContent xmlns:mc="http://schemas.openxmlformats.org/markup-compatibility/2006">
        <mc:Choice xmlns:p14="http://schemas.microsoft.com/office/powerpoint/2010/main" Requires="p14">
          <p:contentPart p14:bwMode="auto" r:id="rId264">
            <p14:nvContentPartPr>
              <p14:cNvPr id="1051942" name=""/>
              <p14:cNvContentPartPr/>
              <p14:nvPr/>
            </p14:nvContentPartPr>
            <p14:xfrm>
              <a:off x="1155319" y="3427959"/>
              <a:ext cx="17280" cy="184939"/>
            </p14:xfrm>
          </p:contentPart>
        </mc:Choice>
        <mc:Fallback>
          <p:sp>
            <p:nvSpPr>
              <p:cNvPr id="1051942" name=""/>
              <p:cNvSpPr/>
              <p:nvPr/>
            </p:nvSpPr>
            <p:spPr>
              <a:xfrm>
                <a:off x="1155319" y="3427959"/>
                <a:ext cx="17280" cy="184939"/>
              </a:xfrm>
            </p:spPr>
          </p:sp>
        </mc:Fallback>
      </mc:AlternateContent>
      <mc:AlternateContent xmlns:mc="http://schemas.openxmlformats.org/markup-compatibility/2006">
        <mc:Choice xmlns:p14="http://schemas.microsoft.com/office/powerpoint/2010/main" Requires="p14">
          <p:contentPart p14:bwMode="auto" r:id="rId265">
            <p14:nvContentPartPr>
              <p14:cNvPr id="1051943" name=""/>
              <p14:cNvContentPartPr/>
              <p14:nvPr/>
            </p14:nvContentPartPr>
            <p14:xfrm>
              <a:off x="1155514" y="3415261"/>
              <a:ext cx="77403" cy="201482"/>
            </p14:xfrm>
          </p:contentPart>
        </mc:Choice>
        <mc:Fallback>
          <p:sp>
            <p:nvSpPr>
              <p:cNvPr id="1051943" name=""/>
              <p:cNvSpPr/>
              <p:nvPr/>
            </p:nvSpPr>
            <p:spPr>
              <a:xfrm>
                <a:off x="1155514" y="3415261"/>
                <a:ext cx="77403" cy="201482"/>
              </a:xfrm>
            </p:spPr>
          </p:sp>
        </mc:Fallback>
      </mc:AlternateContent>
      <mc:AlternateContent xmlns:mc="http://schemas.openxmlformats.org/markup-compatibility/2006">
        <mc:Choice xmlns:p14="http://schemas.microsoft.com/office/powerpoint/2010/main" Requires="p14">
          <p:contentPart p14:bwMode="auto" r:id="rId266">
            <p14:nvContentPartPr>
              <p14:cNvPr id="1051944" name=""/>
              <p14:cNvContentPartPr/>
              <p14:nvPr/>
            </p14:nvContentPartPr>
            <p14:xfrm>
              <a:off x="1291543" y="3387322"/>
              <a:ext cx="147146" cy="129422"/>
            </p14:xfrm>
          </p:contentPart>
        </mc:Choice>
        <mc:Fallback>
          <p:sp>
            <p:nvSpPr>
              <p:cNvPr id="1051944" name=""/>
              <p:cNvSpPr/>
              <p:nvPr/>
            </p:nvSpPr>
            <p:spPr>
              <a:xfrm>
                <a:off x="1291543" y="3387322"/>
                <a:ext cx="147146" cy="129422"/>
              </a:xfrm>
            </p:spPr>
          </p:sp>
        </mc:Fallback>
      </mc:AlternateContent>
      <mc:AlternateContent xmlns:mc="http://schemas.openxmlformats.org/markup-compatibility/2006">
        <mc:Choice xmlns:p14="http://schemas.microsoft.com/office/powerpoint/2010/main" Requires="p14">
          <p:contentPart p14:bwMode="auto" r:id="rId267">
            <p14:nvContentPartPr>
              <p14:cNvPr id="1051945" name=""/>
              <p14:cNvContentPartPr/>
              <p14:nvPr/>
            </p14:nvContentPartPr>
            <p14:xfrm>
              <a:off x="1530497" y="3264142"/>
              <a:ext cx="108231" cy="309011"/>
            </p14:xfrm>
          </p:contentPart>
        </mc:Choice>
        <mc:Fallback>
          <p:sp>
            <p:nvSpPr>
              <p:cNvPr id="1051945" name=""/>
              <p:cNvSpPr/>
              <p:nvPr/>
            </p:nvSpPr>
            <p:spPr>
              <a:xfrm>
                <a:off x="1530497" y="3264142"/>
                <a:ext cx="108231" cy="309011"/>
              </a:xfrm>
            </p:spPr>
          </p:sp>
        </mc:Fallback>
      </mc:AlternateContent>
      <mc:AlternateContent xmlns:mc="http://schemas.openxmlformats.org/markup-compatibility/2006">
        <mc:Choice xmlns:p14="http://schemas.microsoft.com/office/powerpoint/2010/main" Requires="p14">
          <p:contentPart p14:bwMode="auto" r:id="rId268">
            <p14:nvContentPartPr>
              <p14:cNvPr id="1051946" name=""/>
              <p14:cNvContentPartPr/>
              <p14:nvPr/>
            </p14:nvContentPartPr>
            <p14:xfrm>
              <a:off x="1667937" y="3251443"/>
              <a:ext cx="46476" cy="324499"/>
            </p14:xfrm>
          </p:contentPart>
        </mc:Choice>
        <mc:Fallback>
          <p:sp>
            <p:nvSpPr>
              <p:cNvPr id="1051946" name=""/>
              <p:cNvSpPr/>
              <p:nvPr/>
            </p:nvSpPr>
            <p:spPr>
              <a:xfrm>
                <a:off x="1667937" y="3251443"/>
                <a:ext cx="46476" cy="324499"/>
              </a:xfrm>
            </p:spPr>
          </p:sp>
        </mc:Fallback>
      </mc:AlternateContent>
      <mc:AlternateContent xmlns:mc="http://schemas.openxmlformats.org/markup-compatibility/2006">
        <mc:Choice xmlns:p14="http://schemas.microsoft.com/office/powerpoint/2010/main" Requires="p14">
          <p:contentPart p14:bwMode="auto" r:id="rId269">
            <p14:nvContentPartPr>
              <p14:cNvPr id="1051947" name=""/>
              <p14:cNvContentPartPr/>
              <p14:nvPr/>
            </p14:nvContentPartPr>
            <p14:xfrm>
              <a:off x="1562533" y="3420340"/>
              <a:ext cx="132073" cy="6743"/>
            </p14:xfrm>
          </p:contentPart>
        </mc:Choice>
        <mc:Fallback>
          <p:sp>
            <p:nvSpPr>
              <p:cNvPr id="1051947" name=""/>
              <p:cNvSpPr/>
              <p:nvPr/>
            </p:nvSpPr>
            <p:spPr>
              <a:xfrm>
                <a:off x="1562533" y="3420340"/>
                <a:ext cx="132073" cy="6743"/>
              </a:xfrm>
            </p:spPr>
          </p:sp>
        </mc:Fallback>
      </mc:AlternateContent>
      <mc:AlternateContent xmlns:mc="http://schemas.openxmlformats.org/markup-compatibility/2006">
        <mc:Choice xmlns:p14="http://schemas.microsoft.com/office/powerpoint/2010/main" Requires="p14">
          <p:contentPart p14:bwMode="auto" r:id="rId270">
            <p14:nvContentPartPr>
              <p14:cNvPr id="1051948" name=""/>
              <p14:cNvContentPartPr/>
              <p14:nvPr/>
            </p14:nvContentPartPr>
            <p14:xfrm>
              <a:off x="1664763" y="3229195"/>
              <a:ext cx="9860" cy="163968"/>
            </p14:xfrm>
          </p:contentPart>
        </mc:Choice>
        <mc:Fallback>
          <p:sp>
            <p:nvSpPr>
              <p:cNvPr id="1051948" name=""/>
              <p:cNvSpPr/>
              <p:nvPr/>
            </p:nvSpPr>
            <p:spPr>
              <a:xfrm>
                <a:off x="1664763" y="3229195"/>
                <a:ext cx="9860" cy="163968"/>
              </a:xfrm>
            </p:spPr>
          </p:sp>
        </mc:Fallback>
      </mc:AlternateContent>
      <mc:AlternateContent xmlns:mc="http://schemas.openxmlformats.org/markup-compatibility/2006">
        <mc:Choice xmlns:p14="http://schemas.microsoft.com/office/powerpoint/2010/main" Requires="p14">
          <p:contentPart p14:bwMode="auto" r:id="rId271">
            <p14:nvContentPartPr>
              <p14:cNvPr id="1051949" name=""/>
              <p14:cNvContentPartPr/>
              <p14:nvPr/>
            </p14:nvContentPartPr>
            <p14:xfrm>
              <a:off x="1720005" y="3248306"/>
              <a:ext cx="99126" cy="285395"/>
            </p14:xfrm>
          </p:contentPart>
        </mc:Choice>
        <mc:Fallback>
          <p:sp>
            <p:nvSpPr>
              <p:cNvPr id="1051949" name=""/>
              <p:cNvSpPr/>
              <p:nvPr/>
            </p:nvSpPr>
            <p:spPr>
              <a:xfrm>
                <a:off x="1720005" y="3248306"/>
                <a:ext cx="99126" cy="285395"/>
              </a:xfrm>
            </p:spPr>
          </p:sp>
        </mc:Fallback>
      </mc:AlternateContent>
      <mc:AlternateContent xmlns:mc="http://schemas.openxmlformats.org/markup-compatibility/2006">
        <mc:Choice xmlns:p14="http://schemas.microsoft.com/office/powerpoint/2010/main" Requires="p14">
          <p:contentPart p14:bwMode="auto" r:id="rId272">
            <p14:nvContentPartPr>
              <p14:cNvPr id="1051950" name=""/>
              <p14:cNvContentPartPr/>
              <p14:nvPr/>
            </p14:nvContentPartPr>
            <p14:xfrm>
              <a:off x="1633593" y="3250808"/>
              <a:ext cx="11485" cy="46231"/>
            </p14:xfrm>
          </p:contentPart>
        </mc:Choice>
        <mc:Fallback>
          <p:sp>
            <p:nvSpPr>
              <p:cNvPr id="1051950" name=""/>
              <p:cNvSpPr/>
              <p:nvPr/>
            </p:nvSpPr>
            <p:spPr>
              <a:xfrm>
                <a:off x="1633593" y="3250808"/>
                <a:ext cx="11485" cy="46231"/>
              </a:xfrm>
            </p:spPr>
          </p:sp>
        </mc:Fallback>
      </mc:AlternateContent>
      <mc:AlternateContent xmlns:mc="http://schemas.openxmlformats.org/markup-compatibility/2006">
        <mc:Choice xmlns:p14="http://schemas.microsoft.com/office/powerpoint/2010/main" Requires="p14">
          <p:contentPart p14:bwMode="auto" r:id="rId273">
            <p14:nvContentPartPr>
              <p14:cNvPr id="1051951" name=""/>
              <p14:cNvContentPartPr/>
              <p14:nvPr/>
            </p14:nvContentPartPr>
            <p14:xfrm>
              <a:off x="1721910" y="3492621"/>
              <a:ext cx="52909" cy="29946"/>
            </p14:xfrm>
          </p:contentPart>
        </mc:Choice>
        <mc:Fallback>
          <p:sp>
            <p:nvSpPr>
              <p:cNvPr id="1051951" name=""/>
              <p:cNvSpPr/>
              <p:nvPr/>
            </p:nvSpPr>
            <p:spPr>
              <a:xfrm>
                <a:off x="1721910" y="3492621"/>
                <a:ext cx="52909" cy="29946"/>
              </a:xfrm>
            </p:spPr>
          </p:sp>
        </mc:Fallback>
      </mc:AlternateContent>
      <mc:AlternateContent xmlns:mc="http://schemas.openxmlformats.org/markup-compatibility/2006">
        <mc:Choice xmlns:p14="http://schemas.microsoft.com/office/powerpoint/2010/main" Requires="p14">
          <p:contentPart p14:bwMode="auto" r:id="rId274">
            <p14:nvContentPartPr>
              <p14:cNvPr id="1051952" name=""/>
              <p14:cNvContentPartPr/>
              <p14:nvPr/>
            </p14:nvContentPartPr>
            <p14:xfrm>
              <a:off x="1724450" y="3493359"/>
              <a:ext cx="110373" cy="20715"/>
            </p14:xfrm>
          </p:contentPart>
        </mc:Choice>
        <mc:Fallback>
          <p:sp>
            <p:nvSpPr>
              <p:cNvPr id="1051952" name=""/>
              <p:cNvSpPr/>
              <p:nvPr/>
            </p:nvSpPr>
            <p:spPr>
              <a:xfrm>
                <a:off x="1724450" y="3493359"/>
                <a:ext cx="110373" cy="20715"/>
              </a:xfrm>
            </p:spPr>
          </p:sp>
        </mc:Fallback>
      </mc:AlternateContent>
      <mc:AlternateContent xmlns:mc="http://schemas.openxmlformats.org/markup-compatibility/2006">
        <mc:Choice xmlns:p14="http://schemas.microsoft.com/office/powerpoint/2010/main" Requires="p14">
          <p:contentPart p14:bwMode="auto" r:id="rId275">
            <p14:nvContentPartPr>
              <p14:cNvPr id="1051953" name=""/>
              <p14:cNvContentPartPr/>
              <p14:nvPr/>
            </p14:nvContentPartPr>
            <p14:xfrm>
              <a:off x="1973993" y="3336836"/>
              <a:ext cx="115855" cy="13337"/>
            </p14:xfrm>
          </p:contentPart>
        </mc:Choice>
        <mc:Fallback>
          <p:sp>
            <p:nvSpPr>
              <p:cNvPr id="1051953" name=""/>
              <p:cNvSpPr/>
              <p:nvPr/>
            </p:nvSpPr>
            <p:spPr>
              <a:xfrm>
                <a:off x="1973993" y="3336836"/>
                <a:ext cx="115855" cy="13337"/>
              </a:xfrm>
            </p:spPr>
          </p:sp>
        </mc:Fallback>
      </mc:AlternateContent>
      <mc:AlternateContent xmlns:mc="http://schemas.openxmlformats.org/markup-compatibility/2006">
        <mc:Choice xmlns:p14="http://schemas.microsoft.com/office/powerpoint/2010/main" Requires="p14">
          <p:contentPart p14:bwMode="auto" r:id="rId276">
            <p14:nvContentPartPr>
              <p14:cNvPr id="1051954" name=""/>
              <p14:cNvContentPartPr/>
              <p14:nvPr/>
            </p14:nvContentPartPr>
            <p14:xfrm>
              <a:off x="1964468" y="3407641"/>
              <a:ext cx="153886" cy="29365"/>
            </p14:xfrm>
          </p:contentPart>
        </mc:Choice>
        <mc:Fallback>
          <p:sp>
            <p:nvSpPr>
              <p:cNvPr id="1051954" name=""/>
              <p:cNvSpPr/>
              <p:nvPr/>
            </p:nvSpPr>
            <p:spPr>
              <a:xfrm>
                <a:off x="1964468" y="3407641"/>
                <a:ext cx="153886" cy="29365"/>
              </a:xfrm>
            </p:spPr>
          </p:sp>
        </mc:Fallback>
      </mc:AlternateContent>
      <mc:AlternateContent xmlns:mc="http://schemas.openxmlformats.org/markup-compatibility/2006">
        <mc:Choice xmlns:p14="http://schemas.microsoft.com/office/powerpoint/2010/main" Requires="p14">
          <p:contentPart p14:bwMode="auto" r:id="rId277">
            <p14:nvContentPartPr>
              <p14:cNvPr id="1051955" name=""/>
              <p14:cNvContentPartPr/>
              <p14:nvPr/>
            </p14:nvContentPartPr>
            <p14:xfrm>
              <a:off x="2248299" y="3270492"/>
              <a:ext cx="16771" cy="367470"/>
            </p14:xfrm>
          </p:contentPart>
        </mc:Choice>
        <mc:Fallback>
          <p:sp>
            <p:nvSpPr>
              <p:cNvPr id="1051955" name=""/>
              <p:cNvSpPr/>
              <p:nvPr/>
            </p:nvSpPr>
            <p:spPr>
              <a:xfrm>
                <a:off x="2248299" y="3270492"/>
                <a:ext cx="16771" cy="367470"/>
              </a:xfrm>
            </p:spPr>
          </p:sp>
        </mc:Fallback>
      </mc:AlternateContent>
      <mc:AlternateContent xmlns:mc="http://schemas.openxmlformats.org/markup-compatibility/2006">
        <mc:Choice xmlns:p14="http://schemas.microsoft.com/office/powerpoint/2010/main" Requires="p14">
          <p:contentPart p14:bwMode="auto" r:id="rId278">
            <p14:nvContentPartPr>
              <p14:cNvPr id="1051956" name=""/>
              <p14:cNvContentPartPr/>
              <p14:nvPr/>
            </p14:nvContentPartPr>
            <p14:xfrm>
              <a:off x="2236235" y="3238109"/>
              <a:ext cx="150314" cy="173868"/>
            </p14:xfrm>
          </p:contentPart>
        </mc:Choice>
        <mc:Fallback>
          <p:sp>
            <p:nvSpPr>
              <p:cNvPr id="1051956" name=""/>
              <p:cNvSpPr/>
              <p:nvPr/>
            </p:nvSpPr>
            <p:spPr>
              <a:xfrm>
                <a:off x="2236235" y="3238109"/>
                <a:ext cx="150314" cy="173868"/>
              </a:xfrm>
            </p:spPr>
          </p:sp>
        </mc:Fallback>
      </mc:AlternateContent>
      <mc:AlternateContent xmlns:mc="http://schemas.openxmlformats.org/markup-compatibility/2006">
        <mc:Choice xmlns:p14="http://schemas.microsoft.com/office/powerpoint/2010/main" Requires="p14">
          <p:contentPart p14:bwMode="auto" r:id="rId279">
            <p14:nvContentPartPr>
              <p14:cNvPr id="1051957" name=""/>
              <p14:cNvContentPartPr/>
              <p14:nvPr/>
            </p14:nvContentPartPr>
            <p14:xfrm>
              <a:off x="2371483" y="3441293"/>
              <a:ext cx="114001" cy="108494"/>
            </p14:xfrm>
          </p:contentPart>
        </mc:Choice>
        <mc:Fallback>
          <p:sp>
            <p:nvSpPr>
              <p:cNvPr id="1051957" name=""/>
              <p:cNvSpPr/>
              <p:nvPr/>
            </p:nvSpPr>
            <p:spPr>
              <a:xfrm>
                <a:off x="2371483" y="3441293"/>
                <a:ext cx="114001" cy="108494"/>
              </a:xfrm>
            </p:spPr>
          </p:sp>
        </mc:Fallback>
      </mc:AlternateContent>
      <mc:AlternateContent xmlns:mc="http://schemas.openxmlformats.org/markup-compatibility/2006">
        <mc:Choice xmlns:p14="http://schemas.microsoft.com/office/powerpoint/2010/main" Requires="p14">
          <p:contentPart p14:bwMode="auto" r:id="rId280">
            <p14:nvContentPartPr>
              <p14:cNvPr id="1051958" name=""/>
              <p14:cNvContentPartPr/>
              <p14:nvPr/>
            </p14:nvContentPartPr>
            <p14:xfrm>
              <a:off x="2396247" y="3443833"/>
              <a:ext cx="34306" cy="193240"/>
            </p14:xfrm>
          </p:contentPart>
        </mc:Choice>
        <mc:Fallback>
          <p:sp>
            <p:nvSpPr>
              <p:cNvPr id="1051958" name=""/>
              <p:cNvSpPr/>
              <p:nvPr/>
            </p:nvSpPr>
            <p:spPr>
              <a:xfrm>
                <a:off x="2396247" y="3443833"/>
                <a:ext cx="34306" cy="193240"/>
              </a:xfrm>
            </p:spPr>
          </p:sp>
        </mc:Fallback>
      </mc:AlternateContent>
      <mc:AlternateContent xmlns:mc="http://schemas.openxmlformats.org/markup-compatibility/2006">
        <mc:Choice xmlns:p14="http://schemas.microsoft.com/office/powerpoint/2010/main" Requires="p14">
          <p:contentPart p14:bwMode="auto" r:id="rId281">
            <p14:nvContentPartPr>
              <p14:cNvPr id="1051959" name=""/>
              <p14:cNvContentPartPr/>
              <p14:nvPr/>
            </p14:nvContentPartPr>
            <p14:xfrm>
              <a:off x="2394977" y="3457261"/>
              <a:ext cx="110101" cy="137870"/>
            </p14:xfrm>
          </p:contentPart>
        </mc:Choice>
        <mc:Fallback>
          <p:sp>
            <p:nvSpPr>
              <p:cNvPr id="1051959" name=""/>
              <p:cNvSpPr/>
              <p:nvPr/>
            </p:nvSpPr>
            <p:spPr>
              <a:xfrm>
                <a:off x="2394977" y="3457261"/>
                <a:ext cx="110101" cy="137870"/>
              </a:xfrm>
            </p:spPr>
          </p:sp>
        </mc:Fallback>
      </mc:AlternateContent>
      <mc:AlternateContent xmlns:mc="http://schemas.openxmlformats.org/markup-compatibility/2006">
        <mc:Choice xmlns:p14="http://schemas.microsoft.com/office/powerpoint/2010/main" Requires="p14">
          <p:contentPart p14:bwMode="auto" r:id="rId282">
            <p14:nvContentPartPr>
              <p14:cNvPr id="1051960" name=""/>
              <p14:cNvContentPartPr/>
              <p14:nvPr/>
            </p14:nvContentPartPr>
            <p14:xfrm>
              <a:off x="2579118" y="3247049"/>
              <a:ext cx="153458" cy="24712"/>
            </p14:xfrm>
          </p:contentPart>
        </mc:Choice>
        <mc:Fallback>
          <p:sp>
            <p:nvSpPr>
              <p:cNvPr id="1051960" name=""/>
              <p:cNvSpPr/>
              <p:nvPr/>
            </p:nvSpPr>
            <p:spPr>
              <a:xfrm>
                <a:off x="2579118" y="3247049"/>
                <a:ext cx="153458" cy="24712"/>
              </a:xfrm>
            </p:spPr>
          </p:sp>
        </mc:Fallback>
      </mc:AlternateContent>
      <mc:AlternateContent xmlns:mc="http://schemas.openxmlformats.org/markup-compatibility/2006">
        <mc:Choice xmlns:p14="http://schemas.microsoft.com/office/powerpoint/2010/main" Requires="p14">
          <p:contentPart p14:bwMode="auto" r:id="rId283">
            <p14:nvContentPartPr>
              <p14:cNvPr id="1051961" name=""/>
              <p14:cNvContentPartPr/>
              <p14:nvPr/>
            </p14:nvContentPartPr>
            <p14:xfrm>
              <a:off x="2573966" y="3312398"/>
              <a:ext cx="127988" cy="326878"/>
            </p14:xfrm>
          </p:contentPart>
        </mc:Choice>
        <mc:Fallback>
          <p:sp>
            <p:nvSpPr>
              <p:cNvPr id="1051961" name=""/>
              <p:cNvSpPr/>
              <p:nvPr/>
            </p:nvSpPr>
            <p:spPr>
              <a:xfrm>
                <a:off x="2573966" y="3312398"/>
                <a:ext cx="127988" cy="326878"/>
              </a:xfrm>
            </p:spPr>
          </p:sp>
        </mc:Fallback>
      </mc:AlternateContent>
      <mc:AlternateContent xmlns:mc="http://schemas.openxmlformats.org/markup-compatibility/2006">
        <mc:Choice xmlns:p14="http://schemas.microsoft.com/office/powerpoint/2010/main" Requires="p14">
          <p:contentPart p14:bwMode="auto" r:id="rId284">
            <p14:nvContentPartPr>
              <p14:cNvPr id="1051962" name=""/>
              <p14:cNvContentPartPr/>
              <p14:nvPr/>
            </p14:nvContentPartPr>
            <p14:xfrm>
              <a:off x="2817232" y="3168292"/>
              <a:ext cx="175273" cy="186877"/>
            </p14:xfrm>
          </p:contentPart>
        </mc:Choice>
        <mc:Fallback>
          <p:sp>
            <p:nvSpPr>
              <p:cNvPr id="1051962" name=""/>
              <p:cNvSpPr/>
              <p:nvPr/>
            </p:nvSpPr>
            <p:spPr>
              <a:xfrm>
                <a:off x="2817232" y="3168292"/>
                <a:ext cx="175273" cy="186877"/>
              </a:xfrm>
            </p:spPr>
          </p:sp>
        </mc:Fallback>
      </mc:AlternateContent>
      <mc:AlternateContent xmlns:mc="http://schemas.openxmlformats.org/markup-compatibility/2006">
        <mc:Choice xmlns:p14="http://schemas.microsoft.com/office/powerpoint/2010/main" Requires="p14">
          <p:contentPart p14:bwMode="auto" r:id="rId285">
            <p14:nvContentPartPr>
              <p14:cNvPr id="1051963" name=""/>
              <p14:cNvContentPartPr/>
              <p14:nvPr/>
            </p14:nvContentPartPr>
            <p14:xfrm>
              <a:off x="2872146" y="3152391"/>
              <a:ext cx="52173" cy="317326"/>
            </p14:xfrm>
          </p:contentPart>
        </mc:Choice>
        <mc:Fallback>
          <p:sp>
            <p:nvSpPr>
              <p:cNvPr id="1051963" name=""/>
              <p:cNvSpPr/>
              <p:nvPr/>
            </p:nvSpPr>
            <p:spPr>
              <a:xfrm>
                <a:off x="2872146" y="3152391"/>
                <a:ext cx="52173" cy="317326"/>
              </a:xfrm>
            </p:spPr>
          </p:sp>
        </mc:Fallback>
      </mc:AlternateContent>
      <mc:AlternateContent xmlns:mc="http://schemas.openxmlformats.org/markup-compatibility/2006">
        <mc:Choice xmlns:p14="http://schemas.microsoft.com/office/powerpoint/2010/main" Requires="p14">
          <p:contentPart p14:bwMode="auto" r:id="rId286">
            <p14:nvContentPartPr>
              <p14:cNvPr id="1051964" name=""/>
              <p14:cNvContentPartPr/>
              <p14:nvPr/>
            </p14:nvContentPartPr>
            <p14:xfrm>
              <a:off x="3003893" y="3322424"/>
              <a:ext cx="75286" cy="101830"/>
            </p14:xfrm>
          </p:contentPart>
        </mc:Choice>
        <mc:Fallback>
          <p:sp>
            <p:nvSpPr>
              <p:cNvPr id="1051964" name=""/>
              <p:cNvSpPr/>
              <p:nvPr/>
            </p:nvSpPr>
            <p:spPr>
              <a:xfrm>
                <a:off x="3003893" y="3322424"/>
                <a:ext cx="75286" cy="101830"/>
              </a:xfrm>
            </p:spPr>
          </p:sp>
        </mc:Fallback>
      </mc:AlternateContent>
      <mc:AlternateContent xmlns:mc="http://schemas.openxmlformats.org/markup-compatibility/2006">
        <mc:Choice xmlns:p14="http://schemas.microsoft.com/office/powerpoint/2010/main" Requires="p14">
          <p:contentPart p14:bwMode="auto" r:id="rId287">
            <p14:nvContentPartPr>
              <p14:cNvPr id="1051965" name=""/>
              <p14:cNvContentPartPr/>
              <p14:nvPr/>
            </p14:nvContentPartPr>
            <p14:xfrm>
              <a:off x="3057411" y="3201282"/>
              <a:ext cx="77324" cy="219584"/>
            </p14:xfrm>
          </p:contentPart>
        </mc:Choice>
        <mc:Fallback>
          <p:sp>
            <p:nvSpPr>
              <p:cNvPr id="1051965" name=""/>
              <p:cNvSpPr/>
              <p:nvPr/>
            </p:nvSpPr>
            <p:spPr>
              <a:xfrm>
                <a:off x="3057411" y="3201282"/>
                <a:ext cx="77324" cy="219584"/>
              </a:xfrm>
            </p:spPr>
          </p:sp>
        </mc:Fallback>
      </mc:AlternateContent>
      <mc:AlternateContent xmlns:mc="http://schemas.openxmlformats.org/markup-compatibility/2006">
        <mc:Choice xmlns:p14="http://schemas.microsoft.com/office/powerpoint/2010/main" Requires="p14">
          <p:contentPart p14:bwMode="auto" r:id="rId288">
            <p14:nvContentPartPr>
              <p14:cNvPr id="1051966" name=""/>
              <p14:cNvContentPartPr/>
              <p14:nvPr/>
            </p14:nvContentPartPr>
            <p14:xfrm>
              <a:off x="3119153" y="3275571"/>
              <a:ext cx="18737" cy="151514"/>
            </p14:xfrm>
          </p:contentPart>
        </mc:Choice>
        <mc:Fallback>
          <p:sp>
            <p:nvSpPr>
              <p:cNvPr id="1051966" name=""/>
              <p:cNvSpPr/>
              <p:nvPr/>
            </p:nvSpPr>
            <p:spPr>
              <a:xfrm>
                <a:off x="3119153" y="3275571"/>
                <a:ext cx="18737" cy="151514"/>
              </a:xfrm>
            </p:spPr>
          </p:sp>
        </mc:Fallback>
      </mc:AlternateContent>
      <mc:AlternateContent xmlns:mc="http://schemas.openxmlformats.org/markup-compatibility/2006">
        <mc:Choice xmlns:p14="http://schemas.microsoft.com/office/powerpoint/2010/main" Requires="p14">
          <p:contentPart p14:bwMode="auto" r:id="rId289">
            <p14:nvContentPartPr>
              <p14:cNvPr id="1051967" name=""/>
              <p14:cNvContentPartPr/>
              <p14:nvPr/>
            </p14:nvContentPartPr>
            <p14:xfrm>
              <a:off x="3125826" y="3258672"/>
              <a:ext cx="108573" cy="168826"/>
            </p14:xfrm>
          </p:contentPart>
        </mc:Choice>
        <mc:Fallback>
          <p:sp>
            <p:nvSpPr>
              <p:cNvPr id="1051967" name=""/>
              <p:cNvSpPr/>
              <p:nvPr/>
            </p:nvSpPr>
            <p:spPr>
              <a:xfrm>
                <a:off x="3125826" y="3258672"/>
                <a:ext cx="108573" cy="168826"/>
              </a:xfrm>
            </p:spPr>
          </p:sp>
        </mc:Fallback>
      </mc:AlternateContent>
      <mc:AlternateContent xmlns:mc="http://schemas.openxmlformats.org/markup-compatibility/2006">
        <mc:Choice xmlns:p14="http://schemas.microsoft.com/office/powerpoint/2010/main" Requires="p14">
          <p:contentPart p14:bwMode="auto" r:id="rId290">
            <p14:nvContentPartPr>
              <p14:cNvPr id="1051968" name=""/>
              <p14:cNvContentPartPr/>
              <p14:nvPr/>
            </p14:nvContentPartPr>
            <p14:xfrm>
              <a:off x="2764529" y="3483292"/>
              <a:ext cx="520976" cy="37369"/>
            </p14:xfrm>
          </p:contentPart>
        </mc:Choice>
        <mc:Fallback>
          <p:sp>
            <p:nvSpPr>
              <p:cNvPr id="1051968" name=""/>
              <p:cNvSpPr/>
              <p:nvPr/>
            </p:nvSpPr>
            <p:spPr>
              <a:xfrm>
                <a:off x="2764529" y="3483292"/>
                <a:ext cx="520976" cy="37369"/>
              </a:xfrm>
            </p:spPr>
          </p:sp>
        </mc:Fallback>
      </mc:AlternateContent>
      <mc:AlternateContent xmlns:mc="http://schemas.openxmlformats.org/markup-compatibility/2006">
        <mc:Choice xmlns:p14="http://schemas.microsoft.com/office/powerpoint/2010/main" Requires="p14">
          <p:contentPart p14:bwMode="auto" r:id="rId291">
            <p14:nvContentPartPr>
              <p14:cNvPr id="1051969" name=""/>
              <p14:cNvContentPartPr/>
              <p14:nvPr/>
            </p14:nvContentPartPr>
            <p14:xfrm>
              <a:off x="2829993" y="3574829"/>
              <a:ext cx="173259" cy="206823"/>
            </p14:xfrm>
          </p:contentPart>
        </mc:Choice>
        <mc:Fallback>
          <p:sp>
            <p:nvSpPr>
              <p:cNvPr id="1051969" name=""/>
              <p:cNvSpPr/>
              <p:nvPr/>
            </p:nvSpPr>
            <p:spPr>
              <a:xfrm>
                <a:off x="2829993" y="3574829"/>
                <a:ext cx="173259" cy="206823"/>
              </a:xfrm>
            </p:spPr>
          </p:sp>
        </mc:Fallback>
      </mc:AlternateContent>
      <mc:AlternateContent xmlns:mc="http://schemas.openxmlformats.org/markup-compatibility/2006">
        <mc:Choice xmlns:p14="http://schemas.microsoft.com/office/powerpoint/2010/main" Requires="p14">
          <p:contentPart p14:bwMode="auto" r:id="rId292">
            <p14:nvContentPartPr>
              <p14:cNvPr id="1051970" name=""/>
              <p14:cNvContentPartPr/>
              <p14:nvPr/>
            </p14:nvContentPartPr>
            <p14:xfrm>
              <a:off x="3035661" y="3679763"/>
              <a:ext cx="129029" cy="88720"/>
            </p14:xfrm>
          </p:contentPart>
        </mc:Choice>
        <mc:Fallback>
          <p:sp>
            <p:nvSpPr>
              <p:cNvPr id="1051970" name=""/>
              <p:cNvSpPr/>
              <p:nvPr/>
            </p:nvSpPr>
            <p:spPr>
              <a:xfrm>
                <a:off x="3035661" y="3679763"/>
                <a:ext cx="129029" cy="88720"/>
              </a:xfrm>
            </p:spPr>
          </p:sp>
        </mc:Fallback>
      </mc:AlternateContent>
      <mc:AlternateContent xmlns:mc="http://schemas.openxmlformats.org/markup-compatibility/2006">
        <mc:Choice xmlns:p14="http://schemas.microsoft.com/office/powerpoint/2010/main" Requires="p14">
          <p:contentPart p14:bwMode="auto" r:id="rId293">
            <p14:nvContentPartPr>
              <p14:cNvPr id="1051971" name=""/>
              <p14:cNvContentPartPr/>
              <p14:nvPr/>
            </p14:nvContentPartPr>
            <p14:xfrm>
              <a:off x="3068696" y="3660351"/>
              <a:ext cx="27249" cy="221346"/>
            </p14:xfrm>
          </p:contentPart>
        </mc:Choice>
        <mc:Fallback>
          <p:sp>
            <p:nvSpPr>
              <p:cNvPr id="1051971" name=""/>
              <p:cNvSpPr/>
              <p:nvPr/>
            </p:nvSpPr>
            <p:spPr>
              <a:xfrm>
                <a:off x="3068696" y="3660351"/>
                <a:ext cx="27249" cy="221346"/>
              </a:xfrm>
            </p:spPr>
          </p:sp>
        </mc:Fallback>
      </mc:AlternateContent>
      <mc:AlternateContent xmlns:mc="http://schemas.openxmlformats.org/markup-compatibility/2006">
        <mc:Choice xmlns:p14="http://schemas.microsoft.com/office/powerpoint/2010/main" Requires="p14">
          <p:contentPart p14:bwMode="auto" r:id="rId294">
            <p14:nvContentPartPr>
              <p14:cNvPr id="1051972" name=""/>
              <p14:cNvContentPartPr/>
              <p14:nvPr/>
            </p14:nvContentPartPr>
            <p14:xfrm>
              <a:off x="3389973" y="3428594"/>
              <a:ext cx="126983" cy="124699"/>
            </p14:xfrm>
          </p:contentPart>
        </mc:Choice>
        <mc:Fallback>
          <p:sp>
            <p:nvSpPr>
              <p:cNvPr id="1051972" name=""/>
              <p:cNvSpPr/>
              <p:nvPr/>
            </p:nvSpPr>
            <p:spPr>
              <a:xfrm>
                <a:off x="3389973" y="3428594"/>
                <a:ext cx="126983" cy="124699"/>
              </a:xfrm>
            </p:spPr>
          </p:sp>
        </mc:Fallback>
      </mc:AlternateContent>
      <mc:AlternateContent xmlns:mc="http://schemas.openxmlformats.org/markup-compatibility/2006">
        <mc:Choice xmlns:p14="http://schemas.microsoft.com/office/powerpoint/2010/main" Requires="p14">
          <p:contentPart p14:bwMode="auto" r:id="rId295">
            <p14:nvContentPartPr>
              <p14:cNvPr id="1051973" name=""/>
              <p14:cNvContentPartPr/>
              <p14:nvPr/>
            </p14:nvContentPartPr>
            <p14:xfrm>
              <a:off x="3726231" y="3143502"/>
              <a:ext cx="86631" cy="261592"/>
            </p14:xfrm>
          </p:contentPart>
        </mc:Choice>
        <mc:Fallback>
          <p:sp>
            <p:nvSpPr>
              <p:cNvPr id="1051973" name=""/>
              <p:cNvSpPr/>
              <p:nvPr/>
            </p:nvSpPr>
            <p:spPr>
              <a:xfrm>
                <a:off x="3726231" y="3143502"/>
                <a:ext cx="86631" cy="261592"/>
              </a:xfrm>
            </p:spPr>
          </p:sp>
        </mc:Fallback>
      </mc:AlternateContent>
      <mc:AlternateContent xmlns:mc="http://schemas.openxmlformats.org/markup-compatibility/2006">
        <mc:Choice xmlns:p14="http://schemas.microsoft.com/office/powerpoint/2010/main" Requires="p14">
          <p:contentPart p14:bwMode="auto" r:id="rId296">
            <p14:nvContentPartPr>
              <p14:cNvPr id="1051974" name=""/>
              <p14:cNvContentPartPr/>
              <p14:nvPr/>
            </p14:nvContentPartPr>
            <p14:xfrm>
              <a:off x="3819847" y="3152391"/>
              <a:ext cx="74602" cy="253809"/>
            </p14:xfrm>
          </p:contentPart>
        </mc:Choice>
        <mc:Fallback>
          <p:sp>
            <p:nvSpPr>
              <p:cNvPr id="1051974" name=""/>
              <p:cNvSpPr/>
              <p:nvPr/>
            </p:nvSpPr>
            <p:spPr>
              <a:xfrm>
                <a:off x="3819847" y="3152391"/>
                <a:ext cx="74602" cy="253809"/>
              </a:xfrm>
            </p:spPr>
          </p:sp>
        </mc:Fallback>
      </mc:AlternateContent>
      <mc:AlternateContent xmlns:mc="http://schemas.openxmlformats.org/markup-compatibility/2006">
        <mc:Choice xmlns:p14="http://schemas.microsoft.com/office/powerpoint/2010/main" Requires="p14">
          <p:contentPart p14:bwMode="auto" r:id="rId297">
            <p14:nvContentPartPr>
              <p14:cNvPr id="1051975" name=""/>
              <p14:cNvContentPartPr/>
              <p14:nvPr/>
            </p14:nvContentPartPr>
            <p14:xfrm>
              <a:off x="3777305" y="3298467"/>
              <a:ext cx="74880" cy="19010"/>
            </p14:xfrm>
          </p:contentPart>
        </mc:Choice>
        <mc:Fallback>
          <p:sp>
            <p:nvSpPr>
              <p:cNvPr id="1051975" name=""/>
              <p:cNvSpPr/>
              <p:nvPr/>
            </p:nvSpPr>
            <p:spPr>
              <a:xfrm>
                <a:off x="3777305" y="3298467"/>
                <a:ext cx="74880" cy="19010"/>
              </a:xfrm>
            </p:spPr>
          </p:sp>
        </mc:Fallback>
      </mc:AlternateContent>
      <mc:AlternateContent xmlns:mc="http://schemas.openxmlformats.org/markup-compatibility/2006">
        <mc:Choice xmlns:p14="http://schemas.microsoft.com/office/powerpoint/2010/main" Requires="p14">
          <p:contentPart p14:bwMode="auto" r:id="rId298">
            <p14:nvContentPartPr>
              <p14:cNvPr id="1051976" name=""/>
              <p14:cNvContentPartPr/>
              <p14:nvPr/>
            </p14:nvContentPartPr>
            <p14:xfrm>
              <a:off x="3570940" y="3422325"/>
              <a:ext cx="438877" cy="24682"/>
            </p14:xfrm>
          </p:contentPart>
        </mc:Choice>
        <mc:Fallback>
          <p:sp>
            <p:nvSpPr>
              <p:cNvPr id="1051976" name=""/>
              <p:cNvSpPr/>
              <p:nvPr/>
            </p:nvSpPr>
            <p:spPr>
              <a:xfrm>
                <a:off x="3570940" y="3422325"/>
                <a:ext cx="438877" cy="24682"/>
              </a:xfrm>
            </p:spPr>
          </p:sp>
        </mc:Fallback>
      </mc:AlternateContent>
      <mc:AlternateContent xmlns:mc="http://schemas.openxmlformats.org/markup-compatibility/2006">
        <mc:Choice xmlns:p14="http://schemas.microsoft.com/office/powerpoint/2010/main" Requires="p14">
          <p:contentPart p14:bwMode="auto" r:id="rId299">
            <p14:nvContentPartPr>
              <p14:cNvPr id="1051977" name=""/>
              <p14:cNvContentPartPr/>
              <p14:nvPr/>
            </p14:nvContentPartPr>
            <p14:xfrm>
              <a:off x="3630895" y="3473797"/>
              <a:ext cx="177341" cy="251014"/>
            </p14:xfrm>
          </p:contentPart>
        </mc:Choice>
        <mc:Fallback>
          <p:sp>
            <p:nvSpPr>
              <p:cNvPr id="1051977" name=""/>
              <p:cNvSpPr/>
              <p:nvPr/>
            </p:nvSpPr>
            <p:spPr>
              <a:xfrm>
                <a:off x="3630895" y="3473797"/>
                <a:ext cx="177341" cy="251014"/>
              </a:xfrm>
            </p:spPr>
          </p:sp>
        </mc:Fallback>
      </mc:AlternateContent>
      <mc:AlternateContent xmlns:mc="http://schemas.openxmlformats.org/markup-compatibility/2006">
        <mc:Choice xmlns:p14="http://schemas.microsoft.com/office/powerpoint/2010/main" Requires="p14">
          <p:contentPart p14:bwMode="auto" r:id="rId300">
            <p14:nvContentPartPr>
              <p14:cNvPr id="1051978" name=""/>
              <p14:cNvContentPartPr/>
              <p14:nvPr/>
            </p14:nvContentPartPr>
            <p14:xfrm>
              <a:off x="3744921" y="3476307"/>
              <a:ext cx="72168" cy="49434"/>
            </p14:xfrm>
          </p:contentPart>
        </mc:Choice>
        <mc:Fallback>
          <p:sp>
            <p:nvSpPr>
              <p:cNvPr id="1051978" name=""/>
              <p:cNvSpPr/>
              <p:nvPr/>
            </p:nvSpPr>
            <p:spPr>
              <a:xfrm>
                <a:off x="3744921" y="3476307"/>
                <a:ext cx="72168" cy="49434"/>
              </a:xfrm>
            </p:spPr>
          </p:sp>
        </mc:Fallback>
      </mc:AlternateContent>
      <mc:AlternateContent xmlns:mc="http://schemas.openxmlformats.org/markup-compatibility/2006">
        <mc:Choice xmlns:p14="http://schemas.microsoft.com/office/powerpoint/2010/main" Requires="p14">
          <p:contentPart p14:bwMode="auto" r:id="rId301">
            <p14:nvContentPartPr>
              <p14:cNvPr id="1051979" name=""/>
              <p14:cNvContentPartPr/>
              <p14:nvPr/>
            </p14:nvContentPartPr>
            <p14:xfrm>
              <a:off x="3841436" y="3598591"/>
              <a:ext cx="138401" cy="97291"/>
            </p14:xfrm>
          </p:contentPart>
        </mc:Choice>
        <mc:Fallback>
          <p:sp>
            <p:nvSpPr>
              <p:cNvPr id="1051979" name=""/>
              <p:cNvSpPr/>
              <p:nvPr/>
            </p:nvSpPr>
            <p:spPr>
              <a:xfrm>
                <a:off x="3841436" y="3598591"/>
                <a:ext cx="138401" cy="97291"/>
              </a:xfrm>
            </p:spPr>
          </p:sp>
        </mc:Fallback>
      </mc:AlternateContent>
      <mc:AlternateContent xmlns:mc="http://schemas.openxmlformats.org/markup-compatibility/2006">
        <mc:Choice xmlns:p14="http://schemas.microsoft.com/office/powerpoint/2010/main" Requires="p14">
          <p:contentPart p14:bwMode="auto" r:id="rId302">
            <p14:nvContentPartPr>
              <p14:cNvPr id="1051980" name=""/>
              <p14:cNvContentPartPr/>
              <p14:nvPr/>
            </p14:nvContentPartPr>
            <p14:xfrm>
              <a:off x="3886851" y="3593046"/>
              <a:ext cx="24120" cy="187000"/>
            </p14:xfrm>
          </p:contentPart>
        </mc:Choice>
        <mc:Fallback>
          <p:sp>
            <p:nvSpPr>
              <p:cNvPr id="1051980" name=""/>
              <p:cNvSpPr/>
              <p:nvPr/>
            </p:nvSpPr>
            <p:spPr>
              <a:xfrm>
                <a:off x="3886851" y="3593046"/>
                <a:ext cx="24120" cy="187000"/>
              </a:xfrm>
            </p:spPr>
          </p:sp>
        </mc:Fallback>
      </mc:AlternateContent>
      <mc:AlternateContent xmlns:mc="http://schemas.openxmlformats.org/markup-compatibility/2006">
        <mc:Choice xmlns:p14="http://schemas.microsoft.com/office/powerpoint/2010/main" Requires="p14">
          <p:contentPart p14:bwMode="auto" r:id="rId303">
            <p14:nvContentPartPr>
              <p14:cNvPr id="1051981" name=""/>
              <p14:cNvContentPartPr/>
              <p14:nvPr/>
            </p14:nvContentPartPr>
            <p14:xfrm>
              <a:off x="4067272" y="3235246"/>
              <a:ext cx="129921" cy="408467"/>
            </p14:xfrm>
          </p:contentPart>
        </mc:Choice>
        <mc:Fallback>
          <p:sp>
            <p:nvSpPr>
              <p:cNvPr id="1051981" name=""/>
              <p:cNvSpPr/>
              <p:nvPr/>
            </p:nvSpPr>
            <p:spPr>
              <a:xfrm>
                <a:off x="4067272" y="3235246"/>
                <a:ext cx="129921" cy="408467"/>
              </a:xfrm>
            </p:spPr>
          </p:sp>
        </mc:Fallback>
      </mc:AlternateContent>
      <mc:AlternateContent xmlns:mc="http://schemas.openxmlformats.org/markup-compatibility/2006">
        <mc:Choice xmlns:p14="http://schemas.microsoft.com/office/powerpoint/2010/main" Requires="p14">
          <p:contentPart p14:bwMode="auto" r:id="rId304">
            <p14:nvContentPartPr>
              <p14:cNvPr id="1051982" name=""/>
              <p14:cNvContentPartPr/>
              <p14:nvPr/>
            </p14:nvContentPartPr>
            <p14:xfrm>
              <a:off x="4389401" y="3351976"/>
              <a:ext cx="187487" cy="10986"/>
            </p14:xfrm>
          </p:contentPart>
        </mc:Choice>
        <mc:Fallback>
          <p:sp>
            <p:nvSpPr>
              <p:cNvPr id="1051982" name=""/>
              <p:cNvSpPr/>
              <p:nvPr/>
            </p:nvSpPr>
            <p:spPr>
              <a:xfrm>
                <a:off x="4389401" y="3351976"/>
                <a:ext cx="187487" cy="10986"/>
              </a:xfrm>
            </p:spPr>
          </p:sp>
        </mc:Fallback>
      </mc:AlternateContent>
      <mc:AlternateContent xmlns:mc="http://schemas.openxmlformats.org/markup-compatibility/2006">
        <mc:Choice xmlns:p14="http://schemas.microsoft.com/office/powerpoint/2010/main" Requires="p14">
          <p:contentPart p14:bwMode="auto" r:id="rId305">
            <p14:nvContentPartPr>
              <p14:cNvPr id="1051983" name=""/>
              <p14:cNvContentPartPr/>
              <p14:nvPr/>
            </p14:nvContentPartPr>
            <p14:xfrm>
              <a:off x="4391940" y="3428885"/>
              <a:ext cx="184260" cy="17256"/>
            </p14:xfrm>
          </p:contentPart>
        </mc:Choice>
        <mc:Fallback>
          <p:sp>
            <p:nvSpPr>
              <p:cNvPr id="1051983" name=""/>
              <p:cNvSpPr/>
              <p:nvPr/>
            </p:nvSpPr>
            <p:spPr>
              <a:xfrm>
                <a:off x="4391940" y="3428885"/>
                <a:ext cx="184260" cy="17256"/>
              </a:xfrm>
            </p:spPr>
          </p:sp>
        </mc:Fallback>
      </mc:AlternateContent>
      <mc:AlternateContent xmlns:mc="http://schemas.openxmlformats.org/markup-compatibility/2006">
        <mc:Choice xmlns:p14="http://schemas.microsoft.com/office/powerpoint/2010/main" Requires="p14">
          <p:contentPart p14:bwMode="auto" r:id="rId306">
            <p14:nvContentPartPr>
              <p14:cNvPr id="1051984" name=""/>
              <p14:cNvContentPartPr/>
              <p14:nvPr/>
            </p14:nvContentPartPr>
            <p14:xfrm>
              <a:off x="4710060" y="3206130"/>
              <a:ext cx="43145" cy="419141"/>
            </p14:xfrm>
          </p:contentPart>
        </mc:Choice>
        <mc:Fallback>
          <p:sp>
            <p:nvSpPr>
              <p:cNvPr id="1051984" name=""/>
              <p:cNvSpPr/>
              <p:nvPr/>
            </p:nvSpPr>
            <p:spPr>
              <a:xfrm>
                <a:off x="4710060" y="3206130"/>
                <a:ext cx="43145" cy="419141"/>
              </a:xfrm>
            </p:spPr>
          </p:sp>
        </mc:Fallback>
      </mc:AlternateContent>
      <mc:AlternateContent xmlns:mc="http://schemas.openxmlformats.org/markup-compatibility/2006">
        <mc:Choice xmlns:p14="http://schemas.microsoft.com/office/powerpoint/2010/main" Requires="p14">
          <p:contentPart p14:bwMode="auto" r:id="rId307">
            <p14:nvContentPartPr>
              <p14:cNvPr id="1051985" name=""/>
              <p14:cNvContentPartPr/>
              <p14:nvPr/>
            </p14:nvContentPartPr>
            <p14:xfrm>
              <a:off x="4701805" y="3204152"/>
              <a:ext cx="126569" cy="167237"/>
            </p14:xfrm>
          </p:contentPart>
        </mc:Choice>
        <mc:Fallback>
          <p:sp>
            <p:nvSpPr>
              <p:cNvPr id="1051985" name=""/>
              <p:cNvSpPr/>
              <p:nvPr/>
            </p:nvSpPr>
            <p:spPr>
              <a:xfrm>
                <a:off x="4701805" y="3204152"/>
                <a:ext cx="126569" cy="167237"/>
              </a:xfrm>
            </p:spPr>
          </p:sp>
        </mc:Fallback>
      </mc:AlternateContent>
      <mc:AlternateContent xmlns:mc="http://schemas.openxmlformats.org/markup-compatibility/2006">
        <mc:Choice xmlns:p14="http://schemas.microsoft.com/office/powerpoint/2010/main" Requires="p14">
          <p:contentPart p14:bwMode="auto" r:id="rId308">
            <p14:nvContentPartPr>
              <p14:cNvPr id="1051986" name=""/>
              <p14:cNvContentPartPr/>
              <p14:nvPr/>
            </p14:nvContentPartPr>
            <p14:xfrm>
              <a:off x="4843404" y="3446977"/>
              <a:ext cx="148189" cy="167915"/>
            </p14:xfrm>
          </p:contentPart>
        </mc:Choice>
        <mc:Fallback>
          <p:sp>
            <p:nvSpPr>
              <p:cNvPr id="1051986" name=""/>
              <p:cNvSpPr/>
              <p:nvPr/>
            </p:nvSpPr>
            <p:spPr>
              <a:xfrm>
                <a:off x="4843404" y="3446977"/>
                <a:ext cx="148189" cy="167915"/>
              </a:xfrm>
            </p:spPr>
          </p:sp>
        </mc:Fallback>
      </mc:AlternateContent>
      <mc:AlternateContent xmlns:mc="http://schemas.openxmlformats.org/markup-compatibility/2006">
        <mc:Choice xmlns:p14="http://schemas.microsoft.com/office/powerpoint/2010/main" Requires="p14">
          <p:contentPart p14:bwMode="auto" r:id="rId309">
            <p14:nvContentPartPr>
              <p14:cNvPr id="1051987" name=""/>
              <p14:cNvContentPartPr/>
              <p14:nvPr/>
            </p14:nvContentPartPr>
            <p14:xfrm>
              <a:off x="5078977" y="3178038"/>
              <a:ext cx="123656" cy="17297"/>
            </p14:xfrm>
          </p:contentPart>
        </mc:Choice>
        <mc:Fallback>
          <p:sp>
            <p:nvSpPr>
              <p:cNvPr id="1051987" name=""/>
              <p:cNvSpPr/>
              <p:nvPr/>
            </p:nvSpPr>
            <p:spPr>
              <a:xfrm>
                <a:off x="5078977" y="3178038"/>
                <a:ext cx="123656" cy="17297"/>
              </a:xfrm>
            </p:spPr>
          </p:sp>
        </mc:Fallback>
      </mc:AlternateContent>
      <mc:AlternateContent xmlns:mc="http://schemas.openxmlformats.org/markup-compatibility/2006">
        <mc:Choice xmlns:p14="http://schemas.microsoft.com/office/powerpoint/2010/main" Requires="p14">
          <p:contentPart p14:bwMode="auto" r:id="rId310">
            <p14:nvContentPartPr>
              <p14:cNvPr id="1051988" name=""/>
              <p14:cNvContentPartPr/>
              <p14:nvPr/>
            </p14:nvContentPartPr>
            <p14:xfrm>
              <a:off x="5083422" y="3222638"/>
              <a:ext cx="128304" cy="371425"/>
            </p14:xfrm>
          </p:contentPart>
        </mc:Choice>
        <mc:Fallback>
          <p:sp>
            <p:nvSpPr>
              <p:cNvPr id="1051988" name=""/>
              <p:cNvSpPr/>
              <p:nvPr/>
            </p:nvSpPr>
            <p:spPr>
              <a:xfrm>
                <a:off x="5083422" y="3222638"/>
                <a:ext cx="128304" cy="371425"/>
              </a:xfrm>
            </p:spPr>
          </p:sp>
        </mc:Fallback>
      </mc:AlternateContent>
      <mc:AlternateContent xmlns:mc="http://schemas.openxmlformats.org/markup-compatibility/2006">
        <mc:Choice xmlns:p14="http://schemas.microsoft.com/office/powerpoint/2010/main" Requires="p14">
          <p:contentPart p14:bwMode="auto" r:id="rId311">
            <p14:nvContentPartPr>
              <p14:cNvPr id="1051989" name=""/>
              <p14:cNvContentPartPr/>
              <p14:nvPr/>
            </p14:nvContentPartPr>
            <p14:xfrm>
              <a:off x="5241529" y="3399155"/>
              <a:ext cx="159506" cy="13912"/>
            </p14:xfrm>
          </p:contentPart>
        </mc:Choice>
        <mc:Fallback>
          <p:sp>
            <p:nvSpPr>
              <p:cNvPr id="1051989" name=""/>
              <p:cNvSpPr/>
              <p:nvPr/>
            </p:nvSpPr>
            <p:spPr>
              <a:xfrm>
                <a:off x="5241529" y="3399155"/>
                <a:ext cx="159506" cy="13912"/>
              </a:xfrm>
            </p:spPr>
          </p:sp>
        </mc:Fallback>
      </mc:AlternateContent>
      <mc:AlternateContent xmlns:mc="http://schemas.openxmlformats.org/markup-compatibility/2006">
        <mc:Choice xmlns:p14="http://schemas.microsoft.com/office/powerpoint/2010/main" Requires="p14">
          <p:contentPart p14:bwMode="auto" r:id="rId312">
            <p14:nvContentPartPr>
              <p14:cNvPr id="1051990" name=""/>
              <p14:cNvContentPartPr/>
              <p14:nvPr/>
            </p14:nvContentPartPr>
            <p14:xfrm>
              <a:off x="5524090" y="3089762"/>
              <a:ext cx="150311" cy="142955"/>
            </p14:xfrm>
          </p:contentPart>
        </mc:Choice>
        <mc:Fallback>
          <p:sp>
            <p:nvSpPr>
              <p:cNvPr id="1051990" name=""/>
              <p:cNvSpPr/>
              <p:nvPr/>
            </p:nvSpPr>
            <p:spPr>
              <a:xfrm>
                <a:off x="5524090" y="3089762"/>
                <a:ext cx="150311" cy="142955"/>
              </a:xfrm>
            </p:spPr>
          </p:sp>
        </mc:Fallback>
      </mc:AlternateContent>
      <mc:AlternateContent xmlns:mc="http://schemas.openxmlformats.org/markup-compatibility/2006">
        <mc:Choice xmlns:p14="http://schemas.microsoft.com/office/powerpoint/2010/main" Requires="p14">
          <p:contentPart p14:bwMode="auto" r:id="rId313">
            <p14:nvContentPartPr>
              <p14:cNvPr id="1051991" name=""/>
              <p14:cNvContentPartPr/>
              <p14:nvPr/>
            </p14:nvContentPartPr>
            <p14:xfrm>
              <a:off x="5607444" y="3042313"/>
              <a:ext cx="15701" cy="288538"/>
            </p14:xfrm>
          </p:contentPart>
        </mc:Choice>
        <mc:Fallback>
          <p:sp>
            <p:nvSpPr>
              <p:cNvPr id="1051991" name=""/>
              <p:cNvSpPr/>
              <p:nvPr/>
            </p:nvSpPr>
            <p:spPr>
              <a:xfrm>
                <a:off x="5607444" y="3042313"/>
                <a:ext cx="15701" cy="288538"/>
              </a:xfrm>
            </p:spPr>
          </p:sp>
        </mc:Fallback>
      </mc:AlternateContent>
      <mc:AlternateContent xmlns:mc="http://schemas.openxmlformats.org/markup-compatibility/2006">
        <mc:Choice xmlns:p14="http://schemas.microsoft.com/office/powerpoint/2010/main" Requires="p14">
          <p:contentPart p14:bwMode="auto" r:id="rId314">
            <p14:nvContentPartPr>
              <p14:cNvPr id="1051992" name=""/>
              <p14:cNvContentPartPr/>
              <p14:nvPr/>
            </p14:nvContentPartPr>
            <p14:xfrm>
              <a:off x="5707945" y="3176619"/>
              <a:ext cx="108308" cy="89440"/>
            </p14:xfrm>
          </p:contentPart>
        </mc:Choice>
        <mc:Fallback>
          <p:sp>
            <p:nvSpPr>
              <p:cNvPr id="1051992" name=""/>
              <p:cNvSpPr/>
              <p:nvPr/>
            </p:nvSpPr>
            <p:spPr>
              <a:xfrm>
                <a:off x="5707945" y="3176619"/>
                <a:ext cx="108308" cy="89440"/>
              </a:xfrm>
            </p:spPr>
          </p:sp>
        </mc:Fallback>
      </mc:AlternateContent>
      <mc:AlternateContent xmlns:mc="http://schemas.openxmlformats.org/markup-compatibility/2006">
        <mc:Choice xmlns:p14="http://schemas.microsoft.com/office/powerpoint/2010/main" Requires="p14">
          <p:contentPart p14:bwMode="auto" r:id="rId315">
            <p14:nvContentPartPr>
              <p14:cNvPr id="1051993" name=""/>
              <p14:cNvContentPartPr/>
              <p14:nvPr/>
            </p14:nvContentPartPr>
            <p14:xfrm>
              <a:off x="5800069" y="3049297"/>
              <a:ext cx="49967" cy="182498"/>
            </p14:xfrm>
          </p:contentPart>
        </mc:Choice>
        <mc:Fallback>
          <p:sp>
            <p:nvSpPr>
              <p:cNvPr id="1051993" name=""/>
              <p:cNvSpPr/>
              <p:nvPr/>
            </p:nvSpPr>
            <p:spPr>
              <a:xfrm>
                <a:off x="5800069" y="3049297"/>
                <a:ext cx="49967" cy="182498"/>
              </a:xfrm>
            </p:spPr>
          </p:sp>
        </mc:Fallback>
      </mc:AlternateContent>
      <mc:AlternateContent xmlns:mc="http://schemas.openxmlformats.org/markup-compatibility/2006">
        <mc:Choice xmlns:p14="http://schemas.microsoft.com/office/powerpoint/2010/main" Requires="p14">
          <p:contentPart p14:bwMode="auto" r:id="rId316">
            <p14:nvContentPartPr>
              <p14:cNvPr id="1051994" name=""/>
              <p14:cNvContentPartPr/>
              <p14:nvPr/>
            </p14:nvContentPartPr>
            <p14:xfrm>
              <a:off x="5864989" y="3117237"/>
              <a:ext cx="11871" cy="147297"/>
            </p14:xfrm>
          </p:contentPart>
        </mc:Choice>
        <mc:Fallback>
          <p:sp>
            <p:nvSpPr>
              <p:cNvPr id="1051994" name=""/>
              <p:cNvSpPr/>
              <p:nvPr/>
            </p:nvSpPr>
            <p:spPr>
              <a:xfrm>
                <a:off x="5864989" y="3117237"/>
                <a:ext cx="11871" cy="147297"/>
              </a:xfrm>
            </p:spPr>
          </p:sp>
        </mc:Fallback>
      </mc:AlternateContent>
      <mc:AlternateContent xmlns:mc="http://schemas.openxmlformats.org/markup-compatibility/2006">
        <mc:Choice xmlns:p14="http://schemas.microsoft.com/office/powerpoint/2010/main" Requires="p14">
          <p:contentPart p14:bwMode="auto" r:id="rId317">
            <p14:nvContentPartPr>
              <p14:cNvPr id="1051995" name=""/>
              <p14:cNvContentPartPr/>
              <p14:nvPr/>
            </p14:nvContentPartPr>
            <p14:xfrm>
              <a:off x="5871124" y="3112792"/>
              <a:ext cx="74984" cy="168096"/>
            </p14:xfrm>
          </p:contentPart>
        </mc:Choice>
        <mc:Fallback>
          <p:sp>
            <p:nvSpPr>
              <p:cNvPr id="1051995" name=""/>
              <p:cNvSpPr/>
              <p:nvPr/>
            </p:nvSpPr>
            <p:spPr>
              <a:xfrm>
                <a:off x="5871124" y="3112792"/>
                <a:ext cx="74984" cy="168096"/>
              </a:xfrm>
            </p:spPr>
          </p:sp>
        </mc:Fallback>
      </mc:AlternateContent>
      <mc:AlternateContent xmlns:mc="http://schemas.openxmlformats.org/markup-compatibility/2006">
        <mc:Choice xmlns:p14="http://schemas.microsoft.com/office/powerpoint/2010/main" Requires="p14">
          <p:contentPart p14:bwMode="auto" r:id="rId318">
            <p14:nvContentPartPr>
              <p14:cNvPr id="1051996" name=""/>
              <p14:cNvContentPartPr/>
              <p14:nvPr/>
            </p14:nvContentPartPr>
            <p14:xfrm>
              <a:off x="5821891" y="3178827"/>
              <a:ext cx="31715" cy="70949"/>
            </p14:xfrm>
          </p:contentPart>
        </mc:Choice>
        <mc:Fallback>
          <p:sp>
            <p:nvSpPr>
              <p:cNvPr id="1051996" name=""/>
              <p:cNvSpPr/>
              <p:nvPr/>
            </p:nvSpPr>
            <p:spPr>
              <a:xfrm>
                <a:off x="5821891" y="3178827"/>
                <a:ext cx="31715" cy="70949"/>
              </a:xfrm>
            </p:spPr>
          </p:sp>
        </mc:Fallback>
      </mc:AlternateContent>
      <mc:AlternateContent xmlns:mc="http://schemas.openxmlformats.org/markup-compatibility/2006">
        <mc:Choice xmlns:p14="http://schemas.microsoft.com/office/powerpoint/2010/main" Requires="p14">
          <p:contentPart p14:bwMode="auto" r:id="rId319">
            <p14:nvContentPartPr>
              <p14:cNvPr id="1051997" name=""/>
              <p14:cNvContentPartPr/>
              <p14:nvPr/>
            </p14:nvContentPartPr>
            <p14:xfrm>
              <a:off x="5735535" y="3187165"/>
              <a:ext cx="45356" cy="1820"/>
            </p14:xfrm>
          </p:contentPart>
        </mc:Choice>
        <mc:Fallback>
          <p:sp>
            <p:nvSpPr>
              <p:cNvPr id="1051997" name=""/>
              <p:cNvSpPr/>
              <p:nvPr/>
            </p:nvSpPr>
            <p:spPr>
              <a:xfrm>
                <a:off x="5735535" y="3187165"/>
                <a:ext cx="45356" cy="1820"/>
              </a:xfrm>
            </p:spPr>
          </p:sp>
        </mc:Fallback>
      </mc:AlternateContent>
      <mc:AlternateContent xmlns:mc="http://schemas.openxmlformats.org/markup-compatibility/2006">
        <mc:Choice xmlns:p14="http://schemas.microsoft.com/office/powerpoint/2010/main" Requires="p14">
          <p:contentPart p14:bwMode="auto" r:id="rId320">
            <p14:nvContentPartPr>
              <p14:cNvPr id="1051998" name=""/>
              <p14:cNvContentPartPr/>
              <p14:nvPr/>
            </p14:nvContentPartPr>
            <p14:xfrm>
              <a:off x="5557109" y="3329379"/>
              <a:ext cx="416339" cy="28912"/>
            </p14:xfrm>
          </p:contentPart>
        </mc:Choice>
        <mc:Fallback>
          <p:sp>
            <p:nvSpPr>
              <p:cNvPr id="1051998" name=""/>
              <p:cNvSpPr/>
              <p:nvPr/>
            </p:nvSpPr>
            <p:spPr>
              <a:xfrm>
                <a:off x="5557109" y="3329379"/>
                <a:ext cx="416339" cy="28912"/>
              </a:xfrm>
            </p:spPr>
          </p:sp>
        </mc:Fallback>
      </mc:AlternateContent>
      <mc:AlternateContent xmlns:mc="http://schemas.openxmlformats.org/markup-compatibility/2006">
        <mc:Choice xmlns:p14="http://schemas.microsoft.com/office/powerpoint/2010/main" Requires="p14">
          <p:contentPart p14:bwMode="auto" r:id="rId321">
            <p14:nvContentPartPr>
              <p14:cNvPr id="1051999" name=""/>
              <p14:cNvContentPartPr/>
              <p14:nvPr/>
            </p14:nvContentPartPr>
            <p14:xfrm>
              <a:off x="5537424" y="3355604"/>
              <a:ext cx="110543" cy="14665"/>
            </p14:xfrm>
          </p:contentPart>
        </mc:Choice>
        <mc:Fallback>
          <p:sp>
            <p:nvSpPr>
              <p:cNvPr id="1051999" name=""/>
              <p:cNvSpPr/>
              <p:nvPr/>
            </p:nvSpPr>
            <p:spPr>
              <a:xfrm>
                <a:off x="5537424" y="3355604"/>
                <a:ext cx="110543" cy="14665"/>
              </a:xfrm>
            </p:spPr>
          </p:sp>
        </mc:Fallback>
      </mc:AlternateContent>
      <mc:AlternateContent xmlns:mc="http://schemas.openxmlformats.org/markup-compatibility/2006">
        <mc:Choice xmlns:p14="http://schemas.microsoft.com/office/powerpoint/2010/main" Requires="p14">
          <p:contentPart p14:bwMode="auto" r:id="rId322">
            <p14:nvContentPartPr>
              <p14:cNvPr id="1052000" name=""/>
              <p14:cNvContentPartPr/>
              <p14:nvPr/>
            </p14:nvContentPartPr>
            <p14:xfrm>
              <a:off x="5581975" y="3418720"/>
              <a:ext cx="135145" cy="207447"/>
            </p14:xfrm>
          </p:contentPart>
        </mc:Choice>
        <mc:Fallback>
          <p:sp>
            <p:nvSpPr>
              <p:cNvPr id="1052000" name=""/>
              <p:cNvSpPr/>
              <p:nvPr/>
            </p:nvSpPr>
            <p:spPr>
              <a:xfrm>
                <a:off x="5581975" y="3418720"/>
                <a:ext cx="135145" cy="207447"/>
              </a:xfrm>
            </p:spPr>
          </p:sp>
        </mc:Fallback>
      </mc:AlternateContent>
      <mc:AlternateContent xmlns:mc="http://schemas.openxmlformats.org/markup-compatibility/2006">
        <mc:Choice xmlns:p14="http://schemas.microsoft.com/office/powerpoint/2010/main" Requires="p14">
          <p:contentPart p14:bwMode="auto" r:id="rId323">
            <p14:nvContentPartPr>
              <p14:cNvPr id="1052001" name=""/>
              <p14:cNvContentPartPr/>
              <p14:nvPr/>
            </p14:nvContentPartPr>
            <p14:xfrm>
              <a:off x="5736805" y="3547098"/>
              <a:ext cx="147674" cy="98128"/>
            </p14:xfrm>
          </p:contentPart>
        </mc:Choice>
        <mc:Fallback>
          <p:sp>
            <p:nvSpPr>
              <p:cNvPr id="1052001" name=""/>
              <p:cNvSpPr/>
              <p:nvPr/>
            </p:nvSpPr>
            <p:spPr>
              <a:xfrm>
                <a:off x="5736805" y="3547098"/>
                <a:ext cx="147674" cy="98128"/>
              </a:xfrm>
            </p:spPr>
          </p:sp>
        </mc:Fallback>
      </mc:AlternateContent>
      <mc:AlternateContent xmlns:mc="http://schemas.openxmlformats.org/markup-compatibility/2006">
        <mc:Choice xmlns:p14="http://schemas.microsoft.com/office/powerpoint/2010/main" Requires="p14">
          <p:contentPart p14:bwMode="auto" r:id="rId324">
            <p14:nvContentPartPr>
              <p14:cNvPr id="1052002" name=""/>
              <p14:cNvContentPartPr/>
              <p14:nvPr/>
            </p14:nvContentPartPr>
            <p14:xfrm>
              <a:off x="5790927" y="3527415"/>
              <a:ext cx="31491" cy="176127"/>
            </p14:xfrm>
          </p:contentPart>
        </mc:Choice>
        <mc:Fallback>
          <p:sp>
            <p:nvSpPr>
              <p:cNvPr id="1052002" name=""/>
              <p:cNvSpPr/>
              <p:nvPr/>
            </p:nvSpPr>
            <p:spPr>
              <a:xfrm>
                <a:off x="5790927" y="3527415"/>
                <a:ext cx="31491" cy="176127"/>
              </a:xfrm>
            </p:spPr>
          </p:sp>
        </mc:Fallback>
      </mc:AlternateContent>
      <mc:AlternateContent xmlns:mc="http://schemas.openxmlformats.org/markup-compatibility/2006">
        <mc:Choice xmlns:p14="http://schemas.microsoft.com/office/powerpoint/2010/main" Requires="p14">
          <p:contentPart p14:bwMode="auto" r:id="rId325">
            <p14:nvContentPartPr>
              <p14:cNvPr id="1052003" name=""/>
              <p14:cNvContentPartPr/>
              <p14:nvPr/>
            </p14:nvContentPartPr>
            <p14:xfrm>
              <a:off x="5885388" y="3545828"/>
              <a:ext cx="6377" cy="82730"/>
            </p14:xfrm>
          </p:contentPart>
        </mc:Choice>
        <mc:Fallback>
          <p:sp>
            <p:nvSpPr>
              <p:cNvPr id="1052003" name=""/>
              <p:cNvSpPr/>
              <p:nvPr/>
            </p:nvSpPr>
            <p:spPr>
              <a:xfrm>
                <a:off x="5885388" y="3545828"/>
                <a:ext cx="6377" cy="82730"/>
              </a:xfrm>
            </p:spPr>
          </p:sp>
        </mc:Fallback>
      </mc:AlternateContent>
      <mc:AlternateContent xmlns:mc="http://schemas.openxmlformats.org/markup-compatibility/2006">
        <mc:Choice xmlns:p14="http://schemas.microsoft.com/office/powerpoint/2010/main" Requires="p14">
          <p:contentPart p14:bwMode="auto" r:id="rId326">
            <p14:nvContentPartPr>
              <p14:cNvPr id="1052004" name=""/>
              <p14:cNvContentPartPr/>
              <p14:nvPr/>
            </p14:nvContentPartPr>
            <p14:xfrm>
              <a:off x="5567268" y="3364504"/>
              <a:ext cx="43023" cy="18142"/>
            </p14:xfrm>
          </p:contentPart>
        </mc:Choice>
        <mc:Fallback>
          <p:sp>
            <p:nvSpPr>
              <p:cNvPr id="1052004" name=""/>
              <p:cNvSpPr/>
              <p:nvPr/>
            </p:nvSpPr>
            <p:spPr>
              <a:xfrm>
                <a:off x="5567268" y="3364504"/>
                <a:ext cx="43023" cy="18142"/>
              </a:xfrm>
            </p:spPr>
          </p:sp>
        </mc:Fallback>
      </mc:AlternateContent>
      <mc:AlternateContent xmlns:mc="http://schemas.openxmlformats.org/markup-compatibility/2006">
        <mc:Choice xmlns:p14="http://schemas.microsoft.com/office/powerpoint/2010/main" Requires="p14">
          <p:contentPart p14:bwMode="auto" r:id="rId327">
            <p14:nvContentPartPr>
              <p14:cNvPr id="1052005" name=""/>
              <p14:cNvContentPartPr/>
              <p14:nvPr/>
            </p14:nvContentPartPr>
            <p14:xfrm>
              <a:off x="6144874" y="3226448"/>
              <a:ext cx="118918" cy="193604"/>
            </p14:xfrm>
          </p:contentPart>
        </mc:Choice>
        <mc:Fallback>
          <p:sp>
            <p:nvSpPr>
              <p:cNvPr id="1052005" name=""/>
              <p:cNvSpPr/>
              <p:nvPr/>
            </p:nvSpPr>
            <p:spPr>
              <a:xfrm>
                <a:off x="6144874" y="3226448"/>
                <a:ext cx="118918" cy="193604"/>
              </a:xfrm>
            </p:spPr>
          </p:sp>
        </mc:Fallback>
      </mc:AlternateContent>
      <mc:AlternateContent xmlns:mc="http://schemas.openxmlformats.org/markup-compatibility/2006">
        <mc:Choice xmlns:p14="http://schemas.microsoft.com/office/powerpoint/2010/main" Requires="p14">
          <p:contentPart p14:bwMode="auto" r:id="rId328">
            <p14:nvContentPartPr>
              <p14:cNvPr id="1052006" name=""/>
              <p14:cNvContentPartPr/>
              <p14:nvPr/>
            </p14:nvContentPartPr>
            <p14:xfrm>
              <a:off x="6343835" y="3336837"/>
              <a:ext cx="121113" cy="12156"/>
            </p14:xfrm>
          </p:contentPart>
        </mc:Choice>
        <mc:Fallback>
          <p:sp>
            <p:nvSpPr>
              <p:cNvPr id="1052006" name=""/>
              <p:cNvSpPr/>
              <p:nvPr/>
            </p:nvSpPr>
            <p:spPr>
              <a:xfrm>
                <a:off x="6343835" y="3336837"/>
                <a:ext cx="121113" cy="12156"/>
              </a:xfrm>
            </p:spPr>
          </p:sp>
        </mc:Fallback>
      </mc:AlternateContent>
      <mc:AlternateContent xmlns:mc="http://schemas.openxmlformats.org/markup-compatibility/2006">
        <mc:Choice xmlns:p14="http://schemas.microsoft.com/office/powerpoint/2010/main" Requires="p14">
          <p:contentPart p14:bwMode="auto" r:id="rId329">
            <p14:nvContentPartPr>
              <p14:cNvPr id="1052007" name=""/>
              <p14:cNvContentPartPr/>
              <p14:nvPr/>
            </p14:nvContentPartPr>
            <p14:xfrm>
              <a:off x="6727941" y="2987707"/>
              <a:ext cx="141013" cy="224553"/>
            </p14:xfrm>
          </p:contentPart>
        </mc:Choice>
        <mc:Fallback>
          <p:sp>
            <p:nvSpPr>
              <p:cNvPr id="1052007" name=""/>
              <p:cNvSpPr/>
              <p:nvPr/>
            </p:nvSpPr>
            <p:spPr>
              <a:xfrm>
                <a:off x="6727941" y="2987707"/>
                <a:ext cx="141013" cy="224553"/>
              </a:xfrm>
            </p:spPr>
          </p:sp>
        </mc:Fallback>
      </mc:AlternateContent>
      <mc:AlternateContent xmlns:mc="http://schemas.openxmlformats.org/markup-compatibility/2006">
        <mc:Choice xmlns:p14="http://schemas.microsoft.com/office/powerpoint/2010/main" Requires="p14">
          <p:contentPart p14:bwMode="auto" r:id="rId330">
            <p14:nvContentPartPr>
              <p14:cNvPr id="1052008" name=""/>
              <p14:cNvContentPartPr/>
              <p14:nvPr/>
            </p14:nvContentPartPr>
            <p14:xfrm>
              <a:off x="6868954" y="3021994"/>
              <a:ext cx="65684" cy="217150"/>
            </p14:xfrm>
          </p:contentPart>
        </mc:Choice>
        <mc:Fallback>
          <p:sp>
            <p:nvSpPr>
              <p:cNvPr id="1052008" name=""/>
              <p:cNvSpPr/>
              <p:nvPr/>
            </p:nvSpPr>
            <p:spPr>
              <a:xfrm>
                <a:off x="6868954" y="3021994"/>
                <a:ext cx="65684" cy="217150"/>
              </a:xfrm>
            </p:spPr>
          </p:sp>
        </mc:Fallback>
      </mc:AlternateContent>
      <mc:AlternateContent xmlns:mc="http://schemas.openxmlformats.org/markup-compatibility/2006">
        <mc:Choice xmlns:p14="http://schemas.microsoft.com/office/powerpoint/2010/main" Requires="p14">
          <p:contentPart p14:bwMode="auto" r:id="rId331">
            <p14:nvContentPartPr>
              <p14:cNvPr id="1052009" name=""/>
              <p14:cNvContentPartPr/>
              <p14:nvPr/>
            </p14:nvContentPartPr>
            <p14:xfrm>
              <a:off x="6761644" y="3128693"/>
              <a:ext cx="140824" cy="6629"/>
            </p14:xfrm>
          </p:contentPart>
        </mc:Choice>
        <mc:Fallback>
          <p:sp>
            <p:nvSpPr>
              <p:cNvPr id="1052009" name=""/>
              <p:cNvSpPr/>
              <p:nvPr/>
            </p:nvSpPr>
            <p:spPr>
              <a:xfrm>
                <a:off x="6761644" y="3128693"/>
                <a:ext cx="140824" cy="6629"/>
              </a:xfrm>
            </p:spPr>
          </p:sp>
        </mc:Fallback>
      </mc:AlternateContent>
      <mc:AlternateContent xmlns:mc="http://schemas.openxmlformats.org/markup-compatibility/2006">
        <mc:Choice xmlns:p14="http://schemas.microsoft.com/office/powerpoint/2010/main" Requires="p14">
          <p:contentPart p14:bwMode="auto" r:id="rId332">
            <p14:nvContentPartPr>
              <p14:cNvPr id="1052010" name=""/>
              <p14:cNvContentPartPr/>
              <p14:nvPr/>
            </p14:nvContentPartPr>
            <p14:xfrm>
              <a:off x="6559725" y="3228589"/>
              <a:ext cx="508981" cy="25796"/>
            </p14:xfrm>
          </p:contentPart>
        </mc:Choice>
        <mc:Fallback>
          <p:sp>
            <p:nvSpPr>
              <p:cNvPr id="1052010" name=""/>
              <p:cNvSpPr/>
              <p:nvPr/>
            </p:nvSpPr>
            <p:spPr>
              <a:xfrm>
                <a:off x="6559725" y="3228589"/>
                <a:ext cx="508981" cy="25796"/>
              </a:xfrm>
            </p:spPr>
          </p:sp>
        </mc:Fallback>
      </mc:AlternateContent>
      <mc:AlternateContent xmlns:mc="http://schemas.openxmlformats.org/markup-compatibility/2006">
        <mc:Choice xmlns:p14="http://schemas.microsoft.com/office/powerpoint/2010/main" Requires="p14">
          <p:contentPart p14:bwMode="auto" r:id="rId333">
            <p14:nvContentPartPr>
              <p14:cNvPr id="1052011" name=""/>
              <p14:cNvContentPartPr/>
              <p14:nvPr/>
            </p14:nvContentPartPr>
            <p14:xfrm>
              <a:off x="6657805" y="3354182"/>
              <a:ext cx="151302" cy="261759"/>
            </p14:xfrm>
          </p:contentPart>
        </mc:Choice>
        <mc:Fallback>
          <p:sp>
            <p:nvSpPr>
              <p:cNvPr id="1052011" name=""/>
              <p:cNvSpPr/>
              <p:nvPr/>
            </p:nvSpPr>
            <p:spPr>
              <a:xfrm>
                <a:off x="6657805" y="3354182"/>
                <a:ext cx="151302" cy="261759"/>
              </a:xfrm>
            </p:spPr>
          </p:sp>
        </mc:Fallback>
      </mc:AlternateContent>
      <mc:AlternateContent xmlns:mc="http://schemas.openxmlformats.org/markup-compatibility/2006">
        <mc:Choice xmlns:p14="http://schemas.microsoft.com/office/powerpoint/2010/main" Requires="p14">
          <p:contentPart p14:bwMode="auto" r:id="rId334">
            <p14:nvContentPartPr>
              <p14:cNvPr id="1052012" name=""/>
              <p14:cNvContentPartPr/>
              <p14:nvPr/>
            </p14:nvContentPartPr>
            <p14:xfrm>
              <a:off x="6856255" y="3476618"/>
              <a:ext cx="155192" cy="122014"/>
            </p14:xfrm>
          </p:contentPart>
        </mc:Choice>
        <mc:Fallback>
          <p:sp>
            <p:nvSpPr>
              <p:cNvPr id="1052012" name=""/>
              <p:cNvSpPr/>
              <p:nvPr/>
            </p:nvSpPr>
            <p:spPr>
              <a:xfrm>
                <a:off x="6856255" y="3476618"/>
                <a:ext cx="155192" cy="122014"/>
              </a:xfrm>
            </p:spPr>
          </p:sp>
        </mc:Fallback>
      </mc:AlternateContent>
      <mc:AlternateContent xmlns:mc="http://schemas.openxmlformats.org/markup-compatibility/2006">
        <mc:Choice xmlns:p14="http://schemas.microsoft.com/office/powerpoint/2010/main" Requires="p14">
          <p:contentPart p14:bwMode="auto" r:id="rId335">
            <p14:nvContentPartPr>
              <p14:cNvPr id="1052013" name=""/>
              <p14:cNvContentPartPr/>
              <p14:nvPr/>
            </p14:nvContentPartPr>
            <p14:xfrm>
              <a:off x="6917467" y="3443601"/>
              <a:ext cx="23239" cy="218490"/>
            </p14:xfrm>
          </p:contentPart>
        </mc:Choice>
        <mc:Fallback>
          <p:sp>
            <p:nvSpPr>
              <p:cNvPr id="1052013" name=""/>
              <p:cNvSpPr/>
              <p:nvPr/>
            </p:nvSpPr>
            <p:spPr>
              <a:xfrm>
                <a:off x="6917467" y="3443601"/>
                <a:ext cx="23239" cy="218490"/>
              </a:xfrm>
            </p:spPr>
          </p:sp>
        </mc:Fallback>
      </mc:AlternateContent>
      <mc:AlternateContent xmlns:mc="http://schemas.openxmlformats.org/markup-compatibility/2006">
        <mc:Choice xmlns:p14="http://schemas.microsoft.com/office/powerpoint/2010/main" Requires="p14">
          <p:contentPart p14:bwMode="auto" r:id="rId336">
            <p14:nvContentPartPr>
              <p14:cNvPr id="1052014" name=""/>
              <p14:cNvContentPartPr/>
              <p14:nvPr/>
            </p14:nvContentPartPr>
            <p14:xfrm>
              <a:off x="7157866" y="3144954"/>
              <a:ext cx="79370" cy="308846"/>
            </p14:xfrm>
          </p:contentPart>
        </mc:Choice>
        <mc:Fallback>
          <p:sp>
            <p:nvSpPr>
              <p:cNvPr id="1052014" name=""/>
              <p:cNvSpPr/>
              <p:nvPr/>
            </p:nvSpPr>
            <p:spPr>
              <a:xfrm>
                <a:off x="7157866" y="3144954"/>
                <a:ext cx="79370" cy="308846"/>
              </a:xfrm>
            </p:spPr>
          </p:sp>
        </mc:Fallback>
      </mc:AlternateContent>
      <mc:AlternateContent xmlns:mc="http://schemas.openxmlformats.org/markup-compatibility/2006">
        <mc:Choice xmlns:p14="http://schemas.microsoft.com/office/powerpoint/2010/main" Requires="p14">
          <p:contentPart p14:bwMode="auto" r:id="rId337">
            <p14:nvContentPartPr>
              <p14:cNvPr id="1052015" name=""/>
              <p14:cNvContentPartPr/>
              <p14:nvPr/>
            </p14:nvContentPartPr>
            <p14:xfrm>
              <a:off x="2012076" y="4264592"/>
              <a:ext cx="130122" cy="21937"/>
            </p14:xfrm>
          </p:contentPart>
        </mc:Choice>
        <mc:Fallback>
          <p:sp>
            <p:nvSpPr>
              <p:cNvPr id="1052015" name=""/>
              <p:cNvSpPr/>
              <p:nvPr/>
            </p:nvSpPr>
            <p:spPr>
              <a:xfrm>
                <a:off x="2012076" y="4264592"/>
                <a:ext cx="130122" cy="21937"/>
              </a:xfrm>
            </p:spPr>
          </p:sp>
        </mc:Fallback>
      </mc:AlternateContent>
      <mc:AlternateContent xmlns:mc="http://schemas.openxmlformats.org/markup-compatibility/2006">
        <mc:Choice xmlns:p14="http://schemas.microsoft.com/office/powerpoint/2010/main" Requires="p14">
          <p:contentPart p14:bwMode="auto" r:id="rId338">
            <p14:nvContentPartPr>
              <p14:cNvPr id="1052016" name=""/>
              <p14:cNvContentPartPr/>
              <p14:nvPr/>
            </p14:nvContentPartPr>
            <p14:xfrm>
              <a:off x="2008902" y="4369993"/>
              <a:ext cx="156837" cy="21589"/>
            </p14:xfrm>
          </p:contentPart>
        </mc:Choice>
        <mc:Fallback>
          <p:sp>
            <p:nvSpPr>
              <p:cNvPr id="1052016" name=""/>
              <p:cNvSpPr/>
              <p:nvPr/>
            </p:nvSpPr>
            <p:spPr>
              <a:xfrm>
                <a:off x="2008902" y="4369993"/>
                <a:ext cx="156837" cy="21589"/>
              </a:xfrm>
            </p:spPr>
          </p:sp>
        </mc:Fallback>
      </mc:AlternateContent>
      <mc:AlternateContent xmlns:mc="http://schemas.openxmlformats.org/markup-compatibility/2006">
        <mc:Choice xmlns:p14="http://schemas.microsoft.com/office/powerpoint/2010/main" Requires="p14">
          <p:contentPart p14:bwMode="auto" r:id="rId339">
            <p14:nvContentPartPr>
              <p14:cNvPr id="1052017" name=""/>
              <p14:cNvContentPartPr/>
              <p14:nvPr/>
            </p14:nvContentPartPr>
            <p14:xfrm>
              <a:off x="2335223" y="4205346"/>
              <a:ext cx="213030" cy="234485"/>
            </p14:xfrm>
          </p:contentPart>
        </mc:Choice>
        <mc:Fallback>
          <p:sp>
            <p:nvSpPr>
              <p:cNvPr id="1052017" name=""/>
              <p:cNvSpPr/>
              <p:nvPr/>
            </p:nvSpPr>
            <p:spPr>
              <a:xfrm>
                <a:off x="2335223" y="4205346"/>
                <a:ext cx="213030" cy="234485"/>
              </a:xfrm>
            </p:spPr>
          </p:sp>
        </mc:Fallback>
      </mc:AlternateContent>
      <mc:AlternateContent xmlns:mc="http://schemas.openxmlformats.org/markup-compatibility/2006">
        <mc:Choice xmlns:p14="http://schemas.microsoft.com/office/powerpoint/2010/main" Requires="p14">
          <p:contentPart p14:bwMode="auto" r:id="rId340">
            <p14:nvContentPartPr>
              <p14:cNvPr id="1052018" name=""/>
              <p14:cNvContentPartPr/>
              <p14:nvPr/>
            </p14:nvContentPartPr>
            <p14:xfrm>
              <a:off x="2422902" y="4342691"/>
              <a:ext cx="193544" cy="153103"/>
            </p14:xfrm>
          </p:contentPart>
        </mc:Choice>
        <mc:Fallback>
          <p:sp>
            <p:nvSpPr>
              <p:cNvPr id="1052018" name=""/>
              <p:cNvSpPr/>
              <p:nvPr/>
            </p:nvSpPr>
            <p:spPr>
              <a:xfrm>
                <a:off x="2422902" y="4342691"/>
                <a:ext cx="193544" cy="153103"/>
              </a:xfrm>
            </p:spPr>
          </p:sp>
        </mc:Fallback>
      </mc:AlternateContent>
      <mc:AlternateContent xmlns:mc="http://schemas.openxmlformats.org/markup-compatibility/2006">
        <mc:Choice xmlns:p14="http://schemas.microsoft.com/office/powerpoint/2010/main" Requires="p14">
          <p:contentPart p14:bwMode="auto" r:id="rId341">
            <p14:nvContentPartPr>
              <p14:cNvPr id="1052019" name=""/>
              <p14:cNvContentPartPr/>
              <p14:nvPr/>
            </p14:nvContentPartPr>
            <p14:xfrm>
              <a:off x="2725923" y="4145856"/>
              <a:ext cx="72452" cy="461292"/>
            </p14:xfrm>
          </p:contentPart>
        </mc:Choice>
        <mc:Fallback>
          <p:sp>
            <p:nvSpPr>
              <p:cNvPr id="1052019" name=""/>
              <p:cNvSpPr/>
              <p:nvPr/>
            </p:nvSpPr>
            <p:spPr>
              <a:xfrm>
                <a:off x="2725923" y="4145856"/>
                <a:ext cx="72452" cy="461292"/>
              </a:xfrm>
            </p:spPr>
          </p:sp>
        </mc:Fallback>
      </mc:AlternateContent>
      <mc:AlternateContent xmlns:mc="http://schemas.openxmlformats.org/markup-compatibility/2006">
        <mc:Choice xmlns:p14="http://schemas.microsoft.com/office/powerpoint/2010/main" Requires="p14">
          <p:contentPart p14:bwMode="auto" r:id="rId342">
            <p14:nvContentPartPr>
              <p14:cNvPr id="1052020" name=""/>
              <p14:cNvContentPartPr/>
              <p14:nvPr/>
            </p14:nvContentPartPr>
            <p14:xfrm>
              <a:off x="2863432" y="4123633"/>
              <a:ext cx="151895" cy="287342"/>
            </p14:xfrm>
          </p:contentPart>
        </mc:Choice>
        <mc:Fallback>
          <p:sp>
            <p:nvSpPr>
              <p:cNvPr id="1052020" name=""/>
              <p:cNvSpPr/>
              <p:nvPr/>
            </p:nvSpPr>
            <p:spPr>
              <a:xfrm>
                <a:off x="2863432" y="4123633"/>
                <a:ext cx="151895" cy="287342"/>
              </a:xfrm>
            </p:spPr>
          </p:sp>
        </mc:Fallback>
      </mc:AlternateContent>
      <mc:AlternateContent xmlns:mc="http://schemas.openxmlformats.org/markup-compatibility/2006">
        <mc:Choice xmlns:p14="http://schemas.microsoft.com/office/powerpoint/2010/main" Requires="p14">
          <p:contentPart p14:bwMode="auto" r:id="rId343">
            <p14:nvContentPartPr>
              <p14:cNvPr id="1052021" name=""/>
              <p14:cNvContentPartPr/>
              <p14:nvPr/>
            </p14:nvContentPartPr>
            <p14:xfrm>
              <a:off x="3012787" y="4128077"/>
              <a:ext cx="65471" cy="248040"/>
            </p14:xfrm>
          </p:contentPart>
        </mc:Choice>
        <mc:Fallback>
          <p:sp>
            <p:nvSpPr>
              <p:cNvPr id="1052021" name=""/>
              <p:cNvSpPr/>
              <p:nvPr/>
            </p:nvSpPr>
            <p:spPr>
              <a:xfrm>
                <a:off x="3012787" y="4128077"/>
                <a:ext cx="65471" cy="248040"/>
              </a:xfrm>
            </p:spPr>
          </p:sp>
        </mc:Fallback>
      </mc:AlternateContent>
      <mc:AlternateContent xmlns:mc="http://schemas.openxmlformats.org/markup-compatibility/2006">
        <mc:Choice xmlns:p14="http://schemas.microsoft.com/office/powerpoint/2010/main" Requires="p14">
          <p:contentPart p14:bwMode="auto" r:id="rId344">
            <p14:nvContentPartPr>
              <p14:cNvPr id="1052022" name=""/>
              <p14:cNvContentPartPr/>
              <p14:nvPr/>
            </p14:nvContentPartPr>
            <p14:xfrm>
              <a:off x="2942306" y="4259667"/>
              <a:ext cx="139205" cy="15301"/>
            </p14:xfrm>
          </p:contentPart>
        </mc:Choice>
        <mc:Fallback>
          <p:sp>
            <p:nvSpPr>
              <p:cNvPr id="1052022" name=""/>
              <p:cNvSpPr/>
              <p:nvPr/>
            </p:nvSpPr>
            <p:spPr>
              <a:xfrm>
                <a:off x="2942306" y="4259667"/>
                <a:ext cx="139205" cy="15301"/>
              </a:xfrm>
            </p:spPr>
          </p:sp>
        </mc:Fallback>
      </mc:AlternateContent>
      <mc:AlternateContent xmlns:mc="http://schemas.openxmlformats.org/markup-compatibility/2006">
        <mc:Choice xmlns:p14="http://schemas.microsoft.com/office/powerpoint/2010/main" Requires="p14">
          <p:contentPart p14:bwMode="auto" r:id="rId345">
            <p14:nvContentPartPr>
              <p14:cNvPr id="1052023" name=""/>
              <p14:cNvContentPartPr/>
              <p14:nvPr/>
            </p14:nvContentPartPr>
            <p14:xfrm>
              <a:off x="2762610" y="4401240"/>
              <a:ext cx="442658" cy="5819"/>
            </p14:xfrm>
          </p:contentPart>
        </mc:Choice>
        <mc:Fallback>
          <p:sp>
            <p:nvSpPr>
              <p:cNvPr id="1052023" name=""/>
              <p:cNvSpPr/>
              <p:nvPr/>
            </p:nvSpPr>
            <p:spPr>
              <a:xfrm>
                <a:off x="2762610" y="4401240"/>
                <a:ext cx="442658" cy="5819"/>
              </a:xfrm>
            </p:spPr>
          </p:sp>
        </mc:Fallback>
      </mc:AlternateContent>
      <mc:AlternateContent xmlns:mc="http://schemas.openxmlformats.org/markup-compatibility/2006">
        <mc:Choice xmlns:p14="http://schemas.microsoft.com/office/powerpoint/2010/main" Requires="p14">
          <p:contentPart p14:bwMode="auto" r:id="rId346">
            <p14:nvContentPartPr>
              <p14:cNvPr id="1052024" name=""/>
              <p14:cNvContentPartPr/>
              <p14:nvPr/>
            </p14:nvContentPartPr>
            <p14:xfrm>
              <a:off x="2886241" y="4428409"/>
              <a:ext cx="182113" cy="241747"/>
            </p14:xfrm>
          </p:contentPart>
        </mc:Choice>
        <mc:Fallback>
          <p:sp>
            <p:nvSpPr>
              <p:cNvPr id="1052024" name=""/>
              <p:cNvSpPr/>
              <p:nvPr/>
            </p:nvSpPr>
            <p:spPr>
              <a:xfrm>
                <a:off x="2886241" y="4428409"/>
                <a:ext cx="182113" cy="241747"/>
              </a:xfrm>
            </p:spPr>
          </p:sp>
        </mc:Fallback>
      </mc:AlternateContent>
      <mc:AlternateContent xmlns:mc="http://schemas.openxmlformats.org/markup-compatibility/2006">
        <mc:Choice xmlns:p14="http://schemas.microsoft.com/office/powerpoint/2010/main" Requires="p14">
          <p:contentPart p14:bwMode="auto" r:id="rId347">
            <p14:nvContentPartPr>
              <p14:cNvPr id="1052025" name=""/>
              <p14:cNvContentPartPr/>
              <p14:nvPr/>
            </p14:nvContentPartPr>
            <p14:xfrm>
              <a:off x="3082634" y="4560311"/>
              <a:ext cx="160495" cy="100210"/>
            </p14:xfrm>
          </p:contentPart>
        </mc:Choice>
        <mc:Fallback>
          <p:sp>
            <p:nvSpPr>
              <p:cNvPr id="1052025" name=""/>
              <p:cNvSpPr/>
              <p:nvPr/>
            </p:nvSpPr>
            <p:spPr>
              <a:xfrm>
                <a:off x="3082634" y="4560311"/>
                <a:ext cx="160495" cy="100210"/>
              </a:xfrm>
            </p:spPr>
          </p:sp>
        </mc:Fallback>
      </mc:AlternateContent>
      <mc:AlternateContent xmlns:mc="http://schemas.openxmlformats.org/markup-compatibility/2006">
        <mc:Choice xmlns:p14="http://schemas.microsoft.com/office/powerpoint/2010/main" Requires="p14">
          <p:contentPart p14:bwMode="auto" r:id="rId348">
            <p14:nvContentPartPr>
              <p14:cNvPr id="1052026" name=""/>
              <p14:cNvContentPartPr/>
              <p14:nvPr/>
            </p14:nvContentPartPr>
            <p14:xfrm>
              <a:off x="3133932" y="4528731"/>
              <a:ext cx="45217" cy="229311"/>
            </p14:xfrm>
          </p:contentPart>
        </mc:Choice>
        <mc:Fallback>
          <p:sp>
            <p:nvSpPr>
              <p:cNvPr id="1052026" name=""/>
              <p:cNvSpPr/>
              <p:nvPr/>
            </p:nvSpPr>
            <p:spPr>
              <a:xfrm>
                <a:off x="3133932" y="4528731"/>
                <a:ext cx="45217" cy="229311"/>
              </a:xfrm>
            </p:spPr>
          </p:sp>
        </mc:Fallback>
      </mc:AlternateContent>
      <mc:AlternateContent xmlns:mc="http://schemas.openxmlformats.org/markup-compatibility/2006">
        <mc:Choice xmlns:p14="http://schemas.microsoft.com/office/powerpoint/2010/main" Requires="p14">
          <p:contentPart p14:bwMode="auto" r:id="rId349">
            <p14:nvContentPartPr>
              <p14:cNvPr id="1052027" name=""/>
              <p14:cNvContentPartPr/>
              <p14:nvPr/>
            </p14:nvContentPartPr>
            <p14:xfrm>
              <a:off x="2973419" y="4449276"/>
              <a:ext cx="110022" cy="24603"/>
            </p14:xfrm>
          </p:contentPart>
        </mc:Choice>
        <mc:Fallback>
          <p:sp>
            <p:nvSpPr>
              <p:cNvPr id="1052027" name=""/>
              <p:cNvSpPr/>
              <p:nvPr/>
            </p:nvSpPr>
            <p:spPr>
              <a:xfrm>
                <a:off x="2973419" y="4449276"/>
                <a:ext cx="110022" cy="24603"/>
              </a:xfrm>
            </p:spPr>
          </p:sp>
        </mc:Fallback>
      </mc:AlternateContent>
      <mc:AlternateContent xmlns:mc="http://schemas.openxmlformats.org/markup-compatibility/2006">
        <mc:Choice xmlns:p14="http://schemas.microsoft.com/office/powerpoint/2010/main" Requires="p14">
          <p:contentPart p14:bwMode="auto" r:id="rId350">
            <p14:nvContentPartPr>
              <p14:cNvPr id="1052028" name=""/>
              <p14:cNvContentPartPr/>
              <p14:nvPr/>
            </p14:nvContentPartPr>
            <p14:xfrm>
              <a:off x="2960720" y="4435714"/>
              <a:ext cx="66908" cy="25713"/>
            </p14:xfrm>
          </p:contentPart>
        </mc:Choice>
        <mc:Fallback>
          <p:sp>
            <p:nvSpPr>
              <p:cNvPr id="1052028" name=""/>
              <p:cNvSpPr/>
              <p:nvPr/>
            </p:nvSpPr>
            <p:spPr>
              <a:xfrm>
                <a:off x="2960720" y="4435714"/>
                <a:ext cx="66908" cy="25713"/>
              </a:xfrm>
            </p:spPr>
          </p:sp>
        </mc:Fallback>
      </mc:AlternateContent>
      <mc:AlternateContent xmlns:mc="http://schemas.openxmlformats.org/markup-compatibility/2006">
        <mc:Choice xmlns:p14="http://schemas.microsoft.com/office/powerpoint/2010/main" Requires="p14">
          <p:contentPart p14:bwMode="auto" r:id="rId351">
            <p14:nvContentPartPr>
              <p14:cNvPr id="1052029" name=""/>
              <p14:cNvContentPartPr/>
              <p14:nvPr/>
            </p14:nvContentPartPr>
            <p14:xfrm>
              <a:off x="2982944" y="4436147"/>
              <a:ext cx="23462" cy="12581"/>
            </p14:xfrm>
          </p:contentPart>
        </mc:Choice>
        <mc:Fallback>
          <p:sp>
            <p:nvSpPr>
              <p:cNvPr id="1052029" name=""/>
              <p:cNvSpPr/>
              <p:nvPr/>
            </p:nvSpPr>
            <p:spPr>
              <a:xfrm>
                <a:off x="2982944" y="4436147"/>
                <a:ext cx="23462" cy="12581"/>
              </a:xfrm>
            </p:spPr>
          </p:sp>
        </mc:Fallback>
      </mc:AlternateContent>
      <mc:AlternateContent xmlns:mc="http://schemas.openxmlformats.org/markup-compatibility/2006">
        <mc:Choice xmlns:p14="http://schemas.microsoft.com/office/powerpoint/2010/main" Requires="p14">
          <p:contentPart p14:bwMode="auto" r:id="rId352">
            <p14:nvContentPartPr>
              <p14:cNvPr id="1052030" name=""/>
              <p14:cNvContentPartPr/>
              <p14:nvPr/>
            </p14:nvContentPartPr>
            <p14:xfrm>
              <a:off x="3314310" y="4175064"/>
              <a:ext cx="114765" cy="498193"/>
            </p14:xfrm>
          </p:contentPart>
        </mc:Choice>
        <mc:Fallback>
          <p:sp>
            <p:nvSpPr>
              <p:cNvPr id="1052030" name=""/>
              <p:cNvSpPr/>
              <p:nvPr/>
            </p:nvSpPr>
            <p:spPr>
              <a:xfrm>
                <a:off x="3314310" y="4175064"/>
                <a:ext cx="114765" cy="498193"/>
              </a:xfrm>
            </p:spPr>
          </p:sp>
        </mc:Fallback>
      </mc:AlternateContent>
      <mc:AlternateContent xmlns:mc="http://schemas.openxmlformats.org/markup-compatibility/2006">
        <mc:Choice xmlns:p14="http://schemas.microsoft.com/office/powerpoint/2010/main" Requires="p14">
          <p:contentPart p14:bwMode="auto" r:id="rId353">
            <p14:nvContentPartPr>
              <p14:cNvPr id="1052031" name=""/>
              <p14:cNvContentPartPr/>
              <p14:nvPr/>
            </p14:nvContentPartPr>
            <p14:xfrm>
              <a:off x="3569655" y="4279122"/>
              <a:ext cx="177656" cy="13407"/>
            </p14:xfrm>
          </p:contentPart>
        </mc:Choice>
        <mc:Fallback>
          <p:sp>
            <p:nvSpPr>
              <p:cNvPr id="1052031" name=""/>
              <p:cNvSpPr/>
              <p:nvPr/>
            </p:nvSpPr>
            <p:spPr>
              <a:xfrm>
                <a:off x="3569655" y="4279122"/>
                <a:ext cx="177656" cy="13407"/>
              </a:xfrm>
            </p:spPr>
          </p:sp>
        </mc:Fallback>
      </mc:AlternateContent>
      <mc:AlternateContent xmlns:mc="http://schemas.openxmlformats.org/markup-compatibility/2006">
        <mc:Choice xmlns:p14="http://schemas.microsoft.com/office/powerpoint/2010/main" Requires="p14">
          <p:contentPart p14:bwMode="auto" r:id="rId354">
            <p14:nvContentPartPr>
              <p14:cNvPr id="1052032" name=""/>
              <p14:cNvContentPartPr/>
              <p14:nvPr/>
            </p14:nvContentPartPr>
            <p14:xfrm>
              <a:off x="3570290" y="4383963"/>
              <a:ext cx="184655" cy="17376"/>
            </p14:xfrm>
          </p:contentPart>
        </mc:Choice>
        <mc:Fallback>
          <p:sp>
            <p:nvSpPr>
              <p:cNvPr id="1052032" name=""/>
              <p:cNvSpPr/>
              <p:nvPr/>
            </p:nvSpPr>
            <p:spPr>
              <a:xfrm>
                <a:off x="3570290" y="4383963"/>
                <a:ext cx="184655" cy="17376"/>
              </a:xfrm>
            </p:spPr>
          </p:sp>
        </mc:Fallback>
      </mc:AlternateContent>
      <mc:AlternateContent xmlns:mc="http://schemas.openxmlformats.org/markup-compatibility/2006">
        <mc:Choice xmlns:p14="http://schemas.microsoft.com/office/powerpoint/2010/main" Requires="p14">
          <p:contentPart p14:bwMode="auto" r:id="rId355">
            <p14:nvContentPartPr>
              <p14:cNvPr id="1052033" name=""/>
              <p14:cNvContentPartPr/>
              <p14:nvPr/>
            </p14:nvContentPartPr>
            <p14:xfrm>
              <a:off x="4035088" y="4169349"/>
              <a:ext cx="29453" cy="397052"/>
            </p14:xfrm>
          </p:contentPart>
        </mc:Choice>
        <mc:Fallback>
          <p:sp>
            <p:nvSpPr>
              <p:cNvPr id="1052033" name=""/>
              <p:cNvSpPr/>
              <p:nvPr/>
            </p:nvSpPr>
            <p:spPr>
              <a:xfrm>
                <a:off x="4035088" y="4169349"/>
                <a:ext cx="29453" cy="397052"/>
              </a:xfrm>
            </p:spPr>
          </p:sp>
        </mc:Fallback>
      </mc:AlternateContent>
      <mc:AlternateContent xmlns:mc="http://schemas.openxmlformats.org/markup-compatibility/2006">
        <mc:Choice xmlns:p14="http://schemas.microsoft.com/office/powerpoint/2010/main" Requires="p14">
          <p:contentPart p14:bwMode="auto" r:id="rId356">
            <p14:nvContentPartPr>
              <p14:cNvPr id="1052034" name=""/>
              <p14:cNvContentPartPr/>
              <p14:nvPr/>
            </p14:nvContentPartPr>
            <p14:xfrm>
              <a:off x="4137318" y="4375988"/>
              <a:ext cx="174337" cy="16270"/>
            </p14:xfrm>
          </p:contentPart>
        </mc:Choice>
        <mc:Fallback>
          <p:sp>
            <p:nvSpPr>
              <p:cNvPr id="1052034" name=""/>
              <p:cNvSpPr/>
              <p:nvPr/>
            </p:nvSpPr>
            <p:spPr>
              <a:xfrm>
                <a:off x="4137318" y="4375988"/>
                <a:ext cx="174337" cy="16270"/>
              </a:xfrm>
            </p:spPr>
          </p:sp>
        </mc:Fallback>
      </mc:AlternateContent>
      <mc:AlternateContent xmlns:mc="http://schemas.openxmlformats.org/markup-compatibility/2006">
        <mc:Choice xmlns:p14="http://schemas.microsoft.com/office/powerpoint/2010/main" Requires="p14">
          <p:contentPart p14:bwMode="auto" r:id="rId357">
            <p14:nvContentPartPr>
              <p14:cNvPr id="1052035" name=""/>
              <p14:cNvContentPartPr/>
              <p14:nvPr/>
            </p14:nvContentPartPr>
            <p14:xfrm>
              <a:off x="4508544" y="4187508"/>
              <a:ext cx="189993" cy="266645"/>
            </p14:xfrm>
          </p:contentPart>
        </mc:Choice>
        <mc:Fallback>
          <p:sp>
            <p:nvSpPr>
              <p:cNvPr id="1052035" name=""/>
              <p:cNvSpPr/>
              <p:nvPr/>
            </p:nvSpPr>
            <p:spPr>
              <a:xfrm>
                <a:off x="4508544" y="4187508"/>
                <a:ext cx="189993" cy="266645"/>
              </a:xfrm>
            </p:spPr>
          </p:sp>
        </mc:Fallback>
      </mc:AlternateContent>
      <mc:AlternateContent xmlns:mc="http://schemas.openxmlformats.org/markup-compatibility/2006">
        <mc:Choice xmlns:p14="http://schemas.microsoft.com/office/powerpoint/2010/main" Requires="p14">
          <p:contentPart p14:bwMode="auto" r:id="rId358">
            <p14:nvContentPartPr>
              <p14:cNvPr id="1052036" name=""/>
              <p14:cNvContentPartPr/>
              <p14:nvPr/>
            </p14:nvContentPartPr>
            <p14:xfrm>
              <a:off x="4571001" y="4330626"/>
              <a:ext cx="199621" cy="154599"/>
            </p14:xfrm>
          </p:contentPart>
        </mc:Choice>
        <mc:Fallback>
          <p:sp>
            <p:nvSpPr>
              <p:cNvPr id="1052036" name=""/>
              <p:cNvSpPr/>
              <p:nvPr/>
            </p:nvSpPr>
            <p:spPr>
              <a:xfrm>
                <a:off x="4571001" y="4330626"/>
                <a:ext cx="199621" cy="154599"/>
              </a:xfrm>
            </p:spPr>
          </p:sp>
        </mc:Fallback>
      </mc:AlternateContent>
      <mc:AlternateContent xmlns:mc="http://schemas.openxmlformats.org/markup-compatibility/2006">
        <mc:Choice xmlns:p14="http://schemas.microsoft.com/office/powerpoint/2010/main" Requires="p14">
          <p:contentPart p14:bwMode="auto" r:id="rId359">
            <p14:nvContentPartPr>
              <p14:cNvPr id="1052037" name=""/>
              <p14:cNvContentPartPr/>
              <p14:nvPr/>
            </p14:nvContentPartPr>
            <p14:xfrm>
              <a:off x="4797957" y="4141412"/>
              <a:ext cx="69132" cy="371037"/>
            </p14:xfrm>
          </p:contentPart>
        </mc:Choice>
        <mc:Fallback>
          <p:sp>
            <p:nvSpPr>
              <p:cNvPr id="1052037" name=""/>
              <p:cNvSpPr/>
              <p:nvPr/>
            </p:nvSpPr>
            <p:spPr>
              <a:xfrm>
                <a:off x="4797957" y="4141412"/>
                <a:ext cx="69132" cy="371037"/>
              </a:xfrm>
            </p:spPr>
          </p:sp>
        </mc:Fallback>
      </mc:AlternateContent>
      <mc:AlternateContent xmlns:mc="http://schemas.openxmlformats.org/markup-compatibility/2006">
        <mc:Choice xmlns:p14="http://schemas.microsoft.com/office/powerpoint/2010/main" Requires="p14">
          <p:contentPart p14:bwMode="auto" r:id="rId360">
            <p14:nvContentPartPr>
              <p14:cNvPr id="1052038" name=""/>
              <p14:cNvContentPartPr/>
              <p14:nvPr/>
            </p14:nvContentPartPr>
            <p14:xfrm>
              <a:off x="4883406" y="4336846"/>
              <a:ext cx="193477" cy="6480"/>
            </p14:xfrm>
          </p:contentPart>
        </mc:Choice>
        <mc:Fallback>
          <p:sp>
            <p:nvSpPr>
              <p:cNvPr id="1052038" name=""/>
              <p:cNvSpPr/>
              <p:nvPr/>
            </p:nvSpPr>
            <p:spPr>
              <a:xfrm>
                <a:off x="4883406" y="4336846"/>
                <a:ext cx="193477" cy="6480"/>
              </a:xfrm>
            </p:spPr>
          </p:sp>
        </mc:Fallback>
      </mc:AlternateContent>
      <mc:AlternateContent xmlns:mc="http://schemas.openxmlformats.org/markup-compatibility/2006">
        <mc:Choice xmlns:p14="http://schemas.microsoft.com/office/powerpoint/2010/main" Requires="p14">
          <p:contentPart p14:bwMode="auto" r:id="rId361">
            <p14:nvContentPartPr>
              <p14:cNvPr id="1052039" name=""/>
              <p14:cNvContentPartPr/>
              <p14:nvPr/>
            </p14:nvContentPartPr>
            <p14:xfrm>
              <a:off x="5233921" y="3973150"/>
              <a:ext cx="111743" cy="231620"/>
            </p14:xfrm>
          </p:contentPart>
        </mc:Choice>
        <mc:Fallback>
          <p:sp>
            <p:nvSpPr>
              <p:cNvPr id="1052039" name=""/>
              <p:cNvSpPr/>
              <p:nvPr/>
            </p:nvSpPr>
            <p:spPr>
              <a:xfrm>
                <a:off x="5233921" y="3973150"/>
                <a:ext cx="111743" cy="231620"/>
              </a:xfrm>
            </p:spPr>
          </p:sp>
        </mc:Fallback>
      </mc:AlternateContent>
      <mc:AlternateContent xmlns:mc="http://schemas.openxmlformats.org/markup-compatibility/2006">
        <mc:Choice xmlns:p14="http://schemas.microsoft.com/office/powerpoint/2010/main" Requires="p14">
          <p:contentPart p14:bwMode="auto" r:id="rId362">
            <p14:nvContentPartPr>
              <p14:cNvPr id="1052040" name=""/>
              <p14:cNvContentPartPr/>
              <p14:nvPr/>
            </p14:nvContentPartPr>
            <p14:xfrm>
              <a:off x="5355824" y="4008072"/>
              <a:ext cx="64095" cy="223596"/>
            </p14:xfrm>
          </p:contentPart>
        </mc:Choice>
        <mc:Fallback>
          <p:sp>
            <p:nvSpPr>
              <p:cNvPr id="1052040" name=""/>
              <p:cNvSpPr/>
              <p:nvPr/>
            </p:nvSpPr>
            <p:spPr>
              <a:xfrm>
                <a:off x="5355824" y="4008072"/>
                <a:ext cx="64095" cy="223596"/>
              </a:xfrm>
            </p:spPr>
          </p:sp>
        </mc:Fallback>
      </mc:AlternateContent>
      <mc:AlternateContent xmlns:mc="http://schemas.openxmlformats.org/markup-compatibility/2006">
        <mc:Choice xmlns:p14="http://schemas.microsoft.com/office/powerpoint/2010/main" Requires="p14">
          <p:contentPart p14:bwMode="auto" r:id="rId363">
            <p14:nvContentPartPr>
              <p14:cNvPr id="1052041" name=""/>
              <p14:cNvContentPartPr/>
              <p14:nvPr/>
            </p14:nvContentPartPr>
            <p14:xfrm>
              <a:off x="5324075" y="4115379"/>
              <a:ext cx="91740" cy="5700"/>
            </p14:xfrm>
          </p:contentPart>
        </mc:Choice>
        <mc:Fallback>
          <p:sp>
            <p:nvSpPr>
              <p:cNvPr id="1052041" name=""/>
              <p:cNvSpPr/>
              <p:nvPr/>
            </p:nvSpPr>
            <p:spPr>
              <a:xfrm>
                <a:off x="5324075" y="4115379"/>
                <a:ext cx="91740" cy="5700"/>
              </a:xfrm>
            </p:spPr>
          </p:sp>
        </mc:Fallback>
      </mc:AlternateContent>
      <mc:AlternateContent xmlns:mc="http://schemas.openxmlformats.org/markup-compatibility/2006">
        <mc:Choice xmlns:p14="http://schemas.microsoft.com/office/powerpoint/2010/main" Requires="p14">
          <p:contentPart p14:bwMode="auto" r:id="rId364">
            <p14:nvContentPartPr>
              <p14:cNvPr id="1052042" name=""/>
              <p14:cNvContentPartPr/>
              <p14:nvPr/>
            </p14:nvContentPartPr>
            <p14:xfrm>
              <a:off x="5118980" y="4198357"/>
              <a:ext cx="400045" cy="13164"/>
            </p14:xfrm>
          </p:contentPart>
        </mc:Choice>
        <mc:Fallback>
          <p:sp>
            <p:nvSpPr>
              <p:cNvPr id="1052042" name=""/>
              <p:cNvSpPr/>
              <p:nvPr/>
            </p:nvSpPr>
            <p:spPr>
              <a:xfrm>
                <a:off x="5118980" y="4198357"/>
                <a:ext cx="400045" cy="13164"/>
              </a:xfrm>
            </p:spPr>
          </p:sp>
        </mc:Fallback>
      </mc:AlternateContent>
      <mc:AlternateContent xmlns:mc="http://schemas.openxmlformats.org/markup-compatibility/2006">
        <mc:Choice xmlns:p14="http://schemas.microsoft.com/office/powerpoint/2010/main" Requires="p14">
          <p:contentPart p14:bwMode="auto" r:id="rId365">
            <p14:nvContentPartPr>
              <p14:cNvPr id="1052043" name=""/>
              <p14:cNvContentPartPr/>
              <p14:nvPr/>
            </p14:nvContentPartPr>
            <p14:xfrm>
              <a:off x="5164177" y="4298251"/>
              <a:ext cx="198034" cy="217154"/>
            </p14:xfrm>
          </p:contentPart>
        </mc:Choice>
        <mc:Fallback>
          <p:sp>
            <p:nvSpPr>
              <p:cNvPr id="1052043" name=""/>
              <p:cNvSpPr/>
              <p:nvPr/>
            </p:nvSpPr>
            <p:spPr>
              <a:xfrm>
                <a:off x="5164177" y="4298251"/>
                <a:ext cx="198034" cy="217154"/>
              </a:xfrm>
            </p:spPr>
          </p:sp>
        </mc:Fallback>
      </mc:AlternateContent>
      <mc:AlternateContent xmlns:mc="http://schemas.openxmlformats.org/markup-compatibility/2006">
        <mc:Choice xmlns:p14="http://schemas.microsoft.com/office/powerpoint/2010/main" Requires="p14">
          <p:contentPart p14:bwMode="auto" r:id="rId366">
            <p14:nvContentPartPr>
              <p14:cNvPr id="1052044" name=""/>
              <p14:cNvContentPartPr/>
              <p14:nvPr/>
            </p14:nvContentPartPr>
            <p14:xfrm>
              <a:off x="5395152" y="4409360"/>
              <a:ext cx="148279" cy="87465"/>
            </p14:xfrm>
          </p:contentPart>
        </mc:Choice>
        <mc:Fallback>
          <p:sp>
            <p:nvSpPr>
              <p:cNvPr id="1052044" name=""/>
              <p:cNvSpPr/>
              <p:nvPr/>
            </p:nvSpPr>
            <p:spPr>
              <a:xfrm>
                <a:off x="5395152" y="4409360"/>
                <a:ext cx="148279" cy="87465"/>
              </a:xfrm>
            </p:spPr>
          </p:sp>
        </mc:Fallback>
      </mc:AlternateContent>
      <mc:AlternateContent xmlns:mc="http://schemas.openxmlformats.org/markup-compatibility/2006">
        <mc:Choice xmlns:p14="http://schemas.microsoft.com/office/powerpoint/2010/main" Requires="p14">
          <p:contentPart p14:bwMode="auto" r:id="rId367">
            <p14:nvContentPartPr>
              <p14:cNvPr id="1052045" name=""/>
              <p14:cNvContentPartPr/>
              <p14:nvPr/>
            </p14:nvContentPartPr>
            <p14:xfrm>
              <a:off x="5450816" y="4401107"/>
              <a:ext cx="14394" cy="218138"/>
            </p14:xfrm>
          </p:contentPart>
        </mc:Choice>
        <mc:Fallback>
          <p:sp>
            <p:nvSpPr>
              <p:cNvPr id="1052045" name=""/>
              <p:cNvSpPr/>
              <p:nvPr/>
            </p:nvSpPr>
            <p:spPr>
              <a:xfrm>
                <a:off x="5450816" y="4401107"/>
                <a:ext cx="14394" cy="218138"/>
              </a:xfrm>
            </p:spPr>
          </p:sp>
        </mc:Fallback>
      </mc:AlternateContent>
      <mc:AlternateContent xmlns:mc="http://schemas.openxmlformats.org/markup-compatibility/2006">
        <mc:Choice xmlns:p14="http://schemas.microsoft.com/office/powerpoint/2010/main" Requires="p14">
          <p:contentPart p14:bwMode="auto" r:id="rId368">
            <p14:nvContentPartPr>
              <p14:cNvPr id="1052046" name=""/>
              <p14:cNvContentPartPr/>
              <p14:nvPr/>
            </p14:nvContentPartPr>
            <p14:xfrm>
              <a:off x="5548219" y="4422060"/>
              <a:ext cx="12994" cy="51277"/>
            </p14:xfrm>
          </p:contentPart>
        </mc:Choice>
        <mc:Fallback>
          <p:sp>
            <p:nvSpPr>
              <p:cNvPr id="1052046" name=""/>
              <p:cNvSpPr/>
              <p:nvPr/>
            </p:nvSpPr>
            <p:spPr>
              <a:xfrm>
                <a:off x="5548219" y="4422060"/>
                <a:ext cx="12994" cy="51277"/>
              </a:xfrm>
            </p:spPr>
          </p:sp>
        </mc:Fallback>
      </mc:AlternateContent>
      <mc:AlternateContent xmlns:mc="http://schemas.openxmlformats.org/markup-compatibility/2006">
        <mc:Choice xmlns:p14="http://schemas.microsoft.com/office/powerpoint/2010/main" Requires="p14">
          <p:contentPart p14:bwMode="auto" r:id="rId369">
            <p14:nvContentPartPr>
              <p14:cNvPr id="1052047" name=""/>
              <p14:cNvContentPartPr/>
              <p14:nvPr/>
            </p14:nvContentPartPr>
            <p14:xfrm>
              <a:off x="5549489" y="4401107"/>
              <a:ext cx="22403" cy="65649"/>
            </p14:xfrm>
          </p:contentPart>
        </mc:Choice>
        <mc:Fallback>
          <p:sp>
            <p:nvSpPr>
              <p:cNvPr id="1052047" name=""/>
              <p:cNvSpPr/>
              <p:nvPr/>
            </p:nvSpPr>
            <p:spPr>
              <a:xfrm>
                <a:off x="5549489" y="4401107"/>
                <a:ext cx="22403" cy="65649"/>
              </a:xfrm>
            </p:spPr>
          </p:sp>
        </mc:Fallback>
      </mc:AlternateContent>
      <mc:AlternateContent xmlns:mc="http://schemas.openxmlformats.org/markup-compatibility/2006">
        <mc:Choice xmlns:p14="http://schemas.microsoft.com/office/powerpoint/2010/main" Requires="p14">
          <p:contentPart p14:bwMode="auto" r:id="rId370">
            <p14:nvContentPartPr>
              <p14:cNvPr id="1052048" name=""/>
              <p14:cNvContentPartPr/>
              <p14:nvPr/>
            </p14:nvContentPartPr>
            <p14:xfrm>
              <a:off x="5466308" y="4189214"/>
              <a:ext cx="130016" cy="13786"/>
            </p14:xfrm>
          </p:contentPart>
        </mc:Choice>
        <mc:Fallback>
          <p:sp>
            <p:nvSpPr>
              <p:cNvPr id="1052048" name=""/>
              <p:cNvSpPr/>
              <p:nvPr/>
            </p:nvSpPr>
            <p:spPr>
              <a:xfrm>
                <a:off x="5466308" y="4189214"/>
                <a:ext cx="130016" cy="13786"/>
              </a:xfrm>
            </p:spPr>
          </p:sp>
        </mc:Fallback>
      </mc:AlternateContent>
      <mc:AlternateContent xmlns:mc="http://schemas.openxmlformats.org/markup-compatibility/2006">
        <mc:Choice xmlns:p14="http://schemas.microsoft.com/office/powerpoint/2010/main" Requires="p14">
          <p:contentPart p14:bwMode="auto" r:id="rId371">
            <p14:nvContentPartPr>
              <p14:cNvPr id="1052049" name=""/>
              <p14:cNvContentPartPr/>
              <p14:nvPr/>
            </p14:nvContentPartPr>
            <p14:xfrm>
              <a:off x="5678306" y="4102044"/>
              <a:ext cx="74826" cy="414150"/>
            </p14:xfrm>
          </p:contentPart>
        </mc:Choice>
        <mc:Fallback>
          <p:sp>
            <p:nvSpPr>
              <p:cNvPr id="1052049" name=""/>
              <p:cNvSpPr/>
              <p:nvPr/>
            </p:nvSpPr>
            <p:spPr>
              <a:xfrm>
                <a:off x="5678306" y="4102044"/>
                <a:ext cx="74826" cy="414150"/>
              </a:xfrm>
            </p:spPr>
          </p:sp>
        </mc:Fallback>
      </mc:AlternateContent>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00" name=""/>
        <p:cNvGrpSpPr/>
        <p:nvPr/>
      </p:nvGrpSpPr>
      <p:grpSpPr>
        <a:xfrm>
          <a:off x="0" y="0"/>
          <a:ext cx="0" cy="0"/>
          <a:chOff x="0" y="0"/>
          <a:chExt cx="0" cy="0"/>
        </a:xfrm>
      </p:grpSpPr>
      <p:sp>
        <p:nvSpPr>
          <p:cNvPr id="1052050" name="标题 1"/>
          <p:cNvSpPr>
            <a:spLocks noGrp="1"/>
          </p:cNvSpPr>
          <p:nvPr>
            <p:ph type="title"/>
          </p:nvPr>
        </p:nvSpPr>
        <p:spPr/>
        <p:txBody>
          <a:bodyPr/>
          <a:p>
            <a:r>
              <a:rPr altLang="zh-CN" dirty="0" lang="en-US"/>
              <a:t>Cell Coverage Area </a:t>
            </a:r>
            <a:endParaRPr altLang="en-US" dirty="0" lang="zh-CN"/>
          </a:p>
        </p:txBody>
      </p:sp>
      <p:sp>
        <p:nvSpPr>
          <p:cNvPr id="1052051" name="内容占位符 2"/>
          <p:cNvSpPr>
            <a:spLocks noGrp="1"/>
          </p:cNvSpPr>
          <p:nvPr>
            <p:ph idx="1"/>
          </p:nvPr>
        </p:nvSpPr>
        <p:spPr>
          <a:xfrm>
            <a:off x="609600" y="2169882"/>
            <a:ext cx="7848600" cy="4114800"/>
          </a:xfrm>
        </p:spPr>
        <p:txBody>
          <a:bodyPr/>
          <a:p>
            <a:pPr>
              <a:lnSpc>
                <a:spcPct val="110000"/>
              </a:lnSpc>
            </a:pPr>
            <a:r>
              <a:rPr altLang="zh-CN" dirty="0" lang="en-US"/>
              <a:t>Cell coverage area</a:t>
            </a:r>
          </a:p>
          <a:p>
            <a:pPr lvl="1"/>
            <a:r>
              <a:rPr altLang="zh-CN" dirty="0" lang="en-US"/>
              <a:t>% of cell locations at desired power</a:t>
            </a:r>
          </a:p>
          <a:p>
            <a:pPr lvl="1"/>
            <a:r>
              <a:rPr altLang="zh-CN" dirty="0" lang="en-US"/>
              <a:t>Increases as shadowing variance decreases</a:t>
            </a:r>
          </a:p>
          <a:p>
            <a:pPr lvl="1"/>
            <a:r>
              <a:rPr altLang="zh-CN" dirty="0" lang="en-US"/>
              <a:t>Large % indicates interference to other cells</a:t>
            </a:r>
          </a:p>
          <a:p>
            <a:endParaRPr altLang="en-US" dirty="0" lang="zh-CN"/>
          </a:p>
        </p:txBody>
      </p:sp>
      <p:grpSp>
        <p:nvGrpSpPr>
          <p:cNvPr id="101" name="Group 11"/>
          <p:cNvGrpSpPr/>
          <p:nvPr/>
        </p:nvGrpSpPr>
        <p:grpSpPr bwMode="auto">
          <a:xfrm>
            <a:off x="6840768" y="1658711"/>
            <a:ext cx="1847850" cy="1470025"/>
            <a:chOff x="4044" y="1018"/>
            <a:chExt cx="1560" cy="1202"/>
          </a:xfrm>
        </p:grpSpPr>
        <p:sp>
          <p:nvSpPr>
            <p:cNvPr id="1052052" name="Freeform 5"/>
            <p:cNvSpPr/>
            <p:nvPr/>
          </p:nvSpPr>
          <p:spPr bwMode="auto">
            <a:xfrm>
              <a:off x="4044" y="1018"/>
              <a:ext cx="1560" cy="1202"/>
            </a:xfrm>
            <a:custGeom>
              <a:avLst/>
              <a:gdLst>
                <a:gd name="T0" fmla="*/ 972 w 1560"/>
                <a:gd name="T1" fmla="*/ 122 h 1202"/>
                <a:gd name="T2" fmla="*/ 996 w 1560"/>
                <a:gd name="T3" fmla="*/ 194 h 1202"/>
                <a:gd name="T4" fmla="*/ 1008 w 1560"/>
                <a:gd name="T5" fmla="*/ 230 h 1202"/>
                <a:gd name="T6" fmla="*/ 972 w 1560"/>
                <a:gd name="T7" fmla="*/ 362 h 1202"/>
                <a:gd name="T8" fmla="*/ 1272 w 1560"/>
                <a:gd name="T9" fmla="*/ 542 h 1202"/>
                <a:gd name="T10" fmla="*/ 1404 w 1560"/>
                <a:gd name="T11" fmla="*/ 602 h 1202"/>
                <a:gd name="T12" fmla="*/ 1476 w 1560"/>
                <a:gd name="T13" fmla="*/ 650 h 1202"/>
                <a:gd name="T14" fmla="*/ 1560 w 1560"/>
                <a:gd name="T15" fmla="*/ 794 h 1202"/>
                <a:gd name="T16" fmla="*/ 1536 w 1560"/>
                <a:gd name="T17" fmla="*/ 902 h 1202"/>
                <a:gd name="T18" fmla="*/ 1368 w 1560"/>
                <a:gd name="T19" fmla="*/ 1046 h 1202"/>
                <a:gd name="T20" fmla="*/ 1308 w 1560"/>
                <a:gd name="T21" fmla="*/ 1082 h 1202"/>
                <a:gd name="T22" fmla="*/ 1236 w 1560"/>
                <a:gd name="T23" fmla="*/ 1106 h 1202"/>
                <a:gd name="T24" fmla="*/ 756 w 1560"/>
                <a:gd name="T25" fmla="*/ 1094 h 1202"/>
                <a:gd name="T26" fmla="*/ 552 w 1560"/>
                <a:gd name="T27" fmla="*/ 1154 h 1202"/>
                <a:gd name="T28" fmla="*/ 288 w 1560"/>
                <a:gd name="T29" fmla="*/ 1202 h 1202"/>
                <a:gd name="T30" fmla="*/ 72 w 1560"/>
                <a:gd name="T31" fmla="*/ 1130 h 1202"/>
                <a:gd name="T32" fmla="*/ 0 w 1560"/>
                <a:gd name="T33" fmla="*/ 974 h 1202"/>
                <a:gd name="T34" fmla="*/ 24 w 1560"/>
                <a:gd name="T35" fmla="*/ 902 h 1202"/>
                <a:gd name="T36" fmla="*/ 132 w 1560"/>
                <a:gd name="T37" fmla="*/ 842 h 1202"/>
                <a:gd name="T38" fmla="*/ 264 w 1560"/>
                <a:gd name="T39" fmla="*/ 794 h 1202"/>
                <a:gd name="T40" fmla="*/ 336 w 1560"/>
                <a:gd name="T41" fmla="*/ 758 h 1202"/>
                <a:gd name="T42" fmla="*/ 372 w 1560"/>
                <a:gd name="T43" fmla="*/ 686 h 1202"/>
                <a:gd name="T44" fmla="*/ 420 w 1560"/>
                <a:gd name="T45" fmla="*/ 530 h 1202"/>
                <a:gd name="T46" fmla="*/ 432 w 1560"/>
                <a:gd name="T47" fmla="*/ 254 h 1202"/>
                <a:gd name="T48" fmla="*/ 504 w 1560"/>
                <a:gd name="T49" fmla="*/ 146 h 1202"/>
                <a:gd name="T50" fmla="*/ 660 w 1560"/>
                <a:gd name="T51" fmla="*/ 2 h 1202"/>
                <a:gd name="T52" fmla="*/ 864 w 1560"/>
                <a:gd name="T53" fmla="*/ 38 h 1202"/>
                <a:gd name="T54" fmla="*/ 936 w 1560"/>
                <a:gd name="T55" fmla="*/ 62 h 1202"/>
                <a:gd name="T56" fmla="*/ 948 w 1560"/>
                <a:gd name="T57" fmla="*/ 98 h 1202"/>
                <a:gd name="T58" fmla="*/ 972 w 1560"/>
                <a:gd name="T59" fmla="*/ 122 h 120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560"/>
                <a:gd name="T91" fmla="*/ 0 h 1202"/>
                <a:gd name="T92" fmla="*/ 1560 w 1560"/>
                <a:gd name="T93" fmla="*/ 1202 h 120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560" h="1202">
                  <a:moveTo>
                    <a:pt x="972" y="122"/>
                  </a:moveTo>
                  <a:cubicBezTo>
                    <a:pt x="980" y="146"/>
                    <a:pt x="988" y="170"/>
                    <a:pt x="996" y="194"/>
                  </a:cubicBezTo>
                  <a:cubicBezTo>
                    <a:pt x="1000" y="206"/>
                    <a:pt x="1008" y="230"/>
                    <a:pt x="1008" y="230"/>
                  </a:cubicBezTo>
                  <a:cubicBezTo>
                    <a:pt x="981" y="338"/>
                    <a:pt x="994" y="295"/>
                    <a:pt x="972" y="362"/>
                  </a:cubicBezTo>
                  <a:cubicBezTo>
                    <a:pt x="1009" y="512"/>
                    <a:pt x="1138" y="527"/>
                    <a:pt x="1272" y="542"/>
                  </a:cubicBezTo>
                  <a:cubicBezTo>
                    <a:pt x="1321" y="554"/>
                    <a:pt x="1361" y="576"/>
                    <a:pt x="1404" y="602"/>
                  </a:cubicBezTo>
                  <a:cubicBezTo>
                    <a:pt x="1429" y="617"/>
                    <a:pt x="1476" y="650"/>
                    <a:pt x="1476" y="650"/>
                  </a:cubicBezTo>
                  <a:cubicBezTo>
                    <a:pt x="1509" y="700"/>
                    <a:pt x="1542" y="739"/>
                    <a:pt x="1560" y="794"/>
                  </a:cubicBezTo>
                  <a:cubicBezTo>
                    <a:pt x="1555" y="822"/>
                    <a:pt x="1551" y="872"/>
                    <a:pt x="1536" y="902"/>
                  </a:cubicBezTo>
                  <a:cubicBezTo>
                    <a:pt x="1502" y="970"/>
                    <a:pt x="1430" y="1008"/>
                    <a:pt x="1368" y="1046"/>
                  </a:cubicBezTo>
                  <a:cubicBezTo>
                    <a:pt x="1348" y="1058"/>
                    <a:pt x="1330" y="1075"/>
                    <a:pt x="1308" y="1082"/>
                  </a:cubicBezTo>
                  <a:cubicBezTo>
                    <a:pt x="1284" y="1090"/>
                    <a:pt x="1236" y="1106"/>
                    <a:pt x="1236" y="1106"/>
                  </a:cubicBezTo>
                  <a:cubicBezTo>
                    <a:pt x="924" y="1073"/>
                    <a:pt x="1084" y="1078"/>
                    <a:pt x="756" y="1094"/>
                  </a:cubicBezTo>
                  <a:cubicBezTo>
                    <a:pt x="686" y="1108"/>
                    <a:pt x="621" y="1137"/>
                    <a:pt x="552" y="1154"/>
                  </a:cubicBezTo>
                  <a:cubicBezTo>
                    <a:pt x="463" y="1176"/>
                    <a:pt x="380" y="1191"/>
                    <a:pt x="288" y="1202"/>
                  </a:cubicBezTo>
                  <a:cubicBezTo>
                    <a:pt x="214" y="1177"/>
                    <a:pt x="138" y="1174"/>
                    <a:pt x="72" y="1130"/>
                  </a:cubicBezTo>
                  <a:cubicBezTo>
                    <a:pt x="28" y="1065"/>
                    <a:pt x="18" y="1047"/>
                    <a:pt x="0" y="974"/>
                  </a:cubicBezTo>
                  <a:cubicBezTo>
                    <a:pt x="8" y="950"/>
                    <a:pt x="16" y="926"/>
                    <a:pt x="24" y="902"/>
                  </a:cubicBezTo>
                  <a:cubicBezTo>
                    <a:pt x="38" y="860"/>
                    <a:pt x="103" y="853"/>
                    <a:pt x="132" y="842"/>
                  </a:cubicBezTo>
                  <a:cubicBezTo>
                    <a:pt x="175" y="825"/>
                    <a:pt x="225" y="820"/>
                    <a:pt x="264" y="794"/>
                  </a:cubicBezTo>
                  <a:cubicBezTo>
                    <a:pt x="311" y="763"/>
                    <a:pt x="286" y="775"/>
                    <a:pt x="336" y="758"/>
                  </a:cubicBezTo>
                  <a:cubicBezTo>
                    <a:pt x="380" y="627"/>
                    <a:pt x="310" y="826"/>
                    <a:pt x="372" y="686"/>
                  </a:cubicBezTo>
                  <a:cubicBezTo>
                    <a:pt x="393" y="638"/>
                    <a:pt x="407" y="582"/>
                    <a:pt x="420" y="530"/>
                  </a:cubicBezTo>
                  <a:cubicBezTo>
                    <a:pt x="424" y="438"/>
                    <a:pt x="425" y="346"/>
                    <a:pt x="432" y="254"/>
                  </a:cubicBezTo>
                  <a:cubicBezTo>
                    <a:pt x="436" y="202"/>
                    <a:pt x="470" y="176"/>
                    <a:pt x="504" y="146"/>
                  </a:cubicBezTo>
                  <a:cubicBezTo>
                    <a:pt x="558" y="98"/>
                    <a:pt x="600" y="42"/>
                    <a:pt x="660" y="2"/>
                  </a:cubicBezTo>
                  <a:cubicBezTo>
                    <a:pt x="817" y="16"/>
                    <a:pt x="750" y="0"/>
                    <a:pt x="864" y="38"/>
                  </a:cubicBezTo>
                  <a:cubicBezTo>
                    <a:pt x="888" y="46"/>
                    <a:pt x="936" y="62"/>
                    <a:pt x="936" y="62"/>
                  </a:cubicBezTo>
                  <a:cubicBezTo>
                    <a:pt x="940" y="74"/>
                    <a:pt x="940" y="88"/>
                    <a:pt x="948" y="98"/>
                  </a:cubicBezTo>
                  <a:cubicBezTo>
                    <a:pt x="969" y="124"/>
                    <a:pt x="1004" y="122"/>
                    <a:pt x="972" y="122"/>
                  </a:cubicBezTo>
                  <a:close/>
                </a:path>
              </a:pathLst>
            </a:custGeom>
            <a:solidFill>
              <a:srgbClr val="CC0000"/>
            </a:solidFill>
            <a:ln w="12700">
              <a:solidFill>
                <a:schemeClr val="tx1"/>
              </a:solidFill>
              <a:round/>
              <a:headEnd type="none" w="sm" len="sm"/>
              <a:tailEnd type="none" w="sm" len="sm"/>
            </a:ln>
          </p:spPr>
          <p:txBody>
            <a:bodyPr/>
            <a:p>
              <a:endParaRPr lang="en-US"/>
            </a:p>
          </p:txBody>
        </p:sp>
        <p:sp>
          <p:nvSpPr>
            <p:cNvPr id="1052053" name="Oval 4"/>
            <p:cNvSpPr>
              <a:spLocks noChangeArrowheads="1"/>
            </p:cNvSpPr>
            <p:nvPr/>
          </p:nvSpPr>
          <p:spPr bwMode="auto">
            <a:xfrm>
              <a:off x="4284" y="1188"/>
              <a:ext cx="1068" cy="1008"/>
            </a:xfrm>
            <a:prstGeom prst="ellipse"/>
            <a:noFill/>
            <a:ln w="38100">
              <a:solidFill>
                <a:srgbClr val="000000"/>
              </a:solidFill>
              <a:round/>
              <a:headEnd type="none" w="sm" len="sm"/>
              <a:tailEnd type="none" w="sm" len="sm"/>
            </a:ln>
          </p:spPr>
          <p:txBody>
            <a:bodyPr anchor="ctr" wrap="none"/>
            <a:p>
              <a:endParaRPr lang="en-US"/>
            </a:p>
          </p:txBody>
        </p:sp>
        <p:sp>
          <p:nvSpPr>
            <p:cNvPr id="1052054" name="AutoShape 6"/>
            <p:cNvSpPr>
              <a:spLocks noChangeArrowheads="1"/>
            </p:cNvSpPr>
            <p:nvPr/>
          </p:nvSpPr>
          <p:spPr bwMode="auto">
            <a:xfrm>
              <a:off x="4764" y="1548"/>
              <a:ext cx="96" cy="216"/>
            </a:xfrm>
            <a:prstGeom prst="can">
              <a:avLst>
                <a:gd name="adj" fmla="val 56250"/>
              </a:avLst>
            </a:prstGeom>
            <a:solidFill>
              <a:srgbClr val="0033CC"/>
            </a:solidFill>
            <a:ln w="12700">
              <a:solidFill>
                <a:schemeClr val="tx1"/>
              </a:solidFill>
              <a:round/>
              <a:headEnd type="none" w="sm" len="sm"/>
              <a:tailEnd type="none" w="sm" len="sm"/>
            </a:ln>
          </p:spPr>
          <p:txBody>
            <a:bodyPr anchor="ctr" wrap="none"/>
            <a:p>
              <a:endParaRPr lang="en-US"/>
            </a:p>
          </p:txBody>
        </p:sp>
      </p:grpSp>
      <mc:AlternateContent xmlns:mc="http://schemas.openxmlformats.org/markup-compatibility/2006">
        <mc:Choice xmlns:p14="http://schemas.microsoft.com/office/powerpoint/2010/main" Requires="p14">
          <p:contentPart p14:bwMode="auto" r:id="rId1">
            <p14:nvContentPartPr>
              <p14:cNvPr id="1052055" name=""/>
              <p14:cNvContentPartPr/>
              <p14:nvPr/>
            </p14:nvContentPartPr>
            <p14:xfrm>
              <a:off x="1014180" y="5533666"/>
              <a:ext cx="174407" cy="310775"/>
            </p14:xfrm>
          </p:contentPart>
        </mc:Choice>
        <mc:Fallback>
          <p:sp>
            <p:nvSpPr>
              <p:cNvPr id="1052055" name=""/>
              <p:cNvSpPr/>
              <p:nvPr/>
            </p:nvSpPr>
            <p:spPr>
              <a:xfrm>
                <a:off x="1014180" y="5533666"/>
                <a:ext cx="174407" cy="310775"/>
              </a:xfrm>
            </p:spPr>
          </p:sp>
        </mc:Fallback>
      </mc:AlternateContent>
      <mc:AlternateContent xmlns:mc="http://schemas.openxmlformats.org/markup-compatibility/2006">
        <mc:Choice xmlns:p14="http://schemas.microsoft.com/office/powerpoint/2010/main" Requires="p14">
          <p:contentPart p14:bwMode="auto" r:id="rId2">
            <p14:nvContentPartPr>
              <p14:cNvPr id="1052056" name=""/>
              <p14:cNvContentPartPr/>
              <p14:nvPr/>
            </p14:nvContentPartPr>
            <p14:xfrm>
              <a:off x="1305690" y="5532429"/>
              <a:ext cx="240298" cy="314306"/>
            </p14:xfrm>
          </p:contentPart>
        </mc:Choice>
        <mc:Fallback>
          <p:sp>
            <p:nvSpPr>
              <p:cNvPr id="1052056" name=""/>
              <p:cNvSpPr/>
              <p:nvPr/>
            </p:nvSpPr>
            <p:spPr>
              <a:xfrm>
                <a:off x="1305690" y="5532429"/>
                <a:ext cx="240298" cy="314306"/>
              </a:xfrm>
            </p:spPr>
          </p:sp>
        </mc:Fallback>
      </mc:AlternateContent>
      <mc:AlternateContent xmlns:mc="http://schemas.openxmlformats.org/markup-compatibility/2006">
        <mc:Choice xmlns:p14="http://schemas.microsoft.com/office/powerpoint/2010/main" Requires="p14">
          <p:contentPart p14:bwMode="auto" r:id="rId3">
            <p14:nvContentPartPr>
              <p14:cNvPr id="1052057" name=""/>
              <p14:cNvContentPartPr/>
              <p14:nvPr/>
            </p14:nvContentPartPr>
            <p14:xfrm>
              <a:off x="1642203" y="5485049"/>
              <a:ext cx="86232" cy="397717"/>
            </p14:xfrm>
          </p:contentPart>
        </mc:Choice>
        <mc:Fallback>
          <p:sp>
            <p:nvSpPr>
              <p:cNvPr id="1052057" name=""/>
              <p:cNvSpPr/>
              <p:nvPr/>
            </p:nvSpPr>
            <p:spPr>
              <a:xfrm>
                <a:off x="1642203" y="5485049"/>
                <a:ext cx="86232" cy="397717"/>
              </a:xfrm>
            </p:spPr>
          </p:sp>
        </mc:Fallback>
      </mc:AlternateContent>
      <mc:AlternateContent xmlns:mc="http://schemas.openxmlformats.org/markup-compatibility/2006">
        <mc:Choice xmlns:p14="http://schemas.microsoft.com/office/powerpoint/2010/main" Requires="p14">
          <p:contentPart p14:bwMode="auto" r:id="rId4">
            <p14:nvContentPartPr>
              <p14:cNvPr id="1052058" name=""/>
              <p14:cNvContentPartPr/>
              <p14:nvPr/>
            </p14:nvContentPartPr>
            <p14:xfrm>
              <a:off x="1722721" y="5498383"/>
              <a:ext cx="107958" cy="373090"/>
            </p14:xfrm>
          </p:contentPart>
        </mc:Choice>
        <mc:Fallback>
          <p:sp>
            <p:nvSpPr>
              <p:cNvPr id="1052058" name=""/>
              <p:cNvSpPr/>
              <p:nvPr/>
            </p:nvSpPr>
            <p:spPr>
              <a:xfrm>
                <a:off x="1722721" y="5498383"/>
                <a:ext cx="107958" cy="373090"/>
              </a:xfrm>
            </p:spPr>
          </p:sp>
        </mc:Fallback>
      </mc:AlternateContent>
      <mc:AlternateContent xmlns:mc="http://schemas.openxmlformats.org/markup-compatibility/2006">
        <mc:Choice xmlns:p14="http://schemas.microsoft.com/office/powerpoint/2010/main" Requires="p14">
          <p:contentPart p14:bwMode="auto" r:id="rId5">
            <p14:nvContentPartPr>
              <p14:cNvPr id="1052059" name=""/>
              <p14:cNvContentPartPr/>
              <p14:nvPr/>
            </p14:nvContentPartPr>
            <p14:xfrm>
              <a:off x="1630015" y="5706646"/>
              <a:ext cx="190058" cy="19700"/>
            </p14:xfrm>
          </p:contentPart>
        </mc:Choice>
        <mc:Fallback>
          <p:sp>
            <p:nvSpPr>
              <p:cNvPr id="1052059" name=""/>
              <p:cNvSpPr/>
              <p:nvPr/>
            </p:nvSpPr>
            <p:spPr>
              <a:xfrm>
                <a:off x="1630015" y="5706646"/>
                <a:ext cx="190058" cy="19700"/>
              </a:xfrm>
            </p:spPr>
          </p:sp>
        </mc:Fallback>
      </mc:AlternateContent>
      <mc:AlternateContent xmlns:mc="http://schemas.openxmlformats.org/markup-compatibility/2006">
        <mc:Choice xmlns:p14="http://schemas.microsoft.com/office/powerpoint/2010/main" Requires="p14">
          <p:contentPart p14:bwMode="auto" r:id="rId6">
            <p14:nvContentPartPr>
              <p14:cNvPr id="1052060" name=""/>
              <p14:cNvContentPartPr/>
              <p14:nvPr/>
            </p14:nvContentPartPr>
            <p14:xfrm>
              <a:off x="1908131" y="5540431"/>
              <a:ext cx="138991" cy="40547"/>
            </p14:xfrm>
          </p:contentPart>
        </mc:Choice>
        <mc:Fallback>
          <p:sp>
            <p:nvSpPr>
              <p:cNvPr id="1052060" name=""/>
              <p:cNvSpPr/>
              <p:nvPr/>
            </p:nvSpPr>
            <p:spPr>
              <a:xfrm>
                <a:off x="1908131" y="5540431"/>
                <a:ext cx="138991" cy="40547"/>
              </a:xfrm>
            </p:spPr>
          </p:sp>
        </mc:Fallback>
      </mc:AlternateContent>
      <mc:AlternateContent xmlns:mc="http://schemas.openxmlformats.org/markup-compatibility/2006">
        <mc:Choice xmlns:p14="http://schemas.microsoft.com/office/powerpoint/2010/main" Requires="p14">
          <p:contentPart p14:bwMode="auto" r:id="rId7">
            <p14:nvContentPartPr>
              <p14:cNvPr id="1052061" name=""/>
              <p14:cNvContentPartPr/>
              <p14:nvPr/>
            </p14:nvContentPartPr>
            <p14:xfrm>
              <a:off x="1901782" y="5669071"/>
              <a:ext cx="205478" cy="38210"/>
            </p14:xfrm>
          </p:contentPart>
        </mc:Choice>
        <mc:Fallback>
          <p:sp>
            <p:nvSpPr>
              <p:cNvPr id="1052061" name=""/>
              <p:cNvSpPr/>
              <p:nvPr/>
            </p:nvSpPr>
            <p:spPr>
              <a:xfrm>
                <a:off x="1901782" y="5669071"/>
                <a:ext cx="205478" cy="38210"/>
              </a:xfrm>
            </p:spPr>
          </p:sp>
        </mc:Fallback>
      </mc:AlternateContent>
      <mc:AlternateContent xmlns:mc="http://schemas.openxmlformats.org/markup-compatibility/2006">
        <mc:Choice xmlns:p14="http://schemas.microsoft.com/office/powerpoint/2010/main" Requires="p14">
          <p:contentPart p14:bwMode="auto" r:id="rId8">
            <p14:nvContentPartPr>
              <p14:cNvPr id="1052062" name=""/>
              <p14:cNvContentPartPr/>
              <p14:nvPr/>
            </p14:nvContentPartPr>
            <p14:xfrm>
              <a:off x="2567364" y="4789779"/>
              <a:ext cx="125588" cy="403193"/>
            </p14:xfrm>
          </p:contentPart>
        </mc:Choice>
        <mc:Fallback>
          <p:sp>
            <p:nvSpPr>
              <p:cNvPr id="1052062" name=""/>
              <p:cNvSpPr/>
              <p:nvPr/>
            </p:nvSpPr>
            <p:spPr>
              <a:xfrm>
                <a:off x="2567364" y="4789779"/>
                <a:ext cx="125588" cy="403193"/>
              </a:xfrm>
            </p:spPr>
          </p:sp>
        </mc:Fallback>
      </mc:AlternateContent>
      <mc:AlternateContent xmlns:mc="http://schemas.openxmlformats.org/markup-compatibility/2006">
        <mc:Choice xmlns:p14="http://schemas.microsoft.com/office/powerpoint/2010/main" Requires="p14">
          <p:contentPart p14:bwMode="auto" r:id="rId9">
            <p14:nvContentPartPr>
              <p14:cNvPr id="1052063" name=""/>
              <p14:cNvContentPartPr/>
              <p14:nvPr/>
            </p14:nvContentPartPr>
            <p14:xfrm>
              <a:off x="2677714" y="4769460"/>
              <a:ext cx="99068" cy="352997"/>
            </p14:xfrm>
          </p:contentPart>
        </mc:Choice>
        <mc:Fallback>
          <p:sp>
            <p:nvSpPr>
              <p:cNvPr id="1052063" name=""/>
              <p:cNvSpPr/>
              <p:nvPr/>
            </p:nvSpPr>
            <p:spPr>
              <a:xfrm>
                <a:off x="2677714" y="4769460"/>
                <a:ext cx="99068" cy="352997"/>
              </a:xfrm>
            </p:spPr>
          </p:sp>
        </mc:Fallback>
      </mc:AlternateContent>
      <mc:AlternateContent xmlns:mc="http://schemas.openxmlformats.org/markup-compatibility/2006">
        <mc:Choice xmlns:p14="http://schemas.microsoft.com/office/powerpoint/2010/main" Requires="p14">
          <p:contentPart p14:bwMode="auto" r:id="rId10">
            <p14:nvContentPartPr>
              <p14:cNvPr id="1052064" name=""/>
              <p14:cNvContentPartPr/>
              <p14:nvPr/>
            </p14:nvContentPartPr>
            <p14:xfrm>
              <a:off x="2558975" y="4983759"/>
              <a:ext cx="208070" cy="23806"/>
            </p14:xfrm>
          </p:contentPart>
        </mc:Choice>
        <mc:Fallback>
          <p:sp>
            <p:nvSpPr>
              <p:cNvPr id="1052064" name=""/>
              <p:cNvSpPr/>
              <p:nvPr/>
            </p:nvSpPr>
            <p:spPr>
              <a:xfrm>
                <a:off x="2558975" y="4983759"/>
                <a:ext cx="208070" cy="23806"/>
              </a:xfrm>
            </p:spPr>
          </p:sp>
        </mc:Fallback>
      </mc:AlternateContent>
      <mc:AlternateContent xmlns:mc="http://schemas.openxmlformats.org/markup-compatibility/2006">
        <mc:Choice xmlns:p14="http://schemas.microsoft.com/office/powerpoint/2010/main" Requires="p14">
          <p:contentPart p14:bwMode="auto" r:id="rId11">
            <p14:nvContentPartPr>
              <p14:cNvPr id="1052065" name=""/>
              <p14:cNvContentPartPr/>
              <p14:nvPr/>
            </p14:nvContentPartPr>
            <p14:xfrm>
              <a:off x="2752006" y="4948516"/>
              <a:ext cx="21235" cy="215889"/>
            </p14:xfrm>
          </p:contentPart>
        </mc:Choice>
        <mc:Fallback>
          <p:sp>
            <p:nvSpPr>
              <p:cNvPr id="1052065" name=""/>
              <p:cNvSpPr/>
              <p:nvPr/>
            </p:nvSpPr>
            <p:spPr>
              <a:xfrm>
                <a:off x="2752006" y="4948516"/>
                <a:ext cx="21235" cy="215889"/>
              </a:xfrm>
            </p:spPr>
          </p:sp>
        </mc:Fallback>
      </mc:AlternateContent>
      <mc:AlternateContent xmlns:mc="http://schemas.openxmlformats.org/markup-compatibility/2006">
        <mc:Choice xmlns:p14="http://schemas.microsoft.com/office/powerpoint/2010/main" Requires="p14">
          <p:contentPart p14:bwMode="auto" r:id="rId12">
            <p14:nvContentPartPr>
              <p14:cNvPr id="1052066" name=""/>
              <p14:cNvContentPartPr/>
              <p14:nvPr/>
            </p14:nvContentPartPr>
            <p14:xfrm>
              <a:off x="2812963" y="4938483"/>
              <a:ext cx="166473" cy="191040"/>
            </p14:xfrm>
          </p:contentPart>
        </mc:Choice>
        <mc:Fallback>
          <p:sp>
            <p:nvSpPr>
              <p:cNvPr id="1052066" name=""/>
              <p:cNvSpPr/>
              <p:nvPr/>
            </p:nvSpPr>
            <p:spPr>
              <a:xfrm>
                <a:off x="2812963" y="4938483"/>
                <a:ext cx="166473" cy="191040"/>
              </a:xfrm>
            </p:spPr>
          </p:sp>
        </mc:Fallback>
      </mc:AlternateContent>
      <mc:AlternateContent xmlns:mc="http://schemas.openxmlformats.org/markup-compatibility/2006">
        <mc:Choice xmlns:p14="http://schemas.microsoft.com/office/powerpoint/2010/main" Requires="p14">
          <p:contentPart p14:bwMode="auto" r:id="rId13">
            <p14:nvContentPartPr>
              <p14:cNvPr id="1052067" name=""/>
              <p14:cNvContentPartPr/>
              <p14:nvPr/>
            </p14:nvContentPartPr>
            <p14:xfrm>
              <a:off x="2941226" y="4952415"/>
              <a:ext cx="154495" cy="148243"/>
            </p14:xfrm>
          </p:contentPart>
        </mc:Choice>
        <mc:Fallback>
          <p:sp>
            <p:nvSpPr>
              <p:cNvPr id="1052067" name=""/>
              <p:cNvSpPr/>
              <p:nvPr/>
            </p:nvSpPr>
            <p:spPr>
              <a:xfrm>
                <a:off x="2941226" y="4952415"/>
                <a:ext cx="154495" cy="148243"/>
              </a:xfrm>
            </p:spPr>
          </p:sp>
        </mc:Fallback>
      </mc:AlternateContent>
      <mc:AlternateContent xmlns:mc="http://schemas.openxmlformats.org/markup-compatibility/2006">
        <mc:Choice xmlns:p14="http://schemas.microsoft.com/office/powerpoint/2010/main" Requires="p14">
          <p:contentPart p14:bwMode="auto" r:id="rId14">
            <p14:nvContentPartPr>
              <p14:cNvPr id="1052068" name=""/>
              <p14:cNvContentPartPr/>
              <p14:nvPr/>
            </p14:nvContentPartPr>
            <p14:xfrm>
              <a:off x="3077404" y="4921950"/>
              <a:ext cx="199552" cy="174684"/>
            </p14:xfrm>
          </p:contentPart>
        </mc:Choice>
        <mc:Fallback>
          <p:sp>
            <p:nvSpPr>
              <p:cNvPr id="1052068" name=""/>
              <p:cNvSpPr/>
              <p:nvPr/>
            </p:nvSpPr>
            <p:spPr>
              <a:xfrm>
                <a:off x="3077404" y="4921950"/>
                <a:ext cx="199552" cy="174684"/>
              </a:xfrm>
            </p:spPr>
          </p:sp>
        </mc:Fallback>
      </mc:AlternateContent>
      <mc:AlternateContent xmlns:mc="http://schemas.openxmlformats.org/markup-compatibility/2006">
        <mc:Choice xmlns:p14="http://schemas.microsoft.com/office/powerpoint/2010/main" Requires="p14">
          <p:contentPart p14:bwMode="auto" r:id="rId15">
            <p14:nvContentPartPr>
              <p14:cNvPr id="1052069" name=""/>
              <p14:cNvContentPartPr/>
              <p14:nvPr/>
            </p14:nvContentPartPr>
            <p14:xfrm>
              <a:off x="3501133" y="4885591"/>
              <a:ext cx="99716" cy="136811"/>
            </p14:xfrm>
          </p:contentPart>
        </mc:Choice>
        <mc:Fallback>
          <p:sp>
            <p:nvSpPr>
              <p:cNvPr id="1052069" name=""/>
              <p:cNvSpPr/>
              <p:nvPr/>
            </p:nvSpPr>
            <p:spPr>
              <a:xfrm>
                <a:off x="3501133" y="4885591"/>
                <a:ext cx="99716" cy="136811"/>
              </a:xfrm>
            </p:spPr>
          </p:sp>
        </mc:Fallback>
      </mc:AlternateContent>
      <mc:AlternateContent xmlns:mc="http://schemas.openxmlformats.org/markup-compatibility/2006">
        <mc:Choice xmlns:p14="http://schemas.microsoft.com/office/powerpoint/2010/main" Requires="p14">
          <p:contentPart p14:bwMode="auto" r:id="rId16">
            <p14:nvContentPartPr>
              <p14:cNvPr id="1052070" name=""/>
              <p14:cNvContentPartPr/>
              <p14:nvPr/>
            </p14:nvContentPartPr>
            <p14:xfrm>
              <a:off x="3688585" y="4696858"/>
              <a:ext cx="77466" cy="484685"/>
            </p14:xfrm>
          </p:contentPart>
        </mc:Choice>
        <mc:Fallback>
          <p:sp>
            <p:nvSpPr>
              <p:cNvPr id="1052070" name=""/>
              <p:cNvSpPr/>
              <p:nvPr/>
            </p:nvSpPr>
            <p:spPr>
              <a:xfrm>
                <a:off x="3688585" y="4696858"/>
                <a:ext cx="77466" cy="484685"/>
              </a:xfrm>
            </p:spPr>
          </p:sp>
        </mc:Fallback>
      </mc:AlternateContent>
      <mc:AlternateContent xmlns:mc="http://schemas.openxmlformats.org/markup-compatibility/2006">
        <mc:Choice xmlns:p14="http://schemas.microsoft.com/office/powerpoint/2010/main" Requires="p14">
          <p:contentPart p14:bwMode="auto" r:id="rId17">
            <p14:nvContentPartPr>
              <p14:cNvPr id="1052071" name=""/>
              <p14:cNvContentPartPr/>
              <p14:nvPr/>
            </p14:nvContentPartPr>
            <p14:xfrm>
              <a:off x="3586990" y="4962750"/>
              <a:ext cx="179186" cy="21958"/>
            </p14:xfrm>
          </p:contentPart>
        </mc:Choice>
        <mc:Fallback>
          <p:sp>
            <p:nvSpPr>
              <p:cNvPr id="1052071" name=""/>
              <p:cNvSpPr/>
              <p:nvPr/>
            </p:nvSpPr>
            <p:spPr>
              <a:xfrm>
                <a:off x="3586990" y="4962750"/>
                <a:ext cx="179186" cy="21958"/>
              </a:xfrm>
            </p:spPr>
          </p:sp>
        </mc:Fallback>
      </mc:AlternateContent>
      <mc:AlternateContent xmlns:mc="http://schemas.openxmlformats.org/markup-compatibility/2006">
        <mc:Choice xmlns:p14="http://schemas.microsoft.com/office/powerpoint/2010/main" Requires="p14">
          <p:contentPart p14:bwMode="auto" r:id="rId18">
            <p14:nvContentPartPr>
              <p14:cNvPr id="1052072" name=""/>
              <p14:cNvContentPartPr/>
              <p14:nvPr/>
            </p14:nvContentPartPr>
            <p14:xfrm>
              <a:off x="3997265" y="4755387"/>
              <a:ext cx="179610" cy="407044"/>
            </p14:xfrm>
          </p:contentPart>
        </mc:Choice>
        <mc:Fallback>
          <p:sp>
            <p:nvSpPr>
              <p:cNvPr id="1052072" name=""/>
              <p:cNvSpPr/>
              <p:nvPr/>
            </p:nvSpPr>
            <p:spPr>
              <a:xfrm>
                <a:off x="3997265" y="4755387"/>
                <a:ext cx="179610" cy="407044"/>
              </a:xfrm>
            </p:spPr>
          </p:sp>
        </mc:Fallback>
      </mc:AlternateContent>
      <mc:AlternateContent xmlns:mc="http://schemas.openxmlformats.org/markup-compatibility/2006">
        <mc:Choice xmlns:p14="http://schemas.microsoft.com/office/powerpoint/2010/main" Requires="p14">
          <p:contentPart p14:bwMode="auto" r:id="rId19">
            <p14:nvContentPartPr>
              <p14:cNvPr id="1052073" name=""/>
              <p14:cNvContentPartPr/>
              <p14:nvPr/>
            </p14:nvContentPartPr>
            <p14:xfrm>
              <a:off x="4146581" y="4939925"/>
              <a:ext cx="172327" cy="185525"/>
            </p14:xfrm>
          </p:contentPart>
        </mc:Choice>
        <mc:Fallback>
          <p:sp>
            <p:nvSpPr>
              <p:cNvPr id="1052073" name=""/>
              <p:cNvSpPr/>
              <p:nvPr/>
            </p:nvSpPr>
            <p:spPr>
              <a:xfrm>
                <a:off x="4146581" y="4939925"/>
                <a:ext cx="172327" cy="185525"/>
              </a:xfrm>
            </p:spPr>
          </p:sp>
        </mc:Fallback>
      </mc:AlternateContent>
      <mc:AlternateContent xmlns:mc="http://schemas.openxmlformats.org/markup-compatibility/2006">
        <mc:Choice xmlns:p14="http://schemas.microsoft.com/office/powerpoint/2010/main" Requires="p14">
          <p:contentPart p14:bwMode="auto" r:id="rId20">
            <p14:nvContentPartPr>
              <p14:cNvPr id="1052074" name=""/>
              <p14:cNvContentPartPr/>
              <p14:nvPr/>
            </p14:nvContentPartPr>
            <p14:xfrm>
              <a:off x="4307679" y="4940896"/>
              <a:ext cx="140669" cy="186574"/>
            </p14:xfrm>
          </p:contentPart>
        </mc:Choice>
        <mc:Fallback>
          <p:sp>
            <p:nvSpPr>
              <p:cNvPr id="1052074" name=""/>
              <p:cNvSpPr/>
              <p:nvPr/>
            </p:nvSpPr>
            <p:spPr>
              <a:xfrm>
                <a:off x="4307679" y="4940896"/>
                <a:ext cx="140669" cy="186574"/>
              </a:xfrm>
            </p:spPr>
          </p:sp>
        </mc:Fallback>
      </mc:AlternateContent>
      <mc:AlternateContent xmlns:mc="http://schemas.openxmlformats.org/markup-compatibility/2006">
        <mc:Choice xmlns:p14="http://schemas.microsoft.com/office/powerpoint/2010/main" Requires="p14">
          <p:contentPart p14:bwMode="auto" r:id="rId21">
            <p14:nvContentPartPr>
              <p14:cNvPr id="1052075" name=""/>
              <p14:cNvContentPartPr/>
              <p14:nvPr/>
            </p14:nvContentPartPr>
            <p14:xfrm>
              <a:off x="4449913" y="4913133"/>
              <a:ext cx="126346" cy="244114"/>
            </p14:xfrm>
          </p:contentPart>
        </mc:Choice>
        <mc:Fallback>
          <p:sp>
            <p:nvSpPr>
              <p:cNvPr id="1052075" name=""/>
              <p:cNvSpPr/>
              <p:nvPr/>
            </p:nvSpPr>
            <p:spPr>
              <a:xfrm>
                <a:off x="4449913" y="4913133"/>
                <a:ext cx="126346" cy="244114"/>
              </a:xfrm>
            </p:spPr>
          </p:sp>
        </mc:Fallback>
      </mc:AlternateContent>
      <mc:AlternateContent xmlns:mc="http://schemas.openxmlformats.org/markup-compatibility/2006">
        <mc:Choice xmlns:p14="http://schemas.microsoft.com/office/powerpoint/2010/main" Requires="p14">
          <p:contentPart p14:bwMode="auto" r:id="rId22">
            <p14:nvContentPartPr>
              <p14:cNvPr id="1052076" name=""/>
              <p14:cNvContentPartPr/>
              <p14:nvPr/>
            </p14:nvContentPartPr>
            <p14:xfrm>
              <a:off x="4597860" y="4972009"/>
              <a:ext cx="15239" cy="189692"/>
            </p14:xfrm>
          </p:contentPart>
        </mc:Choice>
        <mc:Fallback>
          <p:sp>
            <p:nvSpPr>
              <p:cNvPr id="1052076" name=""/>
              <p:cNvSpPr/>
              <p:nvPr/>
            </p:nvSpPr>
            <p:spPr>
              <a:xfrm>
                <a:off x="4597860" y="4972009"/>
                <a:ext cx="15239" cy="189692"/>
              </a:xfrm>
            </p:spPr>
          </p:sp>
        </mc:Fallback>
      </mc:AlternateContent>
      <mc:AlternateContent xmlns:mc="http://schemas.openxmlformats.org/markup-compatibility/2006">
        <mc:Choice xmlns:p14="http://schemas.microsoft.com/office/powerpoint/2010/main" Requires="p14">
          <p:contentPart p14:bwMode="auto" r:id="rId23">
            <p14:nvContentPartPr>
              <p14:cNvPr id="1052077" name=""/>
              <p14:cNvContentPartPr/>
              <p14:nvPr/>
            </p14:nvContentPartPr>
            <p14:xfrm>
              <a:off x="4617545" y="4867242"/>
              <a:ext cx="46975" cy="75582"/>
            </p14:xfrm>
          </p:contentPart>
        </mc:Choice>
        <mc:Fallback>
          <p:sp>
            <p:nvSpPr>
              <p:cNvPr id="1052077" name=""/>
              <p:cNvSpPr/>
              <p:nvPr/>
            </p:nvSpPr>
            <p:spPr>
              <a:xfrm>
                <a:off x="4617545" y="4867242"/>
                <a:ext cx="46975" cy="75582"/>
              </a:xfrm>
            </p:spPr>
          </p:sp>
        </mc:Fallback>
      </mc:AlternateContent>
      <mc:AlternateContent xmlns:mc="http://schemas.openxmlformats.org/markup-compatibility/2006">
        <mc:Choice xmlns:p14="http://schemas.microsoft.com/office/powerpoint/2010/main" Requires="p14">
          <p:contentPart p14:bwMode="auto" r:id="rId24">
            <p14:nvContentPartPr>
              <p14:cNvPr id="1052078" name=""/>
              <p14:cNvContentPartPr/>
              <p14:nvPr/>
            </p14:nvContentPartPr>
            <p14:xfrm>
              <a:off x="4642181" y="4929303"/>
              <a:ext cx="158440" cy="188482"/>
            </p14:xfrm>
          </p:contentPart>
        </mc:Choice>
        <mc:Fallback>
          <p:sp>
            <p:nvSpPr>
              <p:cNvPr id="1052078" name=""/>
              <p:cNvSpPr/>
              <p:nvPr/>
            </p:nvSpPr>
            <p:spPr>
              <a:xfrm>
                <a:off x="4642181" y="4929303"/>
                <a:ext cx="158440" cy="188482"/>
              </a:xfrm>
            </p:spPr>
          </p:sp>
        </mc:Fallback>
      </mc:AlternateContent>
      <mc:AlternateContent xmlns:mc="http://schemas.openxmlformats.org/markup-compatibility/2006">
        <mc:Choice xmlns:p14="http://schemas.microsoft.com/office/powerpoint/2010/main" Requires="p14">
          <p:contentPart p14:bwMode="auto" r:id="rId25">
            <p14:nvContentPartPr>
              <p14:cNvPr id="1052079" name=""/>
              <p14:cNvContentPartPr/>
              <p14:nvPr/>
            </p14:nvContentPartPr>
            <p14:xfrm>
              <a:off x="4806937" y="4939795"/>
              <a:ext cx="153491" cy="162543"/>
            </p14:xfrm>
          </p:contentPart>
        </mc:Choice>
        <mc:Fallback>
          <p:sp>
            <p:nvSpPr>
              <p:cNvPr id="1052079" name=""/>
              <p:cNvSpPr/>
              <p:nvPr/>
            </p:nvSpPr>
            <p:spPr>
              <a:xfrm>
                <a:off x="4806937" y="4939795"/>
                <a:ext cx="153491" cy="162543"/>
              </a:xfrm>
            </p:spPr>
          </p:sp>
        </mc:Fallback>
      </mc:AlternateContent>
      <mc:AlternateContent xmlns:mc="http://schemas.openxmlformats.org/markup-compatibility/2006">
        <mc:Choice xmlns:p14="http://schemas.microsoft.com/office/powerpoint/2010/main" Requires="p14">
          <p:contentPart p14:bwMode="auto" r:id="rId26">
            <p14:nvContentPartPr>
              <p14:cNvPr id="1052080" name=""/>
              <p14:cNvContentPartPr/>
              <p14:nvPr/>
            </p14:nvContentPartPr>
            <p14:xfrm>
              <a:off x="2444045" y="5312063"/>
              <a:ext cx="2549474" cy="89839"/>
            </p14:xfrm>
          </p:contentPart>
        </mc:Choice>
        <mc:Fallback>
          <p:sp>
            <p:nvSpPr>
              <p:cNvPr id="1052080" name=""/>
              <p:cNvSpPr/>
              <p:nvPr/>
            </p:nvSpPr>
            <p:spPr>
              <a:xfrm>
                <a:off x="2444045" y="5312063"/>
                <a:ext cx="2549474" cy="89839"/>
              </a:xfrm>
            </p:spPr>
          </p:sp>
        </mc:Fallback>
      </mc:AlternateContent>
      <mc:AlternateContent xmlns:mc="http://schemas.openxmlformats.org/markup-compatibility/2006">
        <mc:Choice xmlns:p14="http://schemas.microsoft.com/office/powerpoint/2010/main" Requires="p14">
          <p:contentPart p14:bwMode="auto" r:id="rId27">
            <p14:nvContentPartPr>
              <p14:cNvPr id="1052081" name=""/>
              <p14:cNvContentPartPr/>
              <p14:nvPr/>
            </p14:nvContentPartPr>
            <p14:xfrm>
              <a:off x="2617058" y="5839208"/>
              <a:ext cx="206612" cy="264181"/>
            </p14:xfrm>
          </p:contentPart>
        </mc:Choice>
        <mc:Fallback>
          <p:sp>
            <p:nvSpPr>
              <p:cNvPr id="1052081" name=""/>
              <p:cNvSpPr/>
              <p:nvPr/>
            </p:nvSpPr>
            <p:spPr>
              <a:xfrm>
                <a:off x="2617058" y="5839208"/>
                <a:ext cx="206612" cy="264181"/>
              </a:xfrm>
            </p:spPr>
          </p:sp>
        </mc:Fallback>
      </mc:AlternateContent>
      <mc:AlternateContent xmlns:mc="http://schemas.openxmlformats.org/markup-compatibility/2006">
        <mc:Choice xmlns:p14="http://schemas.microsoft.com/office/powerpoint/2010/main" Requires="p14">
          <p:contentPart p14:bwMode="auto" r:id="rId28">
            <p14:nvContentPartPr>
              <p14:cNvPr id="1052082" name=""/>
              <p14:cNvContentPartPr/>
              <p14:nvPr/>
            </p14:nvContentPartPr>
            <p14:xfrm>
              <a:off x="2768277" y="5897322"/>
              <a:ext cx="226741" cy="185577"/>
            </p14:xfrm>
          </p:contentPart>
        </mc:Choice>
        <mc:Fallback>
          <p:sp>
            <p:nvSpPr>
              <p:cNvPr id="1052082" name=""/>
              <p:cNvSpPr/>
              <p:nvPr/>
            </p:nvSpPr>
            <p:spPr>
              <a:xfrm>
                <a:off x="2768277" y="5897322"/>
                <a:ext cx="226741" cy="185577"/>
              </a:xfrm>
            </p:spPr>
          </p:sp>
        </mc:Fallback>
      </mc:AlternateContent>
      <mc:AlternateContent xmlns:mc="http://schemas.openxmlformats.org/markup-compatibility/2006">
        <mc:Choice xmlns:p14="http://schemas.microsoft.com/office/powerpoint/2010/main" Requires="p14">
          <p:contentPart p14:bwMode="auto" r:id="rId29">
            <p14:nvContentPartPr>
              <p14:cNvPr id="1052083" name=""/>
              <p14:cNvContentPartPr/>
              <p14:nvPr/>
            </p14:nvContentPartPr>
            <p14:xfrm>
              <a:off x="2985230" y="5784745"/>
              <a:ext cx="87247" cy="276252"/>
            </p14:xfrm>
          </p:contentPart>
        </mc:Choice>
        <mc:Fallback>
          <p:sp>
            <p:nvSpPr>
              <p:cNvPr id="1052083" name=""/>
              <p:cNvSpPr/>
              <p:nvPr/>
            </p:nvSpPr>
            <p:spPr>
              <a:xfrm>
                <a:off x="2985230" y="5784745"/>
                <a:ext cx="87247" cy="276252"/>
              </a:xfrm>
            </p:spPr>
          </p:sp>
        </mc:Fallback>
      </mc:AlternateContent>
      <mc:AlternateContent xmlns:mc="http://schemas.openxmlformats.org/markup-compatibility/2006">
        <mc:Choice xmlns:p14="http://schemas.microsoft.com/office/powerpoint/2010/main" Requires="p14">
          <p:contentPart p14:bwMode="auto" r:id="rId30">
            <p14:nvContentPartPr>
              <p14:cNvPr id="1052084" name=""/>
              <p14:cNvContentPartPr/>
              <p14:nvPr/>
            </p14:nvContentPartPr>
            <p14:xfrm>
              <a:off x="3105110" y="5718076"/>
              <a:ext cx="167525" cy="310516"/>
            </p14:xfrm>
          </p:contentPart>
        </mc:Choice>
        <mc:Fallback>
          <p:sp>
            <p:nvSpPr>
              <p:cNvPr id="1052084" name=""/>
              <p:cNvSpPr/>
              <p:nvPr/>
            </p:nvSpPr>
            <p:spPr>
              <a:xfrm>
                <a:off x="3105110" y="5718076"/>
                <a:ext cx="167525" cy="310516"/>
              </a:xfrm>
            </p:spPr>
          </p:sp>
        </mc:Fallback>
      </mc:AlternateContent>
      <mc:AlternateContent xmlns:mc="http://schemas.openxmlformats.org/markup-compatibility/2006">
        <mc:Choice xmlns:p14="http://schemas.microsoft.com/office/powerpoint/2010/main" Requires="p14">
          <p:contentPart p14:bwMode="auto" r:id="rId31">
            <p14:nvContentPartPr>
              <p14:cNvPr id="1052085" name=""/>
              <p14:cNvContentPartPr/>
              <p14:nvPr/>
            </p14:nvContentPartPr>
            <p14:xfrm>
              <a:off x="3535678" y="5752997"/>
              <a:ext cx="88140" cy="318368"/>
            </p14:xfrm>
          </p:contentPart>
        </mc:Choice>
        <mc:Fallback>
          <p:sp>
            <p:nvSpPr>
              <p:cNvPr id="1052085" name=""/>
              <p:cNvSpPr/>
              <p:nvPr/>
            </p:nvSpPr>
            <p:spPr>
              <a:xfrm>
                <a:off x="3535678" y="5752997"/>
                <a:ext cx="88140" cy="318368"/>
              </a:xfrm>
            </p:spPr>
          </p:sp>
        </mc:Fallback>
      </mc:AlternateContent>
      <mc:AlternateContent xmlns:mc="http://schemas.openxmlformats.org/markup-compatibility/2006">
        <mc:Choice xmlns:p14="http://schemas.microsoft.com/office/powerpoint/2010/main" Requires="p14">
          <p:contentPart p14:bwMode="auto" r:id="rId32">
            <p14:nvContentPartPr>
              <p14:cNvPr id="1052086" name=""/>
              <p14:cNvContentPartPr/>
              <p14:nvPr/>
            </p14:nvContentPartPr>
            <p14:xfrm>
              <a:off x="3617468" y="5772681"/>
              <a:ext cx="98901" cy="346873"/>
            </p14:xfrm>
          </p:contentPart>
        </mc:Choice>
        <mc:Fallback>
          <p:sp>
            <p:nvSpPr>
              <p:cNvPr id="1052086" name=""/>
              <p:cNvSpPr/>
              <p:nvPr/>
            </p:nvSpPr>
            <p:spPr>
              <a:xfrm>
                <a:off x="3617468" y="5772681"/>
                <a:ext cx="98901" cy="346873"/>
              </a:xfrm>
            </p:spPr>
          </p:sp>
        </mc:Fallback>
      </mc:AlternateContent>
      <mc:AlternateContent xmlns:mc="http://schemas.openxmlformats.org/markup-compatibility/2006">
        <mc:Choice xmlns:p14="http://schemas.microsoft.com/office/powerpoint/2010/main" Requires="p14">
          <p:contentPart p14:bwMode="auto" r:id="rId33">
            <p14:nvContentPartPr>
              <p14:cNvPr id="1052087" name=""/>
              <p14:cNvContentPartPr/>
              <p14:nvPr/>
            </p14:nvContentPartPr>
            <p14:xfrm>
              <a:off x="3560321" y="5966810"/>
              <a:ext cx="152628" cy="7587"/>
            </p14:xfrm>
          </p:contentPart>
        </mc:Choice>
        <mc:Fallback>
          <p:sp>
            <p:nvSpPr>
              <p:cNvPr id="1052087" name=""/>
              <p:cNvSpPr/>
              <p:nvPr/>
            </p:nvSpPr>
            <p:spPr>
              <a:xfrm>
                <a:off x="3560321" y="5966810"/>
                <a:ext cx="152628" cy="7587"/>
              </a:xfrm>
            </p:spPr>
          </p:sp>
        </mc:Fallback>
      </mc:AlternateContent>
      <mc:AlternateContent xmlns:mc="http://schemas.openxmlformats.org/markup-compatibility/2006">
        <mc:Choice xmlns:p14="http://schemas.microsoft.com/office/powerpoint/2010/main" Requires="p14">
          <p:contentPart p14:bwMode="auto" r:id="rId34">
            <p14:nvContentPartPr>
              <p14:cNvPr id="1052088" name=""/>
              <p14:cNvContentPartPr/>
              <p14:nvPr/>
            </p14:nvContentPartPr>
            <p14:xfrm>
              <a:off x="3766686" y="5900912"/>
              <a:ext cx="101920" cy="129125"/>
            </p14:xfrm>
          </p:contentPart>
        </mc:Choice>
        <mc:Fallback>
          <p:sp>
            <p:nvSpPr>
              <p:cNvPr id="1052088" name=""/>
              <p:cNvSpPr/>
              <p:nvPr/>
            </p:nvSpPr>
            <p:spPr>
              <a:xfrm>
                <a:off x="3766686" y="5900912"/>
                <a:ext cx="101920" cy="129125"/>
              </a:xfrm>
            </p:spPr>
          </p:sp>
        </mc:Fallback>
      </mc:AlternateContent>
      <mc:AlternateContent xmlns:mc="http://schemas.openxmlformats.org/markup-compatibility/2006">
        <mc:Choice xmlns:p14="http://schemas.microsoft.com/office/powerpoint/2010/main" Requires="p14">
          <p:contentPart p14:bwMode="auto" r:id="rId35">
            <p14:nvContentPartPr>
              <p14:cNvPr id="1052089" name=""/>
              <p14:cNvContentPartPr/>
              <p14:nvPr/>
            </p14:nvContentPartPr>
            <p14:xfrm>
              <a:off x="3837802" y="5913065"/>
              <a:ext cx="182126" cy="125925"/>
            </p14:xfrm>
          </p:contentPart>
        </mc:Choice>
        <mc:Fallback>
          <p:sp>
            <p:nvSpPr>
              <p:cNvPr id="1052089" name=""/>
              <p:cNvSpPr/>
              <p:nvPr/>
            </p:nvSpPr>
            <p:spPr>
              <a:xfrm>
                <a:off x="3837802" y="5913065"/>
                <a:ext cx="182126" cy="125925"/>
              </a:xfrm>
            </p:spPr>
          </p:sp>
        </mc:Fallback>
      </mc:AlternateContent>
      <mc:AlternateContent xmlns:mc="http://schemas.openxmlformats.org/markup-compatibility/2006">
        <mc:Choice xmlns:p14="http://schemas.microsoft.com/office/powerpoint/2010/main" Requires="p14">
          <p:contentPart p14:bwMode="auto" r:id="rId36">
            <p14:nvContentPartPr>
              <p14:cNvPr id="1052090" name=""/>
              <p14:cNvContentPartPr/>
              <p14:nvPr/>
            </p14:nvContentPartPr>
            <p14:xfrm>
              <a:off x="3770496" y="5910466"/>
              <a:ext cx="27228" cy="130468"/>
            </p14:xfrm>
          </p:contentPart>
        </mc:Choice>
        <mc:Fallback>
          <p:sp>
            <p:nvSpPr>
              <p:cNvPr id="1052090" name=""/>
              <p:cNvSpPr/>
              <p:nvPr/>
            </p:nvSpPr>
            <p:spPr>
              <a:xfrm>
                <a:off x="3770496" y="5910466"/>
                <a:ext cx="27228" cy="130468"/>
              </a:xfrm>
            </p:spPr>
          </p:sp>
        </mc:Fallback>
      </mc:AlternateContent>
      <mc:AlternateContent xmlns:mc="http://schemas.openxmlformats.org/markup-compatibility/2006">
        <mc:Choice xmlns:p14="http://schemas.microsoft.com/office/powerpoint/2010/main" Requires="p14">
          <p:contentPart p14:bwMode="auto" r:id="rId37">
            <p14:nvContentPartPr>
              <p14:cNvPr id="1052091" name=""/>
              <p14:cNvContentPartPr/>
              <p14:nvPr/>
            </p14:nvContentPartPr>
            <p14:xfrm>
              <a:off x="3741287" y="5861574"/>
              <a:ext cx="54756" cy="148715"/>
            </p14:xfrm>
          </p:contentPart>
        </mc:Choice>
        <mc:Fallback>
          <p:sp>
            <p:nvSpPr>
              <p:cNvPr id="1052091" name=""/>
              <p:cNvSpPr/>
              <p:nvPr/>
            </p:nvSpPr>
            <p:spPr>
              <a:xfrm>
                <a:off x="3741287" y="5861574"/>
                <a:ext cx="54756" cy="148715"/>
              </a:xfrm>
            </p:spPr>
          </p:sp>
        </mc:Fallback>
      </mc:AlternateContent>
      <mc:AlternateContent xmlns:mc="http://schemas.openxmlformats.org/markup-compatibility/2006">
        <mc:Choice xmlns:p14="http://schemas.microsoft.com/office/powerpoint/2010/main" Requires="p14">
          <p:contentPart p14:bwMode="auto" r:id="rId38">
            <p14:nvContentPartPr>
              <p14:cNvPr id="1052092" name=""/>
              <p14:cNvContentPartPr/>
              <p14:nvPr/>
            </p14:nvContentPartPr>
            <p14:xfrm>
              <a:off x="4012242" y="5877983"/>
              <a:ext cx="173888" cy="162333"/>
            </p14:xfrm>
          </p:contentPart>
        </mc:Choice>
        <mc:Fallback>
          <p:sp>
            <p:nvSpPr>
              <p:cNvPr id="1052092" name=""/>
              <p:cNvSpPr/>
              <p:nvPr/>
            </p:nvSpPr>
            <p:spPr>
              <a:xfrm>
                <a:off x="4012242" y="5877983"/>
                <a:ext cx="173888" cy="162333"/>
              </a:xfrm>
            </p:spPr>
          </p:sp>
        </mc:Fallback>
      </mc:AlternateContent>
      <mc:AlternateContent xmlns:mc="http://schemas.openxmlformats.org/markup-compatibility/2006">
        <mc:Choice xmlns:p14="http://schemas.microsoft.com/office/powerpoint/2010/main" Requires="p14">
          <p:contentPart p14:bwMode="auto" r:id="rId39">
            <p14:nvContentPartPr>
              <p14:cNvPr id="1052093" name=""/>
              <p14:cNvContentPartPr/>
              <p14:nvPr/>
            </p14:nvContentPartPr>
            <p14:xfrm>
              <a:off x="0" y="0"/>
              <a:ext cx="0" cy="0"/>
            </p14:xfrm>
          </p:contentPart>
        </mc:Choice>
        <mc:Fallback>
          <p:sp>
            <p:nvSpPr>
              <p:cNvPr id="1052093"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40">
            <p14:nvContentPartPr>
              <p14:cNvPr id="1052094" name=""/>
              <p14:cNvContentPartPr/>
              <p14:nvPr/>
            </p14:nvContentPartPr>
            <p14:xfrm>
              <a:off x="5094477" y="4904912"/>
              <a:ext cx="206467" cy="18721"/>
            </p14:xfrm>
          </p:contentPart>
        </mc:Choice>
        <mc:Fallback>
          <p:sp>
            <p:nvSpPr>
              <p:cNvPr id="1052094" name=""/>
              <p:cNvSpPr/>
              <p:nvPr/>
            </p:nvSpPr>
            <p:spPr>
              <a:xfrm>
                <a:off x="5094477" y="4904912"/>
                <a:ext cx="206467" cy="18721"/>
              </a:xfrm>
            </p:spPr>
          </p:sp>
        </mc:Fallback>
      </mc:AlternateContent>
      <mc:AlternateContent xmlns:mc="http://schemas.openxmlformats.org/markup-compatibility/2006">
        <mc:Choice xmlns:p14="http://schemas.microsoft.com/office/powerpoint/2010/main" Requires="p14">
          <p:contentPart p14:bwMode="auto" r:id="rId41">
            <p14:nvContentPartPr>
              <p14:cNvPr id="1052095" name=""/>
              <p14:cNvContentPartPr/>
              <p14:nvPr/>
            </p14:nvContentPartPr>
            <p14:xfrm>
              <a:off x="5215121" y="4820576"/>
              <a:ext cx="159818" cy="183496"/>
            </p14:xfrm>
          </p:contentPart>
        </mc:Choice>
        <mc:Fallback>
          <p:sp>
            <p:nvSpPr>
              <p:cNvPr id="1052095" name=""/>
              <p:cNvSpPr/>
              <p:nvPr/>
            </p:nvSpPr>
            <p:spPr>
              <a:xfrm>
                <a:off x="5215121" y="4820576"/>
                <a:ext cx="159818" cy="183496"/>
              </a:xfrm>
            </p:spPr>
          </p:sp>
        </mc:Fallback>
      </mc:AlternateContent>
      <mc:AlternateContent xmlns:mc="http://schemas.openxmlformats.org/markup-compatibility/2006">
        <mc:Choice xmlns:p14="http://schemas.microsoft.com/office/powerpoint/2010/main" Requires="p14">
          <p:contentPart p14:bwMode="auto" r:id="rId42">
            <p14:nvContentPartPr>
              <p14:cNvPr id="1052096" name=""/>
              <p14:cNvContentPartPr/>
              <p14:nvPr/>
            </p14:nvContentPartPr>
            <p14:xfrm>
              <a:off x="5427201" y="4675797"/>
              <a:ext cx="194258" cy="33222"/>
            </p14:xfrm>
          </p:contentPart>
        </mc:Choice>
        <mc:Fallback>
          <p:sp>
            <p:nvSpPr>
              <p:cNvPr id="1052096" name=""/>
              <p:cNvSpPr/>
              <p:nvPr/>
            </p:nvSpPr>
            <p:spPr>
              <a:xfrm>
                <a:off x="5427201" y="4675797"/>
                <a:ext cx="194258" cy="33222"/>
              </a:xfrm>
            </p:spPr>
          </p:sp>
        </mc:Fallback>
      </mc:AlternateContent>
      <mc:AlternateContent xmlns:mc="http://schemas.openxmlformats.org/markup-compatibility/2006">
        <mc:Choice xmlns:p14="http://schemas.microsoft.com/office/powerpoint/2010/main" Requires="p14">
          <p:contentPart p14:bwMode="auto" r:id="rId43">
            <p14:nvContentPartPr>
              <p14:cNvPr id="1052097" name=""/>
              <p14:cNvContentPartPr/>
              <p14:nvPr/>
            </p14:nvContentPartPr>
            <p14:xfrm>
              <a:off x="5455140" y="4665843"/>
              <a:ext cx="79784" cy="92019"/>
            </p14:xfrm>
          </p:contentPart>
        </mc:Choice>
        <mc:Fallback>
          <p:sp>
            <p:nvSpPr>
              <p:cNvPr id="1052097" name=""/>
              <p:cNvSpPr/>
              <p:nvPr/>
            </p:nvSpPr>
            <p:spPr>
              <a:xfrm>
                <a:off x="5455140" y="4665843"/>
                <a:ext cx="79784" cy="92019"/>
              </a:xfrm>
            </p:spPr>
          </p:sp>
        </mc:Fallback>
      </mc:AlternateContent>
      <mc:AlternateContent xmlns:mc="http://schemas.openxmlformats.org/markup-compatibility/2006">
        <mc:Choice xmlns:p14="http://schemas.microsoft.com/office/powerpoint/2010/main" Requires="p14">
          <p:contentPart p14:bwMode="auto" r:id="rId44">
            <p14:nvContentPartPr>
              <p14:cNvPr id="1052098" name=""/>
              <p14:cNvContentPartPr/>
              <p14:nvPr/>
            </p14:nvContentPartPr>
            <p14:xfrm>
              <a:off x="5486993" y="4618222"/>
              <a:ext cx="93870" cy="197432"/>
            </p14:xfrm>
          </p:contentPart>
        </mc:Choice>
        <mc:Fallback>
          <p:sp>
            <p:nvSpPr>
              <p:cNvPr id="1052098" name=""/>
              <p:cNvSpPr/>
              <p:nvPr/>
            </p:nvSpPr>
            <p:spPr>
              <a:xfrm>
                <a:off x="5486993" y="4618222"/>
                <a:ext cx="93870" cy="197432"/>
              </a:xfrm>
            </p:spPr>
          </p:sp>
        </mc:Fallback>
      </mc:AlternateContent>
      <mc:AlternateContent xmlns:mc="http://schemas.openxmlformats.org/markup-compatibility/2006">
        <mc:Choice xmlns:p14="http://schemas.microsoft.com/office/powerpoint/2010/main" Requires="p14">
          <p:contentPart p14:bwMode="auto" r:id="rId45">
            <p14:nvContentPartPr>
              <p14:cNvPr id="1052099" name=""/>
              <p14:cNvContentPartPr/>
              <p14:nvPr/>
            </p14:nvContentPartPr>
            <p14:xfrm>
              <a:off x="5423391" y="4775690"/>
              <a:ext cx="89061" cy="65132"/>
            </p14:xfrm>
          </p:contentPart>
        </mc:Choice>
        <mc:Fallback>
          <p:sp>
            <p:nvSpPr>
              <p:cNvPr id="1052099" name=""/>
              <p:cNvSpPr/>
              <p:nvPr/>
            </p:nvSpPr>
            <p:spPr>
              <a:xfrm>
                <a:off x="5423391" y="4775690"/>
                <a:ext cx="89061" cy="65132"/>
              </a:xfrm>
            </p:spPr>
          </p:sp>
        </mc:Fallback>
      </mc:AlternateContent>
      <mc:AlternateContent xmlns:mc="http://schemas.openxmlformats.org/markup-compatibility/2006">
        <mc:Choice xmlns:p14="http://schemas.microsoft.com/office/powerpoint/2010/main" Requires="p14">
          <p:contentPart p14:bwMode="auto" r:id="rId46">
            <p14:nvContentPartPr>
              <p14:cNvPr id="1052100" name=""/>
              <p14:cNvContentPartPr/>
              <p14:nvPr/>
            </p14:nvContentPartPr>
            <p14:xfrm>
              <a:off x="5421844" y="4901772"/>
              <a:ext cx="61868" cy="33290"/>
            </p14:xfrm>
          </p:contentPart>
        </mc:Choice>
        <mc:Fallback>
          <p:sp>
            <p:nvSpPr>
              <p:cNvPr id="1052100" name=""/>
              <p:cNvSpPr/>
              <p:nvPr/>
            </p:nvSpPr>
            <p:spPr>
              <a:xfrm>
                <a:off x="5421844" y="4901772"/>
                <a:ext cx="61868" cy="33290"/>
              </a:xfrm>
            </p:spPr>
          </p:sp>
        </mc:Fallback>
      </mc:AlternateContent>
      <mc:AlternateContent xmlns:mc="http://schemas.openxmlformats.org/markup-compatibility/2006">
        <mc:Choice xmlns:p14="http://schemas.microsoft.com/office/powerpoint/2010/main" Requires="p14">
          <p:contentPart p14:bwMode="auto" r:id="rId47">
            <p14:nvContentPartPr>
              <p14:cNvPr id="1052101" name=""/>
              <p14:cNvContentPartPr/>
              <p14:nvPr/>
            </p14:nvContentPartPr>
            <p14:xfrm>
              <a:off x="5430376" y="4892472"/>
              <a:ext cx="128243" cy="130214"/>
            </p14:xfrm>
          </p:contentPart>
        </mc:Choice>
        <mc:Fallback>
          <p:sp>
            <p:nvSpPr>
              <p:cNvPr id="1052101" name=""/>
              <p:cNvSpPr/>
              <p:nvPr/>
            </p:nvSpPr>
            <p:spPr>
              <a:xfrm>
                <a:off x="5430376" y="4892472"/>
                <a:ext cx="128243" cy="130214"/>
              </a:xfrm>
            </p:spPr>
          </p:sp>
        </mc:Fallback>
      </mc:AlternateContent>
      <mc:AlternateContent xmlns:mc="http://schemas.openxmlformats.org/markup-compatibility/2006">
        <mc:Choice xmlns:p14="http://schemas.microsoft.com/office/powerpoint/2010/main" Requires="p14">
          <p:contentPart p14:bwMode="auto" r:id="rId48">
            <p14:nvContentPartPr>
              <p14:cNvPr id="1052102" name=""/>
              <p14:cNvContentPartPr/>
              <p14:nvPr/>
            </p14:nvContentPartPr>
            <p14:xfrm>
              <a:off x="5548479" y="4759581"/>
              <a:ext cx="94654" cy="130091"/>
            </p14:xfrm>
          </p:contentPart>
        </mc:Choice>
        <mc:Fallback>
          <p:sp>
            <p:nvSpPr>
              <p:cNvPr id="1052102" name=""/>
              <p:cNvSpPr/>
              <p:nvPr/>
            </p:nvSpPr>
            <p:spPr>
              <a:xfrm>
                <a:off x="5548479" y="4759581"/>
                <a:ext cx="94654" cy="130091"/>
              </a:xfrm>
            </p:spPr>
          </p:sp>
        </mc:Fallback>
      </mc:AlternateContent>
      <mc:AlternateContent xmlns:mc="http://schemas.openxmlformats.org/markup-compatibility/2006">
        <mc:Choice xmlns:p14="http://schemas.microsoft.com/office/powerpoint/2010/main" Requires="p14">
          <p:contentPart p14:bwMode="auto" r:id="rId49">
            <p14:nvContentPartPr>
              <p14:cNvPr id="1052103" name=""/>
              <p14:cNvContentPartPr/>
              <p14:nvPr/>
            </p14:nvContentPartPr>
            <p14:xfrm>
              <a:off x="5514192" y="4821669"/>
              <a:ext cx="148153" cy="145328"/>
            </p14:xfrm>
          </p:contentPart>
        </mc:Choice>
        <mc:Fallback>
          <p:sp>
            <p:nvSpPr>
              <p:cNvPr id="1052103" name=""/>
              <p:cNvSpPr/>
              <p:nvPr/>
            </p:nvSpPr>
            <p:spPr>
              <a:xfrm>
                <a:off x="5514192" y="4821669"/>
                <a:ext cx="148153" cy="145328"/>
              </a:xfrm>
            </p:spPr>
          </p:sp>
        </mc:Fallback>
      </mc:AlternateContent>
      <mc:AlternateContent xmlns:mc="http://schemas.openxmlformats.org/markup-compatibility/2006">
        <mc:Choice xmlns:p14="http://schemas.microsoft.com/office/powerpoint/2010/main" Requires="p14">
          <p:contentPart p14:bwMode="auto" r:id="rId50">
            <p14:nvContentPartPr>
              <p14:cNvPr id="1052104" name=""/>
              <p14:cNvContentPartPr/>
              <p14:nvPr/>
            </p14:nvContentPartPr>
            <p14:xfrm>
              <a:off x="5705932" y="4671558"/>
              <a:ext cx="22769" cy="289335"/>
            </p14:xfrm>
          </p:contentPart>
        </mc:Choice>
        <mc:Fallback>
          <p:sp>
            <p:nvSpPr>
              <p:cNvPr id="1052104" name=""/>
              <p:cNvSpPr/>
              <p:nvPr/>
            </p:nvSpPr>
            <p:spPr>
              <a:xfrm>
                <a:off x="5705932" y="4671558"/>
                <a:ext cx="22769" cy="289335"/>
              </a:xfrm>
            </p:spPr>
          </p:sp>
        </mc:Fallback>
      </mc:AlternateContent>
      <mc:AlternateContent xmlns:mc="http://schemas.openxmlformats.org/markup-compatibility/2006">
        <mc:Choice xmlns:p14="http://schemas.microsoft.com/office/powerpoint/2010/main" Requires="p14">
          <p:contentPart p14:bwMode="auto" r:id="rId51">
            <p14:nvContentPartPr>
              <p14:cNvPr id="1052105" name=""/>
              <p14:cNvContentPartPr/>
              <p14:nvPr/>
            </p14:nvContentPartPr>
            <p14:xfrm>
              <a:off x="5696428" y="4636994"/>
              <a:ext cx="211630" cy="338243"/>
            </p14:xfrm>
          </p:contentPart>
        </mc:Choice>
        <mc:Fallback>
          <p:sp>
            <p:nvSpPr>
              <p:cNvPr id="1052105" name=""/>
              <p:cNvSpPr/>
              <p:nvPr/>
            </p:nvSpPr>
            <p:spPr>
              <a:xfrm>
                <a:off x="5696428" y="4636994"/>
                <a:ext cx="211630" cy="338243"/>
              </a:xfrm>
            </p:spPr>
          </p:sp>
        </mc:Fallback>
      </mc:AlternateContent>
      <mc:AlternateContent xmlns:mc="http://schemas.openxmlformats.org/markup-compatibility/2006">
        <mc:Choice xmlns:p14="http://schemas.microsoft.com/office/powerpoint/2010/main" Requires="p14">
          <p:contentPart p14:bwMode="auto" r:id="rId52">
            <p14:nvContentPartPr>
              <p14:cNvPr id="1052106" name=""/>
              <p14:cNvContentPartPr/>
              <p14:nvPr/>
            </p14:nvContentPartPr>
            <p14:xfrm>
              <a:off x="5706587" y="4692085"/>
              <a:ext cx="157387" cy="31538"/>
            </p14:xfrm>
          </p:contentPart>
        </mc:Choice>
        <mc:Fallback>
          <p:sp>
            <p:nvSpPr>
              <p:cNvPr id="1052106" name=""/>
              <p:cNvSpPr/>
              <p:nvPr/>
            </p:nvSpPr>
            <p:spPr>
              <a:xfrm>
                <a:off x="5706587" y="4692085"/>
                <a:ext cx="157387" cy="31538"/>
              </a:xfrm>
            </p:spPr>
          </p:sp>
        </mc:Fallback>
      </mc:AlternateContent>
      <mc:AlternateContent xmlns:mc="http://schemas.openxmlformats.org/markup-compatibility/2006">
        <mc:Choice xmlns:p14="http://schemas.microsoft.com/office/powerpoint/2010/main" Requires="p14">
          <p:contentPart p14:bwMode="auto" r:id="rId53">
            <p14:nvContentPartPr>
              <p14:cNvPr id="1052107" name=""/>
              <p14:cNvContentPartPr/>
              <p14:nvPr/>
            </p14:nvContentPartPr>
            <p14:xfrm>
              <a:off x="5761829" y="4744328"/>
              <a:ext cx="78316" cy="28747"/>
            </p14:xfrm>
          </p:contentPart>
        </mc:Choice>
        <mc:Fallback>
          <p:sp>
            <p:nvSpPr>
              <p:cNvPr id="1052107" name=""/>
              <p:cNvSpPr/>
              <p:nvPr/>
            </p:nvSpPr>
            <p:spPr>
              <a:xfrm>
                <a:off x="5761829" y="4744328"/>
                <a:ext cx="78316" cy="28747"/>
              </a:xfrm>
            </p:spPr>
          </p:sp>
        </mc:Fallback>
      </mc:AlternateContent>
      <mc:AlternateContent xmlns:mc="http://schemas.openxmlformats.org/markup-compatibility/2006">
        <mc:Choice xmlns:p14="http://schemas.microsoft.com/office/powerpoint/2010/main" Requires="p14">
          <p:contentPart p14:bwMode="auto" r:id="rId54">
            <p14:nvContentPartPr>
              <p14:cNvPr id="1052108" name=""/>
              <p14:cNvContentPartPr/>
              <p14:nvPr/>
            </p14:nvContentPartPr>
            <p14:xfrm>
              <a:off x="5704047" y="4796820"/>
              <a:ext cx="172668" cy="97100"/>
            </p14:xfrm>
          </p:contentPart>
        </mc:Choice>
        <mc:Fallback>
          <p:sp>
            <p:nvSpPr>
              <p:cNvPr id="1052108" name=""/>
              <p:cNvSpPr/>
              <p:nvPr/>
            </p:nvSpPr>
            <p:spPr>
              <a:xfrm>
                <a:off x="5704047" y="4796820"/>
                <a:ext cx="172668" cy="97100"/>
              </a:xfrm>
            </p:spPr>
          </p:sp>
        </mc:Fallback>
      </mc:AlternateContent>
      <mc:AlternateContent xmlns:mc="http://schemas.openxmlformats.org/markup-compatibility/2006">
        <mc:Choice xmlns:p14="http://schemas.microsoft.com/office/powerpoint/2010/main" Requires="p14">
          <p:contentPart p14:bwMode="auto" r:id="rId55">
            <p14:nvContentPartPr>
              <p14:cNvPr id="1052109" name=""/>
              <p14:cNvContentPartPr/>
              <p14:nvPr/>
            </p14:nvContentPartPr>
            <p14:xfrm>
              <a:off x="5781514" y="4681083"/>
              <a:ext cx="30619" cy="284640"/>
            </p14:xfrm>
          </p:contentPart>
        </mc:Choice>
        <mc:Fallback>
          <p:sp>
            <p:nvSpPr>
              <p:cNvPr id="1052109" name=""/>
              <p:cNvSpPr/>
              <p:nvPr/>
            </p:nvSpPr>
            <p:spPr>
              <a:xfrm>
                <a:off x="5781514" y="4681083"/>
                <a:ext cx="30619" cy="284640"/>
              </a:xfrm>
            </p:spPr>
          </p:sp>
        </mc:Fallback>
      </mc:AlternateContent>
      <mc:AlternateContent xmlns:mc="http://schemas.openxmlformats.org/markup-compatibility/2006">
        <mc:Choice xmlns:p14="http://schemas.microsoft.com/office/powerpoint/2010/main" Requires="p14">
          <p:contentPart p14:bwMode="auto" r:id="rId56">
            <p14:nvContentPartPr>
              <p14:cNvPr id="1052110" name=""/>
              <p14:cNvContentPartPr/>
              <p14:nvPr/>
            </p14:nvContentPartPr>
            <p14:xfrm>
              <a:off x="5702777" y="4911646"/>
              <a:ext cx="236012" cy="46274"/>
            </p14:xfrm>
          </p:contentPart>
        </mc:Choice>
        <mc:Fallback>
          <p:sp>
            <p:nvSpPr>
              <p:cNvPr id="1052110" name=""/>
              <p:cNvSpPr/>
              <p:nvPr/>
            </p:nvSpPr>
            <p:spPr>
              <a:xfrm>
                <a:off x="5702777" y="4911646"/>
                <a:ext cx="236012" cy="46274"/>
              </a:xfrm>
            </p:spPr>
          </p:sp>
        </mc:Fallback>
      </mc:AlternateContent>
      <mc:AlternateContent xmlns:mc="http://schemas.openxmlformats.org/markup-compatibility/2006">
        <mc:Choice xmlns:p14="http://schemas.microsoft.com/office/powerpoint/2010/main" Requires="p14">
          <p:contentPart p14:bwMode="auto" r:id="rId57">
            <p14:nvContentPartPr>
              <p14:cNvPr id="1052111" name=""/>
              <p14:cNvContentPartPr/>
              <p14:nvPr/>
            </p14:nvContentPartPr>
            <p14:xfrm>
              <a:off x="5957405" y="4642985"/>
              <a:ext cx="29203" cy="300521"/>
            </p14:xfrm>
          </p:contentPart>
        </mc:Choice>
        <mc:Fallback>
          <p:sp>
            <p:nvSpPr>
              <p:cNvPr id="1052111" name=""/>
              <p:cNvSpPr/>
              <p:nvPr/>
            </p:nvSpPr>
            <p:spPr>
              <a:xfrm>
                <a:off x="5957405" y="4642985"/>
                <a:ext cx="29203" cy="300521"/>
              </a:xfrm>
            </p:spPr>
          </p:sp>
        </mc:Fallback>
      </mc:AlternateContent>
      <mc:AlternateContent xmlns:mc="http://schemas.openxmlformats.org/markup-compatibility/2006">
        <mc:Choice xmlns:p14="http://schemas.microsoft.com/office/powerpoint/2010/main" Requires="p14">
          <p:contentPart p14:bwMode="auto" r:id="rId58">
            <p14:nvContentPartPr>
              <p14:cNvPr id="1052112" name=""/>
              <p14:cNvContentPartPr/>
              <p14:nvPr/>
            </p14:nvContentPartPr>
            <p14:xfrm>
              <a:off x="5968194" y="4626629"/>
              <a:ext cx="137620" cy="310949"/>
            </p14:xfrm>
          </p:contentPart>
        </mc:Choice>
        <mc:Fallback>
          <p:sp>
            <p:nvSpPr>
              <p:cNvPr id="1052112" name=""/>
              <p:cNvSpPr/>
              <p:nvPr/>
            </p:nvSpPr>
            <p:spPr>
              <a:xfrm>
                <a:off x="5968194" y="4626629"/>
                <a:ext cx="137620" cy="310949"/>
              </a:xfrm>
            </p:spPr>
          </p:sp>
        </mc:Fallback>
      </mc:AlternateContent>
      <mc:AlternateContent xmlns:mc="http://schemas.openxmlformats.org/markup-compatibility/2006">
        <mc:Choice xmlns:p14="http://schemas.microsoft.com/office/powerpoint/2010/main" Requires="p14">
          <p:contentPart p14:bwMode="auto" r:id="rId59">
            <p14:nvContentPartPr>
              <p14:cNvPr id="1052113" name=""/>
              <p14:cNvContentPartPr/>
              <p14:nvPr/>
            </p14:nvContentPartPr>
            <p14:xfrm>
              <a:off x="5956765" y="4720743"/>
              <a:ext cx="146364" cy="99706"/>
            </p14:xfrm>
          </p:contentPart>
        </mc:Choice>
        <mc:Fallback>
          <p:sp>
            <p:nvSpPr>
              <p:cNvPr id="1052113" name=""/>
              <p:cNvSpPr/>
              <p:nvPr/>
            </p:nvSpPr>
            <p:spPr>
              <a:xfrm>
                <a:off x="5956765" y="4720743"/>
                <a:ext cx="146364" cy="99706"/>
              </a:xfrm>
            </p:spPr>
          </p:sp>
        </mc:Fallback>
      </mc:AlternateContent>
      <mc:AlternateContent xmlns:mc="http://schemas.openxmlformats.org/markup-compatibility/2006">
        <mc:Choice xmlns:p14="http://schemas.microsoft.com/office/powerpoint/2010/main" Requires="p14">
          <p:contentPart p14:bwMode="auto" r:id="rId60">
            <p14:nvContentPartPr>
              <p14:cNvPr id="1052114" name=""/>
              <p14:cNvContentPartPr/>
              <p14:nvPr/>
            </p14:nvContentPartPr>
            <p14:xfrm>
              <a:off x="6045026" y="4893791"/>
              <a:ext cx="89565" cy="12693"/>
            </p14:xfrm>
          </p:contentPart>
        </mc:Choice>
        <mc:Fallback>
          <p:sp>
            <p:nvSpPr>
              <p:cNvPr id="1052114" name=""/>
              <p:cNvSpPr/>
              <p:nvPr/>
            </p:nvSpPr>
            <p:spPr>
              <a:xfrm>
                <a:off x="6045026" y="4893791"/>
                <a:ext cx="89565" cy="12693"/>
              </a:xfrm>
            </p:spPr>
          </p:sp>
        </mc:Fallback>
      </mc:AlternateContent>
      <mc:AlternateContent xmlns:mc="http://schemas.openxmlformats.org/markup-compatibility/2006">
        <mc:Choice xmlns:p14="http://schemas.microsoft.com/office/powerpoint/2010/main" Requires="p14">
          <p:contentPart p14:bwMode="auto" r:id="rId61">
            <p14:nvContentPartPr>
              <p14:cNvPr id="1052115" name=""/>
              <p14:cNvContentPartPr/>
              <p14:nvPr/>
            </p14:nvContentPartPr>
            <p14:xfrm>
              <a:off x="6140906" y="4648700"/>
              <a:ext cx="23841" cy="282294"/>
            </p14:xfrm>
          </p:contentPart>
        </mc:Choice>
        <mc:Fallback>
          <p:sp>
            <p:nvSpPr>
              <p:cNvPr id="1052115" name=""/>
              <p:cNvSpPr/>
              <p:nvPr/>
            </p:nvSpPr>
            <p:spPr>
              <a:xfrm>
                <a:off x="6140906" y="4648700"/>
                <a:ext cx="23841" cy="282294"/>
              </a:xfrm>
            </p:spPr>
          </p:sp>
        </mc:Fallback>
      </mc:AlternateContent>
      <mc:AlternateContent xmlns:mc="http://schemas.openxmlformats.org/markup-compatibility/2006">
        <mc:Choice xmlns:p14="http://schemas.microsoft.com/office/powerpoint/2010/main" Requires="p14">
          <p:contentPart p14:bwMode="auto" r:id="rId62">
            <p14:nvContentPartPr>
              <p14:cNvPr id="1052116" name=""/>
              <p14:cNvContentPartPr/>
              <p14:nvPr/>
            </p14:nvContentPartPr>
            <p14:xfrm>
              <a:off x="6149796" y="4600895"/>
              <a:ext cx="79287" cy="80485"/>
            </p14:xfrm>
          </p:contentPart>
        </mc:Choice>
        <mc:Fallback>
          <p:sp>
            <p:nvSpPr>
              <p:cNvPr id="1052116" name=""/>
              <p:cNvSpPr/>
              <p:nvPr/>
            </p:nvSpPr>
            <p:spPr>
              <a:xfrm>
                <a:off x="6149796" y="4600895"/>
                <a:ext cx="79287" cy="80485"/>
              </a:xfrm>
            </p:spPr>
          </p:sp>
        </mc:Fallback>
      </mc:AlternateContent>
      <mc:AlternateContent xmlns:mc="http://schemas.openxmlformats.org/markup-compatibility/2006">
        <mc:Choice xmlns:p14="http://schemas.microsoft.com/office/powerpoint/2010/main" Requires="p14">
          <p:contentPart p14:bwMode="auto" r:id="rId63">
            <p14:nvContentPartPr>
              <p14:cNvPr id="1052117" name=""/>
              <p14:cNvContentPartPr/>
              <p14:nvPr/>
            </p14:nvContentPartPr>
            <p14:xfrm>
              <a:off x="6163779" y="4711681"/>
              <a:ext cx="90488" cy="200246"/>
            </p14:xfrm>
          </p:contentPart>
        </mc:Choice>
        <mc:Fallback>
          <p:sp>
            <p:nvSpPr>
              <p:cNvPr id="1052117" name=""/>
              <p:cNvSpPr/>
              <p:nvPr/>
            </p:nvSpPr>
            <p:spPr>
              <a:xfrm>
                <a:off x="6163779" y="4711681"/>
                <a:ext cx="90488" cy="200246"/>
              </a:xfrm>
            </p:spPr>
          </p:sp>
        </mc:Fallback>
      </mc:AlternateContent>
      <mc:AlternateContent xmlns:mc="http://schemas.openxmlformats.org/markup-compatibility/2006">
        <mc:Choice xmlns:p14="http://schemas.microsoft.com/office/powerpoint/2010/main" Requires="p14">
          <p:contentPart p14:bwMode="auto" r:id="rId64">
            <p14:nvContentPartPr>
              <p14:cNvPr id="1052118" name=""/>
              <p14:cNvContentPartPr/>
              <p14:nvPr/>
            </p14:nvContentPartPr>
            <p14:xfrm>
              <a:off x="6154876" y="4774854"/>
              <a:ext cx="202429" cy="98921"/>
            </p14:xfrm>
          </p:contentPart>
        </mc:Choice>
        <mc:Fallback>
          <p:sp>
            <p:nvSpPr>
              <p:cNvPr id="1052118" name=""/>
              <p:cNvSpPr/>
              <p:nvPr/>
            </p:nvSpPr>
            <p:spPr>
              <a:xfrm>
                <a:off x="6154876" y="4774854"/>
                <a:ext cx="202429" cy="98921"/>
              </a:xfrm>
            </p:spPr>
          </p:sp>
        </mc:Fallback>
      </mc:AlternateContent>
      <mc:AlternateContent xmlns:mc="http://schemas.openxmlformats.org/markup-compatibility/2006">
        <mc:Choice xmlns:p14="http://schemas.microsoft.com/office/powerpoint/2010/main" Requires="p14">
          <p:contentPart p14:bwMode="auto" r:id="rId65">
            <p14:nvContentPartPr>
              <p14:cNvPr id="1052119" name=""/>
              <p14:cNvContentPartPr/>
              <p14:nvPr/>
            </p14:nvContentPartPr>
            <p14:xfrm>
              <a:off x="6278103" y="4613142"/>
              <a:ext cx="85042" cy="117019"/>
            </p14:xfrm>
          </p:contentPart>
        </mc:Choice>
        <mc:Fallback>
          <p:sp>
            <p:nvSpPr>
              <p:cNvPr id="1052119" name=""/>
              <p:cNvSpPr/>
              <p:nvPr/>
            </p:nvSpPr>
            <p:spPr>
              <a:xfrm>
                <a:off x="6278103" y="4613142"/>
                <a:ext cx="85042" cy="117019"/>
              </a:xfrm>
            </p:spPr>
          </p:sp>
        </mc:Fallback>
      </mc:AlternateContent>
      <mc:AlternateContent xmlns:mc="http://schemas.openxmlformats.org/markup-compatibility/2006">
        <mc:Choice xmlns:p14="http://schemas.microsoft.com/office/powerpoint/2010/main" Requires="p14">
          <p:contentPart p14:bwMode="auto" r:id="rId66">
            <p14:nvContentPartPr>
              <p14:cNvPr id="1052120" name=""/>
              <p14:cNvContentPartPr/>
              <p14:nvPr/>
            </p14:nvContentPartPr>
            <p14:xfrm>
              <a:off x="6267520" y="4644883"/>
              <a:ext cx="146439" cy="151613"/>
            </p14:xfrm>
          </p:contentPart>
        </mc:Choice>
        <mc:Fallback>
          <p:sp>
            <p:nvSpPr>
              <p:cNvPr id="1052120" name=""/>
              <p:cNvSpPr/>
              <p:nvPr/>
            </p:nvSpPr>
            <p:spPr>
              <a:xfrm>
                <a:off x="6267520" y="4644883"/>
                <a:ext cx="146439" cy="151613"/>
              </a:xfrm>
            </p:spPr>
          </p:sp>
        </mc:Fallback>
      </mc:AlternateContent>
      <mc:AlternateContent xmlns:mc="http://schemas.openxmlformats.org/markup-compatibility/2006">
        <mc:Choice xmlns:p14="http://schemas.microsoft.com/office/powerpoint/2010/main" Requires="p14">
          <p:contentPart p14:bwMode="auto" r:id="rId67">
            <p14:nvContentPartPr>
              <p14:cNvPr id="1052121" name=""/>
              <p14:cNvContentPartPr/>
              <p14:nvPr/>
            </p14:nvContentPartPr>
            <p14:xfrm>
              <a:off x="6290124" y="4696956"/>
              <a:ext cx="171656" cy="59147"/>
            </p14:xfrm>
          </p:contentPart>
        </mc:Choice>
        <mc:Fallback>
          <p:sp>
            <p:nvSpPr>
              <p:cNvPr id="1052121" name=""/>
              <p:cNvSpPr/>
              <p:nvPr/>
            </p:nvSpPr>
            <p:spPr>
              <a:xfrm>
                <a:off x="6290124" y="4696956"/>
                <a:ext cx="171656" cy="59147"/>
              </a:xfrm>
            </p:spPr>
          </p:sp>
        </mc:Fallback>
      </mc:AlternateContent>
      <mc:AlternateContent xmlns:mc="http://schemas.openxmlformats.org/markup-compatibility/2006">
        <mc:Choice xmlns:p14="http://schemas.microsoft.com/office/powerpoint/2010/main" Requires="p14">
          <p:contentPart p14:bwMode="auto" r:id="rId68">
            <p14:nvContentPartPr>
              <p14:cNvPr id="1052122" name=""/>
              <p14:cNvContentPartPr/>
              <p14:nvPr/>
            </p14:nvContentPartPr>
            <p14:xfrm>
              <a:off x="6274249" y="4780701"/>
              <a:ext cx="225497" cy="124012"/>
            </p14:xfrm>
          </p:contentPart>
        </mc:Choice>
        <mc:Fallback>
          <p:sp>
            <p:nvSpPr>
              <p:cNvPr id="1052122" name=""/>
              <p:cNvSpPr/>
              <p:nvPr/>
            </p:nvSpPr>
            <p:spPr>
              <a:xfrm>
                <a:off x="6274249" y="4780701"/>
                <a:ext cx="225497" cy="124012"/>
              </a:xfrm>
            </p:spPr>
          </p:sp>
        </mc:Fallback>
      </mc:AlternateContent>
      <mc:AlternateContent xmlns:mc="http://schemas.openxmlformats.org/markup-compatibility/2006">
        <mc:Choice xmlns:p14="http://schemas.microsoft.com/office/powerpoint/2010/main" Requires="p14">
          <p:contentPart p14:bwMode="auto" r:id="rId69">
            <p14:nvContentPartPr>
              <p14:cNvPr id="1052123" name=""/>
              <p14:cNvContentPartPr/>
              <p14:nvPr/>
            </p14:nvContentPartPr>
            <p14:xfrm>
              <a:off x="6339095" y="4716004"/>
              <a:ext cx="72307" cy="227509"/>
            </p14:xfrm>
          </p:contentPart>
        </mc:Choice>
        <mc:Fallback>
          <p:sp>
            <p:nvSpPr>
              <p:cNvPr id="1052123" name=""/>
              <p:cNvSpPr/>
              <p:nvPr/>
            </p:nvSpPr>
            <p:spPr>
              <a:xfrm>
                <a:off x="6339095" y="4716004"/>
                <a:ext cx="72307" cy="227509"/>
              </a:xfrm>
            </p:spPr>
          </p:sp>
        </mc:Fallback>
      </mc:AlternateContent>
      <mc:AlternateContent xmlns:mc="http://schemas.openxmlformats.org/markup-compatibility/2006">
        <mc:Choice xmlns:p14="http://schemas.microsoft.com/office/powerpoint/2010/main" Requires="p14">
          <p:contentPart p14:bwMode="auto" r:id="rId70">
            <p14:nvContentPartPr>
              <p14:cNvPr id="1052124" name=""/>
              <p14:cNvContentPartPr/>
              <p14:nvPr/>
            </p14:nvContentPartPr>
            <p14:xfrm>
              <a:off x="6551731" y="4621231"/>
              <a:ext cx="144408" cy="208976"/>
            </p14:xfrm>
          </p:contentPart>
        </mc:Choice>
        <mc:Fallback>
          <p:sp>
            <p:nvSpPr>
              <p:cNvPr id="1052124" name=""/>
              <p:cNvSpPr/>
              <p:nvPr/>
            </p:nvSpPr>
            <p:spPr>
              <a:xfrm>
                <a:off x="6551731" y="4621231"/>
                <a:ext cx="144408" cy="208976"/>
              </a:xfrm>
            </p:spPr>
          </p:sp>
        </mc:Fallback>
      </mc:AlternateContent>
      <mc:AlternateContent xmlns:mc="http://schemas.openxmlformats.org/markup-compatibility/2006">
        <mc:Choice xmlns:p14="http://schemas.microsoft.com/office/powerpoint/2010/main" Requires="p14">
          <p:contentPart p14:bwMode="auto" r:id="rId71">
            <p14:nvContentPartPr>
              <p14:cNvPr id="1052125" name=""/>
              <p14:cNvContentPartPr/>
              <p14:nvPr/>
            </p14:nvContentPartPr>
            <p14:xfrm>
              <a:off x="6572051" y="4686162"/>
              <a:ext cx="143341" cy="88966"/>
            </p14:xfrm>
          </p:contentPart>
        </mc:Choice>
        <mc:Fallback>
          <p:sp>
            <p:nvSpPr>
              <p:cNvPr id="1052125" name=""/>
              <p:cNvSpPr/>
              <p:nvPr/>
            </p:nvSpPr>
            <p:spPr>
              <a:xfrm>
                <a:off x="6572051" y="4686162"/>
                <a:ext cx="143341" cy="88966"/>
              </a:xfrm>
            </p:spPr>
          </p:sp>
        </mc:Fallback>
      </mc:AlternateContent>
      <mc:AlternateContent xmlns:mc="http://schemas.openxmlformats.org/markup-compatibility/2006">
        <mc:Choice xmlns:p14="http://schemas.microsoft.com/office/powerpoint/2010/main" Requires="p14">
          <p:contentPart p14:bwMode="auto" r:id="rId72">
            <p14:nvContentPartPr>
              <p14:cNvPr id="1052126" name=""/>
              <p14:cNvContentPartPr/>
              <p14:nvPr/>
            </p14:nvContentPartPr>
            <p14:xfrm>
              <a:off x="6530777" y="4642350"/>
              <a:ext cx="214275" cy="286433"/>
            </p14:xfrm>
          </p:contentPart>
        </mc:Choice>
        <mc:Fallback>
          <p:sp>
            <p:nvSpPr>
              <p:cNvPr id="1052126" name=""/>
              <p:cNvSpPr/>
              <p:nvPr/>
            </p:nvSpPr>
            <p:spPr>
              <a:xfrm>
                <a:off x="6530777" y="4642350"/>
                <a:ext cx="214275" cy="286433"/>
              </a:xfrm>
            </p:spPr>
          </p:sp>
        </mc:Fallback>
      </mc:AlternateContent>
      <mc:AlternateContent xmlns:mc="http://schemas.openxmlformats.org/markup-compatibility/2006">
        <mc:Choice xmlns:p14="http://schemas.microsoft.com/office/powerpoint/2010/main" Requires="p14">
          <p:contentPart p14:bwMode="auto" r:id="rId73">
            <p14:nvContentPartPr>
              <p14:cNvPr id="1052127" name=""/>
              <p14:cNvContentPartPr/>
              <p14:nvPr/>
            </p14:nvContentPartPr>
            <p14:xfrm>
              <a:off x="6732697" y="4660631"/>
              <a:ext cx="104254" cy="15359"/>
            </p14:xfrm>
          </p:contentPart>
        </mc:Choice>
        <mc:Fallback>
          <p:sp>
            <p:nvSpPr>
              <p:cNvPr id="1052127" name=""/>
              <p:cNvSpPr/>
              <p:nvPr/>
            </p:nvSpPr>
            <p:spPr>
              <a:xfrm>
                <a:off x="6732697" y="4660631"/>
                <a:ext cx="104254" cy="15359"/>
              </a:xfrm>
            </p:spPr>
          </p:sp>
        </mc:Fallback>
      </mc:AlternateContent>
      <mc:AlternateContent xmlns:mc="http://schemas.openxmlformats.org/markup-compatibility/2006">
        <mc:Choice xmlns:p14="http://schemas.microsoft.com/office/powerpoint/2010/main" Requires="p14">
          <p:contentPart p14:bwMode="auto" r:id="rId74">
            <p14:nvContentPartPr>
              <p14:cNvPr id="1052128" name=""/>
              <p14:cNvContentPartPr/>
              <p14:nvPr/>
            </p14:nvContentPartPr>
            <p14:xfrm>
              <a:off x="6755333" y="4648065"/>
              <a:ext cx="6135" cy="242370"/>
            </p14:xfrm>
          </p:contentPart>
        </mc:Choice>
        <mc:Fallback>
          <p:sp>
            <p:nvSpPr>
              <p:cNvPr id="1052128" name=""/>
              <p:cNvSpPr/>
              <p:nvPr/>
            </p:nvSpPr>
            <p:spPr>
              <a:xfrm>
                <a:off x="6755333" y="4648065"/>
                <a:ext cx="6135" cy="242370"/>
              </a:xfrm>
            </p:spPr>
          </p:sp>
        </mc:Fallback>
      </mc:AlternateContent>
      <mc:AlternateContent xmlns:mc="http://schemas.openxmlformats.org/markup-compatibility/2006">
        <mc:Choice xmlns:p14="http://schemas.microsoft.com/office/powerpoint/2010/main" Requires="p14">
          <p:contentPart p14:bwMode="auto" r:id="rId75">
            <p14:nvContentPartPr>
              <p14:cNvPr id="1052129" name=""/>
              <p14:cNvContentPartPr/>
              <p14:nvPr/>
            </p14:nvContentPartPr>
            <p14:xfrm>
              <a:off x="6744126" y="4726247"/>
              <a:ext cx="157760" cy="160559"/>
            </p14:xfrm>
          </p:contentPart>
        </mc:Choice>
        <mc:Fallback>
          <p:sp>
            <p:nvSpPr>
              <p:cNvPr id="1052129" name=""/>
              <p:cNvSpPr/>
              <p:nvPr/>
            </p:nvSpPr>
            <p:spPr>
              <a:xfrm>
                <a:off x="6744126" y="4726247"/>
                <a:ext cx="157760" cy="160559"/>
              </a:xfrm>
            </p:spPr>
          </p:sp>
        </mc:Fallback>
      </mc:AlternateContent>
      <mc:AlternateContent xmlns:mc="http://schemas.openxmlformats.org/markup-compatibility/2006">
        <mc:Choice xmlns:p14="http://schemas.microsoft.com/office/powerpoint/2010/main" Requires="p14">
          <p:contentPart p14:bwMode="auto" r:id="rId76">
            <p14:nvContentPartPr>
              <p14:cNvPr id="1052130" name=""/>
              <p14:cNvContentPartPr/>
              <p14:nvPr/>
            </p14:nvContentPartPr>
            <p14:xfrm>
              <a:off x="6878105" y="4566730"/>
              <a:ext cx="90708" cy="18474"/>
            </p14:xfrm>
          </p:contentPart>
        </mc:Choice>
        <mc:Fallback>
          <p:sp>
            <p:nvSpPr>
              <p:cNvPr id="1052130" name=""/>
              <p:cNvSpPr/>
              <p:nvPr/>
            </p:nvSpPr>
            <p:spPr>
              <a:xfrm>
                <a:off x="6878105" y="4566730"/>
                <a:ext cx="90708" cy="18474"/>
              </a:xfrm>
            </p:spPr>
          </p:sp>
        </mc:Fallback>
      </mc:AlternateContent>
      <mc:AlternateContent xmlns:mc="http://schemas.openxmlformats.org/markup-compatibility/2006">
        <mc:Choice xmlns:p14="http://schemas.microsoft.com/office/powerpoint/2010/main" Requires="p14">
          <p:contentPart p14:bwMode="auto" r:id="rId77">
            <p14:nvContentPartPr>
              <p14:cNvPr id="1052131" name=""/>
              <p14:cNvContentPartPr/>
              <p14:nvPr/>
            </p14:nvContentPartPr>
            <p14:xfrm>
              <a:off x="6861735" y="4613142"/>
              <a:ext cx="22719" cy="116264"/>
            </p14:xfrm>
          </p:contentPart>
        </mc:Choice>
        <mc:Fallback>
          <p:sp>
            <p:nvSpPr>
              <p:cNvPr id="1052131" name=""/>
              <p:cNvSpPr/>
              <p:nvPr/>
            </p:nvSpPr>
            <p:spPr>
              <a:xfrm>
                <a:off x="6861735" y="4613142"/>
                <a:ext cx="22719" cy="116264"/>
              </a:xfrm>
            </p:spPr>
          </p:sp>
        </mc:Fallback>
      </mc:AlternateContent>
      <mc:AlternateContent xmlns:mc="http://schemas.openxmlformats.org/markup-compatibility/2006">
        <mc:Choice xmlns:p14="http://schemas.microsoft.com/office/powerpoint/2010/main" Requires="p14">
          <p:contentPart p14:bwMode="auto" r:id="rId78">
            <p14:nvContentPartPr>
              <p14:cNvPr id="1052132" name=""/>
              <p14:cNvContentPartPr/>
              <p14:nvPr/>
            </p14:nvContentPartPr>
            <p14:xfrm>
              <a:off x="6863794" y="4656028"/>
              <a:ext cx="86056" cy="60532"/>
            </p14:xfrm>
          </p:contentPart>
        </mc:Choice>
        <mc:Fallback>
          <p:sp>
            <p:nvSpPr>
              <p:cNvPr id="1052132" name=""/>
              <p:cNvSpPr/>
              <p:nvPr/>
            </p:nvSpPr>
            <p:spPr>
              <a:xfrm>
                <a:off x="6863794" y="4656028"/>
                <a:ext cx="86056" cy="60532"/>
              </a:xfrm>
            </p:spPr>
          </p:sp>
        </mc:Fallback>
      </mc:AlternateContent>
      <mc:AlternateContent xmlns:mc="http://schemas.openxmlformats.org/markup-compatibility/2006">
        <mc:Choice xmlns:p14="http://schemas.microsoft.com/office/powerpoint/2010/main" Requires="p14">
          <p:contentPart p14:bwMode="auto" r:id="rId79">
            <p14:nvContentPartPr>
              <p14:cNvPr id="1052133" name=""/>
              <p14:cNvContentPartPr/>
              <p14:nvPr/>
            </p14:nvContentPartPr>
            <p14:xfrm>
              <a:off x="6815243" y="4726080"/>
              <a:ext cx="132184" cy="80071"/>
            </p14:xfrm>
          </p:contentPart>
        </mc:Choice>
        <mc:Fallback>
          <p:sp>
            <p:nvSpPr>
              <p:cNvPr id="1052133" name=""/>
              <p:cNvSpPr/>
              <p:nvPr/>
            </p:nvSpPr>
            <p:spPr>
              <a:xfrm>
                <a:off x="6815243" y="4726080"/>
                <a:ext cx="132184" cy="80071"/>
              </a:xfrm>
            </p:spPr>
          </p:sp>
        </mc:Fallback>
      </mc:AlternateContent>
      <mc:AlternateContent xmlns:mc="http://schemas.openxmlformats.org/markup-compatibility/2006">
        <mc:Choice xmlns:p14="http://schemas.microsoft.com/office/powerpoint/2010/main" Requires="p14">
          <p:contentPart p14:bwMode="auto" r:id="rId80">
            <p14:nvContentPartPr>
              <p14:cNvPr id="1052134" name=""/>
              <p14:cNvContentPartPr/>
              <p14:nvPr/>
            </p14:nvContentPartPr>
            <p14:xfrm>
              <a:off x="6915568" y="4512185"/>
              <a:ext cx="145143" cy="412727"/>
            </p14:xfrm>
          </p:contentPart>
        </mc:Choice>
        <mc:Fallback>
          <p:sp>
            <p:nvSpPr>
              <p:cNvPr id="1052134" name=""/>
              <p:cNvSpPr/>
              <p:nvPr/>
            </p:nvSpPr>
            <p:spPr>
              <a:xfrm>
                <a:off x="6915568" y="4512185"/>
                <a:ext cx="145143" cy="412727"/>
              </a:xfrm>
            </p:spPr>
          </p:sp>
        </mc:Fallback>
      </mc:AlternateContent>
      <mc:AlternateContent xmlns:mc="http://schemas.openxmlformats.org/markup-compatibility/2006">
        <mc:Choice xmlns:p14="http://schemas.microsoft.com/office/powerpoint/2010/main" Requires="p14">
          <p:contentPart p14:bwMode="auto" r:id="rId81">
            <p14:nvContentPartPr>
              <p14:cNvPr id="1052135" name=""/>
              <p14:cNvContentPartPr/>
              <p14:nvPr/>
            </p14:nvContentPartPr>
            <p14:xfrm>
              <a:off x="6953740" y="4702671"/>
              <a:ext cx="85647" cy="165601"/>
            </p14:xfrm>
          </p:contentPart>
        </mc:Choice>
        <mc:Fallback>
          <p:sp>
            <p:nvSpPr>
              <p:cNvPr id="1052135" name=""/>
              <p:cNvSpPr/>
              <p:nvPr/>
            </p:nvSpPr>
            <p:spPr>
              <a:xfrm>
                <a:off x="6953740" y="4702671"/>
                <a:ext cx="85647" cy="165601"/>
              </a:xfrm>
            </p:spPr>
          </p:sp>
        </mc:Fallback>
      </mc:AlternateContent>
      <mc:AlternateContent xmlns:mc="http://schemas.openxmlformats.org/markup-compatibility/2006">
        <mc:Choice xmlns:p14="http://schemas.microsoft.com/office/powerpoint/2010/main" Requires="p14">
          <p:contentPart p14:bwMode="auto" r:id="rId82">
            <p14:nvContentPartPr>
              <p14:cNvPr id="1052136" name=""/>
              <p14:cNvContentPartPr/>
              <p14:nvPr/>
            </p14:nvContentPartPr>
            <p14:xfrm>
              <a:off x="6960651" y="4444245"/>
              <a:ext cx="45527" cy="64717"/>
            </p14:xfrm>
          </p:contentPart>
        </mc:Choice>
        <mc:Fallback>
          <p:sp>
            <p:nvSpPr>
              <p:cNvPr id="1052136" name=""/>
              <p:cNvSpPr/>
              <p:nvPr/>
            </p:nvSpPr>
            <p:spPr>
              <a:xfrm>
                <a:off x="6960651" y="4444245"/>
                <a:ext cx="45527" cy="64717"/>
              </a:xfrm>
            </p:spPr>
          </p:sp>
        </mc:Fallback>
      </mc:AlternateContent>
      <mc:AlternateContent xmlns:mc="http://schemas.openxmlformats.org/markup-compatibility/2006">
        <mc:Choice xmlns:p14="http://schemas.microsoft.com/office/powerpoint/2010/main" Requires="p14">
          <p:contentPart p14:bwMode="auto" r:id="rId83">
            <p14:nvContentPartPr>
              <p14:cNvPr id="1052137" name=""/>
              <p14:cNvContentPartPr/>
              <p14:nvPr/>
            </p14:nvContentPartPr>
            <p14:xfrm>
              <a:off x="4762388" y="5883686"/>
              <a:ext cx="308301" cy="37454"/>
            </p14:xfrm>
          </p:contentPart>
        </mc:Choice>
        <mc:Fallback>
          <p:sp>
            <p:nvSpPr>
              <p:cNvPr id="1052137" name=""/>
              <p:cNvSpPr/>
              <p:nvPr/>
            </p:nvSpPr>
            <p:spPr>
              <a:xfrm>
                <a:off x="4762388" y="5883686"/>
                <a:ext cx="308301" cy="37454"/>
              </a:xfrm>
            </p:spPr>
          </p:sp>
        </mc:Fallback>
      </mc:AlternateContent>
      <mc:AlternateContent xmlns:mc="http://schemas.openxmlformats.org/markup-compatibility/2006">
        <mc:Choice xmlns:p14="http://schemas.microsoft.com/office/powerpoint/2010/main" Requires="p14">
          <p:contentPart p14:bwMode="auto" r:id="rId84">
            <p14:nvContentPartPr>
              <p14:cNvPr id="1052138" name=""/>
              <p14:cNvContentPartPr/>
              <p14:nvPr/>
            </p14:nvContentPartPr>
            <p14:xfrm>
              <a:off x="4935100" y="5757958"/>
              <a:ext cx="193929" cy="227918"/>
            </p14:xfrm>
          </p:contentPart>
        </mc:Choice>
        <mc:Fallback>
          <p:sp>
            <p:nvSpPr>
              <p:cNvPr id="1052138" name=""/>
              <p:cNvSpPr/>
              <p:nvPr/>
            </p:nvSpPr>
            <p:spPr>
              <a:xfrm>
                <a:off x="4935100" y="5757958"/>
                <a:ext cx="193929" cy="227918"/>
              </a:xfrm>
            </p:spPr>
          </p:sp>
        </mc:Fallback>
      </mc:AlternateContent>
      <mc:AlternateContent xmlns:mc="http://schemas.openxmlformats.org/markup-compatibility/2006">
        <mc:Choice xmlns:p14="http://schemas.microsoft.com/office/powerpoint/2010/main" Requires="p14">
          <p:contentPart p14:bwMode="auto" r:id="rId85">
            <p14:nvContentPartPr>
              <p14:cNvPr id="1052139" name=""/>
              <p14:cNvContentPartPr/>
              <p14:nvPr/>
            </p14:nvContentPartPr>
            <p14:xfrm>
              <a:off x="5260839" y="5712106"/>
              <a:ext cx="143452" cy="9024"/>
            </p14:xfrm>
          </p:contentPart>
        </mc:Choice>
        <mc:Fallback>
          <p:sp>
            <p:nvSpPr>
              <p:cNvPr id="1052139" name=""/>
              <p:cNvSpPr/>
              <p:nvPr/>
            </p:nvSpPr>
            <p:spPr>
              <a:xfrm>
                <a:off x="5260839" y="5712106"/>
                <a:ext cx="143452" cy="9024"/>
              </a:xfrm>
            </p:spPr>
          </p:sp>
        </mc:Fallback>
      </mc:AlternateContent>
      <mc:AlternateContent xmlns:mc="http://schemas.openxmlformats.org/markup-compatibility/2006">
        <mc:Choice xmlns:p14="http://schemas.microsoft.com/office/powerpoint/2010/main" Requires="p14">
          <p:contentPart p14:bwMode="auto" r:id="rId86">
            <p14:nvContentPartPr>
              <p14:cNvPr id="1052140" name=""/>
              <p14:cNvContentPartPr/>
              <p14:nvPr/>
            </p14:nvContentPartPr>
            <p14:xfrm>
              <a:off x="5283698" y="5630968"/>
              <a:ext cx="75618" cy="159083"/>
            </p14:xfrm>
          </p:contentPart>
        </mc:Choice>
        <mc:Fallback>
          <p:sp>
            <p:nvSpPr>
              <p:cNvPr id="1052140" name=""/>
              <p:cNvSpPr/>
              <p:nvPr/>
            </p:nvSpPr>
            <p:spPr>
              <a:xfrm>
                <a:off x="5283698" y="5630968"/>
                <a:ext cx="75618" cy="159083"/>
              </a:xfrm>
            </p:spPr>
          </p:sp>
        </mc:Fallback>
      </mc:AlternateContent>
      <mc:AlternateContent xmlns:mc="http://schemas.openxmlformats.org/markup-compatibility/2006">
        <mc:Choice xmlns:p14="http://schemas.microsoft.com/office/powerpoint/2010/main" Requires="p14">
          <p:contentPart p14:bwMode="auto" r:id="rId87">
            <p14:nvContentPartPr>
              <p14:cNvPr id="1052141" name=""/>
              <p14:cNvContentPartPr/>
              <p14:nvPr/>
            </p14:nvContentPartPr>
            <p14:xfrm>
              <a:off x="5249853" y="5678589"/>
              <a:ext cx="129090" cy="195608"/>
            </p14:xfrm>
          </p:contentPart>
        </mc:Choice>
        <mc:Fallback>
          <p:sp>
            <p:nvSpPr>
              <p:cNvPr id="1052141" name=""/>
              <p:cNvSpPr/>
              <p:nvPr/>
            </p:nvSpPr>
            <p:spPr>
              <a:xfrm>
                <a:off x="5249853" y="5678589"/>
                <a:ext cx="129090" cy="195608"/>
              </a:xfrm>
            </p:spPr>
          </p:sp>
        </mc:Fallback>
      </mc:AlternateContent>
      <mc:AlternateContent xmlns:mc="http://schemas.openxmlformats.org/markup-compatibility/2006">
        <mc:Choice xmlns:p14="http://schemas.microsoft.com/office/powerpoint/2010/main" Requires="p14">
          <p:contentPart p14:bwMode="auto" r:id="rId88">
            <p14:nvContentPartPr>
              <p14:cNvPr id="1052142" name=""/>
              <p14:cNvContentPartPr/>
              <p14:nvPr/>
            </p14:nvContentPartPr>
            <p14:xfrm>
              <a:off x="5224646" y="5947173"/>
              <a:ext cx="80812" cy="25185"/>
            </p14:xfrm>
          </p:contentPart>
        </mc:Choice>
        <mc:Fallback>
          <p:sp>
            <p:nvSpPr>
              <p:cNvPr id="1052142" name=""/>
              <p:cNvSpPr/>
              <p:nvPr/>
            </p:nvSpPr>
            <p:spPr>
              <a:xfrm>
                <a:off x="5224646" y="5947173"/>
                <a:ext cx="80812" cy="25185"/>
              </a:xfrm>
            </p:spPr>
          </p:sp>
        </mc:Fallback>
      </mc:AlternateContent>
      <mc:AlternateContent xmlns:mc="http://schemas.openxmlformats.org/markup-compatibility/2006">
        <mc:Choice xmlns:p14="http://schemas.microsoft.com/office/powerpoint/2010/main" Requires="p14">
          <p:contentPart p14:bwMode="auto" r:id="rId89">
            <p14:nvContentPartPr>
              <p14:cNvPr id="1052143" name=""/>
              <p14:cNvContentPartPr/>
              <p14:nvPr/>
            </p14:nvContentPartPr>
            <p14:xfrm>
              <a:off x="5273538" y="5888317"/>
              <a:ext cx="93819" cy="164258"/>
            </p14:xfrm>
          </p:contentPart>
        </mc:Choice>
        <mc:Fallback>
          <p:sp>
            <p:nvSpPr>
              <p:cNvPr id="1052143" name=""/>
              <p:cNvSpPr/>
              <p:nvPr/>
            </p:nvSpPr>
            <p:spPr>
              <a:xfrm>
                <a:off x="5273538" y="5888317"/>
                <a:ext cx="93819" cy="164258"/>
              </a:xfrm>
            </p:spPr>
          </p:sp>
        </mc:Fallback>
      </mc:AlternateContent>
      <mc:AlternateContent xmlns:mc="http://schemas.openxmlformats.org/markup-compatibility/2006">
        <mc:Choice xmlns:p14="http://schemas.microsoft.com/office/powerpoint/2010/main" Requires="p14">
          <p:contentPart p14:bwMode="auto" r:id="rId90">
            <p14:nvContentPartPr>
              <p14:cNvPr id="1052144" name=""/>
              <p14:cNvContentPartPr/>
              <p14:nvPr/>
            </p14:nvContentPartPr>
            <p14:xfrm>
              <a:off x="5359259" y="5804357"/>
              <a:ext cx="80583" cy="107537"/>
            </p14:xfrm>
          </p:contentPart>
        </mc:Choice>
        <mc:Fallback>
          <p:sp>
            <p:nvSpPr>
              <p:cNvPr id="1052144" name=""/>
              <p:cNvSpPr/>
              <p:nvPr/>
            </p:nvSpPr>
            <p:spPr>
              <a:xfrm>
                <a:off x="5359259" y="5804357"/>
                <a:ext cx="80583" cy="107537"/>
              </a:xfrm>
            </p:spPr>
          </p:sp>
        </mc:Fallback>
      </mc:AlternateContent>
      <mc:AlternateContent xmlns:mc="http://schemas.openxmlformats.org/markup-compatibility/2006">
        <mc:Choice xmlns:p14="http://schemas.microsoft.com/office/powerpoint/2010/main" Requires="p14">
          <p:contentPart p14:bwMode="auto" r:id="rId91">
            <p14:nvContentPartPr>
              <p14:cNvPr id="1052145" name=""/>
              <p14:cNvContentPartPr/>
              <p14:nvPr/>
            </p14:nvContentPartPr>
            <p14:xfrm>
              <a:off x="5348465" y="5822088"/>
              <a:ext cx="198023" cy="201793"/>
            </p14:xfrm>
          </p:contentPart>
        </mc:Choice>
        <mc:Fallback>
          <p:sp>
            <p:nvSpPr>
              <p:cNvPr id="1052145" name=""/>
              <p:cNvSpPr/>
              <p:nvPr/>
            </p:nvSpPr>
            <p:spPr>
              <a:xfrm>
                <a:off x="5348465" y="5822088"/>
                <a:ext cx="198023" cy="201793"/>
              </a:xfrm>
            </p:spPr>
          </p:sp>
        </mc:Fallback>
      </mc:AlternateContent>
      <mc:AlternateContent xmlns:mc="http://schemas.openxmlformats.org/markup-compatibility/2006">
        <mc:Choice xmlns:p14="http://schemas.microsoft.com/office/powerpoint/2010/main" Requires="p14">
          <p:contentPart p14:bwMode="auto" r:id="rId92">
            <p14:nvContentPartPr>
              <p14:cNvPr id="1052146" name=""/>
              <p14:cNvContentPartPr/>
              <p14:nvPr/>
            </p14:nvContentPartPr>
            <p14:xfrm>
              <a:off x="5574513" y="5697003"/>
              <a:ext cx="28305" cy="367655"/>
            </p14:xfrm>
          </p:contentPart>
        </mc:Choice>
        <mc:Fallback>
          <p:sp>
            <p:nvSpPr>
              <p:cNvPr id="1052146" name=""/>
              <p:cNvSpPr/>
              <p:nvPr/>
            </p:nvSpPr>
            <p:spPr>
              <a:xfrm>
                <a:off x="5574513" y="5697003"/>
                <a:ext cx="28305" cy="367655"/>
              </a:xfrm>
            </p:spPr>
          </p:sp>
        </mc:Fallback>
      </mc:AlternateContent>
      <mc:AlternateContent xmlns:mc="http://schemas.openxmlformats.org/markup-compatibility/2006">
        <mc:Choice xmlns:p14="http://schemas.microsoft.com/office/powerpoint/2010/main" Requires="p14">
          <p:contentPart p14:bwMode="auto" r:id="rId93">
            <p14:nvContentPartPr>
              <p14:cNvPr id="1052147" name=""/>
              <p14:cNvContentPartPr/>
              <p14:nvPr/>
            </p14:nvContentPartPr>
            <p14:xfrm>
              <a:off x="5590388" y="5698670"/>
              <a:ext cx="185416" cy="379451"/>
            </p14:xfrm>
          </p:contentPart>
        </mc:Choice>
        <mc:Fallback>
          <p:sp>
            <p:nvSpPr>
              <p:cNvPr id="1052147" name=""/>
              <p:cNvSpPr/>
              <p:nvPr/>
            </p:nvSpPr>
            <p:spPr>
              <a:xfrm>
                <a:off x="5590388" y="5698670"/>
                <a:ext cx="185416" cy="379451"/>
              </a:xfrm>
            </p:spPr>
          </p:sp>
        </mc:Fallback>
      </mc:AlternateContent>
      <mc:AlternateContent xmlns:mc="http://schemas.openxmlformats.org/markup-compatibility/2006">
        <mc:Choice xmlns:p14="http://schemas.microsoft.com/office/powerpoint/2010/main" Requires="p14">
          <p:contentPart p14:bwMode="auto" r:id="rId94">
            <p14:nvContentPartPr>
              <p14:cNvPr id="1052148" name=""/>
              <p14:cNvContentPartPr/>
              <p14:nvPr/>
            </p14:nvContentPartPr>
            <p14:xfrm>
              <a:off x="5598007" y="5769174"/>
              <a:ext cx="117202" cy="46911"/>
            </p14:xfrm>
          </p:contentPart>
        </mc:Choice>
        <mc:Fallback>
          <p:sp>
            <p:nvSpPr>
              <p:cNvPr id="1052148" name=""/>
              <p:cNvSpPr/>
              <p:nvPr/>
            </p:nvSpPr>
            <p:spPr>
              <a:xfrm>
                <a:off x="5598007" y="5769174"/>
                <a:ext cx="117202" cy="46911"/>
              </a:xfrm>
            </p:spPr>
          </p:sp>
        </mc:Fallback>
      </mc:AlternateContent>
      <mc:AlternateContent xmlns:mc="http://schemas.openxmlformats.org/markup-compatibility/2006">
        <mc:Choice xmlns:p14="http://schemas.microsoft.com/office/powerpoint/2010/main" Requires="p14">
          <p:contentPart p14:bwMode="auto" r:id="rId95">
            <p14:nvContentPartPr>
              <p14:cNvPr id="1052149" name=""/>
              <p14:cNvContentPartPr/>
              <p14:nvPr/>
            </p14:nvContentPartPr>
            <p14:xfrm>
              <a:off x="5615787" y="5856136"/>
              <a:ext cx="56643" cy="29823"/>
            </p14:xfrm>
          </p:contentPart>
        </mc:Choice>
        <mc:Fallback>
          <p:sp>
            <p:nvSpPr>
              <p:cNvPr id="1052149" name=""/>
              <p:cNvSpPr/>
              <p:nvPr/>
            </p:nvSpPr>
            <p:spPr>
              <a:xfrm>
                <a:off x="5615787" y="5856136"/>
                <a:ext cx="56643" cy="29823"/>
              </a:xfrm>
            </p:spPr>
          </p:sp>
        </mc:Fallback>
      </mc:AlternateContent>
      <mc:AlternateContent xmlns:mc="http://schemas.openxmlformats.org/markup-compatibility/2006">
        <mc:Choice xmlns:p14="http://schemas.microsoft.com/office/powerpoint/2010/main" Requires="p14">
          <p:contentPart p14:bwMode="auto" r:id="rId96">
            <p14:nvContentPartPr>
              <p14:cNvPr id="1052150" name=""/>
              <p14:cNvContentPartPr/>
              <p14:nvPr/>
            </p14:nvContentPartPr>
            <p14:xfrm>
              <a:off x="5584038" y="5888081"/>
              <a:ext cx="136598" cy="69632"/>
            </p14:xfrm>
          </p:contentPart>
        </mc:Choice>
        <mc:Fallback>
          <p:sp>
            <p:nvSpPr>
              <p:cNvPr id="1052150" name=""/>
              <p:cNvSpPr/>
              <p:nvPr/>
            </p:nvSpPr>
            <p:spPr>
              <a:xfrm>
                <a:off x="5584038" y="5888081"/>
                <a:ext cx="136598" cy="69632"/>
              </a:xfrm>
            </p:spPr>
          </p:sp>
        </mc:Fallback>
      </mc:AlternateContent>
      <mc:AlternateContent xmlns:mc="http://schemas.openxmlformats.org/markup-compatibility/2006">
        <mc:Choice xmlns:p14="http://schemas.microsoft.com/office/powerpoint/2010/main" Requires="p14">
          <p:contentPart p14:bwMode="auto" r:id="rId97">
            <p14:nvContentPartPr>
              <p14:cNvPr id="1052151" name=""/>
              <p14:cNvContentPartPr/>
              <p14:nvPr/>
            </p14:nvContentPartPr>
            <p14:xfrm>
              <a:off x="5632296" y="5745258"/>
              <a:ext cx="25584" cy="271722"/>
            </p14:xfrm>
          </p:contentPart>
        </mc:Choice>
        <mc:Fallback>
          <p:sp>
            <p:nvSpPr>
              <p:cNvPr id="1052151" name=""/>
              <p:cNvSpPr/>
              <p:nvPr/>
            </p:nvSpPr>
            <p:spPr>
              <a:xfrm>
                <a:off x="5632296" y="5745258"/>
                <a:ext cx="25584" cy="271722"/>
              </a:xfrm>
            </p:spPr>
          </p:sp>
        </mc:Fallback>
      </mc:AlternateContent>
      <mc:AlternateContent xmlns:mc="http://schemas.openxmlformats.org/markup-compatibility/2006">
        <mc:Choice xmlns:p14="http://schemas.microsoft.com/office/powerpoint/2010/main" Requires="p14">
          <p:contentPart p14:bwMode="auto" r:id="rId98">
            <p14:nvContentPartPr>
              <p14:cNvPr id="1052152" name=""/>
              <p14:cNvContentPartPr/>
              <p14:nvPr/>
            </p14:nvContentPartPr>
            <p14:xfrm>
              <a:off x="5623406" y="5981239"/>
              <a:ext cx="139587" cy="20161"/>
            </p14:xfrm>
          </p:contentPart>
        </mc:Choice>
        <mc:Fallback>
          <p:sp>
            <p:nvSpPr>
              <p:cNvPr id="1052152" name=""/>
              <p:cNvSpPr/>
              <p:nvPr/>
            </p:nvSpPr>
            <p:spPr>
              <a:xfrm>
                <a:off x="5623406" y="5981239"/>
                <a:ext cx="139587" cy="20161"/>
              </a:xfrm>
            </p:spPr>
          </p:sp>
        </mc:Fallback>
      </mc:AlternateContent>
      <mc:AlternateContent xmlns:mc="http://schemas.openxmlformats.org/markup-compatibility/2006">
        <mc:Choice xmlns:p14="http://schemas.microsoft.com/office/powerpoint/2010/main" Requires="p14">
          <p:contentPart p14:bwMode="auto" r:id="rId99">
            <p14:nvContentPartPr>
              <p14:cNvPr id="1052153" name=""/>
              <p14:cNvContentPartPr/>
              <p14:nvPr/>
            </p14:nvContentPartPr>
            <p14:xfrm>
              <a:off x="5923322" y="5697637"/>
              <a:ext cx="116329" cy="346873"/>
            </p14:xfrm>
          </p:contentPart>
        </mc:Choice>
        <mc:Fallback>
          <p:sp>
            <p:nvSpPr>
              <p:cNvPr id="1052153" name=""/>
              <p:cNvSpPr/>
              <p:nvPr/>
            </p:nvSpPr>
            <p:spPr>
              <a:xfrm>
                <a:off x="5923322" y="5697637"/>
                <a:ext cx="116329" cy="346873"/>
              </a:xfrm>
            </p:spPr>
          </p:sp>
        </mc:Fallback>
      </mc:AlternateContent>
      <mc:AlternateContent xmlns:mc="http://schemas.openxmlformats.org/markup-compatibility/2006">
        <mc:Choice xmlns:p14="http://schemas.microsoft.com/office/powerpoint/2010/main" Requires="p14">
          <p:contentPart p14:bwMode="auto" r:id="rId100">
            <p14:nvContentPartPr>
              <p14:cNvPr id="1052154" name=""/>
              <p14:cNvContentPartPr/>
              <p14:nvPr/>
            </p14:nvContentPartPr>
            <p14:xfrm>
              <a:off x="6041216" y="5715415"/>
              <a:ext cx="42650" cy="138239"/>
            </p14:xfrm>
          </p:contentPart>
        </mc:Choice>
        <mc:Fallback>
          <p:sp>
            <p:nvSpPr>
              <p:cNvPr id="1052154" name=""/>
              <p:cNvSpPr/>
              <p:nvPr/>
            </p:nvSpPr>
            <p:spPr>
              <a:xfrm>
                <a:off x="6041216" y="5715415"/>
                <a:ext cx="42650" cy="138239"/>
              </a:xfrm>
            </p:spPr>
          </p:sp>
        </mc:Fallback>
      </mc:AlternateContent>
      <mc:AlternateContent xmlns:mc="http://schemas.openxmlformats.org/markup-compatibility/2006">
        <mc:Choice xmlns:p14="http://schemas.microsoft.com/office/powerpoint/2010/main" Requires="p14">
          <p:contentPart p14:bwMode="auto" r:id="rId101">
            <p14:nvContentPartPr>
              <p14:cNvPr id="1052155" name=""/>
              <p14:cNvContentPartPr/>
              <p14:nvPr/>
            </p14:nvContentPartPr>
            <p14:xfrm>
              <a:off x="6045026" y="5682485"/>
              <a:ext cx="191483" cy="94434"/>
            </p14:xfrm>
          </p:contentPart>
        </mc:Choice>
        <mc:Fallback>
          <p:sp>
            <p:nvSpPr>
              <p:cNvPr id="1052155" name=""/>
              <p:cNvSpPr/>
              <p:nvPr/>
            </p:nvSpPr>
            <p:spPr>
              <a:xfrm>
                <a:off x="6045026" y="5682485"/>
                <a:ext cx="191483" cy="94434"/>
              </a:xfrm>
            </p:spPr>
          </p:sp>
        </mc:Fallback>
      </mc:AlternateContent>
      <mc:AlternateContent xmlns:mc="http://schemas.openxmlformats.org/markup-compatibility/2006">
        <mc:Choice xmlns:p14="http://schemas.microsoft.com/office/powerpoint/2010/main" Requires="p14">
          <p:contentPart p14:bwMode="auto" r:id="rId102">
            <p14:nvContentPartPr>
              <p14:cNvPr id="1052156" name=""/>
              <p14:cNvContentPartPr/>
              <p14:nvPr/>
            </p14:nvContentPartPr>
            <p14:xfrm>
              <a:off x="6121857" y="5709701"/>
              <a:ext cx="26851" cy="214025"/>
            </p14:xfrm>
          </p:contentPart>
        </mc:Choice>
        <mc:Fallback>
          <p:sp>
            <p:nvSpPr>
              <p:cNvPr id="1052156" name=""/>
              <p:cNvSpPr/>
              <p:nvPr/>
            </p:nvSpPr>
            <p:spPr>
              <a:xfrm>
                <a:off x="6121857" y="5709701"/>
                <a:ext cx="26851" cy="214025"/>
              </a:xfrm>
            </p:spPr>
          </p:sp>
        </mc:Fallback>
      </mc:AlternateContent>
      <mc:AlternateContent xmlns:mc="http://schemas.openxmlformats.org/markup-compatibility/2006">
        <mc:Choice xmlns:p14="http://schemas.microsoft.com/office/powerpoint/2010/main" Requires="p14">
          <p:contentPart p14:bwMode="auto" r:id="rId103">
            <p14:nvContentPartPr>
              <p14:cNvPr id="1052157" name=""/>
              <p14:cNvContentPartPr/>
              <p14:nvPr/>
            </p14:nvContentPartPr>
            <p14:xfrm>
              <a:off x="6084223" y="5707467"/>
              <a:ext cx="87439" cy="132018"/>
            </p14:xfrm>
          </p:contentPart>
        </mc:Choice>
        <mc:Fallback>
          <p:sp>
            <p:nvSpPr>
              <p:cNvPr id="1052157" name=""/>
              <p:cNvSpPr/>
              <p:nvPr/>
            </p:nvSpPr>
            <p:spPr>
              <a:xfrm>
                <a:off x="6084223" y="5707467"/>
                <a:ext cx="87439" cy="132018"/>
              </a:xfrm>
            </p:spPr>
          </p:sp>
        </mc:Fallback>
      </mc:AlternateContent>
      <mc:AlternateContent xmlns:mc="http://schemas.openxmlformats.org/markup-compatibility/2006">
        <mc:Choice xmlns:p14="http://schemas.microsoft.com/office/powerpoint/2010/main" Requires="p14">
          <p:contentPart p14:bwMode="auto" r:id="rId104">
            <p14:nvContentPartPr>
              <p14:cNvPr id="1052158" name=""/>
              <p14:cNvContentPartPr/>
              <p14:nvPr/>
            </p14:nvContentPartPr>
            <p14:xfrm>
              <a:off x="6102808" y="5834529"/>
              <a:ext cx="76596" cy="22480"/>
            </p14:xfrm>
          </p:contentPart>
        </mc:Choice>
        <mc:Fallback>
          <p:sp>
            <p:nvSpPr>
              <p:cNvPr id="1052158" name=""/>
              <p:cNvSpPr/>
              <p:nvPr/>
            </p:nvSpPr>
            <p:spPr>
              <a:xfrm>
                <a:off x="6102808" y="5834529"/>
                <a:ext cx="76596" cy="22480"/>
              </a:xfrm>
            </p:spPr>
          </p:sp>
        </mc:Fallback>
      </mc:AlternateContent>
      <mc:AlternateContent xmlns:mc="http://schemas.openxmlformats.org/markup-compatibility/2006">
        <mc:Choice xmlns:p14="http://schemas.microsoft.com/office/powerpoint/2010/main" Requires="p14">
          <p:contentPart p14:bwMode="auto" r:id="rId105">
            <p14:nvContentPartPr>
              <p14:cNvPr id="1052159" name=""/>
              <p14:cNvContentPartPr/>
              <p14:nvPr/>
            </p14:nvContentPartPr>
            <p14:xfrm>
              <a:off x="6038042" y="5843508"/>
              <a:ext cx="191601" cy="66838"/>
            </p14:xfrm>
          </p:contentPart>
        </mc:Choice>
        <mc:Fallback>
          <p:sp>
            <p:nvSpPr>
              <p:cNvPr id="1052159" name=""/>
              <p:cNvSpPr/>
              <p:nvPr/>
            </p:nvSpPr>
            <p:spPr>
              <a:xfrm>
                <a:off x="6038042" y="5843508"/>
                <a:ext cx="191601" cy="66838"/>
              </a:xfrm>
            </p:spPr>
          </p:sp>
        </mc:Fallback>
      </mc:AlternateContent>
      <mc:AlternateContent xmlns:mc="http://schemas.openxmlformats.org/markup-compatibility/2006">
        <mc:Choice xmlns:p14="http://schemas.microsoft.com/office/powerpoint/2010/main" Requires="p14">
          <p:contentPart p14:bwMode="auto" r:id="rId106">
            <p14:nvContentPartPr>
              <p14:cNvPr id="1052160" name=""/>
              <p14:cNvContentPartPr/>
              <p14:nvPr/>
            </p14:nvContentPartPr>
            <p14:xfrm>
              <a:off x="6073674" y="5917965"/>
              <a:ext cx="11990" cy="126948"/>
            </p14:xfrm>
          </p:contentPart>
        </mc:Choice>
        <mc:Fallback>
          <p:sp>
            <p:nvSpPr>
              <p:cNvPr id="1052160" name=""/>
              <p:cNvSpPr/>
              <p:nvPr/>
            </p:nvSpPr>
            <p:spPr>
              <a:xfrm>
                <a:off x="6073674" y="5917965"/>
                <a:ext cx="11990" cy="126948"/>
              </a:xfrm>
            </p:spPr>
          </p:sp>
        </mc:Fallback>
      </mc:AlternateContent>
      <mc:AlternateContent xmlns:mc="http://schemas.openxmlformats.org/markup-compatibility/2006">
        <mc:Choice xmlns:p14="http://schemas.microsoft.com/office/powerpoint/2010/main" Requires="p14">
          <p:contentPart p14:bwMode="auto" r:id="rId107">
            <p14:nvContentPartPr>
              <p14:cNvPr id="1052161" name=""/>
              <p14:cNvContentPartPr/>
              <p14:nvPr/>
            </p14:nvContentPartPr>
            <p14:xfrm>
              <a:off x="6122492" y="5935109"/>
              <a:ext cx="59374" cy="85818"/>
            </p14:xfrm>
          </p:contentPart>
        </mc:Choice>
        <mc:Fallback>
          <p:sp>
            <p:nvSpPr>
              <p:cNvPr id="1052161" name=""/>
              <p:cNvSpPr/>
              <p:nvPr/>
            </p:nvSpPr>
            <p:spPr>
              <a:xfrm>
                <a:off x="6122492" y="5935109"/>
                <a:ext cx="59374" cy="85818"/>
              </a:xfrm>
            </p:spPr>
          </p:sp>
        </mc:Fallback>
      </mc:AlternateContent>
      <mc:AlternateContent xmlns:mc="http://schemas.openxmlformats.org/markup-compatibility/2006">
        <mc:Choice xmlns:p14="http://schemas.microsoft.com/office/powerpoint/2010/main" Requires="p14">
          <p:contentPart p14:bwMode="auto" r:id="rId108">
            <p14:nvContentPartPr>
              <p14:cNvPr id="1052162" name=""/>
              <p14:cNvContentPartPr/>
              <p14:nvPr/>
            </p14:nvContentPartPr>
            <p14:xfrm>
              <a:off x="6192339" y="5921140"/>
              <a:ext cx="34729" cy="29692"/>
            </p14:xfrm>
          </p:contentPart>
        </mc:Choice>
        <mc:Fallback>
          <p:sp>
            <p:nvSpPr>
              <p:cNvPr id="1052162" name=""/>
              <p:cNvSpPr/>
              <p:nvPr/>
            </p:nvSpPr>
            <p:spPr>
              <a:xfrm>
                <a:off x="6192339" y="5921140"/>
                <a:ext cx="34729" cy="29692"/>
              </a:xfrm>
            </p:spPr>
          </p:sp>
        </mc:Fallback>
      </mc:AlternateContent>
      <mc:AlternateContent xmlns:mc="http://schemas.openxmlformats.org/markup-compatibility/2006">
        <mc:Choice xmlns:p14="http://schemas.microsoft.com/office/powerpoint/2010/main" Requires="p14">
          <p:contentPart p14:bwMode="auto" r:id="rId109">
            <p14:nvContentPartPr>
              <p14:cNvPr id="1052163" name=""/>
              <p14:cNvContentPartPr/>
              <p14:nvPr/>
            </p14:nvContentPartPr>
            <p14:xfrm>
              <a:off x="6238056" y="5890662"/>
              <a:ext cx="54261" cy="68849"/>
            </p14:xfrm>
          </p:contentPart>
        </mc:Choice>
        <mc:Fallback>
          <p:sp>
            <p:nvSpPr>
              <p:cNvPr id="1052163" name=""/>
              <p:cNvSpPr/>
              <p:nvPr/>
            </p:nvSpPr>
            <p:spPr>
              <a:xfrm>
                <a:off x="6238056" y="5890662"/>
                <a:ext cx="54261" cy="68849"/>
              </a:xfrm>
            </p:spPr>
          </p:sp>
        </mc:Fallback>
      </mc:AlternateContent>
      <mc:AlternateContent xmlns:mc="http://schemas.openxmlformats.org/markup-compatibility/2006">
        <mc:Choice xmlns:p14="http://schemas.microsoft.com/office/powerpoint/2010/main" Requires="p14">
          <p:contentPart p14:bwMode="auto" r:id="rId110">
            <p14:nvContentPartPr>
              <p14:cNvPr id="1052164" name=""/>
              <p14:cNvContentPartPr/>
              <p14:nvPr/>
            </p14:nvContentPartPr>
            <p14:xfrm>
              <a:off x="6367590" y="5673508"/>
              <a:ext cx="30899" cy="266789"/>
            </p14:xfrm>
          </p:contentPart>
        </mc:Choice>
        <mc:Fallback>
          <p:sp>
            <p:nvSpPr>
              <p:cNvPr id="1052164" name=""/>
              <p:cNvSpPr/>
              <p:nvPr/>
            </p:nvSpPr>
            <p:spPr>
              <a:xfrm>
                <a:off x="6367590" y="5673508"/>
                <a:ext cx="30899" cy="266789"/>
              </a:xfrm>
            </p:spPr>
          </p:sp>
        </mc:Fallback>
      </mc:AlternateContent>
      <mc:AlternateContent xmlns:mc="http://schemas.openxmlformats.org/markup-compatibility/2006">
        <mc:Choice xmlns:p14="http://schemas.microsoft.com/office/powerpoint/2010/main" Requires="p14">
          <p:contentPart p14:bwMode="auto" r:id="rId111">
            <p14:nvContentPartPr>
              <p14:cNvPr id="1052165" name=""/>
              <p14:cNvContentPartPr/>
              <p14:nvPr/>
            </p14:nvContentPartPr>
            <p14:xfrm>
              <a:off x="6358066" y="5642161"/>
              <a:ext cx="198464" cy="374903"/>
            </p14:xfrm>
          </p:contentPart>
        </mc:Choice>
        <mc:Fallback>
          <p:sp>
            <p:nvSpPr>
              <p:cNvPr id="1052165" name=""/>
              <p:cNvSpPr/>
              <p:nvPr/>
            </p:nvSpPr>
            <p:spPr>
              <a:xfrm>
                <a:off x="6358066" y="5642161"/>
                <a:ext cx="198464" cy="374903"/>
              </a:xfrm>
            </p:spPr>
          </p:sp>
        </mc:Fallback>
      </mc:AlternateContent>
      <mc:AlternateContent xmlns:mc="http://schemas.openxmlformats.org/markup-compatibility/2006">
        <mc:Choice xmlns:p14="http://schemas.microsoft.com/office/powerpoint/2010/main" Requires="p14">
          <p:contentPart p14:bwMode="auto" r:id="rId112">
            <p14:nvContentPartPr>
              <p14:cNvPr id="1052166" name=""/>
              <p14:cNvContentPartPr/>
              <p14:nvPr/>
            </p14:nvContentPartPr>
            <p14:xfrm>
              <a:off x="6417118" y="5692088"/>
              <a:ext cx="53663" cy="103357"/>
            </p14:xfrm>
          </p:contentPart>
        </mc:Choice>
        <mc:Fallback>
          <p:sp>
            <p:nvSpPr>
              <p:cNvPr id="1052166" name=""/>
              <p:cNvSpPr/>
              <p:nvPr/>
            </p:nvSpPr>
            <p:spPr>
              <a:xfrm>
                <a:off x="6417118" y="5692088"/>
                <a:ext cx="53663" cy="103357"/>
              </a:xfrm>
            </p:spPr>
          </p:sp>
        </mc:Fallback>
      </mc:AlternateContent>
      <mc:AlternateContent xmlns:mc="http://schemas.openxmlformats.org/markup-compatibility/2006">
        <mc:Choice xmlns:p14="http://schemas.microsoft.com/office/powerpoint/2010/main" Requires="p14">
          <p:contentPart p14:bwMode="auto" r:id="rId113">
            <p14:nvContentPartPr>
              <p14:cNvPr id="1052167" name=""/>
              <p14:cNvContentPartPr/>
              <p14:nvPr/>
            </p14:nvContentPartPr>
            <p14:xfrm>
              <a:off x="6399973" y="5708942"/>
              <a:ext cx="101311" cy="151878"/>
            </p14:xfrm>
          </p:contentPart>
        </mc:Choice>
        <mc:Fallback>
          <p:sp>
            <p:nvSpPr>
              <p:cNvPr id="1052167" name=""/>
              <p:cNvSpPr/>
              <p:nvPr/>
            </p:nvSpPr>
            <p:spPr>
              <a:xfrm>
                <a:off x="6399973" y="5708942"/>
                <a:ext cx="101311" cy="151878"/>
              </a:xfrm>
            </p:spPr>
          </p:sp>
        </mc:Fallback>
      </mc:AlternateContent>
      <mc:AlternateContent xmlns:mc="http://schemas.openxmlformats.org/markup-compatibility/2006">
        <mc:Choice xmlns:p14="http://schemas.microsoft.com/office/powerpoint/2010/main" Requires="p14">
          <p:contentPart p14:bwMode="auto" r:id="rId114">
            <p14:nvContentPartPr>
              <p14:cNvPr id="1052168" name=""/>
              <p14:cNvContentPartPr/>
              <p14:nvPr/>
            </p14:nvContentPartPr>
            <p14:xfrm>
              <a:off x="6407494" y="5674779"/>
              <a:ext cx="48991" cy="247973"/>
            </p14:xfrm>
          </p:contentPart>
        </mc:Choice>
        <mc:Fallback>
          <p:sp>
            <p:nvSpPr>
              <p:cNvPr id="1052168" name=""/>
              <p:cNvSpPr/>
              <p:nvPr/>
            </p:nvSpPr>
            <p:spPr>
              <a:xfrm>
                <a:off x="6407494" y="5674779"/>
                <a:ext cx="48991" cy="247973"/>
              </a:xfrm>
            </p:spPr>
          </p:sp>
        </mc:Fallback>
      </mc:AlternateContent>
      <mc:AlternateContent xmlns:mc="http://schemas.openxmlformats.org/markup-compatibility/2006">
        <mc:Choice xmlns:p14="http://schemas.microsoft.com/office/powerpoint/2010/main" Requires="p14">
          <p:contentPart p14:bwMode="auto" r:id="rId115">
            <p14:nvContentPartPr>
              <p14:cNvPr id="1052169" name=""/>
              <p14:cNvContentPartPr/>
              <p14:nvPr/>
            </p14:nvContentPartPr>
            <p14:xfrm>
              <a:off x="6441881" y="5800499"/>
              <a:ext cx="53223" cy="110715"/>
            </p14:xfrm>
          </p:contentPart>
        </mc:Choice>
        <mc:Fallback>
          <p:sp>
            <p:nvSpPr>
              <p:cNvPr id="1052169" name=""/>
              <p:cNvSpPr/>
              <p:nvPr/>
            </p:nvSpPr>
            <p:spPr>
              <a:xfrm>
                <a:off x="6441881" y="5800499"/>
                <a:ext cx="53223" cy="110715"/>
              </a:xfrm>
            </p:spPr>
          </p:sp>
        </mc:Fallback>
      </mc:AlternateContent>
      <mc:AlternateContent xmlns:mc="http://schemas.openxmlformats.org/markup-compatibility/2006">
        <mc:Choice xmlns:p14="http://schemas.microsoft.com/office/powerpoint/2010/main" Requires="p14">
          <p:contentPart p14:bwMode="auto" r:id="rId116">
            <p14:nvContentPartPr>
              <p14:cNvPr id="1052170" name=""/>
              <p14:cNvContentPartPr/>
              <p14:nvPr/>
            </p14:nvContentPartPr>
            <p14:xfrm>
              <a:off x="6438871" y="5894472"/>
              <a:ext cx="37359" cy="46557"/>
            </p14:xfrm>
          </p:contentPart>
        </mc:Choice>
        <mc:Fallback>
          <p:sp>
            <p:nvSpPr>
              <p:cNvPr id="1052170" name=""/>
              <p:cNvSpPr/>
              <p:nvPr/>
            </p:nvSpPr>
            <p:spPr>
              <a:xfrm>
                <a:off x="6438871" y="5894472"/>
                <a:ext cx="37359" cy="46557"/>
              </a:xfrm>
            </p:spPr>
          </p:sp>
        </mc:Fallback>
      </mc:AlternateContent>
      <mc:AlternateContent xmlns:mc="http://schemas.openxmlformats.org/markup-compatibility/2006">
        <mc:Choice xmlns:p14="http://schemas.microsoft.com/office/powerpoint/2010/main" Requires="p14">
          <p:contentPart p14:bwMode="auto" r:id="rId117">
            <p14:nvContentPartPr>
              <p14:cNvPr id="1052171" name=""/>
              <p14:cNvContentPartPr/>
              <p14:nvPr/>
            </p14:nvContentPartPr>
            <p14:xfrm>
              <a:off x="6436994" y="5878599"/>
              <a:ext cx="83131" cy="78970"/>
            </p14:xfrm>
          </p:contentPart>
        </mc:Choice>
        <mc:Fallback>
          <p:sp>
            <p:nvSpPr>
              <p:cNvPr id="1052171" name=""/>
              <p:cNvSpPr/>
              <p:nvPr/>
            </p:nvSpPr>
            <p:spPr>
              <a:xfrm>
                <a:off x="6436994" y="5878599"/>
                <a:ext cx="83131" cy="78970"/>
              </a:xfrm>
            </p:spPr>
          </p:sp>
        </mc:Fallback>
      </mc:AlternateContent>
      <mc:AlternateContent xmlns:mc="http://schemas.openxmlformats.org/markup-compatibility/2006">
        <mc:Choice xmlns:p14="http://schemas.microsoft.com/office/powerpoint/2010/main" Requires="p14">
          <p:contentPart p14:bwMode="auto" r:id="rId118">
            <p14:nvContentPartPr>
              <p14:cNvPr id="1052172" name=""/>
              <p14:cNvContentPartPr/>
              <p14:nvPr/>
            </p14:nvContentPartPr>
            <p14:xfrm>
              <a:off x="6394894" y="5881773"/>
              <a:ext cx="142750" cy="152131"/>
            </p14:xfrm>
          </p:contentPart>
        </mc:Choice>
        <mc:Fallback>
          <p:sp>
            <p:nvSpPr>
              <p:cNvPr id="1052172" name=""/>
              <p:cNvSpPr/>
              <p:nvPr/>
            </p:nvSpPr>
            <p:spPr>
              <a:xfrm>
                <a:off x="6394894" y="5881773"/>
                <a:ext cx="142750" cy="152131"/>
              </a:xfrm>
            </p:spPr>
          </p:sp>
        </mc:Fallback>
      </mc:AlternateContent>
      <mc:AlternateContent xmlns:mc="http://schemas.openxmlformats.org/markup-compatibility/2006">
        <mc:Choice xmlns:p14="http://schemas.microsoft.com/office/powerpoint/2010/main" Requires="p14">
          <p:contentPart p14:bwMode="auto" r:id="rId119">
            <p14:nvContentPartPr>
              <p14:cNvPr id="1052173" name=""/>
              <p14:cNvContentPartPr/>
              <p14:nvPr/>
            </p14:nvContentPartPr>
            <p14:xfrm>
              <a:off x="6598341" y="5637952"/>
              <a:ext cx="76569" cy="432131"/>
            </p14:xfrm>
          </p:contentPart>
        </mc:Choice>
        <mc:Fallback>
          <p:sp>
            <p:nvSpPr>
              <p:cNvPr id="1052173" name=""/>
              <p:cNvSpPr/>
              <p:nvPr/>
            </p:nvSpPr>
            <p:spPr>
              <a:xfrm>
                <a:off x="6598341" y="5637952"/>
                <a:ext cx="76569" cy="432131"/>
              </a:xfrm>
            </p:spPr>
          </p:sp>
        </mc:Fallback>
      </mc:AlternateContent>
      <mc:AlternateContent xmlns:mc="http://schemas.openxmlformats.org/markup-compatibility/2006">
        <mc:Choice xmlns:p14="http://schemas.microsoft.com/office/powerpoint/2010/main" Requires="p14">
          <p:contentPart p14:bwMode="auto" r:id="rId120">
            <p14:nvContentPartPr>
              <p14:cNvPr id="1052174" name=""/>
              <p14:cNvContentPartPr/>
              <p14:nvPr/>
            </p14:nvContentPartPr>
            <p14:xfrm>
              <a:off x="7135447" y="4540758"/>
              <a:ext cx="126405" cy="446169"/>
            </p14:xfrm>
          </p:contentPart>
        </mc:Choice>
        <mc:Fallback>
          <p:sp>
            <p:nvSpPr>
              <p:cNvPr id="1052174" name=""/>
              <p:cNvSpPr/>
              <p:nvPr/>
            </p:nvSpPr>
            <p:spPr>
              <a:xfrm>
                <a:off x="7135447" y="4540758"/>
                <a:ext cx="126405" cy="446169"/>
              </a:xfrm>
            </p:spPr>
          </p:sp>
        </mc:Fallback>
      </mc:AlternateContent>
      <mc:AlternateContent xmlns:mc="http://schemas.openxmlformats.org/markup-compatibility/2006">
        <mc:Choice xmlns:p14="http://schemas.microsoft.com/office/powerpoint/2010/main" Requires="p14">
          <p:contentPart p14:bwMode="auto" r:id="rId121">
            <p14:nvContentPartPr>
              <p14:cNvPr id="1052175" name=""/>
              <p14:cNvContentPartPr/>
              <p14:nvPr/>
            </p14:nvContentPartPr>
            <p14:xfrm>
              <a:off x="7256547" y="4513455"/>
              <a:ext cx="30347" cy="165651"/>
            </p14:xfrm>
          </p:contentPart>
        </mc:Choice>
        <mc:Fallback>
          <p:sp>
            <p:nvSpPr>
              <p:cNvPr id="1052175" name=""/>
              <p:cNvSpPr/>
              <p:nvPr/>
            </p:nvSpPr>
            <p:spPr>
              <a:xfrm>
                <a:off x="7256547" y="4513455"/>
                <a:ext cx="30347" cy="165651"/>
              </a:xfrm>
            </p:spPr>
          </p:sp>
        </mc:Fallback>
      </mc:AlternateContent>
      <mc:AlternateContent xmlns:mc="http://schemas.openxmlformats.org/markup-compatibility/2006">
        <mc:Choice xmlns:p14="http://schemas.microsoft.com/office/powerpoint/2010/main" Requires="p14">
          <p:contentPart p14:bwMode="auto" r:id="rId122">
            <p14:nvContentPartPr>
              <p14:cNvPr id="1052176" name=""/>
              <p14:cNvContentPartPr/>
              <p14:nvPr/>
            </p14:nvContentPartPr>
            <p14:xfrm>
              <a:off x="7270516" y="4457039"/>
              <a:ext cx="200054" cy="155046"/>
            </p14:xfrm>
          </p:contentPart>
        </mc:Choice>
        <mc:Fallback>
          <p:sp>
            <p:nvSpPr>
              <p:cNvPr id="1052176" name=""/>
              <p:cNvSpPr/>
              <p:nvPr/>
            </p:nvSpPr>
            <p:spPr>
              <a:xfrm>
                <a:off x="7270516" y="4457039"/>
                <a:ext cx="200054" cy="155046"/>
              </a:xfrm>
            </p:spPr>
          </p:sp>
        </mc:Fallback>
      </mc:AlternateContent>
      <mc:AlternateContent xmlns:mc="http://schemas.openxmlformats.org/markup-compatibility/2006">
        <mc:Choice xmlns:p14="http://schemas.microsoft.com/office/powerpoint/2010/main" Requires="p14">
          <p:contentPart p14:bwMode="auto" r:id="rId123">
            <p14:nvContentPartPr>
              <p14:cNvPr id="1052177" name=""/>
              <p14:cNvContentPartPr/>
              <p14:nvPr/>
            </p14:nvContentPartPr>
            <p14:xfrm>
              <a:off x="7314964" y="4512185"/>
              <a:ext cx="41189" cy="296217"/>
            </p14:xfrm>
          </p:contentPart>
        </mc:Choice>
        <mc:Fallback>
          <p:sp>
            <p:nvSpPr>
              <p:cNvPr id="1052177" name=""/>
              <p:cNvSpPr/>
              <p:nvPr/>
            </p:nvSpPr>
            <p:spPr>
              <a:xfrm>
                <a:off x="7314964" y="4512185"/>
                <a:ext cx="41189" cy="296217"/>
              </a:xfrm>
            </p:spPr>
          </p:sp>
        </mc:Fallback>
      </mc:AlternateContent>
      <mc:AlternateContent xmlns:mc="http://schemas.openxmlformats.org/markup-compatibility/2006">
        <mc:Choice xmlns:p14="http://schemas.microsoft.com/office/powerpoint/2010/main" Requires="p14">
          <p:contentPart p14:bwMode="auto" r:id="rId124">
            <p14:nvContentPartPr>
              <p14:cNvPr id="1052178" name=""/>
              <p14:cNvContentPartPr/>
              <p14:nvPr/>
            </p14:nvContentPartPr>
            <p14:xfrm>
              <a:off x="7273691" y="4557472"/>
              <a:ext cx="142688" cy="202197"/>
            </p14:xfrm>
          </p:contentPart>
        </mc:Choice>
        <mc:Fallback>
          <p:sp>
            <p:nvSpPr>
              <p:cNvPr id="1052178" name=""/>
              <p:cNvSpPr/>
              <p:nvPr/>
            </p:nvSpPr>
            <p:spPr>
              <a:xfrm>
                <a:off x="7273691" y="4557472"/>
                <a:ext cx="142688" cy="202197"/>
              </a:xfrm>
            </p:spPr>
          </p:sp>
        </mc:Fallback>
      </mc:AlternateContent>
      <mc:AlternateContent xmlns:mc="http://schemas.openxmlformats.org/markup-compatibility/2006">
        <mc:Choice xmlns:p14="http://schemas.microsoft.com/office/powerpoint/2010/main" Requires="p14">
          <p:contentPart p14:bwMode="auto" r:id="rId125">
            <p14:nvContentPartPr>
              <p14:cNvPr id="1052179" name=""/>
              <p14:cNvContentPartPr/>
              <p14:nvPr/>
            </p14:nvContentPartPr>
            <p14:xfrm>
              <a:off x="7234958" y="4725663"/>
              <a:ext cx="201986" cy="90029"/>
            </p14:xfrm>
          </p:contentPart>
        </mc:Choice>
        <mc:Fallback>
          <p:sp>
            <p:nvSpPr>
              <p:cNvPr id="1052179" name=""/>
              <p:cNvSpPr/>
              <p:nvPr/>
            </p:nvSpPr>
            <p:spPr>
              <a:xfrm>
                <a:off x="7234958" y="4725663"/>
                <a:ext cx="201986" cy="90029"/>
              </a:xfrm>
            </p:spPr>
          </p:sp>
        </mc:Fallback>
      </mc:AlternateContent>
      <mc:AlternateContent xmlns:mc="http://schemas.openxmlformats.org/markup-compatibility/2006">
        <mc:Choice xmlns:p14="http://schemas.microsoft.com/office/powerpoint/2010/main" Requires="p14">
          <p:contentPart p14:bwMode="auto" r:id="rId126">
            <p14:nvContentPartPr>
              <p14:cNvPr id="1052180" name=""/>
              <p14:cNvContentPartPr/>
              <p14:nvPr/>
            </p14:nvContentPartPr>
            <p14:xfrm>
              <a:off x="7248292" y="4844264"/>
              <a:ext cx="9925" cy="94580"/>
            </p14:xfrm>
          </p:contentPart>
        </mc:Choice>
        <mc:Fallback>
          <p:sp>
            <p:nvSpPr>
              <p:cNvPr id="1052180" name=""/>
              <p:cNvSpPr/>
              <p:nvPr/>
            </p:nvSpPr>
            <p:spPr>
              <a:xfrm>
                <a:off x="7248292" y="4844264"/>
                <a:ext cx="9925" cy="94580"/>
              </a:xfrm>
            </p:spPr>
          </p:sp>
        </mc:Fallback>
      </mc:AlternateContent>
      <mc:AlternateContent xmlns:mc="http://schemas.openxmlformats.org/markup-compatibility/2006">
        <mc:Choice xmlns:p14="http://schemas.microsoft.com/office/powerpoint/2010/main" Requires="p14">
          <p:contentPart p14:bwMode="auto" r:id="rId127">
            <p14:nvContentPartPr>
              <p14:cNvPr id="1052181" name=""/>
              <p14:cNvContentPartPr/>
              <p14:nvPr/>
            </p14:nvContentPartPr>
            <p14:xfrm>
              <a:off x="7338457" y="4842359"/>
              <a:ext cx="50448" cy="76310"/>
            </p14:xfrm>
          </p:contentPart>
        </mc:Choice>
        <mc:Fallback>
          <p:sp>
            <p:nvSpPr>
              <p:cNvPr id="1052181" name=""/>
              <p:cNvSpPr/>
              <p:nvPr/>
            </p:nvSpPr>
            <p:spPr>
              <a:xfrm>
                <a:off x="7338457" y="4842359"/>
                <a:ext cx="50448" cy="76310"/>
              </a:xfrm>
            </p:spPr>
          </p:sp>
        </mc:Fallback>
      </mc:AlternateContent>
      <mc:AlternateContent xmlns:mc="http://schemas.openxmlformats.org/markup-compatibility/2006">
        <mc:Choice xmlns:p14="http://schemas.microsoft.com/office/powerpoint/2010/main" Requires="p14">
          <p:contentPart p14:bwMode="auto" r:id="rId128">
            <p14:nvContentPartPr>
              <p14:cNvPr id="1052182" name=""/>
              <p14:cNvContentPartPr/>
              <p14:nvPr/>
            </p14:nvContentPartPr>
            <p14:xfrm>
              <a:off x="7412114" y="4815057"/>
              <a:ext cx="25746" cy="74144"/>
            </p14:xfrm>
          </p:contentPart>
        </mc:Choice>
        <mc:Fallback>
          <p:sp>
            <p:nvSpPr>
              <p:cNvPr id="1052182" name=""/>
              <p:cNvSpPr/>
              <p:nvPr/>
            </p:nvSpPr>
            <p:spPr>
              <a:xfrm>
                <a:off x="7412114" y="4815057"/>
                <a:ext cx="25746" cy="74144"/>
              </a:xfrm>
            </p:spPr>
          </p:sp>
        </mc:Fallback>
      </mc:AlternateContent>
      <mc:AlternateContent xmlns:mc="http://schemas.openxmlformats.org/markup-compatibility/2006">
        <mc:Choice xmlns:p14="http://schemas.microsoft.com/office/powerpoint/2010/main" Requires="p14">
          <p:contentPart p14:bwMode="auto" r:id="rId129">
            <p14:nvContentPartPr>
              <p14:cNvPr id="1052183" name=""/>
              <p14:cNvContentPartPr/>
              <p14:nvPr/>
            </p14:nvContentPartPr>
            <p14:xfrm>
              <a:off x="7469261" y="4788389"/>
              <a:ext cx="31999" cy="85448"/>
            </p14:xfrm>
          </p:contentPart>
        </mc:Choice>
        <mc:Fallback>
          <p:sp>
            <p:nvSpPr>
              <p:cNvPr id="1052183" name=""/>
              <p:cNvSpPr/>
              <p:nvPr/>
            </p:nvSpPr>
            <p:spPr>
              <a:xfrm>
                <a:off x="7469261" y="4788389"/>
                <a:ext cx="31999" cy="85448"/>
              </a:xfrm>
            </p:spPr>
          </p:sp>
        </mc:Fallback>
      </mc:AlternateContent>
      <mc:AlternateContent xmlns:mc="http://schemas.openxmlformats.org/markup-compatibility/2006">
        <mc:Choice xmlns:p14="http://schemas.microsoft.com/office/powerpoint/2010/main" Requires="p14">
          <p:contentPart p14:bwMode="auto" r:id="rId130">
            <p14:nvContentPartPr>
              <p14:cNvPr id="1052184" name=""/>
              <p14:cNvContentPartPr/>
              <p14:nvPr/>
            </p14:nvContentPartPr>
            <p14:xfrm>
              <a:off x="7562601" y="4546473"/>
              <a:ext cx="17391" cy="282987"/>
            </p14:xfrm>
          </p:contentPart>
        </mc:Choice>
        <mc:Fallback>
          <p:sp>
            <p:nvSpPr>
              <p:cNvPr id="1052184" name=""/>
              <p:cNvSpPr/>
              <p:nvPr/>
            </p:nvSpPr>
            <p:spPr>
              <a:xfrm>
                <a:off x="7562601" y="4546473"/>
                <a:ext cx="17391" cy="282987"/>
              </a:xfrm>
            </p:spPr>
          </p:sp>
        </mc:Fallback>
      </mc:AlternateContent>
      <mc:AlternateContent xmlns:mc="http://schemas.openxmlformats.org/markup-compatibility/2006">
        <mc:Choice xmlns:p14="http://schemas.microsoft.com/office/powerpoint/2010/main" Requires="p14">
          <p:contentPart p14:bwMode="auto" r:id="rId131">
            <p14:nvContentPartPr>
              <p14:cNvPr id="1052185" name=""/>
              <p14:cNvContentPartPr/>
              <p14:nvPr/>
            </p14:nvContentPartPr>
            <p14:xfrm>
              <a:off x="7539107" y="4445638"/>
              <a:ext cx="199896" cy="434403"/>
            </p14:xfrm>
          </p:contentPart>
        </mc:Choice>
        <mc:Fallback>
          <p:sp>
            <p:nvSpPr>
              <p:cNvPr id="1052185" name=""/>
              <p:cNvSpPr/>
              <p:nvPr/>
            </p:nvSpPr>
            <p:spPr>
              <a:xfrm>
                <a:off x="7539107" y="4445638"/>
                <a:ext cx="199896" cy="434403"/>
              </a:xfrm>
            </p:spPr>
          </p:sp>
        </mc:Fallback>
      </mc:AlternateContent>
      <mc:AlternateContent xmlns:mc="http://schemas.openxmlformats.org/markup-compatibility/2006">
        <mc:Choice xmlns:p14="http://schemas.microsoft.com/office/powerpoint/2010/main" Requires="p14">
          <p:contentPart p14:bwMode="auto" r:id="rId132">
            <p14:nvContentPartPr>
              <p14:cNvPr id="1052186" name=""/>
              <p14:cNvContentPartPr/>
              <p14:nvPr/>
            </p14:nvContentPartPr>
            <p14:xfrm>
              <a:off x="7577391" y="4552620"/>
              <a:ext cx="143242" cy="132266"/>
            </p14:xfrm>
          </p:contentPart>
        </mc:Choice>
        <mc:Fallback>
          <p:sp>
            <p:nvSpPr>
              <p:cNvPr id="1052186" name=""/>
              <p:cNvSpPr/>
              <p:nvPr/>
            </p:nvSpPr>
            <p:spPr>
              <a:xfrm>
                <a:off x="7577391" y="4552620"/>
                <a:ext cx="143242" cy="132266"/>
              </a:xfrm>
            </p:spPr>
          </p:sp>
        </mc:Fallback>
      </mc:AlternateContent>
      <mc:AlternateContent xmlns:mc="http://schemas.openxmlformats.org/markup-compatibility/2006">
        <mc:Choice xmlns:p14="http://schemas.microsoft.com/office/powerpoint/2010/main" Requires="p14">
          <p:contentPart p14:bwMode="auto" r:id="rId133">
            <p14:nvContentPartPr>
              <p14:cNvPr id="1052187" name=""/>
              <p14:cNvContentPartPr/>
              <p14:nvPr/>
            </p14:nvContentPartPr>
            <p14:xfrm>
              <a:off x="7556650" y="4533774"/>
              <a:ext cx="108815" cy="276234"/>
            </p14:xfrm>
          </p:contentPart>
        </mc:Choice>
        <mc:Fallback>
          <p:sp>
            <p:nvSpPr>
              <p:cNvPr id="1052187" name=""/>
              <p:cNvSpPr/>
              <p:nvPr/>
            </p:nvSpPr>
            <p:spPr>
              <a:xfrm>
                <a:off x="7556650" y="4533774"/>
                <a:ext cx="108815" cy="276234"/>
              </a:xfrm>
            </p:spPr>
          </p:sp>
        </mc:Fallback>
      </mc:AlternateContent>
      <mc:AlternateContent xmlns:mc="http://schemas.openxmlformats.org/markup-compatibility/2006">
        <mc:Choice xmlns:p14="http://schemas.microsoft.com/office/powerpoint/2010/main" Requires="p14">
          <p:contentPart p14:bwMode="auto" r:id="rId134">
            <p14:nvContentPartPr>
              <p14:cNvPr id="1052188" name=""/>
              <p14:cNvContentPartPr/>
              <p14:nvPr/>
            </p14:nvContentPartPr>
            <p14:xfrm>
              <a:off x="7629524" y="4675367"/>
              <a:ext cx="72863" cy="131723"/>
            </p14:xfrm>
          </p:contentPart>
        </mc:Choice>
        <mc:Fallback>
          <p:sp>
            <p:nvSpPr>
              <p:cNvPr id="1052188" name=""/>
              <p:cNvSpPr/>
              <p:nvPr/>
            </p:nvSpPr>
            <p:spPr>
              <a:xfrm>
                <a:off x="7629524" y="4675367"/>
                <a:ext cx="72863" cy="131723"/>
              </a:xfrm>
            </p:spPr>
          </p:sp>
        </mc:Fallback>
      </mc:AlternateContent>
      <mc:AlternateContent xmlns:mc="http://schemas.openxmlformats.org/markup-compatibility/2006">
        <mc:Choice xmlns:p14="http://schemas.microsoft.com/office/powerpoint/2010/main" Requires="p14">
          <p:contentPart p14:bwMode="auto" r:id="rId135">
            <p14:nvContentPartPr>
              <p14:cNvPr id="1052189" name=""/>
              <p14:cNvContentPartPr/>
              <p14:nvPr/>
            </p14:nvContentPartPr>
            <p14:xfrm>
              <a:off x="7625335" y="4709655"/>
              <a:ext cx="113531" cy="101720"/>
            </p14:xfrm>
          </p:contentPart>
        </mc:Choice>
        <mc:Fallback>
          <p:sp>
            <p:nvSpPr>
              <p:cNvPr id="1052189" name=""/>
              <p:cNvSpPr/>
              <p:nvPr/>
            </p:nvSpPr>
            <p:spPr>
              <a:xfrm>
                <a:off x="7625335" y="4709655"/>
                <a:ext cx="113531" cy="101720"/>
              </a:xfrm>
            </p:spPr>
          </p:sp>
        </mc:Fallback>
      </mc:AlternateContent>
      <mc:AlternateContent xmlns:mc="http://schemas.openxmlformats.org/markup-compatibility/2006">
        <mc:Choice xmlns:p14="http://schemas.microsoft.com/office/powerpoint/2010/main" Requires="p14">
          <p:contentPart p14:bwMode="auto" r:id="rId136">
            <p14:nvContentPartPr>
              <p14:cNvPr id="1052190" name=""/>
              <p14:cNvContentPartPr/>
              <p14:nvPr/>
            </p14:nvContentPartPr>
            <p14:xfrm>
              <a:off x="7579746" y="4854413"/>
              <a:ext cx="171665" cy="31382"/>
            </p14:xfrm>
          </p:contentPart>
        </mc:Choice>
        <mc:Fallback>
          <p:sp>
            <p:nvSpPr>
              <p:cNvPr id="1052190" name=""/>
              <p:cNvSpPr/>
              <p:nvPr/>
            </p:nvSpPr>
            <p:spPr>
              <a:xfrm>
                <a:off x="7579746" y="4854413"/>
                <a:ext cx="171665" cy="31382"/>
              </a:xfrm>
            </p:spPr>
          </p:sp>
        </mc:Fallback>
      </mc:AlternateContent>
      <mc:AlternateContent xmlns:mc="http://schemas.openxmlformats.org/markup-compatibility/2006">
        <mc:Choice xmlns:p14="http://schemas.microsoft.com/office/powerpoint/2010/main" Requires="p14">
          <p:contentPart p14:bwMode="auto" r:id="rId137">
            <p14:nvContentPartPr>
              <p14:cNvPr id="1052191" name=""/>
              <p14:cNvContentPartPr/>
              <p14:nvPr/>
            </p14:nvContentPartPr>
            <p14:xfrm>
              <a:off x="7784580" y="4523930"/>
              <a:ext cx="34439" cy="147591"/>
            </p14:xfrm>
          </p:contentPart>
        </mc:Choice>
        <mc:Fallback>
          <p:sp>
            <p:nvSpPr>
              <p:cNvPr id="1052191" name=""/>
              <p:cNvSpPr/>
              <p:nvPr/>
            </p:nvSpPr>
            <p:spPr>
              <a:xfrm>
                <a:off x="7784580" y="4523930"/>
                <a:ext cx="34439" cy="147591"/>
              </a:xfrm>
            </p:spPr>
          </p:sp>
        </mc:Fallback>
      </mc:AlternateContent>
      <mc:AlternateContent xmlns:mc="http://schemas.openxmlformats.org/markup-compatibility/2006">
        <mc:Choice xmlns:p14="http://schemas.microsoft.com/office/powerpoint/2010/main" Requires="p14">
          <p:contentPart p14:bwMode="auto" r:id="rId138">
            <p14:nvContentPartPr>
              <p14:cNvPr id="1052192" name=""/>
              <p14:cNvContentPartPr/>
              <p14:nvPr/>
            </p14:nvContentPartPr>
            <p14:xfrm>
              <a:off x="7800454" y="4500794"/>
              <a:ext cx="191020" cy="135113"/>
            </p14:xfrm>
          </p:contentPart>
        </mc:Choice>
        <mc:Fallback>
          <p:sp>
            <p:nvSpPr>
              <p:cNvPr id="1052192" name=""/>
              <p:cNvSpPr/>
              <p:nvPr/>
            </p:nvSpPr>
            <p:spPr>
              <a:xfrm>
                <a:off x="7800454" y="4500794"/>
                <a:ext cx="191020" cy="135113"/>
              </a:xfrm>
            </p:spPr>
          </p:sp>
        </mc:Fallback>
      </mc:AlternateContent>
      <mc:AlternateContent xmlns:mc="http://schemas.openxmlformats.org/markup-compatibility/2006">
        <mc:Choice xmlns:p14="http://schemas.microsoft.com/office/powerpoint/2010/main" Requires="p14">
          <p:contentPart p14:bwMode="auto" r:id="rId139">
            <p14:nvContentPartPr>
              <p14:cNvPr id="1052193" name=""/>
              <p14:cNvContentPartPr/>
              <p14:nvPr/>
            </p14:nvContentPartPr>
            <p14:xfrm>
              <a:off x="7806804" y="4621988"/>
              <a:ext cx="158643" cy="26674"/>
            </p14:xfrm>
          </p:contentPart>
        </mc:Choice>
        <mc:Fallback>
          <p:sp>
            <p:nvSpPr>
              <p:cNvPr id="1052193" name=""/>
              <p:cNvSpPr/>
              <p:nvPr/>
            </p:nvSpPr>
            <p:spPr>
              <a:xfrm>
                <a:off x="7806804" y="4621988"/>
                <a:ext cx="158643" cy="26674"/>
              </a:xfrm>
            </p:spPr>
          </p:sp>
        </mc:Fallback>
      </mc:AlternateContent>
      <mc:AlternateContent xmlns:mc="http://schemas.openxmlformats.org/markup-compatibility/2006">
        <mc:Choice xmlns:p14="http://schemas.microsoft.com/office/powerpoint/2010/main" Requires="p14">
          <p:contentPart p14:bwMode="auto" r:id="rId140">
            <p14:nvContentPartPr>
              <p14:cNvPr id="1052194" name=""/>
              <p14:cNvContentPartPr/>
              <p14:nvPr/>
            </p14:nvContentPartPr>
            <p14:xfrm>
              <a:off x="7876015" y="4432497"/>
              <a:ext cx="37432" cy="416075"/>
            </p14:xfrm>
          </p:contentPart>
        </mc:Choice>
        <mc:Fallback>
          <p:sp>
            <p:nvSpPr>
              <p:cNvPr id="1052194" name=""/>
              <p:cNvSpPr/>
              <p:nvPr/>
            </p:nvSpPr>
            <p:spPr>
              <a:xfrm>
                <a:off x="7876015" y="4432497"/>
                <a:ext cx="37432" cy="416075"/>
              </a:xfrm>
            </p:spPr>
          </p:sp>
        </mc:Fallback>
      </mc:AlternateContent>
      <mc:AlternateContent xmlns:mc="http://schemas.openxmlformats.org/markup-compatibility/2006">
        <mc:Choice xmlns:p14="http://schemas.microsoft.com/office/powerpoint/2010/main" Requires="p14">
          <p:contentPart p14:bwMode="auto" r:id="rId141">
            <p14:nvContentPartPr>
              <p14:cNvPr id="1052195" name=""/>
              <p14:cNvContentPartPr/>
              <p14:nvPr/>
            </p14:nvContentPartPr>
            <p14:xfrm>
              <a:off x="8020109" y="4435037"/>
              <a:ext cx="81504" cy="295770"/>
            </p14:xfrm>
          </p:contentPart>
        </mc:Choice>
        <mc:Fallback>
          <p:sp>
            <p:nvSpPr>
              <p:cNvPr id="1052195" name=""/>
              <p:cNvSpPr/>
              <p:nvPr/>
            </p:nvSpPr>
            <p:spPr>
              <a:xfrm>
                <a:off x="8020109" y="4435037"/>
                <a:ext cx="81504" cy="295770"/>
              </a:xfrm>
            </p:spPr>
          </p:sp>
        </mc:Fallback>
      </mc:AlternateContent>
      <mc:AlternateContent xmlns:mc="http://schemas.openxmlformats.org/markup-compatibility/2006">
        <mc:Choice xmlns:p14="http://schemas.microsoft.com/office/powerpoint/2010/main" Requires="p14">
          <p:contentPart p14:bwMode="auto" r:id="rId142">
            <p14:nvContentPartPr>
              <p14:cNvPr id="1052196" name=""/>
              <p14:cNvContentPartPr/>
              <p14:nvPr/>
            </p14:nvContentPartPr>
            <p14:xfrm>
              <a:off x="8027773" y="4703939"/>
              <a:ext cx="111427" cy="123497"/>
            </p14:xfrm>
          </p:contentPart>
        </mc:Choice>
        <mc:Fallback>
          <p:sp>
            <p:nvSpPr>
              <p:cNvPr id="1052196" name=""/>
              <p:cNvSpPr/>
              <p:nvPr/>
            </p:nvSpPr>
            <p:spPr>
              <a:xfrm>
                <a:off x="8027773" y="4703939"/>
                <a:ext cx="111427" cy="123497"/>
              </a:xfrm>
            </p:spPr>
          </p:sp>
        </mc:Fallback>
      </mc:AlternateContent>
      <mc:AlternateContent xmlns:mc="http://schemas.openxmlformats.org/markup-compatibility/2006">
        <mc:Choice xmlns:p14="http://schemas.microsoft.com/office/powerpoint/2010/main" Requires="p14">
          <p:contentPart p14:bwMode="auto" r:id="rId143">
            <p14:nvContentPartPr>
              <p14:cNvPr id="1052197" name=""/>
              <p14:cNvContentPartPr/>
              <p14:nvPr/>
            </p14:nvContentPartPr>
            <p14:xfrm>
              <a:off x="8120478" y="4538240"/>
              <a:ext cx="85658" cy="196449"/>
            </p14:xfrm>
          </p:contentPart>
        </mc:Choice>
        <mc:Fallback>
          <p:sp>
            <p:nvSpPr>
              <p:cNvPr id="1052197" name=""/>
              <p:cNvSpPr/>
              <p:nvPr/>
            </p:nvSpPr>
            <p:spPr>
              <a:xfrm>
                <a:off x="8120478" y="4538240"/>
                <a:ext cx="85658" cy="196449"/>
              </a:xfrm>
            </p:spPr>
          </p:sp>
        </mc:Fallback>
      </mc:AlternateContent>
      <mc:AlternateContent xmlns:mc="http://schemas.openxmlformats.org/markup-compatibility/2006">
        <mc:Choice xmlns:p14="http://schemas.microsoft.com/office/powerpoint/2010/main" Requires="p14">
          <p:contentPart p14:bwMode="auto" r:id="rId144">
            <p14:nvContentPartPr>
              <p14:cNvPr id="1052198" name=""/>
              <p14:cNvContentPartPr/>
              <p14:nvPr/>
            </p14:nvContentPartPr>
            <p14:xfrm>
              <a:off x="8105204" y="4715372"/>
              <a:ext cx="150663" cy="46587"/>
            </p14:xfrm>
          </p:contentPart>
        </mc:Choice>
        <mc:Fallback>
          <p:sp>
            <p:nvSpPr>
              <p:cNvPr id="1052198" name=""/>
              <p:cNvSpPr/>
              <p:nvPr/>
            </p:nvSpPr>
            <p:spPr>
              <a:xfrm>
                <a:off x="8105204" y="4715372"/>
                <a:ext cx="150663" cy="46587"/>
              </a:xfrm>
            </p:spPr>
          </p:sp>
        </mc:Fallback>
      </mc:AlternateContent>
      <mc:AlternateContent xmlns:mc="http://schemas.openxmlformats.org/markup-compatibility/2006">
        <mc:Choice xmlns:p14="http://schemas.microsoft.com/office/powerpoint/2010/main" Requires="p14">
          <p:contentPart p14:bwMode="auto" r:id="rId145">
            <p14:nvContentPartPr>
              <p14:cNvPr id="1052199" name=""/>
              <p14:cNvContentPartPr/>
              <p14:nvPr/>
            </p14:nvContentPartPr>
            <p14:xfrm>
              <a:off x="8247823" y="4415353"/>
              <a:ext cx="40687" cy="160940"/>
            </p14:xfrm>
          </p:contentPart>
        </mc:Choice>
        <mc:Fallback>
          <p:sp>
            <p:nvSpPr>
              <p:cNvPr id="1052199" name=""/>
              <p:cNvSpPr/>
              <p:nvPr/>
            </p:nvSpPr>
            <p:spPr>
              <a:xfrm>
                <a:off x="8247823" y="4415353"/>
                <a:ext cx="40687" cy="160940"/>
              </a:xfrm>
            </p:spPr>
          </p:sp>
        </mc:Fallback>
      </mc:AlternateContent>
      <mc:AlternateContent xmlns:mc="http://schemas.openxmlformats.org/markup-compatibility/2006">
        <mc:Choice xmlns:p14="http://schemas.microsoft.com/office/powerpoint/2010/main" Requires="p14">
          <p:contentPart p14:bwMode="auto" r:id="rId146">
            <p14:nvContentPartPr>
              <p14:cNvPr id="1052200" name=""/>
              <p14:cNvContentPartPr/>
              <p14:nvPr/>
            </p14:nvContentPartPr>
            <p14:xfrm>
              <a:off x="8262076" y="4496627"/>
              <a:ext cx="104247" cy="166348"/>
            </p14:xfrm>
          </p:contentPart>
        </mc:Choice>
        <mc:Fallback>
          <p:sp>
            <p:nvSpPr>
              <p:cNvPr id="1052200" name=""/>
              <p:cNvSpPr/>
              <p:nvPr/>
            </p:nvSpPr>
            <p:spPr>
              <a:xfrm>
                <a:off x="8262076" y="4496627"/>
                <a:ext cx="104247" cy="166348"/>
              </a:xfrm>
            </p:spPr>
          </p:sp>
        </mc:Fallback>
      </mc:AlternateContent>
      <mc:AlternateContent xmlns:mc="http://schemas.openxmlformats.org/markup-compatibility/2006">
        <mc:Choice xmlns:p14="http://schemas.microsoft.com/office/powerpoint/2010/main" Requires="p14">
          <p:contentPart p14:bwMode="auto" r:id="rId147">
            <p14:nvContentPartPr>
              <p14:cNvPr id="1052201" name=""/>
              <p14:cNvContentPartPr/>
              <p14:nvPr/>
            </p14:nvContentPartPr>
            <p14:xfrm>
              <a:off x="8295769" y="4583615"/>
              <a:ext cx="12025" cy="82540"/>
            </p14:xfrm>
          </p:contentPart>
        </mc:Choice>
        <mc:Fallback>
          <p:sp>
            <p:nvSpPr>
              <p:cNvPr id="1052201" name=""/>
              <p:cNvSpPr/>
              <p:nvPr/>
            </p:nvSpPr>
            <p:spPr>
              <a:xfrm>
                <a:off x="8295769" y="4583615"/>
                <a:ext cx="12025" cy="82540"/>
              </a:xfrm>
            </p:spPr>
          </p:sp>
        </mc:Fallback>
      </mc:AlternateContent>
      <mc:AlternateContent xmlns:mc="http://schemas.openxmlformats.org/markup-compatibility/2006">
        <mc:Choice xmlns:p14="http://schemas.microsoft.com/office/powerpoint/2010/main" Requires="p14">
          <p:contentPart p14:bwMode="auto" r:id="rId148">
            <p14:nvContentPartPr>
              <p14:cNvPr id="1052202" name=""/>
              <p14:cNvContentPartPr/>
              <p14:nvPr/>
            </p14:nvContentPartPr>
            <p14:xfrm>
              <a:off x="8251272" y="4606473"/>
              <a:ext cx="162702" cy="122219"/>
            </p14:xfrm>
          </p:contentPart>
        </mc:Choice>
        <mc:Fallback>
          <p:sp>
            <p:nvSpPr>
              <p:cNvPr id="1052202" name=""/>
              <p:cNvSpPr/>
              <p:nvPr/>
            </p:nvSpPr>
            <p:spPr>
              <a:xfrm>
                <a:off x="8251272" y="4606473"/>
                <a:ext cx="162702" cy="122219"/>
              </a:xfrm>
            </p:spPr>
          </p:sp>
        </mc:Fallback>
      </mc:AlternateContent>
      <mc:AlternateContent xmlns:mc="http://schemas.openxmlformats.org/markup-compatibility/2006">
        <mc:Choice xmlns:p14="http://schemas.microsoft.com/office/powerpoint/2010/main" Requires="p14">
          <p:contentPart p14:bwMode="auto" r:id="rId149">
            <p14:nvContentPartPr>
              <p14:cNvPr id="1052203" name=""/>
              <p14:cNvContentPartPr/>
              <p14:nvPr/>
            </p14:nvContentPartPr>
            <p14:xfrm>
              <a:off x="8432701" y="4511231"/>
              <a:ext cx="72669" cy="282421"/>
            </p14:xfrm>
          </p:contentPart>
        </mc:Choice>
        <mc:Fallback>
          <p:sp>
            <p:nvSpPr>
              <p:cNvPr id="1052203" name=""/>
              <p:cNvSpPr/>
              <p:nvPr/>
            </p:nvSpPr>
            <p:spPr>
              <a:xfrm>
                <a:off x="8432701" y="4511231"/>
                <a:ext cx="72669" cy="282421"/>
              </a:xfrm>
            </p:spPr>
          </p:sp>
        </mc:Fallback>
      </mc:AlternateContent>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02" name=""/>
        <p:cNvGrpSpPr/>
        <p:nvPr/>
      </p:nvGrpSpPr>
      <p:grpSpPr>
        <a:xfrm>
          <a:off x="0" y="0"/>
          <a:ext cx="0" cy="0"/>
          <a:chOff x="0" y="0"/>
          <a:chExt cx="0" cy="0"/>
        </a:xfrm>
      </p:grpSpPr>
      <p:sp>
        <p:nvSpPr>
          <p:cNvPr id="1052204" name="Rectangle 2"/>
          <p:cNvSpPr>
            <a:spLocks noGrp="1" noChangeArrowheads="1"/>
          </p:cNvSpPr>
          <p:nvPr>
            <p:ph type="title"/>
          </p:nvPr>
        </p:nvSpPr>
        <p:spPr/>
        <p:txBody>
          <a:bodyPr/>
          <a:p>
            <a:r>
              <a:rPr lang="en-US"/>
              <a:t>Main Points</a:t>
            </a:r>
          </a:p>
        </p:txBody>
      </p:sp>
      <p:sp>
        <p:nvSpPr>
          <p:cNvPr id="1052205" name="Rectangle 3"/>
          <p:cNvSpPr>
            <a:spLocks noGrp="1" noChangeArrowheads="1"/>
          </p:cNvSpPr>
          <p:nvPr>
            <p:ph type="body" idx="1"/>
          </p:nvPr>
        </p:nvSpPr>
        <p:spPr>
          <a:xfrm>
            <a:off x="571500" y="1466850"/>
            <a:ext cx="7848600" cy="5219700"/>
          </a:xfrm>
        </p:spPr>
        <p:txBody>
          <a:bodyPr/>
          <a:p>
            <a:pPr lvl="1">
              <a:lnSpc>
                <a:spcPct val="40000"/>
              </a:lnSpc>
              <a:buFont typeface="Wingdings" pitchFamily="2" charset="2"/>
              <a:buNone/>
            </a:pPr>
            <a:endParaRPr dirty="0" sz="2400" lang="en-US"/>
          </a:p>
          <a:p>
            <a:pPr>
              <a:lnSpc>
                <a:spcPct val="90000"/>
              </a:lnSpc>
            </a:pPr>
            <a:r>
              <a:rPr dirty="0" sz="2800" lang="en-US"/>
              <a:t>Path loss models simplify Maxwell’s equations</a:t>
            </a:r>
          </a:p>
          <a:p>
            <a:pPr lvl="3">
              <a:lnSpc>
                <a:spcPct val="50000"/>
              </a:lnSpc>
            </a:pPr>
            <a:endParaRPr dirty="0" sz="1400" lang="en-US"/>
          </a:p>
          <a:p>
            <a:pPr>
              <a:lnSpc>
                <a:spcPct val="90000"/>
              </a:lnSpc>
            </a:pPr>
            <a:r>
              <a:rPr dirty="0" sz="2800" lang="en-US"/>
              <a:t>Models vary in complexity and accuracy</a:t>
            </a:r>
          </a:p>
          <a:p>
            <a:pPr lvl="3">
              <a:lnSpc>
                <a:spcPct val="50000"/>
              </a:lnSpc>
            </a:pPr>
            <a:endParaRPr dirty="0" sz="1400" lang="en-US"/>
          </a:p>
          <a:p>
            <a:pPr>
              <a:lnSpc>
                <a:spcPct val="90000"/>
              </a:lnSpc>
            </a:pPr>
            <a:r>
              <a:rPr dirty="0" sz="2800" lang="en-US"/>
              <a:t>Power falloff with distance is proportional to d</a:t>
            </a:r>
            <a:r>
              <a:rPr baseline="30000" dirty="0" sz="2800" lang="en-US"/>
              <a:t>2 </a:t>
            </a:r>
            <a:r>
              <a:rPr dirty="0" sz="2800" lang="en-US"/>
              <a:t>in free space, d</a:t>
            </a:r>
            <a:r>
              <a:rPr baseline="30000" dirty="0" sz="2800" lang="en-US"/>
              <a:t>4</a:t>
            </a:r>
            <a:r>
              <a:rPr dirty="0" sz="2800" lang="en-US"/>
              <a:t> in two path model</a:t>
            </a:r>
          </a:p>
          <a:p>
            <a:pPr lvl="2">
              <a:lnSpc>
                <a:spcPct val="50000"/>
              </a:lnSpc>
            </a:pPr>
            <a:endParaRPr dirty="0" sz="2000" lang="en-US"/>
          </a:p>
          <a:p>
            <a:pPr>
              <a:lnSpc>
                <a:spcPct val="90000"/>
              </a:lnSpc>
            </a:pPr>
            <a:r>
              <a:rPr dirty="0" sz="2800" lang="en-US"/>
              <a:t>Main characteristics of path loss captured in simple model </a:t>
            </a:r>
            <a:r>
              <a:rPr dirty="0" sz="2800" lang="en-US" err="1"/>
              <a:t>P</a:t>
            </a:r>
            <a:r>
              <a:rPr baseline="-25000" dirty="0" sz="2800" lang="en-US" err="1"/>
              <a:t>r</a:t>
            </a:r>
            <a:r>
              <a:rPr dirty="0" sz="2800" lang="en-US"/>
              <a:t>=</a:t>
            </a:r>
            <a:r>
              <a:rPr dirty="0" sz="2800" lang="en-US" err="1"/>
              <a:t>P</a:t>
            </a:r>
            <a:r>
              <a:rPr baseline="-25000" dirty="0" sz="2800" lang="en-US" err="1"/>
              <a:t>t</a:t>
            </a:r>
            <a:r>
              <a:rPr dirty="0" sz="2800" lang="en-US" err="1"/>
              <a:t>K</a:t>
            </a:r>
            <a:r>
              <a:rPr dirty="0" sz="2800" lang="en-US"/>
              <a:t>[d</a:t>
            </a:r>
            <a:r>
              <a:rPr baseline="-25000" dirty="0" sz="2800" lang="en-US"/>
              <a:t>0</a:t>
            </a:r>
            <a:r>
              <a:rPr dirty="0" sz="2800" lang="en-US"/>
              <a:t>/d]</a:t>
            </a:r>
            <a:r>
              <a:rPr baseline="30000" dirty="0" sz="2800" lang="en-US">
                <a:latin typeface="Symbol" pitchFamily="18" charset="2"/>
              </a:rPr>
              <a:t>g</a:t>
            </a:r>
          </a:p>
          <a:p>
            <a:pPr>
              <a:buFont typeface="Wingdings" pitchFamily="2" charset="2"/>
              <a:buNone/>
            </a:pPr>
            <a:endParaRPr dirty="0" sz="1400" lang="en-US"/>
          </a:p>
          <a:p>
            <a:pPr>
              <a:lnSpc>
                <a:spcPct val="90000"/>
              </a:lnSpc>
            </a:pPr>
            <a:r>
              <a:rPr dirty="0" sz="2800" lang="en-US"/>
              <a:t>Empirical models used in simulations</a:t>
            </a:r>
          </a:p>
          <a:p>
            <a:pPr lvl="1"/>
            <a:r>
              <a:rPr dirty="0" sz="2400" lang="en-US"/>
              <a:t>Low accuracy (15-20 dB </a:t>
            </a:r>
            <a:r>
              <a:rPr dirty="0" sz="2400" lang="en-US" err="1"/>
              <a:t>std</a:t>
            </a:r>
            <a:r>
              <a:rPr dirty="0" sz="2400" lang="en-US"/>
              <a:t>) </a:t>
            </a:r>
          </a:p>
          <a:p>
            <a:pPr lvl="1"/>
            <a:r>
              <a:rPr dirty="0" sz="2400" lang="en-US"/>
              <a:t>Capture phenomena missing from formulas</a:t>
            </a:r>
          </a:p>
          <a:p>
            <a:pPr lvl="1"/>
            <a:r>
              <a:rPr dirty="0" sz="2400" lang="en-US"/>
              <a:t>Can be awkward to use in analysis</a:t>
            </a:r>
          </a:p>
          <a:p>
            <a:pPr lvl="3">
              <a:lnSpc>
                <a:spcPct val="90000"/>
              </a:lnSpc>
            </a:pPr>
            <a:endParaRPr dirty="0" sz="1400" lang="en-US"/>
          </a:p>
          <a:p>
            <a:pPr lvl="1">
              <a:lnSpc>
                <a:spcPct val="90000"/>
              </a:lnSpc>
            </a:pPr>
            <a:endParaRPr baseline="30000" dirty="0" sz="1600" lang="en-US">
              <a:latin typeface="Symbol" pitchFamily="18" charset="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61" name=""/>
        <p:cNvGrpSpPr/>
        <p:nvPr/>
      </p:nvGrpSpPr>
      <p:grpSpPr>
        <a:xfrm>
          <a:off x="0" y="0"/>
          <a:ext cx="0" cy="0"/>
          <a:chOff x="0" y="0"/>
          <a:chExt cx="0" cy="0"/>
        </a:xfrm>
      </p:grpSpPr>
      <p:sp>
        <p:nvSpPr>
          <p:cNvPr id="1049261" name="标题 1"/>
          <p:cNvSpPr>
            <a:spLocks noGrp="1"/>
          </p:cNvSpPr>
          <p:nvPr>
            <p:ph type="title"/>
          </p:nvPr>
        </p:nvSpPr>
        <p:spPr/>
        <p:txBody>
          <a:bodyPr/>
          <a:p>
            <a:r>
              <a:rPr altLang="zh-CN" dirty="0" sz="4400" lang="en-US"/>
              <a:t>Recall what happens when EM wave encounters a new media</a:t>
            </a:r>
            <a:endParaRPr altLang="en-US" dirty="0" sz="4400" lang="zh-CN"/>
          </a:p>
        </p:txBody>
      </p:sp>
      <p:sp>
        <p:nvSpPr>
          <p:cNvPr id="1049262" name="内容占位符 2"/>
          <p:cNvSpPr>
            <a:spLocks noGrp="1"/>
          </p:cNvSpPr>
          <p:nvPr>
            <p:ph idx="1"/>
          </p:nvPr>
        </p:nvSpPr>
        <p:spPr/>
        <p:txBody>
          <a:bodyPr/>
          <a:p>
            <a:r>
              <a:rPr altLang="zh-CN" dirty="0" lang="en-US"/>
              <a:t>Reflection</a:t>
            </a:r>
          </a:p>
          <a:p>
            <a:r>
              <a:rPr altLang="zh-CN" dirty="0" lang="en-US"/>
              <a:t>Diffraction</a:t>
            </a:r>
          </a:p>
          <a:p>
            <a:r>
              <a:rPr altLang="zh-CN" dirty="0" lang="en-US"/>
              <a:t>Scattering</a:t>
            </a:r>
          </a:p>
          <a:p>
            <a:r>
              <a:rPr altLang="zh-CN" dirty="0" lang="en-US"/>
              <a:t>Absorption</a:t>
            </a:r>
            <a:endParaRPr altLang="en-US" dirty="0" lang="zh-CN"/>
          </a:p>
        </p:txBody>
      </p:sp>
      <mc:AlternateContent xmlns:mc="http://schemas.openxmlformats.org/markup-compatibility/2006">
        <mc:Choice xmlns:p14="http://schemas.microsoft.com/office/powerpoint/2010/main" Requires="p14">
          <p:contentPart p14:bwMode="auto" r:id="rId1">
            <p14:nvContentPartPr>
              <p14:cNvPr id="1049263" name=""/>
              <p14:cNvContentPartPr/>
              <p14:nvPr/>
            </p14:nvContentPartPr>
            <p14:xfrm>
              <a:off x="2985569" y="2326127"/>
              <a:ext cx="239234" cy="16252"/>
            </p14:xfrm>
          </p:contentPart>
        </mc:Choice>
        <mc:Fallback>
          <p:sp>
            <p:nvSpPr>
              <p:cNvPr id="1049263" name=""/>
              <p:cNvSpPr/>
              <p:nvPr/>
            </p:nvSpPr>
            <p:spPr>
              <a:xfrm>
                <a:off x="2985569" y="2326127"/>
                <a:ext cx="239234" cy="16252"/>
              </a:xfrm>
            </p:spPr>
          </p:sp>
        </mc:Fallback>
      </mc:AlternateContent>
      <mc:AlternateContent xmlns:mc="http://schemas.openxmlformats.org/markup-compatibility/2006">
        <mc:Choice xmlns:p14="http://schemas.microsoft.com/office/powerpoint/2010/main" Requires="p14">
          <p:contentPart p14:bwMode="auto" r:id="rId2">
            <p14:nvContentPartPr>
              <p14:cNvPr id="1049264" name=""/>
              <p14:cNvContentPartPr/>
              <p14:nvPr/>
            </p14:nvContentPartPr>
            <p14:xfrm>
              <a:off x="3124627" y="2250947"/>
              <a:ext cx="128442" cy="152163"/>
            </p14:xfrm>
          </p:contentPart>
        </mc:Choice>
        <mc:Fallback>
          <p:sp>
            <p:nvSpPr>
              <p:cNvPr id="1049264" name=""/>
              <p:cNvSpPr/>
              <p:nvPr/>
            </p:nvSpPr>
            <p:spPr>
              <a:xfrm>
                <a:off x="3124627" y="2250947"/>
                <a:ext cx="128442" cy="152163"/>
              </a:xfrm>
            </p:spPr>
          </p:sp>
        </mc:Fallback>
      </mc:AlternateContent>
      <mc:AlternateContent xmlns:mc="http://schemas.openxmlformats.org/markup-compatibility/2006">
        <mc:Choice xmlns:p14="http://schemas.microsoft.com/office/powerpoint/2010/main" Requires="p14">
          <p:contentPart p14:bwMode="auto" r:id="rId3">
            <p14:nvContentPartPr>
              <p14:cNvPr id="1049265" name=""/>
              <p14:cNvContentPartPr/>
              <p14:nvPr/>
            </p14:nvContentPartPr>
            <p14:xfrm>
              <a:off x="3282101" y="2065541"/>
              <a:ext cx="45659" cy="160160"/>
            </p14:xfrm>
          </p:contentPart>
        </mc:Choice>
        <mc:Fallback>
          <p:sp>
            <p:nvSpPr>
              <p:cNvPr id="1049265" name=""/>
              <p:cNvSpPr/>
              <p:nvPr/>
            </p:nvSpPr>
            <p:spPr>
              <a:xfrm>
                <a:off x="3282101" y="2065541"/>
                <a:ext cx="45659" cy="160160"/>
              </a:xfrm>
            </p:spPr>
          </p:sp>
        </mc:Fallback>
      </mc:AlternateContent>
      <mc:AlternateContent xmlns:mc="http://schemas.openxmlformats.org/markup-compatibility/2006">
        <mc:Choice xmlns:p14="http://schemas.microsoft.com/office/powerpoint/2010/main" Requires="p14">
          <p:contentPart p14:bwMode="auto" r:id="rId4">
            <p14:nvContentPartPr>
              <p14:cNvPr id="1049266" name=""/>
              <p14:cNvContentPartPr/>
              <p14:nvPr/>
            </p14:nvContentPartPr>
            <p14:xfrm>
              <a:off x="3372265" y="2091104"/>
              <a:ext cx="96129" cy="11899"/>
            </p14:xfrm>
          </p:contentPart>
        </mc:Choice>
        <mc:Fallback>
          <p:sp>
            <p:nvSpPr>
              <p:cNvPr id="1049266" name=""/>
              <p:cNvSpPr/>
              <p:nvPr/>
            </p:nvSpPr>
            <p:spPr>
              <a:xfrm>
                <a:off x="3372265" y="2091104"/>
                <a:ext cx="96129" cy="11899"/>
              </a:xfrm>
            </p:spPr>
          </p:sp>
        </mc:Fallback>
      </mc:AlternateContent>
      <mc:AlternateContent xmlns:mc="http://schemas.openxmlformats.org/markup-compatibility/2006">
        <mc:Choice xmlns:p14="http://schemas.microsoft.com/office/powerpoint/2010/main" Requires="p14">
          <p:contentPart p14:bwMode="auto" r:id="rId5">
            <p14:nvContentPartPr>
              <p14:cNvPr id="1049267" name=""/>
              <p14:cNvContentPartPr/>
              <p14:nvPr/>
            </p14:nvContentPartPr>
            <p14:xfrm>
              <a:off x="3326547" y="2150688"/>
              <a:ext cx="122689" cy="43748"/>
            </p14:xfrm>
          </p:contentPart>
        </mc:Choice>
        <mc:Fallback>
          <p:sp>
            <p:nvSpPr>
              <p:cNvPr id="1049267" name=""/>
              <p:cNvSpPr/>
              <p:nvPr/>
            </p:nvSpPr>
            <p:spPr>
              <a:xfrm>
                <a:off x="3326547" y="2150688"/>
                <a:ext cx="122689" cy="43748"/>
              </a:xfrm>
            </p:spPr>
          </p:sp>
        </mc:Fallback>
      </mc:AlternateContent>
      <mc:AlternateContent xmlns:mc="http://schemas.openxmlformats.org/markup-compatibility/2006">
        <mc:Choice xmlns:p14="http://schemas.microsoft.com/office/powerpoint/2010/main" Requires="p14">
          <p:contentPart p14:bwMode="auto" r:id="rId6">
            <p14:nvContentPartPr>
              <p14:cNvPr id="1049268" name=""/>
              <p14:cNvContentPartPr/>
              <p14:nvPr/>
            </p14:nvContentPartPr>
            <p14:xfrm>
              <a:off x="3310673" y="2198226"/>
              <a:ext cx="158560" cy="47006"/>
            </p14:xfrm>
          </p:contentPart>
        </mc:Choice>
        <mc:Fallback>
          <p:sp>
            <p:nvSpPr>
              <p:cNvPr id="1049268" name=""/>
              <p:cNvSpPr/>
              <p:nvPr/>
            </p:nvSpPr>
            <p:spPr>
              <a:xfrm>
                <a:off x="3310673" y="2198226"/>
                <a:ext cx="158560" cy="47006"/>
              </a:xfrm>
            </p:spPr>
          </p:sp>
        </mc:Fallback>
      </mc:AlternateContent>
      <mc:AlternateContent xmlns:mc="http://schemas.openxmlformats.org/markup-compatibility/2006">
        <mc:Choice xmlns:p14="http://schemas.microsoft.com/office/powerpoint/2010/main" Requires="p14">
          <p:contentPart p14:bwMode="auto" r:id="rId7">
            <p14:nvContentPartPr>
              <p14:cNvPr id="1049269" name=""/>
              <p14:cNvContentPartPr/>
              <p14:nvPr/>
            </p14:nvContentPartPr>
            <p14:xfrm>
              <a:off x="3358296" y="2153394"/>
              <a:ext cx="143894" cy="241237"/>
            </p14:xfrm>
          </p:contentPart>
        </mc:Choice>
        <mc:Fallback>
          <p:sp>
            <p:nvSpPr>
              <p:cNvPr id="1049269" name=""/>
              <p:cNvSpPr/>
              <p:nvPr/>
            </p:nvSpPr>
            <p:spPr>
              <a:xfrm>
                <a:off x="3358296" y="2153394"/>
                <a:ext cx="143894" cy="241237"/>
              </a:xfrm>
            </p:spPr>
          </p:sp>
        </mc:Fallback>
      </mc:AlternateContent>
      <mc:AlternateContent xmlns:mc="http://schemas.openxmlformats.org/markup-compatibility/2006">
        <mc:Choice xmlns:p14="http://schemas.microsoft.com/office/powerpoint/2010/main" Requires="p14">
          <p:contentPart p14:bwMode="auto" r:id="rId8">
            <p14:nvContentPartPr>
              <p14:cNvPr id="1049270" name=""/>
              <p14:cNvContentPartPr/>
              <p14:nvPr/>
            </p14:nvContentPartPr>
            <p14:xfrm>
              <a:off x="3494179" y="1921407"/>
              <a:ext cx="25290" cy="102580"/>
            </p14:xfrm>
          </p:contentPart>
        </mc:Choice>
        <mc:Fallback>
          <p:sp>
            <p:nvSpPr>
              <p:cNvPr id="1049270" name=""/>
              <p:cNvSpPr/>
              <p:nvPr/>
            </p:nvSpPr>
            <p:spPr>
              <a:xfrm>
                <a:off x="3494179" y="1921407"/>
                <a:ext cx="25290" cy="102580"/>
              </a:xfrm>
            </p:spPr>
          </p:sp>
        </mc:Fallback>
      </mc:AlternateContent>
      <mc:AlternateContent xmlns:mc="http://schemas.openxmlformats.org/markup-compatibility/2006">
        <mc:Choice xmlns:p14="http://schemas.microsoft.com/office/powerpoint/2010/main" Requires="p14">
          <p:contentPart p14:bwMode="auto" r:id="rId9">
            <p14:nvContentPartPr>
              <p14:cNvPr id="1049271" name=""/>
              <p14:cNvContentPartPr/>
              <p14:nvPr/>
            </p14:nvContentPartPr>
            <p14:xfrm>
              <a:off x="3455446" y="1996550"/>
              <a:ext cx="141900" cy="62006"/>
            </p14:xfrm>
          </p:contentPart>
        </mc:Choice>
        <mc:Fallback>
          <p:sp>
            <p:nvSpPr>
              <p:cNvPr id="1049271" name=""/>
              <p:cNvSpPr/>
              <p:nvPr/>
            </p:nvSpPr>
            <p:spPr>
              <a:xfrm>
                <a:off x="3455446" y="1996550"/>
                <a:ext cx="141900" cy="62006"/>
              </a:xfrm>
            </p:spPr>
          </p:sp>
        </mc:Fallback>
      </mc:AlternateContent>
      <mc:AlternateContent xmlns:mc="http://schemas.openxmlformats.org/markup-compatibility/2006">
        <mc:Choice xmlns:p14="http://schemas.microsoft.com/office/powerpoint/2010/main" Requires="p14">
          <p:contentPart p14:bwMode="auto" r:id="rId10">
            <p14:nvContentPartPr>
              <p14:cNvPr id="1049272" name=""/>
              <p14:cNvContentPartPr/>
              <p14:nvPr/>
            </p14:nvContentPartPr>
            <p14:xfrm>
              <a:off x="3504973" y="2001411"/>
              <a:ext cx="32803" cy="94390"/>
            </p14:xfrm>
          </p:contentPart>
        </mc:Choice>
        <mc:Fallback>
          <p:sp>
            <p:nvSpPr>
              <p:cNvPr id="1049272" name=""/>
              <p:cNvSpPr/>
              <p:nvPr/>
            </p:nvSpPr>
            <p:spPr>
              <a:xfrm>
                <a:off x="3504973" y="2001411"/>
                <a:ext cx="32803" cy="94390"/>
              </a:xfrm>
            </p:spPr>
          </p:sp>
        </mc:Fallback>
      </mc:AlternateContent>
      <mc:AlternateContent xmlns:mc="http://schemas.openxmlformats.org/markup-compatibility/2006">
        <mc:Choice xmlns:p14="http://schemas.microsoft.com/office/powerpoint/2010/main" Requires="p14">
          <p:contentPart p14:bwMode="auto" r:id="rId11">
            <p14:nvContentPartPr>
              <p14:cNvPr id="1049273" name=""/>
              <p14:cNvContentPartPr/>
              <p14:nvPr/>
            </p14:nvContentPartPr>
            <p14:xfrm>
              <a:off x="3511659" y="2036968"/>
              <a:ext cx="56175" cy="106437"/>
            </p14:xfrm>
          </p:contentPart>
        </mc:Choice>
        <mc:Fallback>
          <p:sp>
            <p:nvSpPr>
              <p:cNvPr id="1049273" name=""/>
              <p:cNvSpPr/>
              <p:nvPr/>
            </p:nvSpPr>
            <p:spPr>
              <a:xfrm>
                <a:off x="3511659" y="2036968"/>
                <a:ext cx="56175" cy="106437"/>
              </a:xfrm>
            </p:spPr>
          </p:sp>
        </mc:Fallback>
      </mc:AlternateContent>
      <mc:AlternateContent xmlns:mc="http://schemas.openxmlformats.org/markup-compatibility/2006">
        <mc:Choice xmlns:p14="http://schemas.microsoft.com/office/powerpoint/2010/main" Requires="p14">
          <p:contentPart p14:bwMode="auto" r:id="rId12">
            <p14:nvContentPartPr>
              <p14:cNvPr id="1049274" name=""/>
              <p14:cNvContentPartPr/>
              <p14:nvPr/>
            </p14:nvContentPartPr>
            <p14:xfrm>
              <a:off x="3482749" y="2082537"/>
              <a:ext cx="161502" cy="38244"/>
            </p14:xfrm>
          </p:contentPart>
        </mc:Choice>
        <mc:Fallback>
          <p:sp>
            <p:nvSpPr>
              <p:cNvPr id="1049274" name=""/>
              <p:cNvSpPr/>
              <p:nvPr/>
            </p:nvSpPr>
            <p:spPr>
              <a:xfrm>
                <a:off x="3482749" y="2082537"/>
                <a:ext cx="161502" cy="38244"/>
              </a:xfrm>
            </p:spPr>
          </p:sp>
        </mc:Fallback>
      </mc:AlternateContent>
      <mc:AlternateContent xmlns:mc="http://schemas.openxmlformats.org/markup-compatibility/2006">
        <mc:Choice xmlns:p14="http://schemas.microsoft.com/office/powerpoint/2010/main" Requires="p14">
          <p:contentPart p14:bwMode="auto" r:id="rId13">
            <p14:nvContentPartPr>
              <p14:cNvPr id="1049275" name=""/>
              <p14:cNvContentPartPr/>
              <p14:nvPr/>
            </p14:nvContentPartPr>
            <p14:xfrm>
              <a:off x="3511959" y="2118242"/>
              <a:ext cx="26575" cy="157520"/>
            </p14:xfrm>
          </p:contentPart>
        </mc:Choice>
        <mc:Fallback>
          <p:sp>
            <p:nvSpPr>
              <p:cNvPr id="1049275" name=""/>
              <p:cNvSpPr/>
              <p:nvPr/>
            </p:nvSpPr>
            <p:spPr>
              <a:xfrm>
                <a:off x="3511959" y="2118242"/>
                <a:ext cx="26575" cy="157520"/>
              </a:xfrm>
            </p:spPr>
          </p:sp>
        </mc:Fallback>
      </mc:AlternateContent>
      <mc:AlternateContent xmlns:mc="http://schemas.openxmlformats.org/markup-compatibility/2006">
        <mc:Choice xmlns:p14="http://schemas.microsoft.com/office/powerpoint/2010/main" Requires="p14">
          <p:contentPart p14:bwMode="auto" r:id="rId14">
            <p14:nvContentPartPr>
              <p14:cNvPr id="1049276" name=""/>
              <p14:cNvContentPartPr/>
              <p14:nvPr/>
            </p14:nvContentPartPr>
            <p14:xfrm>
              <a:off x="3553866" y="2113358"/>
              <a:ext cx="63604" cy="140364"/>
            </p14:xfrm>
          </p:contentPart>
        </mc:Choice>
        <mc:Fallback>
          <p:sp>
            <p:nvSpPr>
              <p:cNvPr id="1049276" name=""/>
              <p:cNvSpPr/>
              <p:nvPr/>
            </p:nvSpPr>
            <p:spPr>
              <a:xfrm>
                <a:off x="3553866" y="2113358"/>
                <a:ext cx="63604" cy="140364"/>
              </a:xfrm>
            </p:spPr>
          </p:sp>
        </mc:Fallback>
      </mc:AlternateContent>
      <mc:AlternateContent xmlns:mc="http://schemas.openxmlformats.org/markup-compatibility/2006">
        <mc:Choice xmlns:p14="http://schemas.microsoft.com/office/powerpoint/2010/main" Requires="p14">
          <p:contentPart p14:bwMode="auto" r:id="rId15">
            <p14:nvContentPartPr>
              <p14:cNvPr id="1049277" name=""/>
              <p14:cNvContentPartPr/>
              <p14:nvPr/>
            </p14:nvContentPartPr>
            <p14:xfrm>
              <a:off x="3531007" y="2139612"/>
              <a:ext cx="97077" cy="33006"/>
            </p14:xfrm>
          </p:contentPart>
        </mc:Choice>
        <mc:Fallback>
          <p:sp>
            <p:nvSpPr>
              <p:cNvPr id="1049277" name=""/>
              <p:cNvSpPr/>
              <p:nvPr/>
            </p:nvSpPr>
            <p:spPr>
              <a:xfrm>
                <a:off x="3531007" y="2139612"/>
                <a:ext cx="97077" cy="33006"/>
              </a:xfrm>
            </p:spPr>
          </p:sp>
        </mc:Fallback>
      </mc:AlternateContent>
      <mc:AlternateContent xmlns:mc="http://schemas.openxmlformats.org/markup-compatibility/2006">
        <mc:Choice xmlns:p14="http://schemas.microsoft.com/office/powerpoint/2010/main" Requires="p14">
          <p:contentPart p14:bwMode="auto" r:id="rId16">
            <p14:nvContentPartPr>
              <p14:cNvPr id="1049278" name=""/>
              <p14:cNvContentPartPr/>
              <p14:nvPr/>
            </p14:nvContentPartPr>
            <p14:xfrm>
              <a:off x="3523569" y="2189040"/>
              <a:ext cx="103855" cy="189610"/>
            </p14:xfrm>
          </p:contentPart>
        </mc:Choice>
        <mc:Fallback>
          <p:sp>
            <p:nvSpPr>
              <p:cNvPr id="1049278" name=""/>
              <p:cNvSpPr/>
              <p:nvPr/>
            </p:nvSpPr>
            <p:spPr>
              <a:xfrm>
                <a:off x="3523569" y="2189040"/>
                <a:ext cx="103855" cy="189610"/>
              </a:xfrm>
            </p:spPr>
          </p:sp>
        </mc:Fallback>
      </mc:AlternateContent>
      <mc:AlternateContent xmlns:mc="http://schemas.openxmlformats.org/markup-compatibility/2006">
        <mc:Choice xmlns:p14="http://schemas.microsoft.com/office/powerpoint/2010/main" Requires="p14">
          <p:contentPart p14:bwMode="auto" r:id="rId17">
            <p14:nvContentPartPr>
              <p14:cNvPr id="1049279" name=""/>
              <p14:cNvContentPartPr/>
              <p14:nvPr/>
            </p14:nvContentPartPr>
            <p14:xfrm>
              <a:off x="3603953" y="2207135"/>
              <a:ext cx="209874" cy="175384"/>
            </p14:xfrm>
          </p:contentPart>
        </mc:Choice>
        <mc:Fallback>
          <p:sp>
            <p:nvSpPr>
              <p:cNvPr id="1049279" name=""/>
              <p:cNvSpPr/>
              <p:nvPr/>
            </p:nvSpPr>
            <p:spPr>
              <a:xfrm>
                <a:off x="3603953" y="2207135"/>
                <a:ext cx="209874" cy="175384"/>
              </a:xfrm>
            </p:spPr>
          </p:sp>
        </mc:Fallback>
      </mc:AlternateContent>
      <mc:AlternateContent xmlns:mc="http://schemas.openxmlformats.org/markup-compatibility/2006">
        <mc:Choice xmlns:p14="http://schemas.microsoft.com/office/powerpoint/2010/main" Requires="p14">
          <p:contentPart p14:bwMode="auto" r:id="rId18">
            <p14:nvContentPartPr>
              <p14:cNvPr id="1049280" name=""/>
              <p14:cNvContentPartPr/>
              <p14:nvPr/>
            </p14:nvContentPartPr>
            <p14:xfrm>
              <a:off x="3762136" y="2009854"/>
              <a:ext cx="121502" cy="21399"/>
            </p14:xfrm>
          </p:contentPart>
        </mc:Choice>
        <mc:Fallback>
          <p:sp>
            <p:nvSpPr>
              <p:cNvPr id="1049280" name=""/>
              <p:cNvSpPr/>
              <p:nvPr/>
            </p:nvSpPr>
            <p:spPr>
              <a:xfrm>
                <a:off x="3762136" y="2009854"/>
                <a:ext cx="121502" cy="21399"/>
              </a:xfrm>
            </p:spPr>
          </p:sp>
        </mc:Fallback>
      </mc:AlternateContent>
      <mc:AlternateContent xmlns:mc="http://schemas.openxmlformats.org/markup-compatibility/2006">
        <mc:Choice xmlns:p14="http://schemas.microsoft.com/office/powerpoint/2010/main" Requires="p14">
          <p:contentPart p14:bwMode="auto" r:id="rId19">
            <p14:nvContentPartPr>
              <p14:cNvPr id="1049281" name=""/>
              <p14:cNvContentPartPr/>
              <p14:nvPr/>
            </p14:nvContentPartPr>
            <p14:xfrm>
              <a:off x="3765352" y="2026809"/>
              <a:ext cx="67900" cy="91584"/>
            </p14:xfrm>
          </p:contentPart>
        </mc:Choice>
        <mc:Fallback>
          <p:sp>
            <p:nvSpPr>
              <p:cNvPr id="1049281" name=""/>
              <p:cNvSpPr/>
              <p:nvPr/>
            </p:nvSpPr>
            <p:spPr>
              <a:xfrm>
                <a:off x="3765352" y="2026809"/>
                <a:ext cx="67900" cy="91584"/>
              </a:xfrm>
            </p:spPr>
          </p:sp>
        </mc:Fallback>
      </mc:AlternateContent>
      <mc:AlternateContent xmlns:mc="http://schemas.openxmlformats.org/markup-compatibility/2006">
        <mc:Choice xmlns:p14="http://schemas.microsoft.com/office/powerpoint/2010/main" Requires="p14">
          <p:contentPart p14:bwMode="auto" r:id="rId20">
            <p14:nvContentPartPr>
              <p14:cNvPr id="1049282" name=""/>
              <p14:cNvContentPartPr/>
              <p14:nvPr/>
            </p14:nvContentPartPr>
            <p14:xfrm>
              <a:off x="3739912" y="2120782"/>
              <a:ext cx="40735" cy="182684"/>
            </p14:xfrm>
          </p:contentPart>
        </mc:Choice>
        <mc:Fallback>
          <p:sp>
            <p:nvSpPr>
              <p:cNvPr id="1049282" name=""/>
              <p:cNvSpPr/>
              <p:nvPr/>
            </p:nvSpPr>
            <p:spPr>
              <a:xfrm>
                <a:off x="3739912" y="2120782"/>
                <a:ext cx="40735" cy="182684"/>
              </a:xfrm>
            </p:spPr>
          </p:sp>
        </mc:Fallback>
      </mc:AlternateContent>
      <mc:AlternateContent xmlns:mc="http://schemas.openxmlformats.org/markup-compatibility/2006">
        <mc:Choice xmlns:p14="http://schemas.microsoft.com/office/powerpoint/2010/main" Requires="p14">
          <p:contentPart p14:bwMode="auto" r:id="rId21">
            <p14:nvContentPartPr>
              <p14:cNvPr id="1049283" name=""/>
              <p14:cNvContentPartPr/>
              <p14:nvPr/>
            </p14:nvContentPartPr>
            <p14:xfrm>
              <a:off x="3776740" y="2078221"/>
              <a:ext cx="230547" cy="218086"/>
            </p14:xfrm>
          </p:contentPart>
        </mc:Choice>
        <mc:Fallback>
          <p:sp>
            <p:nvSpPr>
              <p:cNvPr id="1049283" name=""/>
              <p:cNvSpPr/>
              <p:nvPr/>
            </p:nvSpPr>
            <p:spPr>
              <a:xfrm>
                <a:off x="3776740" y="2078221"/>
                <a:ext cx="230547" cy="218086"/>
              </a:xfrm>
            </p:spPr>
          </p:sp>
        </mc:Fallback>
      </mc:AlternateContent>
      <mc:AlternateContent xmlns:mc="http://schemas.openxmlformats.org/markup-compatibility/2006">
        <mc:Choice xmlns:p14="http://schemas.microsoft.com/office/powerpoint/2010/main" Requires="p14">
          <p:contentPart p14:bwMode="auto" r:id="rId22">
            <p14:nvContentPartPr>
              <p14:cNvPr id="1049284" name=""/>
              <p14:cNvContentPartPr/>
              <p14:nvPr/>
            </p14:nvContentPartPr>
            <p14:xfrm>
              <a:off x="3821823" y="2092844"/>
              <a:ext cx="14857" cy="124586"/>
            </p14:xfrm>
          </p:contentPart>
        </mc:Choice>
        <mc:Fallback>
          <p:sp>
            <p:nvSpPr>
              <p:cNvPr id="1049284" name=""/>
              <p:cNvSpPr/>
              <p:nvPr/>
            </p:nvSpPr>
            <p:spPr>
              <a:xfrm>
                <a:off x="3821823" y="2092844"/>
                <a:ext cx="14857" cy="124586"/>
              </a:xfrm>
            </p:spPr>
          </p:sp>
        </mc:Fallback>
      </mc:AlternateContent>
      <mc:AlternateContent xmlns:mc="http://schemas.openxmlformats.org/markup-compatibility/2006">
        <mc:Choice xmlns:p14="http://schemas.microsoft.com/office/powerpoint/2010/main" Requires="p14">
          <p:contentPart p14:bwMode="auto" r:id="rId23">
            <p14:nvContentPartPr>
              <p14:cNvPr id="1049285" name=""/>
              <p14:cNvContentPartPr/>
              <p14:nvPr/>
            </p14:nvContentPartPr>
            <p14:xfrm>
              <a:off x="3871351" y="2096019"/>
              <a:ext cx="13106" cy="172285"/>
            </p14:xfrm>
          </p:contentPart>
        </mc:Choice>
        <mc:Fallback>
          <p:sp>
            <p:nvSpPr>
              <p:cNvPr id="1049285" name=""/>
              <p:cNvSpPr/>
              <p:nvPr/>
            </p:nvSpPr>
            <p:spPr>
              <a:xfrm>
                <a:off x="3871351" y="2096019"/>
                <a:ext cx="13106" cy="172285"/>
              </a:xfrm>
            </p:spPr>
          </p:sp>
        </mc:Fallback>
      </mc:AlternateContent>
      <mc:AlternateContent xmlns:mc="http://schemas.openxmlformats.org/markup-compatibility/2006">
        <mc:Choice xmlns:p14="http://schemas.microsoft.com/office/powerpoint/2010/main" Requires="p14">
          <p:contentPart p14:bwMode="auto" r:id="rId24">
            <p14:nvContentPartPr>
              <p14:cNvPr id="1049286" name=""/>
              <p14:cNvContentPartPr/>
              <p14:nvPr/>
            </p14:nvContentPartPr>
            <p14:xfrm>
              <a:off x="3819918" y="2127432"/>
              <a:ext cx="97296" cy="18092"/>
            </p14:xfrm>
          </p:contentPart>
        </mc:Choice>
        <mc:Fallback>
          <p:sp>
            <p:nvSpPr>
              <p:cNvPr id="1049286" name=""/>
              <p:cNvSpPr/>
              <p:nvPr/>
            </p:nvSpPr>
            <p:spPr>
              <a:xfrm>
                <a:off x="3819918" y="2127432"/>
                <a:ext cx="97296" cy="18092"/>
              </a:xfrm>
            </p:spPr>
          </p:sp>
        </mc:Fallback>
      </mc:AlternateContent>
      <mc:AlternateContent xmlns:mc="http://schemas.openxmlformats.org/markup-compatibility/2006">
        <mc:Choice xmlns:p14="http://schemas.microsoft.com/office/powerpoint/2010/main" Requires="p14">
          <p:contentPart p14:bwMode="auto" r:id="rId25">
            <p14:nvContentPartPr>
              <p14:cNvPr id="1049287" name=""/>
              <p14:cNvContentPartPr/>
              <p14:nvPr/>
            </p14:nvContentPartPr>
            <p14:xfrm>
              <a:off x="3819918" y="2187516"/>
              <a:ext cx="118641" cy="30412"/>
            </p14:xfrm>
          </p:contentPart>
        </mc:Choice>
        <mc:Fallback>
          <p:sp>
            <p:nvSpPr>
              <p:cNvPr id="1049287" name=""/>
              <p:cNvSpPr/>
              <p:nvPr/>
            </p:nvSpPr>
            <p:spPr>
              <a:xfrm>
                <a:off x="3819918" y="2187516"/>
                <a:ext cx="118641" cy="30412"/>
              </a:xfrm>
            </p:spPr>
          </p:sp>
        </mc:Fallback>
      </mc:AlternateContent>
      <mc:AlternateContent xmlns:mc="http://schemas.openxmlformats.org/markup-compatibility/2006">
        <mc:Choice xmlns:p14="http://schemas.microsoft.com/office/powerpoint/2010/main" Requires="p14">
          <p:contentPart p14:bwMode="auto" r:id="rId26">
            <p14:nvContentPartPr>
              <p14:cNvPr id="1049288" name=""/>
              <p14:cNvContentPartPr/>
              <p14:nvPr/>
            </p14:nvContentPartPr>
            <p14:xfrm>
              <a:off x="3797059" y="2263877"/>
              <a:ext cx="149284" cy="39135"/>
            </p14:xfrm>
          </p:contentPart>
        </mc:Choice>
        <mc:Fallback>
          <p:sp>
            <p:nvSpPr>
              <p:cNvPr id="1049288" name=""/>
              <p:cNvSpPr/>
              <p:nvPr/>
            </p:nvSpPr>
            <p:spPr>
              <a:xfrm>
                <a:off x="3797059" y="2263877"/>
                <a:ext cx="149284" cy="39135"/>
              </a:xfrm>
            </p:spPr>
          </p:sp>
        </mc:Fallback>
      </mc:AlternateContent>
      <mc:AlternateContent xmlns:mc="http://schemas.openxmlformats.org/markup-compatibility/2006">
        <mc:Choice xmlns:p14="http://schemas.microsoft.com/office/powerpoint/2010/main" Requires="p14">
          <p:contentPart p14:bwMode="auto" r:id="rId27">
            <p14:nvContentPartPr>
              <p14:cNvPr id="1049289" name=""/>
              <p14:cNvContentPartPr/>
              <p14:nvPr/>
            </p14:nvContentPartPr>
            <p14:xfrm>
              <a:off x="3814203" y="2130941"/>
              <a:ext cx="9360" cy="169232"/>
            </p14:xfrm>
          </p:contentPart>
        </mc:Choice>
        <mc:Fallback>
          <p:sp>
            <p:nvSpPr>
              <p:cNvPr id="1049289" name=""/>
              <p:cNvSpPr/>
              <p:nvPr/>
            </p:nvSpPr>
            <p:spPr>
              <a:xfrm>
                <a:off x="3814203" y="2130941"/>
                <a:ext cx="9360" cy="169232"/>
              </a:xfrm>
            </p:spPr>
          </p:sp>
        </mc:Fallback>
      </mc:AlternateContent>
      <mc:AlternateContent xmlns:mc="http://schemas.openxmlformats.org/markup-compatibility/2006">
        <mc:Choice xmlns:p14="http://schemas.microsoft.com/office/powerpoint/2010/main" Requires="p14">
          <p:contentPart p14:bwMode="auto" r:id="rId28">
            <p14:nvContentPartPr>
              <p14:cNvPr id="1049290" name=""/>
              <p14:cNvContentPartPr/>
              <p14:nvPr/>
            </p14:nvContentPartPr>
            <p14:xfrm>
              <a:off x="4055855" y="1974743"/>
              <a:ext cx="99961" cy="307168"/>
            </p14:xfrm>
          </p:contentPart>
        </mc:Choice>
        <mc:Fallback>
          <p:sp>
            <p:nvSpPr>
              <p:cNvPr id="1049290" name=""/>
              <p:cNvSpPr/>
              <p:nvPr/>
            </p:nvSpPr>
            <p:spPr>
              <a:xfrm>
                <a:off x="4055855" y="1974743"/>
                <a:ext cx="99961" cy="307168"/>
              </a:xfrm>
            </p:spPr>
          </p:sp>
        </mc:Fallback>
      </mc:AlternateContent>
      <mc:AlternateContent xmlns:mc="http://schemas.openxmlformats.org/markup-compatibility/2006">
        <mc:Choice xmlns:p14="http://schemas.microsoft.com/office/powerpoint/2010/main" Requires="p14">
          <p:contentPart p14:bwMode="auto" r:id="rId29">
            <p14:nvContentPartPr>
              <p14:cNvPr id="1049291" name=""/>
              <p14:cNvContentPartPr/>
              <p14:nvPr/>
            </p14:nvContentPartPr>
            <p14:xfrm>
              <a:off x="4084274" y="2071186"/>
              <a:ext cx="125399" cy="184094"/>
            </p14:xfrm>
          </p:contentPart>
        </mc:Choice>
        <mc:Fallback>
          <p:sp>
            <p:nvSpPr>
              <p:cNvPr id="1049291" name=""/>
              <p:cNvSpPr/>
              <p:nvPr/>
            </p:nvSpPr>
            <p:spPr>
              <a:xfrm>
                <a:off x="4084274" y="2071186"/>
                <a:ext cx="125399" cy="184094"/>
              </a:xfrm>
            </p:spPr>
          </p:sp>
        </mc:Fallback>
      </mc:AlternateContent>
      <mc:AlternateContent xmlns:mc="http://schemas.openxmlformats.org/markup-compatibility/2006">
        <mc:Choice xmlns:p14="http://schemas.microsoft.com/office/powerpoint/2010/main" Requires="p14">
          <p:contentPart p14:bwMode="auto" r:id="rId30">
            <p14:nvContentPartPr>
              <p14:cNvPr id="1049292" name=""/>
              <p14:cNvContentPartPr/>
              <p14:nvPr/>
            </p14:nvContentPartPr>
            <p14:xfrm>
              <a:off x="4075810" y="2127018"/>
              <a:ext cx="236398" cy="136287"/>
            </p14:xfrm>
          </p:contentPart>
        </mc:Choice>
        <mc:Fallback>
          <p:sp>
            <p:nvSpPr>
              <p:cNvPr id="1049292" name=""/>
              <p:cNvSpPr/>
              <p:nvPr/>
            </p:nvSpPr>
            <p:spPr>
              <a:xfrm>
                <a:off x="4075810" y="2127018"/>
                <a:ext cx="236398" cy="136287"/>
              </a:xfrm>
            </p:spPr>
          </p:sp>
        </mc:Fallback>
      </mc:AlternateContent>
      <mc:AlternateContent xmlns:mc="http://schemas.openxmlformats.org/markup-compatibility/2006">
        <mc:Choice xmlns:p14="http://schemas.microsoft.com/office/powerpoint/2010/main" Requires="p14">
          <p:contentPart p14:bwMode="auto" r:id="rId31">
            <p14:nvContentPartPr>
              <p14:cNvPr id="1049293" name=""/>
              <p14:cNvContentPartPr/>
              <p14:nvPr/>
            </p14:nvContentPartPr>
            <p14:xfrm>
              <a:off x="4257672" y="1911248"/>
              <a:ext cx="76571" cy="223342"/>
            </p14:xfrm>
          </p:contentPart>
        </mc:Choice>
        <mc:Fallback>
          <p:sp>
            <p:nvSpPr>
              <p:cNvPr id="1049293" name=""/>
              <p:cNvSpPr/>
              <p:nvPr/>
            </p:nvSpPr>
            <p:spPr>
              <a:xfrm>
                <a:off x="4257672" y="1911248"/>
                <a:ext cx="76571" cy="223342"/>
              </a:xfrm>
            </p:spPr>
          </p:sp>
        </mc:Fallback>
      </mc:AlternateContent>
      <mc:AlternateContent xmlns:mc="http://schemas.openxmlformats.org/markup-compatibility/2006">
        <mc:Choice xmlns:p14="http://schemas.microsoft.com/office/powerpoint/2010/main" Requires="p14">
          <p:contentPart p14:bwMode="auto" r:id="rId32">
            <p14:nvContentPartPr>
              <p14:cNvPr id="1049294" name=""/>
              <p14:cNvContentPartPr/>
              <p14:nvPr/>
            </p14:nvContentPartPr>
            <p14:xfrm>
              <a:off x="4285986" y="1967996"/>
              <a:ext cx="71027" cy="389290"/>
            </p14:xfrm>
          </p:contentPart>
        </mc:Choice>
        <mc:Fallback>
          <p:sp>
            <p:nvSpPr>
              <p:cNvPr id="1049294" name=""/>
              <p:cNvSpPr/>
              <p:nvPr/>
            </p:nvSpPr>
            <p:spPr>
              <a:xfrm>
                <a:off x="4285986" y="1967996"/>
                <a:ext cx="71027" cy="389290"/>
              </a:xfrm>
            </p:spPr>
          </p:sp>
        </mc:Fallback>
      </mc:AlternateContent>
      <mc:AlternateContent xmlns:mc="http://schemas.openxmlformats.org/markup-compatibility/2006">
        <mc:Choice xmlns:p14="http://schemas.microsoft.com/office/powerpoint/2010/main" Requires="p14">
          <p:contentPart p14:bwMode="auto" r:id="rId33">
            <p14:nvContentPartPr>
              <p14:cNvPr id="1049295" name=""/>
              <p14:cNvContentPartPr/>
              <p14:nvPr/>
            </p14:nvContentPartPr>
            <p14:xfrm>
              <a:off x="4166288" y="2003332"/>
              <a:ext cx="167815" cy="182587"/>
            </p14:xfrm>
          </p:contentPart>
        </mc:Choice>
        <mc:Fallback>
          <p:sp>
            <p:nvSpPr>
              <p:cNvPr id="1049295" name=""/>
              <p:cNvSpPr/>
              <p:nvPr/>
            </p:nvSpPr>
            <p:spPr>
              <a:xfrm>
                <a:off x="4166288" y="2003332"/>
                <a:ext cx="167815" cy="182587"/>
              </a:xfrm>
            </p:spPr>
          </p:sp>
        </mc:Fallback>
      </mc:AlternateContent>
      <mc:AlternateContent xmlns:mc="http://schemas.openxmlformats.org/markup-compatibility/2006">
        <mc:Choice xmlns:p14="http://schemas.microsoft.com/office/powerpoint/2010/main" Requires="p14">
          <p:contentPart p14:bwMode="auto" r:id="rId34">
            <p14:nvContentPartPr>
              <p14:cNvPr id="1049296" name=""/>
              <p14:cNvContentPartPr/>
              <p14:nvPr/>
            </p14:nvContentPartPr>
            <p14:xfrm>
              <a:off x="4209564" y="2065922"/>
              <a:ext cx="197700" cy="255939"/>
            </p14:xfrm>
          </p:contentPart>
        </mc:Choice>
        <mc:Fallback>
          <p:sp>
            <p:nvSpPr>
              <p:cNvPr id="1049296" name=""/>
              <p:cNvSpPr/>
              <p:nvPr/>
            </p:nvSpPr>
            <p:spPr>
              <a:xfrm>
                <a:off x="4209564" y="2065922"/>
                <a:ext cx="197700" cy="255939"/>
              </a:xfrm>
            </p:spPr>
          </p:sp>
        </mc:Fallback>
      </mc:AlternateContent>
      <mc:AlternateContent xmlns:mc="http://schemas.openxmlformats.org/markup-compatibility/2006">
        <mc:Choice xmlns:p14="http://schemas.microsoft.com/office/powerpoint/2010/main" Requires="p14">
          <p:contentPart p14:bwMode="auto" r:id="rId35">
            <p14:nvContentPartPr>
              <p14:cNvPr id="1049297" name=""/>
              <p14:cNvContentPartPr/>
              <p14:nvPr/>
            </p14:nvContentPartPr>
            <p14:xfrm>
              <a:off x="4362182" y="2049223"/>
              <a:ext cx="124127" cy="11238"/>
            </p14:xfrm>
          </p:contentPart>
        </mc:Choice>
        <mc:Fallback>
          <p:sp>
            <p:nvSpPr>
              <p:cNvPr id="1049297" name=""/>
              <p:cNvSpPr/>
              <p:nvPr/>
            </p:nvSpPr>
            <p:spPr>
              <a:xfrm>
                <a:off x="4362182" y="2049223"/>
                <a:ext cx="124127" cy="11238"/>
              </a:xfrm>
            </p:spPr>
          </p:sp>
        </mc:Fallback>
      </mc:AlternateContent>
      <mc:AlternateContent xmlns:mc="http://schemas.openxmlformats.org/markup-compatibility/2006">
        <mc:Choice xmlns:p14="http://schemas.microsoft.com/office/powerpoint/2010/main" Requires="p14">
          <p:contentPart p14:bwMode="auto" r:id="rId36">
            <p14:nvContentPartPr>
              <p14:cNvPr id="1049298" name=""/>
              <p14:cNvContentPartPr/>
              <p14:nvPr/>
            </p14:nvContentPartPr>
            <p14:xfrm>
              <a:off x="4399815" y="2031889"/>
              <a:ext cx="70244" cy="261467"/>
            </p14:xfrm>
          </p:contentPart>
        </mc:Choice>
        <mc:Fallback>
          <p:sp>
            <p:nvSpPr>
              <p:cNvPr id="1049298" name=""/>
              <p:cNvSpPr/>
              <p:nvPr/>
            </p:nvSpPr>
            <p:spPr>
              <a:xfrm>
                <a:off x="4399815" y="2031889"/>
                <a:ext cx="70244" cy="261467"/>
              </a:xfrm>
            </p:spPr>
          </p:sp>
        </mc:Fallback>
      </mc:AlternateContent>
      <mc:AlternateContent xmlns:mc="http://schemas.openxmlformats.org/markup-compatibility/2006">
        <mc:Choice xmlns:p14="http://schemas.microsoft.com/office/powerpoint/2010/main" Requires="p14">
          <p:contentPart p14:bwMode="auto" r:id="rId37">
            <p14:nvContentPartPr>
              <p14:cNvPr id="1049299" name=""/>
              <p14:cNvContentPartPr/>
              <p14:nvPr/>
            </p14:nvContentPartPr>
            <p14:xfrm>
              <a:off x="3500918" y="2719540"/>
              <a:ext cx="52279" cy="370261"/>
            </p14:xfrm>
          </p:contentPart>
        </mc:Choice>
        <mc:Fallback>
          <p:sp>
            <p:nvSpPr>
              <p:cNvPr id="1049299" name=""/>
              <p:cNvSpPr/>
              <p:nvPr/>
            </p:nvSpPr>
            <p:spPr>
              <a:xfrm>
                <a:off x="3500918" y="2719540"/>
                <a:ext cx="52279" cy="370261"/>
              </a:xfrm>
            </p:spPr>
          </p:sp>
        </mc:Fallback>
      </mc:AlternateContent>
      <mc:AlternateContent xmlns:mc="http://schemas.openxmlformats.org/markup-compatibility/2006">
        <mc:Choice xmlns:p14="http://schemas.microsoft.com/office/powerpoint/2010/main" Requires="p14">
          <p:contentPart p14:bwMode="auto" r:id="rId38">
            <p14:nvContentPartPr>
              <p14:cNvPr id="1049300" name=""/>
              <p14:cNvContentPartPr/>
              <p14:nvPr/>
            </p14:nvContentPartPr>
            <p14:xfrm>
              <a:off x="3623078" y="2761447"/>
              <a:ext cx="74582" cy="59621"/>
            </p14:xfrm>
          </p:contentPart>
        </mc:Choice>
        <mc:Fallback>
          <p:sp>
            <p:nvSpPr>
              <p:cNvPr id="1049300" name=""/>
              <p:cNvSpPr/>
              <p:nvPr/>
            </p:nvSpPr>
            <p:spPr>
              <a:xfrm>
                <a:off x="3623078" y="2761447"/>
                <a:ext cx="74582" cy="59621"/>
              </a:xfrm>
            </p:spPr>
          </p:sp>
        </mc:Fallback>
      </mc:AlternateContent>
      <mc:AlternateContent xmlns:mc="http://schemas.openxmlformats.org/markup-compatibility/2006">
        <mc:Choice xmlns:p14="http://schemas.microsoft.com/office/powerpoint/2010/main" Requires="p14">
          <p:contentPart p14:bwMode="auto" r:id="rId39">
            <p14:nvContentPartPr>
              <p14:cNvPr id="1049301" name=""/>
              <p14:cNvContentPartPr/>
              <p14:nvPr/>
            </p14:nvContentPartPr>
            <p14:xfrm>
              <a:off x="3607838" y="2875827"/>
              <a:ext cx="104770" cy="4355"/>
            </p14:xfrm>
          </p:contentPart>
        </mc:Choice>
        <mc:Fallback>
          <p:sp>
            <p:nvSpPr>
              <p:cNvPr id="1049301" name=""/>
              <p:cNvSpPr/>
              <p:nvPr/>
            </p:nvSpPr>
            <p:spPr>
              <a:xfrm>
                <a:off x="3607838" y="2875827"/>
                <a:ext cx="104770" cy="4355"/>
              </a:xfrm>
            </p:spPr>
          </p:sp>
        </mc:Fallback>
      </mc:AlternateContent>
      <mc:AlternateContent xmlns:mc="http://schemas.openxmlformats.org/markup-compatibility/2006">
        <mc:Choice xmlns:p14="http://schemas.microsoft.com/office/powerpoint/2010/main" Requires="p14">
          <p:contentPart p14:bwMode="auto" r:id="rId40">
            <p14:nvContentPartPr>
              <p14:cNvPr id="1049302" name=""/>
              <p14:cNvContentPartPr/>
              <p14:nvPr/>
            </p14:nvContentPartPr>
            <p14:xfrm>
              <a:off x="3650381" y="2868082"/>
              <a:ext cx="114669" cy="123217"/>
            </p14:xfrm>
          </p:contentPart>
        </mc:Choice>
        <mc:Fallback>
          <p:sp>
            <p:nvSpPr>
              <p:cNvPr id="1049302" name=""/>
              <p:cNvSpPr/>
              <p:nvPr/>
            </p:nvSpPr>
            <p:spPr>
              <a:xfrm>
                <a:off x="3650381" y="2868082"/>
                <a:ext cx="114669" cy="123217"/>
              </a:xfrm>
            </p:spPr>
          </p:sp>
        </mc:Fallback>
      </mc:AlternateContent>
      <mc:AlternateContent xmlns:mc="http://schemas.openxmlformats.org/markup-compatibility/2006">
        <mc:Choice xmlns:p14="http://schemas.microsoft.com/office/powerpoint/2010/main" Requires="p14">
          <p:contentPart p14:bwMode="auto" r:id="rId41">
            <p14:nvContentPartPr>
              <p14:cNvPr id="1049303" name=""/>
              <p14:cNvContentPartPr/>
              <p14:nvPr/>
            </p14:nvContentPartPr>
            <p14:xfrm>
              <a:off x="3767216" y="2681191"/>
              <a:ext cx="64392" cy="48008"/>
            </p14:xfrm>
          </p:contentPart>
        </mc:Choice>
        <mc:Fallback>
          <p:sp>
            <p:nvSpPr>
              <p:cNvPr id="1049303" name=""/>
              <p:cNvSpPr/>
              <p:nvPr/>
            </p:nvSpPr>
            <p:spPr>
              <a:xfrm>
                <a:off x="3767216" y="2681191"/>
                <a:ext cx="64392" cy="48008"/>
              </a:xfrm>
            </p:spPr>
          </p:sp>
        </mc:Fallback>
      </mc:AlternateContent>
      <mc:AlternateContent xmlns:mc="http://schemas.openxmlformats.org/markup-compatibility/2006">
        <mc:Choice xmlns:p14="http://schemas.microsoft.com/office/powerpoint/2010/main" Requires="p14">
          <p:contentPart p14:bwMode="auto" r:id="rId42">
            <p14:nvContentPartPr>
              <p14:cNvPr id="1049304" name=""/>
              <p14:cNvContentPartPr/>
              <p14:nvPr/>
            </p14:nvContentPartPr>
            <p14:xfrm>
              <a:off x="3767216" y="2763414"/>
              <a:ext cx="105585" cy="36129"/>
            </p14:xfrm>
          </p:contentPart>
        </mc:Choice>
        <mc:Fallback>
          <p:sp>
            <p:nvSpPr>
              <p:cNvPr id="1049304" name=""/>
              <p:cNvSpPr/>
              <p:nvPr/>
            </p:nvSpPr>
            <p:spPr>
              <a:xfrm>
                <a:off x="3767216" y="2763414"/>
                <a:ext cx="105585" cy="36129"/>
              </a:xfrm>
            </p:spPr>
          </p:sp>
        </mc:Fallback>
      </mc:AlternateContent>
      <mc:AlternateContent xmlns:mc="http://schemas.openxmlformats.org/markup-compatibility/2006">
        <mc:Choice xmlns:p14="http://schemas.microsoft.com/office/powerpoint/2010/main" Requires="p14">
          <p:contentPart p14:bwMode="auto" r:id="rId43">
            <p14:nvContentPartPr>
              <p14:cNvPr id="1049305" name=""/>
              <p14:cNvContentPartPr/>
              <p14:nvPr/>
            </p14:nvContentPartPr>
            <p14:xfrm>
              <a:off x="3769756" y="2792559"/>
              <a:ext cx="75748" cy="265301"/>
            </p14:xfrm>
          </p:contentPart>
        </mc:Choice>
        <mc:Fallback>
          <p:sp>
            <p:nvSpPr>
              <p:cNvPr id="1049305" name=""/>
              <p:cNvSpPr/>
              <p:nvPr/>
            </p:nvSpPr>
            <p:spPr>
              <a:xfrm>
                <a:off x="3769756" y="2792559"/>
                <a:ext cx="75748" cy="265301"/>
              </a:xfrm>
            </p:spPr>
          </p:sp>
        </mc:Fallback>
      </mc:AlternateContent>
      <mc:AlternateContent xmlns:mc="http://schemas.openxmlformats.org/markup-compatibility/2006">
        <mc:Choice xmlns:p14="http://schemas.microsoft.com/office/powerpoint/2010/main" Requires="p14">
          <p:contentPart p14:bwMode="auto" r:id="rId44">
            <p14:nvContentPartPr>
              <p14:cNvPr id="1049306" name=""/>
              <p14:cNvContentPartPr/>
              <p14:nvPr/>
            </p14:nvContentPartPr>
            <p14:xfrm>
              <a:off x="3961538" y="2627472"/>
              <a:ext cx="97763" cy="281113"/>
            </p14:xfrm>
          </p:contentPart>
        </mc:Choice>
        <mc:Fallback>
          <p:sp>
            <p:nvSpPr>
              <p:cNvPr id="1049306" name=""/>
              <p:cNvSpPr/>
              <p:nvPr/>
            </p:nvSpPr>
            <p:spPr>
              <a:xfrm>
                <a:off x="3961538" y="2627472"/>
                <a:ext cx="97763" cy="281113"/>
              </a:xfrm>
            </p:spPr>
          </p:sp>
        </mc:Fallback>
      </mc:AlternateContent>
      <mc:AlternateContent xmlns:mc="http://schemas.openxmlformats.org/markup-compatibility/2006">
        <mc:Choice xmlns:p14="http://schemas.microsoft.com/office/powerpoint/2010/main" Requires="p14">
          <p:contentPart p14:bwMode="auto" r:id="rId45">
            <p14:nvContentPartPr>
              <p14:cNvPr id="1049307" name=""/>
              <p14:cNvContentPartPr/>
              <p14:nvPr/>
            </p14:nvContentPartPr>
            <p14:xfrm>
              <a:off x="4024378" y="2694107"/>
              <a:ext cx="78594" cy="362397"/>
            </p14:xfrm>
          </p:contentPart>
        </mc:Choice>
        <mc:Fallback>
          <p:sp>
            <p:nvSpPr>
              <p:cNvPr id="1049307" name=""/>
              <p:cNvSpPr/>
              <p:nvPr/>
            </p:nvSpPr>
            <p:spPr>
              <a:xfrm>
                <a:off x="4024378" y="2694107"/>
                <a:ext cx="78594" cy="362397"/>
              </a:xfrm>
            </p:spPr>
          </p:sp>
        </mc:Fallback>
      </mc:AlternateContent>
      <mc:AlternateContent xmlns:mc="http://schemas.openxmlformats.org/markup-compatibility/2006">
        <mc:Choice xmlns:p14="http://schemas.microsoft.com/office/powerpoint/2010/main" Requires="p14">
          <p:contentPart p14:bwMode="auto" r:id="rId46">
            <p14:nvContentPartPr>
              <p14:cNvPr id="1049308" name=""/>
              <p14:cNvContentPartPr/>
              <p14:nvPr/>
            </p14:nvContentPartPr>
            <p14:xfrm>
              <a:off x="3827181" y="2751349"/>
              <a:ext cx="311482" cy="338034"/>
            </p14:xfrm>
          </p:contentPart>
        </mc:Choice>
        <mc:Fallback>
          <p:sp>
            <p:nvSpPr>
              <p:cNvPr id="1049308" name=""/>
              <p:cNvSpPr/>
              <p:nvPr/>
            </p:nvSpPr>
            <p:spPr>
              <a:xfrm>
                <a:off x="3827181" y="2751349"/>
                <a:ext cx="311482" cy="338034"/>
              </a:xfrm>
            </p:spPr>
          </p:sp>
        </mc:Fallback>
      </mc:AlternateContent>
      <mc:AlternateContent xmlns:mc="http://schemas.openxmlformats.org/markup-compatibility/2006">
        <mc:Choice xmlns:p14="http://schemas.microsoft.com/office/powerpoint/2010/main" Requires="p14">
          <p:contentPart p14:bwMode="auto" r:id="rId47">
            <p14:nvContentPartPr>
              <p14:cNvPr id="1049309" name=""/>
              <p14:cNvContentPartPr/>
              <p14:nvPr/>
            </p14:nvContentPartPr>
            <p14:xfrm>
              <a:off x="4053587" y="2934153"/>
              <a:ext cx="34150" cy="46245"/>
            </p14:xfrm>
          </p:contentPart>
        </mc:Choice>
        <mc:Fallback>
          <p:sp>
            <p:nvSpPr>
              <p:cNvPr id="1049309" name=""/>
              <p:cNvSpPr/>
              <p:nvPr/>
            </p:nvSpPr>
            <p:spPr>
              <a:xfrm>
                <a:off x="4053587" y="2934153"/>
                <a:ext cx="34150" cy="46245"/>
              </a:xfrm>
            </p:spPr>
          </p:sp>
        </mc:Fallback>
      </mc:AlternateContent>
      <mc:AlternateContent xmlns:mc="http://schemas.openxmlformats.org/markup-compatibility/2006">
        <mc:Choice xmlns:p14="http://schemas.microsoft.com/office/powerpoint/2010/main" Requires="p14">
          <p:contentPart p14:bwMode="auto" r:id="rId48">
            <p14:nvContentPartPr>
              <p14:cNvPr id="1049310" name=""/>
              <p14:cNvContentPartPr/>
              <p14:nvPr/>
            </p14:nvContentPartPr>
            <p14:xfrm>
              <a:off x="4114543" y="2669093"/>
              <a:ext cx="172852" cy="262687"/>
            </p14:xfrm>
          </p:contentPart>
        </mc:Choice>
        <mc:Fallback>
          <p:sp>
            <p:nvSpPr>
              <p:cNvPr id="1049310" name=""/>
              <p:cNvSpPr/>
              <p:nvPr/>
            </p:nvSpPr>
            <p:spPr>
              <a:xfrm>
                <a:off x="4114543" y="2669093"/>
                <a:ext cx="172852" cy="262687"/>
              </a:xfrm>
            </p:spPr>
          </p:sp>
        </mc:Fallback>
      </mc:AlternateContent>
      <mc:AlternateContent xmlns:mc="http://schemas.openxmlformats.org/markup-compatibility/2006">
        <mc:Choice xmlns:p14="http://schemas.microsoft.com/office/powerpoint/2010/main" Requires="p14">
          <p:contentPart p14:bwMode="auto" r:id="rId49">
            <p14:nvContentPartPr>
              <p14:cNvPr id="1049311" name=""/>
              <p14:cNvContentPartPr/>
              <p14:nvPr/>
            </p14:nvContentPartPr>
            <p14:xfrm>
              <a:off x="0" y="0"/>
              <a:ext cx="0" cy="0"/>
            </p14:xfrm>
          </p:contentPart>
        </mc:Choice>
        <mc:Fallback>
          <p:sp>
            <p:nvSpPr>
              <p:cNvPr id="1049311"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50">
            <p14:nvContentPartPr>
              <p14:cNvPr id="1049312" name=""/>
              <p14:cNvContentPartPr/>
              <p14:nvPr/>
            </p14:nvContentPartPr>
            <p14:xfrm>
              <a:off x="4244077" y="2624933"/>
              <a:ext cx="35807" cy="163667"/>
            </p14:xfrm>
          </p:contentPart>
        </mc:Choice>
        <mc:Fallback>
          <p:sp>
            <p:nvSpPr>
              <p:cNvPr id="1049312" name=""/>
              <p:cNvSpPr/>
              <p:nvPr/>
            </p:nvSpPr>
            <p:spPr>
              <a:xfrm>
                <a:off x="4244077" y="2624933"/>
                <a:ext cx="35807" cy="163667"/>
              </a:xfrm>
            </p:spPr>
          </p:sp>
        </mc:Fallback>
      </mc:AlternateContent>
      <mc:AlternateContent xmlns:mc="http://schemas.openxmlformats.org/markup-compatibility/2006">
        <mc:Choice xmlns:p14="http://schemas.microsoft.com/office/powerpoint/2010/main" Requires="p14">
          <p:contentPart p14:bwMode="auto" r:id="rId51">
            <p14:nvContentPartPr>
              <p14:cNvPr id="1049313" name=""/>
              <p14:cNvContentPartPr/>
              <p14:nvPr/>
            </p14:nvContentPartPr>
            <p14:xfrm>
              <a:off x="3119548" y="3005274"/>
              <a:ext cx="142060" cy="27745"/>
            </p14:xfrm>
          </p:contentPart>
        </mc:Choice>
        <mc:Fallback>
          <p:sp>
            <p:nvSpPr>
              <p:cNvPr id="1049313" name=""/>
              <p:cNvSpPr/>
              <p:nvPr/>
            </p:nvSpPr>
            <p:spPr>
              <a:xfrm>
                <a:off x="3119548" y="3005274"/>
                <a:ext cx="142060" cy="27745"/>
              </a:xfrm>
            </p:spPr>
          </p:sp>
        </mc:Fallback>
      </mc:AlternateContent>
      <mc:AlternateContent xmlns:mc="http://schemas.openxmlformats.org/markup-compatibility/2006">
        <mc:Choice xmlns:p14="http://schemas.microsoft.com/office/powerpoint/2010/main" Requires="p14">
          <p:contentPart p14:bwMode="auto" r:id="rId52">
            <p14:nvContentPartPr>
              <p14:cNvPr id="1049314" name=""/>
              <p14:cNvContentPartPr/>
              <p14:nvPr/>
            </p14:nvContentPartPr>
            <p14:xfrm>
              <a:off x="3226222" y="2983680"/>
              <a:ext cx="55034" cy="142006"/>
            </p14:xfrm>
          </p:contentPart>
        </mc:Choice>
        <mc:Fallback>
          <p:sp>
            <p:nvSpPr>
              <p:cNvPr id="1049314" name=""/>
              <p:cNvSpPr/>
              <p:nvPr/>
            </p:nvSpPr>
            <p:spPr>
              <a:xfrm>
                <a:off x="3226222" y="2983680"/>
                <a:ext cx="55034" cy="142006"/>
              </a:xfrm>
            </p:spPr>
          </p:sp>
        </mc:Fallback>
      </mc:AlternateContent>
      <mc:AlternateContent xmlns:mc="http://schemas.openxmlformats.org/markup-compatibility/2006">
        <mc:Choice xmlns:p14="http://schemas.microsoft.com/office/powerpoint/2010/main" Requires="p14">
          <p:contentPart p14:bwMode="auto" r:id="rId53">
            <p14:nvContentPartPr>
              <p14:cNvPr id="1049315" name=""/>
              <p14:cNvContentPartPr/>
              <p14:nvPr/>
            </p14:nvContentPartPr>
            <p14:xfrm>
              <a:off x="3142406" y="3752481"/>
              <a:ext cx="257052" cy="59808"/>
            </p14:xfrm>
          </p:contentPart>
        </mc:Choice>
        <mc:Fallback>
          <p:sp>
            <p:nvSpPr>
              <p:cNvPr id="1049315" name=""/>
              <p:cNvSpPr/>
              <p:nvPr/>
            </p:nvSpPr>
            <p:spPr>
              <a:xfrm>
                <a:off x="3142406" y="3752481"/>
                <a:ext cx="257052" cy="59808"/>
              </a:xfrm>
            </p:spPr>
          </p:sp>
        </mc:Fallback>
      </mc:AlternateContent>
      <mc:AlternateContent xmlns:mc="http://schemas.openxmlformats.org/markup-compatibility/2006">
        <mc:Choice xmlns:p14="http://schemas.microsoft.com/office/powerpoint/2010/main" Requires="p14">
          <p:contentPart p14:bwMode="auto" r:id="rId54">
            <p14:nvContentPartPr>
              <p14:cNvPr id="1049316" name=""/>
              <p14:cNvContentPartPr/>
              <p14:nvPr/>
            </p14:nvContentPartPr>
            <p14:xfrm>
              <a:off x="3287179" y="3682760"/>
              <a:ext cx="104967" cy="165087"/>
            </p14:xfrm>
          </p:contentPart>
        </mc:Choice>
        <mc:Fallback>
          <p:sp>
            <p:nvSpPr>
              <p:cNvPr id="1049316" name=""/>
              <p:cNvSpPr/>
              <p:nvPr/>
            </p:nvSpPr>
            <p:spPr>
              <a:xfrm>
                <a:off x="3287179" y="3682760"/>
                <a:ext cx="104967" cy="165087"/>
              </a:xfrm>
            </p:spPr>
          </p:sp>
        </mc:Fallback>
      </mc:AlternateContent>
      <mc:AlternateContent xmlns:mc="http://schemas.openxmlformats.org/markup-compatibility/2006">
        <mc:Choice xmlns:p14="http://schemas.microsoft.com/office/powerpoint/2010/main" Requires="p14">
          <p:contentPart p14:bwMode="auto" r:id="rId55">
            <p14:nvContentPartPr>
              <p14:cNvPr id="1049317" name=""/>
              <p14:cNvContentPartPr/>
              <p14:nvPr/>
            </p14:nvContentPartPr>
            <p14:xfrm>
              <a:off x="3525928" y="3491969"/>
              <a:ext cx="152596" cy="24434"/>
            </p14:xfrm>
          </p:contentPart>
        </mc:Choice>
        <mc:Fallback>
          <p:sp>
            <p:nvSpPr>
              <p:cNvPr id="1049317" name=""/>
              <p:cNvSpPr/>
              <p:nvPr/>
            </p:nvSpPr>
            <p:spPr>
              <a:xfrm>
                <a:off x="3525928" y="3491969"/>
                <a:ext cx="152596" cy="24434"/>
              </a:xfrm>
            </p:spPr>
          </p:sp>
        </mc:Fallback>
      </mc:AlternateContent>
      <mc:AlternateContent xmlns:mc="http://schemas.openxmlformats.org/markup-compatibility/2006">
        <mc:Choice xmlns:p14="http://schemas.microsoft.com/office/powerpoint/2010/main" Requires="p14">
          <p:contentPart p14:bwMode="auto" r:id="rId56">
            <p14:nvContentPartPr>
              <p14:cNvPr id="1049318" name=""/>
              <p14:cNvContentPartPr/>
              <p14:nvPr/>
            </p14:nvContentPartPr>
            <p14:xfrm>
              <a:off x="3534817" y="3471956"/>
              <a:ext cx="23891" cy="125416"/>
            </p14:xfrm>
          </p:contentPart>
        </mc:Choice>
        <mc:Fallback>
          <p:sp>
            <p:nvSpPr>
              <p:cNvPr id="1049318" name=""/>
              <p:cNvSpPr/>
              <p:nvPr/>
            </p:nvSpPr>
            <p:spPr>
              <a:xfrm>
                <a:off x="3534817" y="3471956"/>
                <a:ext cx="23891" cy="125416"/>
              </a:xfrm>
            </p:spPr>
          </p:sp>
        </mc:Fallback>
      </mc:AlternateContent>
      <mc:AlternateContent xmlns:mc="http://schemas.openxmlformats.org/markup-compatibility/2006">
        <mc:Choice xmlns:p14="http://schemas.microsoft.com/office/powerpoint/2010/main" Requires="p14">
          <p:contentPart p14:bwMode="auto" r:id="rId57">
            <p14:nvContentPartPr>
              <p14:cNvPr id="1049319" name=""/>
              <p14:cNvContentPartPr/>
              <p14:nvPr/>
            </p14:nvContentPartPr>
            <p14:xfrm>
              <a:off x="3482788" y="3447193"/>
              <a:ext cx="199491" cy="402237"/>
            </p14:xfrm>
          </p:contentPart>
        </mc:Choice>
        <mc:Fallback>
          <p:sp>
            <p:nvSpPr>
              <p:cNvPr id="1049319" name=""/>
              <p:cNvSpPr/>
              <p:nvPr/>
            </p:nvSpPr>
            <p:spPr>
              <a:xfrm>
                <a:off x="3482788" y="3447193"/>
                <a:ext cx="199491" cy="402237"/>
              </a:xfrm>
            </p:spPr>
          </p:sp>
        </mc:Fallback>
      </mc:AlternateContent>
      <mc:AlternateContent xmlns:mc="http://schemas.openxmlformats.org/markup-compatibility/2006">
        <mc:Choice xmlns:p14="http://schemas.microsoft.com/office/powerpoint/2010/main" Requires="p14">
          <p:contentPart p14:bwMode="auto" r:id="rId58">
            <p14:nvContentPartPr>
              <p14:cNvPr id="1049320" name=""/>
              <p14:cNvContentPartPr/>
              <p14:nvPr/>
            </p14:nvContentPartPr>
            <p14:xfrm>
              <a:off x="3566970" y="3492278"/>
              <a:ext cx="254114" cy="367223"/>
            </p14:xfrm>
          </p:contentPart>
        </mc:Choice>
        <mc:Fallback>
          <p:sp>
            <p:nvSpPr>
              <p:cNvPr id="1049320" name=""/>
              <p:cNvSpPr/>
              <p:nvPr/>
            </p:nvSpPr>
            <p:spPr>
              <a:xfrm>
                <a:off x="3566970" y="3492278"/>
                <a:ext cx="254114" cy="367223"/>
              </a:xfrm>
            </p:spPr>
          </p:sp>
        </mc:Fallback>
      </mc:AlternateContent>
      <mc:AlternateContent xmlns:mc="http://schemas.openxmlformats.org/markup-compatibility/2006">
        <mc:Choice xmlns:p14="http://schemas.microsoft.com/office/powerpoint/2010/main" Requires="p14">
          <p:contentPart p14:bwMode="auto" r:id="rId59">
            <p14:nvContentPartPr>
              <p14:cNvPr id="1049321" name=""/>
              <p14:cNvContentPartPr/>
              <p14:nvPr/>
            </p14:nvContentPartPr>
            <p14:xfrm>
              <a:off x="3706894" y="3654292"/>
              <a:ext cx="245539" cy="122402"/>
            </p14:xfrm>
          </p:contentPart>
        </mc:Choice>
        <mc:Fallback>
          <p:sp>
            <p:nvSpPr>
              <p:cNvPr id="1049321" name=""/>
              <p:cNvSpPr/>
              <p:nvPr/>
            </p:nvSpPr>
            <p:spPr>
              <a:xfrm>
                <a:off x="3706894" y="3654292"/>
                <a:ext cx="245539" cy="122402"/>
              </a:xfrm>
            </p:spPr>
          </p:sp>
        </mc:Fallback>
      </mc:AlternateContent>
      <mc:AlternateContent xmlns:mc="http://schemas.openxmlformats.org/markup-compatibility/2006">
        <mc:Choice xmlns:p14="http://schemas.microsoft.com/office/powerpoint/2010/main" Requires="p14">
          <p:contentPart p14:bwMode="auto" r:id="rId60">
            <p14:nvContentPartPr>
              <p14:cNvPr id="1049322" name=""/>
              <p14:cNvContentPartPr/>
              <p14:nvPr/>
            </p14:nvContentPartPr>
            <p14:xfrm>
              <a:off x="3898180" y="3428145"/>
              <a:ext cx="97625" cy="238026"/>
            </p14:xfrm>
          </p:contentPart>
        </mc:Choice>
        <mc:Fallback>
          <p:sp>
            <p:nvSpPr>
              <p:cNvPr id="1049322" name=""/>
              <p:cNvSpPr/>
              <p:nvPr/>
            </p:nvSpPr>
            <p:spPr>
              <a:xfrm>
                <a:off x="3898180" y="3428145"/>
                <a:ext cx="97625" cy="238026"/>
              </a:xfrm>
            </p:spPr>
          </p:sp>
        </mc:Fallback>
      </mc:AlternateContent>
      <mc:AlternateContent xmlns:mc="http://schemas.openxmlformats.org/markup-compatibility/2006">
        <mc:Choice xmlns:p14="http://schemas.microsoft.com/office/powerpoint/2010/main" Requires="p14">
          <p:contentPart p14:bwMode="auto" r:id="rId61">
            <p14:nvContentPartPr>
              <p14:cNvPr id="1049323" name=""/>
              <p14:cNvContentPartPr/>
              <p14:nvPr/>
            </p14:nvContentPartPr>
            <p14:xfrm>
              <a:off x="3945642" y="3467949"/>
              <a:ext cx="84070" cy="353935"/>
            </p14:xfrm>
          </p:contentPart>
        </mc:Choice>
        <mc:Fallback>
          <p:sp>
            <p:nvSpPr>
              <p:cNvPr id="1049323" name=""/>
              <p:cNvSpPr/>
              <p:nvPr/>
            </p:nvSpPr>
            <p:spPr>
              <a:xfrm>
                <a:off x="3945642" y="3467949"/>
                <a:ext cx="84070" cy="353935"/>
              </a:xfrm>
            </p:spPr>
          </p:sp>
        </mc:Fallback>
      </mc:AlternateContent>
      <mc:AlternateContent xmlns:mc="http://schemas.openxmlformats.org/markup-compatibility/2006">
        <mc:Choice xmlns:p14="http://schemas.microsoft.com/office/powerpoint/2010/main" Requires="p14">
          <p:contentPart p14:bwMode="auto" r:id="rId62">
            <p14:nvContentPartPr>
              <p14:cNvPr id="1049324" name=""/>
              <p14:cNvContentPartPr/>
              <p14:nvPr/>
            </p14:nvContentPartPr>
            <p14:xfrm>
              <a:off x="3836138" y="3484543"/>
              <a:ext cx="168342" cy="229065"/>
            </p14:xfrm>
          </p:contentPart>
        </mc:Choice>
        <mc:Fallback>
          <p:sp>
            <p:nvSpPr>
              <p:cNvPr id="1049324" name=""/>
              <p:cNvSpPr/>
              <p:nvPr/>
            </p:nvSpPr>
            <p:spPr>
              <a:xfrm>
                <a:off x="3836138" y="3484543"/>
                <a:ext cx="168342" cy="229065"/>
              </a:xfrm>
            </p:spPr>
          </p:sp>
        </mc:Fallback>
      </mc:AlternateContent>
      <mc:AlternateContent xmlns:mc="http://schemas.openxmlformats.org/markup-compatibility/2006">
        <mc:Choice xmlns:p14="http://schemas.microsoft.com/office/powerpoint/2010/main" Requires="p14">
          <p:contentPart p14:bwMode="auto" r:id="rId63">
            <p14:nvContentPartPr>
              <p14:cNvPr id="1049325" name=""/>
              <p14:cNvContentPartPr/>
              <p14:nvPr/>
            </p14:nvContentPartPr>
            <p14:xfrm>
              <a:off x="3709415" y="3539261"/>
              <a:ext cx="367665" cy="349355"/>
            </p14:xfrm>
          </p:contentPart>
        </mc:Choice>
        <mc:Fallback>
          <p:sp>
            <p:nvSpPr>
              <p:cNvPr id="1049325" name=""/>
              <p:cNvSpPr/>
              <p:nvPr/>
            </p:nvSpPr>
            <p:spPr>
              <a:xfrm>
                <a:off x="3709415" y="3539261"/>
                <a:ext cx="367665" cy="349355"/>
              </a:xfrm>
            </p:spPr>
          </p:sp>
        </mc:Fallback>
      </mc:AlternateContent>
      <mc:AlternateContent xmlns:mc="http://schemas.openxmlformats.org/markup-compatibility/2006">
        <mc:Choice xmlns:p14="http://schemas.microsoft.com/office/powerpoint/2010/main" Requires="p14">
          <p:contentPart p14:bwMode="auto" r:id="rId64">
            <p14:nvContentPartPr>
              <p14:cNvPr id="1049326" name=""/>
              <p14:cNvContentPartPr/>
              <p14:nvPr/>
            </p14:nvContentPartPr>
            <p14:xfrm>
              <a:off x="3961516" y="3764033"/>
              <a:ext cx="72197" cy="38285"/>
            </p14:xfrm>
          </p:contentPart>
        </mc:Choice>
        <mc:Fallback>
          <p:sp>
            <p:nvSpPr>
              <p:cNvPr id="1049326" name=""/>
              <p:cNvSpPr/>
              <p:nvPr/>
            </p:nvSpPr>
            <p:spPr>
              <a:xfrm>
                <a:off x="3961516" y="3764033"/>
                <a:ext cx="72197" cy="38285"/>
              </a:xfrm>
            </p:spPr>
          </p:sp>
        </mc:Fallback>
      </mc:AlternateContent>
      <mc:AlternateContent xmlns:mc="http://schemas.openxmlformats.org/markup-compatibility/2006">
        <mc:Choice xmlns:p14="http://schemas.microsoft.com/office/powerpoint/2010/main" Requires="p14">
          <p:contentPart p14:bwMode="auto" r:id="rId65">
            <p14:nvContentPartPr>
              <p14:cNvPr id="1049327" name=""/>
              <p14:cNvContentPartPr/>
              <p14:nvPr/>
            </p14:nvContentPartPr>
            <p14:xfrm>
              <a:off x="4054222" y="3428617"/>
              <a:ext cx="173075" cy="296828"/>
            </p14:xfrm>
          </p:contentPart>
        </mc:Choice>
        <mc:Fallback>
          <p:sp>
            <p:nvSpPr>
              <p:cNvPr id="1049327" name=""/>
              <p:cNvSpPr/>
              <p:nvPr/>
            </p:nvSpPr>
            <p:spPr>
              <a:xfrm>
                <a:off x="4054222" y="3428617"/>
                <a:ext cx="173075" cy="296828"/>
              </a:xfrm>
            </p:spPr>
          </p:sp>
        </mc:Fallback>
      </mc:AlternateContent>
      <mc:AlternateContent xmlns:mc="http://schemas.openxmlformats.org/markup-compatibility/2006">
        <mc:Choice xmlns:p14="http://schemas.microsoft.com/office/powerpoint/2010/main" Requires="p14">
          <p:contentPart p14:bwMode="auto" r:id="rId66">
            <p14:nvContentPartPr>
              <p14:cNvPr id="1049328" name=""/>
              <p14:cNvContentPartPr/>
              <p14:nvPr/>
            </p14:nvContentPartPr>
            <p14:xfrm>
              <a:off x="4298495" y="3655457"/>
              <a:ext cx="35748" cy="84826"/>
            </p14:xfrm>
          </p:contentPart>
        </mc:Choice>
        <mc:Fallback>
          <p:sp>
            <p:nvSpPr>
              <p:cNvPr id="1049328" name=""/>
              <p:cNvSpPr/>
              <p:nvPr/>
            </p:nvSpPr>
            <p:spPr>
              <a:xfrm>
                <a:off x="4298495" y="3655457"/>
                <a:ext cx="35748" cy="84826"/>
              </a:xfrm>
            </p:spPr>
          </p:sp>
        </mc:Fallback>
      </mc:AlternateContent>
      <mc:AlternateContent xmlns:mc="http://schemas.openxmlformats.org/markup-compatibility/2006">
        <mc:Choice xmlns:p14="http://schemas.microsoft.com/office/powerpoint/2010/main" Requires="p14">
          <p:contentPart p14:bwMode="auto" r:id="rId67">
            <p14:nvContentPartPr>
              <p14:cNvPr id="1049329" name=""/>
              <p14:cNvContentPartPr/>
              <p14:nvPr/>
            </p14:nvContentPartPr>
            <p14:xfrm>
              <a:off x="4380596" y="3410366"/>
              <a:ext cx="99478" cy="62719"/>
            </p14:xfrm>
          </p:contentPart>
        </mc:Choice>
        <mc:Fallback>
          <p:sp>
            <p:nvSpPr>
              <p:cNvPr id="1049329" name=""/>
              <p:cNvSpPr/>
              <p:nvPr/>
            </p:nvSpPr>
            <p:spPr>
              <a:xfrm>
                <a:off x="4380596" y="3410366"/>
                <a:ext cx="99478" cy="62719"/>
              </a:xfrm>
            </p:spPr>
          </p:sp>
        </mc:Fallback>
      </mc:AlternateContent>
      <mc:AlternateContent xmlns:mc="http://schemas.openxmlformats.org/markup-compatibility/2006">
        <mc:Choice xmlns:p14="http://schemas.microsoft.com/office/powerpoint/2010/main" Requires="p14">
          <p:contentPart p14:bwMode="auto" r:id="rId68">
            <p14:nvContentPartPr>
              <p14:cNvPr id="1049330" name=""/>
              <p14:cNvContentPartPr/>
              <p14:nvPr/>
            </p14:nvContentPartPr>
            <p14:xfrm>
              <a:off x="4393295" y="3575264"/>
              <a:ext cx="115361" cy="107278"/>
            </p14:xfrm>
          </p:contentPart>
        </mc:Choice>
        <mc:Fallback>
          <p:sp>
            <p:nvSpPr>
              <p:cNvPr id="1049330" name=""/>
              <p:cNvSpPr/>
              <p:nvPr/>
            </p:nvSpPr>
            <p:spPr>
              <a:xfrm>
                <a:off x="4393295" y="3575264"/>
                <a:ext cx="115361" cy="107278"/>
              </a:xfrm>
            </p:spPr>
          </p:sp>
        </mc:Fallback>
      </mc:AlternateContent>
      <mc:AlternateContent xmlns:mc="http://schemas.openxmlformats.org/markup-compatibility/2006">
        <mc:Choice xmlns:p14="http://schemas.microsoft.com/office/powerpoint/2010/main" Requires="p14">
          <p:contentPart p14:bwMode="auto" r:id="rId69">
            <p14:nvContentPartPr>
              <p14:cNvPr id="1049331" name=""/>
              <p14:cNvContentPartPr/>
              <p14:nvPr/>
            </p14:nvContentPartPr>
            <p14:xfrm>
              <a:off x="4532989" y="3377984"/>
              <a:ext cx="36519" cy="37998"/>
            </p14:xfrm>
          </p:contentPart>
        </mc:Choice>
        <mc:Fallback>
          <p:sp>
            <p:nvSpPr>
              <p:cNvPr id="1049331" name=""/>
              <p:cNvSpPr/>
              <p:nvPr/>
            </p:nvSpPr>
            <p:spPr>
              <a:xfrm>
                <a:off x="4532989" y="3377984"/>
                <a:ext cx="36519" cy="37998"/>
              </a:xfrm>
            </p:spPr>
          </p:sp>
        </mc:Fallback>
      </mc:AlternateContent>
      <mc:AlternateContent xmlns:mc="http://schemas.openxmlformats.org/markup-compatibility/2006">
        <mc:Choice xmlns:p14="http://schemas.microsoft.com/office/powerpoint/2010/main" Requires="p14">
          <p:contentPart p14:bwMode="auto" r:id="rId70">
            <p14:nvContentPartPr>
              <p14:cNvPr id="1049332" name=""/>
              <p14:cNvContentPartPr/>
              <p14:nvPr/>
            </p14:nvContentPartPr>
            <p14:xfrm>
              <a:off x="4564102" y="3333262"/>
              <a:ext cx="110234" cy="102294"/>
            </p14:xfrm>
          </p:contentPart>
        </mc:Choice>
        <mc:Fallback>
          <p:sp>
            <p:nvSpPr>
              <p:cNvPr id="1049332" name=""/>
              <p:cNvSpPr/>
              <p:nvPr/>
            </p:nvSpPr>
            <p:spPr>
              <a:xfrm>
                <a:off x="4564102" y="3333262"/>
                <a:ext cx="110234" cy="102294"/>
              </a:xfrm>
            </p:spPr>
          </p:sp>
        </mc:Fallback>
      </mc:AlternateContent>
      <mc:AlternateContent xmlns:mc="http://schemas.openxmlformats.org/markup-compatibility/2006">
        <mc:Choice xmlns:p14="http://schemas.microsoft.com/office/powerpoint/2010/main" Requires="p14">
          <p:contentPart p14:bwMode="auto" r:id="rId71">
            <p14:nvContentPartPr>
              <p14:cNvPr id="1049333" name=""/>
              <p14:cNvContentPartPr/>
              <p14:nvPr/>
            </p14:nvContentPartPr>
            <p14:xfrm>
              <a:off x="4587596" y="3380927"/>
              <a:ext cx="28034" cy="53402"/>
            </p14:xfrm>
          </p:contentPart>
        </mc:Choice>
        <mc:Fallback>
          <p:sp>
            <p:nvSpPr>
              <p:cNvPr id="1049333" name=""/>
              <p:cNvSpPr/>
              <p:nvPr/>
            </p:nvSpPr>
            <p:spPr>
              <a:xfrm>
                <a:off x="4587596" y="3380927"/>
                <a:ext cx="28034" cy="53402"/>
              </a:xfrm>
            </p:spPr>
          </p:sp>
        </mc:Fallback>
      </mc:AlternateContent>
      <mc:AlternateContent xmlns:mc="http://schemas.openxmlformats.org/markup-compatibility/2006">
        <mc:Choice xmlns:p14="http://schemas.microsoft.com/office/powerpoint/2010/main" Requires="p14">
          <p:contentPart p14:bwMode="auto" r:id="rId72">
            <p14:nvContentPartPr>
              <p14:cNvPr id="1049334" name=""/>
              <p14:cNvContentPartPr/>
              <p14:nvPr/>
            </p14:nvContentPartPr>
            <p14:xfrm>
              <a:off x="4523563" y="3421952"/>
              <a:ext cx="103662" cy="157799"/>
            </p14:xfrm>
          </p:contentPart>
        </mc:Choice>
        <mc:Fallback>
          <p:sp>
            <p:nvSpPr>
              <p:cNvPr id="1049334" name=""/>
              <p:cNvSpPr/>
              <p:nvPr/>
            </p:nvSpPr>
            <p:spPr>
              <a:xfrm>
                <a:off x="4523563" y="3421952"/>
                <a:ext cx="103662" cy="157799"/>
              </a:xfrm>
            </p:spPr>
          </p:sp>
        </mc:Fallback>
      </mc:AlternateContent>
      <mc:AlternateContent xmlns:mc="http://schemas.openxmlformats.org/markup-compatibility/2006">
        <mc:Choice xmlns:p14="http://schemas.microsoft.com/office/powerpoint/2010/main" Requires="p14">
          <p:contentPart p14:bwMode="auto" r:id="rId73">
            <p14:nvContentPartPr>
              <p14:cNvPr id="1049335" name=""/>
              <p14:cNvContentPartPr/>
              <p14:nvPr/>
            </p14:nvContentPartPr>
            <p14:xfrm>
              <a:off x="4579341" y="3431599"/>
              <a:ext cx="105003" cy="77222"/>
            </p14:xfrm>
          </p:contentPart>
        </mc:Choice>
        <mc:Fallback>
          <p:sp>
            <p:nvSpPr>
              <p:cNvPr id="1049335" name=""/>
              <p:cNvSpPr/>
              <p:nvPr/>
            </p:nvSpPr>
            <p:spPr>
              <a:xfrm>
                <a:off x="4579341" y="3431599"/>
                <a:ext cx="105003" cy="77222"/>
              </a:xfrm>
            </p:spPr>
          </p:sp>
        </mc:Fallback>
      </mc:AlternateContent>
      <mc:AlternateContent xmlns:mc="http://schemas.openxmlformats.org/markup-compatibility/2006">
        <mc:Choice xmlns:p14="http://schemas.microsoft.com/office/powerpoint/2010/main" Requires="p14">
          <p:contentPart p14:bwMode="auto" r:id="rId74">
            <p14:nvContentPartPr>
              <p14:cNvPr id="1049336" name=""/>
              <p14:cNvContentPartPr/>
              <p14:nvPr/>
            </p14:nvContentPartPr>
            <p14:xfrm>
              <a:off x="4562671" y="3457353"/>
              <a:ext cx="123590" cy="238686"/>
            </p14:xfrm>
          </p:contentPart>
        </mc:Choice>
        <mc:Fallback>
          <p:sp>
            <p:nvSpPr>
              <p:cNvPr id="1049336" name=""/>
              <p:cNvSpPr/>
              <p:nvPr/>
            </p:nvSpPr>
            <p:spPr>
              <a:xfrm>
                <a:off x="4562671" y="3457353"/>
                <a:ext cx="123590" cy="238686"/>
              </a:xfrm>
            </p:spPr>
          </p:sp>
        </mc:Fallback>
      </mc:AlternateContent>
      <mc:AlternateContent xmlns:mc="http://schemas.openxmlformats.org/markup-compatibility/2006">
        <mc:Choice xmlns:p14="http://schemas.microsoft.com/office/powerpoint/2010/main" Requires="p14">
          <p:contentPart p14:bwMode="auto" r:id="rId75">
            <p14:nvContentPartPr>
              <p14:cNvPr id="1049337" name=""/>
              <p14:cNvContentPartPr/>
              <p14:nvPr/>
            </p14:nvContentPartPr>
            <p14:xfrm>
              <a:off x="4588231" y="3601486"/>
              <a:ext cx="235061" cy="93651"/>
            </p14:xfrm>
          </p:contentPart>
        </mc:Choice>
        <mc:Fallback>
          <p:sp>
            <p:nvSpPr>
              <p:cNvPr id="1049337" name=""/>
              <p:cNvSpPr/>
              <p:nvPr/>
            </p:nvSpPr>
            <p:spPr>
              <a:xfrm>
                <a:off x="4588231" y="3601486"/>
                <a:ext cx="235061" cy="93651"/>
              </a:xfrm>
            </p:spPr>
          </p:sp>
        </mc:Fallback>
      </mc:AlternateContent>
      <mc:AlternateContent xmlns:mc="http://schemas.openxmlformats.org/markup-compatibility/2006">
        <mc:Choice xmlns:p14="http://schemas.microsoft.com/office/powerpoint/2010/main" Requires="p14">
          <p:contentPart p14:bwMode="auto" r:id="rId76">
            <p14:nvContentPartPr>
              <p14:cNvPr id="1049338" name=""/>
              <p14:cNvContentPartPr/>
              <p14:nvPr/>
            </p14:nvContentPartPr>
            <p14:xfrm>
              <a:off x="4844082" y="3348776"/>
              <a:ext cx="68617" cy="287304"/>
            </p14:xfrm>
          </p:contentPart>
        </mc:Choice>
        <mc:Fallback>
          <p:sp>
            <p:nvSpPr>
              <p:cNvPr id="1049338" name=""/>
              <p:cNvSpPr/>
              <p:nvPr/>
            </p:nvSpPr>
            <p:spPr>
              <a:xfrm>
                <a:off x="4844082" y="3348776"/>
                <a:ext cx="68617" cy="287304"/>
              </a:xfrm>
            </p:spPr>
          </p:sp>
        </mc:Fallback>
      </mc:AlternateContent>
      <mc:AlternateContent xmlns:mc="http://schemas.openxmlformats.org/markup-compatibility/2006">
        <mc:Choice xmlns:p14="http://schemas.microsoft.com/office/powerpoint/2010/main" Requires="p14">
          <p:contentPart p14:bwMode="auto" r:id="rId77">
            <p14:nvContentPartPr>
              <p14:cNvPr id="1049339" name=""/>
              <p14:cNvContentPartPr/>
              <p14:nvPr/>
            </p14:nvContentPartPr>
            <p14:xfrm>
              <a:off x="4869357" y="3426415"/>
              <a:ext cx="128267" cy="205513"/>
            </p14:xfrm>
          </p:contentPart>
        </mc:Choice>
        <mc:Fallback>
          <p:sp>
            <p:nvSpPr>
              <p:cNvPr id="1049339" name=""/>
              <p:cNvSpPr/>
              <p:nvPr/>
            </p:nvSpPr>
            <p:spPr>
              <a:xfrm>
                <a:off x="4869357" y="3426415"/>
                <a:ext cx="128267" cy="205513"/>
              </a:xfrm>
            </p:spPr>
          </p:sp>
        </mc:Fallback>
      </mc:AlternateContent>
      <mc:AlternateContent xmlns:mc="http://schemas.openxmlformats.org/markup-compatibility/2006">
        <mc:Choice xmlns:p14="http://schemas.microsoft.com/office/powerpoint/2010/main" Requires="p14">
          <p:contentPart p14:bwMode="auto" r:id="rId78">
            <p14:nvContentPartPr>
              <p14:cNvPr id="1049340" name=""/>
              <p14:cNvContentPartPr/>
              <p14:nvPr/>
            </p14:nvContentPartPr>
            <p14:xfrm>
              <a:off x="4873331" y="3508784"/>
              <a:ext cx="227025" cy="125574"/>
            </p14:xfrm>
          </p:contentPart>
        </mc:Choice>
        <mc:Fallback>
          <p:sp>
            <p:nvSpPr>
              <p:cNvPr id="1049340" name=""/>
              <p:cNvSpPr/>
              <p:nvPr/>
            </p:nvSpPr>
            <p:spPr>
              <a:xfrm>
                <a:off x="4873331" y="3508784"/>
                <a:ext cx="227025" cy="125574"/>
              </a:xfrm>
            </p:spPr>
          </p:sp>
        </mc:Fallback>
      </mc:AlternateContent>
      <mc:AlternateContent xmlns:mc="http://schemas.openxmlformats.org/markup-compatibility/2006">
        <mc:Choice xmlns:p14="http://schemas.microsoft.com/office/powerpoint/2010/main" Requires="p14">
          <p:contentPart p14:bwMode="auto" r:id="rId79">
            <p14:nvContentPartPr>
              <p14:cNvPr id="1049341" name=""/>
              <p14:cNvContentPartPr/>
              <p14:nvPr/>
            </p14:nvContentPartPr>
            <p14:xfrm>
              <a:off x="5061365" y="3299250"/>
              <a:ext cx="77384" cy="215493"/>
            </p14:xfrm>
          </p:contentPart>
        </mc:Choice>
        <mc:Fallback>
          <p:sp>
            <p:nvSpPr>
              <p:cNvPr id="1049341" name=""/>
              <p:cNvSpPr/>
              <p:nvPr/>
            </p:nvSpPr>
            <p:spPr>
              <a:xfrm>
                <a:off x="5061365" y="3299250"/>
                <a:ext cx="77384" cy="215493"/>
              </a:xfrm>
            </p:spPr>
          </p:sp>
        </mc:Fallback>
      </mc:AlternateContent>
      <mc:AlternateContent xmlns:mc="http://schemas.openxmlformats.org/markup-compatibility/2006">
        <mc:Choice xmlns:p14="http://schemas.microsoft.com/office/powerpoint/2010/main" Requires="p14">
          <p:contentPart p14:bwMode="auto" r:id="rId80">
            <p14:nvContentPartPr>
              <p14:cNvPr id="1049342" name=""/>
              <p14:cNvContentPartPr/>
              <p14:nvPr/>
            </p14:nvContentPartPr>
            <p14:xfrm>
              <a:off x="5086682" y="3364476"/>
              <a:ext cx="74520" cy="305567"/>
            </p14:xfrm>
          </p:contentPart>
        </mc:Choice>
        <mc:Fallback>
          <p:sp>
            <p:nvSpPr>
              <p:cNvPr id="1049342" name=""/>
              <p:cNvSpPr/>
              <p:nvPr/>
            </p:nvSpPr>
            <p:spPr>
              <a:xfrm>
                <a:off x="5086682" y="3364476"/>
                <a:ext cx="74520" cy="305567"/>
              </a:xfrm>
            </p:spPr>
          </p:sp>
        </mc:Fallback>
      </mc:AlternateContent>
      <mc:AlternateContent xmlns:mc="http://schemas.openxmlformats.org/markup-compatibility/2006">
        <mc:Choice xmlns:p14="http://schemas.microsoft.com/office/powerpoint/2010/main" Requires="p14">
          <p:contentPart p14:bwMode="auto" r:id="rId81">
            <p14:nvContentPartPr>
              <p14:cNvPr id="1049343" name=""/>
              <p14:cNvContentPartPr/>
              <p14:nvPr/>
            </p14:nvContentPartPr>
            <p14:xfrm>
              <a:off x="4906316" y="3387967"/>
              <a:ext cx="275832" cy="304632"/>
            </p14:xfrm>
          </p:contentPart>
        </mc:Choice>
        <mc:Fallback>
          <p:sp>
            <p:nvSpPr>
              <p:cNvPr id="1049343" name=""/>
              <p:cNvSpPr/>
              <p:nvPr/>
            </p:nvSpPr>
            <p:spPr>
              <a:xfrm>
                <a:off x="4906316" y="3387967"/>
                <a:ext cx="275832" cy="304632"/>
              </a:xfrm>
            </p:spPr>
          </p:sp>
        </mc:Fallback>
      </mc:AlternateContent>
      <mc:AlternateContent xmlns:mc="http://schemas.openxmlformats.org/markup-compatibility/2006">
        <mc:Choice xmlns:p14="http://schemas.microsoft.com/office/powerpoint/2010/main" Requires="p14">
          <p:contentPart p14:bwMode="auto" r:id="rId82">
            <p14:nvContentPartPr>
              <p14:cNvPr id="1049344" name=""/>
              <p14:cNvContentPartPr/>
              <p14:nvPr/>
            </p14:nvContentPartPr>
            <p14:xfrm>
              <a:off x="5172402" y="3367712"/>
              <a:ext cx="134548" cy="20431"/>
            </p14:xfrm>
          </p:contentPart>
        </mc:Choice>
        <mc:Fallback>
          <p:sp>
            <p:nvSpPr>
              <p:cNvPr id="1049344" name=""/>
              <p:cNvSpPr/>
              <p:nvPr/>
            </p:nvSpPr>
            <p:spPr>
              <a:xfrm>
                <a:off x="5172402" y="3367712"/>
                <a:ext cx="134548" cy="20431"/>
              </a:xfrm>
            </p:spPr>
          </p:sp>
        </mc:Fallback>
      </mc:AlternateContent>
      <mc:AlternateContent xmlns:mc="http://schemas.openxmlformats.org/markup-compatibility/2006">
        <mc:Choice xmlns:p14="http://schemas.microsoft.com/office/powerpoint/2010/main" Requires="p14">
          <p:contentPart p14:bwMode="auto" r:id="rId83">
            <p14:nvContentPartPr>
              <p14:cNvPr id="1049345" name=""/>
              <p14:cNvContentPartPr/>
              <p14:nvPr/>
            </p14:nvContentPartPr>
            <p14:xfrm>
              <a:off x="5200420" y="3351316"/>
              <a:ext cx="130579" cy="268482"/>
            </p14:xfrm>
          </p:contentPart>
        </mc:Choice>
        <mc:Fallback>
          <p:sp>
            <p:nvSpPr>
              <p:cNvPr id="1049345" name=""/>
              <p:cNvSpPr/>
              <p:nvPr/>
            </p:nvSpPr>
            <p:spPr>
              <a:xfrm>
                <a:off x="5200420" y="3351316"/>
                <a:ext cx="130579" cy="268482"/>
              </a:xfrm>
            </p:spPr>
          </p:sp>
        </mc:Fallback>
      </mc:AlternateContent>
      <mc:AlternateContent xmlns:mc="http://schemas.openxmlformats.org/markup-compatibility/2006">
        <mc:Choice xmlns:p14="http://schemas.microsoft.com/office/powerpoint/2010/main" Requires="p14">
          <p:contentPart p14:bwMode="auto" r:id="rId84">
            <p14:nvContentPartPr>
              <p14:cNvPr id="1049346" name=""/>
              <p14:cNvContentPartPr/>
              <p14:nvPr/>
            </p14:nvContentPartPr>
            <p14:xfrm>
              <a:off x="0" y="0"/>
              <a:ext cx="0" cy="0"/>
            </p14:xfrm>
          </p:contentPart>
        </mc:Choice>
        <mc:Fallback>
          <p:sp>
            <p:nvSpPr>
              <p:cNvPr id="1049346" name=""/>
              <p:cNvSpPr/>
              <p:nvPr/>
            </p:nvSpPr>
            <p:spPr>
              <a:xfrm>
                <a:off x="0" y="0"/>
                <a:ext cx="0" cy="0"/>
              </a:xfrm>
            </p:spPr>
          </p:sp>
        </mc:Fallback>
      </mc:AlternateContent>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03" name=""/>
        <p:cNvGrpSpPr/>
        <p:nvPr/>
      </p:nvGrpSpPr>
      <p:grpSpPr>
        <a:xfrm>
          <a:off x="0" y="0"/>
          <a:ext cx="0" cy="0"/>
          <a:chOff x="0" y="0"/>
          <a:chExt cx="0" cy="0"/>
        </a:xfrm>
      </p:grpSpPr>
      <p:sp>
        <p:nvSpPr>
          <p:cNvPr id="1052206" name="Rectangle 2"/>
          <p:cNvSpPr>
            <a:spLocks noGrp="1" noChangeArrowheads="1"/>
          </p:cNvSpPr>
          <p:nvPr>
            <p:ph type="title"/>
          </p:nvPr>
        </p:nvSpPr>
        <p:spPr/>
        <p:txBody>
          <a:bodyPr/>
          <a:p>
            <a:r>
              <a:rPr lang="en-US"/>
              <a:t>Main Points</a:t>
            </a:r>
          </a:p>
        </p:txBody>
      </p:sp>
      <p:sp>
        <p:nvSpPr>
          <p:cNvPr id="1052207" name="Rectangle 3"/>
          <p:cNvSpPr>
            <a:spLocks noGrp="1" noChangeArrowheads="1"/>
          </p:cNvSpPr>
          <p:nvPr>
            <p:ph type="body" idx="1"/>
          </p:nvPr>
        </p:nvSpPr>
        <p:spPr>
          <a:xfrm>
            <a:off x="361950" y="1524000"/>
            <a:ext cx="8362950" cy="5334000"/>
          </a:xfrm>
        </p:spPr>
        <p:txBody>
          <a:bodyPr/>
          <a:p>
            <a:pPr lvl="1">
              <a:lnSpc>
                <a:spcPct val="40000"/>
              </a:lnSpc>
              <a:buFont typeface="Wingdings" pitchFamily="2" charset="2"/>
              <a:buNone/>
            </a:pPr>
            <a:endParaRPr dirty="0" sz="2400" lang="en-US"/>
          </a:p>
          <a:p>
            <a:pPr>
              <a:lnSpc>
                <a:spcPct val="90000"/>
              </a:lnSpc>
            </a:pPr>
            <a:r>
              <a:rPr dirty="0" sz="2800" lang="en-US"/>
              <a:t>Random attenuation due to shadowing modeled as log-normal (empirical parameters)</a:t>
            </a:r>
            <a:endParaRPr dirty="0" sz="2000" lang="en-US"/>
          </a:p>
          <a:p>
            <a:pPr>
              <a:lnSpc>
                <a:spcPct val="20000"/>
              </a:lnSpc>
            </a:pPr>
            <a:endParaRPr dirty="0" sz="2800" lang="en-US"/>
          </a:p>
          <a:p>
            <a:pPr>
              <a:lnSpc>
                <a:spcPct val="80000"/>
              </a:lnSpc>
            </a:pPr>
            <a:r>
              <a:rPr dirty="0" sz="2800" lang="en-US"/>
              <a:t>Combined path loss and shadowing leads to outage and amoeba-like cell shapes</a:t>
            </a:r>
          </a:p>
          <a:p>
            <a:pPr lvl="2">
              <a:lnSpc>
                <a:spcPct val="40000"/>
              </a:lnSpc>
            </a:pPr>
            <a:endParaRPr dirty="0" sz="2000" lang="en-US"/>
          </a:p>
          <a:p>
            <a:pPr>
              <a:lnSpc>
                <a:spcPct val="20000"/>
              </a:lnSpc>
            </a:pPr>
            <a:endParaRPr dirty="0" sz="2800" lang="en-US"/>
          </a:p>
          <a:p>
            <a:pPr>
              <a:lnSpc>
                <a:spcPct val="80000"/>
              </a:lnSpc>
            </a:pPr>
            <a:r>
              <a:rPr dirty="0" sz="2800" lang="en-US"/>
              <a:t>Cellular coverage area dictates the percentage of locations within a cell that are not in outage</a:t>
            </a:r>
          </a:p>
          <a:p>
            <a:pPr lvl="2">
              <a:lnSpc>
                <a:spcPct val="20000"/>
              </a:lnSpc>
            </a:pPr>
            <a:endParaRPr dirty="0" sz="2000" lang="en-US"/>
          </a:p>
          <a:p>
            <a:pPr>
              <a:lnSpc>
                <a:spcPct val="20000"/>
              </a:lnSpc>
            </a:pPr>
            <a:endParaRPr dirty="0" sz="2800" lang="en-US"/>
          </a:p>
          <a:p>
            <a:pPr lvl="3">
              <a:lnSpc>
                <a:spcPct val="50000"/>
              </a:lnSpc>
            </a:pPr>
            <a:endParaRPr dirty="0" sz="1400" 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04" name=""/>
        <p:cNvGrpSpPr/>
        <p:nvPr/>
      </p:nvGrpSpPr>
      <p:grpSpPr>
        <a:xfrm>
          <a:off x="0" y="0"/>
          <a:ext cx="0" cy="0"/>
          <a:chOff x="0" y="0"/>
          <a:chExt cx="0" cy="0"/>
        </a:xfrm>
      </p:grpSpPr>
      <p:sp>
        <p:nvSpPr>
          <p:cNvPr id="1052208" name="标题 1"/>
          <p:cNvSpPr>
            <a:spLocks noGrp="1"/>
          </p:cNvSpPr>
          <p:nvPr>
            <p:ph type="title"/>
          </p:nvPr>
        </p:nvSpPr>
        <p:spPr/>
        <p:txBody>
          <a:bodyPr/>
          <a:p>
            <a:r>
              <a:rPr altLang="zh-CN" dirty="0" lang="en-US"/>
              <a:t>Assignment</a:t>
            </a:r>
            <a:endParaRPr altLang="en-US" dirty="0" lang="zh-CN"/>
          </a:p>
        </p:txBody>
      </p:sp>
      <p:sp>
        <p:nvSpPr>
          <p:cNvPr id="1052209" name="内容占位符 2"/>
          <p:cNvSpPr>
            <a:spLocks noGrp="1"/>
          </p:cNvSpPr>
          <p:nvPr>
            <p:ph idx="1"/>
          </p:nvPr>
        </p:nvSpPr>
        <p:spPr/>
        <p:txBody>
          <a:bodyPr/>
          <a:p>
            <a:r>
              <a:rPr altLang="zh-CN" dirty="0" lang="en-US"/>
              <a:t>Read Chapter 2</a:t>
            </a:r>
          </a:p>
          <a:p>
            <a:r>
              <a:rPr altLang="zh-CN" dirty="0" lang="en-US"/>
              <a:t>Homework</a:t>
            </a:r>
            <a:r>
              <a:rPr altLang="zh-CN" lang="en-US"/>
              <a:t>: 2-2</a:t>
            </a:r>
            <a:r>
              <a:rPr altLang="zh-CN" dirty="0" lang="en-US"/>
              <a:t>, 2-13, 2-17, 2-19</a:t>
            </a:r>
            <a:endParaRPr altLang="en-US" dirty="0" lang="zh-CN"/>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62" name=""/>
        <p:cNvGrpSpPr/>
        <p:nvPr/>
      </p:nvGrpSpPr>
      <p:grpSpPr>
        <a:xfrm>
          <a:off x="0" y="0"/>
          <a:ext cx="0" cy="0"/>
          <a:chOff x="0" y="0"/>
          <a:chExt cx="0" cy="0"/>
        </a:xfrm>
      </p:grpSpPr>
      <p:sp>
        <p:nvSpPr>
          <p:cNvPr id="1049347" name="标题 1"/>
          <p:cNvSpPr>
            <a:spLocks noGrp="1"/>
          </p:cNvSpPr>
          <p:nvPr>
            <p:ph type="title"/>
          </p:nvPr>
        </p:nvSpPr>
        <p:spPr/>
        <p:txBody>
          <a:bodyPr/>
          <a:p>
            <a:r>
              <a:rPr altLang="zh-CN" dirty="0" lang="en-US"/>
              <a:t>Reflection</a:t>
            </a:r>
            <a:endParaRPr altLang="en-US" dirty="0" lang="zh-CN"/>
          </a:p>
        </p:txBody>
      </p:sp>
      <p:sp>
        <p:nvSpPr>
          <p:cNvPr id="1049348" name="内容占位符 2"/>
          <p:cNvSpPr>
            <a:spLocks noGrp="1"/>
          </p:cNvSpPr>
          <p:nvPr>
            <p:ph idx="1"/>
          </p:nvPr>
        </p:nvSpPr>
        <p:spPr>
          <a:xfrm>
            <a:off x="609600" y="1865088"/>
            <a:ext cx="7848600" cy="4114800"/>
          </a:xfrm>
        </p:spPr>
        <p:txBody>
          <a:bodyPr/>
          <a:p>
            <a:r>
              <a:rPr altLang="zh-CN" dirty="0" sz="2400" lang="en-US"/>
              <a:t>Wave hits an object with dimension much larger than the radio wavelength  will be partially reflected off the surface of the object </a:t>
            </a:r>
            <a:endParaRPr altLang="en-US" dirty="0" sz="2400" lang="zh-CN"/>
          </a:p>
        </p:txBody>
      </p:sp>
      <p:pic>
        <p:nvPicPr>
          <p:cNvPr id="2097163" name="Picture 2"/>
          <p:cNvPicPr>
            <a:picLocks noChangeAspect="1" noChangeArrowheads="1"/>
          </p:cNvPicPr>
          <p:nvPr/>
        </p:nvPicPr>
        <p:blipFill>
          <a:blip xmlns:r="http://schemas.openxmlformats.org/officeDocument/2006/relationships" r:embed="rId1" cstate="print"/>
          <a:srcRect/>
          <a:stretch>
            <a:fillRect/>
          </a:stretch>
        </p:blipFill>
        <p:spPr bwMode="auto">
          <a:xfrm>
            <a:off x="605064" y="3325813"/>
            <a:ext cx="4305300" cy="2847975"/>
          </a:xfrm>
          <a:prstGeom prst="rect"/>
          <a:noFill/>
          <a:ln w="9525">
            <a:noFill/>
            <a:miter lim="800000"/>
            <a:headEnd/>
            <a:tailEnd/>
          </a:ln>
        </p:spPr>
      </p:pic>
      <p:pic>
        <p:nvPicPr>
          <p:cNvPr id="2097164" name="Picture 3"/>
          <p:cNvPicPr>
            <a:picLocks noChangeAspect="1" noChangeArrowheads="1"/>
          </p:cNvPicPr>
          <p:nvPr/>
        </p:nvPicPr>
        <p:blipFill>
          <a:blip xmlns:r="http://schemas.openxmlformats.org/officeDocument/2006/relationships" r:embed="rId2" cstate="print"/>
          <a:srcRect/>
          <a:stretch>
            <a:fillRect/>
          </a:stretch>
        </p:blipFill>
        <p:spPr bwMode="auto">
          <a:xfrm>
            <a:off x="5645603" y="3268209"/>
            <a:ext cx="2381250" cy="2905125"/>
          </a:xfrm>
          <a:prstGeom prst="rect"/>
          <a:noFill/>
          <a:ln w="9525">
            <a:noFill/>
            <a:miter lim="800000"/>
            <a:headEnd/>
            <a:tailEnd/>
          </a:ln>
        </p:spPr>
      </p:pic>
      <mc:AlternateContent xmlns:mc="http://schemas.openxmlformats.org/markup-compatibility/2006">
        <mc:Choice xmlns:p14="http://schemas.microsoft.com/office/powerpoint/2010/main" Requires="p14">
          <p:contentPart p14:bwMode="auto" r:id="rId3">
            <p14:nvContentPartPr>
              <p14:cNvPr id="1049349" name=""/>
              <p14:cNvContentPartPr/>
              <p14:nvPr/>
            </p14:nvContentPartPr>
            <p14:xfrm>
              <a:off x="4569182" y="2171692"/>
              <a:ext cx="603855" cy="40636"/>
            </p14:xfrm>
          </p:contentPart>
        </mc:Choice>
        <mc:Fallback>
          <p:sp>
            <p:nvSpPr>
              <p:cNvPr id="1049349" name=""/>
              <p:cNvSpPr/>
              <p:nvPr/>
            </p:nvSpPr>
            <p:spPr>
              <a:xfrm>
                <a:off x="4569182" y="2171692"/>
                <a:ext cx="603855" cy="40636"/>
              </a:xfrm>
            </p:spPr>
          </p:sp>
        </mc:Fallback>
      </mc:AlternateContent>
      <mc:AlternateContent xmlns:mc="http://schemas.openxmlformats.org/markup-compatibility/2006">
        <mc:Choice xmlns:p14="http://schemas.microsoft.com/office/powerpoint/2010/main" Requires="p14">
          <p:contentPart p14:bwMode="auto" r:id="rId4">
            <p14:nvContentPartPr>
              <p14:cNvPr id="1049350" name=""/>
              <p14:cNvContentPartPr/>
              <p14:nvPr/>
            </p14:nvContentPartPr>
            <p14:xfrm>
              <a:off x="5124145" y="2145024"/>
              <a:ext cx="2605277" cy="55240"/>
            </p14:xfrm>
          </p:contentPart>
        </mc:Choice>
        <mc:Fallback>
          <p:sp>
            <p:nvSpPr>
              <p:cNvPr id="1049350" name=""/>
              <p:cNvSpPr/>
              <p:nvPr/>
            </p:nvSpPr>
            <p:spPr>
              <a:xfrm>
                <a:off x="5124145" y="2145024"/>
                <a:ext cx="2605277" cy="55240"/>
              </a:xfrm>
            </p:spPr>
          </p:sp>
        </mc:Fallback>
      </mc:AlternateContent>
      <mc:AlternateContent xmlns:mc="http://schemas.openxmlformats.org/markup-compatibility/2006">
        <mc:Choice xmlns:p14="http://schemas.microsoft.com/office/powerpoint/2010/main" Requires="p14">
          <p:contentPart p14:bwMode="auto" r:id="rId5">
            <p14:nvContentPartPr>
              <p14:cNvPr id="1049351" name=""/>
              <p14:cNvContentPartPr/>
              <p14:nvPr/>
            </p14:nvContentPartPr>
            <p14:xfrm>
              <a:off x="1066057" y="2585045"/>
              <a:ext cx="1791247" cy="51431"/>
            </p14:xfrm>
          </p:contentPart>
        </mc:Choice>
        <mc:Fallback>
          <p:sp>
            <p:nvSpPr>
              <p:cNvPr id="1049351" name=""/>
              <p:cNvSpPr/>
              <p:nvPr/>
            </p:nvSpPr>
            <p:spPr>
              <a:xfrm>
                <a:off x="1066057" y="2585045"/>
                <a:ext cx="1791247" cy="51431"/>
              </a:xfrm>
            </p:spPr>
          </p:sp>
        </mc:Fallback>
      </mc:AlternateContent>
      <mc:AlternateContent xmlns:mc="http://schemas.openxmlformats.org/markup-compatibility/2006">
        <mc:Choice xmlns:p14="http://schemas.microsoft.com/office/powerpoint/2010/main" Requires="p14">
          <p:contentPart p14:bwMode="auto" r:id="rId6">
            <p14:nvContentPartPr>
              <p14:cNvPr id="1049352" name=""/>
              <p14:cNvContentPartPr/>
              <p14:nvPr/>
            </p14:nvContentPartPr>
            <p14:xfrm>
              <a:off x="2822382" y="2572981"/>
              <a:ext cx="1782993" cy="52700"/>
            </p14:xfrm>
          </p:contentPart>
        </mc:Choice>
        <mc:Fallback>
          <p:sp>
            <p:nvSpPr>
              <p:cNvPr id="1049352" name=""/>
              <p:cNvSpPr/>
              <p:nvPr/>
            </p:nvSpPr>
            <p:spPr>
              <a:xfrm>
                <a:off x="2822382" y="2572981"/>
                <a:ext cx="1782993" cy="52700"/>
              </a:xfrm>
            </p:spPr>
          </p:sp>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63" name=""/>
        <p:cNvGrpSpPr/>
        <p:nvPr/>
      </p:nvGrpSpPr>
      <p:grpSpPr>
        <a:xfrm>
          <a:off x="0" y="0"/>
          <a:ext cx="0" cy="0"/>
          <a:chOff x="0" y="0"/>
          <a:chExt cx="0" cy="0"/>
        </a:xfrm>
      </p:grpSpPr>
      <p:sp>
        <p:nvSpPr>
          <p:cNvPr id="1049353" name="标题 1"/>
          <p:cNvSpPr>
            <a:spLocks noGrp="1"/>
          </p:cNvSpPr>
          <p:nvPr>
            <p:ph type="title"/>
          </p:nvPr>
        </p:nvSpPr>
        <p:spPr/>
        <p:txBody>
          <a:bodyPr/>
          <a:p>
            <a:r>
              <a:rPr altLang="zh-CN" dirty="0" lang="en-US"/>
              <a:t>Diffraction</a:t>
            </a:r>
            <a:endParaRPr altLang="en-US" dirty="0" lang="zh-CN"/>
          </a:p>
        </p:txBody>
      </p:sp>
      <p:sp>
        <p:nvSpPr>
          <p:cNvPr id="1049354" name="内容占位符 2"/>
          <p:cNvSpPr>
            <a:spLocks noGrp="1"/>
          </p:cNvSpPr>
          <p:nvPr>
            <p:ph idx="1"/>
          </p:nvPr>
        </p:nvSpPr>
        <p:spPr/>
        <p:txBody>
          <a:bodyPr/>
          <a:p>
            <a:r>
              <a:rPr altLang="zh-CN" dirty="0" sz="2400" lang="en-US"/>
              <a:t>Apparent bending of waves around small obstacles and the spreading out of waves past small openings </a:t>
            </a:r>
            <a:endParaRPr altLang="en-US" dirty="0" sz="2400" lang="zh-CN"/>
          </a:p>
        </p:txBody>
      </p:sp>
      <p:pic>
        <p:nvPicPr>
          <p:cNvPr id="2097165" name="Picture 2"/>
          <p:cNvPicPr>
            <a:picLocks noChangeAspect="1" noChangeArrowheads="1"/>
          </p:cNvPicPr>
          <p:nvPr/>
        </p:nvPicPr>
        <p:blipFill>
          <a:blip xmlns:r="http://schemas.openxmlformats.org/officeDocument/2006/relationships" r:embed="rId1" cstate="print"/>
          <a:srcRect/>
          <a:stretch>
            <a:fillRect/>
          </a:stretch>
        </p:blipFill>
        <p:spPr bwMode="auto">
          <a:xfrm>
            <a:off x="806904" y="3611563"/>
            <a:ext cx="3524250" cy="2276475"/>
          </a:xfrm>
          <a:prstGeom prst="rect"/>
          <a:noFill/>
          <a:ln w="9525">
            <a:noFill/>
            <a:miter lim="800000"/>
            <a:headEnd/>
            <a:tailEnd/>
          </a:ln>
        </p:spPr>
      </p:pic>
      <p:pic>
        <p:nvPicPr>
          <p:cNvPr id="2097166" name="Picture 3"/>
          <p:cNvPicPr>
            <a:picLocks noChangeAspect="1" noChangeArrowheads="1"/>
          </p:cNvPicPr>
          <p:nvPr/>
        </p:nvPicPr>
        <p:blipFill>
          <a:blip xmlns:r="http://schemas.openxmlformats.org/officeDocument/2006/relationships" r:embed="rId2" cstate="print"/>
          <a:srcRect/>
          <a:stretch>
            <a:fillRect/>
          </a:stretch>
        </p:blipFill>
        <p:spPr bwMode="auto">
          <a:xfrm>
            <a:off x="5157561" y="3157765"/>
            <a:ext cx="3067050" cy="3009900"/>
          </a:xfrm>
          <a:prstGeom prst="rect"/>
          <a:noFill/>
          <a:ln w="9525">
            <a:noFill/>
            <a:miter lim="800000"/>
            <a:headEnd/>
            <a:tailEnd/>
          </a:ln>
        </p:spPr>
      </p:pic>
      <mc:AlternateContent xmlns:mc="http://schemas.openxmlformats.org/markup-compatibility/2006">
        <mc:Choice xmlns:p14="http://schemas.microsoft.com/office/powerpoint/2010/main" Requires="p14">
          <p:contentPart p14:bwMode="auto" r:id="rId3">
            <p14:nvContentPartPr>
              <p14:cNvPr id="1049355" name=""/>
              <p14:cNvContentPartPr/>
              <p14:nvPr/>
            </p14:nvContentPartPr>
            <p14:xfrm>
              <a:off x="6059454" y="2239180"/>
              <a:ext cx="2017931" cy="91432"/>
            </p14:xfrm>
          </p:contentPart>
        </mc:Choice>
        <mc:Fallback>
          <p:sp>
            <p:nvSpPr>
              <p:cNvPr id="1049355" name=""/>
              <p:cNvSpPr/>
              <p:nvPr/>
            </p:nvSpPr>
            <p:spPr>
              <a:xfrm>
                <a:off x="6059454" y="2239180"/>
                <a:ext cx="2017931" cy="91432"/>
              </a:xfrm>
            </p:spPr>
          </p:sp>
        </mc:Fallback>
      </mc:AlternateContent>
      <mc:AlternateContent xmlns:mc="http://schemas.openxmlformats.org/markup-compatibility/2006">
        <mc:Choice xmlns:p14="http://schemas.microsoft.com/office/powerpoint/2010/main" Requires="p14">
          <p:contentPart p14:bwMode="auto" r:id="rId4">
            <p14:nvContentPartPr>
              <p14:cNvPr id="1049356" name=""/>
              <p14:cNvContentPartPr/>
              <p14:nvPr/>
            </p14:nvContentPartPr>
            <p14:xfrm>
              <a:off x="6200417" y="2674755"/>
              <a:ext cx="2045870" cy="118100"/>
            </p14:xfrm>
          </p:contentPart>
        </mc:Choice>
        <mc:Fallback>
          <p:sp>
            <p:nvSpPr>
              <p:cNvPr id="1049356" name=""/>
              <p:cNvSpPr/>
              <p:nvPr/>
            </p:nvSpPr>
            <p:spPr>
              <a:xfrm>
                <a:off x="6200417" y="2674755"/>
                <a:ext cx="2045870" cy="118100"/>
              </a:xfrm>
            </p:spPr>
          </p:sp>
        </mc:Fallback>
      </mc:AlternateContent>
      <mc:AlternateContent xmlns:mc="http://schemas.openxmlformats.org/markup-compatibility/2006">
        <mc:Choice xmlns:p14="http://schemas.microsoft.com/office/powerpoint/2010/main" Requires="p14">
          <p:contentPart p14:bwMode="auto" r:id="rId5">
            <p14:nvContentPartPr>
              <p14:cNvPr id="1049357" name=""/>
              <p14:cNvContentPartPr/>
              <p14:nvPr/>
            </p14:nvContentPartPr>
            <p14:xfrm>
              <a:off x="6258834" y="2673486"/>
              <a:ext cx="20954" cy="3809"/>
            </p14:xfrm>
          </p:contentPart>
        </mc:Choice>
        <mc:Fallback>
          <p:sp>
            <p:nvSpPr>
              <p:cNvPr id="1049357" name=""/>
              <p:cNvSpPr/>
              <p:nvPr/>
            </p:nvSpPr>
            <p:spPr>
              <a:xfrm>
                <a:off x="6258834" y="2673486"/>
                <a:ext cx="20954" cy="3809"/>
              </a:xfrm>
            </p:spPr>
          </p:sp>
        </mc:Fallback>
      </mc:AlternateContent>
      <mc:AlternateContent xmlns:mc="http://schemas.openxmlformats.org/markup-compatibility/2006">
        <mc:Choice xmlns:p14="http://schemas.microsoft.com/office/powerpoint/2010/main" Requires="p14">
          <p:contentPart p14:bwMode="auto" r:id="rId6">
            <p14:nvContentPartPr>
              <p14:cNvPr id="1049358" name=""/>
              <p14:cNvContentPartPr/>
              <p14:nvPr/>
            </p14:nvContentPartPr>
            <p14:xfrm>
              <a:off x="6331856" y="2643643"/>
              <a:ext cx="870542" cy="49526"/>
            </p14:xfrm>
          </p:contentPart>
        </mc:Choice>
        <mc:Fallback>
          <p:sp>
            <p:nvSpPr>
              <p:cNvPr id="1049358" name=""/>
              <p:cNvSpPr/>
              <p:nvPr/>
            </p:nvSpPr>
            <p:spPr>
              <a:xfrm>
                <a:off x="6331856" y="2643643"/>
                <a:ext cx="870542" cy="49526"/>
              </a:xfrm>
            </p:spPr>
          </p:sp>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64" name=""/>
        <p:cNvGrpSpPr/>
        <p:nvPr/>
      </p:nvGrpSpPr>
      <p:grpSpPr>
        <a:xfrm>
          <a:off x="0" y="0"/>
          <a:ext cx="0" cy="0"/>
          <a:chOff x="0" y="0"/>
          <a:chExt cx="0" cy="0"/>
        </a:xfrm>
      </p:grpSpPr>
      <p:sp>
        <p:nvSpPr>
          <p:cNvPr id="1049359" name="标题 1"/>
          <p:cNvSpPr>
            <a:spLocks noGrp="1"/>
          </p:cNvSpPr>
          <p:nvPr>
            <p:ph type="title"/>
          </p:nvPr>
        </p:nvSpPr>
        <p:spPr/>
        <p:txBody>
          <a:bodyPr/>
          <a:p>
            <a:r>
              <a:rPr altLang="zh-CN" dirty="0" lang="en-US"/>
              <a:t>Scattering</a:t>
            </a:r>
            <a:endParaRPr altLang="en-US" dirty="0" lang="zh-CN"/>
          </a:p>
        </p:txBody>
      </p:sp>
      <p:sp>
        <p:nvSpPr>
          <p:cNvPr id="1049360" name="内容占位符 2"/>
          <p:cNvSpPr>
            <a:spLocks noGrp="1"/>
          </p:cNvSpPr>
          <p:nvPr>
            <p:ph idx="1"/>
          </p:nvPr>
        </p:nvSpPr>
        <p:spPr>
          <a:xfrm>
            <a:off x="609600" y="1937658"/>
            <a:ext cx="7848600" cy="4114800"/>
          </a:xfrm>
        </p:spPr>
        <p:txBody>
          <a:bodyPr/>
          <a:p>
            <a:r>
              <a:rPr altLang="zh-CN" dirty="0" sz="2400" lang="en-US"/>
              <a:t>EM wave scattered by particles that are much smaller in diameter than the wavelength </a:t>
            </a:r>
            <a:endParaRPr altLang="en-US" dirty="0" sz="2400" lang="zh-CN"/>
          </a:p>
        </p:txBody>
      </p:sp>
      <p:pic>
        <p:nvPicPr>
          <p:cNvPr id="2097167" name="Picture 2"/>
          <p:cNvPicPr>
            <a:picLocks noChangeAspect="1" noChangeArrowheads="1"/>
          </p:cNvPicPr>
          <p:nvPr/>
        </p:nvPicPr>
        <p:blipFill>
          <a:blip xmlns:r="http://schemas.openxmlformats.org/officeDocument/2006/relationships" r:embed="rId1" cstate="print"/>
          <a:srcRect/>
          <a:stretch>
            <a:fillRect/>
          </a:stretch>
        </p:blipFill>
        <p:spPr bwMode="auto">
          <a:xfrm>
            <a:off x="576490" y="3380921"/>
            <a:ext cx="3752850" cy="2476500"/>
          </a:xfrm>
          <a:prstGeom prst="rect"/>
          <a:noFill/>
          <a:ln w="9525">
            <a:noFill/>
            <a:miter lim="800000"/>
            <a:headEnd/>
            <a:tailEnd/>
          </a:ln>
        </p:spPr>
      </p:pic>
      <p:pic>
        <p:nvPicPr>
          <p:cNvPr id="2097168" name="Picture 3"/>
          <p:cNvPicPr>
            <a:picLocks noChangeAspect="1" noChangeArrowheads="1"/>
          </p:cNvPicPr>
          <p:nvPr/>
        </p:nvPicPr>
        <p:blipFill>
          <a:blip xmlns:r="http://schemas.openxmlformats.org/officeDocument/2006/relationships" r:embed="rId2" cstate="print"/>
          <a:srcRect/>
          <a:stretch>
            <a:fillRect/>
          </a:stretch>
        </p:blipFill>
        <p:spPr bwMode="auto">
          <a:xfrm>
            <a:off x="4799239" y="3380696"/>
            <a:ext cx="3638550" cy="2447925"/>
          </a:xfrm>
          <a:prstGeom prst="rect"/>
          <a:noFill/>
          <a:ln w="9525">
            <a:noFill/>
            <a:miter lim="800000"/>
            <a:headEnd/>
            <a:tailEnd/>
          </a:ln>
        </p:spPr>
      </p:pic>
      <mc:AlternateContent xmlns:mc="http://schemas.openxmlformats.org/markup-compatibility/2006">
        <mc:Choice xmlns:p14="http://schemas.microsoft.com/office/powerpoint/2010/main" Requires="p14">
          <p:contentPart p14:bwMode="auto" r:id="rId3">
            <p14:nvContentPartPr>
              <p14:cNvPr id="1049361" name=""/>
              <p14:cNvContentPartPr/>
              <p14:nvPr/>
            </p14:nvContentPartPr>
            <p14:xfrm>
              <a:off x="4153912" y="2146800"/>
              <a:ext cx="3118968" cy="166356"/>
            </p14:xfrm>
          </p:contentPart>
        </mc:Choice>
        <mc:Fallback>
          <p:sp>
            <p:nvSpPr>
              <p:cNvPr id="1049361" name=""/>
              <p:cNvSpPr/>
              <p:nvPr/>
            </p:nvSpPr>
            <p:spPr>
              <a:xfrm>
                <a:off x="4153912" y="2146800"/>
                <a:ext cx="3118968" cy="166356"/>
              </a:xfrm>
            </p:spPr>
          </p:sp>
        </mc:Fallback>
      </mc:AlternateContent>
      <mc:AlternateContent xmlns:mc="http://schemas.openxmlformats.org/markup-compatibility/2006">
        <mc:Choice xmlns:p14="http://schemas.microsoft.com/office/powerpoint/2010/main" Requires="p14">
          <p:contentPart p14:bwMode="auto" r:id="rId4">
            <p14:nvContentPartPr>
              <p14:cNvPr id="1049362" name=""/>
              <p14:cNvContentPartPr/>
              <p14:nvPr/>
            </p14:nvContentPartPr>
            <p14:xfrm>
              <a:off x="1094631" y="2626822"/>
              <a:ext cx="5528040" cy="162547"/>
            </p14:xfrm>
          </p:contentPart>
        </mc:Choice>
        <mc:Fallback>
          <p:sp>
            <p:nvSpPr>
              <p:cNvPr id="1049362" name=""/>
              <p:cNvSpPr/>
              <p:nvPr/>
            </p:nvSpPr>
            <p:spPr>
              <a:xfrm>
                <a:off x="1094631" y="2626822"/>
                <a:ext cx="5528040" cy="162547"/>
              </a:xfrm>
            </p:spPr>
          </p:sp>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65" name=""/>
        <p:cNvGrpSpPr/>
        <p:nvPr/>
      </p:nvGrpSpPr>
      <p:grpSpPr>
        <a:xfrm>
          <a:off x="0" y="0"/>
          <a:ext cx="0" cy="0"/>
          <a:chOff x="0" y="0"/>
          <a:chExt cx="0" cy="0"/>
        </a:xfrm>
      </p:grpSpPr>
      <p:sp>
        <p:nvSpPr>
          <p:cNvPr id="1049363" name="标题 1"/>
          <p:cNvSpPr>
            <a:spLocks noGrp="1"/>
          </p:cNvSpPr>
          <p:nvPr>
            <p:ph type="title"/>
          </p:nvPr>
        </p:nvSpPr>
        <p:spPr/>
        <p:txBody>
          <a:bodyPr/>
          <a:p>
            <a:r>
              <a:rPr altLang="zh-CN" dirty="0" lang="en-US"/>
              <a:t>Absorption</a:t>
            </a:r>
            <a:endParaRPr altLang="en-US" dirty="0" lang="zh-CN"/>
          </a:p>
        </p:txBody>
      </p:sp>
      <p:sp>
        <p:nvSpPr>
          <p:cNvPr id="1049364" name="内容占位符 2"/>
          <p:cNvSpPr>
            <a:spLocks noGrp="1"/>
          </p:cNvSpPr>
          <p:nvPr>
            <p:ph idx="1"/>
          </p:nvPr>
        </p:nvSpPr>
        <p:spPr/>
        <p:txBody>
          <a:bodyPr/>
          <a:p>
            <a:r>
              <a:rPr altLang="zh-CN" dirty="0" sz="2800" lang="en-US"/>
              <a:t>The absorption of EM wave is often called attenuation  </a:t>
            </a:r>
          </a:p>
          <a:p>
            <a:r>
              <a:rPr altLang="zh-CN" dirty="0" sz="2800" lang="en-US"/>
              <a:t>The energy of EM wave is taken up by some matter and transformed to other forms of energy, e.g., heat </a:t>
            </a:r>
            <a:endParaRPr altLang="en-US" dirty="0" sz="2800" lang="zh-CN"/>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66" name=""/>
        <p:cNvGrpSpPr/>
        <p:nvPr/>
      </p:nvGrpSpPr>
      <p:grpSpPr>
        <a:xfrm>
          <a:off x="0" y="0"/>
          <a:ext cx="0" cy="0"/>
          <a:chOff x="0" y="0"/>
          <a:chExt cx="0" cy="0"/>
        </a:xfrm>
      </p:grpSpPr>
      <p:sp>
        <p:nvSpPr>
          <p:cNvPr id="1049365" name="Rectangle 2"/>
          <p:cNvSpPr>
            <a:spLocks noGrp="1" noChangeArrowheads="1"/>
          </p:cNvSpPr>
          <p:nvPr>
            <p:ph type="title"/>
          </p:nvPr>
        </p:nvSpPr>
        <p:spPr/>
        <p:txBody>
          <a:bodyPr/>
          <a:p>
            <a:r>
              <a:rPr lang="en-US"/>
              <a:t>Propagation Characteristics</a:t>
            </a:r>
          </a:p>
        </p:txBody>
      </p:sp>
      <p:sp>
        <p:nvSpPr>
          <p:cNvPr id="1049366" name="Rectangle 3"/>
          <p:cNvSpPr>
            <a:spLocks noGrp="1" noChangeArrowheads="1"/>
          </p:cNvSpPr>
          <p:nvPr>
            <p:ph type="body" idx="1"/>
          </p:nvPr>
        </p:nvSpPr>
        <p:spPr>
          <a:xfrm>
            <a:off x="552450" y="1733550"/>
            <a:ext cx="8362950" cy="4114800"/>
          </a:xfrm>
        </p:spPr>
        <p:txBody>
          <a:bodyPr/>
          <a:p>
            <a:pPr>
              <a:lnSpc>
                <a:spcPct val="0"/>
              </a:lnSpc>
            </a:pPr>
            <a:endParaRPr dirty="0" lang="en-US">
              <a:solidFill>
                <a:srgbClr val="0033CC"/>
              </a:solidFill>
            </a:endParaRPr>
          </a:p>
          <a:p>
            <a:r>
              <a:rPr dirty="0" sz="2400" lang="en-US">
                <a:solidFill>
                  <a:srgbClr val="0033CC"/>
                </a:solidFill>
              </a:rPr>
              <a:t>Path Loss (includes average shadowing)</a:t>
            </a:r>
          </a:p>
          <a:p>
            <a:r>
              <a:rPr dirty="0" sz="2400" lang="en-US">
                <a:solidFill>
                  <a:srgbClr val="CC0000"/>
                </a:solidFill>
              </a:rPr>
              <a:t>Shadowing (due to obstructions)</a:t>
            </a:r>
          </a:p>
          <a:p>
            <a:r>
              <a:rPr dirty="0" sz="2400" lang="en-US">
                <a:solidFill>
                  <a:srgbClr val="009900"/>
                </a:solidFill>
              </a:rPr>
              <a:t>Multipath Fading</a:t>
            </a:r>
          </a:p>
        </p:txBody>
      </p:sp>
      <p:sp>
        <p:nvSpPr>
          <p:cNvPr id="1049367" name="Line 4"/>
          <p:cNvSpPr>
            <a:spLocks noChangeShapeType="1"/>
          </p:cNvSpPr>
          <p:nvPr/>
        </p:nvSpPr>
        <p:spPr bwMode="auto">
          <a:xfrm>
            <a:off x="5162550" y="4667250"/>
            <a:ext cx="0" cy="1428750"/>
          </a:xfrm>
          <a:prstGeom prst="line"/>
          <a:noFill/>
          <a:ln w="28575">
            <a:solidFill>
              <a:srgbClr val="000000"/>
            </a:solidFill>
            <a:round/>
            <a:headEnd type="none" w="sm" len="sm"/>
            <a:tailEnd type="none" w="sm" len="sm"/>
          </a:ln>
        </p:spPr>
        <p:txBody>
          <a:bodyPr/>
          <a:p>
            <a:endParaRPr lang="en-US"/>
          </a:p>
        </p:txBody>
      </p:sp>
      <p:sp>
        <p:nvSpPr>
          <p:cNvPr id="1049368" name="Line 5"/>
          <p:cNvSpPr>
            <a:spLocks noChangeShapeType="1"/>
          </p:cNvSpPr>
          <p:nvPr/>
        </p:nvSpPr>
        <p:spPr bwMode="auto">
          <a:xfrm>
            <a:off x="5181600" y="6076950"/>
            <a:ext cx="2647950" cy="0"/>
          </a:xfrm>
          <a:prstGeom prst="line"/>
          <a:noFill/>
          <a:ln w="28575">
            <a:solidFill>
              <a:srgbClr val="000000"/>
            </a:solidFill>
            <a:round/>
            <a:headEnd type="none" w="sm" len="sm"/>
            <a:tailEnd type="none" w="sm" len="sm"/>
          </a:ln>
        </p:spPr>
        <p:txBody>
          <a:bodyPr/>
          <a:p>
            <a:endParaRPr lang="en-US"/>
          </a:p>
        </p:txBody>
      </p:sp>
      <p:sp>
        <p:nvSpPr>
          <p:cNvPr id="1049369" name="Freeform 6"/>
          <p:cNvSpPr/>
          <p:nvPr/>
        </p:nvSpPr>
        <p:spPr bwMode="auto">
          <a:xfrm>
            <a:off x="5676900" y="4619625"/>
            <a:ext cx="1588" cy="142875"/>
          </a:xfrm>
          <a:custGeom>
            <a:avLst/>
            <a:gdLst>
              <a:gd name="T0" fmla="*/ 0 w 1"/>
              <a:gd name="T1" fmla="*/ 2147483647 h 90"/>
              <a:gd name="T2" fmla="*/ 0 w 1"/>
              <a:gd name="T3" fmla="*/ 2147483647 h 90"/>
              <a:gd name="T4" fmla="*/ 0 w 1"/>
              <a:gd name="T5" fmla="*/ 2147483647 h 90"/>
              <a:gd name="T6" fmla="*/ 0 60000 65536"/>
              <a:gd name="T7" fmla="*/ 0 60000 65536"/>
              <a:gd name="T8" fmla="*/ 0 60000 65536"/>
              <a:gd name="T9" fmla="*/ 0 w 1"/>
              <a:gd name="T10" fmla="*/ 0 h 90"/>
              <a:gd name="T11" fmla="*/ 1 w 1"/>
              <a:gd name="T12" fmla="*/ 90 h 90"/>
            </a:gdLst>
            <a:ahLst/>
            <a:cxnLst>
              <a:cxn ang="T6">
                <a:pos x="T0" y="T1"/>
              </a:cxn>
              <a:cxn ang="T7">
                <a:pos x="T2" y="T3"/>
              </a:cxn>
              <a:cxn ang="T8">
                <a:pos x="T4" y="T5"/>
              </a:cxn>
            </a:cxnLst>
            <a:rect l="T9" t="T10" r="T11" b="T12"/>
            <a:pathLst>
              <a:path w="1" h="90">
                <a:moveTo>
                  <a:pt x="0" y="90"/>
                </a:moveTo>
                <a:cubicBezTo>
                  <a:pt x="0" y="90"/>
                  <a:pt x="0" y="0"/>
                  <a:pt x="0" y="6"/>
                </a:cubicBezTo>
                <a:cubicBezTo>
                  <a:pt x="0" y="12"/>
                  <a:pt x="0" y="90"/>
                  <a:pt x="0" y="90"/>
                </a:cubicBezTo>
                <a:close/>
              </a:path>
            </a:pathLst>
          </a:custGeom>
          <a:solidFill>
            <a:schemeClr val="accent1"/>
          </a:solidFill>
          <a:ln w="12700">
            <a:solidFill>
              <a:schemeClr val="tx1"/>
            </a:solidFill>
            <a:round/>
            <a:headEnd type="none" w="sm" len="sm"/>
            <a:tailEnd type="none" w="sm" len="sm"/>
          </a:ln>
        </p:spPr>
        <p:txBody>
          <a:bodyPr/>
          <a:p>
            <a:endParaRPr lang="en-US"/>
          </a:p>
        </p:txBody>
      </p:sp>
      <p:sp>
        <p:nvSpPr>
          <p:cNvPr id="1049370" name="Text Box 7"/>
          <p:cNvSpPr txBox="1">
            <a:spLocks noChangeArrowheads="1"/>
          </p:cNvSpPr>
          <p:nvPr/>
        </p:nvSpPr>
        <p:spPr bwMode="auto">
          <a:xfrm>
            <a:off x="4251325" y="4727575"/>
            <a:ext cx="830580" cy="447040"/>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lang="en-US">
                <a:solidFill>
                  <a:srgbClr val="000000"/>
                </a:solidFill>
              </a:rPr>
              <a:t>P</a:t>
            </a:r>
            <a:r>
              <a:rPr baseline="-25000" b="1" lang="en-US">
                <a:solidFill>
                  <a:srgbClr val="000000"/>
                </a:solidFill>
              </a:rPr>
              <a:t>r</a:t>
            </a:r>
            <a:r>
              <a:rPr b="1" lang="en-US">
                <a:solidFill>
                  <a:srgbClr val="000000"/>
                </a:solidFill>
              </a:rPr>
              <a:t>/P</a:t>
            </a:r>
            <a:r>
              <a:rPr baseline="-25000" b="1" lang="en-US">
                <a:solidFill>
                  <a:srgbClr val="000000"/>
                </a:solidFill>
              </a:rPr>
              <a:t>t</a:t>
            </a:r>
          </a:p>
        </p:txBody>
      </p:sp>
      <p:sp>
        <p:nvSpPr>
          <p:cNvPr id="1049371" name="Text Box 8"/>
          <p:cNvSpPr txBox="1">
            <a:spLocks noChangeArrowheads="1"/>
          </p:cNvSpPr>
          <p:nvPr/>
        </p:nvSpPr>
        <p:spPr bwMode="auto">
          <a:xfrm>
            <a:off x="7685768" y="6089196"/>
            <a:ext cx="356188" cy="461665"/>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dirty="0" lang="en-US">
                <a:solidFill>
                  <a:srgbClr val="000000"/>
                </a:solidFill>
              </a:rPr>
              <a:t>d</a:t>
            </a:r>
            <a:endParaRPr baseline="-25000" b="1" dirty="0" lang="en-US">
              <a:solidFill>
                <a:srgbClr val="000000"/>
              </a:solidFill>
            </a:endParaRPr>
          </a:p>
        </p:txBody>
      </p:sp>
      <p:grpSp>
        <p:nvGrpSpPr>
          <p:cNvPr id="67" name="Group 9"/>
          <p:cNvGrpSpPr/>
          <p:nvPr/>
        </p:nvGrpSpPr>
        <p:grpSpPr bwMode="auto">
          <a:xfrm>
            <a:off x="715963" y="5314950"/>
            <a:ext cx="171450" cy="376238"/>
            <a:chOff x="805" y="3660"/>
            <a:chExt cx="144" cy="297"/>
          </a:xfrm>
        </p:grpSpPr>
        <p:sp>
          <p:nvSpPr>
            <p:cNvPr id="1049372" name="Line 10"/>
            <p:cNvSpPr>
              <a:spLocks noChangeShapeType="1"/>
            </p:cNvSpPr>
            <p:nvPr/>
          </p:nvSpPr>
          <p:spPr bwMode="auto">
            <a:xfrm>
              <a:off x="876" y="3765"/>
              <a:ext cx="0" cy="192"/>
            </a:xfrm>
            <a:prstGeom prst="line"/>
            <a:noFill/>
            <a:ln w="28575">
              <a:solidFill>
                <a:schemeClr val="bg2"/>
              </a:solidFill>
              <a:round/>
              <a:headEnd type="none" w="sm" len="sm"/>
              <a:tailEnd type="none" w="sm" len="sm"/>
            </a:ln>
          </p:spPr>
          <p:txBody>
            <a:bodyPr/>
            <a:p>
              <a:endParaRPr lang="en-US"/>
            </a:p>
          </p:txBody>
        </p:sp>
        <p:sp>
          <p:nvSpPr>
            <p:cNvPr id="1049373" name="AutoShape 11"/>
            <p:cNvSpPr>
              <a:spLocks noChangeArrowheads="1"/>
            </p:cNvSpPr>
            <p:nvPr/>
          </p:nvSpPr>
          <p:spPr bwMode="auto">
            <a:xfrm>
              <a:off x="805" y="3660"/>
              <a:ext cx="144" cy="14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2"/>
            </a:solidFill>
            <a:ln w="12700">
              <a:solidFill>
                <a:schemeClr val="bg2"/>
              </a:solidFill>
              <a:miter lim="800000"/>
              <a:headEnd type="none" w="sm" len="sm"/>
              <a:tailEnd type="none" w="sm" len="sm"/>
            </a:ln>
          </p:spPr>
          <p:txBody>
            <a:bodyPr anchor="ctr" wrap="none"/>
            <a:p>
              <a:endParaRPr lang="en-US"/>
            </a:p>
          </p:txBody>
        </p:sp>
      </p:grpSp>
      <p:grpSp>
        <p:nvGrpSpPr>
          <p:cNvPr id="68" name="Group 12"/>
          <p:cNvGrpSpPr/>
          <p:nvPr/>
        </p:nvGrpSpPr>
        <p:grpSpPr bwMode="auto">
          <a:xfrm>
            <a:off x="2619375" y="5345113"/>
            <a:ext cx="787400" cy="347662"/>
            <a:chOff x="3835" y="3383"/>
            <a:chExt cx="586" cy="261"/>
          </a:xfrm>
        </p:grpSpPr>
        <p:sp>
          <p:nvSpPr>
            <p:cNvPr id="1049374" name="Freeform 13"/>
            <p:cNvSpPr/>
            <p:nvPr/>
          </p:nvSpPr>
          <p:spPr bwMode="auto">
            <a:xfrm>
              <a:off x="3858" y="3430"/>
              <a:ext cx="510" cy="146"/>
            </a:xfrm>
            <a:custGeom>
              <a:avLst/>
              <a:gdLst>
                <a:gd name="T0" fmla="*/ 0 w 353"/>
                <a:gd name="T1" fmla="*/ 343 h 83"/>
                <a:gd name="T2" fmla="*/ 0 w 353"/>
                <a:gd name="T3" fmla="*/ 783 h 83"/>
                <a:gd name="T4" fmla="*/ 1534 w 353"/>
                <a:gd name="T5" fmla="*/ 783 h 83"/>
                <a:gd name="T6" fmla="*/ 1469 w 353"/>
                <a:gd name="T7" fmla="*/ 452 h 83"/>
                <a:gd name="T8" fmla="*/ 1066 w 353"/>
                <a:gd name="T9" fmla="*/ 343 h 83"/>
                <a:gd name="T10" fmla="*/ 874 w 353"/>
                <a:gd name="T11" fmla="*/ 0 h 83"/>
                <a:gd name="T12" fmla="*/ 400 w 353"/>
                <a:gd name="T13" fmla="*/ 0 h 83"/>
                <a:gd name="T14" fmla="*/ 273 w 353"/>
                <a:gd name="T15" fmla="*/ 343 h 83"/>
                <a:gd name="T16" fmla="*/ 0 w 353"/>
                <a:gd name="T17" fmla="*/ 343 h 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3"/>
                <a:gd name="T28" fmla="*/ 0 h 83"/>
                <a:gd name="T29" fmla="*/ 353 w 353"/>
                <a:gd name="T30" fmla="*/ 83 h 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3" h="83">
                  <a:moveTo>
                    <a:pt x="0" y="36"/>
                  </a:moveTo>
                  <a:lnTo>
                    <a:pt x="0" y="82"/>
                  </a:lnTo>
                  <a:lnTo>
                    <a:pt x="352" y="82"/>
                  </a:lnTo>
                  <a:lnTo>
                    <a:pt x="337" y="47"/>
                  </a:lnTo>
                  <a:lnTo>
                    <a:pt x="245" y="36"/>
                  </a:lnTo>
                  <a:lnTo>
                    <a:pt x="201" y="0"/>
                  </a:lnTo>
                  <a:lnTo>
                    <a:pt x="92" y="0"/>
                  </a:lnTo>
                  <a:lnTo>
                    <a:pt x="63" y="36"/>
                  </a:lnTo>
                  <a:lnTo>
                    <a:pt x="0" y="36"/>
                  </a:lnTo>
                </a:path>
              </a:pathLst>
            </a:custGeom>
            <a:solidFill>
              <a:srgbClr val="FFFFFF"/>
            </a:solidFill>
            <a:ln>
              <a:noFill/>
            </a:ln>
          </p:spPr>
          <p:txBody>
            <a:bodyPr/>
            <a:p>
              <a:endParaRPr lang="en-US"/>
            </a:p>
          </p:txBody>
        </p:sp>
        <p:sp>
          <p:nvSpPr>
            <p:cNvPr id="1049375" name="Freeform 14"/>
            <p:cNvSpPr/>
            <p:nvPr/>
          </p:nvSpPr>
          <p:spPr bwMode="auto">
            <a:xfrm>
              <a:off x="3858" y="3430"/>
              <a:ext cx="510" cy="146"/>
            </a:xfrm>
            <a:custGeom>
              <a:avLst/>
              <a:gdLst>
                <a:gd name="T0" fmla="*/ 0 w 353"/>
                <a:gd name="T1" fmla="*/ 343 h 83"/>
                <a:gd name="T2" fmla="*/ 0 w 353"/>
                <a:gd name="T3" fmla="*/ 783 h 83"/>
                <a:gd name="T4" fmla="*/ 1534 w 353"/>
                <a:gd name="T5" fmla="*/ 783 h 83"/>
                <a:gd name="T6" fmla="*/ 1469 w 353"/>
                <a:gd name="T7" fmla="*/ 452 h 83"/>
                <a:gd name="T8" fmla="*/ 1066 w 353"/>
                <a:gd name="T9" fmla="*/ 343 h 83"/>
                <a:gd name="T10" fmla="*/ 874 w 353"/>
                <a:gd name="T11" fmla="*/ 0 h 83"/>
                <a:gd name="T12" fmla="*/ 400 w 353"/>
                <a:gd name="T13" fmla="*/ 0 h 83"/>
                <a:gd name="T14" fmla="*/ 273 w 353"/>
                <a:gd name="T15" fmla="*/ 343 h 83"/>
                <a:gd name="T16" fmla="*/ 0 w 353"/>
                <a:gd name="T17" fmla="*/ 343 h 83"/>
                <a:gd name="T18" fmla="*/ 0 w 353"/>
                <a:gd name="T19" fmla="*/ 343 h 8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3"/>
                <a:gd name="T31" fmla="*/ 0 h 83"/>
                <a:gd name="T32" fmla="*/ 353 w 353"/>
                <a:gd name="T33" fmla="*/ 83 h 8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3" h="83">
                  <a:moveTo>
                    <a:pt x="0" y="36"/>
                  </a:moveTo>
                  <a:lnTo>
                    <a:pt x="0" y="82"/>
                  </a:lnTo>
                  <a:lnTo>
                    <a:pt x="352" y="82"/>
                  </a:lnTo>
                  <a:lnTo>
                    <a:pt x="337" y="47"/>
                  </a:lnTo>
                  <a:lnTo>
                    <a:pt x="245" y="36"/>
                  </a:lnTo>
                  <a:lnTo>
                    <a:pt x="201" y="0"/>
                  </a:lnTo>
                  <a:lnTo>
                    <a:pt x="92" y="0"/>
                  </a:lnTo>
                  <a:lnTo>
                    <a:pt x="63" y="36"/>
                  </a:lnTo>
                  <a:lnTo>
                    <a:pt x="0" y="36"/>
                  </a:lnTo>
                </a:path>
              </a:pathLst>
            </a:custGeom>
            <a:noFill/>
            <a:ln w="12700" cap="rnd">
              <a:solidFill>
                <a:srgbClr val="000000"/>
              </a:solidFill>
              <a:round/>
              <a:headEnd type="none" w="sm" len="sm"/>
              <a:tailEnd type="none" w="sm" len="sm"/>
            </a:ln>
          </p:spPr>
          <p:txBody>
            <a:bodyPr/>
            <a:p>
              <a:endParaRPr lang="en-US"/>
            </a:p>
          </p:txBody>
        </p:sp>
        <p:sp>
          <p:nvSpPr>
            <p:cNvPr id="1049376" name="Freeform 15"/>
            <p:cNvSpPr/>
            <p:nvPr/>
          </p:nvSpPr>
          <p:spPr bwMode="auto">
            <a:xfrm>
              <a:off x="4245" y="3516"/>
              <a:ext cx="43" cy="60"/>
            </a:xfrm>
            <a:custGeom>
              <a:avLst/>
              <a:gdLst>
                <a:gd name="T0" fmla="*/ 123 w 30"/>
                <a:gd name="T1" fmla="*/ 318 h 34"/>
                <a:gd name="T2" fmla="*/ 0 w 30"/>
                <a:gd name="T3" fmla="*/ 318 h 34"/>
                <a:gd name="T4" fmla="*/ 0 w 30"/>
                <a:gd name="T5" fmla="*/ 265 h 34"/>
                <a:gd name="T6" fmla="*/ 9 w 30"/>
                <a:gd name="T7" fmla="*/ 203 h 34"/>
                <a:gd name="T8" fmla="*/ 27 w 30"/>
                <a:gd name="T9" fmla="*/ 152 h 34"/>
                <a:gd name="T10" fmla="*/ 29 w 30"/>
                <a:gd name="T11" fmla="*/ 99 h 34"/>
                <a:gd name="T12" fmla="*/ 56 w 30"/>
                <a:gd name="T13" fmla="*/ 60 h 34"/>
                <a:gd name="T14" fmla="*/ 70 w 30"/>
                <a:gd name="T15" fmla="*/ 37 h 34"/>
                <a:gd name="T16" fmla="*/ 96 w 30"/>
                <a:gd name="T17" fmla="*/ 21 h 34"/>
                <a:gd name="T18" fmla="*/ 123 w 30"/>
                <a:gd name="T19" fmla="*/ 0 h 34"/>
                <a:gd name="T20" fmla="*/ 123 w 30"/>
                <a:gd name="T21" fmla="*/ 0 h 34"/>
                <a:gd name="T22" fmla="*/ 123 w 30"/>
                <a:gd name="T23" fmla="*/ 21 h 34"/>
                <a:gd name="T24" fmla="*/ 123 w 30"/>
                <a:gd name="T25" fmla="*/ 21 h 34"/>
                <a:gd name="T26" fmla="*/ 123 w 30"/>
                <a:gd name="T27" fmla="*/ 37 h 34"/>
                <a:gd name="T28" fmla="*/ 123 w 30"/>
                <a:gd name="T29" fmla="*/ 78 h 34"/>
                <a:gd name="T30" fmla="*/ 123 w 30"/>
                <a:gd name="T31" fmla="*/ 152 h 34"/>
                <a:gd name="T32" fmla="*/ 123 w 30"/>
                <a:gd name="T33" fmla="*/ 224 h 34"/>
                <a:gd name="T34" fmla="*/ 123 w 30"/>
                <a:gd name="T35" fmla="*/ 318 h 3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0"/>
                <a:gd name="T55" fmla="*/ 0 h 34"/>
                <a:gd name="T56" fmla="*/ 30 w 30"/>
                <a:gd name="T57" fmla="*/ 34 h 3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0" h="34">
                  <a:moveTo>
                    <a:pt x="29" y="33"/>
                  </a:moveTo>
                  <a:lnTo>
                    <a:pt x="0" y="33"/>
                  </a:lnTo>
                  <a:lnTo>
                    <a:pt x="0" y="27"/>
                  </a:lnTo>
                  <a:lnTo>
                    <a:pt x="2" y="21"/>
                  </a:lnTo>
                  <a:lnTo>
                    <a:pt x="6" y="16"/>
                  </a:lnTo>
                  <a:lnTo>
                    <a:pt x="7" y="10"/>
                  </a:lnTo>
                  <a:lnTo>
                    <a:pt x="13" y="6"/>
                  </a:lnTo>
                  <a:lnTo>
                    <a:pt x="17" y="4"/>
                  </a:lnTo>
                  <a:lnTo>
                    <a:pt x="23" y="2"/>
                  </a:lnTo>
                  <a:lnTo>
                    <a:pt x="29" y="0"/>
                  </a:lnTo>
                  <a:lnTo>
                    <a:pt x="29" y="2"/>
                  </a:lnTo>
                  <a:lnTo>
                    <a:pt x="29" y="4"/>
                  </a:lnTo>
                  <a:lnTo>
                    <a:pt x="29" y="8"/>
                  </a:lnTo>
                  <a:lnTo>
                    <a:pt x="29" y="16"/>
                  </a:lnTo>
                  <a:lnTo>
                    <a:pt x="29" y="23"/>
                  </a:lnTo>
                  <a:lnTo>
                    <a:pt x="29" y="33"/>
                  </a:lnTo>
                </a:path>
              </a:pathLst>
            </a:custGeom>
            <a:solidFill>
              <a:srgbClr val="000000"/>
            </a:solidFill>
            <a:ln>
              <a:noFill/>
            </a:ln>
          </p:spPr>
          <p:txBody>
            <a:bodyPr/>
            <a:p>
              <a:endParaRPr lang="en-US"/>
            </a:p>
          </p:txBody>
        </p:sp>
        <p:sp>
          <p:nvSpPr>
            <p:cNvPr id="1049377" name="Freeform 16"/>
            <p:cNvSpPr/>
            <p:nvPr/>
          </p:nvSpPr>
          <p:spPr bwMode="auto">
            <a:xfrm>
              <a:off x="4245" y="3516"/>
              <a:ext cx="43" cy="60"/>
            </a:xfrm>
            <a:custGeom>
              <a:avLst/>
              <a:gdLst>
                <a:gd name="T0" fmla="*/ 0 w 30"/>
                <a:gd name="T1" fmla="*/ 318 h 34"/>
                <a:gd name="T2" fmla="*/ 0 w 30"/>
                <a:gd name="T3" fmla="*/ 265 h 34"/>
                <a:gd name="T4" fmla="*/ 9 w 30"/>
                <a:gd name="T5" fmla="*/ 203 h 34"/>
                <a:gd name="T6" fmla="*/ 27 w 30"/>
                <a:gd name="T7" fmla="*/ 152 h 34"/>
                <a:gd name="T8" fmla="*/ 29 w 30"/>
                <a:gd name="T9" fmla="*/ 99 h 34"/>
                <a:gd name="T10" fmla="*/ 56 w 30"/>
                <a:gd name="T11" fmla="*/ 60 h 34"/>
                <a:gd name="T12" fmla="*/ 70 w 30"/>
                <a:gd name="T13" fmla="*/ 37 h 34"/>
                <a:gd name="T14" fmla="*/ 96 w 30"/>
                <a:gd name="T15" fmla="*/ 21 h 34"/>
                <a:gd name="T16" fmla="*/ 123 w 30"/>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34"/>
                <a:gd name="T29" fmla="*/ 30 w 30"/>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34">
                  <a:moveTo>
                    <a:pt x="0" y="33"/>
                  </a:moveTo>
                  <a:lnTo>
                    <a:pt x="0" y="27"/>
                  </a:lnTo>
                  <a:lnTo>
                    <a:pt x="2" y="21"/>
                  </a:lnTo>
                  <a:lnTo>
                    <a:pt x="6" y="16"/>
                  </a:lnTo>
                  <a:lnTo>
                    <a:pt x="7" y="10"/>
                  </a:lnTo>
                  <a:lnTo>
                    <a:pt x="13" y="6"/>
                  </a:lnTo>
                  <a:lnTo>
                    <a:pt x="17" y="4"/>
                  </a:lnTo>
                  <a:lnTo>
                    <a:pt x="23" y="2"/>
                  </a:lnTo>
                  <a:lnTo>
                    <a:pt x="29" y="0"/>
                  </a:lnTo>
                </a:path>
              </a:pathLst>
            </a:custGeom>
            <a:noFill/>
            <a:ln w="12700" cap="rnd">
              <a:solidFill>
                <a:srgbClr val="000000"/>
              </a:solidFill>
              <a:round/>
              <a:headEnd type="none" w="sm" len="sm"/>
              <a:tailEnd type="none" w="sm" len="sm"/>
            </a:ln>
          </p:spPr>
          <p:txBody>
            <a:bodyPr/>
            <a:p>
              <a:endParaRPr lang="en-US"/>
            </a:p>
          </p:txBody>
        </p:sp>
        <p:sp>
          <p:nvSpPr>
            <p:cNvPr id="1049378" name="Freeform 17"/>
            <p:cNvSpPr/>
            <p:nvPr/>
          </p:nvSpPr>
          <p:spPr bwMode="auto">
            <a:xfrm>
              <a:off x="4287" y="3516"/>
              <a:ext cx="45" cy="60"/>
            </a:xfrm>
            <a:custGeom>
              <a:avLst/>
              <a:gdLst>
                <a:gd name="T0" fmla="*/ 0 w 31"/>
                <a:gd name="T1" fmla="*/ 318 h 34"/>
                <a:gd name="T2" fmla="*/ 0 w 31"/>
                <a:gd name="T3" fmla="*/ 0 h 34"/>
                <a:gd name="T4" fmla="*/ 22 w 31"/>
                <a:gd name="T5" fmla="*/ 21 h 34"/>
                <a:gd name="T6" fmla="*/ 48 w 31"/>
                <a:gd name="T7" fmla="*/ 37 h 34"/>
                <a:gd name="T8" fmla="*/ 75 w 31"/>
                <a:gd name="T9" fmla="*/ 60 h 34"/>
                <a:gd name="T10" fmla="*/ 93 w 31"/>
                <a:gd name="T11" fmla="*/ 99 h 34"/>
                <a:gd name="T12" fmla="*/ 107 w 31"/>
                <a:gd name="T13" fmla="*/ 152 h 34"/>
                <a:gd name="T14" fmla="*/ 116 w 31"/>
                <a:gd name="T15" fmla="*/ 203 h 34"/>
                <a:gd name="T16" fmla="*/ 126 w 31"/>
                <a:gd name="T17" fmla="*/ 265 h 34"/>
                <a:gd name="T18" fmla="*/ 135 w 31"/>
                <a:gd name="T19" fmla="*/ 318 h 34"/>
                <a:gd name="T20" fmla="*/ 135 w 31"/>
                <a:gd name="T21" fmla="*/ 318 h 34"/>
                <a:gd name="T22" fmla="*/ 126 w 31"/>
                <a:gd name="T23" fmla="*/ 318 h 34"/>
                <a:gd name="T24" fmla="*/ 126 w 31"/>
                <a:gd name="T25" fmla="*/ 318 h 34"/>
                <a:gd name="T26" fmla="*/ 116 w 31"/>
                <a:gd name="T27" fmla="*/ 318 h 34"/>
                <a:gd name="T28" fmla="*/ 102 w 31"/>
                <a:gd name="T29" fmla="*/ 318 h 34"/>
                <a:gd name="T30" fmla="*/ 75 w 31"/>
                <a:gd name="T31" fmla="*/ 318 h 34"/>
                <a:gd name="T32" fmla="*/ 41 w 31"/>
                <a:gd name="T33" fmla="*/ 318 h 34"/>
                <a:gd name="T34" fmla="*/ 0 w 31"/>
                <a:gd name="T35" fmla="*/ 318 h 3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1"/>
                <a:gd name="T55" fmla="*/ 0 h 34"/>
                <a:gd name="T56" fmla="*/ 31 w 31"/>
                <a:gd name="T57" fmla="*/ 34 h 3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1" h="34">
                  <a:moveTo>
                    <a:pt x="0" y="33"/>
                  </a:moveTo>
                  <a:lnTo>
                    <a:pt x="0" y="0"/>
                  </a:lnTo>
                  <a:lnTo>
                    <a:pt x="5" y="2"/>
                  </a:lnTo>
                  <a:lnTo>
                    <a:pt x="11" y="4"/>
                  </a:lnTo>
                  <a:lnTo>
                    <a:pt x="17" y="6"/>
                  </a:lnTo>
                  <a:lnTo>
                    <a:pt x="21" y="10"/>
                  </a:lnTo>
                  <a:lnTo>
                    <a:pt x="24" y="16"/>
                  </a:lnTo>
                  <a:lnTo>
                    <a:pt x="26" y="21"/>
                  </a:lnTo>
                  <a:lnTo>
                    <a:pt x="28" y="27"/>
                  </a:lnTo>
                  <a:lnTo>
                    <a:pt x="30" y="33"/>
                  </a:lnTo>
                  <a:lnTo>
                    <a:pt x="28" y="33"/>
                  </a:lnTo>
                  <a:lnTo>
                    <a:pt x="26" y="33"/>
                  </a:lnTo>
                  <a:lnTo>
                    <a:pt x="23" y="33"/>
                  </a:lnTo>
                  <a:lnTo>
                    <a:pt x="17" y="33"/>
                  </a:lnTo>
                  <a:lnTo>
                    <a:pt x="9" y="33"/>
                  </a:lnTo>
                  <a:lnTo>
                    <a:pt x="0" y="33"/>
                  </a:lnTo>
                </a:path>
              </a:pathLst>
            </a:custGeom>
            <a:solidFill>
              <a:srgbClr val="000000"/>
            </a:solidFill>
            <a:ln>
              <a:noFill/>
            </a:ln>
          </p:spPr>
          <p:txBody>
            <a:bodyPr/>
            <a:p>
              <a:endParaRPr lang="en-US"/>
            </a:p>
          </p:txBody>
        </p:sp>
        <p:sp>
          <p:nvSpPr>
            <p:cNvPr id="1049379" name="Freeform 18"/>
            <p:cNvSpPr/>
            <p:nvPr/>
          </p:nvSpPr>
          <p:spPr bwMode="auto">
            <a:xfrm>
              <a:off x="4287" y="3516"/>
              <a:ext cx="45" cy="60"/>
            </a:xfrm>
            <a:custGeom>
              <a:avLst/>
              <a:gdLst>
                <a:gd name="T0" fmla="*/ 0 w 31"/>
                <a:gd name="T1" fmla="*/ 0 h 34"/>
                <a:gd name="T2" fmla="*/ 22 w 31"/>
                <a:gd name="T3" fmla="*/ 21 h 34"/>
                <a:gd name="T4" fmla="*/ 48 w 31"/>
                <a:gd name="T5" fmla="*/ 37 h 34"/>
                <a:gd name="T6" fmla="*/ 75 w 31"/>
                <a:gd name="T7" fmla="*/ 60 h 34"/>
                <a:gd name="T8" fmla="*/ 93 w 31"/>
                <a:gd name="T9" fmla="*/ 99 h 34"/>
                <a:gd name="T10" fmla="*/ 107 w 31"/>
                <a:gd name="T11" fmla="*/ 152 h 34"/>
                <a:gd name="T12" fmla="*/ 116 w 31"/>
                <a:gd name="T13" fmla="*/ 203 h 34"/>
                <a:gd name="T14" fmla="*/ 126 w 31"/>
                <a:gd name="T15" fmla="*/ 265 h 34"/>
                <a:gd name="T16" fmla="*/ 135 w 31"/>
                <a:gd name="T17" fmla="*/ 318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34"/>
                <a:gd name="T29" fmla="*/ 31 w 31"/>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34">
                  <a:moveTo>
                    <a:pt x="0" y="0"/>
                  </a:moveTo>
                  <a:lnTo>
                    <a:pt x="5" y="2"/>
                  </a:lnTo>
                  <a:lnTo>
                    <a:pt x="11" y="4"/>
                  </a:lnTo>
                  <a:lnTo>
                    <a:pt x="17" y="6"/>
                  </a:lnTo>
                  <a:lnTo>
                    <a:pt x="21" y="10"/>
                  </a:lnTo>
                  <a:lnTo>
                    <a:pt x="24" y="16"/>
                  </a:lnTo>
                  <a:lnTo>
                    <a:pt x="26" y="21"/>
                  </a:lnTo>
                  <a:lnTo>
                    <a:pt x="28" y="27"/>
                  </a:lnTo>
                  <a:lnTo>
                    <a:pt x="30" y="33"/>
                  </a:lnTo>
                </a:path>
              </a:pathLst>
            </a:custGeom>
            <a:noFill/>
            <a:ln w="12700" cap="rnd">
              <a:solidFill>
                <a:srgbClr val="000000"/>
              </a:solidFill>
              <a:round/>
              <a:headEnd type="none" w="sm" len="sm"/>
              <a:tailEnd type="none" w="sm" len="sm"/>
            </a:ln>
          </p:spPr>
          <p:txBody>
            <a:bodyPr/>
            <a:p>
              <a:endParaRPr lang="en-US"/>
            </a:p>
          </p:txBody>
        </p:sp>
        <p:sp>
          <p:nvSpPr>
            <p:cNvPr id="1049380" name="Freeform 19"/>
            <p:cNvSpPr/>
            <p:nvPr/>
          </p:nvSpPr>
          <p:spPr bwMode="auto">
            <a:xfrm>
              <a:off x="4251" y="3523"/>
              <a:ext cx="75" cy="93"/>
            </a:xfrm>
            <a:custGeom>
              <a:avLst/>
              <a:gdLst>
                <a:gd name="T0" fmla="*/ 108 w 52"/>
                <a:gd name="T1" fmla="*/ 0 h 53"/>
                <a:gd name="T2" fmla="*/ 128 w 52"/>
                <a:gd name="T3" fmla="*/ 0 h 53"/>
                <a:gd name="T4" fmla="*/ 156 w 52"/>
                <a:gd name="T5" fmla="*/ 21 h 53"/>
                <a:gd name="T6" fmla="*/ 175 w 52"/>
                <a:gd name="T7" fmla="*/ 37 h 53"/>
                <a:gd name="T8" fmla="*/ 189 w 52"/>
                <a:gd name="T9" fmla="*/ 77 h 53"/>
                <a:gd name="T10" fmla="*/ 208 w 52"/>
                <a:gd name="T11" fmla="*/ 114 h 53"/>
                <a:gd name="T12" fmla="*/ 212 w 52"/>
                <a:gd name="T13" fmla="*/ 151 h 53"/>
                <a:gd name="T14" fmla="*/ 222 w 52"/>
                <a:gd name="T15" fmla="*/ 200 h 53"/>
                <a:gd name="T16" fmla="*/ 222 w 52"/>
                <a:gd name="T17" fmla="*/ 253 h 53"/>
                <a:gd name="T18" fmla="*/ 222 w 52"/>
                <a:gd name="T19" fmla="*/ 293 h 53"/>
                <a:gd name="T20" fmla="*/ 212 w 52"/>
                <a:gd name="T21" fmla="*/ 351 h 53"/>
                <a:gd name="T22" fmla="*/ 208 w 52"/>
                <a:gd name="T23" fmla="*/ 379 h 53"/>
                <a:gd name="T24" fmla="*/ 189 w 52"/>
                <a:gd name="T25" fmla="*/ 416 h 53"/>
                <a:gd name="T26" fmla="*/ 175 w 52"/>
                <a:gd name="T27" fmla="*/ 453 h 53"/>
                <a:gd name="T28" fmla="*/ 156 w 52"/>
                <a:gd name="T29" fmla="*/ 474 h 53"/>
                <a:gd name="T30" fmla="*/ 128 w 52"/>
                <a:gd name="T31" fmla="*/ 493 h 53"/>
                <a:gd name="T32" fmla="*/ 108 w 52"/>
                <a:gd name="T33" fmla="*/ 493 h 53"/>
                <a:gd name="T34" fmla="*/ 89 w 52"/>
                <a:gd name="T35" fmla="*/ 493 h 53"/>
                <a:gd name="T36" fmla="*/ 66 w 52"/>
                <a:gd name="T37" fmla="*/ 474 h 53"/>
                <a:gd name="T38" fmla="*/ 48 w 52"/>
                <a:gd name="T39" fmla="*/ 453 h 53"/>
                <a:gd name="T40" fmla="*/ 29 w 52"/>
                <a:gd name="T41" fmla="*/ 416 h 53"/>
                <a:gd name="T42" fmla="*/ 13 w 52"/>
                <a:gd name="T43" fmla="*/ 379 h 53"/>
                <a:gd name="T44" fmla="*/ 9 w 52"/>
                <a:gd name="T45" fmla="*/ 351 h 53"/>
                <a:gd name="T46" fmla="*/ 0 w 52"/>
                <a:gd name="T47" fmla="*/ 293 h 53"/>
                <a:gd name="T48" fmla="*/ 0 w 52"/>
                <a:gd name="T49" fmla="*/ 253 h 53"/>
                <a:gd name="T50" fmla="*/ 0 w 52"/>
                <a:gd name="T51" fmla="*/ 200 h 53"/>
                <a:gd name="T52" fmla="*/ 9 w 52"/>
                <a:gd name="T53" fmla="*/ 151 h 53"/>
                <a:gd name="T54" fmla="*/ 13 w 52"/>
                <a:gd name="T55" fmla="*/ 114 h 53"/>
                <a:gd name="T56" fmla="*/ 29 w 52"/>
                <a:gd name="T57" fmla="*/ 77 h 53"/>
                <a:gd name="T58" fmla="*/ 48 w 52"/>
                <a:gd name="T59" fmla="*/ 37 h 53"/>
                <a:gd name="T60" fmla="*/ 66 w 52"/>
                <a:gd name="T61" fmla="*/ 21 h 53"/>
                <a:gd name="T62" fmla="*/ 89 w 52"/>
                <a:gd name="T63" fmla="*/ 0 h 53"/>
                <a:gd name="T64" fmla="*/ 108 w 52"/>
                <a:gd name="T65" fmla="*/ 0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3"/>
                <a:gd name="T101" fmla="*/ 52 w 52"/>
                <a:gd name="T102" fmla="*/ 53 h 5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3">
                  <a:moveTo>
                    <a:pt x="25" y="0"/>
                  </a:moveTo>
                  <a:lnTo>
                    <a:pt x="30" y="0"/>
                  </a:lnTo>
                  <a:lnTo>
                    <a:pt x="36" y="2"/>
                  </a:lnTo>
                  <a:lnTo>
                    <a:pt x="40" y="4"/>
                  </a:lnTo>
                  <a:lnTo>
                    <a:pt x="44" y="8"/>
                  </a:lnTo>
                  <a:lnTo>
                    <a:pt x="48" y="12"/>
                  </a:lnTo>
                  <a:lnTo>
                    <a:pt x="49" y="16"/>
                  </a:lnTo>
                  <a:lnTo>
                    <a:pt x="51" y="21"/>
                  </a:lnTo>
                  <a:lnTo>
                    <a:pt x="51" y="27"/>
                  </a:lnTo>
                  <a:lnTo>
                    <a:pt x="51" y="31"/>
                  </a:lnTo>
                  <a:lnTo>
                    <a:pt x="49" y="37"/>
                  </a:lnTo>
                  <a:lnTo>
                    <a:pt x="48" y="40"/>
                  </a:lnTo>
                  <a:lnTo>
                    <a:pt x="44" y="44"/>
                  </a:lnTo>
                  <a:lnTo>
                    <a:pt x="40" y="48"/>
                  </a:lnTo>
                  <a:lnTo>
                    <a:pt x="36" y="50"/>
                  </a:lnTo>
                  <a:lnTo>
                    <a:pt x="30" y="52"/>
                  </a:lnTo>
                  <a:lnTo>
                    <a:pt x="25" y="52"/>
                  </a:lnTo>
                  <a:lnTo>
                    <a:pt x="21" y="52"/>
                  </a:lnTo>
                  <a:lnTo>
                    <a:pt x="15" y="50"/>
                  </a:lnTo>
                  <a:lnTo>
                    <a:pt x="11" y="48"/>
                  </a:lnTo>
                  <a:lnTo>
                    <a:pt x="7" y="44"/>
                  </a:lnTo>
                  <a:lnTo>
                    <a:pt x="3" y="40"/>
                  </a:lnTo>
                  <a:lnTo>
                    <a:pt x="2" y="37"/>
                  </a:lnTo>
                  <a:lnTo>
                    <a:pt x="0" y="31"/>
                  </a:lnTo>
                  <a:lnTo>
                    <a:pt x="0" y="27"/>
                  </a:lnTo>
                  <a:lnTo>
                    <a:pt x="0" y="21"/>
                  </a:lnTo>
                  <a:lnTo>
                    <a:pt x="2" y="16"/>
                  </a:lnTo>
                  <a:lnTo>
                    <a:pt x="3" y="12"/>
                  </a:lnTo>
                  <a:lnTo>
                    <a:pt x="7" y="8"/>
                  </a:lnTo>
                  <a:lnTo>
                    <a:pt x="11" y="4"/>
                  </a:lnTo>
                  <a:lnTo>
                    <a:pt x="15" y="2"/>
                  </a:lnTo>
                  <a:lnTo>
                    <a:pt x="21" y="0"/>
                  </a:lnTo>
                  <a:lnTo>
                    <a:pt x="25" y="0"/>
                  </a:lnTo>
                </a:path>
              </a:pathLst>
            </a:custGeom>
            <a:solidFill>
              <a:srgbClr val="FFFFFF"/>
            </a:solidFill>
            <a:ln>
              <a:noFill/>
            </a:ln>
          </p:spPr>
          <p:txBody>
            <a:bodyPr/>
            <a:p>
              <a:endParaRPr lang="en-US"/>
            </a:p>
          </p:txBody>
        </p:sp>
        <p:sp>
          <p:nvSpPr>
            <p:cNvPr id="1049381" name="Freeform 20"/>
            <p:cNvSpPr/>
            <p:nvPr/>
          </p:nvSpPr>
          <p:spPr bwMode="auto">
            <a:xfrm>
              <a:off x="4251" y="3523"/>
              <a:ext cx="75" cy="93"/>
            </a:xfrm>
            <a:custGeom>
              <a:avLst/>
              <a:gdLst>
                <a:gd name="T0" fmla="*/ 108 w 52"/>
                <a:gd name="T1" fmla="*/ 0 h 53"/>
                <a:gd name="T2" fmla="*/ 128 w 52"/>
                <a:gd name="T3" fmla="*/ 0 h 53"/>
                <a:gd name="T4" fmla="*/ 156 w 52"/>
                <a:gd name="T5" fmla="*/ 21 h 53"/>
                <a:gd name="T6" fmla="*/ 175 w 52"/>
                <a:gd name="T7" fmla="*/ 37 h 53"/>
                <a:gd name="T8" fmla="*/ 189 w 52"/>
                <a:gd name="T9" fmla="*/ 77 h 53"/>
                <a:gd name="T10" fmla="*/ 208 w 52"/>
                <a:gd name="T11" fmla="*/ 114 h 53"/>
                <a:gd name="T12" fmla="*/ 212 w 52"/>
                <a:gd name="T13" fmla="*/ 151 h 53"/>
                <a:gd name="T14" fmla="*/ 222 w 52"/>
                <a:gd name="T15" fmla="*/ 200 h 53"/>
                <a:gd name="T16" fmla="*/ 222 w 52"/>
                <a:gd name="T17" fmla="*/ 253 h 53"/>
                <a:gd name="T18" fmla="*/ 222 w 52"/>
                <a:gd name="T19" fmla="*/ 293 h 53"/>
                <a:gd name="T20" fmla="*/ 212 w 52"/>
                <a:gd name="T21" fmla="*/ 351 h 53"/>
                <a:gd name="T22" fmla="*/ 208 w 52"/>
                <a:gd name="T23" fmla="*/ 379 h 53"/>
                <a:gd name="T24" fmla="*/ 189 w 52"/>
                <a:gd name="T25" fmla="*/ 416 h 53"/>
                <a:gd name="T26" fmla="*/ 175 w 52"/>
                <a:gd name="T27" fmla="*/ 453 h 53"/>
                <a:gd name="T28" fmla="*/ 156 w 52"/>
                <a:gd name="T29" fmla="*/ 474 h 53"/>
                <a:gd name="T30" fmla="*/ 128 w 52"/>
                <a:gd name="T31" fmla="*/ 493 h 53"/>
                <a:gd name="T32" fmla="*/ 108 w 52"/>
                <a:gd name="T33" fmla="*/ 493 h 53"/>
                <a:gd name="T34" fmla="*/ 89 w 52"/>
                <a:gd name="T35" fmla="*/ 493 h 53"/>
                <a:gd name="T36" fmla="*/ 66 w 52"/>
                <a:gd name="T37" fmla="*/ 474 h 53"/>
                <a:gd name="T38" fmla="*/ 48 w 52"/>
                <a:gd name="T39" fmla="*/ 453 h 53"/>
                <a:gd name="T40" fmla="*/ 29 w 52"/>
                <a:gd name="T41" fmla="*/ 416 h 53"/>
                <a:gd name="T42" fmla="*/ 13 w 52"/>
                <a:gd name="T43" fmla="*/ 379 h 53"/>
                <a:gd name="T44" fmla="*/ 9 w 52"/>
                <a:gd name="T45" fmla="*/ 351 h 53"/>
                <a:gd name="T46" fmla="*/ 0 w 52"/>
                <a:gd name="T47" fmla="*/ 293 h 53"/>
                <a:gd name="T48" fmla="*/ 0 w 52"/>
                <a:gd name="T49" fmla="*/ 253 h 53"/>
                <a:gd name="T50" fmla="*/ 0 w 52"/>
                <a:gd name="T51" fmla="*/ 200 h 53"/>
                <a:gd name="T52" fmla="*/ 9 w 52"/>
                <a:gd name="T53" fmla="*/ 151 h 53"/>
                <a:gd name="T54" fmla="*/ 13 w 52"/>
                <a:gd name="T55" fmla="*/ 114 h 53"/>
                <a:gd name="T56" fmla="*/ 29 w 52"/>
                <a:gd name="T57" fmla="*/ 77 h 53"/>
                <a:gd name="T58" fmla="*/ 48 w 52"/>
                <a:gd name="T59" fmla="*/ 37 h 53"/>
                <a:gd name="T60" fmla="*/ 66 w 52"/>
                <a:gd name="T61" fmla="*/ 21 h 53"/>
                <a:gd name="T62" fmla="*/ 89 w 52"/>
                <a:gd name="T63" fmla="*/ 0 h 53"/>
                <a:gd name="T64" fmla="*/ 108 w 52"/>
                <a:gd name="T65" fmla="*/ 0 h 53"/>
                <a:gd name="T66" fmla="*/ 108 w 52"/>
                <a:gd name="T67" fmla="*/ 0 h 53"/>
                <a:gd name="T68" fmla="*/ 108 w 52"/>
                <a:gd name="T69" fmla="*/ 0 h 5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2"/>
                <a:gd name="T106" fmla="*/ 0 h 53"/>
                <a:gd name="T107" fmla="*/ 52 w 52"/>
                <a:gd name="T108" fmla="*/ 53 h 5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2" h="53">
                  <a:moveTo>
                    <a:pt x="25" y="0"/>
                  </a:moveTo>
                  <a:lnTo>
                    <a:pt x="30" y="0"/>
                  </a:lnTo>
                  <a:lnTo>
                    <a:pt x="36" y="2"/>
                  </a:lnTo>
                  <a:lnTo>
                    <a:pt x="40" y="4"/>
                  </a:lnTo>
                  <a:lnTo>
                    <a:pt x="44" y="8"/>
                  </a:lnTo>
                  <a:lnTo>
                    <a:pt x="48" y="12"/>
                  </a:lnTo>
                  <a:lnTo>
                    <a:pt x="49" y="16"/>
                  </a:lnTo>
                  <a:lnTo>
                    <a:pt x="51" y="21"/>
                  </a:lnTo>
                  <a:lnTo>
                    <a:pt x="51" y="27"/>
                  </a:lnTo>
                  <a:lnTo>
                    <a:pt x="51" y="31"/>
                  </a:lnTo>
                  <a:lnTo>
                    <a:pt x="49" y="37"/>
                  </a:lnTo>
                  <a:lnTo>
                    <a:pt x="48" y="40"/>
                  </a:lnTo>
                  <a:lnTo>
                    <a:pt x="44" y="44"/>
                  </a:lnTo>
                  <a:lnTo>
                    <a:pt x="40" y="48"/>
                  </a:lnTo>
                  <a:lnTo>
                    <a:pt x="36" y="50"/>
                  </a:lnTo>
                  <a:lnTo>
                    <a:pt x="30" y="52"/>
                  </a:lnTo>
                  <a:lnTo>
                    <a:pt x="25" y="52"/>
                  </a:lnTo>
                  <a:lnTo>
                    <a:pt x="21" y="52"/>
                  </a:lnTo>
                  <a:lnTo>
                    <a:pt x="15" y="50"/>
                  </a:lnTo>
                  <a:lnTo>
                    <a:pt x="11" y="48"/>
                  </a:lnTo>
                  <a:lnTo>
                    <a:pt x="7" y="44"/>
                  </a:lnTo>
                  <a:lnTo>
                    <a:pt x="3" y="40"/>
                  </a:lnTo>
                  <a:lnTo>
                    <a:pt x="2" y="37"/>
                  </a:lnTo>
                  <a:lnTo>
                    <a:pt x="0" y="31"/>
                  </a:lnTo>
                  <a:lnTo>
                    <a:pt x="0" y="27"/>
                  </a:lnTo>
                  <a:lnTo>
                    <a:pt x="0" y="21"/>
                  </a:lnTo>
                  <a:lnTo>
                    <a:pt x="2" y="16"/>
                  </a:lnTo>
                  <a:lnTo>
                    <a:pt x="3" y="12"/>
                  </a:lnTo>
                  <a:lnTo>
                    <a:pt x="7" y="8"/>
                  </a:lnTo>
                  <a:lnTo>
                    <a:pt x="11" y="4"/>
                  </a:lnTo>
                  <a:lnTo>
                    <a:pt x="15" y="2"/>
                  </a:lnTo>
                  <a:lnTo>
                    <a:pt x="21" y="0"/>
                  </a:lnTo>
                  <a:lnTo>
                    <a:pt x="25" y="0"/>
                  </a:lnTo>
                </a:path>
              </a:pathLst>
            </a:custGeom>
            <a:noFill/>
            <a:ln w="12700" cap="rnd">
              <a:solidFill>
                <a:srgbClr val="000000"/>
              </a:solidFill>
              <a:round/>
              <a:headEnd type="none" w="sm" len="sm"/>
              <a:tailEnd type="none" w="sm" len="sm"/>
            </a:ln>
          </p:spPr>
          <p:txBody>
            <a:bodyPr/>
            <a:p>
              <a:endParaRPr lang="en-US"/>
            </a:p>
          </p:txBody>
        </p:sp>
        <p:sp>
          <p:nvSpPr>
            <p:cNvPr id="1049382" name="Freeform 21"/>
            <p:cNvSpPr/>
            <p:nvPr/>
          </p:nvSpPr>
          <p:spPr bwMode="auto">
            <a:xfrm>
              <a:off x="4267" y="3544"/>
              <a:ext cx="43" cy="51"/>
            </a:xfrm>
            <a:custGeom>
              <a:avLst/>
              <a:gdLst>
                <a:gd name="T0" fmla="*/ 60 w 30"/>
                <a:gd name="T1" fmla="*/ 0 h 29"/>
                <a:gd name="T2" fmla="*/ 70 w 30"/>
                <a:gd name="T3" fmla="*/ 0 h 29"/>
                <a:gd name="T4" fmla="*/ 80 w 30"/>
                <a:gd name="T5" fmla="*/ 0 h 29"/>
                <a:gd name="T6" fmla="*/ 89 w 30"/>
                <a:gd name="T7" fmla="*/ 21 h 29"/>
                <a:gd name="T8" fmla="*/ 108 w 30"/>
                <a:gd name="T9" fmla="*/ 37 h 29"/>
                <a:gd name="T10" fmla="*/ 108 w 30"/>
                <a:gd name="T11" fmla="*/ 49 h 29"/>
                <a:gd name="T12" fmla="*/ 115 w 30"/>
                <a:gd name="T13" fmla="*/ 65 h 29"/>
                <a:gd name="T14" fmla="*/ 123 w 30"/>
                <a:gd name="T15" fmla="*/ 102 h 29"/>
                <a:gd name="T16" fmla="*/ 123 w 30"/>
                <a:gd name="T17" fmla="*/ 123 h 29"/>
                <a:gd name="T18" fmla="*/ 123 w 30"/>
                <a:gd name="T19" fmla="*/ 164 h 29"/>
                <a:gd name="T20" fmla="*/ 115 w 30"/>
                <a:gd name="T21" fmla="*/ 179 h 29"/>
                <a:gd name="T22" fmla="*/ 108 w 30"/>
                <a:gd name="T23" fmla="*/ 216 h 29"/>
                <a:gd name="T24" fmla="*/ 108 w 30"/>
                <a:gd name="T25" fmla="*/ 237 h 29"/>
                <a:gd name="T26" fmla="*/ 89 w 30"/>
                <a:gd name="T27" fmla="*/ 257 h 29"/>
                <a:gd name="T28" fmla="*/ 80 w 30"/>
                <a:gd name="T29" fmla="*/ 257 h 29"/>
                <a:gd name="T30" fmla="*/ 70 w 30"/>
                <a:gd name="T31" fmla="*/ 266 h 29"/>
                <a:gd name="T32" fmla="*/ 60 w 30"/>
                <a:gd name="T33" fmla="*/ 266 h 29"/>
                <a:gd name="T34" fmla="*/ 49 w 30"/>
                <a:gd name="T35" fmla="*/ 266 h 29"/>
                <a:gd name="T36" fmla="*/ 33 w 30"/>
                <a:gd name="T37" fmla="*/ 257 h 29"/>
                <a:gd name="T38" fmla="*/ 27 w 30"/>
                <a:gd name="T39" fmla="*/ 257 h 29"/>
                <a:gd name="T40" fmla="*/ 19 w 30"/>
                <a:gd name="T41" fmla="*/ 237 h 29"/>
                <a:gd name="T42" fmla="*/ 9 w 30"/>
                <a:gd name="T43" fmla="*/ 216 h 29"/>
                <a:gd name="T44" fmla="*/ 9 w 30"/>
                <a:gd name="T45" fmla="*/ 179 h 29"/>
                <a:gd name="T46" fmla="*/ 0 w 30"/>
                <a:gd name="T47" fmla="*/ 164 h 29"/>
                <a:gd name="T48" fmla="*/ 0 w 30"/>
                <a:gd name="T49" fmla="*/ 123 h 29"/>
                <a:gd name="T50" fmla="*/ 0 w 30"/>
                <a:gd name="T51" fmla="*/ 102 h 29"/>
                <a:gd name="T52" fmla="*/ 9 w 30"/>
                <a:gd name="T53" fmla="*/ 65 h 29"/>
                <a:gd name="T54" fmla="*/ 9 w 30"/>
                <a:gd name="T55" fmla="*/ 49 h 29"/>
                <a:gd name="T56" fmla="*/ 19 w 30"/>
                <a:gd name="T57" fmla="*/ 37 h 29"/>
                <a:gd name="T58" fmla="*/ 27 w 30"/>
                <a:gd name="T59" fmla="*/ 21 h 29"/>
                <a:gd name="T60" fmla="*/ 33 w 30"/>
                <a:gd name="T61" fmla="*/ 0 h 29"/>
                <a:gd name="T62" fmla="*/ 49 w 30"/>
                <a:gd name="T63" fmla="*/ 0 h 29"/>
                <a:gd name="T64" fmla="*/ 60 w 30"/>
                <a:gd name="T65" fmla="*/ 0 h 2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0"/>
                <a:gd name="T100" fmla="*/ 0 h 29"/>
                <a:gd name="T101" fmla="*/ 30 w 30"/>
                <a:gd name="T102" fmla="*/ 29 h 2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0" h="29">
                  <a:moveTo>
                    <a:pt x="14" y="0"/>
                  </a:moveTo>
                  <a:lnTo>
                    <a:pt x="17" y="0"/>
                  </a:lnTo>
                  <a:lnTo>
                    <a:pt x="19" y="0"/>
                  </a:lnTo>
                  <a:lnTo>
                    <a:pt x="21" y="2"/>
                  </a:lnTo>
                  <a:lnTo>
                    <a:pt x="25" y="4"/>
                  </a:lnTo>
                  <a:lnTo>
                    <a:pt x="25" y="5"/>
                  </a:lnTo>
                  <a:lnTo>
                    <a:pt x="27" y="7"/>
                  </a:lnTo>
                  <a:lnTo>
                    <a:pt x="29" y="11"/>
                  </a:lnTo>
                  <a:lnTo>
                    <a:pt x="29" y="13"/>
                  </a:lnTo>
                  <a:lnTo>
                    <a:pt x="29" y="17"/>
                  </a:lnTo>
                  <a:lnTo>
                    <a:pt x="27" y="19"/>
                  </a:lnTo>
                  <a:lnTo>
                    <a:pt x="25" y="23"/>
                  </a:lnTo>
                  <a:lnTo>
                    <a:pt x="25" y="25"/>
                  </a:lnTo>
                  <a:lnTo>
                    <a:pt x="21" y="27"/>
                  </a:lnTo>
                  <a:lnTo>
                    <a:pt x="19" y="27"/>
                  </a:lnTo>
                  <a:lnTo>
                    <a:pt x="17" y="28"/>
                  </a:lnTo>
                  <a:lnTo>
                    <a:pt x="14" y="28"/>
                  </a:lnTo>
                  <a:lnTo>
                    <a:pt x="12" y="28"/>
                  </a:lnTo>
                  <a:lnTo>
                    <a:pt x="8" y="27"/>
                  </a:lnTo>
                  <a:lnTo>
                    <a:pt x="6" y="27"/>
                  </a:lnTo>
                  <a:lnTo>
                    <a:pt x="4" y="25"/>
                  </a:lnTo>
                  <a:lnTo>
                    <a:pt x="2" y="23"/>
                  </a:lnTo>
                  <a:lnTo>
                    <a:pt x="2" y="19"/>
                  </a:lnTo>
                  <a:lnTo>
                    <a:pt x="0" y="17"/>
                  </a:lnTo>
                  <a:lnTo>
                    <a:pt x="0" y="13"/>
                  </a:lnTo>
                  <a:lnTo>
                    <a:pt x="0" y="11"/>
                  </a:lnTo>
                  <a:lnTo>
                    <a:pt x="2" y="7"/>
                  </a:lnTo>
                  <a:lnTo>
                    <a:pt x="2" y="5"/>
                  </a:lnTo>
                  <a:lnTo>
                    <a:pt x="4" y="4"/>
                  </a:lnTo>
                  <a:lnTo>
                    <a:pt x="6" y="2"/>
                  </a:lnTo>
                  <a:lnTo>
                    <a:pt x="8" y="0"/>
                  </a:lnTo>
                  <a:lnTo>
                    <a:pt x="12" y="0"/>
                  </a:lnTo>
                  <a:lnTo>
                    <a:pt x="14" y="0"/>
                  </a:lnTo>
                </a:path>
              </a:pathLst>
            </a:custGeom>
            <a:solidFill>
              <a:srgbClr val="FFFFFF"/>
            </a:solidFill>
            <a:ln>
              <a:noFill/>
            </a:ln>
          </p:spPr>
          <p:txBody>
            <a:bodyPr/>
            <a:p>
              <a:endParaRPr lang="en-US"/>
            </a:p>
          </p:txBody>
        </p:sp>
        <p:sp>
          <p:nvSpPr>
            <p:cNvPr id="1049383" name="Freeform 22"/>
            <p:cNvSpPr/>
            <p:nvPr/>
          </p:nvSpPr>
          <p:spPr bwMode="auto">
            <a:xfrm>
              <a:off x="4267" y="3544"/>
              <a:ext cx="43" cy="51"/>
            </a:xfrm>
            <a:custGeom>
              <a:avLst/>
              <a:gdLst>
                <a:gd name="T0" fmla="*/ 60 w 30"/>
                <a:gd name="T1" fmla="*/ 0 h 29"/>
                <a:gd name="T2" fmla="*/ 70 w 30"/>
                <a:gd name="T3" fmla="*/ 0 h 29"/>
                <a:gd name="T4" fmla="*/ 80 w 30"/>
                <a:gd name="T5" fmla="*/ 0 h 29"/>
                <a:gd name="T6" fmla="*/ 89 w 30"/>
                <a:gd name="T7" fmla="*/ 21 h 29"/>
                <a:gd name="T8" fmla="*/ 108 w 30"/>
                <a:gd name="T9" fmla="*/ 37 h 29"/>
                <a:gd name="T10" fmla="*/ 108 w 30"/>
                <a:gd name="T11" fmla="*/ 49 h 29"/>
                <a:gd name="T12" fmla="*/ 115 w 30"/>
                <a:gd name="T13" fmla="*/ 65 h 29"/>
                <a:gd name="T14" fmla="*/ 123 w 30"/>
                <a:gd name="T15" fmla="*/ 102 h 29"/>
                <a:gd name="T16" fmla="*/ 123 w 30"/>
                <a:gd name="T17" fmla="*/ 123 h 29"/>
                <a:gd name="T18" fmla="*/ 123 w 30"/>
                <a:gd name="T19" fmla="*/ 164 h 29"/>
                <a:gd name="T20" fmla="*/ 115 w 30"/>
                <a:gd name="T21" fmla="*/ 179 h 29"/>
                <a:gd name="T22" fmla="*/ 108 w 30"/>
                <a:gd name="T23" fmla="*/ 216 h 29"/>
                <a:gd name="T24" fmla="*/ 108 w 30"/>
                <a:gd name="T25" fmla="*/ 237 h 29"/>
                <a:gd name="T26" fmla="*/ 89 w 30"/>
                <a:gd name="T27" fmla="*/ 257 h 29"/>
                <a:gd name="T28" fmla="*/ 80 w 30"/>
                <a:gd name="T29" fmla="*/ 257 h 29"/>
                <a:gd name="T30" fmla="*/ 70 w 30"/>
                <a:gd name="T31" fmla="*/ 266 h 29"/>
                <a:gd name="T32" fmla="*/ 60 w 30"/>
                <a:gd name="T33" fmla="*/ 266 h 29"/>
                <a:gd name="T34" fmla="*/ 49 w 30"/>
                <a:gd name="T35" fmla="*/ 266 h 29"/>
                <a:gd name="T36" fmla="*/ 33 w 30"/>
                <a:gd name="T37" fmla="*/ 257 h 29"/>
                <a:gd name="T38" fmla="*/ 27 w 30"/>
                <a:gd name="T39" fmla="*/ 257 h 29"/>
                <a:gd name="T40" fmla="*/ 19 w 30"/>
                <a:gd name="T41" fmla="*/ 237 h 29"/>
                <a:gd name="T42" fmla="*/ 9 w 30"/>
                <a:gd name="T43" fmla="*/ 216 h 29"/>
                <a:gd name="T44" fmla="*/ 9 w 30"/>
                <a:gd name="T45" fmla="*/ 179 h 29"/>
                <a:gd name="T46" fmla="*/ 0 w 30"/>
                <a:gd name="T47" fmla="*/ 164 h 29"/>
                <a:gd name="T48" fmla="*/ 0 w 30"/>
                <a:gd name="T49" fmla="*/ 123 h 29"/>
                <a:gd name="T50" fmla="*/ 0 w 30"/>
                <a:gd name="T51" fmla="*/ 102 h 29"/>
                <a:gd name="T52" fmla="*/ 9 w 30"/>
                <a:gd name="T53" fmla="*/ 65 h 29"/>
                <a:gd name="T54" fmla="*/ 9 w 30"/>
                <a:gd name="T55" fmla="*/ 49 h 29"/>
                <a:gd name="T56" fmla="*/ 19 w 30"/>
                <a:gd name="T57" fmla="*/ 37 h 29"/>
                <a:gd name="T58" fmla="*/ 27 w 30"/>
                <a:gd name="T59" fmla="*/ 21 h 29"/>
                <a:gd name="T60" fmla="*/ 33 w 30"/>
                <a:gd name="T61" fmla="*/ 0 h 29"/>
                <a:gd name="T62" fmla="*/ 49 w 30"/>
                <a:gd name="T63" fmla="*/ 0 h 29"/>
                <a:gd name="T64" fmla="*/ 60 w 30"/>
                <a:gd name="T65" fmla="*/ 0 h 29"/>
                <a:gd name="T66" fmla="*/ 60 w 30"/>
                <a:gd name="T67" fmla="*/ 0 h 29"/>
                <a:gd name="T68" fmla="*/ 60 w 30"/>
                <a:gd name="T69" fmla="*/ 0 h 2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0"/>
                <a:gd name="T106" fmla="*/ 0 h 29"/>
                <a:gd name="T107" fmla="*/ 30 w 30"/>
                <a:gd name="T108" fmla="*/ 29 h 2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0" h="29">
                  <a:moveTo>
                    <a:pt x="14" y="0"/>
                  </a:moveTo>
                  <a:lnTo>
                    <a:pt x="17" y="0"/>
                  </a:lnTo>
                  <a:lnTo>
                    <a:pt x="19" y="0"/>
                  </a:lnTo>
                  <a:lnTo>
                    <a:pt x="21" y="2"/>
                  </a:lnTo>
                  <a:lnTo>
                    <a:pt x="25" y="4"/>
                  </a:lnTo>
                  <a:lnTo>
                    <a:pt x="25" y="5"/>
                  </a:lnTo>
                  <a:lnTo>
                    <a:pt x="27" y="7"/>
                  </a:lnTo>
                  <a:lnTo>
                    <a:pt x="29" y="11"/>
                  </a:lnTo>
                  <a:lnTo>
                    <a:pt x="29" y="13"/>
                  </a:lnTo>
                  <a:lnTo>
                    <a:pt x="29" y="17"/>
                  </a:lnTo>
                  <a:lnTo>
                    <a:pt x="27" y="19"/>
                  </a:lnTo>
                  <a:lnTo>
                    <a:pt x="25" y="23"/>
                  </a:lnTo>
                  <a:lnTo>
                    <a:pt x="25" y="25"/>
                  </a:lnTo>
                  <a:lnTo>
                    <a:pt x="21" y="27"/>
                  </a:lnTo>
                  <a:lnTo>
                    <a:pt x="19" y="27"/>
                  </a:lnTo>
                  <a:lnTo>
                    <a:pt x="17" y="28"/>
                  </a:lnTo>
                  <a:lnTo>
                    <a:pt x="14" y="28"/>
                  </a:lnTo>
                  <a:lnTo>
                    <a:pt x="12" y="28"/>
                  </a:lnTo>
                  <a:lnTo>
                    <a:pt x="8" y="27"/>
                  </a:lnTo>
                  <a:lnTo>
                    <a:pt x="6" y="27"/>
                  </a:lnTo>
                  <a:lnTo>
                    <a:pt x="4" y="25"/>
                  </a:lnTo>
                  <a:lnTo>
                    <a:pt x="2" y="23"/>
                  </a:lnTo>
                  <a:lnTo>
                    <a:pt x="2" y="19"/>
                  </a:lnTo>
                  <a:lnTo>
                    <a:pt x="0" y="17"/>
                  </a:lnTo>
                  <a:lnTo>
                    <a:pt x="0" y="13"/>
                  </a:lnTo>
                  <a:lnTo>
                    <a:pt x="0" y="11"/>
                  </a:lnTo>
                  <a:lnTo>
                    <a:pt x="2" y="7"/>
                  </a:lnTo>
                  <a:lnTo>
                    <a:pt x="2" y="5"/>
                  </a:lnTo>
                  <a:lnTo>
                    <a:pt x="4" y="4"/>
                  </a:lnTo>
                  <a:lnTo>
                    <a:pt x="6" y="2"/>
                  </a:lnTo>
                  <a:lnTo>
                    <a:pt x="8" y="0"/>
                  </a:lnTo>
                  <a:lnTo>
                    <a:pt x="12" y="0"/>
                  </a:lnTo>
                  <a:lnTo>
                    <a:pt x="14" y="0"/>
                  </a:lnTo>
                </a:path>
              </a:pathLst>
            </a:custGeom>
            <a:noFill/>
            <a:ln w="12700" cap="rnd">
              <a:solidFill>
                <a:srgbClr val="000000"/>
              </a:solidFill>
              <a:round/>
              <a:headEnd type="none" w="sm" len="sm"/>
              <a:tailEnd type="none" w="sm" len="sm"/>
            </a:ln>
          </p:spPr>
          <p:txBody>
            <a:bodyPr/>
            <a:p>
              <a:endParaRPr lang="en-US"/>
            </a:p>
          </p:txBody>
        </p:sp>
        <p:sp>
          <p:nvSpPr>
            <p:cNvPr id="1049384" name="Freeform 23"/>
            <p:cNvSpPr/>
            <p:nvPr/>
          </p:nvSpPr>
          <p:spPr bwMode="auto">
            <a:xfrm>
              <a:off x="4272" y="3551"/>
              <a:ext cx="32" cy="39"/>
            </a:xfrm>
            <a:custGeom>
              <a:avLst/>
              <a:gdLst>
                <a:gd name="T0" fmla="*/ 47 w 22"/>
                <a:gd name="T1" fmla="*/ 0 h 22"/>
                <a:gd name="T2" fmla="*/ 48 w 22"/>
                <a:gd name="T3" fmla="*/ 0 h 22"/>
                <a:gd name="T4" fmla="*/ 68 w 22"/>
                <a:gd name="T5" fmla="*/ 0 h 22"/>
                <a:gd name="T6" fmla="*/ 76 w 22"/>
                <a:gd name="T7" fmla="*/ 12 h 22"/>
                <a:gd name="T8" fmla="*/ 76 w 22"/>
                <a:gd name="T9" fmla="*/ 12 h 22"/>
                <a:gd name="T10" fmla="*/ 87 w 22"/>
                <a:gd name="T11" fmla="*/ 28 h 22"/>
                <a:gd name="T12" fmla="*/ 95 w 22"/>
                <a:gd name="T13" fmla="*/ 50 h 22"/>
                <a:gd name="T14" fmla="*/ 95 w 22"/>
                <a:gd name="T15" fmla="*/ 66 h 22"/>
                <a:gd name="T16" fmla="*/ 95 w 22"/>
                <a:gd name="T17" fmla="*/ 110 h 22"/>
                <a:gd name="T18" fmla="*/ 95 w 22"/>
                <a:gd name="T19" fmla="*/ 129 h 22"/>
                <a:gd name="T20" fmla="*/ 95 w 22"/>
                <a:gd name="T21" fmla="*/ 151 h 22"/>
                <a:gd name="T22" fmla="*/ 87 w 22"/>
                <a:gd name="T23" fmla="*/ 167 h 22"/>
                <a:gd name="T24" fmla="*/ 76 w 22"/>
                <a:gd name="T25" fmla="*/ 188 h 22"/>
                <a:gd name="T26" fmla="*/ 76 w 22"/>
                <a:gd name="T27" fmla="*/ 188 h 22"/>
                <a:gd name="T28" fmla="*/ 68 w 22"/>
                <a:gd name="T29" fmla="*/ 207 h 22"/>
                <a:gd name="T30" fmla="*/ 48 w 22"/>
                <a:gd name="T31" fmla="*/ 207 h 22"/>
                <a:gd name="T32" fmla="*/ 47 w 22"/>
                <a:gd name="T33" fmla="*/ 207 h 22"/>
                <a:gd name="T34" fmla="*/ 36 w 22"/>
                <a:gd name="T35" fmla="*/ 207 h 22"/>
                <a:gd name="T36" fmla="*/ 28 w 22"/>
                <a:gd name="T37" fmla="*/ 207 h 22"/>
                <a:gd name="T38" fmla="*/ 19 w 22"/>
                <a:gd name="T39" fmla="*/ 188 h 22"/>
                <a:gd name="T40" fmla="*/ 9 w 22"/>
                <a:gd name="T41" fmla="*/ 188 h 22"/>
                <a:gd name="T42" fmla="*/ 0 w 22"/>
                <a:gd name="T43" fmla="*/ 167 h 22"/>
                <a:gd name="T44" fmla="*/ 0 w 22"/>
                <a:gd name="T45" fmla="*/ 151 h 22"/>
                <a:gd name="T46" fmla="*/ 0 w 22"/>
                <a:gd name="T47" fmla="*/ 129 h 22"/>
                <a:gd name="T48" fmla="*/ 0 w 22"/>
                <a:gd name="T49" fmla="*/ 110 h 22"/>
                <a:gd name="T50" fmla="*/ 0 w 22"/>
                <a:gd name="T51" fmla="*/ 66 h 22"/>
                <a:gd name="T52" fmla="*/ 0 w 22"/>
                <a:gd name="T53" fmla="*/ 50 h 22"/>
                <a:gd name="T54" fmla="*/ 0 w 22"/>
                <a:gd name="T55" fmla="*/ 28 h 22"/>
                <a:gd name="T56" fmla="*/ 9 w 22"/>
                <a:gd name="T57" fmla="*/ 12 h 22"/>
                <a:gd name="T58" fmla="*/ 19 w 22"/>
                <a:gd name="T59" fmla="*/ 12 h 22"/>
                <a:gd name="T60" fmla="*/ 28 w 22"/>
                <a:gd name="T61" fmla="*/ 0 h 22"/>
                <a:gd name="T62" fmla="*/ 36 w 22"/>
                <a:gd name="T63" fmla="*/ 0 h 22"/>
                <a:gd name="T64" fmla="*/ 47 w 22"/>
                <a:gd name="T65" fmla="*/ 0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2"/>
                <a:gd name="T100" fmla="*/ 0 h 22"/>
                <a:gd name="T101" fmla="*/ 22 w 22"/>
                <a:gd name="T102" fmla="*/ 22 h 2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2" h="22">
                  <a:moveTo>
                    <a:pt x="10" y="0"/>
                  </a:moveTo>
                  <a:lnTo>
                    <a:pt x="11" y="0"/>
                  </a:lnTo>
                  <a:lnTo>
                    <a:pt x="15" y="0"/>
                  </a:lnTo>
                  <a:lnTo>
                    <a:pt x="17" y="1"/>
                  </a:lnTo>
                  <a:lnTo>
                    <a:pt x="19" y="3"/>
                  </a:lnTo>
                  <a:lnTo>
                    <a:pt x="21" y="5"/>
                  </a:lnTo>
                  <a:lnTo>
                    <a:pt x="21" y="7"/>
                  </a:lnTo>
                  <a:lnTo>
                    <a:pt x="21" y="11"/>
                  </a:lnTo>
                  <a:lnTo>
                    <a:pt x="21" y="13"/>
                  </a:lnTo>
                  <a:lnTo>
                    <a:pt x="21" y="15"/>
                  </a:lnTo>
                  <a:lnTo>
                    <a:pt x="19" y="17"/>
                  </a:lnTo>
                  <a:lnTo>
                    <a:pt x="17" y="19"/>
                  </a:lnTo>
                  <a:lnTo>
                    <a:pt x="15" y="21"/>
                  </a:lnTo>
                  <a:lnTo>
                    <a:pt x="11" y="21"/>
                  </a:lnTo>
                  <a:lnTo>
                    <a:pt x="10" y="21"/>
                  </a:lnTo>
                  <a:lnTo>
                    <a:pt x="8" y="21"/>
                  </a:lnTo>
                  <a:lnTo>
                    <a:pt x="6" y="21"/>
                  </a:lnTo>
                  <a:lnTo>
                    <a:pt x="4" y="19"/>
                  </a:lnTo>
                  <a:lnTo>
                    <a:pt x="2" y="19"/>
                  </a:lnTo>
                  <a:lnTo>
                    <a:pt x="0" y="17"/>
                  </a:lnTo>
                  <a:lnTo>
                    <a:pt x="0" y="15"/>
                  </a:lnTo>
                  <a:lnTo>
                    <a:pt x="0" y="13"/>
                  </a:lnTo>
                  <a:lnTo>
                    <a:pt x="0" y="11"/>
                  </a:lnTo>
                  <a:lnTo>
                    <a:pt x="0" y="7"/>
                  </a:lnTo>
                  <a:lnTo>
                    <a:pt x="0" y="5"/>
                  </a:lnTo>
                  <a:lnTo>
                    <a:pt x="0" y="3"/>
                  </a:lnTo>
                  <a:lnTo>
                    <a:pt x="2" y="1"/>
                  </a:lnTo>
                  <a:lnTo>
                    <a:pt x="4" y="1"/>
                  </a:lnTo>
                  <a:lnTo>
                    <a:pt x="6" y="0"/>
                  </a:lnTo>
                  <a:lnTo>
                    <a:pt x="8" y="0"/>
                  </a:lnTo>
                  <a:lnTo>
                    <a:pt x="10" y="0"/>
                  </a:lnTo>
                </a:path>
              </a:pathLst>
            </a:custGeom>
            <a:solidFill>
              <a:srgbClr val="FFFFFF"/>
            </a:solidFill>
            <a:ln>
              <a:noFill/>
            </a:ln>
          </p:spPr>
          <p:txBody>
            <a:bodyPr/>
            <a:p>
              <a:endParaRPr lang="en-US"/>
            </a:p>
          </p:txBody>
        </p:sp>
        <p:sp>
          <p:nvSpPr>
            <p:cNvPr id="1049385" name="Freeform 24"/>
            <p:cNvSpPr/>
            <p:nvPr/>
          </p:nvSpPr>
          <p:spPr bwMode="auto">
            <a:xfrm>
              <a:off x="4272" y="3551"/>
              <a:ext cx="32" cy="39"/>
            </a:xfrm>
            <a:custGeom>
              <a:avLst/>
              <a:gdLst>
                <a:gd name="T0" fmla="*/ 47 w 22"/>
                <a:gd name="T1" fmla="*/ 0 h 22"/>
                <a:gd name="T2" fmla="*/ 48 w 22"/>
                <a:gd name="T3" fmla="*/ 0 h 22"/>
                <a:gd name="T4" fmla="*/ 68 w 22"/>
                <a:gd name="T5" fmla="*/ 0 h 22"/>
                <a:gd name="T6" fmla="*/ 76 w 22"/>
                <a:gd name="T7" fmla="*/ 12 h 22"/>
                <a:gd name="T8" fmla="*/ 76 w 22"/>
                <a:gd name="T9" fmla="*/ 12 h 22"/>
                <a:gd name="T10" fmla="*/ 87 w 22"/>
                <a:gd name="T11" fmla="*/ 28 h 22"/>
                <a:gd name="T12" fmla="*/ 95 w 22"/>
                <a:gd name="T13" fmla="*/ 50 h 22"/>
                <a:gd name="T14" fmla="*/ 95 w 22"/>
                <a:gd name="T15" fmla="*/ 66 h 22"/>
                <a:gd name="T16" fmla="*/ 95 w 22"/>
                <a:gd name="T17" fmla="*/ 110 h 22"/>
                <a:gd name="T18" fmla="*/ 95 w 22"/>
                <a:gd name="T19" fmla="*/ 129 h 22"/>
                <a:gd name="T20" fmla="*/ 95 w 22"/>
                <a:gd name="T21" fmla="*/ 151 h 22"/>
                <a:gd name="T22" fmla="*/ 87 w 22"/>
                <a:gd name="T23" fmla="*/ 167 h 22"/>
                <a:gd name="T24" fmla="*/ 76 w 22"/>
                <a:gd name="T25" fmla="*/ 188 h 22"/>
                <a:gd name="T26" fmla="*/ 76 w 22"/>
                <a:gd name="T27" fmla="*/ 188 h 22"/>
                <a:gd name="T28" fmla="*/ 68 w 22"/>
                <a:gd name="T29" fmla="*/ 207 h 22"/>
                <a:gd name="T30" fmla="*/ 48 w 22"/>
                <a:gd name="T31" fmla="*/ 207 h 22"/>
                <a:gd name="T32" fmla="*/ 47 w 22"/>
                <a:gd name="T33" fmla="*/ 207 h 22"/>
                <a:gd name="T34" fmla="*/ 36 w 22"/>
                <a:gd name="T35" fmla="*/ 207 h 22"/>
                <a:gd name="T36" fmla="*/ 28 w 22"/>
                <a:gd name="T37" fmla="*/ 207 h 22"/>
                <a:gd name="T38" fmla="*/ 19 w 22"/>
                <a:gd name="T39" fmla="*/ 188 h 22"/>
                <a:gd name="T40" fmla="*/ 9 w 22"/>
                <a:gd name="T41" fmla="*/ 188 h 22"/>
                <a:gd name="T42" fmla="*/ 0 w 22"/>
                <a:gd name="T43" fmla="*/ 167 h 22"/>
                <a:gd name="T44" fmla="*/ 0 w 22"/>
                <a:gd name="T45" fmla="*/ 151 h 22"/>
                <a:gd name="T46" fmla="*/ 0 w 22"/>
                <a:gd name="T47" fmla="*/ 129 h 22"/>
                <a:gd name="T48" fmla="*/ 0 w 22"/>
                <a:gd name="T49" fmla="*/ 110 h 22"/>
                <a:gd name="T50" fmla="*/ 0 w 22"/>
                <a:gd name="T51" fmla="*/ 66 h 22"/>
                <a:gd name="T52" fmla="*/ 0 w 22"/>
                <a:gd name="T53" fmla="*/ 50 h 22"/>
                <a:gd name="T54" fmla="*/ 0 w 22"/>
                <a:gd name="T55" fmla="*/ 28 h 22"/>
                <a:gd name="T56" fmla="*/ 9 w 22"/>
                <a:gd name="T57" fmla="*/ 12 h 22"/>
                <a:gd name="T58" fmla="*/ 19 w 22"/>
                <a:gd name="T59" fmla="*/ 12 h 22"/>
                <a:gd name="T60" fmla="*/ 28 w 22"/>
                <a:gd name="T61" fmla="*/ 0 h 22"/>
                <a:gd name="T62" fmla="*/ 36 w 22"/>
                <a:gd name="T63" fmla="*/ 0 h 22"/>
                <a:gd name="T64" fmla="*/ 47 w 22"/>
                <a:gd name="T65" fmla="*/ 0 h 22"/>
                <a:gd name="T66" fmla="*/ 47 w 22"/>
                <a:gd name="T67" fmla="*/ 0 h 22"/>
                <a:gd name="T68" fmla="*/ 47 w 22"/>
                <a:gd name="T69" fmla="*/ 0 h 2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2"/>
                <a:gd name="T106" fmla="*/ 0 h 22"/>
                <a:gd name="T107" fmla="*/ 22 w 22"/>
                <a:gd name="T108" fmla="*/ 22 h 2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2" h="22">
                  <a:moveTo>
                    <a:pt x="10" y="0"/>
                  </a:moveTo>
                  <a:lnTo>
                    <a:pt x="11" y="0"/>
                  </a:lnTo>
                  <a:lnTo>
                    <a:pt x="15" y="0"/>
                  </a:lnTo>
                  <a:lnTo>
                    <a:pt x="17" y="1"/>
                  </a:lnTo>
                  <a:lnTo>
                    <a:pt x="19" y="3"/>
                  </a:lnTo>
                  <a:lnTo>
                    <a:pt x="21" y="5"/>
                  </a:lnTo>
                  <a:lnTo>
                    <a:pt x="21" y="7"/>
                  </a:lnTo>
                  <a:lnTo>
                    <a:pt x="21" y="11"/>
                  </a:lnTo>
                  <a:lnTo>
                    <a:pt x="21" y="13"/>
                  </a:lnTo>
                  <a:lnTo>
                    <a:pt x="21" y="15"/>
                  </a:lnTo>
                  <a:lnTo>
                    <a:pt x="19" y="17"/>
                  </a:lnTo>
                  <a:lnTo>
                    <a:pt x="17" y="19"/>
                  </a:lnTo>
                  <a:lnTo>
                    <a:pt x="15" y="21"/>
                  </a:lnTo>
                  <a:lnTo>
                    <a:pt x="11" y="21"/>
                  </a:lnTo>
                  <a:lnTo>
                    <a:pt x="10" y="21"/>
                  </a:lnTo>
                  <a:lnTo>
                    <a:pt x="8" y="21"/>
                  </a:lnTo>
                  <a:lnTo>
                    <a:pt x="6" y="21"/>
                  </a:lnTo>
                  <a:lnTo>
                    <a:pt x="4" y="19"/>
                  </a:lnTo>
                  <a:lnTo>
                    <a:pt x="2" y="19"/>
                  </a:lnTo>
                  <a:lnTo>
                    <a:pt x="0" y="17"/>
                  </a:lnTo>
                  <a:lnTo>
                    <a:pt x="0" y="15"/>
                  </a:lnTo>
                  <a:lnTo>
                    <a:pt x="0" y="13"/>
                  </a:lnTo>
                  <a:lnTo>
                    <a:pt x="0" y="11"/>
                  </a:lnTo>
                  <a:lnTo>
                    <a:pt x="0" y="7"/>
                  </a:lnTo>
                  <a:lnTo>
                    <a:pt x="0" y="5"/>
                  </a:lnTo>
                  <a:lnTo>
                    <a:pt x="0" y="3"/>
                  </a:lnTo>
                  <a:lnTo>
                    <a:pt x="2" y="1"/>
                  </a:lnTo>
                  <a:lnTo>
                    <a:pt x="4" y="1"/>
                  </a:lnTo>
                  <a:lnTo>
                    <a:pt x="6" y="0"/>
                  </a:lnTo>
                  <a:lnTo>
                    <a:pt x="8" y="0"/>
                  </a:lnTo>
                  <a:lnTo>
                    <a:pt x="10" y="0"/>
                  </a:lnTo>
                </a:path>
              </a:pathLst>
            </a:custGeom>
            <a:noFill/>
            <a:ln w="12700" cap="rnd">
              <a:solidFill>
                <a:srgbClr val="000000"/>
              </a:solidFill>
              <a:round/>
              <a:headEnd type="none" w="sm" len="sm"/>
              <a:tailEnd type="none" w="sm" len="sm"/>
            </a:ln>
          </p:spPr>
          <p:txBody>
            <a:bodyPr/>
            <a:p>
              <a:endParaRPr lang="en-US"/>
            </a:p>
          </p:txBody>
        </p:sp>
        <p:sp>
          <p:nvSpPr>
            <p:cNvPr id="1049386" name="Freeform 25"/>
            <p:cNvSpPr/>
            <p:nvPr/>
          </p:nvSpPr>
          <p:spPr bwMode="auto">
            <a:xfrm>
              <a:off x="3977" y="3493"/>
              <a:ext cx="92" cy="65"/>
            </a:xfrm>
            <a:custGeom>
              <a:avLst/>
              <a:gdLst>
                <a:gd name="T0" fmla="*/ 0 w 64"/>
                <a:gd name="T1" fmla="*/ 142 h 37"/>
                <a:gd name="T2" fmla="*/ 0 w 64"/>
                <a:gd name="T3" fmla="*/ 0 h 37"/>
                <a:gd name="T4" fmla="*/ 270 w 64"/>
                <a:gd name="T5" fmla="*/ 0 h 37"/>
                <a:gd name="T6" fmla="*/ 270 w 64"/>
                <a:gd name="T7" fmla="*/ 343 h 37"/>
                <a:gd name="T8" fmla="*/ 89 w 64"/>
                <a:gd name="T9" fmla="*/ 343 h 37"/>
                <a:gd name="T10" fmla="*/ 0 w 64"/>
                <a:gd name="T11" fmla="*/ 142 h 37"/>
                <a:gd name="T12" fmla="*/ 0 60000 65536"/>
                <a:gd name="T13" fmla="*/ 0 60000 65536"/>
                <a:gd name="T14" fmla="*/ 0 60000 65536"/>
                <a:gd name="T15" fmla="*/ 0 60000 65536"/>
                <a:gd name="T16" fmla="*/ 0 60000 65536"/>
                <a:gd name="T17" fmla="*/ 0 60000 65536"/>
                <a:gd name="T18" fmla="*/ 0 w 64"/>
                <a:gd name="T19" fmla="*/ 0 h 37"/>
                <a:gd name="T20" fmla="*/ 64 w 64"/>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64" h="37">
                  <a:moveTo>
                    <a:pt x="0" y="15"/>
                  </a:moveTo>
                  <a:lnTo>
                    <a:pt x="0" y="0"/>
                  </a:lnTo>
                  <a:lnTo>
                    <a:pt x="63" y="0"/>
                  </a:lnTo>
                  <a:lnTo>
                    <a:pt x="63" y="36"/>
                  </a:lnTo>
                  <a:lnTo>
                    <a:pt x="21" y="36"/>
                  </a:lnTo>
                  <a:lnTo>
                    <a:pt x="0" y="15"/>
                  </a:lnTo>
                </a:path>
              </a:pathLst>
            </a:custGeom>
            <a:solidFill>
              <a:srgbClr val="FFFFFF"/>
            </a:solidFill>
            <a:ln>
              <a:noFill/>
            </a:ln>
          </p:spPr>
          <p:txBody>
            <a:bodyPr/>
            <a:p>
              <a:endParaRPr lang="en-US"/>
            </a:p>
          </p:txBody>
        </p:sp>
        <p:sp>
          <p:nvSpPr>
            <p:cNvPr id="1049387" name="Freeform 26"/>
            <p:cNvSpPr/>
            <p:nvPr/>
          </p:nvSpPr>
          <p:spPr bwMode="auto">
            <a:xfrm>
              <a:off x="3977" y="3493"/>
              <a:ext cx="92" cy="65"/>
            </a:xfrm>
            <a:custGeom>
              <a:avLst/>
              <a:gdLst>
                <a:gd name="T0" fmla="*/ 0 w 64"/>
                <a:gd name="T1" fmla="*/ 142 h 37"/>
                <a:gd name="T2" fmla="*/ 0 w 64"/>
                <a:gd name="T3" fmla="*/ 0 h 37"/>
                <a:gd name="T4" fmla="*/ 270 w 64"/>
                <a:gd name="T5" fmla="*/ 0 h 37"/>
                <a:gd name="T6" fmla="*/ 270 w 64"/>
                <a:gd name="T7" fmla="*/ 343 h 37"/>
                <a:gd name="T8" fmla="*/ 89 w 64"/>
                <a:gd name="T9" fmla="*/ 343 h 37"/>
                <a:gd name="T10" fmla="*/ 0 60000 65536"/>
                <a:gd name="T11" fmla="*/ 0 60000 65536"/>
                <a:gd name="T12" fmla="*/ 0 60000 65536"/>
                <a:gd name="T13" fmla="*/ 0 60000 65536"/>
                <a:gd name="T14" fmla="*/ 0 60000 65536"/>
                <a:gd name="T15" fmla="*/ 0 w 64"/>
                <a:gd name="T16" fmla="*/ 0 h 37"/>
                <a:gd name="T17" fmla="*/ 64 w 64"/>
                <a:gd name="T18" fmla="*/ 37 h 37"/>
              </a:gdLst>
              <a:ahLst/>
              <a:cxnLst>
                <a:cxn ang="T10">
                  <a:pos x="T0" y="T1"/>
                </a:cxn>
                <a:cxn ang="T11">
                  <a:pos x="T2" y="T3"/>
                </a:cxn>
                <a:cxn ang="T12">
                  <a:pos x="T4" y="T5"/>
                </a:cxn>
                <a:cxn ang="T13">
                  <a:pos x="T6" y="T7"/>
                </a:cxn>
                <a:cxn ang="T14">
                  <a:pos x="T8" y="T9"/>
                </a:cxn>
              </a:cxnLst>
              <a:rect l="T15" t="T16" r="T17" b="T18"/>
              <a:pathLst>
                <a:path w="64" h="37">
                  <a:moveTo>
                    <a:pt x="0" y="15"/>
                  </a:moveTo>
                  <a:lnTo>
                    <a:pt x="0" y="0"/>
                  </a:lnTo>
                  <a:lnTo>
                    <a:pt x="63" y="0"/>
                  </a:lnTo>
                  <a:lnTo>
                    <a:pt x="63" y="36"/>
                  </a:lnTo>
                  <a:lnTo>
                    <a:pt x="21" y="36"/>
                  </a:lnTo>
                </a:path>
              </a:pathLst>
            </a:custGeom>
            <a:noFill/>
            <a:ln w="12700" cap="rnd">
              <a:solidFill>
                <a:srgbClr val="000000"/>
              </a:solidFill>
              <a:round/>
              <a:headEnd type="none" w="sm" len="sm"/>
              <a:tailEnd type="none" w="sm" len="sm"/>
            </a:ln>
          </p:spPr>
          <p:txBody>
            <a:bodyPr/>
            <a:p>
              <a:endParaRPr lang="en-US"/>
            </a:p>
          </p:txBody>
        </p:sp>
        <p:sp>
          <p:nvSpPr>
            <p:cNvPr id="1049388" name="Freeform 27"/>
            <p:cNvSpPr/>
            <p:nvPr/>
          </p:nvSpPr>
          <p:spPr bwMode="auto">
            <a:xfrm>
              <a:off x="3977" y="3520"/>
              <a:ext cx="31" cy="42"/>
            </a:xfrm>
            <a:custGeom>
              <a:avLst/>
              <a:gdLst>
                <a:gd name="T0" fmla="*/ 0 w 22"/>
                <a:gd name="T1" fmla="*/ 215 h 24"/>
                <a:gd name="T2" fmla="*/ 0 w 22"/>
                <a:gd name="T3" fmla="*/ 0 h 24"/>
                <a:gd name="T4" fmla="*/ 16 w 22"/>
                <a:gd name="T5" fmla="*/ 0 h 24"/>
                <a:gd name="T6" fmla="*/ 32 w 22"/>
                <a:gd name="T7" fmla="*/ 21 h 24"/>
                <a:gd name="T8" fmla="*/ 45 w 22"/>
                <a:gd name="T9" fmla="*/ 37 h 24"/>
                <a:gd name="T10" fmla="*/ 59 w 22"/>
                <a:gd name="T11" fmla="*/ 58 h 24"/>
                <a:gd name="T12" fmla="*/ 68 w 22"/>
                <a:gd name="T13" fmla="*/ 98 h 24"/>
                <a:gd name="T14" fmla="*/ 76 w 22"/>
                <a:gd name="T15" fmla="*/ 130 h 24"/>
                <a:gd name="T16" fmla="*/ 83 w 22"/>
                <a:gd name="T17" fmla="*/ 171 h 24"/>
                <a:gd name="T18" fmla="*/ 83 w 22"/>
                <a:gd name="T19" fmla="*/ 215 h 24"/>
                <a:gd name="T20" fmla="*/ 83 w 22"/>
                <a:gd name="T21" fmla="*/ 215 h 24"/>
                <a:gd name="T22" fmla="*/ 83 w 22"/>
                <a:gd name="T23" fmla="*/ 215 h 24"/>
                <a:gd name="T24" fmla="*/ 76 w 22"/>
                <a:gd name="T25" fmla="*/ 215 h 24"/>
                <a:gd name="T26" fmla="*/ 76 w 22"/>
                <a:gd name="T27" fmla="*/ 215 h 24"/>
                <a:gd name="T28" fmla="*/ 59 w 22"/>
                <a:gd name="T29" fmla="*/ 215 h 24"/>
                <a:gd name="T30" fmla="*/ 45 w 22"/>
                <a:gd name="T31" fmla="*/ 215 h 24"/>
                <a:gd name="T32" fmla="*/ 32 w 22"/>
                <a:gd name="T33" fmla="*/ 215 h 24"/>
                <a:gd name="T34" fmla="*/ 0 w 22"/>
                <a:gd name="T35" fmla="*/ 215 h 2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
                <a:gd name="T55" fmla="*/ 0 h 24"/>
                <a:gd name="T56" fmla="*/ 22 w 22"/>
                <a:gd name="T57" fmla="*/ 24 h 2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 h="24">
                  <a:moveTo>
                    <a:pt x="0" y="23"/>
                  </a:moveTo>
                  <a:lnTo>
                    <a:pt x="0" y="0"/>
                  </a:lnTo>
                  <a:lnTo>
                    <a:pt x="4" y="0"/>
                  </a:lnTo>
                  <a:lnTo>
                    <a:pt x="8" y="2"/>
                  </a:lnTo>
                  <a:lnTo>
                    <a:pt x="11" y="4"/>
                  </a:lnTo>
                  <a:lnTo>
                    <a:pt x="15" y="6"/>
                  </a:lnTo>
                  <a:lnTo>
                    <a:pt x="17" y="10"/>
                  </a:lnTo>
                  <a:lnTo>
                    <a:pt x="19" y="14"/>
                  </a:lnTo>
                  <a:lnTo>
                    <a:pt x="21" y="18"/>
                  </a:lnTo>
                  <a:lnTo>
                    <a:pt x="21" y="23"/>
                  </a:lnTo>
                  <a:lnTo>
                    <a:pt x="19" y="23"/>
                  </a:lnTo>
                  <a:lnTo>
                    <a:pt x="15" y="23"/>
                  </a:lnTo>
                  <a:lnTo>
                    <a:pt x="11" y="23"/>
                  </a:lnTo>
                  <a:lnTo>
                    <a:pt x="8" y="23"/>
                  </a:lnTo>
                  <a:lnTo>
                    <a:pt x="0" y="23"/>
                  </a:lnTo>
                </a:path>
              </a:pathLst>
            </a:custGeom>
            <a:solidFill>
              <a:srgbClr val="FFFFFF"/>
            </a:solidFill>
            <a:ln>
              <a:noFill/>
            </a:ln>
          </p:spPr>
          <p:txBody>
            <a:bodyPr/>
            <a:p>
              <a:endParaRPr lang="en-US"/>
            </a:p>
          </p:txBody>
        </p:sp>
        <p:sp>
          <p:nvSpPr>
            <p:cNvPr id="1049389" name="Freeform 28"/>
            <p:cNvSpPr/>
            <p:nvPr/>
          </p:nvSpPr>
          <p:spPr bwMode="auto">
            <a:xfrm>
              <a:off x="3977" y="3520"/>
              <a:ext cx="31" cy="42"/>
            </a:xfrm>
            <a:custGeom>
              <a:avLst/>
              <a:gdLst>
                <a:gd name="T0" fmla="*/ 0 w 22"/>
                <a:gd name="T1" fmla="*/ 0 h 24"/>
                <a:gd name="T2" fmla="*/ 16 w 22"/>
                <a:gd name="T3" fmla="*/ 0 h 24"/>
                <a:gd name="T4" fmla="*/ 32 w 22"/>
                <a:gd name="T5" fmla="*/ 21 h 24"/>
                <a:gd name="T6" fmla="*/ 45 w 22"/>
                <a:gd name="T7" fmla="*/ 37 h 24"/>
                <a:gd name="T8" fmla="*/ 59 w 22"/>
                <a:gd name="T9" fmla="*/ 58 h 24"/>
                <a:gd name="T10" fmla="*/ 68 w 22"/>
                <a:gd name="T11" fmla="*/ 98 h 24"/>
                <a:gd name="T12" fmla="*/ 76 w 22"/>
                <a:gd name="T13" fmla="*/ 130 h 24"/>
                <a:gd name="T14" fmla="*/ 83 w 22"/>
                <a:gd name="T15" fmla="*/ 171 h 24"/>
                <a:gd name="T16" fmla="*/ 83 w 22"/>
                <a:gd name="T17" fmla="*/ 215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24"/>
                <a:gd name="T29" fmla="*/ 22 w 22"/>
                <a:gd name="T30" fmla="*/ 24 h 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24">
                  <a:moveTo>
                    <a:pt x="0" y="0"/>
                  </a:moveTo>
                  <a:lnTo>
                    <a:pt x="4" y="0"/>
                  </a:lnTo>
                  <a:lnTo>
                    <a:pt x="8" y="2"/>
                  </a:lnTo>
                  <a:lnTo>
                    <a:pt x="11" y="4"/>
                  </a:lnTo>
                  <a:lnTo>
                    <a:pt x="15" y="6"/>
                  </a:lnTo>
                  <a:lnTo>
                    <a:pt x="17" y="10"/>
                  </a:lnTo>
                  <a:lnTo>
                    <a:pt x="19" y="14"/>
                  </a:lnTo>
                  <a:lnTo>
                    <a:pt x="21" y="18"/>
                  </a:lnTo>
                  <a:lnTo>
                    <a:pt x="21" y="23"/>
                  </a:lnTo>
                </a:path>
              </a:pathLst>
            </a:custGeom>
            <a:noFill/>
            <a:ln w="12700" cap="rnd">
              <a:solidFill>
                <a:srgbClr val="000000"/>
              </a:solidFill>
              <a:round/>
              <a:headEnd type="none" w="sm" len="sm"/>
              <a:tailEnd type="none" w="sm" len="sm"/>
            </a:ln>
          </p:spPr>
          <p:txBody>
            <a:bodyPr/>
            <a:p>
              <a:endParaRPr lang="en-US"/>
            </a:p>
          </p:txBody>
        </p:sp>
        <p:sp>
          <p:nvSpPr>
            <p:cNvPr id="1049390" name="Freeform 29"/>
            <p:cNvSpPr/>
            <p:nvPr/>
          </p:nvSpPr>
          <p:spPr bwMode="auto">
            <a:xfrm>
              <a:off x="3919" y="3516"/>
              <a:ext cx="42" cy="60"/>
            </a:xfrm>
            <a:custGeom>
              <a:avLst/>
              <a:gdLst>
                <a:gd name="T0" fmla="*/ 123 w 29"/>
                <a:gd name="T1" fmla="*/ 318 h 34"/>
                <a:gd name="T2" fmla="*/ 0 w 29"/>
                <a:gd name="T3" fmla="*/ 318 h 34"/>
                <a:gd name="T4" fmla="*/ 0 w 29"/>
                <a:gd name="T5" fmla="*/ 265 h 34"/>
                <a:gd name="T6" fmla="*/ 9 w 29"/>
                <a:gd name="T7" fmla="*/ 203 h 34"/>
                <a:gd name="T8" fmla="*/ 19 w 29"/>
                <a:gd name="T9" fmla="*/ 152 h 34"/>
                <a:gd name="T10" fmla="*/ 29 w 29"/>
                <a:gd name="T11" fmla="*/ 99 h 34"/>
                <a:gd name="T12" fmla="*/ 59 w 29"/>
                <a:gd name="T13" fmla="*/ 60 h 34"/>
                <a:gd name="T14" fmla="*/ 75 w 29"/>
                <a:gd name="T15" fmla="*/ 37 h 34"/>
                <a:gd name="T16" fmla="*/ 101 w 29"/>
                <a:gd name="T17" fmla="*/ 21 h 34"/>
                <a:gd name="T18" fmla="*/ 123 w 29"/>
                <a:gd name="T19" fmla="*/ 0 h 34"/>
                <a:gd name="T20" fmla="*/ 123 w 29"/>
                <a:gd name="T21" fmla="*/ 0 h 34"/>
                <a:gd name="T22" fmla="*/ 123 w 29"/>
                <a:gd name="T23" fmla="*/ 21 h 34"/>
                <a:gd name="T24" fmla="*/ 123 w 29"/>
                <a:gd name="T25" fmla="*/ 21 h 34"/>
                <a:gd name="T26" fmla="*/ 123 w 29"/>
                <a:gd name="T27" fmla="*/ 37 h 34"/>
                <a:gd name="T28" fmla="*/ 123 w 29"/>
                <a:gd name="T29" fmla="*/ 78 h 34"/>
                <a:gd name="T30" fmla="*/ 123 w 29"/>
                <a:gd name="T31" fmla="*/ 152 h 34"/>
                <a:gd name="T32" fmla="*/ 123 w 29"/>
                <a:gd name="T33" fmla="*/ 224 h 34"/>
                <a:gd name="T34" fmla="*/ 123 w 29"/>
                <a:gd name="T35" fmla="*/ 318 h 3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9"/>
                <a:gd name="T55" fmla="*/ 0 h 34"/>
                <a:gd name="T56" fmla="*/ 29 w 29"/>
                <a:gd name="T57" fmla="*/ 34 h 3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9" h="34">
                  <a:moveTo>
                    <a:pt x="28" y="33"/>
                  </a:moveTo>
                  <a:lnTo>
                    <a:pt x="0" y="33"/>
                  </a:lnTo>
                  <a:lnTo>
                    <a:pt x="0" y="27"/>
                  </a:lnTo>
                  <a:lnTo>
                    <a:pt x="2" y="21"/>
                  </a:lnTo>
                  <a:lnTo>
                    <a:pt x="4" y="16"/>
                  </a:lnTo>
                  <a:lnTo>
                    <a:pt x="7" y="10"/>
                  </a:lnTo>
                  <a:lnTo>
                    <a:pt x="13" y="6"/>
                  </a:lnTo>
                  <a:lnTo>
                    <a:pt x="17" y="4"/>
                  </a:lnTo>
                  <a:lnTo>
                    <a:pt x="23" y="2"/>
                  </a:lnTo>
                  <a:lnTo>
                    <a:pt x="28" y="0"/>
                  </a:lnTo>
                  <a:lnTo>
                    <a:pt x="28" y="2"/>
                  </a:lnTo>
                  <a:lnTo>
                    <a:pt x="28" y="4"/>
                  </a:lnTo>
                  <a:lnTo>
                    <a:pt x="28" y="8"/>
                  </a:lnTo>
                  <a:lnTo>
                    <a:pt x="28" y="16"/>
                  </a:lnTo>
                  <a:lnTo>
                    <a:pt x="28" y="23"/>
                  </a:lnTo>
                  <a:lnTo>
                    <a:pt x="28" y="33"/>
                  </a:lnTo>
                </a:path>
              </a:pathLst>
            </a:custGeom>
            <a:solidFill>
              <a:srgbClr val="000000"/>
            </a:solidFill>
            <a:ln>
              <a:noFill/>
            </a:ln>
          </p:spPr>
          <p:txBody>
            <a:bodyPr/>
            <a:p>
              <a:endParaRPr lang="en-US"/>
            </a:p>
          </p:txBody>
        </p:sp>
        <p:sp>
          <p:nvSpPr>
            <p:cNvPr id="1049391" name="Freeform 30"/>
            <p:cNvSpPr/>
            <p:nvPr/>
          </p:nvSpPr>
          <p:spPr bwMode="auto">
            <a:xfrm>
              <a:off x="3919" y="3516"/>
              <a:ext cx="42" cy="60"/>
            </a:xfrm>
            <a:custGeom>
              <a:avLst/>
              <a:gdLst>
                <a:gd name="T0" fmla="*/ 0 w 29"/>
                <a:gd name="T1" fmla="*/ 318 h 34"/>
                <a:gd name="T2" fmla="*/ 0 w 29"/>
                <a:gd name="T3" fmla="*/ 265 h 34"/>
                <a:gd name="T4" fmla="*/ 9 w 29"/>
                <a:gd name="T5" fmla="*/ 203 h 34"/>
                <a:gd name="T6" fmla="*/ 19 w 29"/>
                <a:gd name="T7" fmla="*/ 152 h 34"/>
                <a:gd name="T8" fmla="*/ 29 w 29"/>
                <a:gd name="T9" fmla="*/ 99 h 34"/>
                <a:gd name="T10" fmla="*/ 59 w 29"/>
                <a:gd name="T11" fmla="*/ 60 h 34"/>
                <a:gd name="T12" fmla="*/ 75 w 29"/>
                <a:gd name="T13" fmla="*/ 37 h 34"/>
                <a:gd name="T14" fmla="*/ 101 w 29"/>
                <a:gd name="T15" fmla="*/ 21 h 34"/>
                <a:gd name="T16" fmla="*/ 123 w 29"/>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34"/>
                <a:gd name="T29" fmla="*/ 29 w 29"/>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34">
                  <a:moveTo>
                    <a:pt x="0" y="33"/>
                  </a:moveTo>
                  <a:lnTo>
                    <a:pt x="0" y="27"/>
                  </a:lnTo>
                  <a:lnTo>
                    <a:pt x="2" y="21"/>
                  </a:lnTo>
                  <a:lnTo>
                    <a:pt x="4" y="16"/>
                  </a:lnTo>
                  <a:lnTo>
                    <a:pt x="7" y="10"/>
                  </a:lnTo>
                  <a:lnTo>
                    <a:pt x="13" y="6"/>
                  </a:lnTo>
                  <a:lnTo>
                    <a:pt x="17" y="4"/>
                  </a:lnTo>
                  <a:lnTo>
                    <a:pt x="23" y="2"/>
                  </a:lnTo>
                  <a:lnTo>
                    <a:pt x="28" y="0"/>
                  </a:lnTo>
                </a:path>
              </a:pathLst>
            </a:custGeom>
            <a:noFill/>
            <a:ln w="12700" cap="rnd">
              <a:solidFill>
                <a:srgbClr val="000000"/>
              </a:solidFill>
              <a:round/>
              <a:headEnd type="none" w="sm" len="sm"/>
              <a:tailEnd type="none" w="sm" len="sm"/>
            </a:ln>
          </p:spPr>
          <p:txBody>
            <a:bodyPr/>
            <a:p>
              <a:endParaRPr lang="en-US"/>
            </a:p>
          </p:txBody>
        </p:sp>
        <p:sp>
          <p:nvSpPr>
            <p:cNvPr id="1049392" name="Freeform 31"/>
            <p:cNvSpPr/>
            <p:nvPr/>
          </p:nvSpPr>
          <p:spPr bwMode="auto">
            <a:xfrm>
              <a:off x="3959" y="3516"/>
              <a:ext cx="43" cy="60"/>
            </a:xfrm>
            <a:custGeom>
              <a:avLst/>
              <a:gdLst>
                <a:gd name="T0" fmla="*/ 0 w 30"/>
                <a:gd name="T1" fmla="*/ 318 h 34"/>
                <a:gd name="T2" fmla="*/ 0 w 30"/>
                <a:gd name="T3" fmla="*/ 0 h 34"/>
                <a:gd name="T4" fmla="*/ 27 w 30"/>
                <a:gd name="T5" fmla="*/ 21 h 34"/>
                <a:gd name="T6" fmla="*/ 49 w 30"/>
                <a:gd name="T7" fmla="*/ 37 h 34"/>
                <a:gd name="T8" fmla="*/ 76 w 30"/>
                <a:gd name="T9" fmla="*/ 60 h 34"/>
                <a:gd name="T10" fmla="*/ 95 w 30"/>
                <a:gd name="T11" fmla="*/ 99 h 34"/>
                <a:gd name="T12" fmla="*/ 108 w 30"/>
                <a:gd name="T13" fmla="*/ 152 h 34"/>
                <a:gd name="T14" fmla="*/ 115 w 30"/>
                <a:gd name="T15" fmla="*/ 203 h 34"/>
                <a:gd name="T16" fmla="*/ 123 w 30"/>
                <a:gd name="T17" fmla="*/ 265 h 34"/>
                <a:gd name="T18" fmla="*/ 123 w 30"/>
                <a:gd name="T19" fmla="*/ 318 h 34"/>
                <a:gd name="T20" fmla="*/ 123 w 30"/>
                <a:gd name="T21" fmla="*/ 318 h 34"/>
                <a:gd name="T22" fmla="*/ 123 w 30"/>
                <a:gd name="T23" fmla="*/ 318 h 34"/>
                <a:gd name="T24" fmla="*/ 123 w 30"/>
                <a:gd name="T25" fmla="*/ 318 h 34"/>
                <a:gd name="T26" fmla="*/ 115 w 30"/>
                <a:gd name="T27" fmla="*/ 318 h 34"/>
                <a:gd name="T28" fmla="*/ 96 w 30"/>
                <a:gd name="T29" fmla="*/ 318 h 34"/>
                <a:gd name="T30" fmla="*/ 76 w 30"/>
                <a:gd name="T31" fmla="*/ 318 h 34"/>
                <a:gd name="T32" fmla="*/ 42 w 30"/>
                <a:gd name="T33" fmla="*/ 318 h 34"/>
                <a:gd name="T34" fmla="*/ 0 w 30"/>
                <a:gd name="T35" fmla="*/ 318 h 3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0"/>
                <a:gd name="T55" fmla="*/ 0 h 34"/>
                <a:gd name="T56" fmla="*/ 30 w 30"/>
                <a:gd name="T57" fmla="*/ 34 h 3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0" h="34">
                  <a:moveTo>
                    <a:pt x="0" y="33"/>
                  </a:moveTo>
                  <a:lnTo>
                    <a:pt x="0" y="0"/>
                  </a:lnTo>
                  <a:lnTo>
                    <a:pt x="6" y="2"/>
                  </a:lnTo>
                  <a:lnTo>
                    <a:pt x="12" y="4"/>
                  </a:lnTo>
                  <a:lnTo>
                    <a:pt x="18" y="6"/>
                  </a:lnTo>
                  <a:lnTo>
                    <a:pt x="22" y="10"/>
                  </a:lnTo>
                  <a:lnTo>
                    <a:pt x="25" y="16"/>
                  </a:lnTo>
                  <a:lnTo>
                    <a:pt x="27" y="21"/>
                  </a:lnTo>
                  <a:lnTo>
                    <a:pt x="29" y="27"/>
                  </a:lnTo>
                  <a:lnTo>
                    <a:pt x="29" y="33"/>
                  </a:lnTo>
                  <a:lnTo>
                    <a:pt x="27" y="33"/>
                  </a:lnTo>
                  <a:lnTo>
                    <a:pt x="23" y="33"/>
                  </a:lnTo>
                  <a:lnTo>
                    <a:pt x="18" y="33"/>
                  </a:lnTo>
                  <a:lnTo>
                    <a:pt x="10" y="33"/>
                  </a:lnTo>
                  <a:lnTo>
                    <a:pt x="0" y="33"/>
                  </a:lnTo>
                </a:path>
              </a:pathLst>
            </a:custGeom>
            <a:solidFill>
              <a:srgbClr val="000000"/>
            </a:solidFill>
            <a:ln>
              <a:noFill/>
            </a:ln>
          </p:spPr>
          <p:txBody>
            <a:bodyPr/>
            <a:p>
              <a:endParaRPr lang="en-US"/>
            </a:p>
          </p:txBody>
        </p:sp>
        <p:sp>
          <p:nvSpPr>
            <p:cNvPr id="1049393" name="Freeform 32"/>
            <p:cNvSpPr/>
            <p:nvPr/>
          </p:nvSpPr>
          <p:spPr bwMode="auto">
            <a:xfrm>
              <a:off x="3959" y="3516"/>
              <a:ext cx="43" cy="60"/>
            </a:xfrm>
            <a:custGeom>
              <a:avLst/>
              <a:gdLst>
                <a:gd name="T0" fmla="*/ 0 w 30"/>
                <a:gd name="T1" fmla="*/ 0 h 34"/>
                <a:gd name="T2" fmla="*/ 27 w 30"/>
                <a:gd name="T3" fmla="*/ 21 h 34"/>
                <a:gd name="T4" fmla="*/ 49 w 30"/>
                <a:gd name="T5" fmla="*/ 37 h 34"/>
                <a:gd name="T6" fmla="*/ 76 w 30"/>
                <a:gd name="T7" fmla="*/ 60 h 34"/>
                <a:gd name="T8" fmla="*/ 95 w 30"/>
                <a:gd name="T9" fmla="*/ 99 h 34"/>
                <a:gd name="T10" fmla="*/ 108 w 30"/>
                <a:gd name="T11" fmla="*/ 152 h 34"/>
                <a:gd name="T12" fmla="*/ 115 w 30"/>
                <a:gd name="T13" fmla="*/ 203 h 34"/>
                <a:gd name="T14" fmla="*/ 123 w 30"/>
                <a:gd name="T15" fmla="*/ 265 h 34"/>
                <a:gd name="T16" fmla="*/ 123 w 30"/>
                <a:gd name="T17" fmla="*/ 318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34"/>
                <a:gd name="T29" fmla="*/ 30 w 30"/>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34">
                  <a:moveTo>
                    <a:pt x="0" y="0"/>
                  </a:moveTo>
                  <a:lnTo>
                    <a:pt x="6" y="2"/>
                  </a:lnTo>
                  <a:lnTo>
                    <a:pt x="12" y="4"/>
                  </a:lnTo>
                  <a:lnTo>
                    <a:pt x="18" y="6"/>
                  </a:lnTo>
                  <a:lnTo>
                    <a:pt x="22" y="10"/>
                  </a:lnTo>
                  <a:lnTo>
                    <a:pt x="25" y="16"/>
                  </a:lnTo>
                  <a:lnTo>
                    <a:pt x="27" y="21"/>
                  </a:lnTo>
                  <a:lnTo>
                    <a:pt x="29" y="27"/>
                  </a:lnTo>
                  <a:lnTo>
                    <a:pt x="29" y="33"/>
                  </a:lnTo>
                </a:path>
              </a:pathLst>
            </a:custGeom>
            <a:noFill/>
            <a:ln w="12700" cap="rnd">
              <a:solidFill>
                <a:srgbClr val="000000"/>
              </a:solidFill>
              <a:round/>
              <a:headEnd type="none" w="sm" len="sm"/>
              <a:tailEnd type="none" w="sm" len="sm"/>
            </a:ln>
          </p:spPr>
          <p:txBody>
            <a:bodyPr/>
            <a:p>
              <a:endParaRPr lang="en-US"/>
            </a:p>
          </p:txBody>
        </p:sp>
        <p:sp>
          <p:nvSpPr>
            <p:cNvPr id="1049394" name="Freeform 33"/>
            <p:cNvSpPr/>
            <p:nvPr/>
          </p:nvSpPr>
          <p:spPr bwMode="auto">
            <a:xfrm>
              <a:off x="3922" y="3523"/>
              <a:ext cx="78" cy="93"/>
            </a:xfrm>
            <a:custGeom>
              <a:avLst/>
              <a:gdLst>
                <a:gd name="T0" fmla="*/ 114 w 54"/>
                <a:gd name="T1" fmla="*/ 0 h 53"/>
                <a:gd name="T2" fmla="*/ 137 w 54"/>
                <a:gd name="T3" fmla="*/ 0 h 53"/>
                <a:gd name="T4" fmla="*/ 156 w 54"/>
                <a:gd name="T5" fmla="*/ 21 h 53"/>
                <a:gd name="T6" fmla="*/ 183 w 54"/>
                <a:gd name="T7" fmla="*/ 37 h 53"/>
                <a:gd name="T8" fmla="*/ 198 w 54"/>
                <a:gd name="T9" fmla="*/ 77 h 53"/>
                <a:gd name="T10" fmla="*/ 215 w 54"/>
                <a:gd name="T11" fmla="*/ 114 h 53"/>
                <a:gd name="T12" fmla="*/ 224 w 54"/>
                <a:gd name="T13" fmla="*/ 151 h 53"/>
                <a:gd name="T14" fmla="*/ 231 w 54"/>
                <a:gd name="T15" fmla="*/ 200 h 53"/>
                <a:gd name="T16" fmla="*/ 231 w 54"/>
                <a:gd name="T17" fmla="*/ 253 h 53"/>
                <a:gd name="T18" fmla="*/ 231 w 54"/>
                <a:gd name="T19" fmla="*/ 293 h 53"/>
                <a:gd name="T20" fmla="*/ 224 w 54"/>
                <a:gd name="T21" fmla="*/ 351 h 53"/>
                <a:gd name="T22" fmla="*/ 215 w 54"/>
                <a:gd name="T23" fmla="*/ 379 h 53"/>
                <a:gd name="T24" fmla="*/ 198 w 54"/>
                <a:gd name="T25" fmla="*/ 416 h 53"/>
                <a:gd name="T26" fmla="*/ 183 w 54"/>
                <a:gd name="T27" fmla="*/ 453 h 53"/>
                <a:gd name="T28" fmla="*/ 156 w 54"/>
                <a:gd name="T29" fmla="*/ 474 h 53"/>
                <a:gd name="T30" fmla="*/ 137 w 54"/>
                <a:gd name="T31" fmla="*/ 493 h 53"/>
                <a:gd name="T32" fmla="*/ 114 w 54"/>
                <a:gd name="T33" fmla="*/ 493 h 53"/>
                <a:gd name="T34" fmla="*/ 90 w 54"/>
                <a:gd name="T35" fmla="*/ 493 h 53"/>
                <a:gd name="T36" fmla="*/ 75 w 54"/>
                <a:gd name="T37" fmla="*/ 474 h 53"/>
                <a:gd name="T38" fmla="*/ 48 w 54"/>
                <a:gd name="T39" fmla="*/ 453 h 53"/>
                <a:gd name="T40" fmla="*/ 29 w 54"/>
                <a:gd name="T41" fmla="*/ 416 h 53"/>
                <a:gd name="T42" fmla="*/ 20 w 54"/>
                <a:gd name="T43" fmla="*/ 379 h 53"/>
                <a:gd name="T44" fmla="*/ 13 w 54"/>
                <a:gd name="T45" fmla="*/ 351 h 53"/>
                <a:gd name="T46" fmla="*/ 9 w 54"/>
                <a:gd name="T47" fmla="*/ 293 h 53"/>
                <a:gd name="T48" fmla="*/ 0 w 54"/>
                <a:gd name="T49" fmla="*/ 253 h 53"/>
                <a:gd name="T50" fmla="*/ 9 w 54"/>
                <a:gd name="T51" fmla="*/ 200 h 53"/>
                <a:gd name="T52" fmla="*/ 13 w 54"/>
                <a:gd name="T53" fmla="*/ 151 h 53"/>
                <a:gd name="T54" fmla="*/ 20 w 54"/>
                <a:gd name="T55" fmla="*/ 114 h 53"/>
                <a:gd name="T56" fmla="*/ 29 w 54"/>
                <a:gd name="T57" fmla="*/ 77 h 53"/>
                <a:gd name="T58" fmla="*/ 48 w 54"/>
                <a:gd name="T59" fmla="*/ 37 h 53"/>
                <a:gd name="T60" fmla="*/ 75 w 54"/>
                <a:gd name="T61" fmla="*/ 21 h 53"/>
                <a:gd name="T62" fmla="*/ 90 w 54"/>
                <a:gd name="T63" fmla="*/ 0 h 53"/>
                <a:gd name="T64" fmla="*/ 114 w 54"/>
                <a:gd name="T65" fmla="*/ 0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4"/>
                <a:gd name="T100" fmla="*/ 0 h 53"/>
                <a:gd name="T101" fmla="*/ 54 w 54"/>
                <a:gd name="T102" fmla="*/ 53 h 5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4" h="53">
                  <a:moveTo>
                    <a:pt x="26" y="0"/>
                  </a:moveTo>
                  <a:lnTo>
                    <a:pt x="32" y="0"/>
                  </a:lnTo>
                  <a:lnTo>
                    <a:pt x="36" y="2"/>
                  </a:lnTo>
                  <a:lnTo>
                    <a:pt x="42" y="4"/>
                  </a:lnTo>
                  <a:lnTo>
                    <a:pt x="46" y="8"/>
                  </a:lnTo>
                  <a:lnTo>
                    <a:pt x="49" y="12"/>
                  </a:lnTo>
                  <a:lnTo>
                    <a:pt x="51" y="16"/>
                  </a:lnTo>
                  <a:lnTo>
                    <a:pt x="53" y="21"/>
                  </a:lnTo>
                  <a:lnTo>
                    <a:pt x="53" y="27"/>
                  </a:lnTo>
                  <a:lnTo>
                    <a:pt x="53" y="31"/>
                  </a:lnTo>
                  <a:lnTo>
                    <a:pt x="51" y="37"/>
                  </a:lnTo>
                  <a:lnTo>
                    <a:pt x="49" y="40"/>
                  </a:lnTo>
                  <a:lnTo>
                    <a:pt x="46" y="44"/>
                  </a:lnTo>
                  <a:lnTo>
                    <a:pt x="42" y="48"/>
                  </a:lnTo>
                  <a:lnTo>
                    <a:pt x="36" y="50"/>
                  </a:lnTo>
                  <a:lnTo>
                    <a:pt x="32" y="52"/>
                  </a:lnTo>
                  <a:lnTo>
                    <a:pt x="26" y="52"/>
                  </a:lnTo>
                  <a:lnTo>
                    <a:pt x="21" y="52"/>
                  </a:lnTo>
                  <a:lnTo>
                    <a:pt x="17" y="50"/>
                  </a:lnTo>
                  <a:lnTo>
                    <a:pt x="11" y="48"/>
                  </a:lnTo>
                  <a:lnTo>
                    <a:pt x="7" y="44"/>
                  </a:lnTo>
                  <a:lnTo>
                    <a:pt x="5" y="40"/>
                  </a:lnTo>
                  <a:lnTo>
                    <a:pt x="3" y="37"/>
                  </a:lnTo>
                  <a:lnTo>
                    <a:pt x="2" y="31"/>
                  </a:lnTo>
                  <a:lnTo>
                    <a:pt x="0" y="27"/>
                  </a:lnTo>
                  <a:lnTo>
                    <a:pt x="2" y="21"/>
                  </a:lnTo>
                  <a:lnTo>
                    <a:pt x="3" y="16"/>
                  </a:lnTo>
                  <a:lnTo>
                    <a:pt x="5" y="12"/>
                  </a:lnTo>
                  <a:lnTo>
                    <a:pt x="7" y="8"/>
                  </a:lnTo>
                  <a:lnTo>
                    <a:pt x="11" y="4"/>
                  </a:lnTo>
                  <a:lnTo>
                    <a:pt x="17" y="2"/>
                  </a:lnTo>
                  <a:lnTo>
                    <a:pt x="21" y="0"/>
                  </a:lnTo>
                  <a:lnTo>
                    <a:pt x="26" y="0"/>
                  </a:lnTo>
                </a:path>
              </a:pathLst>
            </a:custGeom>
            <a:solidFill>
              <a:srgbClr val="FFFFFF"/>
            </a:solidFill>
            <a:ln>
              <a:noFill/>
            </a:ln>
          </p:spPr>
          <p:txBody>
            <a:bodyPr/>
            <a:p>
              <a:endParaRPr lang="en-US"/>
            </a:p>
          </p:txBody>
        </p:sp>
        <p:sp>
          <p:nvSpPr>
            <p:cNvPr id="1049395" name="Freeform 34"/>
            <p:cNvSpPr/>
            <p:nvPr/>
          </p:nvSpPr>
          <p:spPr bwMode="auto">
            <a:xfrm>
              <a:off x="3922" y="3523"/>
              <a:ext cx="78" cy="93"/>
            </a:xfrm>
            <a:custGeom>
              <a:avLst/>
              <a:gdLst>
                <a:gd name="T0" fmla="*/ 114 w 54"/>
                <a:gd name="T1" fmla="*/ 0 h 53"/>
                <a:gd name="T2" fmla="*/ 137 w 54"/>
                <a:gd name="T3" fmla="*/ 0 h 53"/>
                <a:gd name="T4" fmla="*/ 156 w 54"/>
                <a:gd name="T5" fmla="*/ 21 h 53"/>
                <a:gd name="T6" fmla="*/ 183 w 54"/>
                <a:gd name="T7" fmla="*/ 37 h 53"/>
                <a:gd name="T8" fmla="*/ 198 w 54"/>
                <a:gd name="T9" fmla="*/ 77 h 53"/>
                <a:gd name="T10" fmla="*/ 215 w 54"/>
                <a:gd name="T11" fmla="*/ 114 h 53"/>
                <a:gd name="T12" fmla="*/ 224 w 54"/>
                <a:gd name="T13" fmla="*/ 151 h 53"/>
                <a:gd name="T14" fmla="*/ 231 w 54"/>
                <a:gd name="T15" fmla="*/ 200 h 53"/>
                <a:gd name="T16" fmla="*/ 231 w 54"/>
                <a:gd name="T17" fmla="*/ 253 h 53"/>
                <a:gd name="T18" fmla="*/ 231 w 54"/>
                <a:gd name="T19" fmla="*/ 293 h 53"/>
                <a:gd name="T20" fmla="*/ 224 w 54"/>
                <a:gd name="T21" fmla="*/ 351 h 53"/>
                <a:gd name="T22" fmla="*/ 215 w 54"/>
                <a:gd name="T23" fmla="*/ 379 h 53"/>
                <a:gd name="T24" fmla="*/ 198 w 54"/>
                <a:gd name="T25" fmla="*/ 416 h 53"/>
                <a:gd name="T26" fmla="*/ 183 w 54"/>
                <a:gd name="T27" fmla="*/ 453 h 53"/>
                <a:gd name="T28" fmla="*/ 156 w 54"/>
                <a:gd name="T29" fmla="*/ 474 h 53"/>
                <a:gd name="T30" fmla="*/ 137 w 54"/>
                <a:gd name="T31" fmla="*/ 493 h 53"/>
                <a:gd name="T32" fmla="*/ 114 w 54"/>
                <a:gd name="T33" fmla="*/ 493 h 53"/>
                <a:gd name="T34" fmla="*/ 90 w 54"/>
                <a:gd name="T35" fmla="*/ 493 h 53"/>
                <a:gd name="T36" fmla="*/ 75 w 54"/>
                <a:gd name="T37" fmla="*/ 474 h 53"/>
                <a:gd name="T38" fmla="*/ 48 w 54"/>
                <a:gd name="T39" fmla="*/ 453 h 53"/>
                <a:gd name="T40" fmla="*/ 29 w 54"/>
                <a:gd name="T41" fmla="*/ 416 h 53"/>
                <a:gd name="T42" fmla="*/ 20 w 54"/>
                <a:gd name="T43" fmla="*/ 379 h 53"/>
                <a:gd name="T44" fmla="*/ 13 w 54"/>
                <a:gd name="T45" fmla="*/ 351 h 53"/>
                <a:gd name="T46" fmla="*/ 9 w 54"/>
                <a:gd name="T47" fmla="*/ 293 h 53"/>
                <a:gd name="T48" fmla="*/ 0 w 54"/>
                <a:gd name="T49" fmla="*/ 253 h 53"/>
                <a:gd name="T50" fmla="*/ 9 w 54"/>
                <a:gd name="T51" fmla="*/ 200 h 53"/>
                <a:gd name="T52" fmla="*/ 13 w 54"/>
                <a:gd name="T53" fmla="*/ 151 h 53"/>
                <a:gd name="T54" fmla="*/ 20 w 54"/>
                <a:gd name="T55" fmla="*/ 114 h 53"/>
                <a:gd name="T56" fmla="*/ 29 w 54"/>
                <a:gd name="T57" fmla="*/ 77 h 53"/>
                <a:gd name="T58" fmla="*/ 48 w 54"/>
                <a:gd name="T59" fmla="*/ 37 h 53"/>
                <a:gd name="T60" fmla="*/ 75 w 54"/>
                <a:gd name="T61" fmla="*/ 21 h 53"/>
                <a:gd name="T62" fmla="*/ 90 w 54"/>
                <a:gd name="T63" fmla="*/ 0 h 53"/>
                <a:gd name="T64" fmla="*/ 114 w 54"/>
                <a:gd name="T65" fmla="*/ 0 h 53"/>
                <a:gd name="T66" fmla="*/ 114 w 54"/>
                <a:gd name="T67" fmla="*/ 0 h 53"/>
                <a:gd name="T68" fmla="*/ 114 w 54"/>
                <a:gd name="T69" fmla="*/ 0 h 5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4"/>
                <a:gd name="T106" fmla="*/ 0 h 53"/>
                <a:gd name="T107" fmla="*/ 54 w 54"/>
                <a:gd name="T108" fmla="*/ 53 h 5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4" h="53">
                  <a:moveTo>
                    <a:pt x="26" y="0"/>
                  </a:moveTo>
                  <a:lnTo>
                    <a:pt x="32" y="0"/>
                  </a:lnTo>
                  <a:lnTo>
                    <a:pt x="36" y="2"/>
                  </a:lnTo>
                  <a:lnTo>
                    <a:pt x="42" y="4"/>
                  </a:lnTo>
                  <a:lnTo>
                    <a:pt x="46" y="8"/>
                  </a:lnTo>
                  <a:lnTo>
                    <a:pt x="49" y="12"/>
                  </a:lnTo>
                  <a:lnTo>
                    <a:pt x="51" y="16"/>
                  </a:lnTo>
                  <a:lnTo>
                    <a:pt x="53" y="21"/>
                  </a:lnTo>
                  <a:lnTo>
                    <a:pt x="53" y="27"/>
                  </a:lnTo>
                  <a:lnTo>
                    <a:pt x="53" y="31"/>
                  </a:lnTo>
                  <a:lnTo>
                    <a:pt x="51" y="37"/>
                  </a:lnTo>
                  <a:lnTo>
                    <a:pt x="49" y="40"/>
                  </a:lnTo>
                  <a:lnTo>
                    <a:pt x="46" y="44"/>
                  </a:lnTo>
                  <a:lnTo>
                    <a:pt x="42" y="48"/>
                  </a:lnTo>
                  <a:lnTo>
                    <a:pt x="36" y="50"/>
                  </a:lnTo>
                  <a:lnTo>
                    <a:pt x="32" y="52"/>
                  </a:lnTo>
                  <a:lnTo>
                    <a:pt x="26" y="52"/>
                  </a:lnTo>
                  <a:lnTo>
                    <a:pt x="21" y="52"/>
                  </a:lnTo>
                  <a:lnTo>
                    <a:pt x="17" y="50"/>
                  </a:lnTo>
                  <a:lnTo>
                    <a:pt x="11" y="48"/>
                  </a:lnTo>
                  <a:lnTo>
                    <a:pt x="7" y="44"/>
                  </a:lnTo>
                  <a:lnTo>
                    <a:pt x="5" y="40"/>
                  </a:lnTo>
                  <a:lnTo>
                    <a:pt x="3" y="37"/>
                  </a:lnTo>
                  <a:lnTo>
                    <a:pt x="2" y="31"/>
                  </a:lnTo>
                  <a:lnTo>
                    <a:pt x="0" y="27"/>
                  </a:lnTo>
                  <a:lnTo>
                    <a:pt x="2" y="21"/>
                  </a:lnTo>
                  <a:lnTo>
                    <a:pt x="3" y="16"/>
                  </a:lnTo>
                  <a:lnTo>
                    <a:pt x="5" y="12"/>
                  </a:lnTo>
                  <a:lnTo>
                    <a:pt x="7" y="8"/>
                  </a:lnTo>
                  <a:lnTo>
                    <a:pt x="11" y="4"/>
                  </a:lnTo>
                  <a:lnTo>
                    <a:pt x="17" y="2"/>
                  </a:lnTo>
                  <a:lnTo>
                    <a:pt x="21" y="0"/>
                  </a:lnTo>
                  <a:lnTo>
                    <a:pt x="26" y="0"/>
                  </a:lnTo>
                </a:path>
              </a:pathLst>
            </a:custGeom>
            <a:noFill/>
            <a:ln w="12700" cap="rnd">
              <a:solidFill>
                <a:srgbClr val="000000"/>
              </a:solidFill>
              <a:round/>
              <a:headEnd type="none" w="sm" len="sm"/>
              <a:tailEnd type="none" w="sm" len="sm"/>
            </a:ln>
          </p:spPr>
          <p:txBody>
            <a:bodyPr/>
            <a:p>
              <a:endParaRPr lang="en-US"/>
            </a:p>
          </p:txBody>
        </p:sp>
        <p:sp>
          <p:nvSpPr>
            <p:cNvPr id="1049396" name="Freeform 35"/>
            <p:cNvSpPr/>
            <p:nvPr/>
          </p:nvSpPr>
          <p:spPr bwMode="auto">
            <a:xfrm>
              <a:off x="3940" y="3544"/>
              <a:ext cx="44" cy="51"/>
            </a:xfrm>
            <a:custGeom>
              <a:avLst/>
              <a:gdLst>
                <a:gd name="T0" fmla="*/ 60 w 30"/>
                <a:gd name="T1" fmla="*/ 0 h 29"/>
                <a:gd name="T2" fmla="*/ 79 w 30"/>
                <a:gd name="T3" fmla="*/ 0 h 29"/>
                <a:gd name="T4" fmla="*/ 88 w 30"/>
                <a:gd name="T5" fmla="*/ 0 h 29"/>
                <a:gd name="T6" fmla="*/ 97 w 30"/>
                <a:gd name="T7" fmla="*/ 21 h 29"/>
                <a:gd name="T8" fmla="*/ 107 w 30"/>
                <a:gd name="T9" fmla="*/ 37 h 29"/>
                <a:gd name="T10" fmla="*/ 116 w 30"/>
                <a:gd name="T11" fmla="*/ 49 h 29"/>
                <a:gd name="T12" fmla="*/ 128 w 30"/>
                <a:gd name="T13" fmla="*/ 65 h 29"/>
                <a:gd name="T14" fmla="*/ 128 w 30"/>
                <a:gd name="T15" fmla="*/ 102 h 29"/>
                <a:gd name="T16" fmla="*/ 135 w 30"/>
                <a:gd name="T17" fmla="*/ 123 h 29"/>
                <a:gd name="T18" fmla="*/ 128 w 30"/>
                <a:gd name="T19" fmla="*/ 164 h 29"/>
                <a:gd name="T20" fmla="*/ 128 w 30"/>
                <a:gd name="T21" fmla="*/ 179 h 29"/>
                <a:gd name="T22" fmla="*/ 116 w 30"/>
                <a:gd name="T23" fmla="*/ 216 h 29"/>
                <a:gd name="T24" fmla="*/ 107 w 30"/>
                <a:gd name="T25" fmla="*/ 237 h 29"/>
                <a:gd name="T26" fmla="*/ 97 w 30"/>
                <a:gd name="T27" fmla="*/ 257 h 29"/>
                <a:gd name="T28" fmla="*/ 88 w 30"/>
                <a:gd name="T29" fmla="*/ 257 h 29"/>
                <a:gd name="T30" fmla="*/ 79 w 30"/>
                <a:gd name="T31" fmla="*/ 266 h 29"/>
                <a:gd name="T32" fmla="*/ 60 w 30"/>
                <a:gd name="T33" fmla="*/ 266 h 29"/>
                <a:gd name="T34" fmla="*/ 56 w 30"/>
                <a:gd name="T35" fmla="*/ 266 h 29"/>
                <a:gd name="T36" fmla="*/ 38 w 30"/>
                <a:gd name="T37" fmla="*/ 257 h 29"/>
                <a:gd name="T38" fmla="*/ 28 w 30"/>
                <a:gd name="T39" fmla="*/ 257 h 29"/>
                <a:gd name="T40" fmla="*/ 19 w 30"/>
                <a:gd name="T41" fmla="*/ 237 h 29"/>
                <a:gd name="T42" fmla="*/ 9 w 30"/>
                <a:gd name="T43" fmla="*/ 216 h 29"/>
                <a:gd name="T44" fmla="*/ 0 w 30"/>
                <a:gd name="T45" fmla="*/ 179 h 29"/>
                <a:gd name="T46" fmla="*/ 0 w 30"/>
                <a:gd name="T47" fmla="*/ 164 h 29"/>
                <a:gd name="T48" fmla="*/ 0 w 30"/>
                <a:gd name="T49" fmla="*/ 123 h 29"/>
                <a:gd name="T50" fmla="*/ 0 w 30"/>
                <a:gd name="T51" fmla="*/ 102 h 29"/>
                <a:gd name="T52" fmla="*/ 0 w 30"/>
                <a:gd name="T53" fmla="*/ 65 h 29"/>
                <a:gd name="T54" fmla="*/ 9 w 30"/>
                <a:gd name="T55" fmla="*/ 49 h 29"/>
                <a:gd name="T56" fmla="*/ 19 w 30"/>
                <a:gd name="T57" fmla="*/ 37 h 29"/>
                <a:gd name="T58" fmla="*/ 28 w 30"/>
                <a:gd name="T59" fmla="*/ 21 h 29"/>
                <a:gd name="T60" fmla="*/ 38 w 30"/>
                <a:gd name="T61" fmla="*/ 0 h 29"/>
                <a:gd name="T62" fmla="*/ 56 w 30"/>
                <a:gd name="T63" fmla="*/ 0 h 29"/>
                <a:gd name="T64" fmla="*/ 60 w 30"/>
                <a:gd name="T65" fmla="*/ 0 h 2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0"/>
                <a:gd name="T100" fmla="*/ 0 h 29"/>
                <a:gd name="T101" fmla="*/ 30 w 30"/>
                <a:gd name="T102" fmla="*/ 29 h 2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0" h="29">
                  <a:moveTo>
                    <a:pt x="13" y="0"/>
                  </a:moveTo>
                  <a:lnTo>
                    <a:pt x="17" y="0"/>
                  </a:lnTo>
                  <a:lnTo>
                    <a:pt x="19" y="0"/>
                  </a:lnTo>
                  <a:lnTo>
                    <a:pt x="21" y="2"/>
                  </a:lnTo>
                  <a:lnTo>
                    <a:pt x="23" y="4"/>
                  </a:lnTo>
                  <a:lnTo>
                    <a:pt x="25" y="5"/>
                  </a:lnTo>
                  <a:lnTo>
                    <a:pt x="27" y="7"/>
                  </a:lnTo>
                  <a:lnTo>
                    <a:pt x="27" y="11"/>
                  </a:lnTo>
                  <a:lnTo>
                    <a:pt x="29" y="13"/>
                  </a:lnTo>
                  <a:lnTo>
                    <a:pt x="27" y="17"/>
                  </a:lnTo>
                  <a:lnTo>
                    <a:pt x="27" y="19"/>
                  </a:lnTo>
                  <a:lnTo>
                    <a:pt x="25" y="23"/>
                  </a:lnTo>
                  <a:lnTo>
                    <a:pt x="23" y="25"/>
                  </a:lnTo>
                  <a:lnTo>
                    <a:pt x="21" y="27"/>
                  </a:lnTo>
                  <a:lnTo>
                    <a:pt x="19" y="27"/>
                  </a:lnTo>
                  <a:lnTo>
                    <a:pt x="17" y="28"/>
                  </a:lnTo>
                  <a:lnTo>
                    <a:pt x="13" y="28"/>
                  </a:lnTo>
                  <a:lnTo>
                    <a:pt x="12" y="28"/>
                  </a:lnTo>
                  <a:lnTo>
                    <a:pt x="8" y="27"/>
                  </a:lnTo>
                  <a:lnTo>
                    <a:pt x="6" y="27"/>
                  </a:lnTo>
                  <a:lnTo>
                    <a:pt x="4" y="25"/>
                  </a:lnTo>
                  <a:lnTo>
                    <a:pt x="2" y="23"/>
                  </a:lnTo>
                  <a:lnTo>
                    <a:pt x="0" y="19"/>
                  </a:lnTo>
                  <a:lnTo>
                    <a:pt x="0" y="17"/>
                  </a:lnTo>
                  <a:lnTo>
                    <a:pt x="0" y="13"/>
                  </a:lnTo>
                  <a:lnTo>
                    <a:pt x="0" y="11"/>
                  </a:lnTo>
                  <a:lnTo>
                    <a:pt x="0" y="7"/>
                  </a:lnTo>
                  <a:lnTo>
                    <a:pt x="2" y="5"/>
                  </a:lnTo>
                  <a:lnTo>
                    <a:pt x="4" y="4"/>
                  </a:lnTo>
                  <a:lnTo>
                    <a:pt x="6" y="2"/>
                  </a:lnTo>
                  <a:lnTo>
                    <a:pt x="8" y="0"/>
                  </a:lnTo>
                  <a:lnTo>
                    <a:pt x="12" y="0"/>
                  </a:lnTo>
                  <a:lnTo>
                    <a:pt x="13" y="0"/>
                  </a:lnTo>
                </a:path>
              </a:pathLst>
            </a:custGeom>
            <a:solidFill>
              <a:srgbClr val="FFFFFF"/>
            </a:solidFill>
            <a:ln>
              <a:noFill/>
            </a:ln>
          </p:spPr>
          <p:txBody>
            <a:bodyPr/>
            <a:p>
              <a:endParaRPr lang="en-US"/>
            </a:p>
          </p:txBody>
        </p:sp>
        <p:sp>
          <p:nvSpPr>
            <p:cNvPr id="1049397" name="Freeform 36"/>
            <p:cNvSpPr/>
            <p:nvPr/>
          </p:nvSpPr>
          <p:spPr bwMode="auto">
            <a:xfrm>
              <a:off x="3940" y="3544"/>
              <a:ext cx="44" cy="51"/>
            </a:xfrm>
            <a:custGeom>
              <a:avLst/>
              <a:gdLst>
                <a:gd name="T0" fmla="*/ 60 w 30"/>
                <a:gd name="T1" fmla="*/ 0 h 29"/>
                <a:gd name="T2" fmla="*/ 79 w 30"/>
                <a:gd name="T3" fmla="*/ 0 h 29"/>
                <a:gd name="T4" fmla="*/ 88 w 30"/>
                <a:gd name="T5" fmla="*/ 0 h 29"/>
                <a:gd name="T6" fmla="*/ 97 w 30"/>
                <a:gd name="T7" fmla="*/ 21 h 29"/>
                <a:gd name="T8" fmla="*/ 107 w 30"/>
                <a:gd name="T9" fmla="*/ 37 h 29"/>
                <a:gd name="T10" fmla="*/ 116 w 30"/>
                <a:gd name="T11" fmla="*/ 49 h 29"/>
                <a:gd name="T12" fmla="*/ 128 w 30"/>
                <a:gd name="T13" fmla="*/ 65 h 29"/>
                <a:gd name="T14" fmla="*/ 128 w 30"/>
                <a:gd name="T15" fmla="*/ 102 h 29"/>
                <a:gd name="T16" fmla="*/ 135 w 30"/>
                <a:gd name="T17" fmla="*/ 123 h 29"/>
                <a:gd name="T18" fmla="*/ 128 w 30"/>
                <a:gd name="T19" fmla="*/ 164 h 29"/>
                <a:gd name="T20" fmla="*/ 128 w 30"/>
                <a:gd name="T21" fmla="*/ 179 h 29"/>
                <a:gd name="T22" fmla="*/ 116 w 30"/>
                <a:gd name="T23" fmla="*/ 216 h 29"/>
                <a:gd name="T24" fmla="*/ 107 w 30"/>
                <a:gd name="T25" fmla="*/ 237 h 29"/>
                <a:gd name="T26" fmla="*/ 97 w 30"/>
                <a:gd name="T27" fmla="*/ 257 h 29"/>
                <a:gd name="T28" fmla="*/ 88 w 30"/>
                <a:gd name="T29" fmla="*/ 257 h 29"/>
                <a:gd name="T30" fmla="*/ 79 w 30"/>
                <a:gd name="T31" fmla="*/ 266 h 29"/>
                <a:gd name="T32" fmla="*/ 60 w 30"/>
                <a:gd name="T33" fmla="*/ 266 h 29"/>
                <a:gd name="T34" fmla="*/ 56 w 30"/>
                <a:gd name="T35" fmla="*/ 266 h 29"/>
                <a:gd name="T36" fmla="*/ 38 w 30"/>
                <a:gd name="T37" fmla="*/ 257 h 29"/>
                <a:gd name="T38" fmla="*/ 28 w 30"/>
                <a:gd name="T39" fmla="*/ 257 h 29"/>
                <a:gd name="T40" fmla="*/ 19 w 30"/>
                <a:gd name="T41" fmla="*/ 237 h 29"/>
                <a:gd name="T42" fmla="*/ 9 w 30"/>
                <a:gd name="T43" fmla="*/ 216 h 29"/>
                <a:gd name="T44" fmla="*/ 0 w 30"/>
                <a:gd name="T45" fmla="*/ 179 h 29"/>
                <a:gd name="T46" fmla="*/ 0 w 30"/>
                <a:gd name="T47" fmla="*/ 164 h 29"/>
                <a:gd name="T48" fmla="*/ 0 w 30"/>
                <a:gd name="T49" fmla="*/ 123 h 29"/>
                <a:gd name="T50" fmla="*/ 0 w 30"/>
                <a:gd name="T51" fmla="*/ 102 h 29"/>
                <a:gd name="T52" fmla="*/ 0 w 30"/>
                <a:gd name="T53" fmla="*/ 65 h 29"/>
                <a:gd name="T54" fmla="*/ 9 w 30"/>
                <a:gd name="T55" fmla="*/ 49 h 29"/>
                <a:gd name="T56" fmla="*/ 19 w 30"/>
                <a:gd name="T57" fmla="*/ 37 h 29"/>
                <a:gd name="T58" fmla="*/ 28 w 30"/>
                <a:gd name="T59" fmla="*/ 21 h 29"/>
                <a:gd name="T60" fmla="*/ 38 w 30"/>
                <a:gd name="T61" fmla="*/ 0 h 29"/>
                <a:gd name="T62" fmla="*/ 56 w 30"/>
                <a:gd name="T63" fmla="*/ 0 h 29"/>
                <a:gd name="T64" fmla="*/ 60 w 30"/>
                <a:gd name="T65" fmla="*/ 0 h 29"/>
                <a:gd name="T66" fmla="*/ 60 w 30"/>
                <a:gd name="T67" fmla="*/ 0 h 29"/>
                <a:gd name="T68" fmla="*/ 60 w 30"/>
                <a:gd name="T69" fmla="*/ 0 h 2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0"/>
                <a:gd name="T106" fmla="*/ 0 h 29"/>
                <a:gd name="T107" fmla="*/ 30 w 30"/>
                <a:gd name="T108" fmla="*/ 29 h 2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0" h="29">
                  <a:moveTo>
                    <a:pt x="13" y="0"/>
                  </a:moveTo>
                  <a:lnTo>
                    <a:pt x="17" y="0"/>
                  </a:lnTo>
                  <a:lnTo>
                    <a:pt x="19" y="0"/>
                  </a:lnTo>
                  <a:lnTo>
                    <a:pt x="21" y="2"/>
                  </a:lnTo>
                  <a:lnTo>
                    <a:pt x="23" y="4"/>
                  </a:lnTo>
                  <a:lnTo>
                    <a:pt x="25" y="5"/>
                  </a:lnTo>
                  <a:lnTo>
                    <a:pt x="27" y="7"/>
                  </a:lnTo>
                  <a:lnTo>
                    <a:pt x="27" y="11"/>
                  </a:lnTo>
                  <a:lnTo>
                    <a:pt x="29" y="13"/>
                  </a:lnTo>
                  <a:lnTo>
                    <a:pt x="27" y="17"/>
                  </a:lnTo>
                  <a:lnTo>
                    <a:pt x="27" y="19"/>
                  </a:lnTo>
                  <a:lnTo>
                    <a:pt x="25" y="23"/>
                  </a:lnTo>
                  <a:lnTo>
                    <a:pt x="23" y="25"/>
                  </a:lnTo>
                  <a:lnTo>
                    <a:pt x="21" y="27"/>
                  </a:lnTo>
                  <a:lnTo>
                    <a:pt x="19" y="27"/>
                  </a:lnTo>
                  <a:lnTo>
                    <a:pt x="17" y="28"/>
                  </a:lnTo>
                  <a:lnTo>
                    <a:pt x="13" y="28"/>
                  </a:lnTo>
                  <a:lnTo>
                    <a:pt x="12" y="28"/>
                  </a:lnTo>
                  <a:lnTo>
                    <a:pt x="8" y="27"/>
                  </a:lnTo>
                  <a:lnTo>
                    <a:pt x="6" y="27"/>
                  </a:lnTo>
                  <a:lnTo>
                    <a:pt x="4" y="25"/>
                  </a:lnTo>
                  <a:lnTo>
                    <a:pt x="2" y="23"/>
                  </a:lnTo>
                  <a:lnTo>
                    <a:pt x="0" y="19"/>
                  </a:lnTo>
                  <a:lnTo>
                    <a:pt x="0" y="17"/>
                  </a:lnTo>
                  <a:lnTo>
                    <a:pt x="0" y="13"/>
                  </a:lnTo>
                  <a:lnTo>
                    <a:pt x="0" y="11"/>
                  </a:lnTo>
                  <a:lnTo>
                    <a:pt x="0" y="7"/>
                  </a:lnTo>
                  <a:lnTo>
                    <a:pt x="2" y="5"/>
                  </a:lnTo>
                  <a:lnTo>
                    <a:pt x="4" y="4"/>
                  </a:lnTo>
                  <a:lnTo>
                    <a:pt x="6" y="2"/>
                  </a:lnTo>
                  <a:lnTo>
                    <a:pt x="8" y="0"/>
                  </a:lnTo>
                  <a:lnTo>
                    <a:pt x="12" y="0"/>
                  </a:lnTo>
                  <a:lnTo>
                    <a:pt x="13" y="0"/>
                  </a:lnTo>
                </a:path>
              </a:pathLst>
            </a:custGeom>
            <a:noFill/>
            <a:ln w="12700" cap="rnd">
              <a:solidFill>
                <a:srgbClr val="000000"/>
              </a:solidFill>
              <a:round/>
              <a:headEnd type="none" w="sm" len="sm"/>
              <a:tailEnd type="none" w="sm" len="sm"/>
            </a:ln>
          </p:spPr>
          <p:txBody>
            <a:bodyPr/>
            <a:p>
              <a:endParaRPr lang="en-US"/>
            </a:p>
          </p:txBody>
        </p:sp>
        <p:sp>
          <p:nvSpPr>
            <p:cNvPr id="1049398" name="Freeform 37"/>
            <p:cNvSpPr/>
            <p:nvPr/>
          </p:nvSpPr>
          <p:spPr bwMode="auto">
            <a:xfrm>
              <a:off x="3943" y="3551"/>
              <a:ext cx="35" cy="39"/>
            </a:xfrm>
            <a:custGeom>
              <a:avLst/>
              <a:gdLst>
                <a:gd name="T0" fmla="*/ 50 w 24"/>
                <a:gd name="T1" fmla="*/ 0 h 22"/>
                <a:gd name="T2" fmla="*/ 60 w 24"/>
                <a:gd name="T3" fmla="*/ 0 h 22"/>
                <a:gd name="T4" fmla="*/ 69 w 24"/>
                <a:gd name="T5" fmla="*/ 0 h 22"/>
                <a:gd name="T6" fmla="*/ 77 w 24"/>
                <a:gd name="T7" fmla="*/ 12 h 22"/>
                <a:gd name="T8" fmla="*/ 87 w 24"/>
                <a:gd name="T9" fmla="*/ 12 h 22"/>
                <a:gd name="T10" fmla="*/ 96 w 24"/>
                <a:gd name="T11" fmla="*/ 28 h 22"/>
                <a:gd name="T12" fmla="*/ 96 w 24"/>
                <a:gd name="T13" fmla="*/ 50 h 22"/>
                <a:gd name="T14" fmla="*/ 106 w 24"/>
                <a:gd name="T15" fmla="*/ 66 h 22"/>
                <a:gd name="T16" fmla="*/ 106 w 24"/>
                <a:gd name="T17" fmla="*/ 110 h 22"/>
                <a:gd name="T18" fmla="*/ 106 w 24"/>
                <a:gd name="T19" fmla="*/ 129 h 22"/>
                <a:gd name="T20" fmla="*/ 96 w 24"/>
                <a:gd name="T21" fmla="*/ 151 h 22"/>
                <a:gd name="T22" fmla="*/ 96 w 24"/>
                <a:gd name="T23" fmla="*/ 167 h 22"/>
                <a:gd name="T24" fmla="*/ 87 w 24"/>
                <a:gd name="T25" fmla="*/ 188 h 22"/>
                <a:gd name="T26" fmla="*/ 77 w 24"/>
                <a:gd name="T27" fmla="*/ 188 h 22"/>
                <a:gd name="T28" fmla="*/ 69 w 24"/>
                <a:gd name="T29" fmla="*/ 207 h 22"/>
                <a:gd name="T30" fmla="*/ 60 w 24"/>
                <a:gd name="T31" fmla="*/ 207 h 22"/>
                <a:gd name="T32" fmla="*/ 50 w 24"/>
                <a:gd name="T33" fmla="*/ 207 h 22"/>
                <a:gd name="T34" fmla="*/ 47 w 24"/>
                <a:gd name="T35" fmla="*/ 207 h 22"/>
                <a:gd name="T36" fmla="*/ 38 w 24"/>
                <a:gd name="T37" fmla="*/ 207 h 22"/>
                <a:gd name="T38" fmla="*/ 28 w 24"/>
                <a:gd name="T39" fmla="*/ 188 h 22"/>
                <a:gd name="T40" fmla="*/ 19 w 24"/>
                <a:gd name="T41" fmla="*/ 188 h 22"/>
                <a:gd name="T42" fmla="*/ 9 w 24"/>
                <a:gd name="T43" fmla="*/ 167 h 22"/>
                <a:gd name="T44" fmla="*/ 9 w 24"/>
                <a:gd name="T45" fmla="*/ 151 h 22"/>
                <a:gd name="T46" fmla="*/ 0 w 24"/>
                <a:gd name="T47" fmla="*/ 129 h 22"/>
                <a:gd name="T48" fmla="*/ 0 w 24"/>
                <a:gd name="T49" fmla="*/ 110 h 22"/>
                <a:gd name="T50" fmla="*/ 0 w 24"/>
                <a:gd name="T51" fmla="*/ 66 h 22"/>
                <a:gd name="T52" fmla="*/ 9 w 24"/>
                <a:gd name="T53" fmla="*/ 50 h 22"/>
                <a:gd name="T54" fmla="*/ 9 w 24"/>
                <a:gd name="T55" fmla="*/ 28 h 22"/>
                <a:gd name="T56" fmla="*/ 19 w 24"/>
                <a:gd name="T57" fmla="*/ 12 h 22"/>
                <a:gd name="T58" fmla="*/ 28 w 24"/>
                <a:gd name="T59" fmla="*/ 12 h 22"/>
                <a:gd name="T60" fmla="*/ 38 w 24"/>
                <a:gd name="T61" fmla="*/ 0 h 22"/>
                <a:gd name="T62" fmla="*/ 47 w 24"/>
                <a:gd name="T63" fmla="*/ 0 h 22"/>
                <a:gd name="T64" fmla="*/ 50 w 24"/>
                <a:gd name="T65" fmla="*/ 0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4"/>
                <a:gd name="T100" fmla="*/ 0 h 22"/>
                <a:gd name="T101" fmla="*/ 24 w 24"/>
                <a:gd name="T102" fmla="*/ 22 h 2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4" h="22">
                  <a:moveTo>
                    <a:pt x="11" y="0"/>
                  </a:moveTo>
                  <a:lnTo>
                    <a:pt x="13" y="0"/>
                  </a:lnTo>
                  <a:lnTo>
                    <a:pt x="15" y="0"/>
                  </a:lnTo>
                  <a:lnTo>
                    <a:pt x="17" y="1"/>
                  </a:lnTo>
                  <a:lnTo>
                    <a:pt x="19" y="1"/>
                  </a:lnTo>
                  <a:lnTo>
                    <a:pt x="21" y="3"/>
                  </a:lnTo>
                  <a:lnTo>
                    <a:pt x="21" y="5"/>
                  </a:lnTo>
                  <a:lnTo>
                    <a:pt x="23" y="7"/>
                  </a:lnTo>
                  <a:lnTo>
                    <a:pt x="23" y="11"/>
                  </a:lnTo>
                  <a:lnTo>
                    <a:pt x="23" y="13"/>
                  </a:lnTo>
                  <a:lnTo>
                    <a:pt x="21" y="15"/>
                  </a:lnTo>
                  <a:lnTo>
                    <a:pt x="21" y="17"/>
                  </a:lnTo>
                  <a:lnTo>
                    <a:pt x="19" y="19"/>
                  </a:lnTo>
                  <a:lnTo>
                    <a:pt x="17" y="19"/>
                  </a:lnTo>
                  <a:lnTo>
                    <a:pt x="15" y="21"/>
                  </a:lnTo>
                  <a:lnTo>
                    <a:pt x="13" y="21"/>
                  </a:lnTo>
                  <a:lnTo>
                    <a:pt x="11" y="21"/>
                  </a:lnTo>
                  <a:lnTo>
                    <a:pt x="10" y="21"/>
                  </a:lnTo>
                  <a:lnTo>
                    <a:pt x="8" y="21"/>
                  </a:lnTo>
                  <a:lnTo>
                    <a:pt x="6" y="19"/>
                  </a:lnTo>
                  <a:lnTo>
                    <a:pt x="4" y="19"/>
                  </a:lnTo>
                  <a:lnTo>
                    <a:pt x="2" y="17"/>
                  </a:lnTo>
                  <a:lnTo>
                    <a:pt x="2" y="15"/>
                  </a:lnTo>
                  <a:lnTo>
                    <a:pt x="0" y="13"/>
                  </a:lnTo>
                  <a:lnTo>
                    <a:pt x="0" y="11"/>
                  </a:lnTo>
                  <a:lnTo>
                    <a:pt x="0" y="7"/>
                  </a:lnTo>
                  <a:lnTo>
                    <a:pt x="2" y="5"/>
                  </a:lnTo>
                  <a:lnTo>
                    <a:pt x="2" y="3"/>
                  </a:lnTo>
                  <a:lnTo>
                    <a:pt x="4" y="1"/>
                  </a:lnTo>
                  <a:lnTo>
                    <a:pt x="6" y="1"/>
                  </a:lnTo>
                  <a:lnTo>
                    <a:pt x="8" y="0"/>
                  </a:lnTo>
                  <a:lnTo>
                    <a:pt x="10" y="0"/>
                  </a:lnTo>
                  <a:lnTo>
                    <a:pt x="11" y="0"/>
                  </a:lnTo>
                </a:path>
              </a:pathLst>
            </a:custGeom>
            <a:solidFill>
              <a:srgbClr val="FFFFFF"/>
            </a:solidFill>
            <a:ln>
              <a:noFill/>
            </a:ln>
          </p:spPr>
          <p:txBody>
            <a:bodyPr/>
            <a:p>
              <a:endParaRPr lang="en-US"/>
            </a:p>
          </p:txBody>
        </p:sp>
        <p:sp>
          <p:nvSpPr>
            <p:cNvPr id="1049399" name="Freeform 38"/>
            <p:cNvSpPr/>
            <p:nvPr/>
          </p:nvSpPr>
          <p:spPr bwMode="auto">
            <a:xfrm>
              <a:off x="3943" y="3551"/>
              <a:ext cx="35" cy="39"/>
            </a:xfrm>
            <a:custGeom>
              <a:avLst/>
              <a:gdLst>
                <a:gd name="T0" fmla="*/ 50 w 24"/>
                <a:gd name="T1" fmla="*/ 0 h 22"/>
                <a:gd name="T2" fmla="*/ 60 w 24"/>
                <a:gd name="T3" fmla="*/ 0 h 22"/>
                <a:gd name="T4" fmla="*/ 69 w 24"/>
                <a:gd name="T5" fmla="*/ 0 h 22"/>
                <a:gd name="T6" fmla="*/ 77 w 24"/>
                <a:gd name="T7" fmla="*/ 12 h 22"/>
                <a:gd name="T8" fmla="*/ 87 w 24"/>
                <a:gd name="T9" fmla="*/ 12 h 22"/>
                <a:gd name="T10" fmla="*/ 96 w 24"/>
                <a:gd name="T11" fmla="*/ 28 h 22"/>
                <a:gd name="T12" fmla="*/ 96 w 24"/>
                <a:gd name="T13" fmla="*/ 50 h 22"/>
                <a:gd name="T14" fmla="*/ 106 w 24"/>
                <a:gd name="T15" fmla="*/ 66 h 22"/>
                <a:gd name="T16" fmla="*/ 106 w 24"/>
                <a:gd name="T17" fmla="*/ 110 h 22"/>
                <a:gd name="T18" fmla="*/ 106 w 24"/>
                <a:gd name="T19" fmla="*/ 129 h 22"/>
                <a:gd name="T20" fmla="*/ 96 w 24"/>
                <a:gd name="T21" fmla="*/ 151 h 22"/>
                <a:gd name="T22" fmla="*/ 96 w 24"/>
                <a:gd name="T23" fmla="*/ 167 h 22"/>
                <a:gd name="T24" fmla="*/ 87 w 24"/>
                <a:gd name="T25" fmla="*/ 188 h 22"/>
                <a:gd name="T26" fmla="*/ 77 w 24"/>
                <a:gd name="T27" fmla="*/ 188 h 22"/>
                <a:gd name="T28" fmla="*/ 69 w 24"/>
                <a:gd name="T29" fmla="*/ 207 h 22"/>
                <a:gd name="T30" fmla="*/ 60 w 24"/>
                <a:gd name="T31" fmla="*/ 207 h 22"/>
                <a:gd name="T32" fmla="*/ 50 w 24"/>
                <a:gd name="T33" fmla="*/ 207 h 22"/>
                <a:gd name="T34" fmla="*/ 47 w 24"/>
                <a:gd name="T35" fmla="*/ 207 h 22"/>
                <a:gd name="T36" fmla="*/ 38 w 24"/>
                <a:gd name="T37" fmla="*/ 207 h 22"/>
                <a:gd name="T38" fmla="*/ 28 w 24"/>
                <a:gd name="T39" fmla="*/ 188 h 22"/>
                <a:gd name="T40" fmla="*/ 19 w 24"/>
                <a:gd name="T41" fmla="*/ 188 h 22"/>
                <a:gd name="T42" fmla="*/ 9 w 24"/>
                <a:gd name="T43" fmla="*/ 167 h 22"/>
                <a:gd name="T44" fmla="*/ 9 w 24"/>
                <a:gd name="T45" fmla="*/ 151 h 22"/>
                <a:gd name="T46" fmla="*/ 0 w 24"/>
                <a:gd name="T47" fmla="*/ 129 h 22"/>
                <a:gd name="T48" fmla="*/ 0 w 24"/>
                <a:gd name="T49" fmla="*/ 110 h 22"/>
                <a:gd name="T50" fmla="*/ 0 w 24"/>
                <a:gd name="T51" fmla="*/ 66 h 22"/>
                <a:gd name="T52" fmla="*/ 9 w 24"/>
                <a:gd name="T53" fmla="*/ 50 h 22"/>
                <a:gd name="T54" fmla="*/ 9 w 24"/>
                <a:gd name="T55" fmla="*/ 28 h 22"/>
                <a:gd name="T56" fmla="*/ 19 w 24"/>
                <a:gd name="T57" fmla="*/ 12 h 22"/>
                <a:gd name="T58" fmla="*/ 28 w 24"/>
                <a:gd name="T59" fmla="*/ 12 h 22"/>
                <a:gd name="T60" fmla="*/ 38 w 24"/>
                <a:gd name="T61" fmla="*/ 0 h 22"/>
                <a:gd name="T62" fmla="*/ 47 w 24"/>
                <a:gd name="T63" fmla="*/ 0 h 22"/>
                <a:gd name="T64" fmla="*/ 50 w 24"/>
                <a:gd name="T65" fmla="*/ 0 h 22"/>
                <a:gd name="T66" fmla="*/ 50 w 24"/>
                <a:gd name="T67" fmla="*/ 0 h 22"/>
                <a:gd name="T68" fmla="*/ 50 w 24"/>
                <a:gd name="T69" fmla="*/ 0 h 2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4"/>
                <a:gd name="T106" fmla="*/ 0 h 22"/>
                <a:gd name="T107" fmla="*/ 24 w 24"/>
                <a:gd name="T108" fmla="*/ 22 h 2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4" h="22">
                  <a:moveTo>
                    <a:pt x="11" y="0"/>
                  </a:moveTo>
                  <a:lnTo>
                    <a:pt x="13" y="0"/>
                  </a:lnTo>
                  <a:lnTo>
                    <a:pt x="15" y="0"/>
                  </a:lnTo>
                  <a:lnTo>
                    <a:pt x="17" y="1"/>
                  </a:lnTo>
                  <a:lnTo>
                    <a:pt x="19" y="1"/>
                  </a:lnTo>
                  <a:lnTo>
                    <a:pt x="21" y="3"/>
                  </a:lnTo>
                  <a:lnTo>
                    <a:pt x="21" y="5"/>
                  </a:lnTo>
                  <a:lnTo>
                    <a:pt x="23" y="7"/>
                  </a:lnTo>
                  <a:lnTo>
                    <a:pt x="23" y="11"/>
                  </a:lnTo>
                  <a:lnTo>
                    <a:pt x="23" y="13"/>
                  </a:lnTo>
                  <a:lnTo>
                    <a:pt x="21" y="15"/>
                  </a:lnTo>
                  <a:lnTo>
                    <a:pt x="21" y="17"/>
                  </a:lnTo>
                  <a:lnTo>
                    <a:pt x="19" y="19"/>
                  </a:lnTo>
                  <a:lnTo>
                    <a:pt x="17" y="19"/>
                  </a:lnTo>
                  <a:lnTo>
                    <a:pt x="15" y="21"/>
                  </a:lnTo>
                  <a:lnTo>
                    <a:pt x="13" y="21"/>
                  </a:lnTo>
                  <a:lnTo>
                    <a:pt x="11" y="21"/>
                  </a:lnTo>
                  <a:lnTo>
                    <a:pt x="10" y="21"/>
                  </a:lnTo>
                  <a:lnTo>
                    <a:pt x="8" y="21"/>
                  </a:lnTo>
                  <a:lnTo>
                    <a:pt x="6" y="19"/>
                  </a:lnTo>
                  <a:lnTo>
                    <a:pt x="4" y="19"/>
                  </a:lnTo>
                  <a:lnTo>
                    <a:pt x="2" y="17"/>
                  </a:lnTo>
                  <a:lnTo>
                    <a:pt x="2" y="15"/>
                  </a:lnTo>
                  <a:lnTo>
                    <a:pt x="0" y="13"/>
                  </a:lnTo>
                  <a:lnTo>
                    <a:pt x="0" y="11"/>
                  </a:lnTo>
                  <a:lnTo>
                    <a:pt x="0" y="7"/>
                  </a:lnTo>
                  <a:lnTo>
                    <a:pt x="2" y="5"/>
                  </a:lnTo>
                  <a:lnTo>
                    <a:pt x="2" y="3"/>
                  </a:lnTo>
                  <a:lnTo>
                    <a:pt x="4" y="1"/>
                  </a:lnTo>
                  <a:lnTo>
                    <a:pt x="6" y="1"/>
                  </a:lnTo>
                  <a:lnTo>
                    <a:pt x="8" y="0"/>
                  </a:lnTo>
                  <a:lnTo>
                    <a:pt x="10" y="0"/>
                  </a:lnTo>
                  <a:lnTo>
                    <a:pt x="11" y="0"/>
                  </a:lnTo>
                </a:path>
              </a:pathLst>
            </a:custGeom>
            <a:noFill/>
            <a:ln w="12700" cap="rnd">
              <a:solidFill>
                <a:srgbClr val="000000"/>
              </a:solidFill>
              <a:round/>
              <a:headEnd type="none" w="sm" len="sm"/>
              <a:tailEnd type="none" w="sm" len="sm"/>
            </a:ln>
          </p:spPr>
          <p:txBody>
            <a:bodyPr/>
            <a:p>
              <a:endParaRPr lang="en-US"/>
            </a:p>
          </p:txBody>
        </p:sp>
        <p:sp>
          <p:nvSpPr>
            <p:cNvPr id="1049400" name="Freeform 39"/>
            <p:cNvSpPr/>
            <p:nvPr/>
          </p:nvSpPr>
          <p:spPr bwMode="auto">
            <a:xfrm>
              <a:off x="3858" y="3493"/>
              <a:ext cx="25" cy="83"/>
            </a:xfrm>
            <a:custGeom>
              <a:avLst/>
              <a:gdLst>
                <a:gd name="T0" fmla="*/ 0 w 17"/>
                <a:gd name="T1" fmla="*/ 0 h 47"/>
                <a:gd name="T2" fmla="*/ 75 w 17"/>
                <a:gd name="T3" fmla="*/ 0 h 47"/>
                <a:gd name="T4" fmla="*/ 75 w 17"/>
                <a:gd name="T5" fmla="*/ 447 h 47"/>
                <a:gd name="T6" fmla="*/ 0 w 17"/>
                <a:gd name="T7" fmla="*/ 447 h 47"/>
                <a:gd name="T8" fmla="*/ 0 w 17"/>
                <a:gd name="T9" fmla="*/ 0 h 47"/>
                <a:gd name="T10" fmla="*/ 0 60000 65536"/>
                <a:gd name="T11" fmla="*/ 0 60000 65536"/>
                <a:gd name="T12" fmla="*/ 0 60000 65536"/>
                <a:gd name="T13" fmla="*/ 0 60000 65536"/>
                <a:gd name="T14" fmla="*/ 0 60000 65536"/>
                <a:gd name="T15" fmla="*/ 0 w 17"/>
                <a:gd name="T16" fmla="*/ 0 h 47"/>
                <a:gd name="T17" fmla="*/ 17 w 17"/>
                <a:gd name="T18" fmla="*/ 47 h 47"/>
              </a:gdLst>
              <a:ahLst/>
              <a:cxnLst>
                <a:cxn ang="T10">
                  <a:pos x="T0" y="T1"/>
                </a:cxn>
                <a:cxn ang="T11">
                  <a:pos x="T2" y="T3"/>
                </a:cxn>
                <a:cxn ang="T12">
                  <a:pos x="T4" y="T5"/>
                </a:cxn>
                <a:cxn ang="T13">
                  <a:pos x="T6" y="T7"/>
                </a:cxn>
                <a:cxn ang="T14">
                  <a:pos x="T8" y="T9"/>
                </a:cxn>
              </a:cxnLst>
              <a:rect l="T15" t="T16" r="T17" b="T18"/>
              <a:pathLst>
                <a:path w="17" h="47">
                  <a:moveTo>
                    <a:pt x="0" y="0"/>
                  </a:moveTo>
                  <a:lnTo>
                    <a:pt x="16" y="0"/>
                  </a:lnTo>
                  <a:lnTo>
                    <a:pt x="16" y="46"/>
                  </a:lnTo>
                  <a:lnTo>
                    <a:pt x="0" y="46"/>
                  </a:lnTo>
                  <a:lnTo>
                    <a:pt x="0" y="0"/>
                  </a:lnTo>
                </a:path>
              </a:pathLst>
            </a:custGeom>
            <a:solidFill>
              <a:srgbClr val="FFFFFF"/>
            </a:solidFill>
            <a:ln>
              <a:noFill/>
            </a:ln>
          </p:spPr>
          <p:txBody>
            <a:bodyPr/>
            <a:p>
              <a:endParaRPr lang="en-US"/>
            </a:p>
          </p:txBody>
        </p:sp>
        <p:sp>
          <p:nvSpPr>
            <p:cNvPr id="1049401" name="Freeform 40"/>
            <p:cNvSpPr/>
            <p:nvPr/>
          </p:nvSpPr>
          <p:spPr bwMode="auto">
            <a:xfrm>
              <a:off x="3858" y="3493"/>
              <a:ext cx="25" cy="83"/>
            </a:xfrm>
            <a:custGeom>
              <a:avLst/>
              <a:gdLst>
                <a:gd name="T0" fmla="*/ 0 w 17"/>
                <a:gd name="T1" fmla="*/ 0 h 47"/>
                <a:gd name="T2" fmla="*/ 75 w 17"/>
                <a:gd name="T3" fmla="*/ 0 h 47"/>
                <a:gd name="T4" fmla="*/ 75 w 17"/>
                <a:gd name="T5" fmla="*/ 447 h 47"/>
                <a:gd name="T6" fmla="*/ 0 w 17"/>
                <a:gd name="T7" fmla="*/ 447 h 47"/>
                <a:gd name="T8" fmla="*/ 0 w 17"/>
                <a:gd name="T9" fmla="*/ 0 h 47"/>
                <a:gd name="T10" fmla="*/ 0 w 17"/>
                <a:gd name="T11" fmla="*/ 0 h 47"/>
                <a:gd name="T12" fmla="*/ 0 60000 65536"/>
                <a:gd name="T13" fmla="*/ 0 60000 65536"/>
                <a:gd name="T14" fmla="*/ 0 60000 65536"/>
                <a:gd name="T15" fmla="*/ 0 60000 65536"/>
                <a:gd name="T16" fmla="*/ 0 60000 65536"/>
                <a:gd name="T17" fmla="*/ 0 60000 65536"/>
                <a:gd name="T18" fmla="*/ 0 w 17"/>
                <a:gd name="T19" fmla="*/ 0 h 47"/>
                <a:gd name="T20" fmla="*/ 17 w 17"/>
                <a:gd name="T21" fmla="*/ 47 h 47"/>
              </a:gdLst>
              <a:ahLst/>
              <a:cxnLst>
                <a:cxn ang="T12">
                  <a:pos x="T0" y="T1"/>
                </a:cxn>
                <a:cxn ang="T13">
                  <a:pos x="T2" y="T3"/>
                </a:cxn>
                <a:cxn ang="T14">
                  <a:pos x="T4" y="T5"/>
                </a:cxn>
                <a:cxn ang="T15">
                  <a:pos x="T6" y="T7"/>
                </a:cxn>
                <a:cxn ang="T16">
                  <a:pos x="T8" y="T9"/>
                </a:cxn>
                <a:cxn ang="T17">
                  <a:pos x="T10" y="T11"/>
                </a:cxn>
              </a:cxnLst>
              <a:rect l="T18" t="T19" r="T20" b="T21"/>
              <a:pathLst>
                <a:path w="17" h="47">
                  <a:moveTo>
                    <a:pt x="0" y="0"/>
                  </a:moveTo>
                  <a:lnTo>
                    <a:pt x="16" y="0"/>
                  </a:lnTo>
                  <a:lnTo>
                    <a:pt x="16" y="46"/>
                  </a:lnTo>
                  <a:lnTo>
                    <a:pt x="0" y="46"/>
                  </a:lnTo>
                  <a:lnTo>
                    <a:pt x="0" y="0"/>
                  </a:lnTo>
                </a:path>
              </a:pathLst>
            </a:custGeom>
            <a:noFill/>
            <a:ln w="12700" cap="rnd">
              <a:solidFill>
                <a:srgbClr val="000000"/>
              </a:solidFill>
              <a:round/>
              <a:headEnd type="none" w="sm" len="sm"/>
              <a:tailEnd type="none" w="sm" len="sm"/>
            </a:ln>
          </p:spPr>
          <p:txBody>
            <a:bodyPr/>
            <a:p>
              <a:endParaRPr lang="en-US"/>
            </a:p>
          </p:txBody>
        </p:sp>
        <p:sp>
          <p:nvSpPr>
            <p:cNvPr id="1049402" name="Line 41"/>
            <p:cNvSpPr>
              <a:spLocks noChangeShapeType="1"/>
            </p:cNvSpPr>
            <p:nvPr/>
          </p:nvSpPr>
          <p:spPr bwMode="auto">
            <a:xfrm>
              <a:off x="3949" y="3493"/>
              <a:ext cx="28" cy="0"/>
            </a:xfrm>
            <a:prstGeom prst="line"/>
            <a:noFill/>
            <a:ln w="12700">
              <a:solidFill>
                <a:srgbClr val="000000"/>
              </a:solidFill>
              <a:round/>
              <a:headEnd type="none" w="sm" len="sm"/>
              <a:tailEnd type="none" w="sm" len="sm"/>
            </a:ln>
          </p:spPr>
          <p:txBody>
            <a:bodyPr anchor="ctr" wrap="none"/>
            <a:p>
              <a:endParaRPr lang="en-US"/>
            </a:p>
          </p:txBody>
        </p:sp>
        <p:sp>
          <p:nvSpPr>
            <p:cNvPr id="1049403" name="Freeform 42"/>
            <p:cNvSpPr/>
            <p:nvPr/>
          </p:nvSpPr>
          <p:spPr bwMode="auto">
            <a:xfrm>
              <a:off x="3949" y="3430"/>
              <a:ext cx="206" cy="65"/>
            </a:xfrm>
            <a:custGeom>
              <a:avLst/>
              <a:gdLst>
                <a:gd name="T0" fmla="*/ 127 w 143"/>
                <a:gd name="T1" fmla="*/ 0 h 37"/>
                <a:gd name="T2" fmla="*/ 0 w 143"/>
                <a:gd name="T3" fmla="*/ 343 h 37"/>
                <a:gd name="T4" fmla="*/ 81 w 143"/>
                <a:gd name="T5" fmla="*/ 343 h 37"/>
                <a:gd name="T6" fmla="*/ 164 w 143"/>
                <a:gd name="T7" fmla="*/ 49 h 37"/>
                <a:gd name="T8" fmla="*/ 612 w 143"/>
                <a:gd name="T9" fmla="*/ 49 h 37"/>
                <a:gd name="T10" fmla="*/ 595 w 143"/>
                <a:gd name="T11" fmla="*/ 0 h 37"/>
                <a:gd name="T12" fmla="*/ 127 w 143"/>
                <a:gd name="T13" fmla="*/ 0 h 37"/>
                <a:gd name="T14" fmla="*/ 0 60000 65536"/>
                <a:gd name="T15" fmla="*/ 0 60000 65536"/>
                <a:gd name="T16" fmla="*/ 0 60000 65536"/>
                <a:gd name="T17" fmla="*/ 0 60000 65536"/>
                <a:gd name="T18" fmla="*/ 0 60000 65536"/>
                <a:gd name="T19" fmla="*/ 0 60000 65536"/>
                <a:gd name="T20" fmla="*/ 0 60000 65536"/>
                <a:gd name="T21" fmla="*/ 0 w 143"/>
                <a:gd name="T22" fmla="*/ 0 h 37"/>
                <a:gd name="T23" fmla="*/ 143 w 143"/>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37">
                  <a:moveTo>
                    <a:pt x="29" y="0"/>
                  </a:moveTo>
                  <a:lnTo>
                    <a:pt x="0" y="36"/>
                  </a:lnTo>
                  <a:lnTo>
                    <a:pt x="19" y="36"/>
                  </a:lnTo>
                  <a:lnTo>
                    <a:pt x="38" y="5"/>
                  </a:lnTo>
                  <a:lnTo>
                    <a:pt x="142" y="5"/>
                  </a:lnTo>
                  <a:lnTo>
                    <a:pt x="138" y="0"/>
                  </a:lnTo>
                  <a:lnTo>
                    <a:pt x="29" y="0"/>
                  </a:lnTo>
                </a:path>
              </a:pathLst>
            </a:custGeom>
            <a:solidFill>
              <a:srgbClr val="000000"/>
            </a:solidFill>
            <a:ln>
              <a:noFill/>
            </a:ln>
          </p:spPr>
          <p:txBody>
            <a:bodyPr/>
            <a:p>
              <a:endParaRPr lang="en-US"/>
            </a:p>
          </p:txBody>
        </p:sp>
        <p:sp>
          <p:nvSpPr>
            <p:cNvPr id="1049404" name="Freeform 43"/>
            <p:cNvSpPr/>
            <p:nvPr/>
          </p:nvSpPr>
          <p:spPr bwMode="auto">
            <a:xfrm>
              <a:off x="3949" y="3430"/>
              <a:ext cx="206" cy="65"/>
            </a:xfrm>
            <a:custGeom>
              <a:avLst/>
              <a:gdLst>
                <a:gd name="T0" fmla="*/ 127 w 143"/>
                <a:gd name="T1" fmla="*/ 0 h 37"/>
                <a:gd name="T2" fmla="*/ 0 w 143"/>
                <a:gd name="T3" fmla="*/ 343 h 37"/>
                <a:gd name="T4" fmla="*/ 81 w 143"/>
                <a:gd name="T5" fmla="*/ 343 h 37"/>
                <a:gd name="T6" fmla="*/ 164 w 143"/>
                <a:gd name="T7" fmla="*/ 49 h 37"/>
                <a:gd name="T8" fmla="*/ 612 w 143"/>
                <a:gd name="T9" fmla="*/ 49 h 37"/>
                <a:gd name="T10" fmla="*/ 595 w 143"/>
                <a:gd name="T11" fmla="*/ 0 h 37"/>
                <a:gd name="T12" fmla="*/ 127 w 143"/>
                <a:gd name="T13" fmla="*/ 0 h 37"/>
                <a:gd name="T14" fmla="*/ 127 w 143"/>
                <a:gd name="T15" fmla="*/ 0 h 37"/>
                <a:gd name="T16" fmla="*/ 0 60000 65536"/>
                <a:gd name="T17" fmla="*/ 0 60000 65536"/>
                <a:gd name="T18" fmla="*/ 0 60000 65536"/>
                <a:gd name="T19" fmla="*/ 0 60000 65536"/>
                <a:gd name="T20" fmla="*/ 0 60000 65536"/>
                <a:gd name="T21" fmla="*/ 0 60000 65536"/>
                <a:gd name="T22" fmla="*/ 0 60000 65536"/>
                <a:gd name="T23" fmla="*/ 0 60000 65536"/>
                <a:gd name="T24" fmla="*/ 0 w 143"/>
                <a:gd name="T25" fmla="*/ 0 h 37"/>
                <a:gd name="T26" fmla="*/ 143 w 143"/>
                <a:gd name="T27" fmla="*/ 37 h 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3" h="37">
                  <a:moveTo>
                    <a:pt x="29" y="0"/>
                  </a:moveTo>
                  <a:lnTo>
                    <a:pt x="0" y="36"/>
                  </a:lnTo>
                  <a:lnTo>
                    <a:pt x="19" y="36"/>
                  </a:lnTo>
                  <a:lnTo>
                    <a:pt x="38" y="5"/>
                  </a:lnTo>
                  <a:lnTo>
                    <a:pt x="142" y="5"/>
                  </a:lnTo>
                  <a:lnTo>
                    <a:pt x="138" y="0"/>
                  </a:lnTo>
                  <a:lnTo>
                    <a:pt x="29" y="0"/>
                  </a:lnTo>
                </a:path>
              </a:pathLst>
            </a:custGeom>
            <a:noFill/>
            <a:ln w="12700" cap="rnd">
              <a:solidFill>
                <a:srgbClr val="000000"/>
              </a:solidFill>
              <a:round/>
              <a:headEnd type="none" w="sm" len="sm"/>
              <a:tailEnd type="none" w="sm" len="sm"/>
            </a:ln>
          </p:spPr>
          <p:txBody>
            <a:bodyPr/>
            <a:p>
              <a:endParaRPr lang="en-US"/>
            </a:p>
          </p:txBody>
        </p:sp>
        <p:sp>
          <p:nvSpPr>
            <p:cNvPr id="1049405" name="Freeform 44"/>
            <p:cNvSpPr/>
            <p:nvPr/>
          </p:nvSpPr>
          <p:spPr bwMode="auto">
            <a:xfrm>
              <a:off x="4082" y="3439"/>
              <a:ext cx="120" cy="56"/>
            </a:xfrm>
            <a:custGeom>
              <a:avLst/>
              <a:gdLst>
                <a:gd name="T0" fmla="*/ 194 w 83"/>
                <a:gd name="T1" fmla="*/ 0 h 32"/>
                <a:gd name="T2" fmla="*/ 0 w 83"/>
                <a:gd name="T3" fmla="*/ 0 h 32"/>
                <a:gd name="T4" fmla="*/ 0 w 83"/>
                <a:gd name="T5" fmla="*/ 287 h 32"/>
                <a:gd name="T6" fmla="*/ 360 w 83"/>
                <a:gd name="T7" fmla="*/ 287 h 32"/>
                <a:gd name="T8" fmla="*/ 194 w 83"/>
                <a:gd name="T9" fmla="*/ 0 h 32"/>
                <a:gd name="T10" fmla="*/ 0 60000 65536"/>
                <a:gd name="T11" fmla="*/ 0 60000 65536"/>
                <a:gd name="T12" fmla="*/ 0 60000 65536"/>
                <a:gd name="T13" fmla="*/ 0 60000 65536"/>
                <a:gd name="T14" fmla="*/ 0 60000 65536"/>
                <a:gd name="T15" fmla="*/ 0 w 83"/>
                <a:gd name="T16" fmla="*/ 0 h 32"/>
                <a:gd name="T17" fmla="*/ 83 w 83"/>
                <a:gd name="T18" fmla="*/ 32 h 32"/>
              </a:gdLst>
              <a:ahLst/>
              <a:cxnLst>
                <a:cxn ang="T10">
                  <a:pos x="T0" y="T1"/>
                </a:cxn>
                <a:cxn ang="T11">
                  <a:pos x="T2" y="T3"/>
                </a:cxn>
                <a:cxn ang="T12">
                  <a:pos x="T4" y="T5"/>
                </a:cxn>
                <a:cxn ang="T13">
                  <a:pos x="T6" y="T7"/>
                </a:cxn>
                <a:cxn ang="T14">
                  <a:pos x="T8" y="T9"/>
                </a:cxn>
              </a:cxnLst>
              <a:rect l="T15" t="T16" r="T17" b="T18"/>
              <a:pathLst>
                <a:path w="83" h="32">
                  <a:moveTo>
                    <a:pt x="44" y="0"/>
                  </a:moveTo>
                  <a:lnTo>
                    <a:pt x="0" y="0"/>
                  </a:lnTo>
                  <a:lnTo>
                    <a:pt x="0" y="31"/>
                  </a:lnTo>
                  <a:lnTo>
                    <a:pt x="82" y="31"/>
                  </a:lnTo>
                  <a:lnTo>
                    <a:pt x="44" y="0"/>
                  </a:lnTo>
                </a:path>
              </a:pathLst>
            </a:custGeom>
            <a:solidFill>
              <a:srgbClr val="FFFFFF"/>
            </a:solidFill>
            <a:ln>
              <a:noFill/>
            </a:ln>
          </p:spPr>
          <p:txBody>
            <a:bodyPr/>
            <a:p>
              <a:endParaRPr lang="en-US"/>
            </a:p>
          </p:txBody>
        </p:sp>
        <p:sp>
          <p:nvSpPr>
            <p:cNvPr id="1049406" name="Freeform 45"/>
            <p:cNvSpPr/>
            <p:nvPr/>
          </p:nvSpPr>
          <p:spPr bwMode="auto">
            <a:xfrm>
              <a:off x="4082" y="3439"/>
              <a:ext cx="120" cy="56"/>
            </a:xfrm>
            <a:custGeom>
              <a:avLst/>
              <a:gdLst>
                <a:gd name="T0" fmla="*/ 194 w 83"/>
                <a:gd name="T1" fmla="*/ 0 h 32"/>
                <a:gd name="T2" fmla="*/ 0 w 83"/>
                <a:gd name="T3" fmla="*/ 0 h 32"/>
                <a:gd name="T4" fmla="*/ 0 w 83"/>
                <a:gd name="T5" fmla="*/ 287 h 32"/>
                <a:gd name="T6" fmla="*/ 360 w 83"/>
                <a:gd name="T7" fmla="*/ 287 h 32"/>
                <a:gd name="T8" fmla="*/ 194 w 83"/>
                <a:gd name="T9" fmla="*/ 0 h 32"/>
                <a:gd name="T10" fmla="*/ 194 w 83"/>
                <a:gd name="T11" fmla="*/ 0 h 32"/>
                <a:gd name="T12" fmla="*/ 0 60000 65536"/>
                <a:gd name="T13" fmla="*/ 0 60000 65536"/>
                <a:gd name="T14" fmla="*/ 0 60000 65536"/>
                <a:gd name="T15" fmla="*/ 0 60000 65536"/>
                <a:gd name="T16" fmla="*/ 0 60000 65536"/>
                <a:gd name="T17" fmla="*/ 0 60000 65536"/>
                <a:gd name="T18" fmla="*/ 0 w 83"/>
                <a:gd name="T19" fmla="*/ 0 h 32"/>
                <a:gd name="T20" fmla="*/ 83 w 83"/>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83" h="32">
                  <a:moveTo>
                    <a:pt x="44" y="0"/>
                  </a:moveTo>
                  <a:lnTo>
                    <a:pt x="0" y="0"/>
                  </a:lnTo>
                  <a:lnTo>
                    <a:pt x="0" y="31"/>
                  </a:lnTo>
                  <a:lnTo>
                    <a:pt x="82" y="31"/>
                  </a:lnTo>
                  <a:lnTo>
                    <a:pt x="44" y="0"/>
                  </a:lnTo>
                </a:path>
              </a:pathLst>
            </a:custGeom>
            <a:noFill/>
            <a:ln w="12700" cap="rnd">
              <a:solidFill>
                <a:srgbClr val="000000"/>
              </a:solidFill>
              <a:round/>
              <a:headEnd type="none" w="sm" len="sm"/>
              <a:tailEnd type="none" w="sm" len="sm"/>
            </a:ln>
          </p:spPr>
          <p:txBody>
            <a:bodyPr/>
            <a:p>
              <a:endParaRPr lang="en-US"/>
            </a:p>
          </p:txBody>
        </p:sp>
        <p:sp>
          <p:nvSpPr>
            <p:cNvPr id="1049407" name="Freeform 46"/>
            <p:cNvSpPr/>
            <p:nvPr/>
          </p:nvSpPr>
          <p:spPr bwMode="auto">
            <a:xfrm>
              <a:off x="3977" y="3439"/>
              <a:ext cx="92" cy="56"/>
            </a:xfrm>
            <a:custGeom>
              <a:avLst/>
              <a:gdLst>
                <a:gd name="T0" fmla="*/ 270 w 64"/>
                <a:gd name="T1" fmla="*/ 287 h 32"/>
                <a:gd name="T2" fmla="*/ 270 w 64"/>
                <a:gd name="T3" fmla="*/ 0 h 32"/>
                <a:gd name="T4" fmla="*/ 80 w 64"/>
                <a:gd name="T5" fmla="*/ 0 h 32"/>
                <a:gd name="T6" fmla="*/ 0 w 64"/>
                <a:gd name="T7" fmla="*/ 287 h 32"/>
                <a:gd name="T8" fmla="*/ 270 w 64"/>
                <a:gd name="T9" fmla="*/ 287 h 32"/>
                <a:gd name="T10" fmla="*/ 0 60000 65536"/>
                <a:gd name="T11" fmla="*/ 0 60000 65536"/>
                <a:gd name="T12" fmla="*/ 0 60000 65536"/>
                <a:gd name="T13" fmla="*/ 0 60000 65536"/>
                <a:gd name="T14" fmla="*/ 0 60000 65536"/>
                <a:gd name="T15" fmla="*/ 0 w 64"/>
                <a:gd name="T16" fmla="*/ 0 h 32"/>
                <a:gd name="T17" fmla="*/ 64 w 64"/>
                <a:gd name="T18" fmla="*/ 32 h 32"/>
              </a:gdLst>
              <a:ahLst/>
              <a:cxnLst>
                <a:cxn ang="T10">
                  <a:pos x="T0" y="T1"/>
                </a:cxn>
                <a:cxn ang="T11">
                  <a:pos x="T2" y="T3"/>
                </a:cxn>
                <a:cxn ang="T12">
                  <a:pos x="T4" y="T5"/>
                </a:cxn>
                <a:cxn ang="T13">
                  <a:pos x="T6" y="T7"/>
                </a:cxn>
                <a:cxn ang="T14">
                  <a:pos x="T8" y="T9"/>
                </a:cxn>
              </a:cxnLst>
              <a:rect l="T15" t="T16" r="T17" b="T18"/>
              <a:pathLst>
                <a:path w="64" h="32">
                  <a:moveTo>
                    <a:pt x="63" y="31"/>
                  </a:moveTo>
                  <a:lnTo>
                    <a:pt x="63" y="0"/>
                  </a:lnTo>
                  <a:lnTo>
                    <a:pt x="19" y="0"/>
                  </a:lnTo>
                  <a:lnTo>
                    <a:pt x="0" y="31"/>
                  </a:lnTo>
                  <a:lnTo>
                    <a:pt x="63" y="31"/>
                  </a:lnTo>
                </a:path>
              </a:pathLst>
            </a:custGeom>
            <a:solidFill>
              <a:srgbClr val="FFFFFF"/>
            </a:solidFill>
            <a:ln>
              <a:noFill/>
            </a:ln>
          </p:spPr>
          <p:txBody>
            <a:bodyPr/>
            <a:p>
              <a:endParaRPr lang="en-US"/>
            </a:p>
          </p:txBody>
        </p:sp>
        <p:sp>
          <p:nvSpPr>
            <p:cNvPr id="1049408" name="Freeform 47"/>
            <p:cNvSpPr/>
            <p:nvPr/>
          </p:nvSpPr>
          <p:spPr bwMode="auto">
            <a:xfrm>
              <a:off x="3977" y="3439"/>
              <a:ext cx="92" cy="56"/>
            </a:xfrm>
            <a:custGeom>
              <a:avLst/>
              <a:gdLst>
                <a:gd name="T0" fmla="*/ 270 w 64"/>
                <a:gd name="T1" fmla="*/ 287 h 32"/>
                <a:gd name="T2" fmla="*/ 270 w 64"/>
                <a:gd name="T3" fmla="*/ 0 h 32"/>
                <a:gd name="T4" fmla="*/ 80 w 64"/>
                <a:gd name="T5" fmla="*/ 0 h 32"/>
                <a:gd name="T6" fmla="*/ 0 w 64"/>
                <a:gd name="T7" fmla="*/ 287 h 32"/>
                <a:gd name="T8" fmla="*/ 270 w 64"/>
                <a:gd name="T9" fmla="*/ 287 h 32"/>
                <a:gd name="T10" fmla="*/ 270 w 64"/>
                <a:gd name="T11" fmla="*/ 287 h 32"/>
                <a:gd name="T12" fmla="*/ 0 60000 65536"/>
                <a:gd name="T13" fmla="*/ 0 60000 65536"/>
                <a:gd name="T14" fmla="*/ 0 60000 65536"/>
                <a:gd name="T15" fmla="*/ 0 60000 65536"/>
                <a:gd name="T16" fmla="*/ 0 60000 65536"/>
                <a:gd name="T17" fmla="*/ 0 60000 65536"/>
                <a:gd name="T18" fmla="*/ 0 w 64"/>
                <a:gd name="T19" fmla="*/ 0 h 32"/>
                <a:gd name="T20" fmla="*/ 64 w 64"/>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64" h="32">
                  <a:moveTo>
                    <a:pt x="63" y="31"/>
                  </a:moveTo>
                  <a:lnTo>
                    <a:pt x="63" y="0"/>
                  </a:lnTo>
                  <a:lnTo>
                    <a:pt x="19" y="0"/>
                  </a:lnTo>
                  <a:lnTo>
                    <a:pt x="0" y="31"/>
                  </a:lnTo>
                  <a:lnTo>
                    <a:pt x="63" y="31"/>
                  </a:lnTo>
                </a:path>
              </a:pathLst>
            </a:custGeom>
            <a:noFill/>
            <a:ln w="12700" cap="rnd">
              <a:solidFill>
                <a:srgbClr val="000000"/>
              </a:solidFill>
              <a:round/>
              <a:headEnd type="none" w="sm" len="sm"/>
              <a:tailEnd type="none" w="sm" len="sm"/>
            </a:ln>
          </p:spPr>
          <p:txBody>
            <a:bodyPr/>
            <a:p>
              <a:endParaRPr lang="en-US"/>
            </a:p>
          </p:txBody>
        </p:sp>
        <p:sp>
          <p:nvSpPr>
            <p:cNvPr id="1049409" name="Freeform 48"/>
            <p:cNvSpPr/>
            <p:nvPr/>
          </p:nvSpPr>
          <p:spPr bwMode="auto">
            <a:xfrm>
              <a:off x="3858" y="3493"/>
              <a:ext cx="25" cy="30"/>
            </a:xfrm>
            <a:custGeom>
              <a:avLst/>
              <a:gdLst>
                <a:gd name="T0" fmla="*/ 0 w 17"/>
                <a:gd name="T1" fmla="*/ 0 h 17"/>
                <a:gd name="T2" fmla="*/ 75 w 17"/>
                <a:gd name="T3" fmla="*/ 0 h 17"/>
                <a:gd name="T4" fmla="*/ 75 w 17"/>
                <a:gd name="T5" fmla="*/ 152 h 17"/>
                <a:gd name="T6" fmla="*/ 0 w 17"/>
                <a:gd name="T7" fmla="*/ 152 h 17"/>
                <a:gd name="T8" fmla="*/ 0 w 17"/>
                <a:gd name="T9" fmla="*/ 0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0"/>
                  </a:moveTo>
                  <a:lnTo>
                    <a:pt x="16" y="0"/>
                  </a:lnTo>
                  <a:lnTo>
                    <a:pt x="16" y="16"/>
                  </a:lnTo>
                  <a:lnTo>
                    <a:pt x="0" y="16"/>
                  </a:lnTo>
                  <a:lnTo>
                    <a:pt x="0" y="0"/>
                  </a:lnTo>
                </a:path>
              </a:pathLst>
            </a:custGeom>
            <a:solidFill>
              <a:srgbClr val="7F7F7F"/>
            </a:solidFill>
            <a:ln>
              <a:noFill/>
            </a:ln>
          </p:spPr>
          <p:txBody>
            <a:bodyPr/>
            <a:p>
              <a:endParaRPr lang="en-US"/>
            </a:p>
          </p:txBody>
        </p:sp>
        <p:sp>
          <p:nvSpPr>
            <p:cNvPr id="1049410" name="Freeform 49"/>
            <p:cNvSpPr/>
            <p:nvPr/>
          </p:nvSpPr>
          <p:spPr bwMode="auto">
            <a:xfrm>
              <a:off x="3858" y="3493"/>
              <a:ext cx="25" cy="30"/>
            </a:xfrm>
            <a:custGeom>
              <a:avLst/>
              <a:gdLst>
                <a:gd name="T0" fmla="*/ 0 w 17"/>
                <a:gd name="T1" fmla="*/ 0 h 17"/>
                <a:gd name="T2" fmla="*/ 75 w 17"/>
                <a:gd name="T3" fmla="*/ 0 h 17"/>
                <a:gd name="T4" fmla="*/ 75 w 17"/>
                <a:gd name="T5" fmla="*/ 152 h 17"/>
                <a:gd name="T6" fmla="*/ 0 w 17"/>
                <a:gd name="T7" fmla="*/ 152 h 17"/>
                <a:gd name="T8" fmla="*/ 0 w 17"/>
                <a:gd name="T9" fmla="*/ 0 h 17"/>
                <a:gd name="T10" fmla="*/ 0 w 17"/>
                <a:gd name="T11" fmla="*/ 0 h 17"/>
                <a:gd name="T12" fmla="*/ 0 60000 65536"/>
                <a:gd name="T13" fmla="*/ 0 60000 65536"/>
                <a:gd name="T14" fmla="*/ 0 60000 65536"/>
                <a:gd name="T15" fmla="*/ 0 60000 65536"/>
                <a:gd name="T16" fmla="*/ 0 60000 65536"/>
                <a:gd name="T17" fmla="*/ 0 60000 65536"/>
                <a:gd name="T18" fmla="*/ 0 w 17"/>
                <a:gd name="T19" fmla="*/ 0 h 17"/>
                <a:gd name="T20" fmla="*/ 17 w 17"/>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17" h="17">
                  <a:moveTo>
                    <a:pt x="0" y="0"/>
                  </a:moveTo>
                  <a:lnTo>
                    <a:pt x="16" y="0"/>
                  </a:lnTo>
                  <a:lnTo>
                    <a:pt x="16" y="16"/>
                  </a:lnTo>
                  <a:lnTo>
                    <a:pt x="0" y="16"/>
                  </a:lnTo>
                  <a:lnTo>
                    <a:pt x="0" y="0"/>
                  </a:lnTo>
                </a:path>
              </a:pathLst>
            </a:custGeom>
            <a:noFill/>
            <a:ln w="12700" cap="rnd">
              <a:solidFill>
                <a:srgbClr val="000000"/>
              </a:solidFill>
              <a:round/>
              <a:headEnd type="none" w="sm" len="sm"/>
              <a:tailEnd type="none" w="sm" len="sm"/>
            </a:ln>
          </p:spPr>
          <p:txBody>
            <a:bodyPr/>
            <a:p>
              <a:endParaRPr lang="en-US"/>
            </a:p>
          </p:txBody>
        </p:sp>
        <p:sp>
          <p:nvSpPr>
            <p:cNvPr id="1049411" name="Freeform 50"/>
            <p:cNvSpPr/>
            <p:nvPr/>
          </p:nvSpPr>
          <p:spPr bwMode="auto">
            <a:xfrm>
              <a:off x="4148" y="3472"/>
              <a:ext cx="25" cy="41"/>
            </a:xfrm>
            <a:custGeom>
              <a:avLst/>
              <a:gdLst>
                <a:gd name="T0" fmla="*/ 60 w 17"/>
                <a:gd name="T1" fmla="*/ 0 h 23"/>
                <a:gd name="T2" fmla="*/ 0 w 17"/>
                <a:gd name="T3" fmla="*/ 203 h 23"/>
                <a:gd name="T4" fmla="*/ 19 w 17"/>
                <a:gd name="T5" fmla="*/ 223 h 23"/>
                <a:gd name="T6" fmla="*/ 75 w 17"/>
                <a:gd name="T7" fmla="*/ 21 h 23"/>
                <a:gd name="T8" fmla="*/ 60 w 17"/>
                <a:gd name="T9" fmla="*/ 0 h 23"/>
                <a:gd name="T10" fmla="*/ 0 60000 65536"/>
                <a:gd name="T11" fmla="*/ 0 60000 65536"/>
                <a:gd name="T12" fmla="*/ 0 60000 65536"/>
                <a:gd name="T13" fmla="*/ 0 60000 65536"/>
                <a:gd name="T14" fmla="*/ 0 60000 65536"/>
                <a:gd name="T15" fmla="*/ 0 w 17"/>
                <a:gd name="T16" fmla="*/ 0 h 23"/>
                <a:gd name="T17" fmla="*/ 17 w 17"/>
                <a:gd name="T18" fmla="*/ 23 h 23"/>
              </a:gdLst>
              <a:ahLst/>
              <a:cxnLst>
                <a:cxn ang="T10">
                  <a:pos x="T0" y="T1"/>
                </a:cxn>
                <a:cxn ang="T11">
                  <a:pos x="T2" y="T3"/>
                </a:cxn>
                <a:cxn ang="T12">
                  <a:pos x="T4" y="T5"/>
                </a:cxn>
                <a:cxn ang="T13">
                  <a:pos x="T6" y="T7"/>
                </a:cxn>
                <a:cxn ang="T14">
                  <a:pos x="T8" y="T9"/>
                </a:cxn>
              </a:cxnLst>
              <a:rect l="T15" t="T16" r="T17" b="T18"/>
              <a:pathLst>
                <a:path w="17" h="23">
                  <a:moveTo>
                    <a:pt x="13" y="0"/>
                  </a:moveTo>
                  <a:lnTo>
                    <a:pt x="0" y="20"/>
                  </a:lnTo>
                  <a:lnTo>
                    <a:pt x="4" y="22"/>
                  </a:lnTo>
                  <a:lnTo>
                    <a:pt x="16" y="2"/>
                  </a:lnTo>
                  <a:lnTo>
                    <a:pt x="13" y="0"/>
                  </a:lnTo>
                </a:path>
              </a:pathLst>
            </a:custGeom>
            <a:solidFill>
              <a:srgbClr val="FFFFFF"/>
            </a:solidFill>
            <a:ln>
              <a:noFill/>
            </a:ln>
          </p:spPr>
          <p:txBody>
            <a:bodyPr/>
            <a:p>
              <a:endParaRPr lang="en-US"/>
            </a:p>
          </p:txBody>
        </p:sp>
        <p:sp>
          <p:nvSpPr>
            <p:cNvPr id="1049412" name="Freeform 51"/>
            <p:cNvSpPr/>
            <p:nvPr/>
          </p:nvSpPr>
          <p:spPr bwMode="auto">
            <a:xfrm>
              <a:off x="4148" y="3472"/>
              <a:ext cx="25" cy="41"/>
            </a:xfrm>
            <a:custGeom>
              <a:avLst/>
              <a:gdLst>
                <a:gd name="T0" fmla="*/ 60 w 17"/>
                <a:gd name="T1" fmla="*/ 0 h 23"/>
                <a:gd name="T2" fmla="*/ 0 w 17"/>
                <a:gd name="T3" fmla="*/ 203 h 23"/>
                <a:gd name="T4" fmla="*/ 19 w 17"/>
                <a:gd name="T5" fmla="*/ 223 h 23"/>
                <a:gd name="T6" fmla="*/ 75 w 17"/>
                <a:gd name="T7" fmla="*/ 21 h 23"/>
                <a:gd name="T8" fmla="*/ 60 w 17"/>
                <a:gd name="T9" fmla="*/ 0 h 23"/>
                <a:gd name="T10" fmla="*/ 60 w 17"/>
                <a:gd name="T11" fmla="*/ 0 h 23"/>
                <a:gd name="T12" fmla="*/ 0 60000 65536"/>
                <a:gd name="T13" fmla="*/ 0 60000 65536"/>
                <a:gd name="T14" fmla="*/ 0 60000 65536"/>
                <a:gd name="T15" fmla="*/ 0 60000 65536"/>
                <a:gd name="T16" fmla="*/ 0 60000 65536"/>
                <a:gd name="T17" fmla="*/ 0 60000 65536"/>
                <a:gd name="T18" fmla="*/ 0 w 17"/>
                <a:gd name="T19" fmla="*/ 0 h 23"/>
                <a:gd name="T20" fmla="*/ 17 w 17"/>
                <a:gd name="T21" fmla="*/ 23 h 23"/>
              </a:gdLst>
              <a:ahLst/>
              <a:cxnLst>
                <a:cxn ang="T12">
                  <a:pos x="T0" y="T1"/>
                </a:cxn>
                <a:cxn ang="T13">
                  <a:pos x="T2" y="T3"/>
                </a:cxn>
                <a:cxn ang="T14">
                  <a:pos x="T4" y="T5"/>
                </a:cxn>
                <a:cxn ang="T15">
                  <a:pos x="T6" y="T7"/>
                </a:cxn>
                <a:cxn ang="T16">
                  <a:pos x="T8" y="T9"/>
                </a:cxn>
                <a:cxn ang="T17">
                  <a:pos x="T10" y="T11"/>
                </a:cxn>
              </a:cxnLst>
              <a:rect l="T18" t="T19" r="T20" b="T21"/>
              <a:pathLst>
                <a:path w="17" h="23">
                  <a:moveTo>
                    <a:pt x="13" y="0"/>
                  </a:moveTo>
                  <a:lnTo>
                    <a:pt x="0" y="20"/>
                  </a:lnTo>
                  <a:lnTo>
                    <a:pt x="4" y="22"/>
                  </a:lnTo>
                  <a:lnTo>
                    <a:pt x="16" y="2"/>
                  </a:lnTo>
                  <a:lnTo>
                    <a:pt x="13" y="0"/>
                  </a:lnTo>
                </a:path>
              </a:pathLst>
            </a:custGeom>
            <a:noFill/>
            <a:ln w="12700" cap="rnd">
              <a:solidFill>
                <a:srgbClr val="000000"/>
              </a:solidFill>
              <a:round/>
              <a:headEnd type="none" w="sm" len="sm"/>
              <a:tailEnd type="none" w="sm" len="sm"/>
            </a:ln>
          </p:spPr>
          <p:txBody>
            <a:bodyPr/>
            <a:p>
              <a:endParaRPr lang="en-US"/>
            </a:p>
          </p:txBody>
        </p:sp>
        <p:sp>
          <p:nvSpPr>
            <p:cNvPr id="1049413" name="Freeform 52"/>
            <p:cNvSpPr/>
            <p:nvPr/>
          </p:nvSpPr>
          <p:spPr bwMode="auto">
            <a:xfrm>
              <a:off x="4082" y="3464"/>
              <a:ext cx="40" cy="94"/>
            </a:xfrm>
            <a:custGeom>
              <a:avLst/>
              <a:gdLst>
                <a:gd name="T0" fmla="*/ 29 w 28"/>
                <a:gd name="T1" fmla="*/ 470 h 54"/>
                <a:gd name="T2" fmla="*/ 0 w 28"/>
                <a:gd name="T3" fmla="*/ 16 h 54"/>
                <a:gd name="T4" fmla="*/ 47 w 28"/>
                <a:gd name="T5" fmla="*/ 0 h 54"/>
                <a:gd name="T6" fmla="*/ 114 w 28"/>
                <a:gd name="T7" fmla="*/ 486 h 54"/>
                <a:gd name="T8" fmla="*/ 29 w 28"/>
                <a:gd name="T9" fmla="*/ 470 h 54"/>
                <a:gd name="T10" fmla="*/ 0 60000 65536"/>
                <a:gd name="T11" fmla="*/ 0 60000 65536"/>
                <a:gd name="T12" fmla="*/ 0 60000 65536"/>
                <a:gd name="T13" fmla="*/ 0 60000 65536"/>
                <a:gd name="T14" fmla="*/ 0 60000 65536"/>
                <a:gd name="T15" fmla="*/ 0 w 28"/>
                <a:gd name="T16" fmla="*/ 0 h 54"/>
                <a:gd name="T17" fmla="*/ 28 w 28"/>
                <a:gd name="T18" fmla="*/ 54 h 54"/>
              </a:gdLst>
              <a:ahLst/>
              <a:cxnLst>
                <a:cxn ang="T10">
                  <a:pos x="T0" y="T1"/>
                </a:cxn>
                <a:cxn ang="T11">
                  <a:pos x="T2" y="T3"/>
                </a:cxn>
                <a:cxn ang="T12">
                  <a:pos x="T4" y="T5"/>
                </a:cxn>
                <a:cxn ang="T13">
                  <a:pos x="T6" y="T7"/>
                </a:cxn>
                <a:cxn ang="T14">
                  <a:pos x="T8" y="T9"/>
                </a:cxn>
              </a:cxnLst>
              <a:rect l="T15" t="T16" r="T17" b="T18"/>
              <a:pathLst>
                <a:path w="28" h="54">
                  <a:moveTo>
                    <a:pt x="7" y="51"/>
                  </a:moveTo>
                  <a:lnTo>
                    <a:pt x="0" y="2"/>
                  </a:lnTo>
                  <a:lnTo>
                    <a:pt x="11" y="0"/>
                  </a:lnTo>
                  <a:lnTo>
                    <a:pt x="27" y="53"/>
                  </a:lnTo>
                  <a:lnTo>
                    <a:pt x="7" y="51"/>
                  </a:lnTo>
                </a:path>
              </a:pathLst>
            </a:custGeom>
            <a:solidFill>
              <a:srgbClr val="7F7F7F"/>
            </a:solidFill>
            <a:ln>
              <a:noFill/>
            </a:ln>
          </p:spPr>
          <p:txBody>
            <a:bodyPr/>
            <a:p>
              <a:endParaRPr lang="en-US"/>
            </a:p>
          </p:txBody>
        </p:sp>
        <p:sp>
          <p:nvSpPr>
            <p:cNvPr id="1049414" name="Freeform 53"/>
            <p:cNvSpPr/>
            <p:nvPr/>
          </p:nvSpPr>
          <p:spPr bwMode="auto">
            <a:xfrm>
              <a:off x="4082" y="3464"/>
              <a:ext cx="40" cy="94"/>
            </a:xfrm>
            <a:custGeom>
              <a:avLst/>
              <a:gdLst>
                <a:gd name="T0" fmla="*/ 29 w 28"/>
                <a:gd name="T1" fmla="*/ 470 h 54"/>
                <a:gd name="T2" fmla="*/ 0 w 28"/>
                <a:gd name="T3" fmla="*/ 16 h 54"/>
                <a:gd name="T4" fmla="*/ 47 w 28"/>
                <a:gd name="T5" fmla="*/ 0 h 54"/>
                <a:gd name="T6" fmla="*/ 114 w 28"/>
                <a:gd name="T7" fmla="*/ 486 h 54"/>
                <a:gd name="T8" fmla="*/ 0 60000 65536"/>
                <a:gd name="T9" fmla="*/ 0 60000 65536"/>
                <a:gd name="T10" fmla="*/ 0 60000 65536"/>
                <a:gd name="T11" fmla="*/ 0 60000 65536"/>
                <a:gd name="T12" fmla="*/ 0 w 28"/>
                <a:gd name="T13" fmla="*/ 0 h 54"/>
                <a:gd name="T14" fmla="*/ 28 w 28"/>
                <a:gd name="T15" fmla="*/ 54 h 54"/>
              </a:gdLst>
              <a:ahLst/>
              <a:cxnLst>
                <a:cxn ang="T8">
                  <a:pos x="T0" y="T1"/>
                </a:cxn>
                <a:cxn ang="T9">
                  <a:pos x="T2" y="T3"/>
                </a:cxn>
                <a:cxn ang="T10">
                  <a:pos x="T4" y="T5"/>
                </a:cxn>
                <a:cxn ang="T11">
                  <a:pos x="T6" y="T7"/>
                </a:cxn>
              </a:cxnLst>
              <a:rect l="T12" t="T13" r="T14" b="T15"/>
              <a:pathLst>
                <a:path w="28" h="54">
                  <a:moveTo>
                    <a:pt x="7" y="51"/>
                  </a:moveTo>
                  <a:lnTo>
                    <a:pt x="0" y="2"/>
                  </a:lnTo>
                  <a:lnTo>
                    <a:pt x="11" y="0"/>
                  </a:lnTo>
                  <a:lnTo>
                    <a:pt x="27" y="53"/>
                  </a:lnTo>
                </a:path>
              </a:pathLst>
            </a:custGeom>
            <a:noFill/>
            <a:ln w="12700" cap="rnd">
              <a:solidFill>
                <a:srgbClr val="000000"/>
              </a:solidFill>
              <a:round/>
              <a:headEnd type="none" w="sm" len="sm"/>
              <a:tailEnd type="none" w="sm" len="sm"/>
            </a:ln>
          </p:spPr>
          <p:txBody>
            <a:bodyPr/>
            <a:p>
              <a:endParaRPr lang="en-US"/>
            </a:p>
          </p:txBody>
        </p:sp>
        <p:sp>
          <p:nvSpPr>
            <p:cNvPr id="1049415" name="Freeform 54"/>
            <p:cNvSpPr/>
            <p:nvPr/>
          </p:nvSpPr>
          <p:spPr bwMode="auto">
            <a:xfrm>
              <a:off x="4082" y="3493"/>
              <a:ext cx="120" cy="65"/>
            </a:xfrm>
            <a:custGeom>
              <a:avLst/>
              <a:gdLst>
                <a:gd name="T0" fmla="*/ 0 w 83"/>
                <a:gd name="T1" fmla="*/ 0 h 37"/>
                <a:gd name="T2" fmla="*/ 360 w 83"/>
                <a:gd name="T3" fmla="*/ 0 h 37"/>
                <a:gd name="T4" fmla="*/ 360 w 83"/>
                <a:gd name="T5" fmla="*/ 343 h 37"/>
                <a:gd name="T6" fmla="*/ 0 w 83"/>
                <a:gd name="T7" fmla="*/ 343 h 37"/>
                <a:gd name="T8" fmla="*/ 0 w 83"/>
                <a:gd name="T9" fmla="*/ 0 h 37"/>
                <a:gd name="T10" fmla="*/ 0 60000 65536"/>
                <a:gd name="T11" fmla="*/ 0 60000 65536"/>
                <a:gd name="T12" fmla="*/ 0 60000 65536"/>
                <a:gd name="T13" fmla="*/ 0 60000 65536"/>
                <a:gd name="T14" fmla="*/ 0 60000 65536"/>
                <a:gd name="T15" fmla="*/ 0 w 83"/>
                <a:gd name="T16" fmla="*/ 0 h 37"/>
                <a:gd name="T17" fmla="*/ 83 w 83"/>
                <a:gd name="T18" fmla="*/ 37 h 37"/>
              </a:gdLst>
              <a:ahLst/>
              <a:cxnLst>
                <a:cxn ang="T10">
                  <a:pos x="T0" y="T1"/>
                </a:cxn>
                <a:cxn ang="T11">
                  <a:pos x="T2" y="T3"/>
                </a:cxn>
                <a:cxn ang="T12">
                  <a:pos x="T4" y="T5"/>
                </a:cxn>
                <a:cxn ang="T13">
                  <a:pos x="T6" y="T7"/>
                </a:cxn>
                <a:cxn ang="T14">
                  <a:pos x="T8" y="T9"/>
                </a:cxn>
              </a:cxnLst>
              <a:rect l="T15" t="T16" r="T17" b="T18"/>
              <a:pathLst>
                <a:path w="83" h="37">
                  <a:moveTo>
                    <a:pt x="0" y="0"/>
                  </a:moveTo>
                  <a:lnTo>
                    <a:pt x="82" y="0"/>
                  </a:lnTo>
                  <a:lnTo>
                    <a:pt x="82" y="36"/>
                  </a:lnTo>
                  <a:lnTo>
                    <a:pt x="0" y="36"/>
                  </a:lnTo>
                  <a:lnTo>
                    <a:pt x="0" y="0"/>
                  </a:lnTo>
                </a:path>
              </a:pathLst>
            </a:custGeom>
            <a:solidFill>
              <a:srgbClr val="FFFFFF"/>
            </a:solidFill>
            <a:ln>
              <a:noFill/>
            </a:ln>
          </p:spPr>
          <p:txBody>
            <a:bodyPr/>
            <a:p>
              <a:endParaRPr lang="en-US"/>
            </a:p>
          </p:txBody>
        </p:sp>
        <p:sp>
          <p:nvSpPr>
            <p:cNvPr id="1049416" name="Freeform 55"/>
            <p:cNvSpPr/>
            <p:nvPr/>
          </p:nvSpPr>
          <p:spPr bwMode="auto">
            <a:xfrm>
              <a:off x="4082" y="3493"/>
              <a:ext cx="120" cy="65"/>
            </a:xfrm>
            <a:custGeom>
              <a:avLst/>
              <a:gdLst>
                <a:gd name="T0" fmla="*/ 0 w 83"/>
                <a:gd name="T1" fmla="*/ 0 h 37"/>
                <a:gd name="T2" fmla="*/ 360 w 83"/>
                <a:gd name="T3" fmla="*/ 0 h 37"/>
                <a:gd name="T4" fmla="*/ 360 w 83"/>
                <a:gd name="T5" fmla="*/ 343 h 37"/>
                <a:gd name="T6" fmla="*/ 0 w 83"/>
                <a:gd name="T7" fmla="*/ 343 h 37"/>
                <a:gd name="T8" fmla="*/ 0 w 83"/>
                <a:gd name="T9" fmla="*/ 0 h 37"/>
                <a:gd name="T10" fmla="*/ 0 w 83"/>
                <a:gd name="T11" fmla="*/ 0 h 37"/>
                <a:gd name="T12" fmla="*/ 0 60000 65536"/>
                <a:gd name="T13" fmla="*/ 0 60000 65536"/>
                <a:gd name="T14" fmla="*/ 0 60000 65536"/>
                <a:gd name="T15" fmla="*/ 0 60000 65536"/>
                <a:gd name="T16" fmla="*/ 0 60000 65536"/>
                <a:gd name="T17" fmla="*/ 0 60000 65536"/>
                <a:gd name="T18" fmla="*/ 0 w 83"/>
                <a:gd name="T19" fmla="*/ 0 h 37"/>
                <a:gd name="T20" fmla="*/ 83 w 83"/>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83" h="37">
                  <a:moveTo>
                    <a:pt x="0" y="0"/>
                  </a:moveTo>
                  <a:lnTo>
                    <a:pt x="82" y="0"/>
                  </a:lnTo>
                  <a:lnTo>
                    <a:pt x="82" y="36"/>
                  </a:lnTo>
                  <a:lnTo>
                    <a:pt x="0" y="36"/>
                  </a:lnTo>
                  <a:lnTo>
                    <a:pt x="0" y="0"/>
                  </a:lnTo>
                </a:path>
              </a:pathLst>
            </a:custGeom>
            <a:noFill/>
            <a:ln w="12700" cap="rnd">
              <a:solidFill>
                <a:srgbClr val="000000"/>
              </a:solidFill>
              <a:round/>
              <a:headEnd type="none" w="sm" len="sm"/>
              <a:tailEnd type="none" w="sm" len="sm"/>
            </a:ln>
          </p:spPr>
          <p:txBody>
            <a:bodyPr/>
            <a:p>
              <a:endParaRPr lang="en-US"/>
            </a:p>
          </p:txBody>
        </p:sp>
        <p:sp>
          <p:nvSpPr>
            <p:cNvPr id="1049417" name="Freeform 56"/>
            <p:cNvSpPr/>
            <p:nvPr/>
          </p:nvSpPr>
          <p:spPr bwMode="auto">
            <a:xfrm>
              <a:off x="3982" y="3500"/>
              <a:ext cx="25" cy="30"/>
            </a:xfrm>
            <a:custGeom>
              <a:avLst/>
              <a:gdLst>
                <a:gd name="T0" fmla="*/ 0 w 17"/>
                <a:gd name="T1" fmla="*/ 0 h 17"/>
                <a:gd name="T2" fmla="*/ 75 w 17"/>
                <a:gd name="T3" fmla="*/ 0 h 17"/>
                <a:gd name="T4" fmla="*/ 75 w 17"/>
                <a:gd name="T5" fmla="*/ 152 h 17"/>
                <a:gd name="T6" fmla="*/ 0 w 17"/>
                <a:gd name="T7" fmla="*/ 152 h 17"/>
                <a:gd name="T8" fmla="*/ 0 w 17"/>
                <a:gd name="T9" fmla="*/ 0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0"/>
                  </a:moveTo>
                  <a:lnTo>
                    <a:pt x="16" y="0"/>
                  </a:lnTo>
                  <a:lnTo>
                    <a:pt x="16" y="16"/>
                  </a:lnTo>
                  <a:lnTo>
                    <a:pt x="0" y="16"/>
                  </a:lnTo>
                  <a:lnTo>
                    <a:pt x="0" y="0"/>
                  </a:lnTo>
                </a:path>
              </a:pathLst>
            </a:custGeom>
            <a:solidFill>
              <a:srgbClr val="000000"/>
            </a:solidFill>
            <a:ln>
              <a:noFill/>
            </a:ln>
          </p:spPr>
          <p:txBody>
            <a:bodyPr/>
            <a:p>
              <a:endParaRPr lang="en-US"/>
            </a:p>
          </p:txBody>
        </p:sp>
        <p:sp>
          <p:nvSpPr>
            <p:cNvPr id="1049418" name="Freeform 57"/>
            <p:cNvSpPr/>
            <p:nvPr/>
          </p:nvSpPr>
          <p:spPr bwMode="auto">
            <a:xfrm>
              <a:off x="3982" y="3500"/>
              <a:ext cx="25" cy="30"/>
            </a:xfrm>
            <a:custGeom>
              <a:avLst/>
              <a:gdLst>
                <a:gd name="T0" fmla="*/ 0 w 17"/>
                <a:gd name="T1" fmla="*/ 0 h 17"/>
                <a:gd name="T2" fmla="*/ 75 w 17"/>
                <a:gd name="T3" fmla="*/ 0 h 17"/>
                <a:gd name="T4" fmla="*/ 75 w 17"/>
                <a:gd name="T5" fmla="*/ 152 h 17"/>
                <a:gd name="T6" fmla="*/ 0 w 17"/>
                <a:gd name="T7" fmla="*/ 152 h 17"/>
                <a:gd name="T8" fmla="*/ 0 w 17"/>
                <a:gd name="T9" fmla="*/ 0 h 17"/>
                <a:gd name="T10" fmla="*/ 0 w 17"/>
                <a:gd name="T11" fmla="*/ 0 h 17"/>
                <a:gd name="T12" fmla="*/ 0 60000 65536"/>
                <a:gd name="T13" fmla="*/ 0 60000 65536"/>
                <a:gd name="T14" fmla="*/ 0 60000 65536"/>
                <a:gd name="T15" fmla="*/ 0 60000 65536"/>
                <a:gd name="T16" fmla="*/ 0 60000 65536"/>
                <a:gd name="T17" fmla="*/ 0 60000 65536"/>
                <a:gd name="T18" fmla="*/ 0 w 17"/>
                <a:gd name="T19" fmla="*/ 0 h 17"/>
                <a:gd name="T20" fmla="*/ 17 w 17"/>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17" h="17">
                  <a:moveTo>
                    <a:pt x="0" y="0"/>
                  </a:moveTo>
                  <a:lnTo>
                    <a:pt x="16" y="0"/>
                  </a:lnTo>
                  <a:lnTo>
                    <a:pt x="16" y="16"/>
                  </a:lnTo>
                  <a:lnTo>
                    <a:pt x="0" y="16"/>
                  </a:lnTo>
                  <a:lnTo>
                    <a:pt x="0" y="0"/>
                  </a:lnTo>
                </a:path>
              </a:pathLst>
            </a:custGeom>
            <a:noFill/>
            <a:ln w="12700" cap="rnd">
              <a:solidFill>
                <a:srgbClr val="000000"/>
              </a:solidFill>
              <a:round/>
              <a:headEnd type="none" w="sm" len="sm"/>
              <a:tailEnd type="none" w="sm" len="sm"/>
            </a:ln>
          </p:spPr>
          <p:txBody>
            <a:bodyPr/>
            <a:p>
              <a:endParaRPr lang="en-US"/>
            </a:p>
          </p:txBody>
        </p:sp>
        <p:sp>
          <p:nvSpPr>
            <p:cNvPr id="1049419" name="Freeform 58"/>
            <p:cNvSpPr/>
            <p:nvPr/>
          </p:nvSpPr>
          <p:spPr bwMode="auto">
            <a:xfrm>
              <a:off x="3982" y="3500"/>
              <a:ext cx="25" cy="30"/>
            </a:xfrm>
            <a:custGeom>
              <a:avLst/>
              <a:gdLst>
                <a:gd name="T0" fmla="*/ 0 w 17"/>
                <a:gd name="T1" fmla="*/ 0 h 17"/>
                <a:gd name="T2" fmla="*/ 75 w 17"/>
                <a:gd name="T3" fmla="*/ 0 h 17"/>
                <a:gd name="T4" fmla="*/ 75 w 17"/>
                <a:gd name="T5" fmla="*/ 152 h 17"/>
                <a:gd name="T6" fmla="*/ 0 w 17"/>
                <a:gd name="T7" fmla="*/ 152 h 17"/>
                <a:gd name="T8" fmla="*/ 0 w 17"/>
                <a:gd name="T9" fmla="*/ 0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0"/>
                  </a:moveTo>
                  <a:lnTo>
                    <a:pt x="16" y="0"/>
                  </a:lnTo>
                  <a:lnTo>
                    <a:pt x="16" y="16"/>
                  </a:lnTo>
                  <a:lnTo>
                    <a:pt x="0" y="16"/>
                  </a:lnTo>
                  <a:lnTo>
                    <a:pt x="0" y="0"/>
                  </a:lnTo>
                </a:path>
              </a:pathLst>
            </a:custGeom>
            <a:solidFill>
              <a:srgbClr val="FFFFFF"/>
            </a:solidFill>
            <a:ln>
              <a:noFill/>
            </a:ln>
          </p:spPr>
          <p:txBody>
            <a:bodyPr/>
            <a:p>
              <a:endParaRPr lang="en-US"/>
            </a:p>
          </p:txBody>
        </p:sp>
        <p:sp>
          <p:nvSpPr>
            <p:cNvPr id="1049420" name="Freeform 59"/>
            <p:cNvSpPr/>
            <p:nvPr/>
          </p:nvSpPr>
          <p:spPr bwMode="auto">
            <a:xfrm>
              <a:off x="3982" y="3500"/>
              <a:ext cx="25" cy="30"/>
            </a:xfrm>
            <a:custGeom>
              <a:avLst/>
              <a:gdLst>
                <a:gd name="T0" fmla="*/ 0 w 17"/>
                <a:gd name="T1" fmla="*/ 0 h 17"/>
                <a:gd name="T2" fmla="*/ 75 w 17"/>
                <a:gd name="T3" fmla="*/ 0 h 17"/>
                <a:gd name="T4" fmla="*/ 75 w 17"/>
                <a:gd name="T5" fmla="*/ 152 h 17"/>
                <a:gd name="T6" fmla="*/ 0 w 17"/>
                <a:gd name="T7" fmla="*/ 152 h 17"/>
                <a:gd name="T8" fmla="*/ 0 w 17"/>
                <a:gd name="T9" fmla="*/ 0 h 17"/>
                <a:gd name="T10" fmla="*/ 0 w 17"/>
                <a:gd name="T11" fmla="*/ 0 h 17"/>
                <a:gd name="T12" fmla="*/ 0 60000 65536"/>
                <a:gd name="T13" fmla="*/ 0 60000 65536"/>
                <a:gd name="T14" fmla="*/ 0 60000 65536"/>
                <a:gd name="T15" fmla="*/ 0 60000 65536"/>
                <a:gd name="T16" fmla="*/ 0 60000 65536"/>
                <a:gd name="T17" fmla="*/ 0 60000 65536"/>
                <a:gd name="T18" fmla="*/ 0 w 17"/>
                <a:gd name="T19" fmla="*/ 0 h 17"/>
                <a:gd name="T20" fmla="*/ 17 w 17"/>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17" h="17">
                  <a:moveTo>
                    <a:pt x="0" y="0"/>
                  </a:moveTo>
                  <a:lnTo>
                    <a:pt x="16" y="0"/>
                  </a:lnTo>
                  <a:lnTo>
                    <a:pt x="16" y="16"/>
                  </a:lnTo>
                  <a:lnTo>
                    <a:pt x="0" y="16"/>
                  </a:lnTo>
                  <a:lnTo>
                    <a:pt x="0" y="0"/>
                  </a:lnTo>
                </a:path>
              </a:pathLst>
            </a:custGeom>
            <a:noFill/>
            <a:ln w="12700" cap="rnd">
              <a:solidFill>
                <a:srgbClr val="000000"/>
              </a:solidFill>
              <a:round/>
              <a:headEnd type="none" w="sm" len="sm"/>
              <a:tailEnd type="none" w="sm" len="sm"/>
            </a:ln>
          </p:spPr>
          <p:txBody>
            <a:bodyPr/>
            <a:p>
              <a:endParaRPr lang="en-US"/>
            </a:p>
          </p:txBody>
        </p:sp>
        <p:sp>
          <p:nvSpPr>
            <p:cNvPr id="1049421" name="Freeform 60"/>
            <p:cNvSpPr/>
            <p:nvPr/>
          </p:nvSpPr>
          <p:spPr bwMode="auto">
            <a:xfrm>
              <a:off x="4088" y="3500"/>
              <a:ext cx="24" cy="30"/>
            </a:xfrm>
            <a:custGeom>
              <a:avLst/>
              <a:gdLst>
                <a:gd name="T0" fmla="*/ 0 w 17"/>
                <a:gd name="T1" fmla="*/ 0 h 17"/>
                <a:gd name="T2" fmla="*/ 64 w 17"/>
                <a:gd name="T3" fmla="*/ 0 h 17"/>
                <a:gd name="T4" fmla="*/ 64 w 17"/>
                <a:gd name="T5" fmla="*/ 152 h 17"/>
                <a:gd name="T6" fmla="*/ 0 w 17"/>
                <a:gd name="T7" fmla="*/ 152 h 17"/>
                <a:gd name="T8" fmla="*/ 0 w 17"/>
                <a:gd name="T9" fmla="*/ 0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0"/>
                  </a:moveTo>
                  <a:lnTo>
                    <a:pt x="16" y="0"/>
                  </a:lnTo>
                  <a:lnTo>
                    <a:pt x="16" y="16"/>
                  </a:lnTo>
                  <a:lnTo>
                    <a:pt x="0" y="16"/>
                  </a:lnTo>
                  <a:lnTo>
                    <a:pt x="0" y="0"/>
                  </a:lnTo>
                </a:path>
              </a:pathLst>
            </a:custGeom>
            <a:solidFill>
              <a:srgbClr val="000000"/>
            </a:solidFill>
            <a:ln>
              <a:noFill/>
            </a:ln>
          </p:spPr>
          <p:txBody>
            <a:bodyPr/>
            <a:p>
              <a:endParaRPr lang="en-US"/>
            </a:p>
          </p:txBody>
        </p:sp>
        <p:sp>
          <p:nvSpPr>
            <p:cNvPr id="1049422" name="Freeform 61"/>
            <p:cNvSpPr/>
            <p:nvPr/>
          </p:nvSpPr>
          <p:spPr bwMode="auto">
            <a:xfrm>
              <a:off x="4088" y="3500"/>
              <a:ext cx="24" cy="30"/>
            </a:xfrm>
            <a:custGeom>
              <a:avLst/>
              <a:gdLst>
                <a:gd name="T0" fmla="*/ 0 w 17"/>
                <a:gd name="T1" fmla="*/ 0 h 17"/>
                <a:gd name="T2" fmla="*/ 64 w 17"/>
                <a:gd name="T3" fmla="*/ 0 h 17"/>
                <a:gd name="T4" fmla="*/ 64 w 17"/>
                <a:gd name="T5" fmla="*/ 152 h 17"/>
                <a:gd name="T6" fmla="*/ 0 w 17"/>
                <a:gd name="T7" fmla="*/ 152 h 17"/>
                <a:gd name="T8" fmla="*/ 0 w 17"/>
                <a:gd name="T9" fmla="*/ 0 h 17"/>
                <a:gd name="T10" fmla="*/ 0 w 17"/>
                <a:gd name="T11" fmla="*/ 0 h 17"/>
                <a:gd name="T12" fmla="*/ 0 60000 65536"/>
                <a:gd name="T13" fmla="*/ 0 60000 65536"/>
                <a:gd name="T14" fmla="*/ 0 60000 65536"/>
                <a:gd name="T15" fmla="*/ 0 60000 65536"/>
                <a:gd name="T16" fmla="*/ 0 60000 65536"/>
                <a:gd name="T17" fmla="*/ 0 60000 65536"/>
                <a:gd name="T18" fmla="*/ 0 w 17"/>
                <a:gd name="T19" fmla="*/ 0 h 17"/>
                <a:gd name="T20" fmla="*/ 17 w 17"/>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17" h="17">
                  <a:moveTo>
                    <a:pt x="0" y="0"/>
                  </a:moveTo>
                  <a:lnTo>
                    <a:pt x="16" y="0"/>
                  </a:lnTo>
                  <a:lnTo>
                    <a:pt x="16" y="16"/>
                  </a:lnTo>
                  <a:lnTo>
                    <a:pt x="0" y="16"/>
                  </a:lnTo>
                  <a:lnTo>
                    <a:pt x="0" y="0"/>
                  </a:lnTo>
                </a:path>
              </a:pathLst>
            </a:custGeom>
            <a:noFill/>
            <a:ln w="12700" cap="rnd">
              <a:solidFill>
                <a:srgbClr val="000000"/>
              </a:solidFill>
              <a:round/>
              <a:headEnd type="none" w="sm" len="sm"/>
              <a:tailEnd type="none" w="sm" len="sm"/>
            </a:ln>
          </p:spPr>
          <p:txBody>
            <a:bodyPr/>
            <a:p>
              <a:endParaRPr lang="en-US"/>
            </a:p>
          </p:txBody>
        </p:sp>
        <p:sp>
          <p:nvSpPr>
            <p:cNvPr id="1049423" name="Freeform 62"/>
            <p:cNvSpPr/>
            <p:nvPr/>
          </p:nvSpPr>
          <p:spPr bwMode="auto">
            <a:xfrm>
              <a:off x="4088" y="3500"/>
              <a:ext cx="24" cy="30"/>
            </a:xfrm>
            <a:custGeom>
              <a:avLst/>
              <a:gdLst>
                <a:gd name="T0" fmla="*/ 0 w 17"/>
                <a:gd name="T1" fmla="*/ 0 h 17"/>
                <a:gd name="T2" fmla="*/ 64 w 17"/>
                <a:gd name="T3" fmla="*/ 0 h 17"/>
                <a:gd name="T4" fmla="*/ 64 w 17"/>
                <a:gd name="T5" fmla="*/ 152 h 17"/>
                <a:gd name="T6" fmla="*/ 0 w 17"/>
                <a:gd name="T7" fmla="*/ 152 h 17"/>
                <a:gd name="T8" fmla="*/ 0 w 17"/>
                <a:gd name="T9" fmla="*/ 0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0"/>
                  </a:moveTo>
                  <a:lnTo>
                    <a:pt x="16" y="0"/>
                  </a:lnTo>
                  <a:lnTo>
                    <a:pt x="16" y="16"/>
                  </a:lnTo>
                  <a:lnTo>
                    <a:pt x="0" y="16"/>
                  </a:lnTo>
                  <a:lnTo>
                    <a:pt x="0" y="0"/>
                  </a:lnTo>
                </a:path>
              </a:pathLst>
            </a:custGeom>
            <a:solidFill>
              <a:srgbClr val="FFFFFF"/>
            </a:solidFill>
            <a:ln>
              <a:noFill/>
            </a:ln>
          </p:spPr>
          <p:txBody>
            <a:bodyPr/>
            <a:p>
              <a:endParaRPr lang="en-US"/>
            </a:p>
          </p:txBody>
        </p:sp>
        <p:sp>
          <p:nvSpPr>
            <p:cNvPr id="1049424" name="Freeform 63"/>
            <p:cNvSpPr/>
            <p:nvPr/>
          </p:nvSpPr>
          <p:spPr bwMode="auto">
            <a:xfrm>
              <a:off x="4088" y="3500"/>
              <a:ext cx="24" cy="30"/>
            </a:xfrm>
            <a:custGeom>
              <a:avLst/>
              <a:gdLst>
                <a:gd name="T0" fmla="*/ 0 w 17"/>
                <a:gd name="T1" fmla="*/ 0 h 17"/>
                <a:gd name="T2" fmla="*/ 64 w 17"/>
                <a:gd name="T3" fmla="*/ 0 h 17"/>
                <a:gd name="T4" fmla="*/ 64 w 17"/>
                <a:gd name="T5" fmla="*/ 152 h 17"/>
                <a:gd name="T6" fmla="*/ 0 w 17"/>
                <a:gd name="T7" fmla="*/ 152 h 17"/>
                <a:gd name="T8" fmla="*/ 0 w 17"/>
                <a:gd name="T9" fmla="*/ 0 h 17"/>
                <a:gd name="T10" fmla="*/ 0 w 17"/>
                <a:gd name="T11" fmla="*/ 0 h 17"/>
                <a:gd name="T12" fmla="*/ 0 60000 65536"/>
                <a:gd name="T13" fmla="*/ 0 60000 65536"/>
                <a:gd name="T14" fmla="*/ 0 60000 65536"/>
                <a:gd name="T15" fmla="*/ 0 60000 65536"/>
                <a:gd name="T16" fmla="*/ 0 60000 65536"/>
                <a:gd name="T17" fmla="*/ 0 60000 65536"/>
                <a:gd name="T18" fmla="*/ 0 w 17"/>
                <a:gd name="T19" fmla="*/ 0 h 17"/>
                <a:gd name="T20" fmla="*/ 17 w 17"/>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17" h="17">
                  <a:moveTo>
                    <a:pt x="0" y="0"/>
                  </a:moveTo>
                  <a:lnTo>
                    <a:pt x="16" y="0"/>
                  </a:lnTo>
                  <a:lnTo>
                    <a:pt x="16" y="16"/>
                  </a:lnTo>
                  <a:lnTo>
                    <a:pt x="0" y="16"/>
                  </a:lnTo>
                  <a:lnTo>
                    <a:pt x="0" y="0"/>
                  </a:lnTo>
                </a:path>
              </a:pathLst>
            </a:custGeom>
            <a:noFill/>
            <a:ln w="12700" cap="rnd">
              <a:solidFill>
                <a:srgbClr val="000000"/>
              </a:solidFill>
              <a:round/>
              <a:headEnd type="none" w="sm" len="sm"/>
              <a:tailEnd type="none" w="sm" len="sm"/>
            </a:ln>
          </p:spPr>
          <p:txBody>
            <a:bodyPr/>
            <a:p>
              <a:endParaRPr lang="en-US"/>
            </a:p>
          </p:txBody>
        </p:sp>
        <p:sp>
          <p:nvSpPr>
            <p:cNvPr id="1049425" name="Freeform 64"/>
            <p:cNvSpPr/>
            <p:nvPr/>
          </p:nvSpPr>
          <p:spPr bwMode="auto">
            <a:xfrm>
              <a:off x="4336" y="3513"/>
              <a:ext cx="32" cy="63"/>
            </a:xfrm>
            <a:custGeom>
              <a:avLst/>
              <a:gdLst>
                <a:gd name="T0" fmla="*/ 28 w 22"/>
                <a:gd name="T1" fmla="*/ 0 h 36"/>
                <a:gd name="T2" fmla="*/ 0 w 22"/>
                <a:gd name="T3" fmla="*/ 37 h 36"/>
                <a:gd name="T4" fmla="*/ 60 w 22"/>
                <a:gd name="T5" fmla="*/ 327 h 36"/>
                <a:gd name="T6" fmla="*/ 95 w 22"/>
                <a:gd name="T7" fmla="*/ 327 h 36"/>
                <a:gd name="T8" fmla="*/ 28 w 22"/>
                <a:gd name="T9" fmla="*/ 0 h 36"/>
                <a:gd name="T10" fmla="*/ 0 60000 65536"/>
                <a:gd name="T11" fmla="*/ 0 60000 65536"/>
                <a:gd name="T12" fmla="*/ 0 60000 65536"/>
                <a:gd name="T13" fmla="*/ 0 60000 65536"/>
                <a:gd name="T14" fmla="*/ 0 60000 65536"/>
                <a:gd name="T15" fmla="*/ 0 w 22"/>
                <a:gd name="T16" fmla="*/ 0 h 36"/>
                <a:gd name="T17" fmla="*/ 22 w 22"/>
                <a:gd name="T18" fmla="*/ 36 h 36"/>
              </a:gdLst>
              <a:ahLst/>
              <a:cxnLst>
                <a:cxn ang="T10">
                  <a:pos x="T0" y="T1"/>
                </a:cxn>
                <a:cxn ang="T11">
                  <a:pos x="T2" y="T3"/>
                </a:cxn>
                <a:cxn ang="T12">
                  <a:pos x="T4" y="T5"/>
                </a:cxn>
                <a:cxn ang="T13">
                  <a:pos x="T6" y="T7"/>
                </a:cxn>
                <a:cxn ang="T14">
                  <a:pos x="T8" y="T9"/>
                </a:cxn>
              </a:cxnLst>
              <a:rect l="T15" t="T16" r="T17" b="T18"/>
              <a:pathLst>
                <a:path w="22" h="36">
                  <a:moveTo>
                    <a:pt x="6" y="0"/>
                  </a:moveTo>
                  <a:lnTo>
                    <a:pt x="0" y="4"/>
                  </a:lnTo>
                  <a:lnTo>
                    <a:pt x="13" y="35"/>
                  </a:lnTo>
                  <a:lnTo>
                    <a:pt x="21" y="35"/>
                  </a:lnTo>
                  <a:lnTo>
                    <a:pt x="6" y="0"/>
                  </a:lnTo>
                </a:path>
              </a:pathLst>
            </a:custGeom>
            <a:solidFill>
              <a:srgbClr val="7F7F7F"/>
            </a:solidFill>
            <a:ln>
              <a:noFill/>
            </a:ln>
          </p:spPr>
          <p:txBody>
            <a:bodyPr/>
            <a:p>
              <a:endParaRPr lang="en-US"/>
            </a:p>
          </p:txBody>
        </p:sp>
        <p:sp>
          <p:nvSpPr>
            <p:cNvPr id="1049426" name="Freeform 65"/>
            <p:cNvSpPr/>
            <p:nvPr/>
          </p:nvSpPr>
          <p:spPr bwMode="auto">
            <a:xfrm>
              <a:off x="4336" y="3513"/>
              <a:ext cx="32" cy="63"/>
            </a:xfrm>
            <a:custGeom>
              <a:avLst/>
              <a:gdLst>
                <a:gd name="T0" fmla="*/ 28 w 22"/>
                <a:gd name="T1" fmla="*/ 0 h 36"/>
                <a:gd name="T2" fmla="*/ 0 w 22"/>
                <a:gd name="T3" fmla="*/ 37 h 36"/>
                <a:gd name="T4" fmla="*/ 60 w 22"/>
                <a:gd name="T5" fmla="*/ 327 h 36"/>
                <a:gd name="T6" fmla="*/ 95 w 22"/>
                <a:gd name="T7" fmla="*/ 327 h 36"/>
                <a:gd name="T8" fmla="*/ 28 w 22"/>
                <a:gd name="T9" fmla="*/ 0 h 36"/>
                <a:gd name="T10" fmla="*/ 28 w 22"/>
                <a:gd name="T11" fmla="*/ 0 h 36"/>
                <a:gd name="T12" fmla="*/ 0 60000 65536"/>
                <a:gd name="T13" fmla="*/ 0 60000 65536"/>
                <a:gd name="T14" fmla="*/ 0 60000 65536"/>
                <a:gd name="T15" fmla="*/ 0 60000 65536"/>
                <a:gd name="T16" fmla="*/ 0 60000 65536"/>
                <a:gd name="T17" fmla="*/ 0 60000 65536"/>
                <a:gd name="T18" fmla="*/ 0 w 22"/>
                <a:gd name="T19" fmla="*/ 0 h 36"/>
                <a:gd name="T20" fmla="*/ 22 w 22"/>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22" h="36">
                  <a:moveTo>
                    <a:pt x="6" y="0"/>
                  </a:moveTo>
                  <a:lnTo>
                    <a:pt x="0" y="4"/>
                  </a:lnTo>
                  <a:lnTo>
                    <a:pt x="13" y="35"/>
                  </a:lnTo>
                  <a:lnTo>
                    <a:pt x="21" y="35"/>
                  </a:lnTo>
                  <a:lnTo>
                    <a:pt x="6" y="0"/>
                  </a:lnTo>
                </a:path>
              </a:pathLst>
            </a:custGeom>
            <a:noFill/>
            <a:ln w="12700" cap="rnd">
              <a:solidFill>
                <a:srgbClr val="000000"/>
              </a:solidFill>
              <a:round/>
              <a:headEnd type="none" w="sm" len="sm"/>
              <a:tailEnd type="none" w="sm" len="sm"/>
            </a:ln>
          </p:spPr>
          <p:txBody>
            <a:bodyPr/>
            <a:p>
              <a:endParaRPr lang="en-US"/>
            </a:p>
          </p:txBody>
        </p:sp>
        <p:sp>
          <p:nvSpPr>
            <p:cNvPr id="1049427" name="Freeform 66"/>
            <p:cNvSpPr/>
            <p:nvPr/>
          </p:nvSpPr>
          <p:spPr bwMode="auto">
            <a:xfrm>
              <a:off x="3850" y="3556"/>
              <a:ext cx="34" cy="30"/>
            </a:xfrm>
            <a:custGeom>
              <a:avLst/>
              <a:gdLst>
                <a:gd name="T0" fmla="*/ 28 w 24"/>
                <a:gd name="T1" fmla="*/ 0 h 17"/>
                <a:gd name="T2" fmla="*/ 52 w 24"/>
                <a:gd name="T3" fmla="*/ 0 h 17"/>
                <a:gd name="T4" fmla="*/ 60 w 24"/>
                <a:gd name="T5" fmla="*/ 0 h 17"/>
                <a:gd name="T6" fmla="*/ 68 w 24"/>
                <a:gd name="T7" fmla="*/ 21 h 17"/>
                <a:gd name="T8" fmla="*/ 76 w 24"/>
                <a:gd name="T9" fmla="*/ 21 h 17"/>
                <a:gd name="T10" fmla="*/ 85 w 24"/>
                <a:gd name="T11" fmla="*/ 21 h 17"/>
                <a:gd name="T12" fmla="*/ 85 w 24"/>
                <a:gd name="T13" fmla="*/ 37 h 17"/>
                <a:gd name="T14" fmla="*/ 95 w 24"/>
                <a:gd name="T15" fmla="*/ 60 h 17"/>
                <a:gd name="T16" fmla="*/ 95 w 24"/>
                <a:gd name="T17" fmla="*/ 60 h 17"/>
                <a:gd name="T18" fmla="*/ 95 w 24"/>
                <a:gd name="T19" fmla="*/ 78 h 17"/>
                <a:gd name="T20" fmla="*/ 95 w 24"/>
                <a:gd name="T21" fmla="*/ 99 h 17"/>
                <a:gd name="T22" fmla="*/ 95 w 24"/>
                <a:gd name="T23" fmla="*/ 115 h 17"/>
                <a:gd name="T24" fmla="*/ 85 w 24"/>
                <a:gd name="T25" fmla="*/ 115 h 17"/>
                <a:gd name="T26" fmla="*/ 85 w 24"/>
                <a:gd name="T27" fmla="*/ 138 h 17"/>
                <a:gd name="T28" fmla="*/ 76 w 24"/>
                <a:gd name="T29" fmla="*/ 138 h 17"/>
                <a:gd name="T30" fmla="*/ 68 w 24"/>
                <a:gd name="T31" fmla="*/ 152 h 17"/>
                <a:gd name="T32" fmla="*/ 60 w 24"/>
                <a:gd name="T33" fmla="*/ 152 h 17"/>
                <a:gd name="T34" fmla="*/ 52 w 24"/>
                <a:gd name="T35" fmla="*/ 152 h 17"/>
                <a:gd name="T36" fmla="*/ 28 w 24"/>
                <a:gd name="T37" fmla="*/ 152 h 17"/>
                <a:gd name="T38" fmla="*/ 26 w 24"/>
                <a:gd name="T39" fmla="*/ 152 h 17"/>
                <a:gd name="T40" fmla="*/ 18 w 24"/>
                <a:gd name="T41" fmla="*/ 152 h 17"/>
                <a:gd name="T42" fmla="*/ 18 w 24"/>
                <a:gd name="T43" fmla="*/ 138 h 17"/>
                <a:gd name="T44" fmla="*/ 9 w 24"/>
                <a:gd name="T45" fmla="*/ 138 h 17"/>
                <a:gd name="T46" fmla="*/ 0 w 24"/>
                <a:gd name="T47" fmla="*/ 115 h 17"/>
                <a:gd name="T48" fmla="*/ 0 w 24"/>
                <a:gd name="T49" fmla="*/ 115 h 17"/>
                <a:gd name="T50" fmla="*/ 0 w 24"/>
                <a:gd name="T51" fmla="*/ 99 h 17"/>
                <a:gd name="T52" fmla="*/ 0 w 24"/>
                <a:gd name="T53" fmla="*/ 78 h 17"/>
                <a:gd name="T54" fmla="*/ 0 w 24"/>
                <a:gd name="T55" fmla="*/ 60 h 17"/>
                <a:gd name="T56" fmla="*/ 0 w 24"/>
                <a:gd name="T57" fmla="*/ 60 h 17"/>
                <a:gd name="T58" fmla="*/ 0 w 24"/>
                <a:gd name="T59" fmla="*/ 37 h 17"/>
                <a:gd name="T60" fmla="*/ 9 w 24"/>
                <a:gd name="T61" fmla="*/ 21 h 17"/>
                <a:gd name="T62" fmla="*/ 18 w 24"/>
                <a:gd name="T63" fmla="*/ 21 h 17"/>
                <a:gd name="T64" fmla="*/ 18 w 24"/>
                <a:gd name="T65" fmla="*/ 21 h 17"/>
                <a:gd name="T66" fmla="*/ 26 w 24"/>
                <a:gd name="T67" fmla="*/ 0 h 17"/>
                <a:gd name="T68" fmla="*/ 28 w 24"/>
                <a:gd name="T69" fmla="*/ 0 h 1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4"/>
                <a:gd name="T106" fmla="*/ 0 h 17"/>
                <a:gd name="T107" fmla="*/ 24 w 24"/>
                <a:gd name="T108" fmla="*/ 17 h 1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4" h="17">
                  <a:moveTo>
                    <a:pt x="7" y="0"/>
                  </a:moveTo>
                  <a:lnTo>
                    <a:pt x="13" y="0"/>
                  </a:lnTo>
                  <a:lnTo>
                    <a:pt x="15" y="0"/>
                  </a:lnTo>
                  <a:lnTo>
                    <a:pt x="17" y="2"/>
                  </a:lnTo>
                  <a:lnTo>
                    <a:pt x="19" y="2"/>
                  </a:lnTo>
                  <a:lnTo>
                    <a:pt x="21" y="2"/>
                  </a:lnTo>
                  <a:lnTo>
                    <a:pt x="21" y="4"/>
                  </a:lnTo>
                  <a:lnTo>
                    <a:pt x="23" y="6"/>
                  </a:lnTo>
                  <a:lnTo>
                    <a:pt x="23" y="8"/>
                  </a:lnTo>
                  <a:lnTo>
                    <a:pt x="23" y="10"/>
                  </a:lnTo>
                  <a:lnTo>
                    <a:pt x="23" y="12"/>
                  </a:lnTo>
                  <a:lnTo>
                    <a:pt x="21" y="12"/>
                  </a:lnTo>
                  <a:lnTo>
                    <a:pt x="21" y="14"/>
                  </a:lnTo>
                  <a:lnTo>
                    <a:pt x="19" y="14"/>
                  </a:lnTo>
                  <a:lnTo>
                    <a:pt x="17" y="16"/>
                  </a:lnTo>
                  <a:lnTo>
                    <a:pt x="15" y="16"/>
                  </a:lnTo>
                  <a:lnTo>
                    <a:pt x="13" y="16"/>
                  </a:lnTo>
                  <a:lnTo>
                    <a:pt x="7" y="16"/>
                  </a:lnTo>
                  <a:lnTo>
                    <a:pt x="6" y="16"/>
                  </a:lnTo>
                  <a:lnTo>
                    <a:pt x="4" y="16"/>
                  </a:lnTo>
                  <a:lnTo>
                    <a:pt x="4" y="14"/>
                  </a:lnTo>
                  <a:lnTo>
                    <a:pt x="2" y="14"/>
                  </a:lnTo>
                  <a:lnTo>
                    <a:pt x="0" y="12"/>
                  </a:lnTo>
                  <a:lnTo>
                    <a:pt x="0" y="10"/>
                  </a:lnTo>
                  <a:lnTo>
                    <a:pt x="0" y="8"/>
                  </a:lnTo>
                  <a:lnTo>
                    <a:pt x="0" y="6"/>
                  </a:lnTo>
                  <a:lnTo>
                    <a:pt x="0" y="4"/>
                  </a:lnTo>
                  <a:lnTo>
                    <a:pt x="2" y="2"/>
                  </a:lnTo>
                  <a:lnTo>
                    <a:pt x="4" y="2"/>
                  </a:lnTo>
                  <a:lnTo>
                    <a:pt x="6" y="0"/>
                  </a:lnTo>
                  <a:lnTo>
                    <a:pt x="7" y="0"/>
                  </a:lnTo>
                </a:path>
              </a:pathLst>
            </a:custGeom>
            <a:solidFill>
              <a:srgbClr val="FFFFFF"/>
            </a:solidFill>
            <a:ln>
              <a:noFill/>
            </a:ln>
          </p:spPr>
          <p:txBody>
            <a:bodyPr/>
            <a:p>
              <a:endParaRPr lang="en-US"/>
            </a:p>
          </p:txBody>
        </p:sp>
        <p:sp>
          <p:nvSpPr>
            <p:cNvPr id="1049428" name="Freeform 67"/>
            <p:cNvSpPr/>
            <p:nvPr/>
          </p:nvSpPr>
          <p:spPr bwMode="auto">
            <a:xfrm>
              <a:off x="3850" y="3556"/>
              <a:ext cx="34" cy="30"/>
            </a:xfrm>
            <a:custGeom>
              <a:avLst/>
              <a:gdLst>
                <a:gd name="T0" fmla="*/ 28 w 24"/>
                <a:gd name="T1" fmla="*/ 0 h 17"/>
                <a:gd name="T2" fmla="*/ 52 w 24"/>
                <a:gd name="T3" fmla="*/ 0 h 17"/>
                <a:gd name="T4" fmla="*/ 52 w 24"/>
                <a:gd name="T5" fmla="*/ 0 h 17"/>
                <a:gd name="T6" fmla="*/ 60 w 24"/>
                <a:gd name="T7" fmla="*/ 0 h 17"/>
                <a:gd name="T8" fmla="*/ 68 w 24"/>
                <a:gd name="T9" fmla="*/ 21 h 17"/>
                <a:gd name="T10" fmla="*/ 76 w 24"/>
                <a:gd name="T11" fmla="*/ 21 h 17"/>
                <a:gd name="T12" fmla="*/ 85 w 24"/>
                <a:gd name="T13" fmla="*/ 21 h 17"/>
                <a:gd name="T14" fmla="*/ 85 w 24"/>
                <a:gd name="T15" fmla="*/ 37 h 17"/>
                <a:gd name="T16" fmla="*/ 95 w 24"/>
                <a:gd name="T17" fmla="*/ 60 h 17"/>
                <a:gd name="T18" fmla="*/ 95 w 24"/>
                <a:gd name="T19" fmla="*/ 60 h 17"/>
                <a:gd name="T20" fmla="*/ 95 w 24"/>
                <a:gd name="T21" fmla="*/ 78 h 17"/>
                <a:gd name="T22" fmla="*/ 95 w 24"/>
                <a:gd name="T23" fmla="*/ 78 h 17"/>
                <a:gd name="T24" fmla="*/ 95 w 24"/>
                <a:gd name="T25" fmla="*/ 78 h 17"/>
                <a:gd name="T26" fmla="*/ 95 w 24"/>
                <a:gd name="T27" fmla="*/ 78 h 17"/>
                <a:gd name="T28" fmla="*/ 95 w 24"/>
                <a:gd name="T29" fmla="*/ 99 h 17"/>
                <a:gd name="T30" fmla="*/ 95 w 24"/>
                <a:gd name="T31" fmla="*/ 115 h 17"/>
                <a:gd name="T32" fmla="*/ 85 w 24"/>
                <a:gd name="T33" fmla="*/ 115 h 17"/>
                <a:gd name="T34" fmla="*/ 85 w 24"/>
                <a:gd name="T35" fmla="*/ 138 h 17"/>
                <a:gd name="T36" fmla="*/ 76 w 24"/>
                <a:gd name="T37" fmla="*/ 138 h 17"/>
                <a:gd name="T38" fmla="*/ 68 w 24"/>
                <a:gd name="T39" fmla="*/ 152 h 17"/>
                <a:gd name="T40" fmla="*/ 60 w 24"/>
                <a:gd name="T41" fmla="*/ 152 h 17"/>
                <a:gd name="T42" fmla="*/ 52 w 24"/>
                <a:gd name="T43" fmla="*/ 152 h 17"/>
                <a:gd name="T44" fmla="*/ 52 w 24"/>
                <a:gd name="T45" fmla="*/ 152 h 17"/>
                <a:gd name="T46" fmla="*/ 28 w 24"/>
                <a:gd name="T47" fmla="*/ 152 h 17"/>
                <a:gd name="T48" fmla="*/ 28 w 24"/>
                <a:gd name="T49" fmla="*/ 152 h 17"/>
                <a:gd name="T50" fmla="*/ 26 w 24"/>
                <a:gd name="T51" fmla="*/ 152 h 17"/>
                <a:gd name="T52" fmla="*/ 18 w 24"/>
                <a:gd name="T53" fmla="*/ 152 h 17"/>
                <a:gd name="T54" fmla="*/ 18 w 24"/>
                <a:gd name="T55" fmla="*/ 138 h 17"/>
                <a:gd name="T56" fmla="*/ 9 w 24"/>
                <a:gd name="T57" fmla="*/ 138 h 17"/>
                <a:gd name="T58" fmla="*/ 0 w 24"/>
                <a:gd name="T59" fmla="*/ 115 h 17"/>
                <a:gd name="T60" fmla="*/ 0 w 24"/>
                <a:gd name="T61" fmla="*/ 115 h 17"/>
                <a:gd name="T62" fmla="*/ 0 w 24"/>
                <a:gd name="T63" fmla="*/ 99 h 17"/>
                <a:gd name="T64" fmla="*/ 0 w 24"/>
                <a:gd name="T65" fmla="*/ 78 h 17"/>
                <a:gd name="T66" fmla="*/ 0 w 24"/>
                <a:gd name="T67" fmla="*/ 78 h 17"/>
                <a:gd name="T68" fmla="*/ 0 w 24"/>
                <a:gd name="T69" fmla="*/ 78 h 17"/>
                <a:gd name="T70" fmla="*/ 0 w 24"/>
                <a:gd name="T71" fmla="*/ 78 h 17"/>
                <a:gd name="T72" fmla="*/ 0 w 24"/>
                <a:gd name="T73" fmla="*/ 60 h 17"/>
                <a:gd name="T74" fmla="*/ 0 w 24"/>
                <a:gd name="T75" fmla="*/ 60 h 17"/>
                <a:gd name="T76" fmla="*/ 0 w 24"/>
                <a:gd name="T77" fmla="*/ 37 h 17"/>
                <a:gd name="T78" fmla="*/ 9 w 24"/>
                <a:gd name="T79" fmla="*/ 21 h 17"/>
                <a:gd name="T80" fmla="*/ 18 w 24"/>
                <a:gd name="T81" fmla="*/ 21 h 17"/>
                <a:gd name="T82" fmla="*/ 18 w 24"/>
                <a:gd name="T83" fmla="*/ 21 h 17"/>
                <a:gd name="T84" fmla="*/ 26 w 24"/>
                <a:gd name="T85" fmla="*/ 0 h 17"/>
                <a:gd name="T86" fmla="*/ 28 w 24"/>
                <a:gd name="T87" fmla="*/ 0 h 17"/>
                <a:gd name="T88" fmla="*/ 28 w 24"/>
                <a:gd name="T89" fmla="*/ 0 h 17"/>
                <a:gd name="T90" fmla="*/ 28 w 24"/>
                <a:gd name="T91" fmla="*/ 0 h 1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4"/>
                <a:gd name="T139" fmla="*/ 0 h 17"/>
                <a:gd name="T140" fmla="*/ 24 w 24"/>
                <a:gd name="T141" fmla="*/ 17 h 17"/>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4" h="17">
                  <a:moveTo>
                    <a:pt x="7" y="0"/>
                  </a:moveTo>
                  <a:lnTo>
                    <a:pt x="13" y="0"/>
                  </a:lnTo>
                  <a:lnTo>
                    <a:pt x="15" y="0"/>
                  </a:lnTo>
                  <a:lnTo>
                    <a:pt x="17" y="2"/>
                  </a:lnTo>
                  <a:lnTo>
                    <a:pt x="19" y="2"/>
                  </a:lnTo>
                  <a:lnTo>
                    <a:pt x="21" y="2"/>
                  </a:lnTo>
                  <a:lnTo>
                    <a:pt x="21" y="4"/>
                  </a:lnTo>
                  <a:lnTo>
                    <a:pt x="23" y="6"/>
                  </a:lnTo>
                  <a:lnTo>
                    <a:pt x="23" y="8"/>
                  </a:lnTo>
                  <a:lnTo>
                    <a:pt x="23" y="10"/>
                  </a:lnTo>
                  <a:lnTo>
                    <a:pt x="23" y="12"/>
                  </a:lnTo>
                  <a:lnTo>
                    <a:pt x="21" y="12"/>
                  </a:lnTo>
                  <a:lnTo>
                    <a:pt x="21" y="14"/>
                  </a:lnTo>
                  <a:lnTo>
                    <a:pt x="19" y="14"/>
                  </a:lnTo>
                  <a:lnTo>
                    <a:pt x="17" y="16"/>
                  </a:lnTo>
                  <a:lnTo>
                    <a:pt x="15" y="16"/>
                  </a:lnTo>
                  <a:lnTo>
                    <a:pt x="13" y="16"/>
                  </a:lnTo>
                  <a:lnTo>
                    <a:pt x="7" y="16"/>
                  </a:lnTo>
                  <a:lnTo>
                    <a:pt x="6" y="16"/>
                  </a:lnTo>
                  <a:lnTo>
                    <a:pt x="4" y="16"/>
                  </a:lnTo>
                  <a:lnTo>
                    <a:pt x="4" y="14"/>
                  </a:lnTo>
                  <a:lnTo>
                    <a:pt x="2" y="14"/>
                  </a:lnTo>
                  <a:lnTo>
                    <a:pt x="0" y="12"/>
                  </a:lnTo>
                  <a:lnTo>
                    <a:pt x="0" y="10"/>
                  </a:lnTo>
                  <a:lnTo>
                    <a:pt x="0" y="8"/>
                  </a:lnTo>
                  <a:lnTo>
                    <a:pt x="0" y="6"/>
                  </a:lnTo>
                  <a:lnTo>
                    <a:pt x="0" y="4"/>
                  </a:lnTo>
                  <a:lnTo>
                    <a:pt x="2" y="2"/>
                  </a:lnTo>
                  <a:lnTo>
                    <a:pt x="4" y="2"/>
                  </a:lnTo>
                  <a:lnTo>
                    <a:pt x="6" y="0"/>
                  </a:lnTo>
                  <a:lnTo>
                    <a:pt x="7" y="0"/>
                  </a:lnTo>
                </a:path>
              </a:pathLst>
            </a:custGeom>
            <a:noFill/>
            <a:ln w="12700" cap="rnd">
              <a:solidFill>
                <a:srgbClr val="000000"/>
              </a:solidFill>
              <a:round/>
              <a:headEnd type="none" w="sm" len="sm"/>
              <a:tailEnd type="none" w="sm" len="sm"/>
            </a:ln>
          </p:spPr>
          <p:txBody>
            <a:bodyPr/>
            <a:p>
              <a:endParaRPr lang="en-US"/>
            </a:p>
          </p:txBody>
        </p:sp>
        <p:sp>
          <p:nvSpPr>
            <p:cNvPr id="1049429" name="Freeform 68"/>
            <p:cNvSpPr/>
            <p:nvPr/>
          </p:nvSpPr>
          <p:spPr bwMode="auto">
            <a:xfrm>
              <a:off x="4342" y="3556"/>
              <a:ext cx="34" cy="30"/>
            </a:xfrm>
            <a:custGeom>
              <a:avLst/>
              <a:gdLst>
                <a:gd name="T0" fmla="*/ 37 w 24"/>
                <a:gd name="T1" fmla="*/ 0 h 17"/>
                <a:gd name="T2" fmla="*/ 60 w 24"/>
                <a:gd name="T3" fmla="*/ 0 h 17"/>
                <a:gd name="T4" fmla="*/ 68 w 24"/>
                <a:gd name="T5" fmla="*/ 0 h 17"/>
                <a:gd name="T6" fmla="*/ 76 w 24"/>
                <a:gd name="T7" fmla="*/ 21 h 17"/>
                <a:gd name="T8" fmla="*/ 76 w 24"/>
                <a:gd name="T9" fmla="*/ 21 h 17"/>
                <a:gd name="T10" fmla="*/ 85 w 24"/>
                <a:gd name="T11" fmla="*/ 21 h 17"/>
                <a:gd name="T12" fmla="*/ 95 w 24"/>
                <a:gd name="T13" fmla="*/ 37 h 17"/>
                <a:gd name="T14" fmla="*/ 95 w 24"/>
                <a:gd name="T15" fmla="*/ 60 h 17"/>
                <a:gd name="T16" fmla="*/ 95 w 24"/>
                <a:gd name="T17" fmla="*/ 60 h 17"/>
                <a:gd name="T18" fmla="*/ 95 w 24"/>
                <a:gd name="T19" fmla="*/ 78 h 17"/>
                <a:gd name="T20" fmla="*/ 95 w 24"/>
                <a:gd name="T21" fmla="*/ 99 h 17"/>
                <a:gd name="T22" fmla="*/ 95 w 24"/>
                <a:gd name="T23" fmla="*/ 115 h 17"/>
                <a:gd name="T24" fmla="*/ 95 w 24"/>
                <a:gd name="T25" fmla="*/ 115 h 17"/>
                <a:gd name="T26" fmla="*/ 85 w 24"/>
                <a:gd name="T27" fmla="*/ 138 h 17"/>
                <a:gd name="T28" fmla="*/ 76 w 24"/>
                <a:gd name="T29" fmla="*/ 138 h 17"/>
                <a:gd name="T30" fmla="*/ 76 w 24"/>
                <a:gd name="T31" fmla="*/ 152 h 17"/>
                <a:gd name="T32" fmla="*/ 68 w 24"/>
                <a:gd name="T33" fmla="*/ 152 h 17"/>
                <a:gd name="T34" fmla="*/ 60 w 24"/>
                <a:gd name="T35" fmla="*/ 152 h 17"/>
                <a:gd name="T36" fmla="*/ 37 w 24"/>
                <a:gd name="T37" fmla="*/ 152 h 17"/>
                <a:gd name="T38" fmla="*/ 33 w 24"/>
                <a:gd name="T39" fmla="*/ 152 h 17"/>
                <a:gd name="T40" fmla="*/ 26 w 24"/>
                <a:gd name="T41" fmla="*/ 152 h 17"/>
                <a:gd name="T42" fmla="*/ 18 w 24"/>
                <a:gd name="T43" fmla="*/ 138 h 17"/>
                <a:gd name="T44" fmla="*/ 9 w 24"/>
                <a:gd name="T45" fmla="*/ 138 h 17"/>
                <a:gd name="T46" fmla="*/ 9 w 24"/>
                <a:gd name="T47" fmla="*/ 115 h 17"/>
                <a:gd name="T48" fmla="*/ 0 w 24"/>
                <a:gd name="T49" fmla="*/ 115 h 17"/>
                <a:gd name="T50" fmla="*/ 0 w 24"/>
                <a:gd name="T51" fmla="*/ 99 h 17"/>
                <a:gd name="T52" fmla="*/ 0 w 24"/>
                <a:gd name="T53" fmla="*/ 78 h 17"/>
                <a:gd name="T54" fmla="*/ 0 w 24"/>
                <a:gd name="T55" fmla="*/ 60 h 17"/>
                <a:gd name="T56" fmla="*/ 0 w 24"/>
                <a:gd name="T57" fmla="*/ 60 h 17"/>
                <a:gd name="T58" fmla="*/ 9 w 24"/>
                <a:gd name="T59" fmla="*/ 37 h 17"/>
                <a:gd name="T60" fmla="*/ 9 w 24"/>
                <a:gd name="T61" fmla="*/ 21 h 17"/>
                <a:gd name="T62" fmla="*/ 18 w 24"/>
                <a:gd name="T63" fmla="*/ 21 h 17"/>
                <a:gd name="T64" fmla="*/ 26 w 24"/>
                <a:gd name="T65" fmla="*/ 21 h 17"/>
                <a:gd name="T66" fmla="*/ 33 w 24"/>
                <a:gd name="T67" fmla="*/ 0 h 17"/>
                <a:gd name="T68" fmla="*/ 37 w 24"/>
                <a:gd name="T69" fmla="*/ 0 h 1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4"/>
                <a:gd name="T106" fmla="*/ 0 h 17"/>
                <a:gd name="T107" fmla="*/ 24 w 24"/>
                <a:gd name="T108" fmla="*/ 17 h 1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4" h="17">
                  <a:moveTo>
                    <a:pt x="9" y="0"/>
                  </a:moveTo>
                  <a:lnTo>
                    <a:pt x="15" y="0"/>
                  </a:lnTo>
                  <a:lnTo>
                    <a:pt x="17" y="0"/>
                  </a:lnTo>
                  <a:lnTo>
                    <a:pt x="19" y="2"/>
                  </a:lnTo>
                  <a:lnTo>
                    <a:pt x="21" y="2"/>
                  </a:lnTo>
                  <a:lnTo>
                    <a:pt x="23" y="4"/>
                  </a:lnTo>
                  <a:lnTo>
                    <a:pt x="23" y="6"/>
                  </a:lnTo>
                  <a:lnTo>
                    <a:pt x="23" y="8"/>
                  </a:lnTo>
                  <a:lnTo>
                    <a:pt x="23" y="10"/>
                  </a:lnTo>
                  <a:lnTo>
                    <a:pt x="23" y="12"/>
                  </a:lnTo>
                  <a:lnTo>
                    <a:pt x="21" y="14"/>
                  </a:lnTo>
                  <a:lnTo>
                    <a:pt x="19" y="14"/>
                  </a:lnTo>
                  <a:lnTo>
                    <a:pt x="19" y="16"/>
                  </a:lnTo>
                  <a:lnTo>
                    <a:pt x="17" y="16"/>
                  </a:lnTo>
                  <a:lnTo>
                    <a:pt x="15" y="16"/>
                  </a:lnTo>
                  <a:lnTo>
                    <a:pt x="9" y="16"/>
                  </a:lnTo>
                  <a:lnTo>
                    <a:pt x="8" y="16"/>
                  </a:lnTo>
                  <a:lnTo>
                    <a:pt x="6" y="16"/>
                  </a:lnTo>
                  <a:lnTo>
                    <a:pt x="4" y="14"/>
                  </a:lnTo>
                  <a:lnTo>
                    <a:pt x="2" y="14"/>
                  </a:lnTo>
                  <a:lnTo>
                    <a:pt x="2" y="12"/>
                  </a:lnTo>
                  <a:lnTo>
                    <a:pt x="0" y="12"/>
                  </a:lnTo>
                  <a:lnTo>
                    <a:pt x="0" y="10"/>
                  </a:lnTo>
                  <a:lnTo>
                    <a:pt x="0" y="8"/>
                  </a:lnTo>
                  <a:lnTo>
                    <a:pt x="0" y="6"/>
                  </a:lnTo>
                  <a:lnTo>
                    <a:pt x="2" y="4"/>
                  </a:lnTo>
                  <a:lnTo>
                    <a:pt x="2" y="2"/>
                  </a:lnTo>
                  <a:lnTo>
                    <a:pt x="4" y="2"/>
                  </a:lnTo>
                  <a:lnTo>
                    <a:pt x="6" y="2"/>
                  </a:lnTo>
                  <a:lnTo>
                    <a:pt x="8" y="0"/>
                  </a:lnTo>
                  <a:lnTo>
                    <a:pt x="9" y="0"/>
                  </a:lnTo>
                </a:path>
              </a:pathLst>
            </a:custGeom>
            <a:solidFill>
              <a:srgbClr val="FFFFFF"/>
            </a:solidFill>
            <a:ln>
              <a:noFill/>
            </a:ln>
          </p:spPr>
          <p:txBody>
            <a:bodyPr/>
            <a:p>
              <a:endParaRPr lang="en-US"/>
            </a:p>
          </p:txBody>
        </p:sp>
        <p:sp>
          <p:nvSpPr>
            <p:cNvPr id="1049430" name="Freeform 69"/>
            <p:cNvSpPr/>
            <p:nvPr/>
          </p:nvSpPr>
          <p:spPr bwMode="auto">
            <a:xfrm>
              <a:off x="4342" y="3556"/>
              <a:ext cx="34" cy="30"/>
            </a:xfrm>
            <a:custGeom>
              <a:avLst/>
              <a:gdLst>
                <a:gd name="T0" fmla="*/ 37 w 24"/>
                <a:gd name="T1" fmla="*/ 0 h 17"/>
                <a:gd name="T2" fmla="*/ 60 w 24"/>
                <a:gd name="T3" fmla="*/ 0 h 17"/>
                <a:gd name="T4" fmla="*/ 60 w 24"/>
                <a:gd name="T5" fmla="*/ 0 h 17"/>
                <a:gd name="T6" fmla="*/ 68 w 24"/>
                <a:gd name="T7" fmla="*/ 0 h 17"/>
                <a:gd name="T8" fmla="*/ 76 w 24"/>
                <a:gd name="T9" fmla="*/ 21 h 17"/>
                <a:gd name="T10" fmla="*/ 76 w 24"/>
                <a:gd name="T11" fmla="*/ 21 h 17"/>
                <a:gd name="T12" fmla="*/ 85 w 24"/>
                <a:gd name="T13" fmla="*/ 21 h 17"/>
                <a:gd name="T14" fmla="*/ 95 w 24"/>
                <a:gd name="T15" fmla="*/ 37 h 17"/>
                <a:gd name="T16" fmla="*/ 95 w 24"/>
                <a:gd name="T17" fmla="*/ 60 h 17"/>
                <a:gd name="T18" fmla="*/ 95 w 24"/>
                <a:gd name="T19" fmla="*/ 60 h 17"/>
                <a:gd name="T20" fmla="*/ 95 w 24"/>
                <a:gd name="T21" fmla="*/ 78 h 17"/>
                <a:gd name="T22" fmla="*/ 95 w 24"/>
                <a:gd name="T23" fmla="*/ 78 h 17"/>
                <a:gd name="T24" fmla="*/ 95 w 24"/>
                <a:gd name="T25" fmla="*/ 78 h 17"/>
                <a:gd name="T26" fmla="*/ 95 w 24"/>
                <a:gd name="T27" fmla="*/ 78 h 17"/>
                <a:gd name="T28" fmla="*/ 95 w 24"/>
                <a:gd name="T29" fmla="*/ 99 h 17"/>
                <a:gd name="T30" fmla="*/ 95 w 24"/>
                <a:gd name="T31" fmla="*/ 115 h 17"/>
                <a:gd name="T32" fmla="*/ 95 w 24"/>
                <a:gd name="T33" fmla="*/ 115 h 17"/>
                <a:gd name="T34" fmla="*/ 85 w 24"/>
                <a:gd name="T35" fmla="*/ 138 h 17"/>
                <a:gd name="T36" fmla="*/ 76 w 24"/>
                <a:gd name="T37" fmla="*/ 138 h 17"/>
                <a:gd name="T38" fmla="*/ 76 w 24"/>
                <a:gd name="T39" fmla="*/ 152 h 17"/>
                <a:gd name="T40" fmla="*/ 68 w 24"/>
                <a:gd name="T41" fmla="*/ 152 h 17"/>
                <a:gd name="T42" fmla="*/ 60 w 24"/>
                <a:gd name="T43" fmla="*/ 152 h 17"/>
                <a:gd name="T44" fmla="*/ 60 w 24"/>
                <a:gd name="T45" fmla="*/ 152 h 17"/>
                <a:gd name="T46" fmla="*/ 37 w 24"/>
                <a:gd name="T47" fmla="*/ 152 h 17"/>
                <a:gd name="T48" fmla="*/ 37 w 24"/>
                <a:gd name="T49" fmla="*/ 152 h 17"/>
                <a:gd name="T50" fmla="*/ 33 w 24"/>
                <a:gd name="T51" fmla="*/ 152 h 17"/>
                <a:gd name="T52" fmla="*/ 26 w 24"/>
                <a:gd name="T53" fmla="*/ 152 h 17"/>
                <a:gd name="T54" fmla="*/ 18 w 24"/>
                <a:gd name="T55" fmla="*/ 138 h 17"/>
                <a:gd name="T56" fmla="*/ 9 w 24"/>
                <a:gd name="T57" fmla="*/ 138 h 17"/>
                <a:gd name="T58" fmla="*/ 9 w 24"/>
                <a:gd name="T59" fmla="*/ 115 h 17"/>
                <a:gd name="T60" fmla="*/ 0 w 24"/>
                <a:gd name="T61" fmla="*/ 115 h 17"/>
                <a:gd name="T62" fmla="*/ 0 w 24"/>
                <a:gd name="T63" fmla="*/ 99 h 17"/>
                <a:gd name="T64" fmla="*/ 0 w 24"/>
                <a:gd name="T65" fmla="*/ 78 h 17"/>
                <a:gd name="T66" fmla="*/ 0 w 24"/>
                <a:gd name="T67" fmla="*/ 78 h 17"/>
                <a:gd name="T68" fmla="*/ 0 w 24"/>
                <a:gd name="T69" fmla="*/ 78 h 17"/>
                <a:gd name="T70" fmla="*/ 0 w 24"/>
                <a:gd name="T71" fmla="*/ 78 h 17"/>
                <a:gd name="T72" fmla="*/ 0 w 24"/>
                <a:gd name="T73" fmla="*/ 60 h 17"/>
                <a:gd name="T74" fmla="*/ 0 w 24"/>
                <a:gd name="T75" fmla="*/ 60 h 17"/>
                <a:gd name="T76" fmla="*/ 9 w 24"/>
                <a:gd name="T77" fmla="*/ 37 h 17"/>
                <a:gd name="T78" fmla="*/ 9 w 24"/>
                <a:gd name="T79" fmla="*/ 21 h 17"/>
                <a:gd name="T80" fmla="*/ 18 w 24"/>
                <a:gd name="T81" fmla="*/ 21 h 17"/>
                <a:gd name="T82" fmla="*/ 26 w 24"/>
                <a:gd name="T83" fmla="*/ 21 h 17"/>
                <a:gd name="T84" fmla="*/ 33 w 24"/>
                <a:gd name="T85" fmla="*/ 0 h 17"/>
                <a:gd name="T86" fmla="*/ 37 w 24"/>
                <a:gd name="T87" fmla="*/ 0 h 17"/>
                <a:gd name="T88" fmla="*/ 37 w 24"/>
                <a:gd name="T89" fmla="*/ 0 h 17"/>
                <a:gd name="T90" fmla="*/ 37 w 24"/>
                <a:gd name="T91" fmla="*/ 0 h 1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4"/>
                <a:gd name="T139" fmla="*/ 0 h 17"/>
                <a:gd name="T140" fmla="*/ 24 w 24"/>
                <a:gd name="T141" fmla="*/ 17 h 17"/>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4" h="17">
                  <a:moveTo>
                    <a:pt x="9" y="0"/>
                  </a:moveTo>
                  <a:lnTo>
                    <a:pt x="15" y="0"/>
                  </a:lnTo>
                  <a:lnTo>
                    <a:pt x="17" y="0"/>
                  </a:lnTo>
                  <a:lnTo>
                    <a:pt x="19" y="2"/>
                  </a:lnTo>
                  <a:lnTo>
                    <a:pt x="21" y="2"/>
                  </a:lnTo>
                  <a:lnTo>
                    <a:pt x="23" y="4"/>
                  </a:lnTo>
                  <a:lnTo>
                    <a:pt x="23" y="6"/>
                  </a:lnTo>
                  <a:lnTo>
                    <a:pt x="23" y="8"/>
                  </a:lnTo>
                  <a:lnTo>
                    <a:pt x="23" y="10"/>
                  </a:lnTo>
                  <a:lnTo>
                    <a:pt x="23" y="12"/>
                  </a:lnTo>
                  <a:lnTo>
                    <a:pt x="21" y="14"/>
                  </a:lnTo>
                  <a:lnTo>
                    <a:pt x="19" y="14"/>
                  </a:lnTo>
                  <a:lnTo>
                    <a:pt x="19" y="16"/>
                  </a:lnTo>
                  <a:lnTo>
                    <a:pt x="17" y="16"/>
                  </a:lnTo>
                  <a:lnTo>
                    <a:pt x="15" y="16"/>
                  </a:lnTo>
                  <a:lnTo>
                    <a:pt x="9" y="16"/>
                  </a:lnTo>
                  <a:lnTo>
                    <a:pt x="8" y="16"/>
                  </a:lnTo>
                  <a:lnTo>
                    <a:pt x="6" y="16"/>
                  </a:lnTo>
                  <a:lnTo>
                    <a:pt x="4" y="14"/>
                  </a:lnTo>
                  <a:lnTo>
                    <a:pt x="2" y="14"/>
                  </a:lnTo>
                  <a:lnTo>
                    <a:pt x="2" y="12"/>
                  </a:lnTo>
                  <a:lnTo>
                    <a:pt x="0" y="12"/>
                  </a:lnTo>
                  <a:lnTo>
                    <a:pt x="0" y="10"/>
                  </a:lnTo>
                  <a:lnTo>
                    <a:pt x="0" y="8"/>
                  </a:lnTo>
                  <a:lnTo>
                    <a:pt x="0" y="6"/>
                  </a:lnTo>
                  <a:lnTo>
                    <a:pt x="2" y="4"/>
                  </a:lnTo>
                  <a:lnTo>
                    <a:pt x="2" y="2"/>
                  </a:lnTo>
                  <a:lnTo>
                    <a:pt x="4" y="2"/>
                  </a:lnTo>
                  <a:lnTo>
                    <a:pt x="6" y="2"/>
                  </a:lnTo>
                  <a:lnTo>
                    <a:pt x="8" y="0"/>
                  </a:lnTo>
                  <a:lnTo>
                    <a:pt x="9" y="0"/>
                  </a:lnTo>
                </a:path>
              </a:pathLst>
            </a:custGeom>
            <a:noFill/>
            <a:ln w="12700" cap="rnd">
              <a:solidFill>
                <a:srgbClr val="000000"/>
              </a:solidFill>
              <a:round/>
              <a:headEnd type="none" w="sm" len="sm"/>
              <a:tailEnd type="none" w="sm" len="sm"/>
            </a:ln>
          </p:spPr>
          <p:txBody>
            <a:bodyPr/>
            <a:p>
              <a:endParaRPr lang="en-US"/>
            </a:p>
          </p:txBody>
        </p:sp>
        <p:sp>
          <p:nvSpPr>
            <p:cNvPr id="1049431" name="Freeform 70"/>
            <p:cNvSpPr/>
            <p:nvPr/>
          </p:nvSpPr>
          <p:spPr bwMode="auto">
            <a:xfrm>
              <a:off x="3835" y="3614"/>
              <a:ext cx="586" cy="30"/>
            </a:xfrm>
            <a:custGeom>
              <a:avLst/>
              <a:gdLst>
                <a:gd name="T0" fmla="*/ 1758 w 406"/>
                <a:gd name="T1" fmla="*/ 78 h 17"/>
                <a:gd name="T2" fmla="*/ 1758 w 406"/>
                <a:gd name="T3" fmla="*/ 0 h 17"/>
                <a:gd name="T4" fmla="*/ 0 w 406"/>
                <a:gd name="T5" fmla="*/ 0 h 17"/>
                <a:gd name="T6" fmla="*/ 0 w 406"/>
                <a:gd name="T7" fmla="*/ 152 h 17"/>
                <a:gd name="T8" fmla="*/ 1758 w 406"/>
                <a:gd name="T9" fmla="*/ 152 h 17"/>
                <a:gd name="T10" fmla="*/ 1758 w 406"/>
                <a:gd name="T11" fmla="*/ 78 h 17"/>
                <a:gd name="T12" fmla="*/ 0 60000 65536"/>
                <a:gd name="T13" fmla="*/ 0 60000 65536"/>
                <a:gd name="T14" fmla="*/ 0 60000 65536"/>
                <a:gd name="T15" fmla="*/ 0 60000 65536"/>
                <a:gd name="T16" fmla="*/ 0 60000 65536"/>
                <a:gd name="T17" fmla="*/ 0 60000 65536"/>
                <a:gd name="T18" fmla="*/ 0 w 406"/>
                <a:gd name="T19" fmla="*/ 0 h 17"/>
                <a:gd name="T20" fmla="*/ 406 w 406"/>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406" h="17">
                  <a:moveTo>
                    <a:pt x="405" y="8"/>
                  </a:moveTo>
                  <a:lnTo>
                    <a:pt x="405" y="0"/>
                  </a:lnTo>
                  <a:lnTo>
                    <a:pt x="0" y="0"/>
                  </a:lnTo>
                  <a:lnTo>
                    <a:pt x="0" y="16"/>
                  </a:lnTo>
                  <a:lnTo>
                    <a:pt x="405" y="16"/>
                  </a:lnTo>
                  <a:lnTo>
                    <a:pt x="405" y="8"/>
                  </a:lnTo>
                </a:path>
              </a:pathLst>
            </a:custGeom>
            <a:solidFill>
              <a:srgbClr val="000000"/>
            </a:solidFill>
            <a:ln>
              <a:noFill/>
            </a:ln>
          </p:spPr>
          <p:txBody>
            <a:bodyPr/>
            <a:p>
              <a:endParaRPr lang="en-US"/>
            </a:p>
          </p:txBody>
        </p:sp>
        <p:sp>
          <p:nvSpPr>
            <p:cNvPr id="1049432" name="Line 71"/>
            <p:cNvSpPr>
              <a:spLocks noChangeShapeType="1"/>
            </p:cNvSpPr>
            <p:nvPr/>
          </p:nvSpPr>
          <p:spPr bwMode="auto">
            <a:xfrm flipV="1">
              <a:off x="4089" y="3383"/>
              <a:ext cx="0" cy="47"/>
            </a:xfrm>
            <a:prstGeom prst="line"/>
            <a:noFill/>
            <a:ln w="12700">
              <a:solidFill>
                <a:srgbClr val="000000"/>
              </a:solidFill>
              <a:round/>
              <a:headEnd type="none" w="sm" len="sm"/>
              <a:tailEnd type="none" w="sm" len="sm"/>
            </a:ln>
          </p:spPr>
          <p:txBody>
            <a:bodyPr anchor="ctr" wrap="none"/>
            <a:p>
              <a:endParaRPr lang="en-US"/>
            </a:p>
          </p:txBody>
        </p:sp>
      </p:grpSp>
      <p:sp>
        <p:nvSpPr>
          <p:cNvPr id="1049433" name="Text Box 73"/>
          <p:cNvSpPr txBox="1">
            <a:spLocks noChangeArrowheads="1"/>
          </p:cNvSpPr>
          <p:nvPr/>
        </p:nvSpPr>
        <p:spPr bwMode="auto">
          <a:xfrm>
            <a:off x="2803525" y="4937125"/>
            <a:ext cx="460375" cy="457200"/>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lang="en-US">
                <a:solidFill>
                  <a:srgbClr val="000000"/>
                </a:solidFill>
              </a:rPr>
              <a:t>P</a:t>
            </a:r>
            <a:r>
              <a:rPr baseline="-25000" b="1" lang="en-US">
                <a:solidFill>
                  <a:srgbClr val="000000"/>
                </a:solidFill>
              </a:rPr>
              <a:t>r</a:t>
            </a:r>
          </a:p>
        </p:txBody>
      </p:sp>
      <p:sp>
        <p:nvSpPr>
          <p:cNvPr id="1049434" name="Text Box 74"/>
          <p:cNvSpPr txBox="1">
            <a:spLocks noChangeArrowheads="1"/>
          </p:cNvSpPr>
          <p:nvPr/>
        </p:nvSpPr>
        <p:spPr bwMode="auto">
          <a:xfrm>
            <a:off x="555625" y="4803775"/>
            <a:ext cx="438150" cy="457200"/>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lang="en-US">
                <a:solidFill>
                  <a:srgbClr val="000000"/>
                </a:solidFill>
              </a:rPr>
              <a:t>P</a:t>
            </a:r>
            <a:r>
              <a:rPr baseline="-25000" b="1" lang="en-US">
                <a:solidFill>
                  <a:srgbClr val="000000"/>
                </a:solidFill>
              </a:rPr>
              <a:t>t</a:t>
            </a:r>
          </a:p>
        </p:txBody>
      </p:sp>
      <p:sp>
        <p:nvSpPr>
          <p:cNvPr id="1049435" name="Line 75"/>
          <p:cNvSpPr>
            <a:spLocks noChangeShapeType="1"/>
          </p:cNvSpPr>
          <p:nvPr/>
        </p:nvSpPr>
        <p:spPr bwMode="auto">
          <a:xfrm>
            <a:off x="800100" y="5981700"/>
            <a:ext cx="666750" cy="0"/>
          </a:xfrm>
          <a:prstGeom prst="line"/>
          <a:noFill/>
          <a:ln w="28575">
            <a:solidFill>
              <a:srgbClr val="000000"/>
            </a:solidFill>
            <a:round/>
            <a:headEnd type="triangle" w="med" len="med"/>
            <a:tailEnd type="none" w="sm" len="sm"/>
          </a:ln>
        </p:spPr>
        <p:txBody>
          <a:bodyPr/>
          <a:p>
            <a:endParaRPr lang="en-US"/>
          </a:p>
        </p:txBody>
      </p:sp>
      <p:sp>
        <p:nvSpPr>
          <p:cNvPr id="1049436" name="Line 76"/>
          <p:cNvSpPr>
            <a:spLocks noChangeShapeType="1"/>
          </p:cNvSpPr>
          <p:nvPr/>
        </p:nvSpPr>
        <p:spPr bwMode="auto">
          <a:xfrm flipH="1">
            <a:off x="2305050" y="5981700"/>
            <a:ext cx="666750" cy="0"/>
          </a:xfrm>
          <a:prstGeom prst="line"/>
          <a:noFill/>
          <a:ln w="28575">
            <a:solidFill>
              <a:srgbClr val="000000"/>
            </a:solidFill>
            <a:round/>
            <a:headEnd type="triangle" w="med" len="med"/>
            <a:tailEnd type="none" w="sm" len="sm"/>
          </a:ln>
        </p:spPr>
        <p:txBody>
          <a:bodyPr/>
          <a:p>
            <a:endParaRPr lang="en-US"/>
          </a:p>
        </p:txBody>
      </p:sp>
      <p:sp>
        <p:nvSpPr>
          <p:cNvPr id="1049437" name="Text Box 77"/>
          <p:cNvSpPr txBox="1">
            <a:spLocks noChangeArrowheads="1"/>
          </p:cNvSpPr>
          <p:nvPr/>
        </p:nvSpPr>
        <p:spPr bwMode="auto">
          <a:xfrm>
            <a:off x="1508125" y="5756275"/>
            <a:ext cx="817880" cy="447040"/>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lang="en-US">
                <a:solidFill>
                  <a:srgbClr val="000000"/>
                </a:solidFill>
              </a:rPr>
              <a:t>d=vt</a:t>
            </a:r>
            <a:endParaRPr baseline="-25000" b="1" lang="en-US">
              <a:solidFill>
                <a:srgbClr val="000000"/>
              </a:solidFill>
            </a:endParaRPr>
          </a:p>
        </p:txBody>
      </p:sp>
      <p:sp>
        <p:nvSpPr>
          <p:cNvPr id="1049438" name="Line 78"/>
          <p:cNvSpPr>
            <a:spLocks noChangeShapeType="1"/>
          </p:cNvSpPr>
          <p:nvPr/>
        </p:nvSpPr>
        <p:spPr bwMode="auto">
          <a:xfrm>
            <a:off x="3409950" y="5524500"/>
            <a:ext cx="419100" cy="0"/>
          </a:xfrm>
          <a:prstGeom prst="line"/>
          <a:noFill/>
          <a:ln w="28575">
            <a:solidFill>
              <a:srgbClr val="000066"/>
            </a:solidFill>
            <a:round/>
            <a:headEnd type="none" w="sm" len="sm"/>
            <a:tailEnd type="triangle" w="med" len="med"/>
          </a:ln>
        </p:spPr>
        <p:txBody>
          <a:bodyPr/>
          <a:p>
            <a:endParaRPr lang="en-US"/>
          </a:p>
        </p:txBody>
      </p:sp>
      <p:sp>
        <p:nvSpPr>
          <p:cNvPr id="1049439" name="Text Box 79"/>
          <p:cNvSpPr txBox="1">
            <a:spLocks noChangeArrowheads="1"/>
          </p:cNvSpPr>
          <p:nvPr/>
        </p:nvSpPr>
        <p:spPr bwMode="auto">
          <a:xfrm>
            <a:off x="3413125" y="5089525"/>
            <a:ext cx="336550" cy="457200"/>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lang="en-US">
                <a:solidFill>
                  <a:srgbClr val="000000"/>
                </a:solidFill>
              </a:rPr>
              <a:t>v</a:t>
            </a:r>
            <a:endParaRPr baseline="-25000" b="1" lang="en-US">
              <a:solidFill>
                <a:srgbClr val="000000"/>
              </a:solidFill>
            </a:endParaRPr>
          </a:p>
        </p:txBody>
      </p:sp>
      <p:grpSp>
        <p:nvGrpSpPr>
          <p:cNvPr id="69" name="Group 95"/>
          <p:cNvGrpSpPr/>
          <p:nvPr/>
        </p:nvGrpSpPr>
        <p:grpSpPr bwMode="auto">
          <a:xfrm>
            <a:off x="990600" y="4591050"/>
            <a:ext cx="7661275" cy="1314450"/>
            <a:chOff x="990600" y="4591050"/>
            <a:chExt cx="7661275" cy="1314450"/>
          </a:xfrm>
        </p:grpSpPr>
        <p:sp>
          <p:nvSpPr>
            <p:cNvPr id="1049440" name="Line 72"/>
            <p:cNvSpPr>
              <a:spLocks noChangeShapeType="1"/>
            </p:cNvSpPr>
            <p:nvPr/>
          </p:nvSpPr>
          <p:spPr bwMode="auto">
            <a:xfrm>
              <a:off x="990600" y="5391150"/>
              <a:ext cx="1809750" cy="0"/>
            </a:xfrm>
            <a:prstGeom prst="line"/>
            <a:noFill/>
            <a:ln w="28575">
              <a:solidFill>
                <a:srgbClr val="0033CC"/>
              </a:solidFill>
              <a:round/>
              <a:headEnd type="none" w="sm" len="sm"/>
              <a:tailEnd type="triangle" w="med" len="med"/>
            </a:ln>
          </p:spPr>
          <p:txBody>
            <a:bodyPr/>
            <a:p>
              <a:endParaRPr lang="en-US"/>
            </a:p>
          </p:txBody>
        </p:sp>
        <p:grpSp>
          <p:nvGrpSpPr>
            <p:cNvPr id="70" name="Group 80"/>
            <p:cNvGrpSpPr/>
            <p:nvPr/>
          </p:nvGrpSpPr>
          <p:grpSpPr bwMode="auto">
            <a:xfrm>
              <a:off x="5638800" y="4591050"/>
              <a:ext cx="3013075" cy="1314450"/>
              <a:chOff x="3552" y="2892"/>
              <a:chExt cx="1898" cy="828"/>
            </a:xfrm>
          </p:grpSpPr>
          <p:sp>
            <p:nvSpPr>
              <p:cNvPr id="1049441" name="Freeform 81"/>
              <p:cNvSpPr/>
              <p:nvPr/>
            </p:nvSpPr>
            <p:spPr bwMode="auto">
              <a:xfrm rot="-316973">
                <a:off x="3552" y="2892"/>
                <a:ext cx="1260" cy="828"/>
              </a:xfrm>
              <a:custGeom>
                <a:avLst/>
                <a:gdLst>
                  <a:gd name="T0" fmla="*/ 0 w 1260"/>
                  <a:gd name="T1" fmla="*/ 0 h 828"/>
                  <a:gd name="T2" fmla="*/ 48 w 1260"/>
                  <a:gd name="T3" fmla="*/ 180 h 828"/>
                  <a:gd name="T4" fmla="*/ 144 w 1260"/>
                  <a:gd name="T5" fmla="*/ 324 h 828"/>
                  <a:gd name="T6" fmla="*/ 276 w 1260"/>
                  <a:gd name="T7" fmla="*/ 444 h 828"/>
                  <a:gd name="T8" fmla="*/ 528 w 1260"/>
                  <a:gd name="T9" fmla="*/ 600 h 828"/>
                  <a:gd name="T10" fmla="*/ 888 w 1260"/>
                  <a:gd name="T11" fmla="*/ 744 h 828"/>
                  <a:gd name="T12" fmla="*/ 1188 w 1260"/>
                  <a:gd name="T13" fmla="*/ 816 h 828"/>
                  <a:gd name="T14" fmla="*/ 1260 w 1260"/>
                  <a:gd name="T15" fmla="*/ 816 h 828"/>
                  <a:gd name="T16" fmla="*/ 0 60000 65536"/>
                  <a:gd name="T17" fmla="*/ 0 60000 65536"/>
                  <a:gd name="T18" fmla="*/ 0 60000 65536"/>
                  <a:gd name="T19" fmla="*/ 0 60000 65536"/>
                  <a:gd name="T20" fmla="*/ 0 60000 65536"/>
                  <a:gd name="T21" fmla="*/ 0 60000 65536"/>
                  <a:gd name="T22" fmla="*/ 0 60000 65536"/>
                  <a:gd name="T23" fmla="*/ 0 60000 65536"/>
                  <a:gd name="T24" fmla="*/ 0 w 1260"/>
                  <a:gd name="T25" fmla="*/ 0 h 828"/>
                  <a:gd name="T26" fmla="*/ 1260 w 1260"/>
                  <a:gd name="T27" fmla="*/ 828 h 82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60" h="828">
                    <a:moveTo>
                      <a:pt x="0" y="0"/>
                    </a:moveTo>
                    <a:cubicBezTo>
                      <a:pt x="12" y="63"/>
                      <a:pt x="24" y="126"/>
                      <a:pt x="48" y="180"/>
                    </a:cubicBezTo>
                    <a:cubicBezTo>
                      <a:pt x="72" y="234"/>
                      <a:pt x="106" y="280"/>
                      <a:pt x="144" y="324"/>
                    </a:cubicBezTo>
                    <a:cubicBezTo>
                      <a:pt x="182" y="368"/>
                      <a:pt x="212" y="398"/>
                      <a:pt x="276" y="444"/>
                    </a:cubicBezTo>
                    <a:cubicBezTo>
                      <a:pt x="340" y="490"/>
                      <a:pt x="426" y="550"/>
                      <a:pt x="528" y="600"/>
                    </a:cubicBezTo>
                    <a:cubicBezTo>
                      <a:pt x="630" y="650"/>
                      <a:pt x="778" y="708"/>
                      <a:pt x="888" y="744"/>
                    </a:cubicBezTo>
                    <a:cubicBezTo>
                      <a:pt x="998" y="780"/>
                      <a:pt x="1126" y="804"/>
                      <a:pt x="1188" y="816"/>
                    </a:cubicBezTo>
                    <a:cubicBezTo>
                      <a:pt x="1250" y="828"/>
                      <a:pt x="1248" y="816"/>
                      <a:pt x="1260" y="816"/>
                    </a:cubicBezTo>
                  </a:path>
                </a:pathLst>
              </a:custGeom>
              <a:noFill/>
              <a:ln w="38100">
                <a:solidFill>
                  <a:srgbClr val="0033CC"/>
                </a:solidFill>
                <a:round/>
                <a:headEnd type="none" w="sm" len="sm"/>
                <a:tailEnd type="none" w="sm" len="sm"/>
              </a:ln>
            </p:spPr>
            <p:txBody>
              <a:bodyPr/>
              <a:p>
                <a:endParaRPr lang="en-US"/>
              </a:p>
            </p:txBody>
          </p:sp>
          <p:sp>
            <p:nvSpPr>
              <p:cNvPr id="1049442" name="Line 82"/>
              <p:cNvSpPr>
                <a:spLocks noChangeShapeType="1"/>
              </p:cNvSpPr>
              <p:nvPr/>
            </p:nvSpPr>
            <p:spPr bwMode="auto">
              <a:xfrm flipH="1">
                <a:off x="4800" y="3372"/>
                <a:ext cx="108" cy="216"/>
              </a:xfrm>
              <a:prstGeom prst="line"/>
              <a:noFill/>
              <a:ln w="38100">
                <a:solidFill>
                  <a:srgbClr val="0033CC"/>
                </a:solidFill>
                <a:round/>
                <a:headEnd/>
                <a:tailEnd type="triangle" w="med" len="med"/>
              </a:ln>
            </p:spPr>
            <p:txBody>
              <a:bodyPr/>
              <a:p>
                <a:endParaRPr lang="en-US"/>
              </a:p>
            </p:txBody>
          </p:sp>
          <p:sp>
            <p:nvSpPr>
              <p:cNvPr id="1049443" name="Text Box 83"/>
              <p:cNvSpPr txBox="1">
                <a:spLocks noChangeArrowheads="1"/>
              </p:cNvSpPr>
              <p:nvPr/>
            </p:nvSpPr>
            <p:spPr bwMode="auto">
              <a:xfrm>
                <a:off x="4790" y="3183"/>
                <a:ext cx="660" cy="212"/>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sz="1600" lang="en-US">
                    <a:solidFill>
                      <a:srgbClr val="0033CC"/>
                    </a:solidFill>
                  </a:rPr>
                  <a:t>Very slow</a:t>
                </a:r>
              </a:p>
            </p:txBody>
          </p:sp>
        </p:grpSp>
      </p:grpSp>
      <p:grpSp>
        <p:nvGrpSpPr>
          <p:cNvPr id="71" name="Group 96"/>
          <p:cNvGrpSpPr/>
          <p:nvPr/>
        </p:nvGrpSpPr>
        <p:grpSpPr bwMode="auto">
          <a:xfrm>
            <a:off x="1885950" y="4462463"/>
            <a:ext cx="5886450" cy="1554162"/>
            <a:chOff x="1885950" y="4462463"/>
            <a:chExt cx="5886450" cy="1554162"/>
          </a:xfrm>
        </p:grpSpPr>
        <p:grpSp>
          <p:nvGrpSpPr>
            <p:cNvPr id="72" name="Group 84"/>
            <p:cNvGrpSpPr/>
            <p:nvPr/>
          </p:nvGrpSpPr>
          <p:grpSpPr bwMode="auto">
            <a:xfrm>
              <a:off x="5619750" y="4462463"/>
              <a:ext cx="2152650" cy="1554162"/>
              <a:chOff x="3540" y="2811"/>
              <a:chExt cx="1356" cy="979"/>
            </a:xfrm>
          </p:grpSpPr>
          <p:sp>
            <p:nvSpPr>
              <p:cNvPr id="1049444" name="Freeform 85"/>
              <p:cNvSpPr/>
              <p:nvPr/>
            </p:nvSpPr>
            <p:spPr bwMode="auto">
              <a:xfrm>
                <a:off x="3540" y="2994"/>
                <a:ext cx="1356" cy="796"/>
              </a:xfrm>
              <a:custGeom>
                <a:avLst/>
                <a:gdLst>
                  <a:gd name="T0" fmla="*/ 0 w 1356"/>
                  <a:gd name="T1" fmla="*/ 18 h 796"/>
                  <a:gd name="T2" fmla="*/ 144 w 1356"/>
                  <a:gd name="T3" fmla="*/ 18 h 796"/>
                  <a:gd name="T4" fmla="*/ 240 w 1356"/>
                  <a:gd name="T5" fmla="*/ 126 h 796"/>
                  <a:gd name="T6" fmla="*/ 252 w 1356"/>
                  <a:gd name="T7" fmla="*/ 270 h 796"/>
                  <a:gd name="T8" fmla="*/ 240 w 1356"/>
                  <a:gd name="T9" fmla="*/ 438 h 796"/>
                  <a:gd name="T10" fmla="*/ 288 w 1356"/>
                  <a:gd name="T11" fmla="*/ 546 h 796"/>
                  <a:gd name="T12" fmla="*/ 396 w 1356"/>
                  <a:gd name="T13" fmla="*/ 582 h 796"/>
                  <a:gd name="T14" fmla="*/ 504 w 1356"/>
                  <a:gd name="T15" fmla="*/ 546 h 796"/>
                  <a:gd name="T16" fmla="*/ 588 w 1356"/>
                  <a:gd name="T17" fmla="*/ 462 h 796"/>
                  <a:gd name="T18" fmla="*/ 780 w 1356"/>
                  <a:gd name="T19" fmla="*/ 414 h 796"/>
                  <a:gd name="T20" fmla="*/ 924 w 1356"/>
                  <a:gd name="T21" fmla="*/ 474 h 796"/>
                  <a:gd name="T22" fmla="*/ 1008 w 1356"/>
                  <a:gd name="T23" fmla="*/ 594 h 796"/>
                  <a:gd name="T24" fmla="*/ 1068 w 1356"/>
                  <a:gd name="T25" fmla="*/ 714 h 796"/>
                  <a:gd name="T26" fmla="*/ 1200 w 1356"/>
                  <a:gd name="T27" fmla="*/ 786 h 796"/>
                  <a:gd name="T28" fmla="*/ 1356 w 1356"/>
                  <a:gd name="T29" fmla="*/ 774 h 7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356"/>
                  <a:gd name="T46" fmla="*/ 0 h 796"/>
                  <a:gd name="T47" fmla="*/ 1356 w 1356"/>
                  <a:gd name="T48" fmla="*/ 796 h 7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356" h="796">
                    <a:moveTo>
                      <a:pt x="0" y="18"/>
                    </a:moveTo>
                    <a:cubicBezTo>
                      <a:pt x="52" y="9"/>
                      <a:pt x="104" y="0"/>
                      <a:pt x="144" y="18"/>
                    </a:cubicBezTo>
                    <a:cubicBezTo>
                      <a:pt x="184" y="36"/>
                      <a:pt x="222" y="84"/>
                      <a:pt x="240" y="126"/>
                    </a:cubicBezTo>
                    <a:cubicBezTo>
                      <a:pt x="258" y="168"/>
                      <a:pt x="252" y="218"/>
                      <a:pt x="252" y="270"/>
                    </a:cubicBezTo>
                    <a:cubicBezTo>
                      <a:pt x="252" y="322"/>
                      <a:pt x="234" y="392"/>
                      <a:pt x="240" y="438"/>
                    </a:cubicBezTo>
                    <a:cubicBezTo>
                      <a:pt x="246" y="484"/>
                      <a:pt x="262" y="522"/>
                      <a:pt x="288" y="546"/>
                    </a:cubicBezTo>
                    <a:cubicBezTo>
                      <a:pt x="314" y="570"/>
                      <a:pt x="360" y="582"/>
                      <a:pt x="396" y="582"/>
                    </a:cubicBezTo>
                    <a:cubicBezTo>
                      <a:pt x="432" y="582"/>
                      <a:pt x="472" y="566"/>
                      <a:pt x="504" y="546"/>
                    </a:cubicBezTo>
                    <a:cubicBezTo>
                      <a:pt x="536" y="526"/>
                      <a:pt x="542" y="484"/>
                      <a:pt x="588" y="462"/>
                    </a:cubicBezTo>
                    <a:cubicBezTo>
                      <a:pt x="634" y="440"/>
                      <a:pt x="724" y="412"/>
                      <a:pt x="780" y="414"/>
                    </a:cubicBezTo>
                    <a:cubicBezTo>
                      <a:pt x="836" y="416"/>
                      <a:pt x="886" y="444"/>
                      <a:pt x="924" y="474"/>
                    </a:cubicBezTo>
                    <a:cubicBezTo>
                      <a:pt x="962" y="504"/>
                      <a:pt x="984" y="554"/>
                      <a:pt x="1008" y="594"/>
                    </a:cubicBezTo>
                    <a:cubicBezTo>
                      <a:pt x="1032" y="634"/>
                      <a:pt x="1036" y="682"/>
                      <a:pt x="1068" y="714"/>
                    </a:cubicBezTo>
                    <a:cubicBezTo>
                      <a:pt x="1100" y="746"/>
                      <a:pt x="1152" y="776"/>
                      <a:pt x="1200" y="786"/>
                    </a:cubicBezTo>
                    <a:cubicBezTo>
                      <a:pt x="1248" y="796"/>
                      <a:pt x="1302" y="785"/>
                      <a:pt x="1356" y="774"/>
                    </a:cubicBezTo>
                  </a:path>
                </a:pathLst>
              </a:custGeom>
              <a:noFill/>
              <a:ln w="38100">
                <a:solidFill>
                  <a:srgbClr val="CC0000"/>
                </a:solidFill>
                <a:round/>
                <a:headEnd type="none" w="sm" len="sm"/>
                <a:tailEnd type="none" w="sm" len="sm"/>
              </a:ln>
            </p:spPr>
            <p:txBody>
              <a:bodyPr/>
              <a:p>
                <a:endParaRPr lang="en-US"/>
              </a:p>
            </p:txBody>
          </p:sp>
          <p:sp>
            <p:nvSpPr>
              <p:cNvPr id="1049445" name="Line 86"/>
              <p:cNvSpPr>
                <a:spLocks noChangeShapeType="1"/>
              </p:cNvSpPr>
              <p:nvPr/>
            </p:nvSpPr>
            <p:spPr bwMode="auto">
              <a:xfrm flipH="1">
                <a:off x="3816" y="2916"/>
                <a:ext cx="108" cy="216"/>
              </a:xfrm>
              <a:prstGeom prst="line"/>
              <a:noFill/>
              <a:ln w="38100">
                <a:solidFill>
                  <a:srgbClr val="CC0000"/>
                </a:solidFill>
                <a:round/>
                <a:headEnd/>
                <a:tailEnd type="triangle" w="med" len="med"/>
              </a:ln>
            </p:spPr>
            <p:txBody>
              <a:bodyPr/>
              <a:p>
                <a:endParaRPr lang="en-US"/>
              </a:p>
            </p:txBody>
          </p:sp>
          <p:sp>
            <p:nvSpPr>
              <p:cNvPr id="1049446" name="Text Box 87"/>
              <p:cNvSpPr txBox="1">
                <a:spLocks noChangeArrowheads="1"/>
              </p:cNvSpPr>
              <p:nvPr/>
            </p:nvSpPr>
            <p:spPr bwMode="auto">
              <a:xfrm>
                <a:off x="3902" y="2811"/>
                <a:ext cx="379" cy="212"/>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sz="1600" lang="en-US">
                    <a:solidFill>
                      <a:srgbClr val="CC0000"/>
                    </a:solidFill>
                  </a:rPr>
                  <a:t>Slow</a:t>
                </a:r>
              </a:p>
            </p:txBody>
          </p:sp>
        </p:grpSp>
        <p:sp>
          <p:nvSpPr>
            <p:cNvPr id="1049447" name="Rectangle 93" descr="Granite"/>
            <p:cNvSpPr>
              <a:spLocks noChangeArrowheads="1"/>
            </p:cNvSpPr>
            <p:nvPr/>
          </p:nvSpPr>
          <p:spPr bwMode="auto">
            <a:xfrm>
              <a:off x="1885950" y="5118100"/>
              <a:ext cx="339725" cy="663575"/>
            </a:xfrm>
            <a:prstGeom prst="rect"/>
            <a:blipFill rotWithShape="0" dpi="0">
              <a:blip xmlns:r="http://schemas.openxmlformats.org/officeDocument/2006/relationships" r:embed="rId1" cstate="print"/>
              <a:srcRect/>
              <a:tile algn="tl" flip="none" sx="100000" sy="100000" tx="0" ty="0"/>
            </a:blipFill>
            <a:ln w="28575">
              <a:solidFill>
                <a:srgbClr val="FF0000"/>
              </a:solidFill>
              <a:miter lim="800000"/>
              <a:headEnd type="none" w="sm" len="sm"/>
              <a:tailEnd type="none" w="sm" len="sm"/>
            </a:ln>
          </p:spPr>
          <p:txBody>
            <a:bodyPr anchor="ctr" wrap="none"/>
            <a:p>
              <a:endParaRPr lang="en-US"/>
            </a:p>
          </p:txBody>
        </p:sp>
      </p:grpSp>
      <p:grpSp>
        <p:nvGrpSpPr>
          <p:cNvPr id="73" name="Group 97"/>
          <p:cNvGrpSpPr/>
          <p:nvPr/>
        </p:nvGrpSpPr>
        <p:grpSpPr bwMode="auto">
          <a:xfrm>
            <a:off x="963613" y="4219575"/>
            <a:ext cx="6808787" cy="1897063"/>
            <a:chOff x="963613" y="4219575"/>
            <a:chExt cx="6808787" cy="1897063"/>
          </a:xfrm>
        </p:grpSpPr>
        <p:grpSp>
          <p:nvGrpSpPr>
            <p:cNvPr id="74" name="Group 88"/>
            <p:cNvGrpSpPr/>
            <p:nvPr/>
          </p:nvGrpSpPr>
          <p:grpSpPr bwMode="auto">
            <a:xfrm>
              <a:off x="5637213" y="4695825"/>
              <a:ext cx="2135187" cy="1420813"/>
              <a:chOff x="3551" y="2958"/>
              <a:chExt cx="1345" cy="895"/>
            </a:xfrm>
          </p:grpSpPr>
          <p:sp>
            <p:nvSpPr>
              <p:cNvPr id="1049448" name="Freeform 89"/>
              <p:cNvSpPr/>
              <p:nvPr/>
            </p:nvSpPr>
            <p:spPr bwMode="auto">
              <a:xfrm>
                <a:off x="3551" y="2958"/>
                <a:ext cx="1345" cy="895"/>
              </a:xfrm>
              <a:custGeom>
                <a:avLst/>
                <a:gdLst>
                  <a:gd name="T0" fmla="*/ 1 w 1345"/>
                  <a:gd name="T1" fmla="*/ 42 h 895"/>
                  <a:gd name="T2" fmla="*/ 13 w 1345"/>
                  <a:gd name="T3" fmla="*/ 6 h 895"/>
                  <a:gd name="T4" fmla="*/ 49 w 1345"/>
                  <a:gd name="T5" fmla="*/ 78 h 895"/>
                  <a:gd name="T6" fmla="*/ 85 w 1345"/>
                  <a:gd name="T7" fmla="*/ 54 h 895"/>
                  <a:gd name="T8" fmla="*/ 97 w 1345"/>
                  <a:gd name="T9" fmla="*/ 6 h 895"/>
                  <a:gd name="T10" fmla="*/ 109 w 1345"/>
                  <a:gd name="T11" fmla="*/ 42 h 895"/>
                  <a:gd name="T12" fmla="*/ 121 w 1345"/>
                  <a:gd name="T13" fmla="*/ 90 h 895"/>
                  <a:gd name="T14" fmla="*/ 157 w 1345"/>
                  <a:gd name="T15" fmla="*/ 78 h 895"/>
                  <a:gd name="T16" fmla="*/ 193 w 1345"/>
                  <a:gd name="T17" fmla="*/ 54 h 895"/>
                  <a:gd name="T18" fmla="*/ 205 w 1345"/>
                  <a:gd name="T19" fmla="*/ 102 h 895"/>
                  <a:gd name="T20" fmla="*/ 265 w 1345"/>
                  <a:gd name="T21" fmla="*/ 258 h 895"/>
                  <a:gd name="T22" fmla="*/ 265 w 1345"/>
                  <a:gd name="T23" fmla="*/ 330 h 895"/>
                  <a:gd name="T24" fmla="*/ 289 w 1345"/>
                  <a:gd name="T25" fmla="*/ 510 h 895"/>
                  <a:gd name="T26" fmla="*/ 313 w 1345"/>
                  <a:gd name="T27" fmla="*/ 678 h 895"/>
                  <a:gd name="T28" fmla="*/ 361 w 1345"/>
                  <a:gd name="T29" fmla="*/ 618 h 895"/>
                  <a:gd name="T30" fmla="*/ 397 w 1345"/>
                  <a:gd name="T31" fmla="*/ 642 h 895"/>
                  <a:gd name="T32" fmla="*/ 409 w 1345"/>
                  <a:gd name="T33" fmla="*/ 678 h 895"/>
                  <a:gd name="T34" fmla="*/ 445 w 1345"/>
                  <a:gd name="T35" fmla="*/ 666 h 895"/>
                  <a:gd name="T36" fmla="*/ 433 w 1345"/>
                  <a:gd name="T37" fmla="*/ 618 h 895"/>
                  <a:gd name="T38" fmla="*/ 445 w 1345"/>
                  <a:gd name="T39" fmla="*/ 558 h 895"/>
                  <a:gd name="T40" fmla="*/ 457 w 1345"/>
                  <a:gd name="T41" fmla="*/ 522 h 895"/>
                  <a:gd name="T42" fmla="*/ 493 w 1345"/>
                  <a:gd name="T43" fmla="*/ 546 h 895"/>
                  <a:gd name="T44" fmla="*/ 541 w 1345"/>
                  <a:gd name="T45" fmla="*/ 606 h 895"/>
                  <a:gd name="T46" fmla="*/ 601 w 1345"/>
                  <a:gd name="T47" fmla="*/ 654 h 895"/>
                  <a:gd name="T48" fmla="*/ 649 w 1345"/>
                  <a:gd name="T49" fmla="*/ 510 h 895"/>
                  <a:gd name="T50" fmla="*/ 649 w 1345"/>
                  <a:gd name="T51" fmla="*/ 366 h 895"/>
                  <a:gd name="T52" fmla="*/ 673 w 1345"/>
                  <a:gd name="T53" fmla="*/ 438 h 895"/>
                  <a:gd name="T54" fmla="*/ 721 w 1345"/>
                  <a:gd name="T55" fmla="*/ 546 h 895"/>
                  <a:gd name="T56" fmla="*/ 793 w 1345"/>
                  <a:gd name="T57" fmla="*/ 486 h 895"/>
                  <a:gd name="T58" fmla="*/ 817 w 1345"/>
                  <a:gd name="T59" fmla="*/ 522 h 895"/>
                  <a:gd name="T60" fmla="*/ 889 w 1345"/>
                  <a:gd name="T61" fmla="*/ 414 h 895"/>
                  <a:gd name="T62" fmla="*/ 925 w 1345"/>
                  <a:gd name="T63" fmla="*/ 426 h 895"/>
                  <a:gd name="T64" fmla="*/ 913 w 1345"/>
                  <a:gd name="T65" fmla="*/ 534 h 895"/>
                  <a:gd name="T66" fmla="*/ 937 w 1345"/>
                  <a:gd name="T67" fmla="*/ 714 h 895"/>
                  <a:gd name="T68" fmla="*/ 997 w 1345"/>
                  <a:gd name="T69" fmla="*/ 630 h 895"/>
                  <a:gd name="T70" fmla="*/ 997 w 1345"/>
                  <a:gd name="T71" fmla="*/ 630 h 895"/>
                  <a:gd name="T72" fmla="*/ 1033 w 1345"/>
                  <a:gd name="T73" fmla="*/ 606 h 895"/>
                  <a:gd name="T74" fmla="*/ 1081 w 1345"/>
                  <a:gd name="T75" fmla="*/ 762 h 895"/>
                  <a:gd name="T76" fmla="*/ 1141 w 1345"/>
                  <a:gd name="T77" fmla="*/ 894 h 895"/>
                  <a:gd name="T78" fmla="*/ 1165 w 1345"/>
                  <a:gd name="T79" fmla="*/ 822 h 895"/>
                  <a:gd name="T80" fmla="*/ 1177 w 1345"/>
                  <a:gd name="T81" fmla="*/ 786 h 895"/>
                  <a:gd name="T82" fmla="*/ 1297 w 1345"/>
                  <a:gd name="T83" fmla="*/ 882 h 895"/>
                  <a:gd name="T84" fmla="*/ 1333 w 1345"/>
                  <a:gd name="T85" fmla="*/ 870 h 895"/>
                  <a:gd name="T86" fmla="*/ 1345 w 1345"/>
                  <a:gd name="T87" fmla="*/ 834 h 89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45"/>
                  <a:gd name="T133" fmla="*/ 0 h 895"/>
                  <a:gd name="T134" fmla="*/ 1345 w 1345"/>
                  <a:gd name="T135" fmla="*/ 895 h 89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45" h="895">
                    <a:moveTo>
                      <a:pt x="1" y="42"/>
                    </a:moveTo>
                    <a:cubicBezTo>
                      <a:pt x="5" y="30"/>
                      <a:pt x="0" y="6"/>
                      <a:pt x="13" y="6"/>
                    </a:cubicBezTo>
                    <a:cubicBezTo>
                      <a:pt x="29" y="6"/>
                      <a:pt x="46" y="69"/>
                      <a:pt x="49" y="78"/>
                    </a:cubicBezTo>
                    <a:cubicBezTo>
                      <a:pt x="61" y="70"/>
                      <a:pt x="77" y="66"/>
                      <a:pt x="85" y="54"/>
                    </a:cubicBezTo>
                    <a:cubicBezTo>
                      <a:pt x="94" y="40"/>
                      <a:pt x="82" y="13"/>
                      <a:pt x="97" y="6"/>
                    </a:cubicBezTo>
                    <a:cubicBezTo>
                      <a:pt x="108" y="0"/>
                      <a:pt x="106" y="30"/>
                      <a:pt x="109" y="42"/>
                    </a:cubicBezTo>
                    <a:cubicBezTo>
                      <a:pt x="114" y="58"/>
                      <a:pt x="117" y="74"/>
                      <a:pt x="121" y="90"/>
                    </a:cubicBezTo>
                    <a:cubicBezTo>
                      <a:pt x="133" y="86"/>
                      <a:pt x="146" y="84"/>
                      <a:pt x="157" y="78"/>
                    </a:cubicBezTo>
                    <a:cubicBezTo>
                      <a:pt x="170" y="72"/>
                      <a:pt x="180" y="48"/>
                      <a:pt x="193" y="54"/>
                    </a:cubicBezTo>
                    <a:cubicBezTo>
                      <a:pt x="208" y="61"/>
                      <a:pt x="201" y="86"/>
                      <a:pt x="205" y="102"/>
                    </a:cubicBezTo>
                    <a:cubicBezTo>
                      <a:pt x="221" y="175"/>
                      <a:pt x="200" y="214"/>
                      <a:pt x="265" y="258"/>
                    </a:cubicBezTo>
                    <a:cubicBezTo>
                      <a:pt x="297" y="354"/>
                      <a:pt x="265" y="234"/>
                      <a:pt x="265" y="330"/>
                    </a:cubicBezTo>
                    <a:cubicBezTo>
                      <a:pt x="265" y="352"/>
                      <a:pt x="286" y="483"/>
                      <a:pt x="289" y="510"/>
                    </a:cubicBezTo>
                    <a:cubicBezTo>
                      <a:pt x="307" y="668"/>
                      <a:pt x="286" y="596"/>
                      <a:pt x="313" y="678"/>
                    </a:cubicBezTo>
                    <a:cubicBezTo>
                      <a:pt x="320" y="656"/>
                      <a:pt x="325" y="618"/>
                      <a:pt x="361" y="618"/>
                    </a:cubicBezTo>
                    <a:cubicBezTo>
                      <a:pt x="375" y="618"/>
                      <a:pt x="385" y="634"/>
                      <a:pt x="397" y="642"/>
                    </a:cubicBezTo>
                    <a:cubicBezTo>
                      <a:pt x="401" y="654"/>
                      <a:pt x="398" y="672"/>
                      <a:pt x="409" y="678"/>
                    </a:cubicBezTo>
                    <a:cubicBezTo>
                      <a:pt x="420" y="684"/>
                      <a:pt x="440" y="678"/>
                      <a:pt x="445" y="666"/>
                    </a:cubicBezTo>
                    <a:cubicBezTo>
                      <a:pt x="451" y="651"/>
                      <a:pt x="437" y="634"/>
                      <a:pt x="433" y="618"/>
                    </a:cubicBezTo>
                    <a:cubicBezTo>
                      <a:pt x="437" y="598"/>
                      <a:pt x="440" y="578"/>
                      <a:pt x="445" y="558"/>
                    </a:cubicBezTo>
                    <a:cubicBezTo>
                      <a:pt x="448" y="546"/>
                      <a:pt x="445" y="525"/>
                      <a:pt x="457" y="522"/>
                    </a:cubicBezTo>
                    <a:cubicBezTo>
                      <a:pt x="471" y="519"/>
                      <a:pt x="481" y="538"/>
                      <a:pt x="493" y="546"/>
                    </a:cubicBezTo>
                    <a:cubicBezTo>
                      <a:pt x="516" y="616"/>
                      <a:pt x="487" y="552"/>
                      <a:pt x="541" y="606"/>
                    </a:cubicBezTo>
                    <a:cubicBezTo>
                      <a:pt x="595" y="660"/>
                      <a:pt x="531" y="631"/>
                      <a:pt x="601" y="654"/>
                    </a:cubicBezTo>
                    <a:cubicBezTo>
                      <a:pt x="632" y="607"/>
                      <a:pt x="638" y="565"/>
                      <a:pt x="649" y="510"/>
                    </a:cubicBezTo>
                    <a:cubicBezTo>
                      <a:pt x="640" y="476"/>
                      <a:pt x="613" y="390"/>
                      <a:pt x="649" y="366"/>
                    </a:cubicBezTo>
                    <a:cubicBezTo>
                      <a:pt x="670" y="352"/>
                      <a:pt x="665" y="414"/>
                      <a:pt x="673" y="438"/>
                    </a:cubicBezTo>
                    <a:cubicBezTo>
                      <a:pt x="687" y="480"/>
                      <a:pt x="697" y="509"/>
                      <a:pt x="721" y="546"/>
                    </a:cubicBezTo>
                    <a:cubicBezTo>
                      <a:pt x="750" y="458"/>
                      <a:pt x="720" y="468"/>
                      <a:pt x="793" y="486"/>
                    </a:cubicBezTo>
                    <a:cubicBezTo>
                      <a:pt x="801" y="498"/>
                      <a:pt x="803" y="522"/>
                      <a:pt x="817" y="522"/>
                    </a:cubicBezTo>
                    <a:cubicBezTo>
                      <a:pt x="839" y="522"/>
                      <a:pt x="877" y="432"/>
                      <a:pt x="889" y="414"/>
                    </a:cubicBezTo>
                    <a:cubicBezTo>
                      <a:pt x="901" y="418"/>
                      <a:pt x="923" y="414"/>
                      <a:pt x="925" y="426"/>
                    </a:cubicBezTo>
                    <a:cubicBezTo>
                      <a:pt x="932" y="462"/>
                      <a:pt x="913" y="498"/>
                      <a:pt x="913" y="534"/>
                    </a:cubicBezTo>
                    <a:cubicBezTo>
                      <a:pt x="913" y="578"/>
                      <a:pt x="929" y="665"/>
                      <a:pt x="937" y="714"/>
                    </a:cubicBezTo>
                    <a:lnTo>
                      <a:pt x="997" y="630"/>
                    </a:lnTo>
                    <a:cubicBezTo>
                      <a:pt x="997" y="630"/>
                      <a:pt x="997" y="630"/>
                      <a:pt x="997" y="630"/>
                    </a:cubicBezTo>
                    <a:cubicBezTo>
                      <a:pt x="1009" y="622"/>
                      <a:pt x="1021" y="614"/>
                      <a:pt x="1033" y="606"/>
                    </a:cubicBezTo>
                    <a:cubicBezTo>
                      <a:pt x="1065" y="654"/>
                      <a:pt x="1069" y="706"/>
                      <a:pt x="1081" y="762"/>
                    </a:cubicBezTo>
                    <a:cubicBezTo>
                      <a:pt x="1110" y="895"/>
                      <a:pt x="1066" y="869"/>
                      <a:pt x="1141" y="894"/>
                    </a:cubicBezTo>
                    <a:cubicBezTo>
                      <a:pt x="1149" y="870"/>
                      <a:pt x="1157" y="846"/>
                      <a:pt x="1165" y="822"/>
                    </a:cubicBezTo>
                    <a:cubicBezTo>
                      <a:pt x="1169" y="810"/>
                      <a:pt x="1177" y="786"/>
                      <a:pt x="1177" y="786"/>
                    </a:cubicBezTo>
                    <a:cubicBezTo>
                      <a:pt x="1251" y="811"/>
                      <a:pt x="1223" y="857"/>
                      <a:pt x="1297" y="882"/>
                    </a:cubicBezTo>
                    <a:cubicBezTo>
                      <a:pt x="1309" y="878"/>
                      <a:pt x="1324" y="879"/>
                      <a:pt x="1333" y="870"/>
                    </a:cubicBezTo>
                    <a:cubicBezTo>
                      <a:pt x="1342" y="861"/>
                      <a:pt x="1345" y="834"/>
                      <a:pt x="1345" y="834"/>
                    </a:cubicBezTo>
                  </a:path>
                </a:pathLst>
              </a:custGeom>
              <a:noFill/>
              <a:ln w="38100">
                <a:solidFill>
                  <a:srgbClr val="009900"/>
                </a:solidFill>
                <a:round/>
                <a:headEnd type="none" w="sm" len="sm"/>
                <a:tailEnd type="none" w="sm" len="sm"/>
              </a:ln>
            </p:spPr>
            <p:txBody>
              <a:bodyPr/>
              <a:p>
                <a:endParaRPr lang="en-US"/>
              </a:p>
            </p:txBody>
          </p:sp>
          <p:sp>
            <p:nvSpPr>
              <p:cNvPr id="1049449" name="Line 90"/>
              <p:cNvSpPr>
                <a:spLocks noChangeShapeType="1"/>
              </p:cNvSpPr>
              <p:nvPr/>
            </p:nvSpPr>
            <p:spPr bwMode="auto">
              <a:xfrm flipH="1">
                <a:off x="4224" y="3096"/>
                <a:ext cx="108" cy="216"/>
              </a:xfrm>
              <a:prstGeom prst="line"/>
              <a:noFill/>
              <a:ln w="38100">
                <a:solidFill>
                  <a:srgbClr val="009900"/>
                </a:solidFill>
                <a:round/>
                <a:headEnd/>
                <a:tailEnd type="triangle" w="med" len="med"/>
              </a:ln>
            </p:spPr>
            <p:txBody>
              <a:bodyPr/>
              <a:p>
                <a:endParaRPr lang="en-US"/>
              </a:p>
            </p:txBody>
          </p:sp>
          <p:sp>
            <p:nvSpPr>
              <p:cNvPr id="1049450" name="Text Box 91"/>
              <p:cNvSpPr txBox="1">
                <a:spLocks noChangeArrowheads="1"/>
              </p:cNvSpPr>
              <p:nvPr/>
            </p:nvSpPr>
            <p:spPr bwMode="auto">
              <a:xfrm>
                <a:off x="4310" y="2967"/>
                <a:ext cx="351" cy="212"/>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sz="1600" lang="en-US">
                    <a:solidFill>
                      <a:srgbClr val="009900"/>
                    </a:solidFill>
                  </a:rPr>
                  <a:t>Fast</a:t>
                </a:r>
              </a:p>
            </p:txBody>
          </p:sp>
        </p:grpSp>
        <p:sp>
          <p:nvSpPr>
            <p:cNvPr id="1049451" name="Rectangle 94" descr="Granite"/>
            <p:cNvSpPr>
              <a:spLocks noChangeArrowheads="1"/>
            </p:cNvSpPr>
            <p:nvPr/>
          </p:nvSpPr>
          <p:spPr bwMode="auto">
            <a:xfrm>
              <a:off x="1719263" y="4219575"/>
              <a:ext cx="430212" cy="682625"/>
            </a:xfrm>
            <a:prstGeom prst="rect"/>
            <a:blipFill rotWithShape="0" dpi="0">
              <a:blip xmlns:r="http://schemas.openxmlformats.org/officeDocument/2006/relationships" r:embed="rId1" cstate="print"/>
              <a:srcRect/>
              <a:tile algn="tl" flip="none" sx="100000" sy="100000" tx="0" ty="0"/>
            </a:blipFill>
            <a:ln w="19050">
              <a:solidFill>
                <a:srgbClr val="00B050"/>
              </a:solidFill>
              <a:miter lim="800000"/>
              <a:headEnd type="none" w="sm" len="sm"/>
              <a:tailEnd type="none" w="sm" len="sm"/>
            </a:ln>
          </p:spPr>
          <p:txBody>
            <a:bodyPr anchor="ctr" wrap="none"/>
            <a:p>
              <a:endParaRPr lang="en-US"/>
            </a:p>
          </p:txBody>
        </p:sp>
        <p:sp>
          <p:nvSpPr>
            <p:cNvPr id="1049452" name="Line 95"/>
            <p:cNvSpPr>
              <a:spLocks noChangeShapeType="1"/>
            </p:cNvSpPr>
            <p:nvPr/>
          </p:nvSpPr>
          <p:spPr bwMode="auto">
            <a:xfrm flipV="1">
              <a:off x="963613" y="4537075"/>
              <a:ext cx="1023937" cy="650875"/>
            </a:xfrm>
            <a:prstGeom prst="line"/>
            <a:noFill/>
            <a:ln w="19050">
              <a:solidFill>
                <a:srgbClr val="00B050"/>
              </a:solidFill>
              <a:round/>
              <a:headEnd type="none" w="sm" len="sm"/>
              <a:tailEnd type="none" w="sm" len="sm"/>
            </a:ln>
          </p:spPr>
          <p:txBody>
            <a:bodyPr/>
            <a:p>
              <a:endParaRPr lang="en-US"/>
            </a:p>
          </p:txBody>
        </p:sp>
        <p:sp>
          <p:nvSpPr>
            <p:cNvPr id="1049453" name="Line 96"/>
            <p:cNvSpPr>
              <a:spLocks noChangeShapeType="1"/>
            </p:cNvSpPr>
            <p:nvPr/>
          </p:nvSpPr>
          <p:spPr bwMode="auto">
            <a:xfrm>
              <a:off x="1976438" y="4583113"/>
              <a:ext cx="906462" cy="817562"/>
            </a:xfrm>
            <a:prstGeom prst="line"/>
            <a:noFill/>
            <a:ln w="19050">
              <a:solidFill>
                <a:srgbClr val="00B050"/>
              </a:solidFill>
              <a:round/>
              <a:headEnd type="none" w="sm" len="sm"/>
              <a:tailEnd type="triangle" w="med" len="med"/>
            </a:ln>
          </p:spPr>
          <p:txBody>
            <a:bodyPr/>
            <a:p>
              <a:endParaRPr lang="en-US"/>
            </a:p>
          </p:txBody>
        </p:sp>
      </p:grpSp>
      <p:grpSp>
        <p:nvGrpSpPr>
          <p:cNvPr id="75" name="组合 100"/>
          <p:cNvGrpSpPr/>
          <p:nvPr/>
        </p:nvGrpSpPr>
        <p:grpSpPr>
          <a:xfrm>
            <a:off x="6299200" y="1877372"/>
            <a:ext cx="2909462" cy="836799"/>
            <a:chOff x="6299200" y="1877372"/>
            <a:chExt cx="2909462" cy="836799"/>
          </a:xfrm>
        </p:grpSpPr>
        <p:sp>
          <p:nvSpPr>
            <p:cNvPr id="1049454" name="右大括号 98"/>
            <p:cNvSpPr/>
            <p:nvPr/>
          </p:nvSpPr>
          <p:spPr bwMode="auto">
            <a:xfrm>
              <a:off x="6299200" y="1930400"/>
              <a:ext cx="261257" cy="783771"/>
            </a:xfrm>
            <a:prstGeom prst="rightBrace"/>
            <a:ln>
              <a:headEnd type="none" w="sm" len="sm"/>
              <a:tailEnd type="none" w="sm" len="sm"/>
            </a:ln>
          </p:spPr>
          <p:style>
            <a:lnRef idx="3">
              <a:schemeClr val="accent1"/>
            </a:lnRef>
            <a:fillRef idx="0">
              <a:schemeClr val="accent1"/>
            </a:fillRef>
            <a:effectRef idx="2">
              <a:schemeClr val="accent1"/>
            </a:effectRef>
            <a:fontRef idx="minor">
              <a:schemeClr val="tx1"/>
            </a:fontRef>
          </p:style>
          <p:txBody>
            <a:bodyPr anchor="t" anchorCtr="0" bIns="45720" compatLnSpc="1" lIns="91440" numCol="1" rIns="91440" rtlCol="0" tIns="45720" vert="horz" wrap="square">
              <a:prstTxWarp prst="textNoShape"/>
            </a:bodyPr>
            <a:p>
              <a:pPr algn="l" defTabSz="914400" eaLnBrk="0" fontAlgn="base" hangingPunct="0" indent="0" latinLnBrk="0" marL="0" marR="0" rtl="0">
                <a:lnSpc>
                  <a:spcPct val="100000"/>
                </a:lnSpc>
                <a:spcBef>
                  <a:spcPct val="0"/>
                </a:spcBef>
                <a:spcAft>
                  <a:spcPct val="0"/>
                </a:spcAft>
                <a:buClrTx/>
                <a:buSzTx/>
                <a:buFontTx/>
                <a:buNone/>
              </a:pPr>
              <a:endParaRPr altLang="en-US" baseline="0" b="0" cap="none" sz="2400" i="0" kumimoji="0" lang="zh-CN" normalizeH="0" strike="noStrike" u="none">
                <a:ln>
                  <a:noFill/>
                </a:ln>
                <a:solidFill>
                  <a:schemeClr val="tx1"/>
                </a:solidFill>
                <a:effectLst/>
                <a:latin typeface="Times New Roman" pitchFamily="18" charset="0"/>
              </a:endParaRPr>
            </a:p>
          </p:txBody>
        </p:sp>
        <p:sp>
          <p:nvSpPr>
            <p:cNvPr id="1049455" name="矩形 99"/>
            <p:cNvSpPr/>
            <p:nvPr/>
          </p:nvSpPr>
          <p:spPr>
            <a:xfrm>
              <a:off x="6422282" y="1877372"/>
              <a:ext cx="2786380" cy="802640"/>
            </a:xfrm>
            <a:prstGeom prst="rect"/>
          </p:spPr>
          <p:txBody>
            <a:bodyPr wrap="none">
              <a:spAutoFit/>
            </a:bodyPr>
            <a:p>
              <a:pPr algn="ctr"/>
              <a:r>
                <a:rPr altLang="zh-CN" b="1" dirty="0" lang="en-US">
                  <a:solidFill>
                    <a:schemeClr val="bg1"/>
                  </a:solidFill>
                  <a:latin typeface="+mj-lt"/>
                </a:rPr>
                <a:t> </a:t>
              </a:r>
              <a:r>
                <a:rPr altLang="zh-CN" b="1" dirty="0" lang="en-US">
                  <a:solidFill>
                    <a:schemeClr val="bg1"/>
                  </a:solidFill>
                  <a:latin typeface="+mn-lt"/>
                </a:rPr>
                <a:t>large-scale </a:t>
              </a:r>
            </a:p>
            <a:p>
              <a:pPr algn="ctr"/>
              <a:r>
                <a:rPr altLang="zh-CN" b="1" dirty="0" lang="en-US">
                  <a:solidFill>
                    <a:schemeClr val="bg1"/>
                  </a:solidFill>
                  <a:latin typeface="+mn-lt"/>
                </a:rPr>
                <a:t>propagation effect</a:t>
              </a:r>
              <a:endParaRPr altLang="en-US" b="1" dirty="0" lang="zh-CN">
                <a:solidFill>
                  <a:schemeClr val="bg1"/>
                </a:solidFill>
                <a:latin typeface="+mn-lt"/>
              </a:endParaRPr>
            </a:p>
          </p:txBody>
        </p:sp>
      </p:grpSp>
      <p:sp>
        <p:nvSpPr>
          <p:cNvPr id="1049456" name="矩形 101"/>
          <p:cNvSpPr/>
          <p:nvPr/>
        </p:nvSpPr>
        <p:spPr>
          <a:xfrm>
            <a:off x="4579220" y="2820800"/>
            <a:ext cx="4983480" cy="518159"/>
          </a:xfrm>
          <a:prstGeom prst="rect"/>
        </p:spPr>
        <p:txBody>
          <a:bodyPr wrap="none">
            <a:spAutoFit/>
          </a:bodyPr>
          <a:p>
            <a:pPr indent="-342900" marL="342900">
              <a:lnSpc>
                <a:spcPct val="120000"/>
              </a:lnSpc>
              <a:spcBef>
                <a:spcPct val="20000"/>
              </a:spcBef>
              <a:buClr>
                <a:srgbClr val="0000CC"/>
              </a:buClr>
              <a:buSzPct val="75000"/>
            </a:pPr>
            <a:r>
              <a:rPr altLang="zh-CN" b="1" dirty="0" lang="en-US">
                <a:solidFill>
                  <a:srgbClr val="009900"/>
                </a:solidFill>
                <a:latin typeface="+mn-lt"/>
              </a:rPr>
              <a:t>--  small-scale propagation effect </a:t>
            </a:r>
            <a:endParaRPr altLang="en-US" b="1" dirty="0" lang="zh-CN">
              <a:solidFill>
                <a:srgbClr val="009900"/>
              </a:solidFill>
              <a:latin typeface="+mn-lt"/>
            </a:endParaRPr>
          </a:p>
        </p:txBody>
      </p:sp>
      <mc:AlternateContent xmlns:mc="http://schemas.openxmlformats.org/markup-compatibility/2006">
        <mc:Choice xmlns:p14="http://schemas.microsoft.com/office/powerpoint/2010/main" Requires="p14">
          <p:contentPart p14:bwMode="auto" r:id="rId2">
            <p14:nvContentPartPr>
              <p14:cNvPr id="1049457" name=""/>
              <p14:cNvContentPartPr/>
              <p14:nvPr/>
            </p14:nvContentPartPr>
            <p14:xfrm>
              <a:off x="451475" y="4648363"/>
              <a:ext cx="538178" cy="662526"/>
            </p14:xfrm>
          </p:contentPart>
        </mc:Choice>
        <mc:Fallback>
          <p:sp>
            <p:nvSpPr>
              <p:cNvPr id="1049457" name=""/>
              <p:cNvSpPr/>
              <p:nvPr/>
            </p:nvSpPr>
            <p:spPr>
              <a:xfrm>
                <a:off x="451475" y="4648363"/>
                <a:ext cx="538178" cy="662526"/>
              </a:xfrm>
            </p:spPr>
          </p:sp>
        </mc:Fallback>
      </mc:AlternateContent>
      <mc:AlternateContent xmlns:mc="http://schemas.openxmlformats.org/markup-compatibility/2006">
        <mc:Choice xmlns:p14="http://schemas.microsoft.com/office/powerpoint/2010/main" Requires="p14">
          <p:contentPart p14:bwMode="auto" r:id="rId3">
            <p14:nvContentPartPr>
              <p14:cNvPr id="1049458" name=""/>
              <p14:cNvContentPartPr/>
              <p14:nvPr/>
            </p14:nvContentPartPr>
            <p14:xfrm>
              <a:off x="632289" y="4393130"/>
              <a:ext cx="56333" cy="247377"/>
            </p14:xfrm>
          </p:contentPart>
        </mc:Choice>
        <mc:Fallback>
          <p:sp>
            <p:nvSpPr>
              <p:cNvPr id="1049458" name=""/>
              <p:cNvSpPr/>
              <p:nvPr/>
            </p:nvSpPr>
            <p:spPr>
              <a:xfrm>
                <a:off x="632289" y="4393130"/>
                <a:ext cx="56333" cy="247377"/>
              </a:xfrm>
            </p:spPr>
          </p:sp>
        </mc:Fallback>
      </mc:AlternateContent>
      <mc:AlternateContent xmlns:mc="http://schemas.openxmlformats.org/markup-compatibility/2006">
        <mc:Choice xmlns:p14="http://schemas.microsoft.com/office/powerpoint/2010/main" Requires="p14">
          <p:contentPart p14:bwMode="auto" r:id="rId4">
            <p14:nvContentPartPr>
              <p14:cNvPr id="1049459" name=""/>
              <p14:cNvContentPartPr/>
              <p14:nvPr/>
            </p14:nvContentPartPr>
            <p14:xfrm>
              <a:off x="528908" y="4280109"/>
              <a:ext cx="53853" cy="141783"/>
            </p14:xfrm>
          </p:contentPart>
        </mc:Choice>
        <mc:Fallback>
          <p:sp>
            <p:nvSpPr>
              <p:cNvPr id="1049459" name=""/>
              <p:cNvSpPr/>
              <p:nvPr/>
            </p:nvSpPr>
            <p:spPr>
              <a:xfrm>
                <a:off x="528908" y="4280109"/>
                <a:ext cx="53853" cy="141783"/>
              </a:xfrm>
            </p:spPr>
          </p:sp>
        </mc:Fallback>
      </mc:AlternateContent>
      <mc:AlternateContent xmlns:mc="http://schemas.openxmlformats.org/markup-compatibility/2006">
        <mc:Choice xmlns:p14="http://schemas.microsoft.com/office/powerpoint/2010/main" Requires="p14">
          <p:contentPart p14:bwMode="auto" r:id="rId5">
            <p14:nvContentPartPr>
              <p14:cNvPr id="1049460" name=""/>
              <p14:cNvContentPartPr/>
              <p14:nvPr/>
            </p14:nvContentPartPr>
            <p14:xfrm>
              <a:off x="587841" y="4334591"/>
              <a:ext cx="147141" cy="28659"/>
            </p14:xfrm>
          </p:contentPart>
        </mc:Choice>
        <mc:Fallback>
          <p:sp>
            <p:nvSpPr>
              <p:cNvPr id="1049460" name=""/>
              <p:cNvSpPr/>
              <p:nvPr/>
            </p:nvSpPr>
            <p:spPr>
              <a:xfrm>
                <a:off x="587841" y="4334591"/>
                <a:ext cx="147141" cy="28659"/>
              </a:xfrm>
            </p:spPr>
          </p:sp>
        </mc:Fallback>
      </mc:AlternateContent>
      <mc:AlternateContent xmlns:mc="http://schemas.openxmlformats.org/markup-compatibility/2006">
        <mc:Choice xmlns:p14="http://schemas.microsoft.com/office/powerpoint/2010/main" Requires="p14">
          <p:contentPart p14:bwMode="auto" r:id="rId6">
            <p14:nvContentPartPr>
              <p14:cNvPr id="1049461" name=""/>
              <p14:cNvContentPartPr/>
              <p14:nvPr/>
            </p14:nvContentPartPr>
            <p14:xfrm>
              <a:off x="183366" y="4068166"/>
              <a:ext cx="140329" cy="34791"/>
            </p14:xfrm>
          </p:contentPart>
        </mc:Choice>
        <mc:Fallback>
          <p:sp>
            <p:nvSpPr>
              <p:cNvPr id="1049461" name=""/>
              <p:cNvSpPr/>
              <p:nvPr/>
            </p:nvSpPr>
            <p:spPr>
              <a:xfrm>
                <a:off x="183366" y="4068166"/>
                <a:ext cx="140329" cy="34791"/>
              </a:xfrm>
            </p:spPr>
          </p:sp>
        </mc:Fallback>
      </mc:AlternateContent>
      <mc:AlternateContent xmlns:mc="http://schemas.openxmlformats.org/markup-compatibility/2006">
        <mc:Choice xmlns:p14="http://schemas.microsoft.com/office/powerpoint/2010/main" Requires="p14">
          <p:contentPart p14:bwMode="auto" r:id="rId7">
            <p14:nvContentPartPr>
              <p14:cNvPr id="1049462" name=""/>
              <p14:cNvContentPartPr/>
              <p14:nvPr/>
            </p14:nvContentPartPr>
            <p14:xfrm>
              <a:off x="203050" y="4022319"/>
              <a:ext cx="156123" cy="187485"/>
            </p14:xfrm>
          </p:contentPart>
        </mc:Choice>
        <mc:Fallback>
          <p:sp>
            <p:nvSpPr>
              <p:cNvPr id="1049462" name=""/>
              <p:cNvSpPr/>
              <p:nvPr/>
            </p:nvSpPr>
            <p:spPr>
              <a:xfrm>
                <a:off x="203050" y="4022319"/>
                <a:ext cx="156123" cy="187485"/>
              </a:xfrm>
            </p:spPr>
          </p:sp>
        </mc:Fallback>
      </mc:AlternateContent>
      <mc:AlternateContent xmlns:mc="http://schemas.openxmlformats.org/markup-compatibility/2006">
        <mc:Choice xmlns:p14="http://schemas.microsoft.com/office/powerpoint/2010/main" Requires="p14">
          <p:contentPart p14:bwMode="auto" r:id="rId8">
            <p14:nvContentPartPr>
              <p14:cNvPr id="1049463" name=""/>
              <p14:cNvContentPartPr/>
              <p14:nvPr/>
            </p14:nvContentPartPr>
            <p14:xfrm>
              <a:off x="345283" y="4004283"/>
              <a:ext cx="94271" cy="200382"/>
            </p14:xfrm>
          </p:contentPart>
        </mc:Choice>
        <mc:Fallback>
          <p:sp>
            <p:nvSpPr>
              <p:cNvPr id="1049463" name=""/>
              <p:cNvSpPr/>
              <p:nvPr/>
            </p:nvSpPr>
            <p:spPr>
              <a:xfrm>
                <a:off x="345283" y="4004283"/>
                <a:ext cx="94271" cy="200382"/>
              </a:xfrm>
            </p:spPr>
          </p:sp>
        </mc:Fallback>
      </mc:AlternateContent>
      <mc:AlternateContent xmlns:mc="http://schemas.openxmlformats.org/markup-compatibility/2006">
        <mc:Choice xmlns:p14="http://schemas.microsoft.com/office/powerpoint/2010/main" Requires="p14">
          <p:contentPart p14:bwMode="auto" r:id="rId9">
            <p14:nvContentPartPr>
              <p14:cNvPr id="1049464" name=""/>
              <p14:cNvContentPartPr/>
              <p14:nvPr/>
            </p14:nvContentPartPr>
            <p14:xfrm>
              <a:off x="436678" y="3980400"/>
              <a:ext cx="173454" cy="202067"/>
            </p14:xfrm>
          </p:contentPart>
        </mc:Choice>
        <mc:Fallback>
          <p:sp>
            <p:nvSpPr>
              <p:cNvPr id="1049464" name=""/>
              <p:cNvSpPr/>
              <p:nvPr/>
            </p:nvSpPr>
            <p:spPr>
              <a:xfrm>
                <a:off x="436678" y="3980400"/>
                <a:ext cx="173454" cy="202067"/>
              </a:xfrm>
            </p:spPr>
          </p:sp>
        </mc:Fallback>
      </mc:AlternateContent>
      <mc:AlternateContent xmlns:mc="http://schemas.openxmlformats.org/markup-compatibility/2006">
        <mc:Choice xmlns:p14="http://schemas.microsoft.com/office/powerpoint/2010/main" Requires="p14">
          <p:contentPart p14:bwMode="auto" r:id="rId10">
            <p14:nvContentPartPr>
              <p14:cNvPr id="1049465" name=""/>
              <p14:cNvContentPartPr/>
              <p14:nvPr/>
            </p14:nvContentPartPr>
            <p14:xfrm>
              <a:off x="616414" y="3965798"/>
              <a:ext cx="92026" cy="219621"/>
            </p14:xfrm>
          </p:contentPart>
        </mc:Choice>
        <mc:Fallback>
          <p:sp>
            <p:nvSpPr>
              <p:cNvPr id="1049465" name=""/>
              <p:cNvSpPr/>
              <p:nvPr/>
            </p:nvSpPr>
            <p:spPr>
              <a:xfrm>
                <a:off x="616414" y="3965798"/>
                <a:ext cx="92026" cy="219621"/>
              </a:xfrm>
            </p:spPr>
          </p:sp>
        </mc:Fallback>
      </mc:AlternateContent>
      <mc:AlternateContent xmlns:mc="http://schemas.openxmlformats.org/markup-compatibility/2006">
        <mc:Choice xmlns:p14="http://schemas.microsoft.com/office/powerpoint/2010/main" Requires="p14">
          <p:contentPart p14:bwMode="auto" r:id="rId11">
            <p14:nvContentPartPr>
              <p14:cNvPr id="1049466" name=""/>
              <p14:cNvContentPartPr/>
              <p14:nvPr/>
            </p14:nvContentPartPr>
            <p14:xfrm>
              <a:off x="690701" y="3970406"/>
              <a:ext cx="117851" cy="175948"/>
            </p14:xfrm>
          </p:contentPart>
        </mc:Choice>
        <mc:Fallback>
          <p:sp>
            <p:nvSpPr>
              <p:cNvPr id="1049466" name=""/>
              <p:cNvSpPr/>
              <p:nvPr/>
            </p:nvSpPr>
            <p:spPr>
              <a:xfrm>
                <a:off x="690701" y="3970406"/>
                <a:ext cx="117851" cy="175948"/>
              </a:xfrm>
            </p:spPr>
          </p:sp>
        </mc:Fallback>
      </mc:AlternateContent>
      <mc:AlternateContent xmlns:mc="http://schemas.openxmlformats.org/markup-compatibility/2006">
        <mc:Choice xmlns:p14="http://schemas.microsoft.com/office/powerpoint/2010/main" Requires="p14">
          <p:contentPart p14:bwMode="auto" r:id="rId12">
            <p14:nvContentPartPr>
              <p14:cNvPr id="1049467" name=""/>
              <p14:cNvContentPartPr/>
              <p14:nvPr/>
            </p14:nvContentPartPr>
            <p14:xfrm>
              <a:off x="838653" y="3928836"/>
              <a:ext cx="185386" cy="220063"/>
            </p14:xfrm>
          </p:contentPart>
        </mc:Choice>
        <mc:Fallback>
          <p:sp>
            <p:nvSpPr>
              <p:cNvPr id="1049467" name=""/>
              <p:cNvSpPr/>
              <p:nvPr/>
            </p:nvSpPr>
            <p:spPr>
              <a:xfrm>
                <a:off x="838653" y="3928836"/>
                <a:ext cx="185386" cy="220063"/>
              </a:xfrm>
            </p:spPr>
          </p:sp>
        </mc:Fallback>
      </mc:AlternateContent>
      <mc:AlternateContent xmlns:mc="http://schemas.openxmlformats.org/markup-compatibility/2006">
        <mc:Choice xmlns:p14="http://schemas.microsoft.com/office/powerpoint/2010/main" Requires="p14">
          <p:contentPart p14:bwMode="auto" r:id="rId13">
            <p14:nvContentPartPr>
              <p14:cNvPr id="1049468" name=""/>
              <p14:cNvContentPartPr/>
              <p14:nvPr/>
            </p14:nvContentPartPr>
            <p14:xfrm>
              <a:off x="1001206" y="3935966"/>
              <a:ext cx="48087" cy="184457"/>
            </p14:xfrm>
          </p:contentPart>
        </mc:Choice>
        <mc:Fallback>
          <p:sp>
            <p:nvSpPr>
              <p:cNvPr id="1049468" name=""/>
              <p:cNvSpPr/>
              <p:nvPr/>
            </p:nvSpPr>
            <p:spPr>
              <a:xfrm>
                <a:off x="1001206" y="3935966"/>
                <a:ext cx="48087" cy="184457"/>
              </a:xfrm>
            </p:spPr>
          </p:sp>
        </mc:Fallback>
      </mc:AlternateContent>
      <mc:AlternateContent xmlns:mc="http://schemas.openxmlformats.org/markup-compatibility/2006">
        <mc:Choice xmlns:p14="http://schemas.microsoft.com/office/powerpoint/2010/main" Requires="p14">
          <p:contentPart p14:bwMode="auto" r:id="rId14">
            <p14:nvContentPartPr>
              <p14:cNvPr id="1049469" name=""/>
              <p14:cNvContentPartPr/>
              <p14:nvPr/>
            </p14:nvContentPartPr>
            <p14:xfrm>
              <a:off x="972632" y="3820405"/>
              <a:ext cx="122800" cy="99157"/>
            </p14:xfrm>
          </p:contentPart>
        </mc:Choice>
        <mc:Fallback>
          <p:sp>
            <p:nvSpPr>
              <p:cNvPr id="1049469" name=""/>
              <p:cNvSpPr/>
              <p:nvPr/>
            </p:nvSpPr>
            <p:spPr>
              <a:xfrm>
                <a:off x="972632" y="3820405"/>
                <a:ext cx="122800" cy="99157"/>
              </a:xfrm>
            </p:spPr>
          </p:sp>
        </mc:Fallback>
      </mc:AlternateContent>
      <mc:AlternateContent xmlns:mc="http://schemas.openxmlformats.org/markup-compatibility/2006">
        <mc:Choice xmlns:p14="http://schemas.microsoft.com/office/powerpoint/2010/main" Requires="p14">
          <p:contentPart p14:bwMode="auto" r:id="rId15">
            <p14:nvContentPartPr>
              <p14:cNvPr id="1049470" name=""/>
              <p14:cNvContentPartPr/>
              <p14:nvPr/>
            </p14:nvContentPartPr>
            <p14:xfrm>
              <a:off x="1034859" y="3900975"/>
              <a:ext cx="166336" cy="40705"/>
            </p14:xfrm>
          </p:contentPart>
        </mc:Choice>
        <mc:Fallback>
          <p:sp>
            <p:nvSpPr>
              <p:cNvPr id="1049470" name=""/>
              <p:cNvSpPr/>
              <p:nvPr/>
            </p:nvSpPr>
            <p:spPr>
              <a:xfrm>
                <a:off x="1034859" y="3900975"/>
                <a:ext cx="166336" cy="40705"/>
              </a:xfrm>
            </p:spPr>
          </p:sp>
        </mc:Fallback>
      </mc:AlternateContent>
      <mc:AlternateContent xmlns:mc="http://schemas.openxmlformats.org/markup-compatibility/2006">
        <mc:Choice xmlns:p14="http://schemas.microsoft.com/office/powerpoint/2010/main" Requires="p14">
          <p:contentPart p14:bwMode="auto" r:id="rId16">
            <p14:nvContentPartPr>
              <p14:cNvPr id="1049471" name=""/>
              <p14:cNvContentPartPr/>
              <p14:nvPr/>
            </p14:nvContentPartPr>
            <p14:xfrm>
              <a:off x="1101531" y="3893424"/>
              <a:ext cx="98957" cy="193260"/>
            </p14:xfrm>
          </p:contentPart>
        </mc:Choice>
        <mc:Fallback>
          <p:sp>
            <p:nvSpPr>
              <p:cNvPr id="1049471" name=""/>
              <p:cNvSpPr/>
              <p:nvPr/>
            </p:nvSpPr>
            <p:spPr>
              <a:xfrm>
                <a:off x="1101531" y="3893424"/>
                <a:ext cx="98957" cy="193260"/>
              </a:xfrm>
            </p:spPr>
          </p:sp>
        </mc:Fallback>
      </mc:AlternateContent>
      <mc:AlternateContent xmlns:mc="http://schemas.openxmlformats.org/markup-compatibility/2006">
        <mc:Choice xmlns:p14="http://schemas.microsoft.com/office/powerpoint/2010/main" Requires="p14">
          <p:contentPart p14:bwMode="auto" r:id="rId17">
            <p14:nvContentPartPr>
              <p14:cNvPr id="1049472" name=""/>
              <p14:cNvContentPartPr/>
              <p14:nvPr/>
            </p14:nvContentPartPr>
            <p14:xfrm>
              <a:off x="1175187" y="3885430"/>
              <a:ext cx="116562" cy="25773"/>
            </p14:xfrm>
          </p:contentPart>
        </mc:Choice>
        <mc:Fallback>
          <p:sp>
            <p:nvSpPr>
              <p:cNvPr id="1049472" name=""/>
              <p:cNvSpPr/>
              <p:nvPr/>
            </p:nvSpPr>
            <p:spPr>
              <a:xfrm>
                <a:off x="1175187" y="3885430"/>
                <a:ext cx="116562" cy="25773"/>
              </a:xfrm>
            </p:spPr>
          </p:sp>
        </mc:Fallback>
      </mc:AlternateContent>
      <mc:AlternateContent xmlns:mc="http://schemas.openxmlformats.org/markup-compatibility/2006">
        <mc:Choice xmlns:p14="http://schemas.microsoft.com/office/powerpoint/2010/main" Requires="p14">
          <p:contentPart p14:bwMode="auto" r:id="rId18">
            <p14:nvContentPartPr>
              <p14:cNvPr id="1049473" name=""/>
              <p14:cNvContentPartPr/>
              <p14:nvPr/>
            </p14:nvContentPartPr>
            <p14:xfrm>
              <a:off x="1211554" y="3854692"/>
              <a:ext cx="131568" cy="214155"/>
            </p14:xfrm>
          </p:contentPart>
        </mc:Choice>
        <mc:Fallback>
          <p:sp>
            <p:nvSpPr>
              <p:cNvPr id="1049473" name=""/>
              <p:cNvSpPr/>
              <p:nvPr/>
            </p:nvSpPr>
            <p:spPr>
              <a:xfrm>
                <a:off x="1211554" y="3854692"/>
                <a:ext cx="131568" cy="214155"/>
              </a:xfrm>
            </p:spPr>
          </p:sp>
        </mc:Fallback>
      </mc:AlternateContent>
      <mc:AlternateContent xmlns:mc="http://schemas.openxmlformats.org/markup-compatibility/2006">
        <mc:Choice xmlns:p14="http://schemas.microsoft.com/office/powerpoint/2010/main" Requires="p14">
          <p:contentPart p14:bwMode="auto" r:id="rId19">
            <p14:nvContentPartPr>
              <p14:cNvPr id="1049474" name=""/>
              <p14:cNvContentPartPr/>
              <p14:nvPr/>
            </p14:nvContentPartPr>
            <p14:xfrm>
              <a:off x="1276516" y="3882606"/>
              <a:ext cx="143769" cy="152989"/>
            </p14:xfrm>
          </p:contentPart>
        </mc:Choice>
        <mc:Fallback>
          <p:sp>
            <p:nvSpPr>
              <p:cNvPr id="1049474" name=""/>
              <p:cNvSpPr/>
              <p:nvPr/>
            </p:nvSpPr>
            <p:spPr>
              <a:xfrm>
                <a:off x="1276516" y="3882606"/>
                <a:ext cx="143769" cy="152989"/>
              </a:xfrm>
            </p:spPr>
          </p:sp>
        </mc:Fallback>
      </mc:AlternateContent>
      <mc:AlternateContent xmlns:mc="http://schemas.openxmlformats.org/markup-compatibility/2006">
        <mc:Choice xmlns:p14="http://schemas.microsoft.com/office/powerpoint/2010/main" Requires="p14">
          <p:contentPart p14:bwMode="auto" r:id="rId20">
            <p14:nvContentPartPr>
              <p14:cNvPr id="1049475" name=""/>
              <p14:cNvContentPartPr/>
              <p14:nvPr/>
            </p14:nvContentPartPr>
            <p14:xfrm>
              <a:off x="1395036" y="3885421"/>
              <a:ext cx="98270" cy="139844"/>
            </p14:xfrm>
          </p:contentPart>
        </mc:Choice>
        <mc:Fallback>
          <p:sp>
            <p:nvSpPr>
              <p:cNvPr id="1049475" name=""/>
              <p:cNvSpPr/>
              <p:nvPr/>
            </p:nvSpPr>
            <p:spPr>
              <a:xfrm>
                <a:off x="1395036" y="3885421"/>
                <a:ext cx="98270" cy="139844"/>
              </a:xfrm>
            </p:spPr>
          </p:sp>
        </mc:Fallback>
      </mc:AlternateContent>
      <mc:AlternateContent xmlns:mc="http://schemas.openxmlformats.org/markup-compatibility/2006">
        <mc:Choice xmlns:p14="http://schemas.microsoft.com/office/powerpoint/2010/main" Requires="p14">
          <p:contentPart p14:bwMode="auto" r:id="rId21">
            <p14:nvContentPartPr>
              <p14:cNvPr id="1049476" name=""/>
              <p14:cNvContentPartPr/>
              <p14:nvPr/>
            </p14:nvContentPartPr>
            <p14:xfrm>
              <a:off x="1468476" y="3718630"/>
              <a:ext cx="183082" cy="305489"/>
            </p14:xfrm>
          </p:contentPart>
        </mc:Choice>
        <mc:Fallback>
          <p:sp>
            <p:nvSpPr>
              <p:cNvPr id="1049476" name=""/>
              <p:cNvSpPr/>
              <p:nvPr/>
            </p:nvSpPr>
            <p:spPr>
              <a:xfrm>
                <a:off x="1468476" y="3718630"/>
                <a:ext cx="183082" cy="305489"/>
              </a:xfrm>
            </p:spPr>
          </p:sp>
        </mc:Fallback>
      </mc:AlternateContent>
      <mc:AlternateContent xmlns:mc="http://schemas.openxmlformats.org/markup-compatibility/2006">
        <mc:Choice xmlns:p14="http://schemas.microsoft.com/office/powerpoint/2010/main" Requires="p14">
          <p:contentPart p14:bwMode="auto" r:id="rId22">
            <p14:nvContentPartPr>
              <p14:cNvPr id="1049477" name=""/>
              <p14:cNvContentPartPr/>
              <p14:nvPr/>
            </p14:nvContentPartPr>
            <p14:xfrm>
              <a:off x="1679352" y="3888344"/>
              <a:ext cx="15053" cy="317531"/>
            </p14:xfrm>
          </p:contentPart>
        </mc:Choice>
        <mc:Fallback>
          <p:sp>
            <p:nvSpPr>
              <p:cNvPr id="1049477" name=""/>
              <p:cNvSpPr/>
              <p:nvPr/>
            </p:nvSpPr>
            <p:spPr>
              <a:xfrm>
                <a:off x="1679352" y="3888344"/>
                <a:ext cx="15053" cy="317531"/>
              </a:xfrm>
            </p:spPr>
          </p:sp>
        </mc:Fallback>
      </mc:AlternateContent>
      <mc:AlternateContent xmlns:mc="http://schemas.openxmlformats.org/markup-compatibility/2006">
        <mc:Choice xmlns:p14="http://schemas.microsoft.com/office/powerpoint/2010/main" Requires="p14">
          <p:contentPart p14:bwMode="auto" r:id="rId23">
            <p14:nvContentPartPr>
              <p14:cNvPr id="1049478" name=""/>
              <p14:cNvContentPartPr/>
              <p14:nvPr/>
            </p14:nvContentPartPr>
            <p14:xfrm>
              <a:off x="1662843" y="3901914"/>
              <a:ext cx="102119" cy="173033"/>
            </p14:xfrm>
          </p:contentPart>
        </mc:Choice>
        <mc:Fallback>
          <p:sp>
            <p:nvSpPr>
              <p:cNvPr id="1049478" name=""/>
              <p:cNvSpPr/>
              <p:nvPr/>
            </p:nvSpPr>
            <p:spPr>
              <a:xfrm>
                <a:off x="1662843" y="3901914"/>
                <a:ext cx="102119" cy="173033"/>
              </a:xfrm>
            </p:spPr>
          </p:sp>
        </mc:Fallback>
      </mc:AlternateContent>
      <mc:AlternateContent xmlns:mc="http://schemas.openxmlformats.org/markup-compatibility/2006">
        <mc:Choice xmlns:p14="http://schemas.microsoft.com/office/powerpoint/2010/main" Requires="p14">
          <p:contentPart p14:bwMode="auto" r:id="rId24">
            <p14:nvContentPartPr>
              <p14:cNvPr id="1049479" name=""/>
              <p14:cNvContentPartPr/>
              <p14:nvPr/>
            </p14:nvContentPartPr>
            <p14:xfrm>
              <a:off x="1749670" y="3867509"/>
              <a:ext cx="136352" cy="151950"/>
            </p14:xfrm>
          </p:contentPart>
        </mc:Choice>
        <mc:Fallback>
          <p:sp>
            <p:nvSpPr>
              <p:cNvPr id="1049479" name=""/>
              <p:cNvSpPr/>
              <p:nvPr/>
            </p:nvSpPr>
            <p:spPr>
              <a:xfrm>
                <a:off x="1749670" y="3867509"/>
                <a:ext cx="136352" cy="151950"/>
              </a:xfrm>
            </p:spPr>
          </p:sp>
        </mc:Fallback>
      </mc:AlternateContent>
      <mc:AlternateContent xmlns:mc="http://schemas.openxmlformats.org/markup-compatibility/2006">
        <mc:Choice xmlns:p14="http://schemas.microsoft.com/office/powerpoint/2010/main" Requires="p14">
          <p:contentPart p14:bwMode="auto" r:id="rId25">
            <p14:nvContentPartPr>
              <p14:cNvPr id="1049480" name=""/>
              <p14:cNvContentPartPr/>
              <p14:nvPr/>
            </p14:nvContentPartPr>
            <p14:xfrm>
              <a:off x="1890781" y="3827689"/>
              <a:ext cx="145085" cy="158290"/>
            </p14:xfrm>
          </p:contentPart>
        </mc:Choice>
        <mc:Fallback>
          <p:sp>
            <p:nvSpPr>
              <p:cNvPr id="1049480" name=""/>
              <p:cNvSpPr/>
              <p:nvPr/>
            </p:nvSpPr>
            <p:spPr>
              <a:xfrm>
                <a:off x="1890781" y="3827689"/>
                <a:ext cx="145085" cy="158290"/>
              </a:xfrm>
            </p:spPr>
          </p:sp>
        </mc:Fallback>
      </mc:AlternateContent>
      <mc:AlternateContent xmlns:mc="http://schemas.openxmlformats.org/markup-compatibility/2006">
        <mc:Choice xmlns:p14="http://schemas.microsoft.com/office/powerpoint/2010/main" Requires="p14">
          <p:contentPart p14:bwMode="auto" r:id="rId26">
            <p14:nvContentPartPr>
              <p14:cNvPr id="1049481" name=""/>
              <p14:cNvContentPartPr/>
              <p14:nvPr/>
            </p14:nvContentPartPr>
            <p14:xfrm>
              <a:off x="2016347" y="3832516"/>
              <a:ext cx="125897" cy="107018"/>
            </p14:xfrm>
          </p:contentPart>
        </mc:Choice>
        <mc:Fallback>
          <p:sp>
            <p:nvSpPr>
              <p:cNvPr id="1049481" name=""/>
              <p:cNvSpPr/>
              <p:nvPr/>
            </p:nvSpPr>
            <p:spPr>
              <a:xfrm>
                <a:off x="2016347" y="3832516"/>
                <a:ext cx="125897" cy="107018"/>
              </a:xfrm>
            </p:spPr>
          </p:sp>
        </mc:Fallback>
      </mc:AlternateContent>
      <mc:AlternateContent xmlns:mc="http://schemas.openxmlformats.org/markup-compatibility/2006">
        <mc:Choice xmlns:p14="http://schemas.microsoft.com/office/powerpoint/2010/main" Requires="p14">
          <p:contentPart p14:bwMode="auto" r:id="rId27">
            <p14:nvContentPartPr>
              <p14:cNvPr id="1049482" name=""/>
              <p14:cNvContentPartPr/>
              <p14:nvPr/>
            </p14:nvContentPartPr>
            <p14:xfrm>
              <a:off x="2148595" y="3790716"/>
              <a:ext cx="85139" cy="140820"/>
            </p14:xfrm>
          </p:contentPart>
        </mc:Choice>
        <mc:Fallback>
          <p:sp>
            <p:nvSpPr>
              <p:cNvPr id="1049482" name=""/>
              <p:cNvSpPr/>
              <p:nvPr/>
            </p:nvSpPr>
            <p:spPr>
              <a:xfrm>
                <a:off x="2148595" y="3790716"/>
                <a:ext cx="85139" cy="140820"/>
              </a:xfrm>
            </p:spPr>
          </p:sp>
        </mc:Fallback>
      </mc:AlternateContent>
      <mc:AlternateContent xmlns:mc="http://schemas.openxmlformats.org/markup-compatibility/2006">
        <mc:Choice xmlns:p14="http://schemas.microsoft.com/office/powerpoint/2010/main" Requires="p14">
          <p:contentPart p14:bwMode="auto" r:id="rId28">
            <p14:nvContentPartPr>
              <p14:cNvPr id="1049483" name=""/>
              <p14:cNvContentPartPr/>
              <p14:nvPr/>
            </p14:nvContentPartPr>
            <p14:xfrm>
              <a:off x="2992607" y="5147866"/>
              <a:ext cx="294399" cy="303179"/>
            </p14:xfrm>
          </p:contentPart>
        </mc:Choice>
        <mc:Fallback>
          <p:sp>
            <p:nvSpPr>
              <p:cNvPr id="1049483" name=""/>
              <p:cNvSpPr/>
              <p:nvPr/>
            </p:nvSpPr>
            <p:spPr>
              <a:xfrm>
                <a:off x="2992607" y="5147866"/>
                <a:ext cx="294399" cy="303179"/>
              </a:xfrm>
            </p:spPr>
          </p:sp>
        </mc:Fallback>
      </mc:AlternateContent>
      <mc:AlternateContent xmlns:mc="http://schemas.openxmlformats.org/markup-compatibility/2006">
        <mc:Choice xmlns:p14="http://schemas.microsoft.com/office/powerpoint/2010/main" Requires="p14">
          <p:contentPart p14:bwMode="auto" r:id="rId29">
            <p14:nvContentPartPr>
              <p14:cNvPr id="1049484" name=""/>
              <p14:cNvContentPartPr/>
              <p14:nvPr/>
            </p14:nvContentPartPr>
            <p14:xfrm>
              <a:off x="3163910" y="4897916"/>
              <a:ext cx="41337" cy="358977"/>
            </p14:xfrm>
          </p:contentPart>
        </mc:Choice>
        <mc:Fallback>
          <p:sp>
            <p:nvSpPr>
              <p:cNvPr id="1049484" name=""/>
              <p:cNvSpPr/>
              <p:nvPr/>
            </p:nvSpPr>
            <p:spPr>
              <a:xfrm>
                <a:off x="3163910" y="4897916"/>
                <a:ext cx="41337" cy="358977"/>
              </a:xfrm>
            </p:spPr>
          </p:sp>
        </mc:Fallback>
      </mc:AlternateContent>
      <mc:AlternateContent xmlns:mc="http://schemas.openxmlformats.org/markup-compatibility/2006">
        <mc:Choice xmlns:p14="http://schemas.microsoft.com/office/powerpoint/2010/main" Requires="p14">
          <p:contentPart p14:bwMode="auto" r:id="rId30">
            <p14:nvContentPartPr>
              <p14:cNvPr id="1049485" name=""/>
              <p14:cNvContentPartPr/>
              <p14:nvPr/>
            </p14:nvContentPartPr>
            <p14:xfrm>
              <a:off x="3076919" y="4905536"/>
              <a:ext cx="91435" cy="88257"/>
            </p14:xfrm>
          </p:contentPart>
        </mc:Choice>
        <mc:Fallback>
          <p:sp>
            <p:nvSpPr>
              <p:cNvPr id="1049485" name=""/>
              <p:cNvSpPr/>
              <p:nvPr/>
            </p:nvSpPr>
            <p:spPr>
              <a:xfrm>
                <a:off x="3076919" y="4905536"/>
                <a:ext cx="91435" cy="88257"/>
              </a:xfrm>
            </p:spPr>
          </p:sp>
        </mc:Fallback>
      </mc:AlternateContent>
      <mc:AlternateContent xmlns:mc="http://schemas.openxmlformats.org/markup-compatibility/2006">
        <mc:Choice xmlns:p14="http://schemas.microsoft.com/office/powerpoint/2010/main" Requires="p14">
          <p:contentPart p14:bwMode="auto" r:id="rId31">
            <p14:nvContentPartPr>
              <p14:cNvPr id="1049486" name=""/>
              <p14:cNvContentPartPr/>
              <p14:nvPr/>
            </p14:nvContentPartPr>
            <p14:xfrm>
              <a:off x="3172165" y="4908710"/>
              <a:ext cx="73444" cy="26913"/>
            </p14:xfrm>
          </p:contentPart>
        </mc:Choice>
        <mc:Fallback>
          <p:sp>
            <p:nvSpPr>
              <p:cNvPr id="1049486" name=""/>
              <p:cNvSpPr/>
              <p:nvPr/>
            </p:nvSpPr>
            <p:spPr>
              <a:xfrm>
                <a:off x="3172165" y="4908710"/>
                <a:ext cx="73444" cy="26913"/>
              </a:xfrm>
            </p:spPr>
          </p:sp>
        </mc:Fallback>
      </mc:AlternateContent>
      <mc:AlternateContent xmlns:mc="http://schemas.openxmlformats.org/markup-compatibility/2006">
        <mc:Choice xmlns:p14="http://schemas.microsoft.com/office/powerpoint/2010/main" Requires="p14">
          <p:contentPart p14:bwMode="auto" r:id="rId32">
            <p14:nvContentPartPr>
              <p14:cNvPr id="1049487" name=""/>
              <p14:cNvContentPartPr/>
              <p14:nvPr/>
            </p14:nvContentPartPr>
            <p14:xfrm>
              <a:off x="2116211" y="1844183"/>
              <a:ext cx="306268" cy="51052"/>
            </p14:xfrm>
          </p:contentPart>
        </mc:Choice>
        <mc:Fallback>
          <p:sp>
            <p:nvSpPr>
              <p:cNvPr id="1049487" name=""/>
              <p:cNvSpPr/>
              <p:nvPr/>
            </p:nvSpPr>
            <p:spPr>
              <a:xfrm>
                <a:off x="2116211" y="1844183"/>
                <a:ext cx="306268" cy="51052"/>
              </a:xfrm>
            </p:spPr>
          </p:sp>
        </mc:Fallback>
      </mc:AlternateContent>
      <mc:AlternateContent xmlns:mc="http://schemas.openxmlformats.org/markup-compatibility/2006">
        <mc:Choice xmlns:p14="http://schemas.microsoft.com/office/powerpoint/2010/main" Requires="p14">
          <p:contentPart p14:bwMode="auto" r:id="rId33">
            <p14:nvContentPartPr>
              <p14:cNvPr id="1049488" name=""/>
              <p14:cNvContentPartPr/>
              <p14:nvPr/>
            </p14:nvContentPartPr>
            <p14:xfrm>
              <a:off x="2294638" y="1739037"/>
              <a:ext cx="172544" cy="229706"/>
            </p14:xfrm>
          </p:contentPart>
        </mc:Choice>
        <mc:Fallback>
          <p:sp>
            <p:nvSpPr>
              <p:cNvPr id="1049488" name=""/>
              <p:cNvSpPr/>
              <p:nvPr/>
            </p:nvSpPr>
            <p:spPr>
              <a:xfrm>
                <a:off x="2294638" y="1739037"/>
                <a:ext cx="172544" cy="229706"/>
              </a:xfrm>
            </p:spPr>
          </p:sp>
        </mc:Fallback>
      </mc:AlternateContent>
      <mc:AlternateContent xmlns:mc="http://schemas.openxmlformats.org/markup-compatibility/2006">
        <mc:Choice xmlns:p14="http://schemas.microsoft.com/office/powerpoint/2010/main" Requires="p14">
          <p:contentPart p14:bwMode="auto" r:id="rId34">
            <p14:nvContentPartPr>
              <p14:cNvPr id="1049489" name=""/>
              <p14:cNvContentPartPr/>
              <p14:nvPr/>
            </p14:nvContentPartPr>
            <p14:xfrm>
              <a:off x="2620377" y="1656494"/>
              <a:ext cx="25825" cy="158740"/>
            </p14:xfrm>
          </p:contentPart>
        </mc:Choice>
        <mc:Fallback>
          <p:sp>
            <p:nvSpPr>
              <p:cNvPr id="1049489" name=""/>
              <p:cNvSpPr/>
              <p:nvPr/>
            </p:nvSpPr>
            <p:spPr>
              <a:xfrm>
                <a:off x="2620377" y="1656494"/>
                <a:ext cx="25825" cy="158740"/>
              </a:xfrm>
            </p:spPr>
          </p:sp>
        </mc:Fallback>
      </mc:AlternateContent>
      <mc:AlternateContent xmlns:mc="http://schemas.openxmlformats.org/markup-compatibility/2006">
        <mc:Choice xmlns:p14="http://schemas.microsoft.com/office/powerpoint/2010/main" Requires="p14">
          <p:contentPart p14:bwMode="auto" r:id="rId35">
            <p14:nvContentPartPr>
              <p14:cNvPr id="1049490" name=""/>
              <p14:cNvContentPartPr/>
              <p14:nvPr/>
            </p14:nvContentPartPr>
            <p14:xfrm>
              <a:off x="2647681" y="1669699"/>
              <a:ext cx="79680" cy="263275"/>
            </p14:xfrm>
          </p:contentPart>
        </mc:Choice>
        <mc:Fallback>
          <p:sp>
            <p:nvSpPr>
              <p:cNvPr id="1049490" name=""/>
              <p:cNvSpPr/>
              <p:nvPr/>
            </p:nvSpPr>
            <p:spPr>
              <a:xfrm>
                <a:off x="2647681" y="1669699"/>
                <a:ext cx="79680" cy="263275"/>
              </a:xfrm>
            </p:spPr>
          </p:sp>
        </mc:Fallback>
      </mc:AlternateContent>
      <mc:AlternateContent xmlns:mc="http://schemas.openxmlformats.org/markup-compatibility/2006">
        <mc:Choice xmlns:p14="http://schemas.microsoft.com/office/powerpoint/2010/main" Requires="p14">
          <p:contentPart p14:bwMode="auto" r:id="rId36">
            <p14:nvContentPartPr>
              <p14:cNvPr id="1049491" name=""/>
              <p14:cNvContentPartPr/>
              <p14:nvPr/>
            </p14:nvContentPartPr>
            <p14:xfrm>
              <a:off x="2705462" y="1798615"/>
              <a:ext cx="45197" cy="29315"/>
            </p14:xfrm>
          </p:contentPart>
        </mc:Choice>
        <mc:Fallback>
          <p:sp>
            <p:nvSpPr>
              <p:cNvPr id="1049491" name=""/>
              <p:cNvSpPr/>
              <p:nvPr/>
            </p:nvSpPr>
            <p:spPr>
              <a:xfrm>
                <a:off x="2705462" y="1798615"/>
                <a:ext cx="45197" cy="29315"/>
              </a:xfrm>
            </p:spPr>
          </p:sp>
        </mc:Fallback>
      </mc:AlternateContent>
      <mc:AlternateContent xmlns:mc="http://schemas.openxmlformats.org/markup-compatibility/2006">
        <mc:Choice xmlns:p14="http://schemas.microsoft.com/office/powerpoint/2010/main" Requires="p14">
          <p:contentPart p14:bwMode="auto" r:id="rId37">
            <p14:nvContentPartPr>
              <p14:cNvPr id="1049492" name=""/>
              <p14:cNvContentPartPr/>
              <p14:nvPr/>
            </p14:nvContentPartPr>
            <p14:xfrm>
              <a:off x="2612896" y="1818667"/>
              <a:ext cx="164245" cy="138247"/>
            </p14:xfrm>
          </p:contentPart>
        </mc:Choice>
        <mc:Fallback>
          <p:sp>
            <p:nvSpPr>
              <p:cNvPr id="1049492" name=""/>
              <p:cNvSpPr/>
              <p:nvPr/>
            </p:nvSpPr>
            <p:spPr>
              <a:xfrm>
                <a:off x="2612896" y="1818667"/>
                <a:ext cx="164245" cy="138247"/>
              </a:xfrm>
            </p:spPr>
          </p:sp>
        </mc:Fallback>
      </mc:AlternateContent>
      <mc:AlternateContent xmlns:mc="http://schemas.openxmlformats.org/markup-compatibility/2006">
        <mc:Choice xmlns:p14="http://schemas.microsoft.com/office/powerpoint/2010/main" Requires="p14">
          <p:contentPart p14:bwMode="auto" r:id="rId38">
            <p14:nvContentPartPr>
              <p14:cNvPr id="1049493" name=""/>
              <p14:cNvContentPartPr/>
              <p14:nvPr/>
            </p14:nvContentPartPr>
            <p14:xfrm>
              <a:off x="2767055" y="1650290"/>
              <a:ext cx="167593" cy="173125"/>
            </p14:xfrm>
          </p:contentPart>
        </mc:Choice>
        <mc:Fallback>
          <p:sp>
            <p:nvSpPr>
              <p:cNvPr id="1049493" name=""/>
              <p:cNvSpPr/>
              <p:nvPr/>
            </p:nvSpPr>
            <p:spPr>
              <a:xfrm>
                <a:off x="2767055" y="1650290"/>
                <a:ext cx="167593" cy="173125"/>
              </a:xfrm>
            </p:spPr>
          </p:sp>
        </mc:Fallback>
      </mc:AlternateContent>
      <mc:AlternateContent xmlns:mc="http://schemas.openxmlformats.org/markup-compatibility/2006">
        <mc:Choice xmlns:p14="http://schemas.microsoft.com/office/powerpoint/2010/main" Requires="p14">
          <p:contentPart p14:bwMode="auto" r:id="rId39">
            <p14:nvContentPartPr>
              <p14:cNvPr id="1049494" name=""/>
              <p14:cNvContentPartPr/>
              <p14:nvPr/>
            </p14:nvContentPartPr>
            <p14:xfrm>
              <a:off x="2760580" y="1680622"/>
              <a:ext cx="277802" cy="228443"/>
            </p14:xfrm>
          </p:contentPart>
        </mc:Choice>
        <mc:Fallback>
          <p:sp>
            <p:nvSpPr>
              <p:cNvPr id="1049494" name=""/>
              <p:cNvSpPr/>
              <p:nvPr/>
            </p:nvSpPr>
            <p:spPr>
              <a:xfrm>
                <a:off x="2760580" y="1680622"/>
                <a:ext cx="277802" cy="228443"/>
              </a:xfrm>
            </p:spPr>
          </p:sp>
        </mc:Fallback>
      </mc:AlternateContent>
      <mc:AlternateContent xmlns:mc="http://schemas.openxmlformats.org/markup-compatibility/2006">
        <mc:Choice xmlns:p14="http://schemas.microsoft.com/office/powerpoint/2010/main" Requires="p14">
          <p:contentPart p14:bwMode="auto" r:id="rId40">
            <p14:nvContentPartPr>
              <p14:cNvPr id="1049495" name=""/>
              <p14:cNvContentPartPr/>
              <p14:nvPr/>
            </p14:nvContentPartPr>
            <p14:xfrm>
              <a:off x="3052791" y="1551092"/>
              <a:ext cx="34507" cy="46778"/>
            </p14:xfrm>
          </p:contentPart>
        </mc:Choice>
        <mc:Fallback>
          <p:sp>
            <p:nvSpPr>
              <p:cNvPr id="1049495" name=""/>
              <p:cNvSpPr/>
              <p:nvPr/>
            </p:nvSpPr>
            <p:spPr>
              <a:xfrm>
                <a:off x="3052791" y="1551092"/>
                <a:ext cx="34507" cy="46778"/>
              </a:xfrm>
            </p:spPr>
          </p:sp>
        </mc:Fallback>
      </mc:AlternateContent>
      <mc:AlternateContent xmlns:mc="http://schemas.openxmlformats.org/markup-compatibility/2006">
        <mc:Choice xmlns:p14="http://schemas.microsoft.com/office/powerpoint/2010/main" Requires="p14">
          <p:contentPart p14:bwMode="auto" r:id="rId41">
            <p14:nvContentPartPr>
              <p14:cNvPr id="1049496" name=""/>
              <p14:cNvContentPartPr/>
              <p14:nvPr/>
            </p14:nvContentPartPr>
            <p14:xfrm>
              <a:off x="3018046" y="1595813"/>
              <a:ext cx="136585" cy="105306"/>
            </p14:xfrm>
          </p:contentPart>
        </mc:Choice>
        <mc:Fallback>
          <p:sp>
            <p:nvSpPr>
              <p:cNvPr id="1049496" name=""/>
              <p:cNvSpPr/>
              <p:nvPr/>
            </p:nvSpPr>
            <p:spPr>
              <a:xfrm>
                <a:off x="3018046" y="1595813"/>
                <a:ext cx="136585" cy="105306"/>
              </a:xfrm>
            </p:spPr>
          </p:sp>
        </mc:Fallback>
      </mc:AlternateContent>
      <mc:AlternateContent xmlns:mc="http://schemas.openxmlformats.org/markup-compatibility/2006">
        <mc:Choice xmlns:p14="http://schemas.microsoft.com/office/powerpoint/2010/main" Requires="p14">
          <p:contentPart p14:bwMode="auto" r:id="rId42">
            <p14:nvContentPartPr>
              <p14:cNvPr id="1049497" name=""/>
              <p14:cNvContentPartPr/>
              <p14:nvPr/>
            </p14:nvContentPartPr>
            <p14:xfrm>
              <a:off x="3026122" y="1640620"/>
              <a:ext cx="138370" cy="47483"/>
            </p14:xfrm>
          </p:contentPart>
        </mc:Choice>
        <mc:Fallback>
          <p:sp>
            <p:nvSpPr>
              <p:cNvPr id="1049497" name=""/>
              <p:cNvSpPr/>
              <p:nvPr/>
            </p:nvSpPr>
            <p:spPr>
              <a:xfrm>
                <a:off x="3026122" y="1640620"/>
                <a:ext cx="138370" cy="47483"/>
              </a:xfrm>
            </p:spPr>
          </p:sp>
        </mc:Fallback>
      </mc:AlternateContent>
      <mc:AlternateContent xmlns:mc="http://schemas.openxmlformats.org/markup-compatibility/2006">
        <mc:Choice xmlns:p14="http://schemas.microsoft.com/office/powerpoint/2010/main" Requires="p14">
          <p:contentPart p14:bwMode="auto" r:id="rId43">
            <p14:nvContentPartPr>
              <p14:cNvPr id="1049498" name=""/>
              <p14:cNvContentPartPr/>
              <p14:nvPr/>
            </p14:nvContentPartPr>
            <p14:xfrm>
              <a:off x="2999453" y="1646335"/>
              <a:ext cx="125553" cy="68075"/>
            </p14:xfrm>
          </p:contentPart>
        </mc:Choice>
        <mc:Fallback>
          <p:sp>
            <p:nvSpPr>
              <p:cNvPr id="1049498" name=""/>
              <p:cNvSpPr/>
              <p:nvPr/>
            </p:nvSpPr>
            <p:spPr>
              <a:xfrm>
                <a:off x="2999453" y="1646335"/>
                <a:ext cx="125553" cy="68075"/>
              </a:xfrm>
            </p:spPr>
          </p:sp>
        </mc:Fallback>
      </mc:AlternateContent>
      <mc:AlternateContent xmlns:mc="http://schemas.openxmlformats.org/markup-compatibility/2006">
        <mc:Choice xmlns:p14="http://schemas.microsoft.com/office/powerpoint/2010/main" Requires="p14">
          <p:contentPart p14:bwMode="auto" r:id="rId44">
            <p14:nvContentPartPr>
              <p14:cNvPr id="1049499" name=""/>
              <p14:cNvContentPartPr/>
              <p14:nvPr/>
            </p14:nvContentPartPr>
            <p14:xfrm>
              <a:off x="3150789" y="1660303"/>
              <a:ext cx="28968" cy="81943"/>
            </p14:xfrm>
          </p:contentPart>
        </mc:Choice>
        <mc:Fallback>
          <p:sp>
            <p:nvSpPr>
              <p:cNvPr id="1049499" name=""/>
              <p:cNvSpPr/>
              <p:nvPr/>
            </p:nvSpPr>
            <p:spPr>
              <a:xfrm>
                <a:off x="3150789" y="1660303"/>
                <a:ext cx="28968" cy="81943"/>
              </a:xfrm>
            </p:spPr>
          </p:sp>
        </mc:Fallback>
      </mc:AlternateContent>
      <mc:AlternateContent xmlns:mc="http://schemas.openxmlformats.org/markup-compatibility/2006">
        <mc:Choice xmlns:p14="http://schemas.microsoft.com/office/powerpoint/2010/main" Requires="p14">
          <p:contentPart p14:bwMode="auto" r:id="rId45">
            <p14:nvContentPartPr>
              <p14:cNvPr id="1049500" name=""/>
              <p14:cNvContentPartPr/>
              <p14:nvPr/>
            </p14:nvContentPartPr>
            <p14:xfrm>
              <a:off x="2998818" y="1737132"/>
              <a:ext cx="51725" cy="135136"/>
            </p14:xfrm>
          </p:contentPart>
        </mc:Choice>
        <mc:Fallback>
          <p:sp>
            <p:nvSpPr>
              <p:cNvPr id="1049500" name=""/>
              <p:cNvSpPr/>
              <p:nvPr/>
            </p:nvSpPr>
            <p:spPr>
              <a:xfrm>
                <a:off x="2998818" y="1737132"/>
                <a:ext cx="51725" cy="135136"/>
              </a:xfrm>
            </p:spPr>
          </p:sp>
        </mc:Fallback>
      </mc:AlternateContent>
      <mc:AlternateContent xmlns:mc="http://schemas.openxmlformats.org/markup-compatibility/2006">
        <mc:Choice xmlns:p14="http://schemas.microsoft.com/office/powerpoint/2010/main" Requires="p14">
          <p:contentPart p14:bwMode="auto" r:id="rId46">
            <p14:nvContentPartPr>
              <p14:cNvPr id="1049501" name=""/>
              <p14:cNvContentPartPr/>
              <p14:nvPr/>
            </p14:nvContentPartPr>
            <p14:xfrm>
              <a:off x="3026757" y="1764822"/>
              <a:ext cx="262642" cy="113649"/>
            </p14:xfrm>
          </p:contentPart>
        </mc:Choice>
        <mc:Fallback>
          <p:sp>
            <p:nvSpPr>
              <p:cNvPr id="1049501" name=""/>
              <p:cNvSpPr/>
              <p:nvPr/>
            </p:nvSpPr>
            <p:spPr>
              <a:xfrm>
                <a:off x="3026757" y="1764822"/>
                <a:ext cx="262642" cy="113649"/>
              </a:xfrm>
            </p:spPr>
          </p:sp>
        </mc:Fallback>
      </mc:AlternateContent>
      <mc:AlternateContent xmlns:mc="http://schemas.openxmlformats.org/markup-compatibility/2006">
        <mc:Choice xmlns:p14="http://schemas.microsoft.com/office/powerpoint/2010/main" Requires="p14">
          <p:contentPart p14:bwMode="auto" r:id="rId47">
            <p14:nvContentPartPr>
              <p14:cNvPr id="1049502" name=""/>
              <p14:cNvContentPartPr/>
              <p14:nvPr/>
            </p14:nvContentPartPr>
            <p14:xfrm>
              <a:off x="3077836" y="1739141"/>
              <a:ext cx="83342" cy="109741"/>
            </p14:xfrm>
          </p:contentPart>
        </mc:Choice>
        <mc:Fallback>
          <p:sp>
            <p:nvSpPr>
              <p:cNvPr id="1049502" name=""/>
              <p:cNvSpPr/>
              <p:nvPr/>
            </p:nvSpPr>
            <p:spPr>
              <a:xfrm>
                <a:off x="3077836" y="1739141"/>
                <a:ext cx="83342" cy="109741"/>
              </a:xfrm>
            </p:spPr>
          </p:sp>
        </mc:Fallback>
      </mc:AlternateContent>
      <mc:AlternateContent xmlns:mc="http://schemas.openxmlformats.org/markup-compatibility/2006">
        <mc:Choice xmlns:p14="http://schemas.microsoft.com/office/powerpoint/2010/main" Requires="p14">
          <p:contentPart p14:bwMode="auto" r:id="rId48">
            <p14:nvContentPartPr>
              <p14:cNvPr id="1049503" name=""/>
              <p14:cNvContentPartPr/>
              <p14:nvPr/>
            </p14:nvContentPartPr>
            <p14:xfrm>
              <a:off x="3174069" y="1771420"/>
              <a:ext cx="60301" cy="82871"/>
            </p14:xfrm>
          </p:contentPart>
        </mc:Choice>
        <mc:Fallback>
          <p:sp>
            <p:nvSpPr>
              <p:cNvPr id="1049503" name=""/>
              <p:cNvSpPr/>
              <p:nvPr/>
            </p:nvSpPr>
            <p:spPr>
              <a:xfrm>
                <a:off x="3174069" y="1771420"/>
                <a:ext cx="60301" cy="82871"/>
              </a:xfrm>
            </p:spPr>
          </p:sp>
        </mc:Fallback>
      </mc:AlternateContent>
      <mc:AlternateContent xmlns:mc="http://schemas.openxmlformats.org/markup-compatibility/2006">
        <mc:Choice xmlns:p14="http://schemas.microsoft.com/office/powerpoint/2010/main" Requires="p14">
          <p:contentPart p14:bwMode="auto" r:id="rId49">
            <p14:nvContentPartPr>
              <p14:cNvPr id="1049504" name=""/>
              <p14:cNvContentPartPr/>
              <p14:nvPr/>
            </p14:nvContentPartPr>
            <p14:xfrm>
              <a:off x="3375990" y="1624335"/>
              <a:ext cx="115591" cy="63810"/>
            </p14:xfrm>
          </p:contentPart>
        </mc:Choice>
        <mc:Fallback>
          <p:sp>
            <p:nvSpPr>
              <p:cNvPr id="1049504" name=""/>
              <p:cNvSpPr/>
              <p:nvPr/>
            </p:nvSpPr>
            <p:spPr>
              <a:xfrm>
                <a:off x="3375990" y="1624335"/>
                <a:ext cx="115591" cy="63810"/>
              </a:xfrm>
            </p:spPr>
          </p:sp>
        </mc:Fallback>
      </mc:AlternateContent>
      <mc:AlternateContent xmlns:mc="http://schemas.openxmlformats.org/markup-compatibility/2006">
        <mc:Choice xmlns:p14="http://schemas.microsoft.com/office/powerpoint/2010/main" Requires="p14">
          <p:contentPart p14:bwMode="auto" r:id="rId50">
            <p14:nvContentPartPr>
              <p14:cNvPr id="1049505" name=""/>
              <p14:cNvContentPartPr/>
              <p14:nvPr/>
            </p14:nvContentPartPr>
            <p14:xfrm>
              <a:off x="3370275" y="1637445"/>
              <a:ext cx="133814" cy="138878"/>
            </p14:xfrm>
          </p:contentPart>
        </mc:Choice>
        <mc:Fallback>
          <p:sp>
            <p:nvSpPr>
              <p:cNvPr id="1049505" name=""/>
              <p:cNvSpPr/>
              <p:nvPr/>
            </p:nvSpPr>
            <p:spPr>
              <a:xfrm>
                <a:off x="3370275" y="1637445"/>
                <a:ext cx="133814" cy="138878"/>
              </a:xfrm>
            </p:spPr>
          </p:sp>
        </mc:Fallback>
      </mc:AlternateContent>
      <mc:AlternateContent xmlns:mc="http://schemas.openxmlformats.org/markup-compatibility/2006">
        <mc:Choice xmlns:p14="http://schemas.microsoft.com/office/powerpoint/2010/main" Requires="p14">
          <p:contentPart p14:bwMode="auto" r:id="rId51">
            <p14:nvContentPartPr>
              <p14:cNvPr id="1049506" name=""/>
              <p14:cNvContentPartPr/>
              <p14:nvPr/>
            </p14:nvContentPartPr>
            <p14:xfrm>
              <a:off x="3285190" y="1805509"/>
              <a:ext cx="233941" cy="142263"/>
            </p14:xfrm>
          </p:contentPart>
        </mc:Choice>
        <mc:Fallback>
          <p:sp>
            <p:nvSpPr>
              <p:cNvPr id="1049506" name=""/>
              <p:cNvSpPr/>
              <p:nvPr/>
            </p:nvSpPr>
            <p:spPr>
              <a:xfrm>
                <a:off x="3285190" y="1805509"/>
                <a:ext cx="233941" cy="142263"/>
              </a:xfrm>
            </p:spPr>
          </p:sp>
        </mc:Fallback>
      </mc:AlternateContent>
      <mc:AlternateContent xmlns:mc="http://schemas.openxmlformats.org/markup-compatibility/2006">
        <mc:Choice xmlns:p14="http://schemas.microsoft.com/office/powerpoint/2010/main" Requires="p14">
          <p:contentPart p14:bwMode="auto" r:id="rId52">
            <p14:nvContentPartPr>
              <p14:cNvPr id="1049507" name=""/>
              <p14:cNvContentPartPr/>
              <p14:nvPr/>
            </p14:nvContentPartPr>
            <p14:xfrm>
              <a:off x="3579710" y="1647933"/>
              <a:ext cx="252889" cy="284921"/>
            </p14:xfrm>
          </p:contentPart>
        </mc:Choice>
        <mc:Fallback>
          <p:sp>
            <p:nvSpPr>
              <p:cNvPr id="1049507" name=""/>
              <p:cNvSpPr/>
              <p:nvPr/>
            </p:nvSpPr>
            <p:spPr>
              <a:xfrm>
                <a:off x="3579710" y="1647933"/>
                <a:ext cx="252889" cy="284921"/>
              </a:xfrm>
            </p:spPr>
          </p:sp>
        </mc:Fallback>
      </mc:AlternateContent>
      <mc:AlternateContent xmlns:mc="http://schemas.openxmlformats.org/markup-compatibility/2006">
        <mc:Choice xmlns:p14="http://schemas.microsoft.com/office/powerpoint/2010/main" Requires="p14">
          <p:contentPart p14:bwMode="auto" r:id="rId53">
            <p14:nvContentPartPr>
              <p14:cNvPr id="1049508" name=""/>
              <p14:cNvContentPartPr/>
              <p14:nvPr/>
            </p14:nvContentPartPr>
            <p14:xfrm>
              <a:off x="3756971" y="1830470"/>
              <a:ext cx="105849" cy="81125"/>
            </p14:xfrm>
          </p:contentPart>
        </mc:Choice>
        <mc:Fallback>
          <p:sp>
            <p:nvSpPr>
              <p:cNvPr id="1049508" name=""/>
              <p:cNvSpPr/>
              <p:nvPr/>
            </p:nvSpPr>
            <p:spPr>
              <a:xfrm>
                <a:off x="3756971" y="1830470"/>
                <a:ext cx="105849" cy="81125"/>
              </a:xfrm>
            </p:spPr>
          </p:sp>
        </mc:Fallback>
      </mc:AlternateContent>
      <mc:AlternateContent xmlns:mc="http://schemas.openxmlformats.org/markup-compatibility/2006">
        <mc:Choice xmlns:p14="http://schemas.microsoft.com/office/powerpoint/2010/main" Requires="p14">
          <p:contentPart p14:bwMode="auto" r:id="rId54">
            <p14:nvContentPartPr>
              <p14:cNvPr id="1049509" name=""/>
              <p14:cNvContentPartPr/>
              <p14:nvPr/>
            </p14:nvContentPartPr>
            <p14:xfrm>
              <a:off x="3983020" y="1704205"/>
              <a:ext cx="49693" cy="195420"/>
            </p14:xfrm>
          </p:contentPart>
        </mc:Choice>
        <mc:Fallback>
          <p:sp>
            <p:nvSpPr>
              <p:cNvPr id="1049509" name=""/>
              <p:cNvSpPr/>
              <p:nvPr/>
            </p:nvSpPr>
            <p:spPr>
              <a:xfrm>
                <a:off x="3983020" y="1704205"/>
                <a:ext cx="49693" cy="195420"/>
              </a:xfrm>
            </p:spPr>
          </p:sp>
        </mc:Fallback>
      </mc:AlternateContent>
      <mc:AlternateContent xmlns:mc="http://schemas.openxmlformats.org/markup-compatibility/2006">
        <mc:Choice xmlns:p14="http://schemas.microsoft.com/office/powerpoint/2010/main" Requires="p14">
          <p:contentPart p14:bwMode="auto" r:id="rId55">
            <p14:nvContentPartPr>
              <p14:cNvPr id="1049510" name=""/>
              <p14:cNvContentPartPr/>
              <p14:nvPr/>
            </p14:nvContentPartPr>
            <p14:xfrm>
              <a:off x="3975400" y="1860360"/>
              <a:ext cx="22486" cy="10747"/>
            </p14:xfrm>
          </p:contentPart>
        </mc:Choice>
        <mc:Fallback>
          <p:sp>
            <p:nvSpPr>
              <p:cNvPr id="1049510" name=""/>
              <p:cNvSpPr/>
              <p:nvPr/>
            </p:nvSpPr>
            <p:spPr>
              <a:xfrm>
                <a:off x="3975400" y="1860360"/>
                <a:ext cx="22486" cy="10747"/>
              </a:xfrm>
            </p:spPr>
          </p:sp>
        </mc:Fallback>
      </mc:AlternateContent>
      <mc:AlternateContent xmlns:mc="http://schemas.openxmlformats.org/markup-compatibility/2006">
        <mc:Choice xmlns:p14="http://schemas.microsoft.com/office/powerpoint/2010/main" Requires="p14">
          <p:contentPart p14:bwMode="auto" r:id="rId56">
            <p14:nvContentPartPr>
              <p14:cNvPr id="1049511" name=""/>
              <p14:cNvContentPartPr/>
              <p14:nvPr/>
            </p14:nvContentPartPr>
            <p14:xfrm>
              <a:off x="3983655" y="1687832"/>
              <a:ext cx="74005" cy="35966"/>
            </p14:xfrm>
          </p:contentPart>
        </mc:Choice>
        <mc:Fallback>
          <p:sp>
            <p:nvSpPr>
              <p:cNvPr id="1049511" name=""/>
              <p:cNvSpPr/>
              <p:nvPr/>
            </p:nvSpPr>
            <p:spPr>
              <a:xfrm>
                <a:off x="3983655" y="1687832"/>
                <a:ext cx="74005" cy="35966"/>
              </a:xfrm>
            </p:spPr>
          </p:sp>
        </mc:Fallback>
      </mc:AlternateContent>
      <mc:AlternateContent xmlns:mc="http://schemas.openxmlformats.org/markup-compatibility/2006">
        <mc:Choice xmlns:p14="http://schemas.microsoft.com/office/powerpoint/2010/main" Requires="p14">
          <p:contentPart p14:bwMode="auto" r:id="rId57">
            <p14:nvContentPartPr>
              <p14:cNvPr id="1049512" name=""/>
              <p14:cNvContentPartPr/>
              <p14:nvPr/>
            </p14:nvContentPartPr>
            <p14:xfrm>
              <a:off x="4021439" y="1704115"/>
              <a:ext cx="18093" cy="196397"/>
            </p14:xfrm>
          </p:contentPart>
        </mc:Choice>
        <mc:Fallback>
          <p:sp>
            <p:nvSpPr>
              <p:cNvPr id="1049512" name=""/>
              <p:cNvSpPr/>
              <p:nvPr/>
            </p:nvSpPr>
            <p:spPr>
              <a:xfrm>
                <a:off x="4021439" y="1704115"/>
                <a:ext cx="18093" cy="196397"/>
              </a:xfrm>
            </p:spPr>
          </p:sp>
        </mc:Fallback>
      </mc:AlternateContent>
      <mc:AlternateContent xmlns:mc="http://schemas.openxmlformats.org/markup-compatibility/2006">
        <mc:Choice xmlns:p14="http://schemas.microsoft.com/office/powerpoint/2010/main" Requires="p14">
          <p:contentPart p14:bwMode="auto" r:id="rId58">
            <p14:nvContentPartPr>
              <p14:cNvPr id="1049513" name=""/>
              <p14:cNvContentPartPr/>
              <p14:nvPr/>
            </p14:nvContentPartPr>
            <p14:xfrm>
              <a:off x="3988100" y="1830737"/>
              <a:ext cx="93907" cy="42910"/>
            </p14:xfrm>
          </p:contentPart>
        </mc:Choice>
        <mc:Fallback>
          <p:sp>
            <p:nvSpPr>
              <p:cNvPr id="1049513" name=""/>
              <p:cNvSpPr/>
              <p:nvPr/>
            </p:nvSpPr>
            <p:spPr>
              <a:xfrm>
                <a:off x="3988100" y="1830737"/>
                <a:ext cx="93907" cy="42910"/>
              </a:xfrm>
            </p:spPr>
          </p:sp>
        </mc:Fallback>
      </mc:AlternateContent>
      <mc:AlternateContent xmlns:mc="http://schemas.openxmlformats.org/markup-compatibility/2006">
        <mc:Choice xmlns:p14="http://schemas.microsoft.com/office/powerpoint/2010/main" Requires="p14">
          <p:contentPart p14:bwMode="auto" r:id="rId59">
            <p14:nvContentPartPr>
              <p14:cNvPr id="1049514" name=""/>
              <p14:cNvContentPartPr/>
              <p14:nvPr/>
            </p14:nvContentPartPr>
            <p14:xfrm>
              <a:off x="3948097" y="1697647"/>
              <a:ext cx="118944" cy="19890"/>
            </p14:xfrm>
          </p:contentPart>
        </mc:Choice>
        <mc:Fallback>
          <p:sp>
            <p:nvSpPr>
              <p:cNvPr id="1049514" name=""/>
              <p:cNvSpPr/>
              <p:nvPr/>
            </p:nvSpPr>
            <p:spPr>
              <a:xfrm>
                <a:off x="3948097" y="1697647"/>
                <a:ext cx="118944" cy="19890"/>
              </a:xfrm>
            </p:spPr>
          </p:sp>
        </mc:Fallback>
      </mc:AlternateContent>
      <mc:AlternateContent xmlns:mc="http://schemas.openxmlformats.org/markup-compatibility/2006">
        <mc:Choice xmlns:p14="http://schemas.microsoft.com/office/powerpoint/2010/main" Requires="p14">
          <p:contentPart p14:bwMode="auto" r:id="rId60">
            <p14:nvContentPartPr>
              <p14:cNvPr id="1049515" name=""/>
              <p14:cNvContentPartPr/>
              <p14:nvPr/>
            </p14:nvContentPartPr>
            <p14:xfrm>
              <a:off x="4012864" y="1756816"/>
              <a:ext cx="16275" cy="108797"/>
            </p14:xfrm>
          </p:contentPart>
        </mc:Choice>
        <mc:Fallback>
          <p:sp>
            <p:nvSpPr>
              <p:cNvPr id="1049515" name=""/>
              <p:cNvSpPr/>
              <p:nvPr/>
            </p:nvSpPr>
            <p:spPr>
              <a:xfrm>
                <a:off x="4012864" y="1756816"/>
                <a:ext cx="16275" cy="108797"/>
              </a:xfrm>
            </p:spPr>
          </p:sp>
        </mc:Fallback>
      </mc:AlternateContent>
      <mc:AlternateContent xmlns:mc="http://schemas.openxmlformats.org/markup-compatibility/2006">
        <mc:Choice xmlns:p14="http://schemas.microsoft.com/office/powerpoint/2010/main" Requires="p14">
          <p:contentPart p14:bwMode="auto" r:id="rId61">
            <p14:nvContentPartPr>
              <p14:cNvPr id="1049516" name=""/>
              <p14:cNvContentPartPr/>
              <p14:nvPr/>
            </p14:nvContentPartPr>
            <p14:xfrm>
              <a:off x="4054137" y="1688354"/>
              <a:ext cx="210376" cy="190317"/>
            </p14:xfrm>
          </p:contentPart>
        </mc:Choice>
        <mc:Fallback>
          <p:sp>
            <p:nvSpPr>
              <p:cNvPr id="1049516" name=""/>
              <p:cNvSpPr/>
              <p:nvPr/>
            </p:nvSpPr>
            <p:spPr>
              <a:xfrm>
                <a:off x="4054137" y="1688354"/>
                <a:ext cx="210376" cy="190317"/>
              </a:xfrm>
            </p:spPr>
          </p:sp>
        </mc:Fallback>
      </mc:AlternateContent>
      <mc:AlternateContent xmlns:mc="http://schemas.openxmlformats.org/markup-compatibility/2006">
        <mc:Choice xmlns:p14="http://schemas.microsoft.com/office/powerpoint/2010/main" Requires="p14">
          <p:contentPart p14:bwMode="auto" r:id="rId62">
            <p14:nvContentPartPr>
              <p14:cNvPr id="1049517" name=""/>
              <p14:cNvContentPartPr/>
              <p14:nvPr/>
            </p14:nvContentPartPr>
            <p14:xfrm>
              <a:off x="4079927" y="1644430"/>
              <a:ext cx="68185" cy="288513"/>
            </p14:xfrm>
          </p:contentPart>
        </mc:Choice>
        <mc:Fallback>
          <p:sp>
            <p:nvSpPr>
              <p:cNvPr id="1049517" name=""/>
              <p:cNvSpPr/>
              <p:nvPr/>
            </p:nvSpPr>
            <p:spPr>
              <a:xfrm>
                <a:off x="4079927" y="1644430"/>
                <a:ext cx="68185" cy="288513"/>
              </a:xfrm>
            </p:spPr>
          </p:sp>
        </mc:Fallback>
      </mc:AlternateContent>
      <mc:AlternateContent xmlns:mc="http://schemas.openxmlformats.org/markup-compatibility/2006">
        <mc:Choice xmlns:p14="http://schemas.microsoft.com/office/powerpoint/2010/main" Requires="p14">
          <p:contentPart p14:bwMode="auto" r:id="rId63">
            <p14:nvContentPartPr>
              <p14:cNvPr id="1049518" name=""/>
              <p14:cNvContentPartPr/>
              <p14:nvPr/>
            </p14:nvContentPartPr>
            <p14:xfrm>
              <a:off x="4249307" y="1589087"/>
              <a:ext cx="186999" cy="317066"/>
            </p14:xfrm>
          </p:contentPart>
        </mc:Choice>
        <mc:Fallback>
          <p:sp>
            <p:nvSpPr>
              <p:cNvPr id="1049518" name=""/>
              <p:cNvSpPr/>
              <p:nvPr/>
            </p:nvSpPr>
            <p:spPr>
              <a:xfrm>
                <a:off x="4249307" y="1589087"/>
                <a:ext cx="186999" cy="317066"/>
              </a:xfrm>
            </p:spPr>
          </p:sp>
        </mc:Fallback>
      </mc:AlternateContent>
      <mc:AlternateContent xmlns:mc="http://schemas.openxmlformats.org/markup-compatibility/2006">
        <mc:Choice xmlns:p14="http://schemas.microsoft.com/office/powerpoint/2010/main" Requires="p14">
          <p:contentPart p14:bwMode="auto" r:id="rId64">
            <p14:nvContentPartPr>
              <p14:cNvPr id="1049519" name=""/>
              <p14:cNvContentPartPr/>
              <p14:nvPr/>
            </p14:nvContentPartPr>
            <p14:xfrm>
              <a:off x="4317761" y="1839360"/>
              <a:ext cx="16134" cy="277415"/>
            </p14:xfrm>
          </p:contentPart>
        </mc:Choice>
        <mc:Fallback>
          <p:sp>
            <p:nvSpPr>
              <p:cNvPr id="1049519" name=""/>
              <p:cNvSpPr/>
              <p:nvPr/>
            </p:nvSpPr>
            <p:spPr>
              <a:xfrm>
                <a:off x="4317761" y="1839360"/>
                <a:ext cx="16134" cy="277415"/>
              </a:xfrm>
            </p:spPr>
          </p:sp>
        </mc:Fallback>
      </mc:AlternateContent>
      <mc:AlternateContent xmlns:mc="http://schemas.openxmlformats.org/markup-compatibility/2006">
        <mc:Choice xmlns:p14="http://schemas.microsoft.com/office/powerpoint/2010/main" Requires="p14">
          <p:contentPart p14:bwMode="auto" r:id="rId65">
            <p14:nvContentPartPr>
              <p14:cNvPr id="1049520" name=""/>
              <p14:cNvContentPartPr/>
              <p14:nvPr/>
            </p14:nvContentPartPr>
            <p14:xfrm>
              <a:off x="4524081" y="1666653"/>
              <a:ext cx="75494" cy="290620"/>
            </p14:xfrm>
          </p:contentPart>
        </mc:Choice>
        <mc:Fallback>
          <p:sp>
            <p:nvSpPr>
              <p:cNvPr id="1049520" name=""/>
              <p:cNvSpPr/>
              <p:nvPr/>
            </p:nvSpPr>
            <p:spPr>
              <a:xfrm>
                <a:off x="4524081" y="1666653"/>
                <a:ext cx="75494" cy="290620"/>
              </a:xfrm>
            </p:spPr>
          </p:sp>
        </mc:Fallback>
      </mc:AlternateContent>
      <mc:AlternateContent xmlns:mc="http://schemas.openxmlformats.org/markup-compatibility/2006">
        <mc:Choice xmlns:p14="http://schemas.microsoft.com/office/powerpoint/2010/main" Requires="p14">
          <p:contentPart p14:bwMode="auto" r:id="rId66">
            <p14:nvContentPartPr>
              <p14:cNvPr id="1049521" name=""/>
              <p14:cNvContentPartPr/>
              <p14:nvPr/>
            </p14:nvContentPartPr>
            <p14:xfrm>
              <a:off x="4562934" y="1698695"/>
              <a:ext cx="255045" cy="224140"/>
            </p14:xfrm>
          </p:contentPart>
        </mc:Choice>
        <mc:Fallback>
          <p:sp>
            <p:nvSpPr>
              <p:cNvPr id="1049521" name=""/>
              <p:cNvSpPr/>
              <p:nvPr/>
            </p:nvSpPr>
            <p:spPr>
              <a:xfrm>
                <a:off x="4562934" y="1698695"/>
                <a:ext cx="255045" cy="224140"/>
              </a:xfrm>
            </p:spPr>
          </p:sp>
        </mc:Fallback>
      </mc:AlternateContent>
      <mc:AlternateContent xmlns:mc="http://schemas.openxmlformats.org/markup-compatibility/2006">
        <mc:Choice xmlns:p14="http://schemas.microsoft.com/office/powerpoint/2010/main" Requires="p14">
          <p:contentPart p14:bwMode="auto" r:id="rId67">
            <p14:nvContentPartPr>
              <p14:cNvPr id="1049522" name=""/>
              <p14:cNvContentPartPr/>
              <p14:nvPr/>
            </p14:nvContentPartPr>
            <p14:xfrm>
              <a:off x="4889756" y="1721851"/>
              <a:ext cx="132724" cy="17186"/>
            </p14:xfrm>
          </p:contentPart>
        </mc:Choice>
        <mc:Fallback>
          <p:sp>
            <p:nvSpPr>
              <p:cNvPr id="1049522" name=""/>
              <p:cNvSpPr/>
              <p:nvPr/>
            </p:nvSpPr>
            <p:spPr>
              <a:xfrm>
                <a:off x="4889756" y="1721851"/>
                <a:ext cx="132724" cy="17186"/>
              </a:xfrm>
            </p:spPr>
          </p:sp>
        </mc:Fallback>
      </mc:AlternateContent>
      <mc:AlternateContent xmlns:mc="http://schemas.openxmlformats.org/markup-compatibility/2006">
        <mc:Choice xmlns:p14="http://schemas.microsoft.com/office/powerpoint/2010/main" Requires="p14">
          <p:contentPart p14:bwMode="auto" r:id="rId68">
            <p14:nvContentPartPr>
              <p14:cNvPr id="1049523" name=""/>
              <p14:cNvContentPartPr/>
              <p14:nvPr/>
            </p14:nvContentPartPr>
            <p14:xfrm>
              <a:off x="4905374" y="1725068"/>
              <a:ext cx="37434" cy="274824"/>
            </p14:xfrm>
          </p:contentPart>
        </mc:Choice>
        <mc:Fallback>
          <p:sp>
            <p:nvSpPr>
              <p:cNvPr id="1049523" name=""/>
              <p:cNvSpPr/>
              <p:nvPr/>
            </p:nvSpPr>
            <p:spPr>
              <a:xfrm>
                <a:off x="4905374" y="1725068"/>
                <a:ext cx="37434" cy="274824"/>
              </a:xfrm>
            </p:spPr>
          </p:sp>
        </mc:Fallback>
      </mc:AlternateContent>
      <mc:AlternateContent xmlns:mc="http://schemas.openxmlformats.org/markup-compatibility/2006">
        <mc:Choice xmlns:p14="http://schemas.microsoft.com/office/powerpoint/2010/main" Requires="p14">
          <p:contentPart p14:bwMode="auto" r:id="rId69">
            <p14:nvContentPartPr>
              <p14:cNvPr id="1049524" name=""/>
              <p14:cNvContentPartPr/>
              <p14:nvPr/>
            </p14:nvContentPartPr>
            <p14:xfrm>
              <a:off x="4967222" y="1803167"/>
              <a:ext cx="78856" cy="84777"/>
            </p14:xfrm>
          </p:contentPart>
        </mc:Choice>
        <mc:Fallback>
          <p:sp>
            <p:nvSpPr>
              <p:cNvPr id="1049524" name=""/>
              <p:cNvSpPr/>
              <p:nvPr/>
            </p:nvSpPr>
            <p:spPr>
              <a:xfrm>
                <a:off x="4967222" y="1803167"/>
                <a:ext cx="78856" cy="84777"/>
              </a:xfrm>
            </p:spPr>
          </p:sp>
        </mc:Fallback>
      </mc:AlternateContent>
      <mc:AlternateContent xmlns:mc="http://schemas.openxmlformats.org/markup-compatibility/2006">
        <mc:Choice xmlns:p14="http://schemas.microsoft.com/office/powerpoint/2010/main" Requires="p14">
          <p:contentPart p14:bwMode="auto" r:id="rId70">
            <p14:nvContentPartPr>
              <p14:cNvPr id="1049525" name=""/>
              <p14:cNvContentPartPr/>
              <p14:nvPr/>
            </p14:nvContentPartPr>
            <p14:xfrm>
              <a:off x="4838323" y="1704750"/>
              <a:ext cx="134614" cy="27938"/>
            </p14:xfrm>
          </p:contentPart>
        </mc:Choice>
        <mc:Fallback>
          <p:sp>
            <p:nvSpPr>
              <p:cNvPr id="1049525" name=""/>
              <p:cNvSpPr/>
              <p:nvPr/>
            </p:nvSpPr>
            <p:spPr>
              <a:xfrm>
                <a:off x="4838323" y="1704750"/>
                <a:ext cx="134614" cy="27938"/>
              </a:xfrm>
            </p:spPr>
          </p:sp>
        </mc:Fallback>
      </mc:AlternateContent>
      <mc:AlternateContent xmlns:mc="http://schemas.openxmlformats.org/markup-compatibility/2006">
        <mc:Choice xmlns:p14="http://schemas.microsoft.com/office/powerpoint/2010/main" Requires="p14">
          <p:contentPart p14:bwMode="auto" r:id="rId71">
            <p14:nvContentPartPr>
              <p14:cNvPr id="1049526" name=""/>
              <p14:cNvContentPartPr/>
              <p14:nvPr/>
            </p14:nvContentPartPr>
            <p14:xfrm>
              <a:off x="5120250" y="1583144"/>
              <a:ext cx="258950" cy="345840"/>
            </p14:xfrm>
          </p:contentPart>
        </mc:Choice>
        <mc:Fallback>
          <p:sp>
            <p:nvSpPr>
              <p:cNvPr id="1049526" name=""/>
              <p:cNvSpPr/>
              <p:nvPr/>
            </p:nvSpPr>
            <p:spPr>
              <a:xfrm>
                <a:off x="5120250" y="1583144"/>
                <a:ext cx="258950" cy="345840"/>
              </a:xfrm>
            </p:spPr>
          </p:sp>
        </mc:Fallback>
      </mc:AlternateContent>
      <mc:AlternateContent xmlns:mc="http://schemas.openxmlformats.org/markup-compatibility/2006">
        <mc:Choice xmlns:p14="http://schemas.microsoft.com/office/powerpoint/2010/main" Requires="p14">
          <p:contentPart p14:bwMode="auto" r:id="rId72">
            <p14:nvContentPartPr>
              <p14:cNvPr id="1049527" name=""/>
              <p14:cNvContentPartPr/>
              <p14:nvPr/>
            </p14:nvContentPartPr>
            <p14:xfrm>
              <a:off x="5202096" y="1652684"/>
              <a:ext cx="232566" cy="499413"/>
            </p14:xfrm>
          </p:contentPart>
        </mc:Choice>
        <mc:Fallback>
          <p:sp>
            <p:nvSpPr>
              <p:cNvPr id="1049527" name=""/>
              <p:cNvSpPr/>
              <p:nvPr/>
            </p:nvSpPr>
            <p:spPr>
              <a:xfrm>
                <a:off x="5202096" y="1652684"/>
                <a:ext cx="232566" cy="499413"/>
              </a:xfrm>
            </p:spPr>
          </p:sp>
        </mc:Fallback>
      </mc:AlternateContent>
      <mc:AlternateContent xmlns:mc="http://schemas.openxmlformats.org/markup-compatibility/2006">
        <mc:Choice xmlns:p14="http://schemas.microsoft.com/office/powerpoint/2010/main" Requires="p14">
          <p:contentPart p14:bwMode="auto" r:id="rId73">
            <p14:nvContentPartPr>
              <p14:cNvPr id="1049528" name=""/>
              <p14:cNvContentPartPr/>
              <p14:nvPr/>
            </p14:nvContentPartPr>
            <p14:xfrm>
              <a:off x="4858732" y="1699548"/>
              <a:ext cx="205574" cy="69967"/>
            </p14:xfrm>
          </p:contentPart>
        </mc:Choice>
        <mc:Fallback>
          <p:sp>
            <p:nvSpPr>
              <p:cNvPr id="1049528" name=""/>
              <p:cNvSpPr/>
              <p:nvPr/>
            </p:nvSpPr>
            <p:spPr>
              <a:xfrm>
                <a:off x="4858732" y="1699548"/>
                <a:ext cx="205574" cy="69967"/>
              </a:xfrm>
            </p:spPr>
          </p:sp>
        </mc:Fallback>
      </mc:AlternateContent>
      <mc:AlternateContent xmlns:mc="http://schemas.openxmlformats.org/markup-compatibility/2006">
        <mc:Choice xmlns:p14="http://schemas.microsoft.com/office/powerpoint/2010/main" Requires="p14">
          <p:contentPart p14:bwMode="auto" r:id="rId74">
            <p14:nvContentPartPr>
              <p14:cNvPr id="1049529" name=""/>
              <p14:cNvContentPartPr/>
              <p14:nvPr/>
            </p14:nvContentPartPr>
            <p14:xfrm>
              <a:off x="4901820" y="1754276"/>
              <a:ext cx="34358" cy="284447"/>
            </p14:xfrm>
          </p:contentPart>
        </mc:Choice>
        <mc:Fallback>
          <p:sp>
            <p:nvSpPr>
              <p:cNvPr id="1049529" name=""/>
              <p:cNvSpPr/>
              <p:nvPr/>
            </p:nvSpPr>
            <p:spPr>
              <a:xfrm>
                <a:off x="4901820" y="1754276"/>
                <a:ext cx="34358" cy="284447"/>
              </a:xfrm>
            </p:spPr>
          </p:sp>
        </mc:Fallback>
      </mc:AlternateContent>
      <mc:AlternateContent xmlns:mc="http://schemas.openxmlformats.org/markup-compatibility/2006">
        <mc:Choice xmlns:p14="http://schemas.microsoft.com/office/powerpoint/2010/main" Requires="p14">
          <p:contentPart p14:bwMode="auto" r:id="rId75">
            <p14:nvContentPartPr>
              <p14:cNvPr id="1049530" name=""/>
              <p14:cNvContentPartPr/>
              <p14:nvPr/>
            </p14:nvContentPartPr>
            <p14:xfrm>
              <a:off x="5124059" y="1653636"/>
              <a:ext cx="102766" cy="333940"/>
            </p14:xfrm>
          </p:contentPart>
        </mc:Choice>
        <mc:Fallback>
          <p:sp>
            <p:nvSpPr>
              <p:cNvPr id="1049530" name=""/>
              <p:cNvSpPr/>
              <p:nvPr/>
            </p:nvSpPr>
            <p:spPr>
              <a:xfrm>
                <a:off x="5124059" y="1653636"/>
                <a:ext cx="102766" cy="333940"/>
              </a:xfrm>
            </p:spPr>
          </p:sp>
        </mc:Fallback>
      </mc:AlternateContent>
      <mc:AlternateContent xmlns:mc="http://schemas.openxmlformats.org/markup-compatibility/2006">
        <mc:Choice xmlns:p14="http://schemas.microsoft.com/office/powerpoint/2010/main" Requires="p14">
          <p:contentPart p14:bwMode="auto" r:id="rId76">
            <p14:nvContentPartPr>
              <p14:cNvPr id="1049531" name=""/>
              <p14:cNvContentPartPr/>
              <p14:nvPr/>
            </p14:nvContentPartPr>
            <p14:xfrm>
              <a:off x="2715622" y="3897338"/>
              <a:ext cx="118092" cy="209645"/>
            </p14:xfrm>
          </p:contentPart>
        </mc:Choice>
        <mc:Fallback>
          <p:sp>
            <p:nvSpPr>
              <p:cNvPr id="1049531" name=""/>
              <p:cNvSpPr/>
              <p:nvPr/>
            </p:nvSpPr>
            <p:spPr>
              <a:xfrm>
                <a:off x="2715622" y="3897338"/>
                <a:ext cx="118092" cy="209645"/>
              </a:xfrm>
            </p:spPr>
          </p:sp>
        </mc:Fallback>
      </mc:AlternateContent>
      <mc:AlternateContent xmlns:mc="http://schemas.openxmlformats.org/markup-compatibility/2006">
        <mc:Choice xmlns:p14="http://schemas.microsoft.com/office/powerpoint/2010/main" Requires="p14">
          <p:contentPart p14:bwMode="auto" r:id="rId77">
            <p14:nvContentPartPr>
              <p14:cNvPr id="1049532" name=""/>
              <p14:cNvContentPartPr/>
              <p14:nvPr/>
            </p14:nvContentPartPr>
            <p14:xfrm>
              <a:off x="2792787" y="3923855"/>
              <a:ext cx="200550" cy="126676"/>
            </p14:xfrm>
          </p:contentPart>
        </mc:Choice>
        <mc:Fallback>
          <p:sp>
            <p:nvSpPr>
              <p:cNvPr id="1049532" name=""/>
              <p:cNvSpPr/>
              <p:nvPr/>
            </p:nvSpPr>
            <p:spPr>
              <a:xfrm>
                <a:off x="2792787" y="3923855"/>
                <a:ext cx="200550" cy="126676"/>
              </a:xfrm>
            </p:spPr>
          </p:sp>
        </mc:Fallback>
      </mc:AlternateContent>
      <mc:AlternateContent xmlns:mc="http://schemas.openxmlformats.org/markup-compatibility/2006">
        <mc:Choice xmlns:p14="http://schemas.microsoft.com/office/powerpoint/2010/main" Requires="p14">
          <p:contentPart p14:bwMode="auto" r:id="rId78">
            <p14:nvContentPartPr>
              <p14:cNvPr id="1049533" name=""/>
              <p14:cNvContentPartPr/>
              <p14:nvPr/>
            </p14:nvContentPartPr>
            <p14:xfrm>
              <a:off x="2925314" y="3905953"/>
              <a:ext cx="123031" cy="153345"/>
            </p14:xfrm>
          </p:contentPart>
        </mc:Choice>
        <mc:Fallback>
          <p:sp>
            <p:nvSpPr>
              <p:cNvPr id="1049533" name=""/>
              <p:cNvSpPr/>
              <p:nvPr/>
            </p:nvSpPr>
            <p:spPr>
              <a:xfrm>
                <a:off x="2925314" y="3905953"/>
                <a:ext cx="123031" cy="153345"/>
              </a:xfrm>
            </p:spPr>
          </p:sp>
        </mc:Fallback>
      </mc:AlternateContent>
      <mc:AlternateContent xmlns:mc="http://schemas.openxmlformats.org/markup-compatibility/2006">
        <mc:Choice xmlns:p14="http://schemas.microsoft.com/office/powerpoint/2010/main" Requires="p14">
          <p:contentPart p14:bwMode="auto" r:id="rId79">
            <p14:nvContentPartPr>
              <p14:cNvPr id="1049534" name=""/>
              <p14:cNvContentPartPr/>
              <p14:nvPr/>
            </p14:nvContentPartPr>
            <p14:xfrm>
              <a:off x="3001202" y="3924059"/>
              <a:ext cx="154677" cy="117344"/>
            </p14:xfrm>
          </p:contentPart>
        </mc:Choice>
        <mc:Fallback>
          <p:sp>
            <p:nvSpPr>
              <p:cNvPr id="1049534" name=""/>
              <p:cNvSpPr/>
              <p:nvPr/>
            </p:nvSpPr>
            <p:spPr>
              <a:xfrm>
                <a:off x="3001202" y="3924059"/>
                <a:ext cx="154677" cy="117344"/>
              </a:xfrm>
            </p:spPr>
          </p:sp>
        </mc:Fallback>
      </mc:AlternateContent>
      <mc:AlternateContent xmlns:mc="http://schemas.openxmlformats.org/markup-compatibility/2006">
        <mc:Choice xmlns:p14="http://schemas.microsoft.com/office/powerpoint/2010/main" Requires="p14">
          <p:contentPart p14:bwMode="auto" r:id="rId80">
            <p14:nvContentPartPr>
              <p14:cNvPr id="1049535" name=""/>
              <p14:cNvContentPartPr/>
              <p14:nvPr/>
            </p14:nvContentPartPr>
            <p14:xfrm>
              <a:off x="3179221" y="3916282"/>
              <a:ext cx="16782" cy="89596"/>
            </p14:xfrm>
          </p:contentPart>
        </mc:Choice>
        <mc:Fallback>
          <p:sp>
            <p:nvSpPr>
              <p:cNvPr id="1049535" name=""/>
              <p:cNvSpPr/>
              <p:nvPr/>
            </p:nvSpPr>
            <p:spPr>
              <a:xfrm>
                <a:off x="3179221" y="3916282"/>
                <a:ext cx="16782" cy="89596"/>
              </a:xfrm>
            </p:spPr>
          </p:sp>
        </mc:Fallback>
      </mc:AlternateContent>
      <mc:AlternateContent xmlns:mc="http://schemas.openxmlformats.org/markup-compatibility/2006">
        <mc:Choice xmlns:p14="http://schemas.microsoft.com/office/powerpoint/2010/main" Requires="p14">
          <p:contentPart p14:bwMode="auto" r:id="rId81">
            <p14:nvContentPartPr>
              <p14:cNvPr id="1049536" name=""/>
              <p14:cNvContentPartPr/>
              <p14:nvPr/>
            </p14:nvContentPartPr>
            <p14:xfrm>
              <a:off x="3096574" y="3801356"/>
              <a:ext cx="55921" cy="50149"/>
            </p14:xfrm>
          </p:contentPart>
        </mc:Choice>
        <mc:Fallback>
          <p:sp>
            <p:nvSpPr>
              <p:cNvPr id="1049536" name=""/>
              <p:cNvSpPr/>
              <p:nvPr/>
            </p:nvSpPr>
            <p:spPr>
              <a:xfrm>
                <a:off x="3096574" y="3801356"/>
                <a:ext cx="55921" cy="50149"/>
              </a:xfrm>
            </p:spPr>
          </p:sp>
        </mc:Fallback>
      </mc:AlternateContent>
      <mc:AlternateContent xmlns:mc="http://schemas.openxmlformats.org/markup-compatibility/2006">
        <mc:Choice xmlns:p14="http://schemas.microsoft.com/office/powerpoint/2010/main" Requires="p14">
          <p:contentPart p14:bwMode="auto" r:id="rId82">
            <p14:nvContentPartPr>
              <p14:cNvPr id="1049537" name=""/>
              <p14:cNvContentPartPr/>
              <p14:nvPr/>
            </p14:nvContentPartPr>
            <p14:xfrm>
              <a:off x="3218518" y="3861509"/>
              <a:ext cx="79543" cy="136280"/>
            </p14:xfrm>
          </p:contentPart>
        </mc:Choice>
        <mc:Fallback>
          <p:sp>
            <p:nvSpPr>
              <p:cNvPr id="1049537" name=""/>
              <p:cNvSpPr/>
              <p:nvPr/>
            </p:nvSpPr>
            <p:spPr>
              <a:xfrm>
                <a:off x="3218518" y="3861509"/>
                <a:ext cx="79543" cy="136280"/>
              </a:xfrm>
            </p:spPr>
          </p:sp>
        </mc:Fallback>
      </mc:AlternateContent>
      <mc:AlternateContent xmlns:mc="http://schemas.openxmlformats.org/markup-compatibility/2006">
        <mc:Choice xmlns:p14="http://schemas.microsoft.com/office/powerpoint/2010/main" Requires="p14">
          <p:contentPart p14:bwMode="auto" r:id="rId83">
            <p14:nvContentPartPr>
              <p14:cNvPr id="1049538" name=""/>
              <p14:cNvContentPartPr/>
              <p14:nvPr/>
            </p14:nvContentPartPr>
            <p14:xfrm>
              <a:off x="3302045" y="3888810"/>
              <a:ext cx="168365" cy="99974"/>
            </p14:xfrm>
          </p:contentPart>
        </mc:Choice>
        <mc:Fallback>
          <p:sp>
            <p:nvSpPr>
              <p:cNvPr id="1049538" name=""/>
              <p:cNvSpPr/>
              <p:nvPr/>
            </p:nvSpPr>
            <p:spPr>
              <a:xfrm>
                <a:off x="3302045" y="3888810"/>
                <a:ext cx="168365" cy="99974"/>
              </a:xfrm>
            </p:spPr>
          </p:sp>
        </mc:Fallback>
      </mc:AlternateContent>
      <mc:AlternateContent xmlns:mc="http://schemas.openxmlformats.org/markup-compatibility/2006">
        <mc:Choice xmlns:p14="http://schemas.microsoft.com/office/powerpoint/2010/main" Requires="p14">
          <p:contentPart p14:bwMode="auto" r:id="rId84">
            <p14:nvContentPartPr>
              <p14:cNvPr id="1049539" name=""/>
              <p14:cNvContentPartPr/>
              <p14:nvPr/>
            </p14:nvContentPartPr>
            <p14:xfrm>
              <a:off x="3394932" y="3730473"/>
              <a:ext cx="164374" cy="241222"/>
            </p14:xfrm>
          </p:contentPart>
        </mc:Choice>
        <mc:Fallback>
          <p:sp>
            <p:nvSpPr>
              <p:cNvPr id="1049539" name=""/>
              <p:cNvSpPr/>
              <p:nvPr/>
            </p:nvSpPr>
            <p:spPr>
              <a:xfrm>
                <a:off x="3394932" y="3730473"/>
                <a:ext cx="164374" cy="241222"/>
              </a:xfrm>
            </p:spPr>
          </p:sp>
        </mc:Fallback>
      </mc:AlternateContent>
      <mc:AlternateContent xmlns:mc="http://schemas.openxmlformats.org/markup-compatibility/2006">
        <mc:Choice xmlns:p14="http://schemas.microsoft.com/office/powerpoint/2010/main" Requires="p14">
          <p:contentPart p14:bwMode="auto" r:id="rId85">
            <p14:nvContentPartPr>
              <p14:cNvPr id="1049540" name=""/>
              <p14:cNvContentPartPr/>
              <p14:nvPr/>
            </p14:nvContentPartPr>
            <p14:xfrm>
              <a:off x="2939606" y="4195026"/>
              <a:ext cx="33227" cy="324986"/>
            </p14:xfrm>
          </p:contentPart>
        </mc:Choice>
        <mc:Fallback>
          <p:sp>
            <p:nvSpPr>
              <p:cNvPr id="1049540" name=""/>
              <p:cNvSpPr/>
              <p:nvPr/>
            </p:nvSpPr>
            <p:spPr>
              <a:xfrm>
                <a:off x="2939606" y="4195026"/>
                <a:ext cx="33227" cy="324986"/>
              </a:xfrm>
            </p:spPr>
          </p:sp>
        </mc:Fallback>
      </mc:AlternateContent>
      <mc:AlternateContent xmlns:mc="http://schemas.openxmlformats.org/markup-compatibility/2006">
        <mc:Choice xmlns:p14="http://schemas.microsoft.com/office/powerpoint/2010/main" Requires="p14">
          <p:contentPart p14:bwMode="auto" r:id="rId86">
            <p14:nvContentPartPr>
              <p14:cNvPr id="1049541" name=""/>
              <p14:cNvContentPartPr/>
              <p14:nvPr/>
            </p14:nvContentPartPr>
            <p14:xfrm>
              <a:off x="2948656" y="4186772"/>
              <a:ext cx="83262" cy="114068"/>
            </p14:xfrm>
          </p:contentPart>
        </mc:Choice>
        <mc:Fallback>
          <p:sp>
            <p:nvSpPr>
              <p:cNvPr id="1049541" name=""/>
              <p:cNvSpPr/>
              <p:nvPr/>
            </p:nvSpPr>
            <p:spPr>
              <a:xfrm>
                <a:off x="2948656" y="4186772"/>
                <a:ext cx="83262" cy="114068"/>
              </a:xfrm>
            </p:spPr>
          </p:sp>
        </mc:Fallback>
      </mc:AlternateContent>
      <mc:AlternateContent xmlns:mc="http://schemas.openxmlformats.org/markup-compatibility/2006">
        <mc:Choice xmlns:p14="http://schemas.microsoft.com/office/powerpoint/2010/main" Requires="p14">
          <p:contentPart p14:bwMode="auto" r:id="rId87">
            <p14:nvContentPartPr>
              <p14:cNvPr id="1049542" name=""/>
              <p14:cNvContentPartPr/>
              <p14:nvPr/>
            </p14:nvContentPartPr>
            <p14:xfrm>
              <a:off x="3052957" y="4135826"/>
              <a:ext cx="323203" cy="167311"/>
            </p14:xfrm>
          </p:contentPart>
        </mc:Choice>
        <mc:Fallback>
          <p:sp>
            <p:nvSpPr>
              <p:cNvPr id="1049542" name=""/>
              <p:cNvSpPr/>
              <p:nvPr/>
            </p:nvSpPr>
            <p:spPr>
              <a:xfrm>
                <a:off x="3052957" y="4135826"/>
                <a:ext cx="323203" cy="167311"/>
              </a:xfrm>
            </p:spPr>
          </p:sp>
        </mc:Fallback>
      </mc:AlternateContent>
      <mc:AlternateContent xmlns:mc="http://schemas.openxmlformats.org/markup-compatibility/2006">
        <mc:Choice xmlns:p14="http://schemas.microsoft.com/office/powerpoint/2010/main" Requires="p14">
          <p:contentPart p14:bwMode="auto" r:id="rId88">
            <p14:nvContentPartPr>
              <p14:cNvPr id="1049543" name=""/>
              <p14:cNvContentPartPr/>
              <p14:nvPr/>
            </p14:nvContentPartPr>
            <p14:xfrm>
              <a:off x="3402658" y="4126559"/>
              <a:ext cx="103882" cy="82852"/>
            </p14:xfrm>
          </p:contentPart>
        </mc:Choice>
        <mc:Fallback>
          <p:sp>
            <p:nvSpPr>
              <p:cNvPr id="1049543" name=""/>
              <p:cNvSpPr/>
              <p:nvPr/>
            </p:nvSpPr>
            <p:spPr>
              <a:xfrm>
                <a:off x="3402658" y="4126559"/>
                <a:ext cx="103882" cy="82852"/>
              </a:xfrm>
            </p:spPr>
          </p:sp>
        </mc:Fallback>
      </mc:AlternateContent>
      <mc:AlternateContent xmlns:mc="http://schemas.openxmlformats.org/markup-compatibility/2006">
        <mc:Choice xmlns:p14="http://schemas.microsoft.com/office/powerpoint/2010/main" Requires="p14">
          <p:contentPart p14:bwMode="auto" r:id="rId89">
            <p14:nvContentPartPr>
              <p14:cNvPr id="1049544" name=""/>
              <p14:cNvContentPartPr/>
              <p14:nvPr/>
            </p14:nvContentPartPr>
            <p14:xfrm>
              <a:off x="3521397" y="4077221"/>
              <a:ext cx="152459" cy="135694"/>
            </p14:xfrm>
          </p:contentPart>
        </mc:Choice>
        <mc:Fallback>
          <p:sp>
            <p:nvSpPr>
              <p:cNvPr id="1049544" name=""/>
              <p:cNvSpPr/>
              <p:nvPr/>
            </p:nvSpPr>
            <p:spPr>
              <a:xfrm>
                <a:off x="3521397" y="4077221"/>
                <a:ext cx="152459" cy="135694"/>
              </a:xfrm>
            </p:spPr>
          </p:sp>
        </mc:Fallback>
      </mc:AlternateContent>
      <mc:AlternateContent xmlns:mc="http://schemas.openxmlformats.org/markup-compatibility/2006">
        <mc:Choice xmlns:p14="http://schemas.microsoft.com/office/powerpoint/2010/main" Requires="p14">
          <p:contentPart p14:bwMode="auto" r:id="rId90">
            <p14:nvContentPartPr>
              <p14:cNvPr id="1049545" name=""/>
              <p14:cNvContentPartPr/>
              <p14:nvPr/>
            </p14:nvContentPartPr>
            <p14:xfrm>
              <a:off x="3174268" y="3918822"/>
              <a:ext cx="39126" cy="120716"/>
            </p14:xfrm>
          </p:contentPart>
        </mc:Choice>
        <mc:Fallback>
          <p:sp>
            <p:nvSpPr>
              <p:cNvPr id="1049545" name=""/>
              <p:cNvSpPr/>
              <p:nvPr/>
            </p:nvSpPr>
            <p:spPr>
              <a:xfrm>
                <a:off x="3174268" y="3918822"/>
                <a:ext cx="39126" cy="120716"/>
              </a:xfrm>
            </p:spPr>
          </p:sp>
        </mc:Fallback>
      </mc:AlternateContent>
      <mc:AlternateContent xmlns:mc="http://schemas.openxmlformats.org/markup-compatibility/2006">
        <mc:Choice xmlns:p14="http://schemas.microsoft.com/office/powerpoint/2010/main" Requires="p14">
          <p:contentPart p14:bwMode="auto" r:id="rId91">
            <p14:nvContentPartPr>
              <p14:cNvPr id="1049546" name=""/>
              <p14:cNvContentPartPr/>
              <p14:nvPr/>
            </p14:nvContentPartPr>
            <p14:xfrm>
              <a:off x="6519087" y="2124174"/>
              <a:ext cx="1365335" cy="3074360"/>
            </p14:xfrm>
          </p:contentPart>
        </mc:Choice>
        <mc:Fallback>
          <p:sp>
            <p:nvSpPr>
              <p:cNvPr id="1049546" name=""/>
              <p:cNvSpPr/>
              <p:nvPr/>
            </p:nvSpPr>
            <p:spPr>
              <a:xfrm>
                <a:off x="6519087" y="2124174"/>
                <a:ext cx="1365335" cy="3074360"/>
              </a:xfrm>
            </p:spPr>
          </p:sp>
        </mc:Fallback>
      </mc:AlternateContent>
      <mc:AlternateContent xmlns:mc="http://schemas.openxmlformats.org/markup-compatibility/2006">
        <mc:Choice xmlns:p14="http://schemas.microsoft.com/office/powerpoint/2010/main" Requires="p14">
          <p:contentPart p14:bwMode="auto" r:id="rId92">
            <p14:nvContentPartPr>
              <p14:cNvPr id="1049547" name=""/>
              <p14:cNvContentPartPr/>
              <p14:nvPr/>
            </p14:nvContentPartPr>
            <p14:xfrm>
              <a:off x="7689334" y="4972448"/>
              <a:ext cx="239557" cy="234538"/>
            </p14:xfrm>
          </p:contentPart>
        </mc:Choice>
        <mc:Fallback>
          <p:sp>
            <p:nvSpPr>
              <p:cNvPr id="1049547" name=""/>
              <p:cNvSpPr/>
              <p:nvPr/>
            </p:nvSpPr>
            <p:spPr>
              <a:xfrm>
                <a:off x="7689334" y="4972448"/>
                <a:ext cx="239557" cy="234538"/>
              </a:xfrm>
            </p:spPr>
          </p:sp>
        </mc:Fallback>
      </mc:AlternateContent>
      <mc:AlternateContent xmlns:mc="http://schemas.openxmlformats.org/markup-compatibility/2006">
        <mc:Choice xmlns:p14="http://schemas.microsoft.com/office/powerpoint/2010/main" Requires="p14">
          <p:contentPart p14:bwMode="auto" r:id="rId93">
            <p14:nvContentPartPr>
              <p14:cNvPr id="1049548" name=""/>
              <p14:cNvContentPartPr/>
              <p14:nvPr/>
            </p14:nvContentPartPr>
            <p14:xfrm>
              <a:off x="0" y="0"/>
              <a:ext cx="0" cy="0"/>
            </p14:xfrm>
          </p:contentPart>
        </mc:Choice>
        <mc:Fallback>
          <p:sp>
            <p:nvSpPr>
              <p:cNvPr id="1049548"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94">
            <p14:nvContentPartPr>
              <p14:cNvPr id="1049549" name=""/>
              <p14:cNvContentPartPr/>
              <p14:nvPr/>
            </p14:nvContentPartPr>
            <p14:xfrm>
              <a:off x="5553299" y="2577529"/>
              <a:ext cx="735601" cy="1801712"/>
            </p14:xfrm>
          </p:contentPart>
        </mc:Choice>
        <mc:Fallback>
          <p:sp>
            <p:nvSpPr>
              <p:cNvPr id="1049549" name=""/>
              <p:cNvSpPr/>
              <p:nvPr/>
            </p:nvSpPr>
            <p:spPr>
              <a:xfrm>
                <a:off x="5553299" y="2577529"/>
                <a:ext cx="735601" cy="1801712"/>
              </a:xfrm>
            </p:spPr>
          </p:sp>
        </mc:Fallback>
      </mc:AlternateContent>
      <mc:AlternateContent xmlns:mc="http://schemas.openxmlformats.org/markup-compatibility/2006">
        <mc:Choice xmlns:p14="http://schemas.microsoft.com/office/powerpoint/2010/main" Requires="p14">
          <p:contentPart p14:bwMode="auto" r:id="rId95">
            <p14:nvContentPartPr>
              <p14:cNvPr id="1049550" name=""/>
              <p14:cNvContentPartPr/>
              <p14:nvPr/>
            </p14:nvContentPartPr>
            <p14:xfrm>
              <a:off x="6122866" y="4206824"/>
              <a:ext cx="200943" cy="209374"/>
            </p14:xfrm>
          </p:contentPart>
        </mc:Choice>
        <mc:Fallback>
          <p:sp>
            <p:nvSpPr>
              <p:cNvPr id="1049550" name=""/>
              <p:cNvSpPr/>
              <p:nvPr/>
            </p:nvSpPr>
            <p:spPr>
              <a:xfrm>
                <a:off x="6122866" y="4206824"/>
                <a:ext cx="200943" cy="209374"/>
              </a:xfrm>
            </p:spPr>
          </p:sp>
        </mc:Fallback>
      </mc:AlternateContent>
      <mc:AlternateContent xmlns:mc="http://schemas.openxmlformats.org/markup-compatibility/2006">
        <mc:Choice xmlns:p14="http://schemas.microsoft.com/office/powerpoint/2010/main" Requires="p14">
          <p:contentPart p14:bwMode="auto" r:id="rId96">
            <p14:nvContentPartPr>
              <p14:cNvPr id="1049551" name=""/>
              <p14:cNvContentPartPr/>
              <p14:nvPr/>
            </p14:nvContentPartPr>
            <p14:xfrm>
              <a:off x="6221286" y="4315388"/>
              <a:ext cx="30307" cy="66424"/>
            </p14:xfrm>
          </p:contentPart>
        </mc:Choice>
        <mc:Fallback>
          <p:sp>
            <p:nvSpPr>
              <p:cNvPr id="1049551" name=""/>
              <p:cNvSpPr/>
              <p:nvPr/>
            </p:nvSpPr>
            <p:spPr>
              <a:xfrm>
                <a:off x="6221286" y="4315388"/>
                <a:ext cx="30307" cy="66424"/>
              </a:xfrm>
            </p:spPr>
          </p:sp>
        </mc:Fallback>
      </mc:AlternateContent>
      <mc:AlternateContent xmlns:mc="http://schemas.openxmlformats.org/markup-compatibility/2006">
        <mc:Choice xmlns:p14="http://schemas.microsoft.com/office/powerpoint/2010/main" Requires="p14">
          <p:contentPart p14:bwMode="auto" r:id="rId97">
            <p14:nvContentPartPr>
              <p14:cNvPr id="1049552" name=""/>
              <p14:cNvContentPartPr/>
              <p14:nvPr/>
            </p14:nvContentPartPr>
            <p14:xfrm>
              <a:off x="3471870" y="3145174"/>
              <a:ext cx="3506445" cy="1544870"/>
            </p14:xfrm>
          </p:contentPart>
        </mc:Choice>
        <mc:Fallback>
          <p:sp>
            <p:nvSpPr>
              <p:cNvPr id="1049552" name=""/>
              <p:cNvSpPr/>
              <p:nvPr/>
            </p:nvSpPr>
            <p:spPr>
              <a:xfrm>
                <a:off x="3471870" y="3145174"/>
                <a:ext cx="3506445" cy="1544870"/>
              </a:xfrm>
            </p:spPr>
          </p:sp>
        </mc:Fallback>
      </mc:AlternateContent>
      <mc:AlternateContent xmlns:mc="http://schemas.openxmlformats.org/markup-compatibility/2006">
        <mc:Choice xmlns:p14="http://schemas.microsoft.com/office/powerpoint/2010/main" Requires="p14">
          <p:contentPart p14:bwMode="auto" r:id="rId98">
            <p14:nvContentPartPr>
              <p14:cNvPr id="1049553" name=""/>
              <p14:cNvContentPartPr/>
              <p14:nvPr/>
            </p14:nvContentPartPr>
            <p14:xfrm>
              <a:off x="6890544" y="4611155"/>
              <a:ext cx="95329" cy="100063"/>
            </p14:xfrm>
          </p:contentPart>
        </mc:Choice>
        <mc:Fallback>
          <p:sp>
            <p:nvSpPr>
              <p:cNvPr id="1049553" name=""/>
              <p:cNvSpPr/>
              <p:nvPr/>
            </p:nvSpPr>
            <p:spPr>
              <a:xfrm>
                <a:off x="6890544" y="4611155"/>
                <a:ext cx="95329" cy="100063"/>
              </a:xfrm>
            </p:spPr>
          </p:sp>
        </mc:Fallback>
      </mc:AlternateContent>
      <mc:AlternateContent xmlns:mc="http://schemas.openxmlformats.org/markup-compatibility/2006">
        <mc:Choice xmlns:p14="http://schemas.microsoft.com/office/powerpoint/2010/main" Requires="p14">
          <p:contentPart p14:bwMode="auto" r:id="rId99">
            <p14:nvContentPartPr>
              <p14:cNvPr id="1049554" name=""/>
              <p14:cNvContentPartPr/>
              <p14:nvPr/>
            </p14:nvContentPartPr>
            <p14:xfrm>
              <a:off x="3400754" y="2911513"/>
              <a:ext cx="110255" cy="392674"/>
            </p14:xfrm>
          </p:contentPart>
        </mc:Choice>
        <mc:Fallback>
          <p:sp>
            <p:nvSpPr>
              <p:cNvPr id="1049554" name=""/>
              <p:cNvSpPr/>
              <p:nvPr/>
            </p:nvSpPr>
            <p:spPr>
              <a:xfrm>
                <a:off x="3400754" y="2911513"/>
                <a:ext cx="110255" cy="392674"/>
              </a:xfrm>
            </p:spPr>
          </p:sp>
        </mc:Fallback>
      </mc:AlternateContent>
      <mc:AlternateContent xmlns:mc="http://schemas.openxmlformats.org/markup-compatibility/2006">
        <mc:Choice xmlns:p14="http://schemas.microsoft.com/office/powerpoint/2010/main" Requires="p14">
          <p:contentPart p14:bwMode="auto" r:id="rId100">
            <p14:nvContentPartPr>
              <p14:cNvPr id="1049555" name=""/>
              <p14:cNvContentPartPr/>
              <p14:nvPr/>
            </p14:nvContentPartPr>
            <p14:xfrm>
              <a:off x="3526482" y="2754045"/>
              <a:ext cx="60695" cy="218994"/>
            </p14:xfrm>
          </p:contentPart>
        </mc:Choice>
        <mc:Fallback>
          <p:sp>
            <p:nvSpPr>
              <p:cNvPr id="1049555" name=""/>
              <p:cNvSpPr/>
              <p:nvPr/>
            </p:nvSpPr>
            <p:spPr>
              <a:xfrm>
                <a:off x="3526482" y="2754045"/>
                <a:ext cx="60695" cy="218994"/>
              </a:xfrm>
            </p:spPr>
          </p:sp>
        </mc:Fallback>
      </mc:AlternateContent>
      <mc:AlternateContent xmlns:mc="http://schemas.openxmlformats.org/markup-compatibility/2006">
        <mc:Choice xmlns:p14="http://schemas.microsoft.com/office/powerpoint/2010/main" Requires="p14">
          <p:contentPart p14:bwMode="auto" r:id="rId101">
            <p14:nvContentPartPr>
              <p14:cNvPr id="1049556" name=""/>
              <p14:cNvContentPartPr/>
              <p14:nvPr/>
            </p14:nvContentPartPr>
            <p14:xfrm>
              <a:off x="3540447" y="2855637"/>
              <a:ext cx="138890" cy="294721"/>
            </p14:xfrm>
          </p:contentPart>
        </mc:Choice>
        <mc:Fallback>
          <p:sp>
            <p:nvSpPr>
              <p:cNvPr id="1049556" name=""/>
              <p:cNvSpPr/>
              <p:nvPr/>
            </p:nvSpPr>
            <p:spPr>
              <a:xfrm>
                <a:off x="3540447" y="2855637"/>
                <a:ext cx="138890" cy="294721"/>
              </a:xfrm>
            </p:spPr>
          </p:sp>
        </mc:Fallback>
      </mc:AlternateContent>
      <mc:AlternateContent xmlns:mc="http://schemas.openxmlformats.org/markup-compatibility/2006">
        <mc:Choice xmlns:p14="http://schemas.microsoft.com/office/powerpoint/2010/main" Requires="p14">
          <p:contentPart p14:bwMode="auto" r:id="rId102">
            <p14:nvContentPartPr>
              <p14:cNvPr id="1049557" name=""/>
              <p14:cNvContentPartPr/>
              <p14:nvPr/>
            </p14:nvContentPartPr>
            <p14:xfrm>
              <a:off x="3563306" y="2958499"/>
              <a:ext cx="59903" cy="62448"/>
            </p14:xfrm>
          </p:contentPart>
        </mc:Choice>
        <mc:Fallback>
          <p:sp>
            <p:nvSpPr>
              <p:cNvPr id="1049557" name=""/>
              <p:cNvSpPr/>
              <p:nvPr/>
            </p:nvSpPr>
            <p:spPr>
              <a:xfrm>
                <a:off x="3563306" y="2958499"/>
                <a:ext cx="59903" cy="62448"/>
              </a:xfrm>
            </p:spPr>
          </p:sp>
        </mc:Fallback>
      </mc:AlternateContent>
      <mc:AlternateContent xmlns:mc="http://schemas.openxmlformats.org/markup-compatibility/2006">
        <mc:Choice xmlns:p14="http://schemas.microsoft.com/office/powerpoint/2010/main" Requires="p14">
          <p:contentPart p14:bwMode="auto" r:id="rId103">
            <p14:nvContentPartPr>
              <p14:cNvPr id="1049558" name=""/>
              <p14:cNvContentPartPr/>
              <p14:nvPr/>
            </p14:nvContentPartPr>
            <p14:xfrm>
              <a:off x="3754579" y="2774999"/>
              <a:ext cx="58852" cy="341419"/>
            </p14:xfrm>
          </p:contentPart>
        </mc:Choice>
        <mc:Fallback>
          <p:sp>
            <p:nvSpPr>
              <p:cNvPr id="1049558" name=""/>
              <p:cNvSpPr/>
              <p:nvPr/>
            </p:nvSpPr>
            <p:spPr>
              <a:xfrm>
                <a:off x="3754579" y="2774999"/>
                <a:ext cx="58852" cy="341419"/>
              </a:xfrm>
            </p:spPr>
          </p:sp>
        </mc:Fallback>
      </mc:AlternateContent>
      <mc:AlternateContent xmlns:mc="http://schemas.openxmlformats.org/markup-compatibility/2006">
        <mc:Choice xmlns:p14="http://schemas.microsoft.com/office/powerpoint/2010/main" Requires="p14">
          <p:contentPart p14:bwMode="auto" r:id="rId104">
            <p14:nvContentPartPr>
              <p14:cNvPr id="1049559" name=""/>
              <p14:cNvContentPartPr/>
              <p14:nvPr/>
            </p14:nvContentPartPr>
            <p14:xfrm>
              <a:off x="3810383" y="2797857"/>
              <a:ext cx="93164" cy="178792"/>
            </p14:xfrm>
          </p:contentPart>
        </mc:Choice>
        <mc:Fallback>
          <p:sp>
            <p:nvSpPr>
              <p:cNvPr id="1049559" name=""/>
              <p:cNvSpPr/>
              <p:nvPr/>
            </p:nvSpPr>
            <p:spPr>
              <a:xfrm>
                <a:off x="3810383" y="2797857"/>
                <a:ext cx="93164" cy="178792"/>
              </a:xfrm>
            </p:spPr>
          </p:sp>
        </mc:Fallback>
      </mc:AlternateContent>
      <mc:AlternateContent xmlns:mc="http://schemas.openxmlformats.org/markup-compatibility/2006">
        <mc:Choice xmlns:p14="http://schemas.microsoft.com/office/powerpoint/2010/main" Requires="p14">
          <p:contentPart p14:bwMode="auto" r:id="rId105">
            <p14:nvContentPartPr>
              <p14:cNvPr id="1049560" name=""/>
              <p14:cNvContentPartPr/>
              <p14:nvPr/>
            </p14:nvContentPartPr>
            <p14:xfrm>
              <a:off x="3842057" y="2899449"/>
              <a:ext cx="100321" cy="4718"/>
            </p14:xfrm>
          </p:contentPart>
        </mc:Choice>
        <mc:Fallback>
          <p:sp>
            <p:nvSpPr>
              <p:cNvPr id="1049560" name=""/>
              <p:cNvSpPr/>
              <p:nvPr/>
            </p:nvSpPr>
            <p:spPr>
              <a:xfrm>
                <a:off x="3842057" y="2899449"/>
                <a:ext cx="100321" cy="4718"/>
              </a:xfrm>
            </p:spPr>
          </p:sp>
        </mc:Fallback>
      </mc:AlternateContent>
      <mc:AlternateContent xmlns:mc="http://schemas.openxmlformats.org/markup-compatibility/2006">
        <mc:Choice xmlns:p14="http://schemas.microsoft.com/office/powerpoint/2010/main" Requires="p14">
          <p:contentPart p14:bwMode="auto" r:id="rId106">
            <p14:nvContentPartPr>
              <p14:cNvPr id="1049561" name=""/>
              <p14:cNvContentPartPr/>
              <p14:nvPr/>
            </p14:nvContentPartPr>
            <p14:xfrm>
              <a:off x="3841422" y="2933211"/>
              <a:ext cx="83612" cy="188340"/>
            </p14:xfrm>
          </p:contentPart>
        </mc:Choice>
        <mc:Fallback>
          <p:sp>
            <p:nvSpPr>
              <p:cNvPr id="1049561" name=""/>
              <p:cNvSpPr/>
              <p:nvPr/>
            </p:nvSpPr>
            <p:spPr>
              <a:xfrm>
                <a:off x="3841422" y="2933211"/>
                <a:ext cx="83612" cy="188340"/>
              </a:xfrm>
            </p:spPr>
          </p:sp>
        </mc:Fallback>
      </mc:AlternateContent>
      <mc:AlternateContent xmlns:mc="http://schemas.openxmlformats.org/markup-compatibility/2006">
        <mc:Choice xmlns:p14="http://schemas.microsoft.com/office/powerpoint/2010/main" Requires="p14">
          <p:contentPart p14:bwMode="auto" r:id="rId107">
            <p14:nvContentPartPr>
              <p14:cNvPr id="1049562" name=""/>
              <p14:cNvContentPartPr/>
              <p14:nvPr/>
            </p14:nvContentPartPr>
            <p14:xfrm>
              <a:off x="3861106" y="3082932"/>
              <a:ext cx="136908" cy="27320"/>
            </p14:xfrm>
          </p:contentPart>
        </mc:Choice>
        <mc:Fallback>
          <p:sp>
            <p:nvSpPr>
              <p:cNvPr id="1049562" name=""/>
              <p:cNvSpPr/>
              <p:nvPr/>
            </p:nvSpPr>
            <p:spPr>
              <a:xfrm>
                <a:off x="3861106" y="3082932"/>
                <a:ext cx="136908" cy="27320"/>
              </a:xfrm>
            </p:spPr>
          </p:sp>
        </mc:Fallback>
      </mc:AlternateContent>
      <mc:AlternateContent xmlns:mc="http://schemas.openxmlformats.org/markup-compatibility/2006">
        <mc:Choice xmlns:p14="http://schemas.microsoft.com/office/powerpoint/2010/main" Requires="p14">
          <p:contentPart p14:bwMode="auto" r:id="rId108">
            <p14:nvContentPartPr>
              <p14:cNvPr id="1049563" name=""/>
              <p14:cNvContentPartPr/>
              <p14:nvPr/>
            </p14:nvContentPartPr>
            <p14:xfrm>
              <a:off x="4024293" y="2769284"/>
              <a:ext cx="16319" cy="57435"/>
            </p14:xfrm>
          </p:contentPart>
        </mc:Choice>
        <mc:Fallback>
          <p:sp>
            <p:nvSpPr>
              <p:cNvPr id="1049563" name=""/>
              <p:cNvSpPr/>
              <p:nvPr/>
            </p:nvSpPr>
            <p:spPr>
              <a:xfrm>
                <a:off x="4024293" y="2769284"/>
                <a:ext cx="16319" cy="57435"/>
              </a:xfrm>
            </p:spPr>
          </p:sp>
        </mc:Fallback>
      </mc:AlternateContent>
      <mc:AlternateContent xmlns:mc="http://schemas.openxmlformats.org/markup-compatibility/2006">
        <mc:Choice xmlns:p14="http://schemas.microsoft.com/office/powerpoint/2010/main" Requires="p14">
          <p:contentPart p14:bwMode="auto" r:id="rId109">
            <p14:nvContentPartPr>
              <p14:cNvPr id="1049564" name=""/>
              <p14:cNvContentPartPr/>
              <p14:nvPr/>
            </p14:nvContentPartPr>
            <p14:xfrm>
              <a:off x="4005880" y="2850395"/>
              <a:ext cx="83131" cy="191767"/>
            </p14:xfrm>
          </p:contentPart>
        </mc:Choice>
        <mc:Fallback>
          <p:sp>
            <p:nvSpPr>
              <p:cNvPr id="1049564" name=""/>
              <p:cNvSpPr/>
              <p:nvPr/>
            </p:nvSpPr>
            <p:spPr>
              <a:xfrm>
                <a:off x="4005880" y="2850395"/>
                <a:ext cx="83131" cy="191767"/>
              </a:xfrm>
            </p:spPr>
          </p:sp>
        </mc:Fallback>
      </mc:AlternateContent>
      <mc:AlternateContent xmlns:mc="http://schemas.openxmlformats.org/markup-compatibility/2006">
        <mc:Choice xmlns:p14="http://schemas.microsoft.com/office/powerpoint/2010/main" Requires="p14">
          <p:contentPart p14:bwMode="auto" r:id="rId110">
            <p14:nvContentPartPr>
              <p14:cNvPr id="1049565" name=""/>
              <p14:cNvContentPartPr/>
              <p14:nvPr/>
            </p14:nvContentPartPr>
            <p14:xfrm>
              <a:off x="4026198" y="2943895"/>
              <a:ext cx="98916" cy="85443"/>
            </p14:xfrm>
          </p:contentPart>
        </mc:Choice>
        <mc:Fallback>
          <p:sp>
            <p:nvSpPr>
              <p:cNvPr id="1049565" name=""/>
              <p:cNvSpPr/>
              <p:nvPr/>
            </p:nvSpPr>
            <p:spPr>
              <a:xfrm>
                <a:off x="4026198" y="2943895"/>
                <a:ext cx="98916" cy="85443"/>
              </a:xfrm>
            </p:spPr>
          </p:sp>
        </mc:Fallback>
      </mc:AlternateContent>
      <mc:AlternateContent xmlns:mc="http://schemas.openxmlformats.org/markup-compatibility/2006">
        <mc:Choice xmlns:p14="http://schemas.microsoft.com/office/powerpoint/2010/main" Requires="p14">
          <p:contentPart p14:bwMode="auto" r:id="rId111">
            <p14:nvContentPartPr>
              <p14:cNvPr id="1049566" name=""/>
              <p14:cNvContentPartPr/>
              <p14:nvPr/>
            </p14:nvContentPartPr>
            <p14:xfrm>
              <a:off x="4115359" y="2776268"/>
              <a:ext cx="94344" cy="215794"/>
            </p14:xfrm>
          </p:contentPart>
        </mc:Choice>
        <mc:Fallback>
          <p:sp>
            <p:nvSpPr>
              <p:cNvPr id="1049566" name=""/>
              <p:cNvSpPr/>
              <p:nvPr/>
            </p:nvSpPr>
            <p:spPr>
              <a:xfrm>
                <a:off x="4115359" y="2776268"/>
                <a:ext cx="94344" cy="215794"/>
              </a:xfrm>
            </p:spPr>
          </p:sp>
        </mc:Fallback>
      </mc:AlternateContent>
      <mc:AlternateContent xmlns:mc="http://schemas.openxmlformats.org/markup-compatibility/2006">
        <mc:Choice xmlns:p14="http://schemas.microsoft.com/office/powerpoint/2010/main" Requires="p14">
          <p:contentPart p14:bwMode="auto" r:id="rId112">
            <p14:nvContentPartPr>
              <p14:cNvPr id="1049567" name=""/>
              <p14:cNvContentPartPr/>
              <p14:nvPr/>
            </p14:nvContentPartPr>
            <p14:xfrm>
              <a:off x="4129698" y="2908338"/>
              <a:ext cx="201184" cy="102123"/>
            </p14:xfrm>
          </p:contentPart>
        </mc:Choice>
        <mc:Fallback>
          <p:sp>
            <p:nvSpPr>
              <p:cNvPr id="1049567" name=""/>
              <p:cNvSpPr/>
              <p:nvPr/>
            </p:nvSpPr>
            <p:spPr>
              <a:xfrm>
                <a:off x="4129698" y="2908338"/>
                <a:ext cx="201184" cy="102123"/>
              </a:xfrm>
            </p:spPr>
          </p:sp>
        </mc:Fallback>
      </mc:AlternateContent>
      <mc:AlternateContent xmlns:mc="http://schemas.openxmlformats.org/markup-compatibility/2006">
        <mc:Choice xmlns:p14="http://schemas.microsoft.com/office/powerpoint/2010/main" Requires="p14">
          <p:contentPart p14:bwMode="auto" r:id="rId113">
            <p14:nvContentPartPr>
              <p14:cNvPr id="1049568" name=""/>
              <p14:cNvContentPartPr/>
              <p14:nvPr/>
            </p14:nvContentPartPr>
            <p14:xfrm>
              <a:off x="4321320" y="2722298"/>
              <a:ext cx="17536" cy="122753"/>
            </p14:xfrm>
          </p:contentPart>
        </mc:Choice>
        <mc:Fallback>
          <p:sp>
            <p:nvSpPr>
              <p:cNvPr id="1049568" name=""/>
              <p:cNvSpPr/>
              <p:nvPr/>
            </p:nvSpPr>
            <p:spPr>
              <a:xfrm>
                <a:off x="4321320" y="2722298"/>
                <a:ext cx="17536" cy="122753"/>
              </a:xfrm>
            </p:spPr>
          </p:sp>
        </mc:Fallback>
      </mc:AlternateContent>
      <mc:AlternateContent xmlns:mc="http://schemas.openxmlformats.org/markup-compatibility/2006">
        <mc:Choice xmlns:p14="http://schemas.microsoft.com/office/powerpoint/2010/main" Requires="p14">
          <p:contentPart p14:bwMode="auto" r:id="rId114">
            <p14:nvContentPartPr>
              <p14:cNvPr id="1049569" name=""/>
              <p14:cNvContentPartPr/>
              <p14:nvPr/>
            </p14:nvContentPartPr>
            <p14:xfrm>
              <a:off x="4278281" y="2796956"/>
              <a:ext cx="167295" cy="284765"/>
            </p14:xfrm>
          </p:contentPart>
        </mc:Choice>
        <mc:Fallback>
          <p:sp>
            <p:nvSpPr>
              <p:cNvPr id="1049569" name=""/>
              <p:cNvSpPr/>
              <p:nvPr/>
            </p:nvSpPr>
            <p:spPr>
              <a:xfrm>
                <a:off x="4278281" y="2796956"/>
                <a:ext cx="167295" cy="284765"/>
              </a:xfrm>
            </p:spPr>
          </p:sp>
        </mc:Fallback>
      </mc:AlternateContent>
      <mc:AlternateContent xmlns:mc="http://schemas.openxmlformats.org/markup-compatibility/2006">
        <mc:Choice xmlns:p14="http://schemas.microsoft.com/office/powerpoint/2010/main" Requires="p14">
          <p:contentPart p14:bwMode="auto" r:id="rId115">
            <p14:nvContentPartPr>
              <p14:cNvPr id="1049570" name=""/>
              <p14:cNvContentPartPr/>
              <p14:nvPr/>
            </p14:nvContentPartPr>
            <p14:xfrm>
              <a:off x="4357652" y="2876591"/>
              <a:ext cx="18892" cy="130524"/>
            </p14:xfrm>
          </p:contentPart>
        </mc:Choice>
        <mc:Fallback>
          <p:sp>
            <p:nvSpPr>
              <p:cNvPr id="1049570" name=""/>
              <p:cNvSpPr/>
              <p:nvPr/>
            </p:nvSpPr>
            <p:spPr>
              <a:xfrm>
                <a:off x="4357652" y="2876591"/>
                <a:ext cx="18892" cy="130524"/>
              </a:xfrm>
            </p:spPr>
          </p:sp>
        </mc:Fallback>
      </mc:AlternateContent>
      <mc:AlternateContent xmlns:mc="http://schemas.openxmlformats.org/markup-compatibility/2006">
        <mc:Choice xmlns:p14="http://schemas.microsoft.com/office/powerpoint/2010/main" Requires="p14">
          <p:contentPart p14:bwMode="auto" r:id="rId116">
            <p14:nvContentPartPr>
              <p14:cNvPr id="1049571" name=""/>
              <p14:cNvContentPartPr/>
              <p14:nvPr/>
            </p14:nvContentPartPr>
            <p14:xfrm>
              <a:off x="4392575" y="2876591"/>
              <a:ext cx="17955" cy="56115"/>
            </p14:xfrm>
          </p:contentPart>
        </mc:Choice>
        <mc:Fallback>
          <p:sp>
            <p:nvSpPr>
              <p:cNvPr id="1049571" name=""/>
              <p:cNvSpPr/>
              <p:nvPr/>
            </p:nvSpPr>
            <p:spPr>
              <a:xfrm>
                <a:off x="4392575" y="2876591"/>
                <a:ext cx="17955" cy="56115"/>
              </a:xfrm>
            </p:spPr>
          </p:sp>
        </mc:Fallback>
      </mc:AlternateContent>
      <mc:AlternateContent xmlns:mc="http://schemas.openxmlformats.org/markup-compatibility/2006">
        <mc:Choice xmlns:p14="http://schemas.microsoft.com/office/powerpoint/2010/main" Requires="p14">
          <p:contentPart p14:bwMode="auto" r:id="rId117">
            <p14:nvContentPartPr>
              <p14:cNvPr id="1049572" name=""/>
              <p14:cNvContentPartPr/>
              <p14:nvPr/>
            </p14:nvContentPartPr>
            <p14:xfrm>
              <a:off x="4390609" y="2872781"/>
              <a:ext cx="90226" cy="179297"/>
            </p14:xfrm>
          </p:contentPart>
        </mc:Choice>
        <mc:Fallback>
          <p:sp>
            <p:nvSpPr>
              <p:cNvPr id="1049572" name=""/>
              <p:cNvSpPr/>
              <p:nvPr/>
            </p:nvSpPr>
            <p:spPr>
              <a:xfrm>
                <a:off x="4390609" y="2872781"/>
                <a:ext cx="90226" cy="179297"/>
              </a:xfrm>
            </p:spPr>
          </p:sp>
        </mc:Fallback>
      </mc:AlternateContent>
      <mc:AlternateContent xmlns:mc="http://schemas.openxmlformats.org/markup-compatibility/2006">
        <mc:Choice xmlns:p14="http://schemas.microsoft.com/office/powerpoint/2010/main" Requires="p14">
          <p:contentPart p14:bwMode="auto" r:id="rId118">
            <p14:nvContentPartPr>
              <p14:cNvPr id="1049573" name=""/>
              <p14:cNvContentPartPr/>
              <p14:nvPr/>
            </p14:nvContentPartPr>
            <p14:xfrm>
              <a:off x="4338603" y="2961015"/>
              <a:ext cx="248673" cy="74313"/>
            </p14:xfrm>
          </p:contentPart>
        </mc:Choice>
        <mc:Fallback>
          <p:sp>
            <p:nvSpPr>
              <p:cNvPr id="1049573" name=""/>
              <p:cNvSpPr/>
              <p:nvPr/>
            </p:nvSpPr>
            <p:spPr>
              <a:xfrm>
                <a:off x="4338603" y="2961015"/>
                <a:ext cx="248673" cy="74313"/>
              </a:xfrm>
            </p:spPr>
          </p:sp>
        </mc:Fallback>
      </mc:AlternateContent>
      <mc:AlternateContent xmlns:mc="http://schemas.openxmlformats.org/markup-compatibility/2006">
        <mc:Choice xmlns:p14="http://schemas.microsoft.com/office/powerpoint/2010/main" Requires="p14">
          <p:contentPart p14:bwMode="auto" r:id="rId119">
            <p14:nvContentPartPr>
              <p14:cNvPr id="1049574" name=""/>
              <p14:cNvContentPartPr/>
              <p14:nvPr/>
            </p14:nvContentPartPr>
            <p14:xfrm>
              <a:off x="4527483" y="2785793"/>
              <a:ext cx="74388" cy="364222"/>
            </p14:xfrm>
          </p:contentPart>
        </mc:Choice>
        <mc:Fallback>
          <p:sp>
            <p:nvSpPr>
              <p:cNvPr id="1049574" name=""/>
              <p:cNvSpPr/>
              <p:nvPr/>
            </p:nvSpPr>
            <p:spPr>
              <a:xfrm>
                <a:off x="4527483" y="2785793"/>
                <a:ext cx="74388" cy="364222"/>
              </a:xfrm>
            </p:spPr>
          </p:sp>
        </mc:Fallback>
      </mc:AlternateContent>
      <mc:AlternateContent xmlns:mc="http://schemas.openxmlformats.org/markup-compatibility/2006">
        <mc:Choice xmlns:p14="http://schemas.microsoft.com/office/powerpoint/2010/main" Requires="p14">
          <p:contentPart p14:bwMode="auto" r:id="rId120">
            <p14:nvContentPartPr>
              <p14:cNvPr id="1049575" name=""/>
              <p14:cNvContentPartPr/>
              <p14:nvPr/>
            </p14:nvContentPartPr>
            <p14:xfrm>
              <a:off x="7558053" y="6180897"/>
              <a:ext cx="561303" cy="476532"/>
            </p14:xfrm>
          </p:contentPart>
        </mc:Choice>
        <mc:Fallback>
          <p:sp>
            <p:nvSpPr>
              <p:cNvPr id="1049575" name=""/>
              <p:cNvSpPr/>
              <p:nvPr/>
            </p:nvSpPr>
            <p:spPr>
              <a:xfrm>
                <a:off x="7558053" y="6180897"/>
                <a:ext cx="561303" cy="476532"/>
              </a:xfrm>
            </p:spPr>
          </p:sp>
        </mc:Fallback>
      </mc:AlternateContent>
      <mc:AlternateContent xmlns:mc="http://schemas.openxmlformats.org/markup-compatibility/2006">
        <mc:Choice xmlns:p14="http://schemas.microsoft.com/office/powerpoint/2010/main" Requires="p14">
          <p:contentPart p14:bwMode="auto" r:id="rId121">
            <p14:nvContentPartPr>
              <p14:cNvPr id="1049576" name=""/>
              <p14:cNvContentPartPr/>
              <p14:nvPr/>
            </p14:nvContentPartPr>
            <p14:xfrm>
              <a:off x="0" y="0"/>
              <a:ext cx="0" cy="0"/>
            </p14:xfrm>
          </p:contentPart>
        </mc:Choice>
        <mc:Fallback>
          <p:sp>
            <p:nvSpPr>
              <p:cNvPr id="1049576"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122">
            <p14:nvContentPartPr>
              <p14:cNvPr id="1049577" name=""/>
              <p14:cNvContentPartPr/>
              <p14:nvPr/>
            </p14:nvContentPartPr>
            <p14:xfrm>
              <a:off x="8028407" y="6141500"/>
              <a:ext cx="211782" cy="81279"/>
            </p14:xfrm>
          </p:contentPart>
        </mc:Choice>
        <mc:Fallback>
          <p:sp>
            <p:nvSpPr>
              <p:cNvPr id="1049577" name=""/>
              <p:cNvSpPr/>
              <p:nvPr/>
            </p:nvSpPr>
            <p:spPr>
              <a:xfrm>
                <a:off x="8028407" y="6141500"/>
                <a:ext cx="211782" cy="81279"/>
              </a:xfrm>
            </p:spPr>
          </p:sp>
        </mc:Fallback>
      </mc:AlternateContent>
      <mc:AlternateContent xmlns:mc="http://schemas.openxmlformats.org/markup-compatibility/2006">
        <mc:Choice xmlns:p14="http://schemas.microsoft.com/office/powerpoint/2010/main" Requires="p14">
          <p:contentPart p14:bwMode="auto" r:id="rId123">
            <p14:nvContentPartPr>
              <p14:cNvPr id="1049578" name=""/>
              <p14:cNvContentPartPr/>
              <p14:nvPr/>
            </p14:nvContentPartPr>
            <p14:xfrm>
              <a:off x="8119209" y="6057529"/>
              <a:ext cx="155769" cy="145192"/>
            </p14:xfrm>
          </p:contentPart>
        </mc:Choice>
        <mc:Fallback>
          <p:sp>
            <p:nvSpPr>
              <p:cNvPr id="1049578" name=""/>
              <p:cNvSpPr/>
              <p:nvPr/>
            </p:nvSpPr>
            <p:spPr>
              <a:xfrm>
                <a:off x="8119209" y="6057529"/>
                <a:ext cx="155769" cy="145192"/>
              </a:xfrm>
            </p:spPr>
          </p:sp>
        </mc:Fallback>
      </mc:AlternateContent>
      <mc:AlternateContent xmlns:mc="http://schemas.openxmlformats.org/markup-compatibility/2006">
        <mc:Choice xmlns:p14="http://schemas.microsoft.com/office/powerpoint/2010/main" Requires="p14">
          <p:contentPart p14:bwMode="auto" r:id="rId124">
            <p14:nvContentPartPr>
              <p14:cNvPr id="1049579" name=""/>
              <p14:cNvContentPartPr/>
              <p14:nvPr/>
            </p14:nvContentPartPr>
            <p14:xfrm>
              <a:off x="8316347" y="5712332"/>
              <a:ext cx="186666" cy="311940"/>
            </p14:xfrm>
          </p:contentPart>
        </mc:Choice>
        <mc:Fallback>
          <p:sp>
            <p:nvSpPr>
              <p:cNvPr id="1049579" name=""/>
              <p:cNvSpPr/>
              <p:nvPr/>
            </p:nvSpPr>
            <p:spPr>
              <a:xfrm>
                <a:off x="8316347" y="5712332"/>
                <a:ext cx="186666" cy="311940"/>
              </a:xfrm>
            </p:spPr>
          </p:sp>
        </mc:Fallback>
      </mc:AlternateContent>
      <mc:AlternateContent xmlns:mc="http://schemas.openxmlformats.org/markup-compatibility/2006">
        <mc:Choice xmlns:p14="http://schemas.microsoft.com/office/powerpoint/2010/main" Requires="p14">
          <p:contentPart p14:bwMode="auto" r:id="rId125">
            <p14:nvContentPartPr>
              <p14:cNvPr id="1049580" name=""/>
              <p14:cNvContentPartPr/>
              <p14:nvPr/>
            </p14:nvContentPartPr>
            <p14:xfrm>
              <a:off x="8517768" y="5834189"/>
              <a:ext cx="6217" cy="115580"/>
            </p14:xfrm>
          </p:contentPart>
        </mc:Choice>
        <mc:Fallback>
          <p:sp>
            <p:nvSpPr>
              <p:cNvPr id="1049580" name=""/>
              <p:cNvSpPr/>
              <p:nvPr/>
            </p:nvSpPr>
            <p:spPr>
              <a:xfrm>
                <a:off x="8517768" y="5834189"/>
                <a:ext cx="6217" cy="115580"/>
              </a:xfrm>
            </p:spPr>
          </p:sp>
        </mc:Fallback>
      </mc:AlternateContent>
      <mc:AlternateContent xmlns:mc="http://schemas.openxmlformats.org/markup-compatibility/2006">
        <mc:Choice xmlns:p14="http://schemas.microsoft.com/office/powerpoint/2010/main" Requires="p14">
          <p:contentPart p14:bwMode="auto" r:id="rId126">
            <p14:nvContentPartPr>
              <p14:cNvPr id="1049581" name=""/>
              <p14:cNvContentPartPr/>
              <p14:nvPr/>
            </p14:nvContentPartPr>
            <p14:xfrm>
              <a:off x="8483681" y="5698945"/>
              <a:ext cx="113092" cy="242313"/>
            </p14:xfrm>
          </p:contentPart>
        </mc:Choice>
        <mc:Fallback>
          <p:sp>
            <p:nvSpPr>
              <p:cNvPr id="1049581" name=""/>
              <p:cNvSpPr/>
              <p:nvPr/>
            </p:nvSpPr>
            <p:spPr>
              <a:xfrm>
                <a:off x="8483681" y="5698945"/>
                <a:ext cx="113092" cy="242313"/>
              </a:xfrm>
            </p:spPr>
          </p:sp>
        </mc:Fallback>
      </mc:AlternateContent>
      <mc:AlternateContent xmlns:mc="http://schemas.openxmlformats.org/markup-compatibility/2006">
        <mc:Choice xmlns:p14="http://schemas.microsoft.com/office/powerpoint/2010/main" Requires="p14">
          <p:contentPart p14:bwMode="auto" r:id="rId127">
            <p14:nvContentPartPr>
              <p14:cNvPr id="1049582" name=""/>
              <p14:cNvContentPartPr/>
              <p14:nvPr/>
            </p14:nvContentPartPr>
            <p14:xfrm>
              <a:off x="8580196" y="5736662"/>
              <a:ext cx="155479" cy="169380"/>
            </p14:xfrm>
          </p:contentPart>
        </mc:Choice>
        <mc:Fallback>
          <p:sp>
            <p:nvSpPr>
              <p:cNvPr id="1049582" name=""/>
              <p:cNvSpPr/>
              <p:nvPr/>
            </p:nvSpPr>
            <p:spPr>
              <a:xfrm>
                <a:off x="8580196" y="5736662"/>
                <a:ext cx="155479" cy="169380"/>
              </a:xfrm>
            </p:spPr>
          </p:sp>
        </mc:Fallback>
      </mc:AlternateContent>
      <mc:AlternateContent xmlns:mc="http://schemas.openxmlformats.org/markup-compatibility/2006">
        <mc:Choice xmlns:p14="http://schemas.microsoft.com/office/powerpoint/2010/main" Requires="p14">
          <p:contentPart p14:bwMode="auto" r:id="rId128">
            <p14:nvContentPartPr>
              <p14:cNvPr id="1049583" name=""/>
              <p14:cNvContentPartPr/>
              <p14:nvPr/>
            </p14:nvContentPartPr>
            <p14:xfrm>
              <a:off x="8669974" y="5737553"/>
              <a:ext cx="139084" cy="127002"/>
            </p14:xfrm>
          </p:contentPart>
        </mc:Choice>
        <mc:Fallback>
          <p:sp>
            <p:nvSpPr>
              <p:cNvPr id="1049583" name=""/>
              <p:cNvSpPr/>
              <p:nvPr/>
            </p:nvSpPr>
            <p:spPr>
              <a:xfrm>
                <a:off x="8669974" y="5737553"/>
                <a:ext cx="139084" cy="127002"/>
              </a:xfrm>
            </p:spPr>
          </p:sp>
        </mc:Fallback>
      </mc:AlternateContent>
      <mc:AlternateContent xmlns:mc="http://schemas.openxmlformats.org/markup-compatibility/2006">
        <mc:Choice xmlns:p14="http://schemas.microsoft.com/office/powerpoint/2010/main" Requires="p14">
          <p:contentPart p14:bwMode="auto" r:id="rId129">
            <p14:nvContentPartPr>
              <p14:cNvPr id="1049584" name=""/>
              <p14:cNvContentPartPr/>
              <p14:nvPr/>
            </p14:nvContentPartPr>
            <p14:xfrm>
              <a:off x="8804203" y="5688023"/>
              <a:ext cx="84655" cy="171278"/>
            </p14:xfrm>
          </p:contentPart>
        </mc:Choice>
        <mc:Fallback>
          <p:sp>
            <p:nvSpPr>
              <p:cNvPr id="1049584" name=""/>
              <p:cNvSpPr/>
              <p:nvPr/>
            </p:nvSpPr>
            <p:spPr>
              <a:xfrm>
                <a:off x="8804203" y="5688023"/>
                <a:ext cx="84655" cy="171278"/>
              </a:xfrm>
            </p:spPr>
          </p:sp>
        </mc:Fallback>
      </mc:AlternateContent>
      <mc:AlternateContent xmlns:mc="http://schemas.openxmlformats.org/markup-compatibility/2006">
        <mc:Choice xmlns:p14="http://schemas.microsoft.com/office/powerpoint/2010/main" Requires="p14">
          <p:contentPart p14:bwMode="auto" r:id="rId130">
            <p14:nvContentPartPr>
              <p14:cNvPr id="1049585" name=""/>
              <p14:cNvContentPartPr/>
              <p14:nvPr/>
            </p14:nvContentPartPr>
            <p14:xfrm>
              <a:off x="8884379" y="5483697"/>
              <a:ext cx="426667" cy="282478"/>
            </p14:xfrm>
          </p:contentPart>
        </mc:Choice>
        <mc:Fallback>
          <p:sp>
            <p:nvSpPr>
              <p:cNvPr id="1049585" name=""/>
              <p:cNvSpPr/>
              <p:nvPr/>
            </p:nvSpPr>
            <p:spPr>
              <a:xfrm>
                <a:off x="8884379" y="5483697"/>
                <a:ext cx="426667" cy="282478"/>
              </a:xfrm>
            </p:spPr>
          </p:sp>
        </mc:Fallback>
      </mc:AlternateContent>
      <mc:AlternateContent xmlns:mc="http://schemas.openxmlformats.org/markup-compatibility/2006">
        <mc:Choice xmlns:p14="http://schemas.microsoft.com/office/powerpoint/2010/main" Requires="p14">
          <p:contentPart p14:bwMode="auto" r:id="rId131">
            <p14:nvContentPartPr>
              <p14:cNvPr id="1049586" name=""/>
              <p14:cNvContentPartPr/>
              <p14:nvPr/>
            </p14:nvContentPartPr>
            <p14:xfrm>
              <a:off x="0" y="0"/>
              <a:ext cx="0" cy="0"/>
            </p14:xfrm>
          </p:contentPart>
        </mc:Choice>
        <mc:Fallback>
          <p:sp>
            <p:nvSpPr>
              <p:cNvPr id="1049586"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132">
            <p14:nvContentPartPr>
              <p14:cNvPr id="1049587" name=""/>
              <p14:cNvContentPartPr/>
              <p14:nvPr/>
            </p14:nvContentPartPr>
            <p14:xfrm>
              <a:off x="8582101" y="5636720"/>
              <a:ext cx="20852" cy="154928"/>
            </p14:xfrm>
          </p:contentPart>
        </mc:Choice>
        <mc:Fallback>
          <p:sp>
            <p:nvSpPr>
              <p:cNvPr id="1049587" name=""/>
              <p:cNvSpPr/>
              <p:nvPr/>
            </p:nvSpPr>
            <p:spPr>
              <a:xfrm>
                <a:off x="8582101" y="5636720"/>
                <a:ext cx="20852" cy="154928"/>
              </a:xfrm>
            </p:spPr>
          </p:sp>
        </mc:Fallback>
      </mc:AlternateContent>
      <mc:AlternateContent xmlns:mc="http://schemas.openxmlformats.org/markup-compatibility/2006">
        <mc:Choice xmlns:p14="http://schemas.microsoft.com/office/powerpoint/2010/main" Requires="p14">
          <p:contentPart p14:bwMode="auto" r:id="rId133">
            <p14:nvContentPartPr>
              <p14:cNvPr id="1049588" name=""/>
              <p14:cNvContentPartPr/>
              <p14:nvPr/>
            </p14:nvContentPartPr>
            <p14:xfrm>
              <a:off x="8583371" y="5754775"/>
              <a:ext cx="43653" cy="5761"/>
            </p14:xfrm>
          </p:contentPart>
        </mc:Choice>
        <mc:Fallback>
          <p:sp>
            <p:nvSpPr>
              <p:cNvPr id="1049588" name=""/>
              <p:cNvSpPr/>
              <p:nvPr/>
            </p:nvSpPr>
            <p:spPr>
              <a:xfrm>
                <a:off x="8583371" y="5754775"/>
                <a:ext cx="43653" cy="5761"/>
              </a:xfrm>
            </p:spPr>
          </p:sp>
        </mc:Fallback>
      </mc:AlternateContent>
      <mc:AlternateContent xmlns:mc="http://schemas.openxmlformats.org/markup-compatibility/2006">
        <mc:Choice xmlns:p14="http://schemas.microsoft.com/office/powerpoint/2010/main" Requires="p14">
          <p:contentPart p14:bwMode="auto" r:id="rId134">
            <p14:nvContentPartPr>
              <p14:cNvPr id="1049589" name=""/>
              <p14:cNvContentPartPr/>
              <p14:nvPr/>
            </p14:nvContentPartPr>
            <p14:xfrm>
              <a:off x="3420582" y="2792142"/>
              <a:ext cx="57194" cy="381932"/>
            </p14:xfrm>
          </p:contentPart>
        </mc:Choice>
        <mc:Fallback>
          <p:sp>
            <p:nvSpPr>
              <p:cNvPr id="1049589" name=""/>
              <p:cNvSpPr/>
              <p:nvPr/>
            </p:nvSpPr>
            <p:spPr>
              <a:xfrm>
                <a:off x="3420582" y="2792142"/>
                <a:ext cx="57194" cy="381932"/>
              </a:xfrm>
            </p:spPr>
          </p:sp>
        </mc:Fallback>
      </mc:AlternateContent>
      <mc:AlternateContent xmlns:mc="http://schemas.openxmlformats.org/markup-compatibility/2006">
        <mc:Choice xmlns:p14="http://schemas.microsoft.com/office/powerpoint/2010/main" Requires="p14">
          <p:contentPart p14:bwMode="auto" r:id="rId135">
            <p14:nvContentPartPr>
              <p14:cNvPr id="1049590" name=""/>
              <p14:cNvContentPartPr/>
              <p14:nvPr/>
            </p14:nvContentPartPr>
            <p14:xfrm>
              <a:off x="0" y="0"/>
              <a:ext cx="0" cy="0"/>
            </p14:xfrm>
          </p:contentPart>
        </mc:Choice>
        <mc:Fallback>
          <p:sp>
            <p:nvSpPr>
              <p:cNvPr id="1049590"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136">
            <p14:nvContentPartPr>
              <p14:cNvPr id="1049591" name=""/>
              <p14:cNvContentPartPr/>
              <p14:nvPr/>
            </p14:nvContentPartPr>
            <p14:xfrm>
              <a:off x="2427981" y="2366726"/>
              <a:ext cx="106523" cy="170502"/>
            </p14:xfrm>
          </p:contentPart>
        </mc:Choice>
        <mc:Fallback>
          <p:sp>
            <p:nvSpPr>
              <p:cNvPr id="1049591" name=""/>
              <p:cNvSpPr/>
              <p:nvPr/>
            </p:nvSpPr>
            <p:spPr>
              <a:xfrm>
                <a:off x="2427981" y="2366726"/>
                <a:ext cx="106523" cy="170502"/>
              </a:xfrm>
            </p:spPr>
          </p:sp>
        </mc:Fallback>
      </mc:AlternateContent>
      <mc:AlternateContent xmlns:mc="http://schemas.openxmlformats.org/markup-compatibility/2006">
        <mc:Choice xmlns:p14="http://schemas.microsoft.com/office/powerpoint/2010/main" Requires="p14">
          <p:contentPart p14:bwMode="auto" r:id="rId137">
            <p14:nvContentPartPr>
              <p14:cNvPr id="1049592" name=""/>
              <p14:cNvContentPartPr/>
              <p14:nvPr/>
            </p14:nvContentPartPr>
            <p14:xfrm>
              <a:off x="2202567" y="2426996"/>
              <a:ext cx="278806" cy="31660"/>
            </p14:xfrm>
          </p:contentPart>
        </mc:Choice>
        <mc:Fallback>
          <p:sp>
            <p:nvSpPr>
              <p:cNvPr id="1049592" name=""/>
              <p:cNvSpPr/>
              <p:nvPr/>
            </p:nvSpPr>
            <p:spPr>
              <a:xfrm>
                <a:off x="2202567" y="2426996"/>
                <a:ext cx="278806" cy="31660"/>
              </a:xfrm>
            </p:spPr>
          </p:sp>
        </mc:Fallback>
      </mc:AlternateContent>
      <mc:AlternateContent xmlns:mc="http://schemas.openxmlformats.org/markup-compatibility/2006">
        <mc:Choice xmlns:p14="http://schemas.microsoft.com/office/powerpoint/2010/main" Requires="p14">
          <p:contentPart p14:bwMode="auto" r:id="rId138">
            <p14:nvContentPartPr>
              <p14:cNvPr id="1049593" name=""/>
              <p14:cNvContentPartPr/>
              <p14:nvPr/>
            </p14:nvContentPartPr>
            <p14:xfrm>
              <a:off x="2694261" y="2295985"/>
              <a:ext cx="104684" cy="190424"/>
            </p14:xfrm>
          </p:contentPart>
        </mc:Choice>
        <mc:Fallback>
          <p:sp>
            <p:nvSpPr>
              <p:cNvPr id="1049593" name=""/>
              <p:cNvSpPr/>
              <p:nvPr/>
            </p:nvSpPr>
            <p:spPr>
              <a:xfrm>
                <a:off x="2694261" y="2295985"/>
                <a:ext cx="104684" cy="190424"/>
              </a:xfrm>
            </p:spPr>
          </p:sp>
        </mc:Fallback>
      </mc:AlternateContent>
      <mc:AlternateContent xmlns:mc="http://schemas.openxmlformats.org/markup-compatibility/2006">
        <mc:Choice xmlns:p14="http://schemas.microsoft.com/office/powerpoint/2010/main" Requires="p14">
          <p:contentPart p14:bwMode="auto" r:id="rId139">
            <p14:nvContentPartPr>
              <p14:cNvPr id="1049594" name=""/>
              <p14:cNvContentPartPr/>
              <p14:nvPr/>
            </p14:nvContentPartPr>
            <p14:xfrm>
              <a:off x="2814241" y="2209893"/>
              <a:ext cx="133466" cy="285459"/>
            </p14:xfrm>
          </p:contentPart>
        </mc:Choice>
        <mc:Fallback>
          <p:sp>
            <p:nvSpPr>
              <p:cNvPr id="1049594" name=""/>
              <p:cNvSpPr/>
              <p:nvPr/>
            </p:nvSpPr>
            <p:spPr>
              <a:xfrm>
                <a:off x="2814241" y="2209893"/>
                <a:ext cx="133466" cy="285459"/>
              </a:xfrm>
            </p:spPr>
          </p:sp>
        </mc:Fallback>
      </mc:AlternateContent>
      <mc:AlternateContent xmlns:mc="http://schemas.openxmlformats.org/markup-compatibility/2006">
        <mc:Choice xmlns:p14="http://schemas.microsoft.com/office/powerpoint/2010/main" Requires="p14">
          <p:contentPart p14:bwMode="auto" r:id="rId140">
            <p14:nvContentPartPr>
              <p14:cNvPr id="1049595" name=""/>
              <p14:cNvContentPartPr/>
              <p14:nvPr/>
            </p14:nvContentPartPr>
            <p14:xfrm>
              <a:off x="2965621" y="2314025"/>
              <a:ext cx="110125" cy="205515"/>
            </p14:xfrm>
          </p:contentPart>
        </mc:Choice>
        <mc:Fallback>
          <p:sp>
            <p:nvSpPr>
              <p:cNvPr id="1049595" name=""/>
              <p:cNvSpPr/>
              <p:nvPr/>
            </p:nvSpPr>
            <p:spPr>
              <a:xfrm>
                <a:off x="2965621" y="2314025"/>
                <a:ext cx="110125" cy="205515"/>
              </a:xfrm>
            </p:spPr>
          </p:sp>
        </mc:Fallback>
      </mc:AlternateContent>
      <mc:AlternateContent xmlns:mc="http://schemas.openxmlformats.org/markup-compatibility/2006">
        <mc:Choice xmlns:p14="http://schemas.microsoft.com/office/powerpoint/2010/main" Requires="p14">
          <p:contentPart p14:bwMode="auto" r:id="rId141">
            <p14:nvContentPartPr>
              <p14:cNvPr id="1049596" name=""/>
              <p14:cNvContentPartPr/>
              <p14:nvPr/>
            </p14:nvContentPartPr>
            <p14:xfrm>
              <a:off x="3101048" y="2317790"/>
              <a:ext cx="130791" cy="25700"/>
            </p14:xfrm>
          </p:contentPart>
        </mc:Choice>
        <mc:Fallback>
          <p:sp>
            <p:nvSpPr>
              <p:cNvPr id="1049596" name=""/>
              <p:cNvSpPr/>
              <p:nvPr/>
            </p:nvSpPr>
            <p:spPr>
              <a:xfrm>
                <a:off x="3101048" y="2317790"/>
                <a:ext cx="130791" cy="25700"/>
              </a:xfrm>
            </p:spPr>
          </p:sp>
        </mc:Fallback>
      </mc:AlternateContent>
      <mc:AlternateContent xmlns:mc="http://schemas.openxmlformats.org/markup-compatibility/2006">
        <mc:Choice xmlns:p14="http://schemas.microsoft.com/office/powerpoint/2010/main" Requires="p14">
          <p:contentPart p14:bwMode="auto" r:id="rId142">
            <p14:nvContentPartPr>
              <p14:cNvPr id="1049597" name=""/>
              <p14:cNvContentPartPr/>
              <p14:nvPr/>
            </p14:nvContentPartPr>
            <p14:xfrm>
              <a:off x="3140136" y="2251422"/>
              <a:ext cx="77382" cy="247795"/>
            </p14:xfrm>
          </p:contentPart>
        </mc:Choice>
        <mc:Fallback>
          <p:sp>
            <p:nvSpPr>
              <p:cNvPr id="1049597" name=""/>
              <p:cNvSpPr/>
              <p:nvPr/>
            </p:nvSpPr>
            <p:spPr>
              <a:xfrm>
                <a:off x="3140136" y="2251422"/>
                <a:ext cx="77382" cy="247795"/>
              </a:xfrm>
            </p:spPr>
          </p:sp>
        </mc:Fallback>
      </mc:AlternateContent>
      <mc:AlternateContent xmlns:mc="http://schemas.openxmlformats.org/markup-compatibility/2006">
        <mc:Choice xmlns:p14="http://schemas.microsoft.com/office/powerpoint/2010/main" Requires="p14">
          <p:contentPart p14:bwMode="auto" r:id="rId143">
            <p14:nvContentPartPr>
              <p14:cNvPr id="1049598" name=""/>
              <p14:cNvContentPartPr/>
              <p14:nvPr/>
            </p14:nvContentPartPr>
            <p14:xfrm>
              <a:off x="3052791" y="2341585"/>
              <a:ext cx="144138" cy="14726"/>
            </p14:xfrm>
          </p:contentPart>
        </mc:Choice>
        <mc:Fallback>
          <p:sp>
            <p:nvSpPr>
              <p:cNvPr id="1049598" name=""/>
              <p:cNvSpPr/>
              <p:nvPr/>
            </p:nvSpPr>
            <p:spPr>
              <a:xfrm>
                <a:off x="3052791" y="2341585"/>
                <a:ext cx="144138" cy="14726"/>
              </a:xfrm>
            </p:spPr>
          </p:sp>
        </mc:Fallback>
      </mc:AlternateContent>
      <mc:AlternateContent xmlns:mc="http://schemas.openxmlformats.org/markup-compatibility/2006">
        <mc:Choice xmlns:p14="http://schemas.microsoft.com/office/powerpoint/2010/main" Requires="p14">
          <p:contentPart p14:bwMode="auto" r:id="rId144">
            <p14:nvContentPartPr>
              <p14:cNvPr id="1049599" name=""/>
              <p14:cNvContentPartPr/>
              <p14:nvPr/>
            </p14:nvContentPartPr>
            <p14:xfrm>
              <a:off x="3243342" y="2338311"/>
              <a:ext cx="210641" cy="142510"/>
            </p14:xfrm>
          </p:contentPart>
        </mc:Choice>
        <mc:Fallback>
          <p:sp>
            <p:nvSpPr>
              <p:cNvPr id="1049599" name=""/>
              <p:cNvSpPr/>
              <p:nvPr/>
            </p:nvSpPr>
            <p:spPr>
              <a:xfrm>
                <a:off x="3243342" y="2338311"/>
                <a:ext cx="210641" cy="142510"/>
              </a:xfrm>
            </p:spPr>
          </p:sp>
        </mc:Fallback>
      </mc:AlternateContent>
      <mc:AlternateContent xmlns:mc="http://schemas.openxmlformats.org/markup-compatibility/2006">
        <mc:Choice xmlns:p14="http://schemas.microsoft.com/office/powerpoint/2010/main" Requires="p14">
          <p:contentPart p14:bwMode="auto" r:id="rId145">
            <p14:nvContentPartPr>
              <p14:cNvPr id="1049600" name=""/>
              <p14:cNvContentPartPr/>
              <p14:nvPr/>
            </p14:nvContentPartPr>
            <p14:xfrm>
              <a:off x="3382615" y="2328447"/>
              <a:ext cx="154338" cy="151080"/>
            </p14:xfrm>
          </p:contentPart>
        </mc:Choice>
        <mc:Fallback>
          <p:sp>
            <p:nvSpPr>
              <p:cNvPr id="1049600" name=""/>
              <p:cNvSpPr/>
              <p:nvPr/>
            </p:nvSpPr>
            <p:spPr>
              <a:xfrm>
                <a:off x="3382615" y="2328447"/>
                <a:ext cx="154338" cy="151080"/>
              </a:xfrm>
            </p:spPr>
          </p:sp>
        </mc:Fallback>
      </mc:AlternateContent>
      <mc:AlternateContent xmlns:mc="http://schemas.openxmlformats.org/markup-compatibility/2006">
        <mc:Choice xmlns:p14="http://schemas.microsoft.com/office/powerpoint/2010/main" Requires="p14">
          <p:contentPart p14:bwMode="auto" r:id="rId146">
            <p14:nvContentPartPr>
              <p14:cNvPr id="1049601" name=""/>
              <p14:cNvContentPartPr/>
              <p14:nvPr/>
            </p14:nvContentPartPr>
            <p14:xfrm>
              <a:off x="3561468" y="2199356"/>
              <a:ext cx="68096" cy="299163"/>
            </p14:xfrm>
          </p:contentPart>
        </mc:Choice>
        <mc:Fallback>
          <p:sp>
            <p:nvSpPr>
              <p:cNvPr id="1049601" name=""/>
              <p:cNvSpPr/>
              <p:nvPr/>
            </p:nvSpPr>
            <p:spPr>
              <a:xfrm>
                <a:off x="3561468" y="2199356"/>
                <a:ext cx="68096" cy="299163"/>
              </a:xfrm>
            </p:spPr>
          </p:sp>
        </mc:Fallback>
      </mc:AlternateContent>
      <mc:AlternateContent xmlns:mc="http://schemas.openxmlformats.org/markup-compatibility/2006">
        <mc:Choice xmlns:p14="http://schemas.microsoft.com/office/powerpoint/2010/main" Requires="p14">
          <p:contentPart p14:bwMode="auto" r:id="rId147">
            <p14:nvContentPartPr>
              <p14:cNvPr id="1049602" name=""/>
              <p14:cNvContentPartPr/>
              <p14:nvPr/>
            </p14:nvContentPartPr>
            <p14:xfrm>
              <a:off x="3628274" y="2334454"/>
              <a:ext cx="150664" cy="149253"/>
            </p14:xfrm>
          </p:contentPart>
        </mc:Choice>
        <mc:Fallback>
          <p:sp>
            <p:nvSpPr>
              <p:cNvPr id="1049602" name=""/>
              <p:cNvSpPr/>
              <p:nvPr/>
            </p:nvSpPr>
            <p:spPr>
              <a:xfrm>
                <a:off x="3628274" y="2334454"/>
                <a:ext cx="150664" cy="149253"/>
              </a:xfrm>
            </p:spPr>
          </p:sp>
        </mc:Fallback>
      </mc:AlternateContent>
      <mc:AlternateContent xmlns:mc="http://schemas.openxmlformats.org/markup-compatibility/2006">
        <mc:Choice xmlns:p14="http://schemas.microsoft.com/office/powerpoint/2010/main" Requires="p14">
          <p:contentPart p14:bwMode="auto" r:id="rId148">
            <p14:nvContentPartPr>
              <p14:cNvPr id="1049603" name=""/>
              <p14:cNvContentPartPr/>
              <p14:nvPr/>
            </p14:nvContentPartPr>
            <p14:xfrm>
              <a:off x="3772927" y="2338322"/>
              <a:ext cx="77384" cy="197026"/>
            </p14:xfrm>
          </p:contentPart>
        </mc:Choice>
        <mc:Fallback>
          <p:sp>
            <p:nvSpPr>
              <p:cNvPr id="1049603" name=""/>
              <p:cNvSpPr/>
              <p:nvPr/>
            </p:nvSpPr>
            <p:spPr>
              <a:xfrm>
                <a:off x="3772927" y="2338322"/>
                <a:ext cx="77384" cy="197026"/>
              </a:xfrm>
            </p:spPr>
          </p:sp>
        </mc:Fallback>
      </mc:AlternateContent>
      <mc:AlternateContent xmlns:mc="http://schemas.openxmlformats.org/markup-compatibility/2006">
        <mc:Choice xmlns:p14="http://schemas.microsoft.com/office/powerpoint/2010/main" Requires="p14">
          <p:contentPart p14:bwMode="auto" r:id="rId149">
            <p14:nvContentPartPr>
              <p14:cNvPr id="1049604" name=""/>
              <p14:cNvContentPartPr/>
              <p14:nvPr/>
            </p14:nvContentPartPr>
            <p14:xfrm>
              <a:off x="3116288" y="2331391"/>
              <a:ext cx="87405" cy="23528"/>
            </p14:xfrm>
          </p:contentPart>
        </mc:Choice>
        <mc:Fallback>
          <p:sp>
            <p:nvSpPr>
              <p:cNvPr id="1049604" name=""/>
              <p:cNvSpPr/>
              <p:nvPr/>
            </p:nvSpPr>
            <p:spPr>
              <a:xfrm>
                <a:off x="3116288" y="2331391"/>
                <a:ext cx="87405" cy="23528"/>
              </a:xfrm>
            </p:spPr>
          </p:sp>
        </mc:Fallback>
      </mc:AlternateContent>
      <mc:AlternateContent xmlns:mc="http://schemas.openxmlformats.org/markup-compatibility/2006">
        <mc:Choice xmlns:p14="http://schemas.microsoft.com/office/powerpoint/2010/main" Requires="p14">
          <p:contentPart p14:bwMode="auto" r:id="rId150">
            <p14:nvContentPartPr>
              <p14:cNvPr id="1049605" name=""/>
              <p14:cNvContentPartPr/>
              <p14:nvPr/>
            </p14:nvContentPartPr>
            <p14:xfrm>
              <a:off x="1055192" y="1267219"/>
              <a:ext cx="95916" cy="781595"/>
            </p14:xfrm>
          </p:contentPart>
        </mc:Choice>
        <mc:Fallback>
          <p:sp>
            <p:nvSpPr>
              <p:cNvPr id="1049605" name=""/>
              <p:cNvSpPr/>
              <p:nvPr/>
            </p:nvSpPr>
            <p:spPr>
              <a:xfrm>
                <a:off x="1055192" y="1267219"/>
                <a:ext cx="95916" cy="781595"/>
              </a:xfrm>
            </p:spPr>
          </p:sp>
        </mc:Fallback>
      </mc:AlternateContent>
      <mc:AlternateContent xmlns:mc="http://schemas.openxmlformats.org/markup-compatibility/2006">
        <mc:Choice xmlns:p14="http://schemas.microsoft.com/office/powerpoint/2010/main" Requires="p14">
          <p:contentPart p14:bwMode="auto" r:id="rId151">
            <p14:nvContentPartPr>
              <p14:cNvPr id="1049606" name=""/>
              <p14:cNvContentPartPr/>
              <p14:nvPr/>
            </p14:nvContentPartPr>
            <p14:xfrm>
              <a:off x="964037" y="1165627"/>
              <a:ext cx="72106" cy="199416"/>
            </p14:xfrm>
          </p:contentPart>
        </mc:Choice>
        <mc:Fallback>
          <p:sp>
            <p:nvSpPr>
              <p:cNvPr id="1049606" name=""/>
              <p:cNvSpPr/>
              <p:nvPr/>
            </p:nvSpPr>
            <p:spPr>
              <a:xfrm>
                <a:off x="964037" y="1165627"/>
                <a:ext cx="72106" cy="199416"/>
              </a:xfrm>
            </p:spPr>
          </p:sp>
        </mc:Fallback>
      </mc:AlternateContent>
      <mc:AlternateContent xmlns:mc="http://schemas.openxmlformats.org/markup-compatibility/2006">
        <mc:Choice xmlns:p14="http://schemas.microsoft.com/office/powerpoint/2010/main" Requires="p14">
          <p:contentPart p14:bwMode="auto" r:id="rId152">
            <p14:nvContentPartPr>
              <p14:cNvPr id="1049607" name=""/>
              <p14:cNvContentPartPr/>
              <p14:nvPr/>
            </p14:nvContentPartPr>
            <p14:xfrm>
              <a:off x="1043128" y="1208803"/>
              <a:ext cx="138604" cy="182451"/>
            </p14:xfrm>
          </p:contentPart>
        </mc:Choice>
        <mc:Fallback>
          <p:sp>
            <p:nvSpPr>
              <p:cNvPr id="1049607" name=""/>
              <p:cNvSpPr/>
              <p:nvPr/>
            </p:nvSpPr>
            <p:spPr>
              <a:xfrm>
                <a:off x="1043128" y="1208803"/>
                <a:ext cx="138604" cy="182451"/>
              </a:xfrm>
            </p:spPr>
          </p:sp>
        </mc:Fallback>
      </mc:AlternateContent>
      <mc:AlternateContent xmlns:mc="http://schemas.openxmlformats.org/markup-compatibility/2006">
        <mc:Choice xmlns:p14="http://schemas.microsoft.com/office/powerpoint/2010/main" Requires="p14">
          <p:contentPart p14:bwMode="auto" r:id="rId153">
            <p14:nvContentPartPr>
              <p14:cNvPr id="1049608" name=""/>
              <p14:cNvContentPartPr/>
              <p14:nvPr/>
            </p14:nvContentPartPr>
            <p14:xfrm>
              <a:off x="667861" y="835904"/>
              <a:ext cx="116422" cy="23041"/>
            </p14:xfrm>
          </p:contentPart>
        </mc:Choice>
        <mc:Fallback>
          <p:sp>
            <p:nvSpPr>
              <p:cNvPr id="1049608" name=""/>
              <p:cNvSpPr/>
              <p:nvPr/>
            </p:nvSpPr>
            <p:spPr>
              <a:xfrm>
                <a:off x="667861" y="835904"/>
                <a:ext cx="116422" cy="23041"/>
              </a:xfrm>
            </p:spPr>
          </p:sp>
        </mc:Fallback>
      </mc:AlternateContent>
      <mc:AlternateContent xmlns:mc="http://schemas.openxmlformats.org/markup-compatibility/2006">
        <mc:Choice xmlns:p14="http://schemas.microsoft.com/office/powerpoint/2010/main" Requires="p14">
          <p:contentPart p14:bwMode="auto" r:id="rId154">
            <p14:nvContentPartPr>
              <p14:cNvPr id="1049609" name=""/>
              <p14:cNvContentPartPr/>
              <p14:nvPr/>
            </p14:nvContentPartPr>
            <p14:xfrm>
              <a:off x="692625" y="799895"/>
              <a:ext cx="14751" cy="219492"/>
            </p14:xfrm>
          </p:contentPart>
        </mc:Choice>
        <mc:Fallback>
          <p:sp>
            <p:nvSpPr>
              <p:cNvPr id="1049609" name=""/>
              <p:cNvSpPr/>
              <p:nvPr/>
            </p:nvSpPr>
            <p:spPr>
              <a:xfrm>
                <a:off x="692625" y="799895"/>
                <a:ext cx="14751" cy="219492"/>
              </a:xfrm>
            </p:spPr>
          </p:sp>
        </mc:Fallback>
      </mc:AlternateContent>
      <mc:AlternateContent xmlns:mc="http://schemas.openxmlformats.org/markup-compatibility/2006">
        <mc:Choice xmlns:p14="http://schemas.microsoft.com/office/powerpoint/2010/main" Requires="p14">
          <p:contentPart p14:bwMode="auto" r:id="rId155">
            <p14:nvContentPartPr>
              <p14:cNvPr id="1049610" name=""/>
              <p14:cNvContentPartPr/>
              <p14:nvPr/>
            </p14:nvContentPartPr>
            <p14:xfrm>
              <a:off x="663416" y="880919"/>
              <a:ext cx="99521" cy="27552"/>
            </p14:xfrm>
          </p:contentPart>
        </mc:Choice>
        <mc:Fallback>
          <p:sp>
            <p:nvSpPr>
              <p:cNvPr id="1049610" name=""/>
              <p:cNvSpPr/>
              <p:nvPr/>
            </p:nvSpPr>
            <p:spPr>
              <a:xfrm>
                <a:off x="663416" y="880919"/>
                <a:ext cx="99521" cy="27552"/>
              </a:xfrm>
            </p:spPr>
          </p:sp>
        </mc:Fallback>
      </mc:AlternateContent>
      <mc:AlternateContent xmlns:mc="http://schemas.openxmlformats.org/markup-compatibility/2006">
        <mc:Choice xmlns:p14="http://schemas.microsoft.com/office/powerpoint/2010/main" Requires="p14">
          <p:contentPart p14:bwMode="auto" r:id="rId156">
            <p14:nvContentPartPr>
              <p14:cNvPr id="1049611" name=""/>
              <p14:cNvContentPartPr/>
              <p14:nvPr/>
            </p14:nvContentPartPr>
            <p14:xfrm>
              <a:off x="626588" y="928755"/>
              <a:ext cx="173015" cy="63530"/>
            </p14:xfrm>
          </p:contentPart>
        </mc:Choice>
        <mc:Fallback>
          <p:sp>
            <p:nvSpPr>
              <p:cNvPr id="1049611" name=""/>
              <p:cNvSpPr/>
              <p:nvPr/>
            </p:nvSpPr>
            <p:spPr>
              <a:xfrm>
                <a:off x="626588" y="928755"/>
                <a:ext cx="173015" cy="63530"/>
              </a:xfrm>
            </p:spPr>
          </p:sp>
        </mc:Fallback>
      </mc:AlternateContent>
      <mc:AlternateContent xmlns:mc="http://schemas.openxmlformats.org/markup-compatibility/2006">
        <mc:Choice xmlns:p14="http://schemas.microsoft.com/office/powerpoint/2010/main" Requires="p14">
          <p:contentPart p14:bwMode="auto" r:id="rId157">
            <p14:nvContentPartPr>
              <p14:cNvPr id="1049612" name=""/>
              <p14:cNvContentPartPr/>
              <p14:nvPr/>
            </p14:nvContentPartPr>
            <p14:xfrm>
              <a:off x="677911" y="1006889"/>
              <a:ext cx="5666" cy="194196"/>
            </p14:xfrm>
          </p:contentPart>
        </mc:Choice>
        <mc:Fallback>
          <p:sp>
            <p:nvSpPr>
              <p:cNvPr id="1049612" name=""/>
              <p:cNvSpPr/>
              <p:nvPr/>
            </p:nvSpPr>
            <p:spPr>
              <a:xfrm>
                <a:off x="677911" y="1006889"/>
                <a:ext cx="5666" cy="194196"/>
              </a:xfrm>
            </p:spPr>
          </p:sp>
        </mc:Fallback>
      </mc:AlternateContent>
      <mc:AlternateContent xmlns:mc="http://schemas.openxmlformats.org/markup-compatibility/2006">
        <mc:Choice xmlns:p14="http://schemas.microsoft.com/office/powerpoint/2010/main" Requires="p14">
          <p:contentPart p14:bwMode="auto" r:id="rId158">
            <p14:nvContentPartPr>
              <p14:cNvPr id="1049613" name=""/>
              <p14:cNvContentPartPr/>
              <p14:nvPr/>
            </p14:nvContentPartPr>
            <p14:xfrm>
              <a:off x="700245" y="981049"/>
              <a:ext cx="86866" cy="204627"/>
            </p14:xfrm>
          </p:contentPart>
        </mc:Choice>
        <mc:Fallback>
          <p:sp>
            <p:nvSpPr>
              <p:cNvPr id="1049613" name=""/>
              <p:cNvSpPr/>
              <p:nvPr/>
            </p:nvSpPr>
            <p:spPr>
              <a:xfrm>
                <a:off x="700245" y="981049"/>
                <a:ext cx="86866" cy="204627"/>
              </a:xfrm>
            </p:spPr>
          </p:sp>
        </mc:Fallback>
      </mc:AlternateContent>
      <mc:AlternateContent xmlns:mc="http://schemas.openxmlformats.org/markup-compatibility/2006">
        <mc:Choice xmlns:p14="http://schemas.microsoft.com/office/powerpoint/2010/main" Requires="p14">
          <p:contentPart p14:bwMode="auto" r:id="rId159">
            <p14:nvContentPartPr>
              <p14:cNvPr id="1049614" name=""/>
              <p14:cNvContentPartPr/>
              <p14:nvPr/>
            </p14:nvContentPartPr>
            <p14:xfrm>
              <a:off x="693260" y="1022483"/>
              <a:ext cx="122088" cy="76234"/>
            </p14:xfrm>
          </p:contentPart>
        </mc:Choice>
        <mc:Fallback>
          <p:sp>
            <p:nvSpPr>
              <p:cNvPr id="1049614" name=""/>
              <p:cNvSpPr/>
              <p:nvPr/>
            </p:nvSpPr>
            <p:spPr>
              <a:xfrm>
                <a:off x="693260" y="1022483"/>
                <a:ext cx="122088" cy="76234"/>
              </a:xfrm>
            </p:spPr>
          </p:sp>
        </mc:Fallback>
      </mc:AlternateContent>
      <mc:AlternateContent xmlns:mc="http://schemas.openxmlformats.org/markup-compatibility/2006">
        <mc:Choice xmlns:p14="http://schemas.microsoft.com/office/powerpoint/2010/main" Requires="p14">
          <p:contentPart p14:bwMode="auto" r:id="rId160">
            <p14:nvContentPartPr>
              <p14:cNvPr id="1049615" name=""/>
              <p14:cNvContentPartPr/>
              <p14:nvPr/>
            </p14:nvContentPartPr>
            <p14:xfrm>
              <a:off x="829013" y="813864"/>
              <a:ext cx="89640" cy="209551"/>
            </p14:xfrm>
          </p:contentPart>
        </mc:Choice>
        <mc:Fallback>
          <p:sp>
            <p:nvSpPr>
              <p:cNvPr id="1049615" name=""/>
              <p:cNvSpPr/>
              <p:nvPr/>
            </p:nvSpPr>
            <p:spPr>
              <a:xfrm>
                <a:off x="829013" y="813864"/>
                <a:ext cx="89640" cy="209551"/>
              </a:xfrm>
            </p:spPr>
          </p:sp>
        </mc:Fallback>
      </mc:AlternateContent>
      <mc:AlternateContent xmlns:mc="http://schemas.openxmlformats.org/markup-compatibility/2006">
        <mc:Choice xmlns:p14="http://schemas.microsoft.com/office/powerpoint/2010/main" Requires="p14">
          <p:contentPart p14:bwMode="auto" r:id="rId161">
            <p14:nvContentPartPr>
              <p14:cNvPr id="1049616" name=""/>
              <p14:cNvContentPartPr/>
              <p14:nvPr/>
            </p14:nvContentPartPr>
            <p14:xfrm>
              <a:off x="779902" y="934180"/>
              <a:ext cx="176202" cy="63819"/>
            </p14:xfrm>
          </p:contentPart>
        </mc:Choice>
        <mc:Fallback>
          <p:sp>
            <p:nvSpPr>
              <p:cNvPr id="1049616" name=""/>
              <p:cNvSpPr/>
              <p:nvPr/>
            </p:nvSpPr>
            <p:spPr>
              <a:xfrm>
                <a:off x="779902" y="934180"/>
                <a:ext cx="176202" cy="63819"/>
              </a:xfrm>
            </p:spPr>
          </p:sp>
        </mc:Fallback>
      </mc:AlternateContent>
      <mc:AlternateContent xmlns:mc="http://schemas.openxmlformats.org/markup-compatibility/2006">
        <mc:Choice xmlns:p14="http://schemas.microsoft.com/office/powerpoint/2010/main" Requires="p14">
          <p:contentPart p14:bwMode="auto" r:id="rId162">
            <p14:nvContentPartPr>
              <p14:cNvPr id="1049617" name=""/>
              <p14:cNvContentPartPr/>
              <p14:nvPr/>
            </p14:nvContentPartPr>
            <p14:xfrm>
              <a:off x="778346" y="1002779"/>
              <a:ext cx="158756" cy="46016"/>
            </p14:xfrm>
          </p:contentPart>
        </mc:Choice>
        <mc:Fallback>
          <p:sp>
            <p:nvSpPr>
              <p:cNvPr id="1049617" name=""/>
              <p:cNvSpPr/>
              <p:nvPr/>
            </p:nvSpPr>
            <p:spPr>
              <a:xfrm>
                <a:off x="778346" y="1002779"/>
                <a:ext cx="158756" cy="46016"/>
              </a:xfrm>
            </p:spPr>
          </p:sp>
        </mc:Fallback>
      </mc:AlternateContent>
      <mc:AlternateContent xmlns:mc="http://schemas.openxmlformats.org/markup-compatibility/2006">
        <mc:Choice xmlns:p14="http://schemas.microsoft.com/office/powerpoint/2010/main" Requires="p14">
          <p:contentPart p14:bwMode="auto" r:id="rId163">
            <p14:nvContentPartPr>
              <p14:cNvPr id="1049618" name=""/>
              <p14:cNvContentPartPr/>
              <p14:nvPr/>
            </p14:nvContentPartPr>
            <p14:xfrm>
              <a:off x="830076" y="934505"/>
              <a:ext cx="70206" cy="331688"/>
            </p14:xfrm>
          </p:contentPart>
        </mc:Choice>
        <mc:Fallback>
          <p:sp>
            <p:nvSpPr>
              <p:cNvPr id="1049618" name=""/>
              <p:cNvSpPr/>
              <p:nvPr/>
            </p:nvSpPr>
            <p:spPr>
              <a:xfrm>
                <a:off x="830076" y="934505"/>
                <a:ext cx="70206" cy="331688"/>
              </a:xfrm>
            </p:spPr>
          </p:sp>
        </mc:Fallback>
      </mc:AlternateContent>
      <mc:AlternateContent xmlns:mc="http://schemas.openxmlformats.org/markup-compatibility/2006">
        <mc:Choice xmlns:p14="http://schemas.microsoft.com/office/powerpoint/2010/main" Requires="p14">
          <p:contentPart p14:bwMode="auto" r:id="rId164">
            <p14:nvContentPartPr>
              <p14:cNvPr id="1049619" name=""/>
              <p14:cNvContentPartPr/>
              <p14:nvPr/>
            </p14:nvContentPartPr>
            <p14:xfrm>
              <a:off x="941533" y="820856"/>
              <a:ext cx="100456" cy="17136"/>
            </p14:xfrm>
          </p:contentPart>
        </mc:Choice>
        <mc:Fallback>
          <p:sp>
            <p:nvSpPr>
              <p:cNvPr id="1049619" name=""/>
              <p:cNvSpPr/>
              <p:nvPr/>
            </p:nvSpPr>
            <p:spPr>
              <a:xfrm>
                <a:off x="941533" y="820856"/>
                <a:ext cx="100456" cy="17136"/>
              </a:xfrm>
            </p:spPr>
          </p:sp>
        </mc:Fallback>
      </mc:AlternateContent>
      <mc:AlternateContent xmlns:mc="http://schemas.openxmlformats.org/markup-compatibility/2006">
        <mc:Choice xmlns:p14="http://schemas.microsoft.com/office/powerpoint/2010/main" Requires="p14">
          <p:contentPart p14:bwMode="auto" r:id="rId165">
            <p14:nvContentPartPr>
              <p14:cNvPr id="1049620" name=""/>
              <p14:cNvContentPartPr/>
              <p14:nvPr/>
            </p14:nvContentPartPr>
            <p14:xfrm>
              <a:off x="930216" y="746557"/>
              <a:ext cx="57750" cy="228576"/>
            </p14:xfrm>
          </p:contentPart>
        </mc:Choice>
        <mc:Fallback>
          <p:sp>
            <p:nvSpPr>
              <p:cNvPr id="1049620" name=""/>
              <p:cNvSpPr/>
              <p:nvPr/>
            </p:nvSpPr>
            <p:spPr>
              <a:xfrm>
                <a:off x="930216" y="746557"/>
                <a:ext cx="57750" cy="228576"/>
              </a:xfrm>
            </p:spPr>
          </p:sp>
        </mc:Fallback>
      </mc:AlternateContent>
      <mc:AlternateContent xmlns:mc="http://schemas.openxmlformats.org/markup-compatibility/2006">
        <mc:Choice xmlns:p14="http://schemas.microsoft.com/office/powerpoint/2010/main" Requires="p14">
          <p:contentPart p14:bwMode="auto" r:id="rId166">
            <p14:nvContentPartPr>
              <p14:cNvPr id="1049621" name=""/>
              <p14:cNvContentPartPr/>
              <p14:nvPr/>
            </p14:nvContentPartPr>
            <p14:xfrm>
              <a:off x="972647" y="878332"/>
              <a:ext cx="143845" cy="20133"/>
            </p14:xfrm>
          </p:contentPart>
        </mc:Choice>
        <mc:Fallback>
          <p:sp>
            <p:nvSpPr>
              <p:cNvPr id="1049621" name=""/>
              <p:cNvSpPr/>
              <p:nvPr/>
            </p:nvSpPr>
            <p:spPr>
              <a:xfrm>
                <a:off x="972647" y="878332"/>
                <a:ext cx="143845" cy="20133"/>
              </a:xfrm>
            </p:spPr>
          </p:sp>
        </mc:Fallback>
      </mc:AlternateContent>
      <mc:AlternateContent xmlns:mc="http://schemas.openxmlformats.org/markup-compatibility/2006">
        <mc:Choice xmlns:p14="http://schemas.microsoft.com/office/powerpoint/2010/main" Requires="p14">
          <p:contentPart p14:bwMode="auto" r:id="rId167">
            <p14:nvContentPartPr>
              <p14:cNvPr id="1049622" name=""/>
              <p14:cNvContentPartPr/>
              <p14:nvPr/>
            </p14:nvContentPartPr>
            <p14:xfrm>
              <a:off x="966931" y="909506"/>
              <a:ext cx="104836" cy="31347"/>
            </p14:xfrm>
          </p:contentPart>
        </mc:Choice>
        <mc:Fallback>
          <p:sp>
            <p:nvSpPr>
              <p:cNvPr id="1049622" name=""/>
              <p:cNvSpPr/>
              <p:nvPr/>
            </p:nvSpPr>
            <p:spPr>
              <a:xfrm>
                <a:off x="966931" y="909506"/>
                <a:ext cx="104836" cy="31347"/>
              </a:xfrm>
            </p:spPr>
          </p:sp>
        </mc:Fallback>
      </mc:AlternateContent>
      <mc:AlternateContent xmlns:mc="http://schemas.openxmlformats.org/markup-compatibility/2006">
        <mc:Choice xmlns:p14="http://schemas.microsoft.com/office/powerpoint/2010/main" Requires="p14">
          <p:contentPart p14:bwMode="auto" r:id="rId168">
            <p14:nvContentPartPr>
              <p14:cNvPr id="1049623" name=""/>
              <p14:cNvContentPartPr/>
              <p14:nvPr/>
            </p14:nvContentPartPr>
            <p14:xfrm>
              <a:off x="962514" y="989746"/>
              <a:ext cx="5381" cy="117857"/>
            </p14:xfrm>
          </p:contentPart>
        </mc:Choice>
        <mc:Fallback>
          <p:sp>
            <p:nvSpPr>
              <p:cNvPr id="1049623" name=""/>
              <p:cNvSpPr/>
              <p:nvPr/>
            </p:nvSpPr>
            <p:spPr>
              <a:xfrm>
                <a:off x="962514" y="989746"/>
                <a:ext cx="5381" cy="117857"/>
              </a:xfrm>
            </p:spPr>
          </p:sp>
        </mc:Fallback>
      </mc:AlternateContent>
      <mc:AlternateContent xmlns:mc="http://schemas.openxmlformats.org/markup-compatibility/2006">
        <mc:Choice xmlns:p14="http://schemas.microsoft.com/office/powerpoint/2010/main" Requires="p14">
          <p:contentPart p14:bwMode="auto" r:id="rId169">
            <p14:nvContentPartPr>
              <p14:cNvPr id="1049624" name=""/>
              <p14:cNvContentPartPr/>
              <p14:nvPr/>
            </p14:nvContentPartPr>
            <p14:xfrm>
              <a:off x="1003125" y="1011969"/>
              <a:ext cx="90837" cy="64065"/>
            </p14:xfrm>
          </p:contentPart>
        </mc:Choice>
        <mc:Fallback>
          <p:sp>
            <p:nvSpPr>
              <p:cNvPr id="1049624" name=""/>
              <p:cNvSpPr/>
              <p:nvPr/>
            </p:nvSpPr>
            <p:spPr>
              <a:xfrm>
                <a:off x="1003125" y="1011969"/>
                <a:ext cx="90837" cy="64065"/>
              </a:xfrm>
            </p:spPr>
          </p:sp>
        </mc:Fallback>
      </mc:AlternateContent>
      <mc:AlternateContent xmlns:mc="http://schemas.openxmlformats.org/markup-compatibility/2006">
        <mc:Choice xmlns:p14="http://schemas.microsoft.com/office/powerpoint/2010/main" Requires="p14">
          <p:contentPart p14:bwMode="auto" r:id="rId170">
            <p14:nvContentPartPr>
              <p14:cNvPr id="1049625" name=""/>
              <p14:cNvContentPartPr/>
              <p14:nvPr/>
            </p14:nvContentPartPr>
            <p14:xfrm>
              <a:off x="1039953" y="977034"/>
              <a:ext cx="99139" cy="34596"/>
            </p14:xfrm>
          </p:contentPart>
        </mc:Choice>
        <mc:Fallback>
          <p:sp>
            <p:nvSpPr>
              <p:cNvPr id="1049625" name=""/>
              <p:cNvSpPr/>
              <p:nvPr/>
            </p:nvSpPr>
            <p:spPr>
              <a:xfrm>
                <a:off x="1039953" y="977034"/>
                <a:ext cx="99139" cy="34596"/>
              </a:xfrm>
            </p:spPr>
          </p:sp>
        </mc:Fallback>
      </mc:AlternateContent>
      <mc:AlternateContent xmlns:mc="http://schemas.openxmlformats.org/markup-compatibility/2006">
        <mc:Choice xmlns:p14="http://schemas.microsoft.com/office/powerpoint/2010/main" Requires="p14">
          <p:contentPart p14:bwMode="auto" r:id="rId171">
            <p14:nvContentPartPr>
              <p14:cNvPr id="1049626" name=""/>
              <p14:cNvContentPartPr/>
              <p14:nvPr/>
            </p14:nvContentPartPr>
            <p14:xfrm>
              <a:off x="1159327" y="967522"/>
              <a:ext cx="18015" cy="51881"/>
            </p14:xfrm>
          </p:contentPart>
        </mc:Choice>
        <mc:Fallback>
          <p:sp>
            <p:nvSpPr>
              <p:cNvPr id="1049626" name=""/>
              <p:cNvSpPr/>
              <p:nvPr/>
            </p:nvSpPr>
            <p:spPr>
              <a:xfrm>
                <a:off x="1159327" y="967522"/>
                <a:ext cx="18015" cy="51881"/>
              </a:xfrm>
            </p:spPr>
          </p:sp>
        </mc:Fallback>
      </mc:AlternateContent>
      <mc:AlternateContent xmlns:mc="http://schemas.openxmlformats.org/markup-compatibility/2006">
        <mc:Choice xmlns:p14="http://schemas.microsoft.com/office/powerpoint/2010/main" Requires="p14">
          <p:contentPart p14:bwMode="auto" r:id="rId172">
            <p14:nvContentPartPr>
              <p14:cNvPr id="1049627" name=""/>
              <p14:cNvContentPartPr/>
              <p14:nvPr/>
            </p14:nvContentPartPr>
            <p14:xfrm>
              <a:off x="1190164" y="789736"/>
              <a:ext cx="80917" cy="90646"/>
            </p14:xfrm>
          </p:contentPart>
        </mc:Choice>
        <mc:Fallback>
          <p:sp>
            <p:nvSpPr>
              <p:cNvPr id="1049627" name=""/>
              <p:cNvSpPr/>
              <p:nvPr/>
            </p:nvSpPr>
            <p:spPr>
              <a:xfrm>
                <a:off x="1190164" y="789736"/>
                <a:ext cx="80917" cy="90646"/>
              </a:xfrm>
            </p:spPr>
          </p:sp>
        </mc:Fallback>
      </mc:AlternateContent>
      <mc:AlternateContent xmlns:mc="http://schemas.openxmlformats.org/markup-compatibility/2006">
        <mc:Choice xmlns:p14="http://schemas.microsoft.com/office/powerpoint/2010/main" Requires="p14">
          <p:contentPart p14:bwMode="auto" r:id="rId173">
            <p14:nvContentPartPr>
              <p14:cNvPr id="1049628" name=""/>
              <p14:cNvContentPartPr/>
              <p14:nvPr/>
            </p14:nvContentPartPr>
            <p14:xfrm>
              <a:off x="1174567" y="884979"/>
              <a:ext cx="25209" cy="188589"/>
            </p14:xfrm>
          </p:contentPart>
        </mc:Choice>
        <mc:Fallback>
          <p:sp>
            <p:nvSpPr>
              <p:cNvPr id="1049628" name=""/>
              <p:cNvSpPr/>
              <p:nvPr/>
            </p:nvSpPr>
            <p:spPr>
              <a:xfrm>
                <a:off x="1174567" y="884979"/>
                <a:ext cx="25209" cy="188589"/>
              </a:xfrm>
            </p:spPr>
          </p:sp>
        </mc:Fallback>
      </mc:AlternateContent>
      <mc:AlternateContent xmlns:mc="http://schemas.openxmlformats.org/markup-compatibility/2006">
        <mc:Choice xmlns:p14="http://schemas.microsoft.com/office/powerpoint/2010/main" Requires="p14">
          <p:contentPart p14:bwMode="auto" r:id="rId174">
            <p14:nvContentPartPr>
              <p14:cNvPr id="1049629" name=""/>
              <p14:cNvContentPartPr/>
              <p14:nvPr/>
            </p14:nvContentPartPr>
            <p14:xfrm>
              <a:off x="1205045" y="854704"/>
              <a:ext cx="70206" cy="230117"/>
            </p14:xfrm>
          </p:contentPart>
        </mc:Choice>
        <mc:Fallback>
          <p:sp>
            <p:nvSpPr>
              <p:cNvPr id="1049629" name=""/>
              <p:cNvSpPr/>
              <p:nvPr/>
            </p:nvSpPr>
            <p:spPr>
              <a:xfrm>
                <a:off x="1205045" y="854704"/>
                <a:ext cx="70206" cy="230117"/>
              </a:xfrm>
            </p:spPr>
          </p:sp>
        </mc:Fallback>
      </mc:AlternateContent>
      <mc:AlternateContent xmlns:mc="http://schemas.openxmlformats.org/markup-compatibility/2006">
        <mc:Choice xmlns:p14="http://schemas.microsoft.com/office/powerpoint/2010/main" Requires="p14">
          <p:contentPart p14:bwMode="auto" r:id="rId175">
            <p14:nvContentPartPr>
              <p14:cNvPr id="1049630" name=""/>
              <p14:cNvContentPartPr/>
              <p14:nvPr/>
            </p14:nvContentPartPr>
            <p14:xfrm>
              <a:off x="1181551" y="910454"/>
              <a:ext cx="55858" cy="31546"/>
            </p14:xfrm>
          </p:contentPart>
        </mc:Choice>
        <mc:Fallback>
          <p:sp>
            <p:nvSpPr>
              <p:cNvPr id="1049630" name=""/>
              <p:cNvSpPr/>
              <p:nvPr/>
            </p:nvSpPr>
            <p:spPr>
              <a:xfrm>
                <a:off x="1181551" y="910454"/>
                <a:ext cx="55858" cy="31546"/>
              </a:xfrm>
            </p:spPr>
          </p:sp>
        </mc:Fallback>
      </mc:AlternateContent>
      <mc:AlternateContent xmlns:mc="http://schemas.openxmlformats.org/markup-compatibility/2006">
        <mc:Choice xmlns:p14="http://schemas.microsoft.com/office/powerpoint/2010/main" Requires="p14">
          <p:contentPart p14:bwMode="auto" r:id="rId176">
            <p14:nvContentPartPr>
              <p14:cNvPr id="1049631" name=""/>
              <p14:cNvContentPartPr/>
              <p14:nvPr/>
            </p14:nvContentPartPr>
            <p14:xfrm>
              <a:off x="1174567" y="963559"/>
              <a:ext cx="78665" cy="79522"/>
            </p14:xfrm>
          </p:contentPart>
        </mc:Choice>
        <mc:Fallback>
          <p:sp>
            <p:nvSpPr>
              <p:cNvPr id="1049631" name=""/>
              <p:cNvSpPr/>
              <p:nvPr/>
            </p:nvSpPr>
            <p:spPr>
              <a:xfrm>
                <a:off x="1174567" y="963559"/>
                <a:ext cx="78665" cy="79522"/>
              </a:xfrm>
            </p:spPr>
          </p:sp>
        </mc:Fallback>
      </mc:AlternateContent>
      <mc:AlternateContent xmlns:mc="http://schemas.openxmlformats.org/markup-compatibility/2006">
        <mc:Choice xmlns:p14="http://schemas.microsoft.com/office/powerpoint/2010/main" Requires="p14">
          <p:contentPart p14:bwMode="auto" r:id="rId177">
            <p14:nvContentPartPr>
              <p14:cNvPr id="1049632" name=""/>
              <p14:cNvContentPartPr/>
              <p14:nvPr/>
            </p14:nvContentPartPr>
            <p14:xfrm>
              <a:off x="1272105" y="804340"/>
              <a:ext cx="121219" cy="277658"/>
            </p14:xfrm>
          </p:contentPart>
        </mc:Choice>
        <mc:Fallback>
          <p:sp>
            <p:nvSpPr>
              <p:cNvPr id="1049632" name=""/>
              <p:cNvSpPr/>
              <p:nvPr/>
            </p:nvSpPr>
            <p:spPr>
              <a:xfrm>
                <a:off x="1272105" y="804340"/>
                <a:ext cx="121219" cy="277658"/>
              </a:xfrm>
            </p:spPr>
          </p:sp>
        </mc:Fallback>
      </mc:AlternateContent>
      <mc:AlternateContent xmlns:mc="http://schemas.openxmlformats.org/markup-compatibility/2006">
        <mc:Choice xmlns:p14="http://schemas.microsoft.com/office/powerpoint/2010/main" Requires="p14">
          <p:contentPart p14:bwMode="auto" r:id="rId178">
            <p14:nvContentPartPr>
              <p14:cNvPr id="1049633" name=""/>
              <p14:cNvContentPartPr/>
              <p14:nvPr/>
            </p14:nvContentPartPr>
            <p14:xfrm>
              <a:off x="1206315" y="1017148"/>
              <a:ext cx="52249" cy="15139"/>
            </p14:xfrm>
          </p:contentPart>
        </mc:Choice>
        <mc:Fallback>
          <p:sp>
            <p:nvSpPr>
              <p:cNvPr id="1049633" name=""/>
              <p:cNvSpPr/>
              <p:nvPr/>
            </p:nvSpPr>
            <p:spPr>
              <a:xfrm>
                <a:off x="1206315" y="1017148"/>
                <a:ext cx="52249" cy="15139"/>
              </a:xfrm>
            </p:spPr>
          </p:sp>
        </mc:Fallback>
      </mc:AlternateContent>
      <mc:AlternateContent xmlns:mc="http://schemas.openxmlformats.org/markup-compatibility/2006">
        <mc:Choice xmlns:p14="http://schemas.microsoft.com/office/powerpoint/2010/main" Requires="p14">
          <p:contentPart p14:bwMode="auto" r:id="rId179">
            <p14:nvContentPartPr>
              <p14:cNvPr id="1049634" name=""/>
              <p14:cNvContentPartPr/>
              <p14:nvPr/>
            </p14:nvContentPartPr>
            <p14:xfrm>
              <a:off x="1421570" y="750631"/>
              <a:ext cx="67072" cy="232153"/>
            </p14:xfrm>
          </p:contentPart>
        </mc:Choice>
        <mc:Fallback>
          <p:sp>
            <p:nvSpPr>
              <p:cNvPr id="1049634" name=""/>
              <p:cNvSpPr/>
              <p:nvPr/>
            </p:nvSpPr>
            <p:spPr>
              <a:xfrm>
                <a:off x="1421570" y="750631"/>
                <a:ext cx="67072" cy="232153"/>
              </a:xfrm>
            </p:spPr>
          </p:sp>
        </mc:Fallback>
      </mc:AlternateContent>
      <mc:AlternateContent xmlns:mc="http://schemas.openxmlformats.org/markup-compatibility/2006">
        <mc:Choice xmlns:p14="http://schemas.microsoft.com/office/powerpoint/2010/main" Requires="p14">
          <p:contentPart p14:bwMode="auto" r:id="rId180">
            <p14:nvContentPartPr>
              <p14:cNvPr id="1049635" name=""/>
              <p14:cNvContentPartPr/>
              <p14:nvPr/>
            </p14:nvContentPartPr>
            <p14:xfrm>
              <a:off x="1396806" y="862398"/>
              <a:ext cx="111119" cy="102768"/>
            </p14:xfrm>
          </p:contentPart>
        </mc:Choice>
        <mc:Fallback>
          <p:sp>
            <p:nvSpPr>
              <p:cNvPr id="1049635" name=""/>
              <p:cNvSpPr/>
              <p:nvPr/>
            </p:nvSpPr>
            <p:spPr>
              <a:xfrm>
                <a:off x="1396806" y="862398"/>
                <a:ext cx="111119" cy="102768"/>
              </a:xfrm>
            </p:spPr>
          </p:sp>
        </mc:Fallback>
      </mc:AlternateContent>
      <mc:AlternateContent xmlns:mc="http://schemas.openxmlformats.org/markup-compatibility/2006">
        <mc:Choice xmlns:p14="http://schemas.microsoft.com/office/powerpoint/2010/main" Requires="p14">
          <p:contentPart p14:bwMode="auto" r:id="rId181">
            <p14:nvContentPartPr>
              <p14:cNvPr id="1049636" name=""/>
              <p14:cNvContentPartPr/>
              <p14:nvPr/>
            </p14:nvContentPartPr>
            <p14:xfrm>
              <a:off x="1489370" y="753730"/>
              <a:ext cx="147846" cy="170421"/>
            </p14:xfrm>
          </p:contentPart>
        </mc:Choice>
        <mc:Fallback>
          <p:sp>
            <p:nvSpPr>
              <p:cNvPr id="1049636" name=""/>
              <p:cNvSpPr/>
              <p:nvPr/>
            </p:nvSpPr>
            <p:spPr>
              <a:xfrm>
                <a:off x="1489370" y="753730"/>
                <a:ext cx="147846" cy="170421"/>
              </a:xfrm>
            </p:spPr>
          </p:sp>
        </mc:Fallback>
      </mc:AlternateContent>
      <mc:AlternateContent xmlns:mc="http://schemas.openxmlformats.org/markup-compatibility/2006">
        <mc:Choice xmlns:p14="http://schemas.microsoft.com/office/powerpoint/2010/main" Requires="p14">
          <p:contentPart p14:bwMode="auto" r:id="rId182">
            <p14:nvContentPartPr>
              <p14:cNvPr id="1049637" name=""/>
              <p14:cNvContentPartPr/>
              <p14:nvPr/>
            </p14:nvContentPartPr>
            <p14:xfrm>
              <a:off x="1538404" y="824157"/>
              <a:ext cx="40486" cy="167036"/>
            </p14:xfrm>
          </p:contentPart>
        </mc:Choice>
        <mc:Fallback>
          <p:sp>
            <p:nvSpPr>
              <p:cNvPr id="1049637" name=""/>
              <p:cNvSpPr/>
              <p:nvPr/>
            </p:nvSpPr>
            <p:spPr>
              <a:xfrm>
                <a:off x="1538404" y="824157"/>
                <a:ext cx="40486" cy="167036"/>
              </a:xfrm>
            </p:spPr>
          </p:sp>
        </mc:Fallback>
      </mc:AlternateContent>
      <mc:AlternateContent xmlns:mc="http://schemas.openxmlformats.org/markup-compatibility/2006">
        <mc:Choice xmlns:p14="http://schemas.microsoft.com/office/powerpoint/2010/main" Requires="p14">
          <p:contentPart p14:bwMode="auto" r:id="rId183">
            <p14:nvContentPartPr>
              <p14:cNvPr id="1049638" name=""/>
              <p14:cNvContentPartPr/>
              <p14:nvPr/>
            </p14:nvContentPartPr>
            <p14:xfrm>
              <a:off x="1633649" y="816404"/>
              <a:ext cx="58220" cy="126922"/>
            </p14:xfrm>
          </p:contentPart>
        </mc:Choice>
        <mc:Fallback>
          <p:sp>
            <p:nvSpPr>
              <p:cNvPr id="1049638" name=""/>
              <p:cNvSpPr/>
              <p:nvPr/>
            </p:nvSpPr>
            <p:spPr>
              <a:xfrm>
                <a:off x="1633649" y="816404"/>
                <a:ext cx="58220" cy="126922"/>
              </a:xfrm>
            </p:spPr>
          </p:sp>
        </mc:Fallback>
      </mc:AlternateContent>
      <mc:AlternateContent xmlns:mc="http://schemas.openxmlformats.org/markup-compatibility/2006">
        <mc:Choice xmlns:p14="http://schemas.microsoft.com/office/powerpoint/2010/main" Requires="p14">
          <p:contentPart p14:bwMode="auto" r:id="rId184">
            <p14:nvContentPartPr>
              <p14:cNvPr id="1049639" name=""/>
              <p14:cNvContentPartPr/>
              <p14:nvPr/>
            </p14:nvContentPartPr>
            <p14:xfrm>
              <a:off x="1684447" y="758556"/>
              <a:ext cx="78271" cy="13401"/>
            </p14:xfrm>
          </p:contentPart>
        </mc:Choice>
        <mc:Fallback>
          <p:sp>
            <p:nvSpPr>
              <p:cNvPr id="1049639" name=""/>
              <p:cNvSpPr/>
              <p:nvPr/>
            </p:nvSpPr>
            <p:spPr>
              <a:xfrm>
                <a:off x="1684447" y="758556"/>
                <a:ext cx="78271" cy="13401"/>
              </a:xfrm>
            </p:spPr>
          </p:sp>
        </mc:Fallback>
      </mc:AlternateContent>
      <mc:AlternateContent xmlns:mc="http://schemas.openxmlformats.org/markup-compatibility/2006">
        <mc:Choice xmlns:p14="http://schemas.microsoft.com/office/powerpoint/2010/main" Requires="p14">
          <p:contentPart p14:bwMode="auto" r:id="rId185">
            <p14:nvContentPartPr>
              <p14:cNvPr id="1049640" name=""/>
              <p14:cNvContentPartPr/>
              <p14:nvPr/>
            </p14:nvContentPartPr>
            <p14:xfrm>
              <a:off x="1697146" y="683064"/>
              <a:ext cx="20816" cy="303059"/>
            </p14:xfrm>
          </p:contentPart>
        </mc:Choice>
        <mc:Fallback>
          <p:sp>
            <p:nvSpPr>
              <p:cNvPr id="1049640" name=""/>
              <p:cNvSpPr/>
              <p:nvPr/>
            </p:nvSpPr>
            <p:spPr>
              <a:xfrm>
                <a:off x="1697146" y="683064"/>
                <a:ext cx="20816" cy="303059"/>
              </a:xfrm>
            </p:spPr>
          </p:sp>
        </mc:Fallback>
      </mc:AlternateContent>
      <mc:AlternateContent xmlns:mc="http://schemas.openxmlformats.org/markup-compatibility/2006">
        <mc:Choice xmlns:p14="http://schemas.microsoft.com/office/powerpoint/2010/main" Requires="p14">
          <p:contentPart p14:bwMode="auto" r:id="rId186">
            <p14:nvContentPartPr>
              <p14:cNvPr id="1049641" name=""/>
              <p14:cNvContentPartPr/>
              <p14:nvPr/>
            </p14:nvContentPartPr>
            <p14:xfrm>
              <a:off x="1700956" y="854777"/>
              <a:ext cx="93714" cy="91792"/>
            </p14:xfrm>
          </p:contentPart>
        </mc:Choice>
        <mc:Fallback>
          <p:sp>
            <p:nvSpPr>
              <p:cNvPr id="1049641" name=""/>
              <p:cNvSpPr/>
              <p:nvPr/>
            </p:nvSpPr>
            <p:spPr>
              <a:xfrm>
                <a:off x="1700956" y="854777"/>
                <a:ext cx="93714" cy="91792"/>
              </a:xfrm>
            </p:spPr>
          </p:sp>
        </mc:Fallback>
      </mc:AlternateContent>
      <mc:AlternateContent xmlns:mc="http://schemas.openxmlformats.org/markup-compatibility/2006">
        <mc:Choice xmlns:p14="http://schemas.microsoft.com/office/powerpoint/2010/main" Requires="p14">
          <p:contentPart p14:bwMode="auto" r:id="rId187">
            <p14:nvContentPartPr>
              <p14:cNvPr id="1049642" name=""/>
              <p14:cNvContentPartPr/>
              <p14:nvPr/>
            </p14:nvContentPartPr>
            <p14:xfrm>
              <a:off x="1779057" y="592382"/>
              <a:ext cx="62995" cy="29298"/>
            </p14:xfrm>
          </p:contentPart>
        </mc:Choice>
        <mc:Fallback>
          <p:sp>
            <p:nvSpPr>
              <p:cNvPr id="1049642" name=""/>
              <p:cNvSpPr/>
              <p:nvPr/>
            </p:nvSpPr>
            <p:spPr>
              <a:xfrm>
                <a:off x="1779057" y="592382"/>
                <a:ext cx="62995" cy="29298"/>
              </a:xfrm>
            </p:spPr>
          </p:sp>
        </mc:Fallback>
      </mc:AlternateContent>
      <mc:AlternateContent xmlns:mc="http://schemas.openxmlformats.org/markup-compatibility/2006">
        <mc:Choice xmlns:p14="http://schemas.microsoft.com/office/powerpoint/2010/main" Requires="p14">
          <p:contentPart p14:bwMode="auto" r:id="rId188">
            <p14:nvContentPartPr>
              <p14:cNvPr id="1049643" name=""/>
              <p14:cNvContentPartPr/>
              <p14:nvPr/>
            </p14:nvContentPartPr>
            <p14:xfrm>
              <a:off x="1716195" y="625213"/>
              <a:ext cx="152909" cy="316592"/>
            </p14:xfrm>
          </p:contentPart>
        </mc:Choice>
        <mc:Fallback>
          <p:sp>
            <p:nvSpPr>
              <p:cNvPr id="1049643" name=""/>
              <p:cNvSpPr/>
              <p:nvPr/>
            </p:nvSpPr>
            <p:spPr>
              <a:xfrm>
                <a:off x="1716195" y="625213"/>
                <a:ext cx="152909" cy="316592"/>
              </a:xfrm>
            </p:spPr>
          </p:sp>
        </mc:Fallback>
      </mc:AlternateContent>
      <mc:AlternateContent xmlns:mc="http://schemas.openxmlformats.org/markup-compatibility/2006">
        <mc:Choice xmlns:p14="http://schemas.microsoft.com/office/powerpoint/2010/main" Requires="p14">
          <p:contentPart p14:bwMode="auto" r:id="rId189">
            <p14:nvContentPartPr>
              <p14:cNvPr id="1049644" name=""/>
              <p14:cNvContentPartPr/>
              <p14:nvPr/>
            </p14:nvContentPartPr>
            <p14:xfrm>
              <a:off x="1819060" y="777869"/>
              <a:ext cx="89948" cy="150819"/>
            </p14:xfrm>
          </p:contentPart>
        </mc:Choice>
        <mc:Fallback>
          <p:sp>
            <p:nvSpPr>
              <p:cNvPr id="1049644" name=""/>
              <p:cNvSpPr/>
              <p:nvPr/>
            </p:nvSpPr>
            <p:spPr>
              <a:xfrm>
                <a:off x="1819060" y="777869"/>
                <a:ext cx="89948" cy="150819"/>
              </a:xfrm>
            </p:spPr>
          </p:sp>
        </mc:Fallback>
      </mc:AlternateContent>
      <mc:AlternateContent xmlns:mc="http://schemas.openxmlformats.org/markup-compatibility/2006">
        <mc:Choice xmlns:p14="http://schemas.microsoft.com/office/powerpoint/2010/main" Requires="p14">
          <p:contentPart p14:bwMode="auto" r:id="rId190">
            <p14:nvContentPartPr>
              <p14:cNvPr id="1049645" name=""/>
              <p14:cNvContentPartPr/>
              <p14:nvPr/>
            </p14:nvContentPartPr>
            <p14:xfrm>
              <a:off x="1764818" y="833542"/>
              <a:ext cx="110172" cy="205657"/>
            </p14:xfrm>
          </p:contentPart>
        </mc:Choice>
        <mc:Fallback>
          <p:sp>
            <p:nvSpPr>
              <p:cNvPr id="1049645" name=""/>
              <p:cNvSpPr/>
              <p:nvPr/>
            </p:nvSpPr>
            <p:spPr>
              <a:xfrm>
                <a:off x="1764818" y="833542"/>
                <a:ext cx="110172" cy="205657"/>
              </a:xfrm>
            </p:spPr>
          </p:sp>
        </mc:Fallback>
      </mc:AlternateContent>
      <mc:AlternateContent xmlns:mc="http://schemas.openxmlformats.org/markup-compatibility/2006">
        <mc:Choice xmlns:p14="http://schemas.microsoft.com/office/powerpoint/2010/main" Requires="p14">
          <p:contentPart p14:bwMode="auto" r:id="rId191">
            <p14:nvContentPartPr>
              <p14:cNvPr id="1049646" name=""/>
              <p14:cNvContentPartPr/>
              <p14:nvPr/>
            </p14:nvContentPartPr>
            <p14:xfrm>
              <a:off x="1895891" y="866206"/>
              <a:ext cx="165901" cy="162314"/>
            </p14:xfrm>
          </p:contentPart>
        </mc:Choice>
        <mc:Fallback>
          <p:sp>
            <p:nvSpPr>
              <p:cNvPr id="1049646" name=""/>
              <p:cNvSpPr/>
              <p:nvPr/>
            </p:nvSpPr>
            <p:spPr>
              <a:xfrm>
                <a:off x="1895891" y="866206"/>
                <a:ext cx="165901" cy="162314"/>
              </a:xfrm>
            </p:spPr>
          </p:sp>
        </mc:Fallback>
      </mc:AlternateContent>
      <mc:AlternateContent xmlns:mc="http://schemas.openxmlformats.org/markup-compatibility/2006">
        <mc:Choice xmlns:p14="http://schemas.microsoft.com/office/powerpoint/2010/main" Requires="p14">
          <p:contentPart p14:bwMode="auto" r:id="rId192">
            <p14:nvContentPartPr>
              <p14:cNvPr id="1049647" name=""/>
              <p14:cNvContentPartPr/>
              <p14:nvPr/>
            </p14:nvContentPartPr>
            <p14:xfrm>
              <a:off x="859622" y="2482308"/>
              <a:ext cx="191429" cy="19744"/>
            </p14:xfrm>
          </p:contentPart>
        </mc:Choice>
        <mc:Fallback>
          <p:sp>
            <p:nvSpPr>
              <p:cNvPr id="1049647" name=""/>
              <p:cNvSpPr/>
              <p:nvPr/>
            </p:nvSpPr>
            <p:spPr>
              <a:xfrm>
                <a:off x="859622" y="2482308"/>
                <a:ext cx="191429" cy="19744"/>
              </a:xfrm>
            </p:spPr>
          </p:sp>
        </mc:Fallback>
      </mc:AlternateContent>
      <mc:AlternateContent xmlns:mc="http://schemas.openxmlformats.org/markup-compatibility/2006">
        <mc:Choice xmlns:p14="http://schemas.microsoft.com/office/powerpoint/2010/main" Requires="p14">
          <p:contentPart p14:bwMode="auto" r:id="rId193">
            <p14:nvContentPartPr>
              <p14:cNvPr id="1049648" name=""/>
              <p14:cNvContentPartPr/>
              <p14:nvPr/>
            </p14:nvContentPartPr>
            <p14:xfrm>
              <a:off x="758006" y="2402243"/>
              <a:ext cx="196661" cy="160002"/>
            </p14:xfrm>
          </p:contentPart>
        </mc:Choice>
        <mc:Fallback>
          <p:sp>
            <p:nvSpPr>
              <p:cNvPr id="1049648" name=""/>
              <p:cNvSpPr/>
              <p:nvPr/>
            </p:nvSpPr>
            <p:spPr>
              <a:xfrm>
                <a:off x="758006" y="2402243"/>
                <a:ext cx="196661" cy="160002"/>
              </a:xfrm>
            </p:spPr>
          </p:sp>
        </mc:Fallback>
      </mc:AlternateContent>
      <mc:AlternateContent xmlns:mc="http://schemas.openxmlformats.org/markup-compatibility/2006">
        <mc:Choice xmlns:p14="http://schemas.microsoft.com/office/powerpoint/2010/main" Requires="p14">
          <p:contentPart p14:bwMode="auto" r:id="rId194">
            <p14:nvContentPartPr>
              <p14:cNvPr id="1049649" name=""/>
              <p14:cNvContentPartPr/>
              <p14:nvPr/>
            </p14:nvContentPartPr>
            <p14:xfrm>
              <a:off x="121153" y="2260999"/>
              <a:ext cx="78761" cy="22345"/>
            </p14:xfrm>
          </p:contentPart>
        </mc:Choice>
        <mc:Fallback>
          <p:sp>
            <p:nvSpPr>
              <p:cNvPr id="1049649" name=""/>
              <p:cNvSpPr/>
              <p:nvPr/>
            </p:nvSpPr>
            <p:spPr>
              <a:xfrm>
                <a:off x="121153" y="2260999"/>
                <a:ext cx="78761" cy="22345"/>
              </a:xfrm>
            </p:spPr>
          </p:sp>
        </mc:Fallback>
      </mc:AlternateContent>
      <mc:AlternateContent xmlns:mc="http://schemas.openxmlformats.org/markup-compatibility/2006">
        <mc:Choice xmlns:p14="http://schemas.microsoft.com/office/powerpoint/2010/main" Requires="p14">
          <p:contentPart p14:bwMode="auto" r:id="rId195">
            <p14:nvContentPartPr>
              <p14:cNvPr id="1049650" name=""/>
              <p14:cNvContentPartPr/>
              <p14:nvPr/>
            </p14:nvContentPartPr>
            <p14:xfrm>
              <a:off x="79880" y="2313525"/>
              <a:ext cx="128024" cy="39191"/>
            </p14:xfrm>
          </p:contentPart>
        </mc:Choice>
        <mc:Fallback>
          <p:sp>
            <p:nvSpPr>
              <p:cNvPr id="1049650" name=""/>
              <p:cNvSpPr/>
              <p:nvPr/>
            </p:nvSpPr>
            <p:spPr>
              <a:xfrm>
                <a:off x="79880" y="2313525"/>
                <a:ext cx="128024" cy="39191"/>
              </a:xfrm>
            </p:spPr>
          </p:sp>
        </mc:Fallback>
      </mc:AlternateContent>
      <mc:AlternateContent xmlns:mc="http://schemas.openxmlformats.org/markup-compatibility/2006">
        <mc:Choice xmlns:p14="http://schemas.microsoft.com/office/powerpoint/2010/main" Requires="p14">
          <p:contentPart p14:bwMode="auto" r:id="rId196">
            <p14:nvContentPartPr>
              <p14:cNvPr id="1049651" name=""/>
              <p14:cNvContentPartPr/>
              <p14:nvPr/>
            </p14:nvContentPartPr>
            <p14:xfrm>
              <a:off x="131372" y="2364146"/>
              <a:ext cx="114199" cy="123930"/>
            </p14:xfrm>
          </p:contentPart>
        </mc:Choice>
        <mc:Fallback>
          <p:sp>
            <p:nvSpPr>
              <p:cNvPr id="1049651" name=""/>
              <p:cNvSpPr/>
              <p:nvPr/>
            </p:nvSpPr>
            <p:spPr>
              <a:xfrm>
                <a:off x="131372" y="2364146"/>
                <a:ext cx="114199" cy="123930"/>
              </a:xfrm>
            </p:spPr>
          </p:sp>
        </mc:Fallback>
      </mc:AlternateContent>
      <mc:AlternateContent xmlns:mc="http://schemas.openxmlformats.org/markup-compatibility/2006">
        <mc:Choice xmlns:p14="http://schemas.microsoft.com/office/powerpoint/2010/main" Requires="p14">
          <p:contentPart p14:bwMode="auto" r:id="rId197">
            <p14:nvContentPartPr>
              <p14:cNvPr id="1049652" name=""/>
              <p14:cNvContentPartPr/>
              <p14:nvPr/>
            </p14:nvContentPartPr>
            <p14:xfrm>
              <a:off x="212588" y="2230697"/>
              <a:ext cx="155642" cy="236739"/>
            </p14:xfrm>
          </p:contentPart>
        </mc:Choice>
        <mc:Fallback>
          <p:sp>
            <p:nvSpPr>
              <p:cNvPr id="1049652" name=""/>
              <p:cNvSpPr/>
              <p:nvPr/>
            </p:nvSpPr>
            <p:spPr>
              <a:xfrm>
                <a:off x="212588" y="2230697"/>
                <a:ext cx="155642" cy="236739"/>
              </a:xfrm>
            </p:spPr>
          </p:sp>
        </mc:Fallback>
      </mc:AlternateContent>
      <mc:AlternateContent xmlns:mc="http://schemas.openxmlformats.org/markup-compatibility/2006">
        <mc:Choice xmlns:p14="http://schemas.microsoft.com/office/powerpoint/2010/main" Requires="p14">
          <p:contentPart p14:bwMode="auto" r:id="rId198">
            <p14:nvContentPartPr>
              <p14:cNvPr id="1049653" name=""/>
              <p14:cNvContentPartPr/>
              <p14:nvPr/>
            </p14:nvContentPartPr>
            <p14:xfrm>
              <a:off x="225978" y="2149533"/>
              <a:ext cx="43886" cy="366600"/>
            </p14:xfrm>
          </p:contentPart>
        </mc:Choice>
        <mc:Fallback>
          <p:sp>
            <p:nvSpPr>
              <p:cNvPr id="1049653" name=""/>
              <p:cNvSpPr/>
              <p:nvPr/>
            </p:nvSpPr>
            <p:spPr>
              <a:xfrm>
                <a:off x="225978" y="2149533"/>
                <a:ext cx="43886" cy="366600"/>
              </a:xfrm>
            </p:spPr>
          </p:sp>
        </mc:Fallback>
      </mc:AlternateContent>
      <mc:AlternateContent xmlns:mc="http://schemas.openxmlformats.org/markup-compatibility/2006">
        <mc:Choice xmlns:p14="http://schemas.microsoft.com/office/powerpoint/2010/main" Requires="p14">
          <p:contentPart p14:bwMode="auto" r:id="rId199">
            <p14:nvContentPartPr>
              <p14:cNvPr id="1049654" name=""/>
              <p14:cNvContentPartPr/>
              <p14:nvPr/>
            </p14:nvContentPartPr>
            <p14:xfrm>
              <a:off x="356092" y="2182684"/>
              <a:ext cx="124419" cy="65266"/>
            </p14:xfrm>
          </p:contentPart>
        </mc:Choice>
        <mc:Fallback>
          <p:sp>
            <p:nvSpPr>
              <p:cNvPr id="1049654" name=""/>
              <p:cNvSpPr/>
              <p:nvPr/>
            </p:nvSpPr>
            <p:spPr>
              <a:xfrm>
                <a:off x="356092" y="2182684"/>
                <a:ext cx="124419" cy="65266"/>
              </a:xfrm>
            </p:spPr>
          </p:sp>
        </mc:Fallback>
      </mc:AlternateContent>
      <mc:AlternateContent xmlns:mc="http://schemas.openxmlformats.org/markup-compatibility/2006">
        <mc:Choice xmlns:p14="http://schemas.microsoft.com/office/powerpoint/2010/main" Requires="p14">
          <p:contentPart p14:bwMode="auto" r:id="rId200">
            <p14:nvContentPartPr>
              <p14:cNvPr id="1049655" name=""/>
              <p14:cNvContentPartPr/>
              <p14:nvPr/>
            </p14:nvContentPartPr>
            <p14:xfrm>
              <a:off x="348359" y="2107626"/>
              <a:ext cx="69314" cy="336389"/>
            </p14:xfrm>
          </p:contentPart>
        </mc:Choice>
        <mc:Fallback>
          <p:sp>
            <p:nvSpPr>
              <p:cNvPr id="1049655" name=""/>
              <p:cNvSpPr/>
              <p:nvPr/>
            </p:nvSpPr>
            <p:spPr>
              <a:xfrm>
                <a:off x="348359" y="2107626"/>
                <a:ext cx="69314" cy="336389"/>
              </a:xfrm>
            </p:spPr>
          </p:sp>
        </mc:Fallback>
      </mc:AlternateContent>
      <mc:AlternateContent xmlns:mc="http://schemas.openxmlformats.org/markup-compatibility/2006">
        <mc:Choice xmlns:p14="http://schemas.microsoft.com/office/powerpoint/2010/main" Requires="p14">
          <p:contentPart p14:bwMode="auto" r:id="rId201">
            <p14:nvContentPartPr>
              <p14:cNvPr id="1049656" name=""/>
              <p14:cNvContentPartPr/>
              <p14:nvPr/>
            </p14:nvContentPartPr>
            <p14:xfrm>
              <a:off x="412604" y="2250490"/>
              <a:ext cx="113895" cy="96608"/>
            </p14:xfrm>
          </p:contentPart>
        </mc:Choice>
        <mc:Fallback>
          <p:sp>
            <p:nvSpPr>
              <p:cNvPr id="1049656" name=""/>
              <p:cNvSpPr/>
              <p:nvPr/>
            </p:nvSpPr>
            <p:spPr>
              <a:xfrm>
                <a:off x="412604" y="2250490"/>
                <a:ext cx="113895" cy="96608"/>
              </a:xfrm>
            </p:spPr>
          </p:sp>
        </mc:Fallback>
      </mc:AlternateContent>
      <mc:AlternateContent xmlns:mc="http://schemas.openxmlformats.org/markup-compatibility/2006">
        <mc:Choice xmlns:p14="http://schemas.microsoft.com/office/powerpoint/2010/main" Requires="p14">
          <p:contentPart p14:bwMode="auto" r:id="rId202">
            <p14:nvContentPartPr>
              <p14:cNvPr id="1049657" name=""/>
              <p14:cNvContentPartPr/>
              <p14:nvPr/>
            </p14:nvContentPartPr>
            <p14:xfrm>
              <a:off x="431018" y="2328589"/>
              <a:ext cx="30958" cy="86"/>
            </p14:xfrm>
          </p:contentPart>
        </mc:Choice>
        <mc:Fallback>
          <p:sp>
            <p:nvSpPr>
              <p:cNvPr id="1049657" name=""/>
              <p:cNvSpPr/>
              <p:nvPr/>
            </p:nvSpPr>
            <p:spPr>
              <a:xfrm>
                <a:off x="431018" y="2328589"/>
                <a:ext cx="30958" cy="86"/>
              </a:xfrm>
            </p:spPr>
          </p:sp>
        </mc:Fallback>
      </mc:AlternateContent>
      <mc:AlternateContent xmlns:mc="http://schemas.openxmlformats.org/markup-compatibility/2006">
        <mc:Choice xmlns:p14="http://schemas.microsoft.com/office/powerpoint/2010/main" Requires="p14">
          <p:contentPart p14:bwMode="auto" r:id="rId203">
            <p14:nvContentPartPr>
              <p14:cNvPr id="1049658" name=""/>
              <p14:cNvContentPartPr/>
              <p14:nvPr/>
            </p14:nvContentPartPr>
            <p14:xfrm>
              <a:off x="391434" y="2361606"/>
              <a:ext cx="8393" cy="127848"/>
            </p14:xfrm>
          </p:contentPart>
        </mc:Choice>
        <mc:Fallback>
          <p:sp>
            <p:nvSpPr>
              <p:cNvPr id="1049658" name=""/>
              <p:cNvSpPr/>
              <p:nvPr/>
            </p:nvSpPr>
            <p:spPr>
              <a:xfrm>
                <a:off x="391434" y="2361606"/>
                <a:ext cx="8393" cy="127848"/>
              </a:xfrm>
            </p:spPr>
          </p:sp>
        </mc:Fallback>
      </mc:AlternateContent>
      <mc:AlternateContent xmlns:mc="http://schemas.openxmlformats.org/markup-compatibility/2006">
        <mc:Choice xmlns:p14="http://schemas.microsoft.com/office/powerpoint/2010/main" Requires="p14">
          <p:contentPart p14:bwMode="auto" r:id="rId204">
            <p14:nvContentPartPr>
              <p14:cNvPr id="1049659" name=""/>
              <p14:cNvContentPartPr/>
              <p14:nvPr/>
            </p14:nvContentPartPr>
            <p14:xfrm>
              <a:off x="434828" y="2404783"/>
              <a:ext cx="48948" cy="38941"/>
            </p14:xfrm>
          </p:contentPart>
        </mc:Choice>
        <mc:Fallback>
          <p:sp>
            <p:nvSpPr>
              <p:cNvPr id="1049659" name=""/>
              <p:cNvSpPr/>
              <p:nvPr/>
            </p:nvSpPr>
            <p:spPr>
              <a:xfrm>
                <a:off x="434828" y="2404783"/>
                <a:ext cx="48948" cy="38941"/>
              </a:xfrm>
            </p:spPr>
          </p:sp>
        </mc:Fallback>
      </mc:AlternateContent>
      <mc:AlternateContent xmlns:mc="http://schemas.openxmlformats.org/markup-compatibility/2006">
        <mc:Choice xmlns:p14="http://schemas.microsoft.com/office/powerpoint/2010/main" Requires="p14">
          <p:contentPart p14:bwMode="auto" r:id="rId205">
            <p14:nvContentPartPr>
              <p14:cNvPr id="1049660" name=""/>
              <p14:cNvContentPartPr/>
              <p14:nvPr/>
            </p14:nvContentPartPr>
            <p14:xfrm>
              <a:off x="453242" y="2368591"/>
              <a:ext cx="27308" cy="48165"/>
            </p14:xfrm>
          </p:contentPart>
        </mc:Choice>
        <mc:Fallback>
          <p:sp>
            <p:nvSpPr>
              <p:cNvPr id="1049660" name=""/>
              <p:cNvSpPr/>
              <p:nvPr/>
            </p:nvSpPr>
            <p:spPr>
              <a:xfrm>
                <a:off x="453242" y="2368591"/>
                <a:ext cx="27308" cy="48165"/>
              </a:xfrm>
            </p:spPr>
          </p:sp>
        </mc:Fallback>
      </mc:AlternateContent>
      <mc:AlternateContent xmlns:mc="http://schemas.openxmlformats.org/markup-compatibility/2006">
        <mc:Choice xmlns:p14="http://schemas.microsoft.com/office/powerpoint/2010/main" Requires="p14">
          <p:contentPart p14:bwMode="auto" r:id="rId206">
            <p14:nvContentPartPr>
              <p14:cNvPr id="1049661" name=""/>
              <p14:cNvContentPartPr/>
              <p14:nvPr/>
            </p14:nvContentPartPr>
            <p14:xfrm>
              <a:off x="550392" y="2390179"/>
              <a:ext cx="33900" cy="75162"/>
            </p14:xfrm>
          </p:contentPart>
        </mc:Choice>
        <mc:Fallback>
          <p:sp>
            <p:nvSpPr>
              <p:cNvPr id="1049661" name=""/>
              <p:cNvSpPr/>
              <p:nvPr/>
            </p:nvSpPr>
            <p:spPr>
              <a:xfrm>
                <a:off x="550392" y="2390179"/>
                <a:ext cx="33900" cy="75162"/>
              </a:xfrm>
            </p:spPr>
          </p:sp>
        </mc:Fallback>
      </mc:AlternateContent>
      <mc:AlternateContent xmlns:mc="http://schemas.openxmlformats.org/markup-compatibility/2006">
        <mc:Choice xmlns:p14="http://schemas.microsoft.com/office/powerpoint/2010/main" Requires="p14">
          <p:contentPart p14:bwMode="auto" r:id="rId207">
            <p14:nvContentPartPr>
              <p14:cNvPr id="1049662" name=""/>
              <p14:cNvContentPartPr/>
              <p14:nvPr/>
            </p14:nvContentPartPr>
            <p14:xfrm>
              <a:off x="531566" y="2175566"/>
              <a:ext cx="35334" cy="156727"/>
            </p14:xfrm>
          </p:contentPart>
        </mc:Choice>
        <mc:Fallback>
          <p:sp>
            <p:nvSpPr>
              <p:cNvPr id="1049662" name=""/>
              <p:cNvSpPr/>
              <p:nvPr/>
            </p:nvSpPr>
            <p:spPr>
              <a:xfrm>
                <a:off x="531566" y="2175566"/>
                <a:ext cx="35334" cy="156727"/>
              </a:xfrm>
            </p:spPr>
          </p:sp>
        </mc:Fallback>
      </mc:AlternateContent>
      <mc:AlternateContent xmlns:mc="http://schemas.openxmlformats.org/markup-compatibility/2006">
        <mc:Choice xmlns:p14="http://schemas.microsoft.com/office/powerpoint/2010/main" Requires="p14">
          <p:contentPart p14:bwMode="auto" r:id="rId208">
            <p14:nvContentPartPr>
              <p14:cNvPr id="1049663" name=""/>
              <p14:cNvContentPartPr/>
              <p14:nvPr/>
            </p14:nvContentPartPr>
            <p14:xfrm>
              <a:off x="571981" y="2203247"/>
              <a:ext cx="71264" cy="18670"/>
            </p14:xfrm>
          </p:contentPart>
        </mc:Choice>
        <mc:Fallback>
          <p:sp>
            <p:nvSpPr>
              <p:cNvPr id="1049663" name=""/>
              <p:cNvSpPr/>
              <p:nvPr/>
            </p:nvSpPr>
            <p:spPr>
              <a:xfrm>
                <a:off x="571981" y="2203247"/>
                <a:ext cx="71264" cy="18670"/>
              </a:xfrm>
            </p:spPr>
          </p:sp>
        </mc:Fallback>
      </mc:AlternateContent>
      <mc:AlternateContent xmlns:mc="http://schemas.openxmlformats.org/markup-compatibility/2006">
        <mc:Choice xmlns:p14="http://schemas.microsoft.com/office/powerpoint/2010/main" Requires="p14">
          <p:contentPart p14:bwMode="auto" r:id="rId209">
            <p14:nvContentPartPr>
              <p14:cNvPr id="1049664" name=""/>
              <p14:cNvContentPartPr/>
              <p14:nvPr/>
            </p14:nvContentPartPr>
            <p14:xfrm>
              <a:off x="540868" y="2274841"/>
              <a:ext cx="119346" cy="46763"/>
            </p14:xfrm>
          </p:contentPart>
        </mc:Choice>
        <mc:Fallback>
          <p:sp>
            <p:nvSpPr>
              <p:cNvPr id="1049664" name=""/>
              <p:cNvSpPr/>
              <p:nvPr/>
            </p:nvSpPr>
            <p:spPr>
              <a:xfrm>
                <a:off x="540868" y="2274841"/>
                <a:ext cx="119346" cy="46763"/>
              </a:xfrm>
            </p:spPr>
          </p:sp>
        </mc:Fallback>
      </mc:AlternateContent>
      <mc:AlternateContent xmlns:mc="http://schemas.openxmlformats.org/markup-compatibility/2006">
        <mc:Choice xmlns:p14="http://schemas.microsoft.com/office/powerpoint/2010/main" Requires="p14">
          <p:contentPart p14:bwMode="auto" r:id="rId210">
            <p14:nvContentPartPr>
              <p14:cNvPr id="1049665" name=""/>
              <p14:cNvContentPartPr/>
              <p14:nvPr/>
            </p14:nvContentPartPr>
            <p14:xfrm>
              <a:off x="572616" y="2126674"/>
              <a:ext cx="72305" cy="278598"/>
            </p14:xfrm>
          </p:contentPart>
        </mc:Choice>
        <mc:Fallback>
          <p:sp>
            <p:nvSpPr>
              <p:cNvPr id="1049665" name=""/>
              <p:cNvSpPr/>
              <p:nvPr/>
            </p:nvSpPr>
            <p:spPr>
              <a:xfrm>
                <a:off x="572616" y="2126674"/>
                <a:ext cx="72305" cy="278598"/>
              </a:xfrm>
            </p:spPr>
          </p:sp>
        </mc:Fallback>
      </mc:AlternateContent>
      <mc:AlternateContent xmlns:mc="http://schemas.openxmlformats.org/markup-compatibility/2006">
        <mc:Choice xmlns:p14="http://schemas.microsoft.com/office/powerpoint/2010/main" Requires="p14">
          <p:contentPart p14:bwMode="auto" r:id="rId211">
            <p14:nvContentPartPr>
              <p14:cNvPr id="1049666" name=""/>
              <p14:cNvContentPartPr/>
              <p14:nvPr/>
            </p14:nvContentPartPr>
            <p14:xfrm>
              <a:off x="639037" y="2119690"/>
              <a:ext cx="133252" cy="265982"/>
            </p14:xfrm>
          </p:contentPart>
        </mc:Choice>
        <mc:Fallback>
          <p:sp>
            <p:nvSpPr>
              <p:cNvPr id="1049666" name=""/>
              <p:cNvSpPr/>
              <p:nvPr/>
            </p:nvSpPr>
            <p:spPr>
              <a:xfrm>
                <a:off x="639037" y="2119690"/>
                <a:ext cx="133252" cy="265982"/>
              </a:xfrm>
            </p:spPr>
          </p:sp>
        </mc:Fallback>
      </mc:AlternateContent>
      <mc:AlternateContent xmlns:mc="http://schemas.openxmlformats.org/markup-compatibility/2006">
        <mc:Choice xmlns:p14="http://schemas.microsoft.com/office/powerpoint/2010/main" Requires="p14">
          <p:contentPart p14:bwMode="auto" r:id="rId212">
            <p14:nvContentPartPr>
              <p14:cNvPr id="1049667" name=""/>
              <p14:cNvContentPartPr/>
              <p14:nvPr/>
            </p14:nvContentPartPr>
            <p14:xfrm>
              <a:off x="655089" y="2155247"/>
              <a:ext cx="38805" cy="177727"/>
            </p14:xfrm>
          </p:contentPart>
        </mc:Choice>
        <mc:Fallback>
          <p:sp>
            <p:nvSpPr>
              <p:cNvPr id="1049667" name=""/>
              <p:cNvSpPr/>
              <p:nvPr/>
            </p:nvSpPr>
            <p:spPr>
              <a:xfrm>
                <a:off x="655089" y="2155247"/>
                <a:ext cx="38805" cy="177727"/>
              </a:xfrm>
            </p:spPr>
          </p:sp>
        </mc:Fallback>
      </mc:AlternateContent>
      <mc:AlternateContent xmlns:mc="http://schemas.openxmlformats.org/markup-compatibility/2006">
        <mc:Choice xmlns:p14="http://schemas.microsoft.com/office/powerpoint/2010/main" Requires="p14">
          <p:contentPart p14:bwMode="auto" r:id="rId213">
            <p14:nvContentPartPr>
              <p14:cNvPr id="1049668" name=""/>
              <p14:cNvContentPartPr/>
              <p14:nvPr/>
            </p14:nvContentPartPr>
            <p14:xfrm>
              <a:off x="693932" y="2215568"/>
              <a:ext cx="37758" cy="168180"/>
            </p14:xfrm>
          </p:contentPart>
        </mc:Choice>
        <mc:Fallback>
          <p:sp>
            <p:nvSpPr>
              <p:cNvPr id="1049668" name=""/>
              <p:cNvSpPr/>
              <p:nvPr/>
            </p:nvSpPr>
            <p:spPr>
              <a:xfrm>
                <a:off x="693932" y="2215568"/>
                <a:ext cx="37758" cy="168180"/>
              </a:xfrm>
            </p:spPr>
          </p:sp>
        </mc:Fallback>
      </mc:AlternateContent>
      <mc:AlternateContent xmlns:mc="http://schemas.openxmlformats.org/markup-compatibility/2006">
        <mc:Choice xmlns:p14="http://schemas.microsoft.com/office/powerpoint/2010/main" Requires="p14">
          <p:contentPart p14:bwMode="auto" r:id="rId214">
            <p14:nvContentPartPr>
              <p14:cNvPr id="1049669" name=""/>
              <p14:cNvContentPartPr/>
              <p14:nvPr/>
            </p14:nvContentPartPr>
            <p14:xfrm>
              <a:off x="721114" y="2129214"/>
              <a:ext cx="167082" cy="196196"/>
            </p14:xfrm>
          </p:contentPart>
        </mc:Choice>
        <mc:Fallback>
          <p:sp>
            <p:nvSpPr>
              <p:cNvPr id="1049669" name=""/>
              <p:cNvSpPr/>
              <p:nvPr/>
            </p:nvSpPr>
            <p:spPr>
              <a:xfrm>
                <a:off x="721114" y="2129214"/>
                <a:ext cx="167082" cy="196196"/>
              </a:xfrm>
            </p:spPr>
          </p:sp>
        </mc:Fallback>
      </mc:AlternateContent>
      <mc:AlternateContent xmlns:mc="http://schemas.openxmlformats.org/markup-compatibility/2006">
        <mc:Choice xmlns:p14="http://schemas.microsoft.com/office/powerpoint/2010/main" Requires="p14">
          <p:contentPart p14:bwMode="auto" r:id="rId215">
            <p14:nvContentPartPr>
              <p14:cNvPr id="1049670" name=""/>
              <p14:cNvContentPartPr/>
              <p14:nvPr/>
            </p14:nvContentPartPr>
            <p14:xfrm>
              <a:off x="833772" y="2212393"/>
              <a:ext cx="24407" cy="237122"/>
            </p14:xfrm>
          </p:contentPart>
        </mc:Choice>
        <mc:Fallback>
          <p:sp>
            <p:nvSpPr>
              <p:cNvPr id="1049670" name=""/>
              <p:cNvSpPr/>
              <p:nvPr/>
            </p:nvSpPr>
            <p:spPr>
              <a:xfrm>
                <a:off x="833772" y="2212393"/>
                <a:ext cx="24407" cy="237122"/>
              </a:xfrm>
            </p:spPr>
          </p:sp>
        </mc:Fallback>
      </mc:AlternateContent>
      <mc:AlternateContent xmlns:mc="http://schemas.openxmlformats.org/markup-compatibility/2006">
        <mc:Choice xmlns:p14="http://schemas.microsoft.com/office/powerpoint/2010/main" Requires="p14">
          <p:contentPart p14:bwMode="auto" r:id="rId216">
            <p14:nvContentPartPr>
              <p14:cNvPr id="1049671" name=""/>
              <p14:cNvContentPartPr/>
              <p14:nvPr/>
            </p14:nvContentPartPr>
            <p14:xfrm>
              <a:off x="880576" y="2203235"/>
              <a:ext cx="86549" cy="16777"/>
            </p14:xfrm>
          </p:contentPart>
        </mc:Choice>
        <mc:Fallback>
          <p:sp>
            <p:nvSpPr>
              <p:cNvPr id="1049671" name=""/>
              <p:cNvSpPr/>
              <p:nvPr/>
            </p:nvSpPr>
            <p:spPr>
              <a:xfrm>
                <a:off x="880576" y="2203235"/>
                <a:ext cx="86549" cy="16777"/>
              </a:xfrm>
            </p:spPr>
          </p:sp>
        </mc:Fallback>
      </mc:AlternateContent>
      <mc:AlternateContent xmlns:mc="http://schemas.openxmlformats.org/markup-compatibility/2006">
        <mc:Choice xmlns:p14="http://schemas.microsoft.com/office/powerpoint/2010/main" Requires="p14">
          <p:contentPart p14:bwMode="auto" r:id="rId217">
            <p14:nvContentPartPr>
              <p14:cNvPr id="1049672" name=""/>
              <p14:cNvContentPartPr/>
              <p14:nvPr/>
            </p14:nvContentPartPr>
            <p14:xfrm>
              <a:off x="918039" y="2152073"/>
              <a:ext cx="20108" cy="313455"/>
            </p14:xfrm>
          </p:contentPart>
        </mc:Choice>
        <mc:Fallback>
          <p:sp>
            <p:nvSpPr>
              <p:cNvPr id="1049672" name=""/>
              <p:cNvSpPr/>
              <p:nvPr/>
            </p:nvSpPr>
            <p:spPr>
              <a:xfrm>
                <a:off x="918039" y="2152073"/>
                <a:ext cx="20108" cy="313455"/>
              </a:xfrm>
            </p:spPr>
          </p:sp>
        </mc:Fallback>
      </mc:AlternateContent>
      <mc:AlternateContent xmlns:mc="http://schemas.openxmlformats.org/markup-compatibility/2006">
        <mc:Choice xmlns:p14="http://schemas.microsoft.com/office/powerpoint/2010/main" Requires="p14">
          <p:contentPart p14:bwMode="auto" r:id="rId218">
            <p14:nvContentPartPr>
              <p14:cNvPr id="1049673" name=""/>
              <p14:cNvContentPartPr/>
              <p14:nvPr/>
            </p14:nvContentPartPr>
            <p14:xfrm>
              <a:off x="857528" y="2207313"/>
              <a:ext cx="70671" cy="200005"/>
            </p14:xfrm>
          </p:contentPart>
        </mc:Choice>
        <mc:Fallback>
          <p:sp>
            <p:nvSpPr>
              <p:cNvPr id="1049673" name=""/>
              <p:cNvSpPr/>
              <p:nvPr/>
            </p:nvSpPr>
            <p:spPr>
              <a:xfrm>
                <a:off x="857528" y="2207313"/>
                <a:ext cx="70671" cy="200005"/>
              </a:xfrm>
            </p:spPr>
          </p:sp>
        </mc:Fallback>
      </mc:AlternateContent>
      <mc:AlternateContent xmlns:mc="http://schemas.openxmlformats.org/markup-compatibility/2006">
        <mc:Choice xmlns:p14="http://schemas.microsoft.com/office/powerpoint/2010/main" Requires="p14">
          <p:contentPart p14:bwMode="auto" r:id="rId219">
            <p14:nvContentPartPr>
              <p14:cNvPr id="1049674" name=""/>
              <p14:cNvContentPartPr/>
              <p14:nvPr/>
            </p14:nvContentPartPr>
            <p14:xfrm>
              <a:off x="944708" y="2250490"/>
              <a:ext cx="75447" cy="198430"/>
            </p14:xfrm>
          </p:contentPart>
        </mc:Choice>
        <mc:Fallback>
          <p:sp>
            <p:nvSpPr>
              <p:cNvPr id="1049674" name=""/>
              <p:cNvSpPr/>
              <p:nvPr/>
            </p:nvSpPr>
            <p:spPr>
              <a:xfrm>
                <a:off x="944708" y="2250490"/>
                <a:ext cx="75447" cy="198430"/>
              </a:xfrm>
            </p:spPr>
          </p:sp>
        </mc:Fallback>
      </mc:AlternateContent>
      <mc:AlternateContent xmlns:mc="http://schemas.openxmlformats.org/markup-compatibility/2006">
        <mc:Choice xmlns:p14="http://schemas.microsoft.com/office/powerpoint/2010/main" Requires="p14">
          <p:contentPart p14:bwMode="auto" r:id="rId220">
            <p14:nvContentPartPr>
              <p14:cNvPr id="1049675" name=""/>
              <p14:cNvContentPartPr/>
              <p14:nvPr/>
            </p14:nvContentPartPr>
            <p14:xfrm>
              <a:off x="879941" y="2325452"/>
              <a:ext cx="114153" cy="19010"/>
            </p14:xfrm>
          </p:contentPart>
        </mc:Choice>
        <mc:Fallback>
          <p:sp>
            <p:nvSpPr>
              <p:cNvPr id="1049675" name=""/>
              <p:cNvSpPr/>
              <p:nvPr/>
            </p:nvSpPr>
            <p:spPr>
              <a:xfrm>
                <a:off x="879941" y="2325452"/>
                <a:ext cx="114153" cy="19010"/>
              </a:xfrm>
            </p:spPr>
          </p:sp>
        </mc:Fallback>
      </mc:AlternateContent>
      <mc:AlternateContent xmlns:mc="http://schemas.openxmlformats.org/markup-compatibility/2006">
        <mc:Choice xmlns:p14="http://schemas.microsoft.com/office/powerpoint/2010/main" Requires="p14">
          <p:contentPart p14:bwMode="auto" r:id="rId221">
            <p14:nvContentPartPr>
              <p14:cNvPr id="1049676" name=""/>
              <p14:cNvContentPartPr/>
              <p14:nvPr/>
            </p14:nvContentPartPr>
            <p14:xfrm>
              <a:off x="1002975" y="2189535"/>
              <a:ext cx="129683" cy="245397"/>
            </p14:xfrm>
          </p:contentPart>
        </mc:Choice>
        <mc:Fallback>
          <p:sp>
            <p:nvSpPr>
              <p:cNvPr id="1049676" name=""/>
              <p:cNvSpPr/>
              <p:nvPr/>
            </p:nvSpPr>
            <p:spPr>
              <a:xfrm>
                <a:off x="1002975" y="2189535"/>
                <a:ext cx="129683" cy="245397"/>
              </a:xfrm>
            </p:spPr>
          </p:sp>
        </mc:Fallback>
      </mc:AlternateContent>
      <mc:AlternateContent xmlns:mc="http://schemas.openxmlformats.org/markup-compatibility/2006">
        <mc:Choice xmlns:p14="http://schemas.microsoft.com/office/powerpoint/2010/main" Requires="p14">
          <p:contentPart p14:bwMode="auto" r:id="rId222">
            <p14:nvContentPartPr>
              <p14:cNvPr id="1049677" name=""/>
              <p14:cNvContentPartPr/>
              <p14:nvPr/>
            </p14:nvContentPartPr>
            <p14:xfrm>
              <a:off x="1053288" y="2264627"/>
              <a:ext cx="98197" cy="168336"/>
            </p14:xfrm>
          </p:contentPart>
        </mc:Choice>
        <mc:Fallback>
          <p:sp>
            <p:nvSpPr>
              <p:cNvPr id="1049677" name=""/>
              <p:cNvSpPr/>
              <p:nvPr/>
            </p:nvSpPr>
            <p:spPr>
              <a:xfrm>
                <a:off x="1053288" y="2264627"/>
                <a:ext cx="98197" cy="168336"/>
              </a:xfrm>
            </p:spPr>
          </p:sp>
        </mc:Fallback>
      </mc:AlternateContent>
      <mc:AlternateContent xmlns:mc="http://schemas.openxmlformats.org/markup-compatibility/2006">
        <mc:Choice xmlns:p14="http://schemas.microsoft.com/office/powerpoint/2010/main" Requires="p14">
          <p:contentPart p14:bwMode="auto" r:id="rId223">
            <p14:nvContentPartPr>
              <p14:cNvPr id="1049678" name=""/>
              <p14:cNvContentPartPr/>
              <p14:nvPr/>
            </p14:nvContentPartPr>
            <p14:xfrm>
              <a:off x="1008840" y="2344110"/>
              <a:ext cx="113798" cy="10512"/>
            </p14:xfrm>
          </p:contentPart>
        </mc:Choice>
        <mc:Fallback>
          <p:sp>
            <p:nvSpPr>
              <p:cNvPr id="1049678" name=""/>
              <p:cNvSpPr/>
              <p:nvPr/>
            </p:nvSpPr>
            <p:spPr>
              <a:xfrm>
                <a:off x="1008840" y="2344110"/>
                <a:ext cx="113798" cy="10512"/>
              </a:xfrm>
            </p:spPr>
          </p:sp>
        </mc:Fallback>
      </mc:AlternateContent>
      <mc:AlternateContent xmlns:mc="http://schemas.openxmlformats.org/markup-compatibility/2006">
        <mc:Choice xmlns:p14="http://schemas.microsoft.com/office/powerpoint/2010/main" Requires="p14">
          <p:contentPart p14:bwMode="auto" r:id="rId224">
            <p14:nvContentPartPr>
              <p14:cNvPr id="1049679" name=""/>
              <p14:cNvContentPartPr/>
              <p14:nvPr/>
            </p14:nvContentPartPr>
            <p14:xfrm>
              <a:off x="1021539" y="2407205"/>
              <a:ext cx="128430" cy="5776"/>
            </p14:xfrm>
          </p:contentPart>
        </mc:Choice>
        <mc:Fallback>
          <p:sp>
            <p:nvSpPr>
              <p:cNvPr id="1049679" name=""/>
              <p:cNvSpPr/>
              <p:nvPr/>
            </p:nvSpPr>
            <p:spPr>
              <a:xfrm>
                <a:off x="1021539" y="2407205"/>
                <a:ext cx="128430" cy="5776"/>
              </a:xfrm>
            </p:spPr>
          </p:sp>
        </mc:Fallback>
      </mc:AlternateContent>
      <mc:AlternateContent xmlns:mc="http://schemas.openxmlformats.org/markup-compatibility/2006">
        <mc:Choice xmlns:p14="http://schemas.microsoft.com/office/powerpoint/2010/main" Requires="p14">
          <p:contentPart p14:bwMode="auto" r:id="rId225">
            <p14:nvContentPartPr>
              <p14:cNvPr id="1049680" name=""/>
              <p14:cNvContentPartPr/>
              <p14:nvPr/>
            </p14:nvContentPartPr>
            <p14:xfrm>
              <a:off x="1172452" y="2181280"/>
              <a:ext cx="25608" cy="107505"/>
            </p14:xfrm>
          </p:contentPart>
        </mc:Choice>
        <mc:Fallback>
          <p:sp>
            <p:nvSpPr>
              <p:cNvPr id="1049680" name=""/>
              <p:cNvSpPr/>
              <p:nvPr/>
            </p:nvSpPr>
            <p:spPr>
              <a:xfrm>
                <a:off x="1172452" y="2181280"/>
                <a:ext cx="25608" cy="107505"/>
              </a:xfrm>
            </p:spPr>
          </p:sp>
        </mc:Fallback>
      </mc:AlternateContent>
      <mc:AlternateContent xmlns:mc="http://schemas.openxmlformats.org/markup-compatibility/2006">
        <mc:Choice xmlns:p14="http://schemas.microsoft.com/office/powerpoint/2010/main" Requires="p14">
          <p:contentPart p14:bwMode="auto" r:id="rId226">
            <p14:nvContentPartPr>
              <p14:cNvPr id="1049681" name=""/>
              <p14:cNvContentPartPr/>
              <p14:nvPr/>
            </p14:nvContentPartPr>
            <p14:xfrm>
              <a:off x="1164407" y="2260202"/>
              <a:ext cx="72286" cy="160618"/>
            </p14:xfrm>
          </p:contentPart>
        </mc:Choice>
        <mc:Fallback>
          <p:sp>
            <p:nvSpPr>
              <p:cNvPr id="1049681" name=""/>
              <p:cNvSpPr/>
              <p:nvPr/>
            </p:nvSpPr>
            <p:spPr>
              <a:xfrm>
                <a:off x="1164407" y="2260202"/>
                <a:ext cx="72286" cy="160618"/>
              </a:xfrm>
            </p:spPr>
          </p:sp>
        </mc:Fallback>
      </mc:AlternateContent>
      <mc:AlternateContent xmlns:mc="http://schemas.openxmlformats.org/markup-compatibility/2006">
        <mc:Choice xmlns:p14="http://schemas.microsoft.com/office/powerpoint/2010/main" Requires="p14">
          <p:contentPart p14:bwMode="auto" r:id="rId227">
            <p14:nvContentPartPr>
              <p14:cNvPr id="1049682" name=""/>
              <p14:cNvContentPartPr/>
              <p14:nvPr/>
            </p14:nvContentPartPr>
            <p14:xfrm>
              <a:off x="1259125" y="2164137"/>
              <a:ext cx="91962" cy="127591"/>
            </p14:xfrm>
          </p:contentPart>
        </mc:Choice>
        <mc:Fallback>
          <p:sp>
            <p:nvSpPr>
              <p:cNvPr id="1049682" name=""/>
              <p:cNvSpPr/>
              <p:nvPr/>
            </p:nvSpPr>
            <p:spPr>
              <a:xfrm>
                <a:off x="1259125" y="2164137"/>
                <a:ext cx="91962" cy="127591"/>
              </a:xfrm>
            </p:spPr>
          </p:sp>
        </mc:Fallback>
      </mc:AlternateContent>
      <mc:AlternateContent xmlns:mc="http://schemas.openxmlformats.org/markup-compatibility/2006">
        <mc:Choice xmlns:p14="http://schemas.microsoft.com/office/powerpoint/2010/main" Requires="p14">
          <p:contentPart p14:bwMode="auto" r:id="rId228">
            <p14:nvContentPartPr>
              <p14:cNvPr id="1049683" name=""/>
              <p14:cNvContentPartPr/>
              <p14:nvPr/>
            </p14:nvContentPartPr>
            <p14:xfrm>
              <a:off x="1215839" y="2249693"/>
              <a:ext cx="209285" cy="85245"/>
            </p14:xfrm>
          </p:contentPart>
        </mc:Choice>
        <mc:Fallback>
          <p:sp>
            <p:nvSpPr>
              <p:cNvPr id="1049683" name=""/>
              <p:cNvSpPr/>
              <p:nvPr/>
            </p:nvSpPr>
            <p:spPr>
              <a:xfrm>
                <a:off x="1215839" y="2249693"/>
                <a:ext cx="209285" cy="85245"/>
              </a:xfrm>
            </p:spPr>
          </p:sp>
        </mc:Fallback>
      </mc:AlternateContent>
      <mc:AlternateContent xmlns:mc="http://schemas.openxmlformats.org/markup-compatibility/2006">
        <mc:Choice xmlns:p14="http://schemas.microsoft.com/office/powerpoint/2010/main" Requires="p14">
          <p:contentPart p14:bwMode="auto" r:id="rId229">
            <p14:nvContentPartPr>
              <p14:cNvPr id="1049684" name=""/>
              <p14:cNvContentPartPr/>
              <p14:nvPr/>
            </p14:nvContentPartPr>
            <p14:xfrm>
              <a:off x="1331645" y="2221917"/>
              <a:ext cx="28003" cy="280248"/>
            </p14:xfrm>
          </p:contentPart>
        </mc:Choice>
        <mc:Fallback>
          <p:sp>
            <p:nvSpPr>
              <p:cNvPr id="1049684" name=""/>
              <p:cNvSpPr/>
              <p:nvPr/>
            </p:nvSpPr>
            <p:spPr>
              <a:xfrm>
                <a:off x="1331645" y="2221917"/>
                <a:ext cx="28003" cy="280248"/>
              </a:xfrm>
            </p:spPr>
          </p:sp>
        </mc:Fallback>
      </mc:AlternateContent>
      <mc:AlternateContent xmlns:mc="http://schemas.openxmlformats.org/markup-compatibility/2006">
        <mc:Choice xmlns:p14="http://schemas.microsoft.com/office/powerpoint/2010/main" Requires="p14">
          <p:contentPart p14:bwMode="auto" r:id="rId230">
            <p14:nvContentPartPr>
              <p14:cNvPr id="1049685" name=""/>
              <p14:cNvContentPartPr/>
              <p14:nvPr/>
            </p14:nvContentPartPr>
            <p14:xfrm>
              <a:off x="1244997" y="2285412"/>
              <a:ext cx="76247" cy="163188"/>
            </p14:xfrm>
          </p:contentPart>
        </mc:Choice>
        <mc:Fallback>
          <p:sp>
            <p:nvSpPr>
              <p:cNvPr id="1049685" name=""/>
              <p:cNvSpPr/>
              <p:nvPr/>
            </p:nvSpPr>
            <p:spPr>
              <a:xfrm>
                <a:off x="1244997" y="2285412"/>
                <a:ext cx="76247" cy="163188"/>
              </a:xfrm>
            </p:spPr>
          </p:sp>
        </mc:Fallback>
      </mc:AlternateContent>
      <mc:AlternateContent xmlns:mc="http://schemas.openxmlformats.org/markup-compatibility/2006">
        <mc:Choice xmlns:p14="http://schemas.microsoft.com/office/powerpoint/2010/main" Requires="p14">
          <p:contentPart p14:bwMode="auto" r:id="rId231">
            <p14:nvContentPartPr>
              <p14:cNvPr id="1049686" name=""/>
              <p14:cNvContentPartPr/>
              <p14:nvPr/>
            </p14:nvContentPartPr>
            <p14:xfrm>
              <a:off x="1347278" y="2312715"/>
              <a:ext cx="85536" cy="103629"/>
            </p14:xfrm>
          </p:contentPart>
        </mc:Choice>
        <mc:Fallback>
          <p:sp>
            <p:nvSpPr>
              <p:cNvPr id="1049686" name=""/>
              <p:cNvSpPr/>
              <p:nvPr/>
            </p:nvSpPr>
            <p:spPr>
              <a:xfrm>
                <a:off x="1347278" y="2312715"/>
                <a:ext cx="85536" cy="103629"/>
              </a:xfrm>
            </p:spPr>
          </p:sp>
        </mc:Fallback>
      </mc:AlternateContent>
      <mc:AlternateContent xmlns:mc="http://schemas.openxmlformats.org/markup-compatibility/2006">
        <mc:Choice xmlns:p14="http://schemas.microsoft.com/office/powerpoint/2010/main" Requires="p14">
          <p:contentPart p14:bwMode="auto" r:id="rId232">
            <p14:nvContentPartPr>
              <p14:cNvPr id="1049687" name=""/>
              <p14:cNvContentPartPr/>
              <p14:nvPr/>
            </p14:nvContentPartPr>
            <p14:xfrm>
              <a:off x="1405008" y="2174296"/>
              <a:ext cx="78665" cy="345217"/>
            </p14:xfrm>
          </p:contentPart>
        </mc:Choice>
        <mc:Fallback>
          <p:sp>
            <p:nvSpPr>
              <p:cNvPr id="1049687" name=""/>
              <p:cNvSpPr/>
              <p:nvPr/>
            </p:nvSpPr>
            <p:spPr>
              <a:xfrm>
                <a:off x="1405008" y="2174296"/>
                <a:ext cx="78665" cy="345217"/>
              </a:xfrm>
            </p:spPr>
          </p:sp>
        </mc:Fallback>
      </mc:AlternateContent>
      <mc:AlternateContent xmlns:mc="http://schemas.openxmlformats.org/markup-compatibility/2006">
        <mc:Choice xmlns:p14="http://schemas.microsoft.com/office/powerpoint/2010/main" Requires="p14">
          <p:contentPart p14:bwMode="auto" r:id="rId233">
            <p14:nvContentPartPr>
              <p14:cNvPr id="1049688" name=""/>
              <p14:cNvContentPartPr/>
              <p14:nvPr/>
            </p14:nvContentPartPr>
            <p14:xfrm>
              <a:off x="1405695" y="2385099"/>
              <a:ext cx="53595" cy="35810"/>
            </p14:xfrm>
          </p:contentPart>
        </mc:Choice>
        <mc:Fallback>
          <p:sp>
            <p:nvSpPr>
              <p:cNvPr id="1049688" name=""/>
              <p:cNvSpPr/>
              <p:nvPr/>
            </p:nvSpPr>
            <p:spPr>
              <a:xfrm>
                <a:off x="1405695" y="2385099"/>
                <a:ext cx="53595" cy="35810"/>
              </a:xfrm>
            </p:spPr>
          </p:sp>
        </mc:Fallback>
      </mc:AlternateContent>
      <mc:AlternateContent xmlns:mc="http://schemas.openxmlformats.org/markup-compatibility/2006">
        <mc:Choice xmlns:p14="http://schemas.microsoft.com/office/powerpoint/2010/main" Requires="p14">
          <p:contentPart p14:bwMode="auto" r:id="rId234">
            <p14:nvContentPartPr>
              <p14:cNvPr id="1049689" name=""/>
              <p14:cNvContentPartPr/>
              <p14:nvPr/>
            </p14:nvContentPartPr>
            <p14:xfrm>
              <a:off x="1485701" y="2231918"/>
              <a:ext cx="155162" cy="216449"/>
            </p14:xfrm>
          </p:contentPart>
        </mc:Choice>
        <mc:Fallback>
          <p:sp>
            <p:nvSpPr>
              <p:cNvPr id="1049689" name=""/>
              <p:cNvSpPr/>
              <p:nvPr/>
            </p:nvSpPr>
            <p:spPr>
              <a:xfrm>
                <a:off x="1485701" y="2231918"/>
                <a:ext cx="155162" cy="216449"/>
              </a:xfrm>
            </p:spPr>
          </p:sp>
        </mc:Fallback>
      </mc:AlternateContent>
      <mc:AlternateContent xmlns:mc="http://schemas.openxmlformats.org/markup-compatibility/2006">
        <mc:Choice xmlns:p14="http://schemas.microsoft.com/office/powerpoint/2010/main" Requires="p14">
          <p:contentPart p14:bwMode="auto" r:id="rId235">
            <p14:nvContentPartPr>
              <p14:cNvPr id="1049690" name=""/>
              <p14:cNvContentPartPr/>
              <p14:nvPr/>
            </p14:nvContentPartPr>
            <p14:xfrm>
              <a:off x="1621585" y="2265259"/>
              <a:ext cx="145955" cy="180842"/>
            </p14:xfrm>
          </p:contentPart>
        </mc:Choice>
        <mc:Fallback>
          <p:sp>
            <p:nvSpPr>
              <p:cNvPr id="1049690" name=""/>
              <p:cNvSpPr/>
              <p:nvPr/>
            </p:nvSpPr>
            <p:spPr>
              <a:xfrm>
                <a:off x="1621585" y="2265259"/>
                <a:ext cx="145955" cy="180842"/>
              </a:xfrm>
            </p:spPr>
          </p:sp>
        </mc:Fallback>
      </mc:AlternateContent>
      <mc:AlternateContent xmlns:mc="http://schemas.openxmlformats.org/markup-compatibility/2006">
        <mc:Choice xmlns:p14="http://schemas.microsoft.com/office/powerpoint/2010/main" Requires="p14">
          <p:contentPart p14:bwMode="auto" r:id="rId236">
            <p14:nvContentPartPr>
              <p14:cNvPr id="1049691" name=""/>
              <p14:cNvContentPartPr/>
              <p14:nvPr/>
            </p14:nvContentPartPr>
            <p14:xfrm>
              <a:off x="1495545" y="2166676"/>
              <a:ext cx="183821" cy="441367"/>
            </p14:xfrm>
          </p:contentPart>
        </mc:Choice>
        <mc:Fallback>
          <p:sp>
            <p:nvSpPr>
              <p:cNvPr id="1049691" name=""/>
              <p:cNvSpPr/>
              <p:nvPr/>
            </p:nvSpPr>
            <p:spPr>
              <a:xfrm>
                <a:off x="1495545" y="2166676"/>
                <a:ext cx="183821" cy="441367"/>
              </a:xfrm>
            </p:spPr>
          </p:sp>
        </mc:Fallback>
      </mc:AlternateContent>
    </p:spTree>
  </p:cSld>
  <p:clrMapOvr>
    <a:masterClrMapping/>
  </p:clrMapOvr>
  <p:timing>
    <p:tnLst>
      <p:par>
        <p:cTn dur="indefinite" id="1" nodeType="tmRoot" restart="never">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1" presetSubtype="0">
                                  <p:stCondLst>
                                    <p:cond delay="0"/>
                                  </p:stCondLst>
                                  <p:childTnLst>
                                    <p:set>
                                      <p:cBhvr>
                                        <p:cTn dur="1" fill="hold" id="6">
                                          <p:stCondLst>
                                            <p:cond delay="0"/>
                                          </p:stCondLst>
                                        </p:cTn>
                                        <p:tgtEl>
                                          <p:spTgt spid="69"/>
                                        </p:tgtEl>
                                        <p:attrNameLst>
                                          <p:attrName>style.visibility</p:attrName>
                                        </p:attrNameLst>
                                      </p:cBhvr>
                                      <p:to>
                                        <p:strVal val="visible"/>
                                      </p:to>
                                    </p:set>
                                  </p:childTnLst>
                                </p:cTn>
                              </p:par>
                            </p:childTnLst>
                          </p:cTn>
                        </p:par>
                      </p:childTnLst>
                    </p:cTn>
                  </p:par>
                  <p:par>
                    <p:cTn fill="hold" id="7" nodeType="clickPar">
                      <p:stCondLst>
                        <p:cond delay="indefinite"/>
                      </p:stCondLst>
                      <p:childTnLst>
                        <p:par>
                          <p:cTn fill="hold" id="8" nodeType="withGroup">
                            <p:stCondLst>
                              <p:cond delay="0"/>
                            </p:stCondLst>
                            <p:childTnLst>
                              <p:par>
                                <p:cTn fill="hold" id="9" nodeType="clickEffect" presetClass="entr" presetID="1" presetSubtype="0">
                                  <p:stCondLst>
                                    <p:cond delay="0"/>
                                  </p:stCondLst>
                                  <p:childTnLst>
                                    <p:set>
                                      <p:cBhvr>
                                        <p:cTn dur="1" fill="hold" id="10">
                                          <p:stCondLst>
                                            <p:cond delay="0"/>
                                          </p:stCondLst>
                                        </p:cTn>
                                        <p:tgtEl>
                                          <p:spTgt spid="71"/>
                                        </p:tgtEl>
                                        <p:attrNameLst>
                                          <p:attrName>style.visibility</p:attrName>
                                        </p:attrNameLst>
                                      </p:cBhvr>
                                      <p:to>
                                        <p:strVal val="visible"/>
                                      </p:to>
                                    </p:set>
                                  </p:childTnLst>
                                </p:cTn>
                              </p:par>
                            </p:childTnLst>
                          </p:cTn>
                        </p:par>
                      </p:childTnLst>
                    </p:cTn>
                  </p:par>
                  <p:par>
                    <p:cTn fill="hold" id="11" nodeType="clickPar">
                      <p:stCondLst>
                        <p:cond delay="indefinite"/>
                      </p:stCondLst>
                      <p:childTnLst>
                        <p:par>
                          <p:cTn fill="hold" id="12" nodeType="withGroup">
                            <p:stCondLst>
                              <p:cond delay="0"/>
                            </p:stCondLst>
                            <p:childTnLst>
                              <p:par>
                                <p:cTn fill="hold" id="13" nodeType="clickEffect" presetClass="entr" presetID="1" presetSubtype="0">
                                  <p:stCondLst>
                                    <p:cond delay="0"/>
                                  </p:stCondLst>
                                  <p:childTnLst>
                                    <p:set>
                                      <p:cBhvr>
                                        <p:cTn dur="1" fill="hold" id="14">
                                          <p:stCondLst>
                                            <p:cond delay="0"/>
                                          </p:stCondLst>
                                        </p:cTn>
                                        <p:tgtEl>
                                          <p:spTgt spid="73"/>
                                        </p:tgtEl>
                                        <p:attrNameLst>
                                          <p:attrName>style.visibility</p:attrName>
                                        </p:attrNameLst>
                                      </p:cBhvr>
                                      <p:to>
                                        <p:strVal val="visible"/>
                                      </p:to>
                                    </p:set>
                                  </p:childTnLst>
                                </p:cTn>
                              </p:par>
                            </p:childTnLst>
                          </p:cTn>
                        </p:par>
                      </p:childTnLst>
                    </p:cTn>
                  </p:par>
                  <p:par>
                    <p:cTn fill="hold" id="15">
                      <p:stCondLst>
                        <p:cond delay="indefinite"/>
                      </p:stCondLst>
                      <p:childTnLst>
                        <p:par>
                          <p:cTn fill="hold" id="16">
                            <p:stCondLst>
                              <p:cond delay="0"/>
                            </p:stCondLst>
                            <p:childTnLst>
                              <p:par>
                                <p:cTn fill="hold" id="17" nodeType="clickEffect" presetClass="entr" presetID="1" presetSubtype="0">
                                  <p:stCondLst>
                                    <p:cond delay="0"/>
                                  </p:stCondLst>
                                  <p:childTnLst>
                                    <p:set>
                                      <p:cBhvr>
                                        <p:cTn dur="1" fill="hold" id="18">
                                          <p:stCondLst>
                                            <p:cond delay="0"/>
                                          </p:stCondLst>
                                        </p:cTn>
                                        <p:tgtEl>
                                          <p:spTgt spid="75"/>
                                        </p:tgtEl>
                                        <p:attrNameLst>
                                          <p:attrName>style.visibility</p:attrName>
                                        </p:attrNameLst>
                                      </p:cBhvr>
                                      <p:to>
                                        <p:strVal val="visible"/>
                                      </p:to>
                                    </p:set>
                                  </p:childTnLst>
                                </p:cTn>
                              </p:par>
                            </p:childTnLst>
                          </p:cTn>
                        </p:par>
                      </p:childTnLst>
                    </p:cTn>
                  </p:par>
                  <p:par>
                    <p:cTn fill="hold" id="19">
                      <p:stCondLst>
                        <p:cond delay="indefinite"/>
                      </p:stCondLst>
                      <p:childTnLst>
                        <p:par>
                          <p:cTn fill="hold" id="20">
                            <p:stCondLst>
                              <p:cond delay="0"/>
                            </p:stCondLst>
                            <p:childTnLst>
                              <p:par>
                                <p:cTn fill="hold" grpId="0" id="21" nodeType="clickEffect" presetClass="entr" presetID="1" presetSubtype="0">
                                  <p:stCondLst>
                                    <p:cond delay="0"/>
                                  </p:stCondLst>
                                  <p:childTnLst>
                                    <p:set>
                                      <p:cBhvr>
                                        <p:cTn dur="1" fill="hold" id="22">
                                          <p:stCondLst>
                                            <p:cond delay="0"/>
                                          </p:stCondLst>
                                        </p:cTn>
                                        <p:tgtEl>
                                          <p:spTgt spid="10494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45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76" name=""/>
        <p:cNvGrpSpPr/>
        <p:nvPr/>
      </p:nvGrpSpPr>
      <p:grpSpPr>
        <a:xfrm>
          <a:off x="0" y="0"/>
          <a:ext cx="0" cy="0"/>
          <a:chOff x="0" y="0"/>
          <a:chExt cx="0" cy="0"/>
        </a:xfrm>
      </p:grpSpPr>
      <p:sp>
        <p:nvSpPr>
          <p:cNvPr id="1049692" name="Rectangle 2"/>
          <p:cNvSpPr>
            <a:spLocks noGrp="1" noChangeArrowheads="1"/>
          </p:cNvSpPr>
          <p:nvPr>
            <p:ph type="title"/>
          </p:nvPr>
        </p:nvSpPr>
        <p:spPr/>
        <p:txBody>
          <a:bodyPr/>
          <a:p>
            <a:r>
              <a:rPr lang="en-US"/>
              <a:t>Path Loss Modeling</a:t>
            </a:r>
          </a:p>
        </p:txBody>
      </p:sp>
      <p:sp>
        <p:nvSpPr>
          <p:cNvPr id="1049693" name="Rectangle 3"/>
          <p:cNvSpPr>
            <a:spLocks noGrp="1" noChangeArrowheads="1"/>
          </p:cNvSpPr>
          <p:nvPr>
            <p:ph type="body" idx="1"/>
          </p:nvPr>
        </p:nvSpPr>
        <p:spPr>
          <a:xfrm>
            <a:off x="77314" y="1514605"/>
            <a:ext cx="8286750" cy="5181600"/>
          </a:xfrm>
        </p:spPr>
        <p:txBody>
          <a:bodyPr/>
          <a:p>
            <a:pPr>
              <a:lnSpc>
                <a:spcPct val="110000"/>
              </a:lnSpc>
            </a:pPr>
            <a:r>
              <a:rPr lang="en-US"/>
              <a:t>Maxwell’s equations</a:t>
            </a:r>
          </a:p>
          <a:p>
            <a:pPr lvl="1">
              <a:lnSpc>
                <a:spcPct val="70000"/>
              </a:lnSpc>
            </a:pPr>
            <a:r>
              <a:rPr lang="en-US"/>
              <a:t>Complex and impractical</a:t>
            </a:r>
          </a:p>
          <a:p>
            <a:pPr>
              <a:lnSpc>
                <a:spcPct val="100000"/>
              </a:lnSpc>
            </a:pPr>
            <a:r>
              <a:rPr lang="en-US"/>
              <a:t>Free space path loss model</a:t>
            </a:r>
          </a:p>
          <a:p>
            <a:pPr lvl="1">
              <a:lnSpc>
                <a:spcPct val="70000"/>
              </a:lnSpc>
            </a:pPr>
            <a:r>
              <a:rPr lang="en-US"/>
              <a:t>Too simple</a:t>
            </a:r>
          </a:p>
          <a:p>
            <a:pPr>
              <a:lnSpc>
                <a:spcPct val="100000"/>
              </a:lnSpc>
            </a:pPr>
            <a:r>
              <a:rPr lang="en-US"/>
              <a:t>Ray tracing models</a:t>
            </a:r>
          </a:p>
          <a:p>
            <a:pPr lvl="1">
              <a:lnSpc>
                <a:spcPct val="70000"/>
              </a:lnSpc>
            </a:pPr>
            <a:r>
              <a:rPr lang="en-US"/>
              <a:t>Requires site-specific information</a:t>
            </a:r>
          </a:p>
          <a:p>
            <a:pPr>
              <a:lnSpc>
                <a:spcPct val="110000"/>
              </a:lnSpc>
            </a:pPr>
            <a:r>
              <a:rPr lang="en-US"/>
              <a:t>Simplified power falloff models</a:t>
            </a:r>
          </a:p>
          <a:p>
            <a:pPr lvl="1">
              <a:lnSpc>
                <a:spcPct val="70000"/>
              </a:lnSpc>
            </a:pPr>
            <a:r>
              <a:rPr lang="en-US"/>
              <a:t>Main characteristics: good for high-level analysis</a:t>
            </a:r>
          </a:p>
          <a:p>
            <a:pPr>
              <a:lnSpc>
                <a:spcPct val="100000"/>
              </a:lnSpc>
            </a:pPr>
            <a:r>
              <a:rPr lang="en-US"/>
              <a:t>Empirical Models</a:t>
            </a:r>
          </a:p>
          <a:p>
            <a:pPr lvl="1">
              <a:lnSpc>
                <a:spcPct val="70000"/>
              </a:lnSpc>
            </a:pPr>
            <a:r>
              <a:rPr lang="en-US"/>
              <a:t>Don’t  always generalize to other environments</a:t>
            </a:r>
          </a:p>
        </p:txBody>
      </p:sp>
      <mc:AlternateContent xmlns:mc="http://schemas.openxmlformats.org/markup-compatibility/2006">
        <mc:Choice xmlns:p14="http://schemas.microsoft.com/office/powerpoint/2010/main" Requires="p14">
          <p:contentPart p14:bwMode="auto" r:id="rId1">
            <p14:nvContentPartPr>
              <p14:cNvPr id="1049694" name=""/>
              <p14:cNvContentPartPr/>
              <p14:nvPr/>
            </p14:nvContentPartPr>
            <p14:xfrm>
              <a:off x="905516" y="4105406"/>
              <a:ext cx="2154998" cy="67837"/>
            </p14:xfrm>
          </p:contentPart>
        </mc:Choice>
        <mc:Fallback>
          <p:sp>
            <p:nvSpPr>
              <p:cNvPr id="1049694" name=""/>
              <p:cNvSpPr/>
              <p:nvPr/>
            </p:nvSpPr>
            <p:spPr>
              <a:xfrm>
                <a:off x="905516" y="4105406"/>
                <a:ext cx="2154998" cy="67837"/>
              </a:xfrm>
            </p:spPr>
          </p:sp>
        </mc:Fallback>
      </mc:AlternateContent>
      <mc:AlternateContent xmlns:mc="http://schemas.openxmlformats.org/markup-compatibility/2006">
        <mc:Choice xmlns:p14="http://schemas.microsoft.com/office/powerpoint/2010/main" Requires="p14">
          <p:contentPart p14:bwMode="auto" r:id="rId2">
            <p14:nvContentPartPr>
              <p14:cNvPr id="1049695" name=""/>
              <p14:cNvContentPartPr/>
              <p14:nvPr/>
            </p14:nvContentPartPr>
            <p14:xfrm>
              <a:off x="3033297" y="3675845"/>
              <a:ext cx="293572" cy="73988"/>
            </p14:xfrm>
          </p:contentPart>
        </mc:Choice>
        <mc:Fallback>
          <p:sp>
            <p:nvSpPr>
              <p:cNvPr id="1049695" name=""/>
              <p:cNvSpPr/>
              <p:nvPr/>
            </p:nvSpPr>
            <p:spPr>
              <a:xfrm>
                <a:off x="3033297" y="3675845"/>
                <a:ext cx="293572" cy="73988"/>
              </a:xfrm>
            </p:spPr>
          </p:sp>
        </mc:Fallback>
      </mc:AlternateContent>
      <mc:AlternateContent xmlns:mc="http://schemas.openxmlformats.org/markup-compatibility/2006">
        <mc:Choice xmlns:p14="http://schemas.microsoft.com/office/powerpoint/2010/main" Requires="p14">
          <p:contentPart p14:bwMode="auto" r:id="rId3">
            <p14:nvContentPartPr>
              <p14:cNvPr id="1049696" name=""/>
              <p14:cNvContentPartPr/>
              <p14:nvPr/>
            </p14:nvContentPartPr>
            <p14:xfrm>
              <a:off x="3284110" y="3622844"/>
              <a:ext cx="116728" cy="170166"/>
            </p14:xfrm>
          </p:contentPart>
        </mc:Choice>
        <mc:Fallback>
          <p:sp>
            <p:nvSpPr>
              <p:cNvPr id="1049696" name=""/>
              <p:cNvSpPr/>
              <p:nvPr/>
            </p:nvSpPr>
            <p:spPr>
              <a:xfrm>
                <a:off x="3284110" y="3622844"/>
                <a:ext cx="116728" cy="170166"/>
              </a:xfrm>
            </p:spPr>
          </p:sp>
        </mc:Fallback>
      </mc:AlternateContent>
      <mc:AlternateContent xmlns:mc="http://schemas.openxmlformats.org/markup-compatibility/2006">
        <mc:Choice xmlns:p14="http://schemas.microsoft.com/office/powerpoint/2010/main" Requires="p14">
          <p:contentPart p14:bwMode="auto" r:id="rId4">
            <p14:nvContentPartPr>
              <p14:cNvPr id="1049697" name=""/>
              <p14:cNvContentPartPr/>
              <p14:nvPr/>
            </p14:nvContentPartPr>
            <p14:xfrm>
              <a:off x="3503273" y="3417120"/>
              <a:ext cx="88161" cy="201646"/>
            </p14:xfrm>
          </p:contentPart>
        </mc:Choice>
        <mc:Fallback>
          <p:sp>
            <p:nvSpPr>
              <p:cNvPr id="1049697" name=""/>
              <p:cNvSpPr/>
              <p:nvPr/>
            </p:nvSpPr>
            <p:spPr>
              <a:xfrm>
                <a:off x="3503273" y="3417120"/>
                <a:ext cx="88161" cy="201646"/>
              </a:xfrm>
            </p:spPr>
          </p:sp>
        </mc:Fallback>
      </mc:AlternateContent>
      <mc:AlternateContent xmlns:mc="http://schemas.openxmlformats.org/markup-compatibility/2006">
        <mc:Choice xmlns:p14="http://schemas.microsoft.com/office/powerpoint/2010/main" Requires="p14">
          <p:contentPart p14:bwMode="auto" r:id="rId5">
            <p14:nvContentPartPr>
              <p14:cNvPr id="1049698" name=""/>
              <p14:cNvContentPartPr/>
              <p14:nvPr/>
            </p14:nvContentPartPr>
            <p14:xfrm>
              <a:off x="3524763" y="3459916"/>
              <a:ext cx="78860" cy="262254"/>
            </p14:xfrm>
          </p:contentPart>
        </mc:Choice>
        <mc:Fallback>
          <p:sp>
            <p:nvSpPr>
              <p:cNvPr id="1049698" name=""/>
              <p:cNvSpPr/>
              <p:nvPr/>
            </p:nvSpPr>
            <p:spPr>
              <a:xfrm>
                <a:off x="3524763" y="3459916"/>
                <a:ext cx="78860" cy="262254"/>
              </a:xfrm>
            </p:spPr>
          </p:sp>
        </mc:Fallback>
      </mc:AlternateContent>
      <mc:AlternateContent xmlns:mc="http://schemas.openxmlformats.org/markup-compatibility/2006">
        <mc:Choice xmlns:p14="http://schemas.microsoft.com/office/powerpoint/2010/main" Requires="p14">
          <p:contentPart p14:bwMode="auto" r:id="rId6">
            <p14:nvContentPartPr>
              <p14:cNvPr id="1049699" name=""/>
              <p14:cNvContentPartPr/>
              <p14:nvPr/>
            </p14:nvContentPartPr>
            <p14:xfrm>
              <a:off x="3389029" y="3502031"/>
              <a:ext cx="306233" cy="260206"/>
            </p14:xfrm>
          </p:contentPart>
        </mc:Choice>
        <mc:Fallback>
          <p:sp>
            <p:nvSpPr>
              <p:cNvPr id="1049699" name=""/>
              <p:cNvSpPr/>
              <p:nvPr/>
            </p:nvSpPr>
            <p:spPr>
              <a:xfrm>
                <a:off x="3389029" y="3502031"/>
                <a:ext cx="306233" cy="260206"/>
              </a:xfrm>
            </p:spPr>
          </p:sp>
        </mc:Fallback>
      </mc:AlternateContent>
      <mc:AlternateContent xmlns:mc="http://schemas.openxmlformats.org/markup-compatibility/2006">
        <mc:Choice xmlns:p14="http://schemas.microsoft.com/office/powerpoint/2010/main" Requires="p14">
          <p:contentPart p14:bwMode="auto" r:id="rId7">
            <p14:nvContentPartPr>
              <p14:cNvPr id="1049700" name=""/>
              <p14:cNvContentPartPr/>
              <p14:nvPr/>
            </p14:nvContentPartPr>
            <p14:xfrm>
              <a:off x="3553337" y="3629193"/>
              <a:ext cx="42215" cy="37740"/>
            </p14:xfrm>
          </p:contentPart>
        </mc:Choice>
        <mc:Fallback>
          <p:sp>
            <p:nvSpPr>
              <p:cNvPr id="1049700" name=""/>
              <p:cNvSpPr/>
              <p:nvPr/>
            </p:nvSpPr>
            <p:spPr>
              <a:xfrm>
                <a:off x="3553337" y="3629193"/>
                <a:ext cx="42215" cy="37740"/>
              </a:xfrm>
            </p:spPr>
          </p:sp>
        </mc:Fallback>
      </mc:AlternateContent>
      <mc:AlternateContent xmlns:mc="http://schemas.openxmlformats.org/markup-compatibility/2006">
        <mc:Choice xmlns:p14="http://schemas.microsoft.com/office/powerpoint/2010/main" Requires="p14">
          <p:contentPart p14:bwMode="auto" r:id="rId8">
            <p14:nvContentPartPr>
              <p14:cNvPr id="1049701" name=""/>
              <p14:cNvContentPartPr/>
              <p14:nvPr/>
            </p14:nvContentPartPr>
            <p14:xfrm>
              <a:off x="3696204" y="3446198"/>
              <a:ext cx="87189" cy="13463"/>
            </p14:xfrm>
          </p:contentPart>
        </mc:Choice>
        <mc:Fallback>
          <p:sp>
            <p:nvSpPr>
              <p:cNvPr id="1049701" name=""/>
              <p:cNvSpPr/>
              <p:nvPr/>
            </p:nvSpPr>
            <p:spPr>
              <a:xfrm>
                <a:off x="3696204" y="3446198"/>
                <a:ext cx="87189" cy="13463"/>
              </a:xfrm>
            </p:spPr>
          </p:sp>
        </mc:Fallback>
      </mc:AlternateContent>
      <mc:AlternateContent xmlns:mc="http://schemas.openxmlformats.org/markup-compatibility/2006">
        <mc:Choice xmlns:p14="http://schemas.microsoft.com/office/powerpoint/2010/main" Requires="p14">
          <p:contentPart p14:bwMode="auto" r:id="rId9">
            <p14:nvContentPartPr>
              <p14:cNvPr id="1049702" name=""/>
              <p14:cNvContentPartPr/>
              <p14:nvPr/>
            </p14:nvContentPartPr>
            <p14:xfrm>
              <a:off x="3706476" y="3397436"/>
              <a:ext cx="65812" cy="267536"/>
            </p14:xfrm>
          </p:contentPart>
        </mc:Choice>
        <mc:Fallback>
          <p:sp>
            <p:nvSpPr>
              <p:cNvPr id="1049702" name=""/>
              <p:cNvSpPr/>
              <p:nvPr/>
            </p:nvSpPr>
            <p:spPr>
              <a:xfrm>
                <a:off x="3706476" y="3397436"/>
                <a:ext cx="65812" cy="267536"/>
              </a:xfrm>
            </p:spPr>
          </p:sp>
        </mc:Fallback>
      </mc:AlternateContent>
      <mc:AlternateContent xmlns:mc="http://schemas.openxmlformats.org/markup-compatibility/2006">
        <mc:Choice xmlns:p14="http://schemas.microsoft.com/office/powerpoint/2010/main" Requires="p14">
          <p:contentPart p14:bwMode="auto" r:id="rId10">
            <p14:nvContentPartPr>
              <p14:cNvPr id="1049703" name=""/>
              <p14:cNvContentPartPr/>
              <p14:nvPr/>
            </p14:nvContentPartPr>
            <p14:xfrm>
              <a:off x="3888171" y="3366323"/>
              <a:ext cx="199963" cy="307604"/>
            </p14:xfrm>
          </p:contentPart>
        </mc:Choice>
        <mc:Fallback>
          <p:sp>
            <p:nvSpPr>
              <p:cNvPr id="1049703" name=""/>
              <p:cNvSpPr/>
              <p:nvPr/>
            </p:nvSpPr>
            <p:spPr>
              <a:xfrm>
                <a:off x="3888171" y="3366323"/>
                <a:ext cx="199963" cy="307604"/>
              </a:xfrm>
            </p:spPr>
          </p:sp>
        </mc:Fallback>
      </mc:AlternateContent>
      <mc:AlternateContent xmlns:mc="http://schemas.openxmlformats.org/markup-compatibility/2006">
        <mc:Choice xmlns:p14="http://schemas.microsoft.com/office/powerpoint/2010/main" Requires="p14">
          <p:contentPart p14:bwMode="auto" r:id="rId11">
            <p14:nvContentPartPr>
              <p14:cNvPr id="1049704" name=""/>
              <p14:cNvContentPartPr/>
              <p14:nvPr/>
            </p14:nvContentPartPr>
            <p14:xfrm>
              <a:off x="4018769" y="3325087"/>
              <a:ext cx="236697" cy="387183"/>
            </p14:xfrm>
          </p:contentPart>
        </mc:Choice>
        <mc:Fallback>
          <p:sp>
            <p:nvSpPr>
              <p:cNvPr id="1049704" name=""/>
              <p:cNvSpPr/>
              <p:nvPr/>
            </p:nvSpPr>
            <p:spPr>
              <a:xfrm>
                <a:off x="4018769" y="3325087"/>
                <a:ext cx="236697" cy="387183"/>
              </a:xfrm>
            </p:spPr>
          </p:sp>
        </mc:Fallback>
      </mc:AlternateContent>
      <mc:AlternateContent xmlns:mc="http://schemas.openxmlformats.org/markup-compatibility/2006">
        <mc:Choice xmlns:p14="http://schemas.microsoft.com/office/powerpoint/2010/main" Requires="p14">
          <p:contentPart p14:bwMode="auto" r:id="rId12">
            <p14:nvContentPartPr>
              <p14:cNvPr id="1049705" name=""/>
              <p14:cNvContentPartPr/>
              <p14:nvPr/>
            </p14:nvContentPartPr>
            <p14:xfrm>
              <a:off x="4354167" y="3357434"/>
              <a:ext cx="63998" cy="357453"/>
            </p14:xfrm>
          </p:contentPart>
        </mc:Choice>
        <mc:Fallback>
          <p:sp>
            <p:nvSpPr>
              <p:cNvPr id="1049705" name=""/>
              <p:cNvSpPr/>
              <p:nvPr/>
            </p:nvSpPr>
            <p:spPr>
              <a:xfrm>
                <a:off x="4354167" y="3357434"/>
                <a:ext cx="63998" cy="357453"/>
              </a:xfrm>
            </p:spPr>
          </p:sp>
        </mc:Fallback>
      </mc:AlternateContent>
      <mc:AlternateContent xmlns:mc="http://schemas.openxmlformats.org/markup-compatibility/2006">
        <mc:Choice xmlns:p14="http://schemas.microsoft.com/office/powerpoint/2010/main" Requires="p14">
          <p:contentPart p14:bwMode="auto" r:id="rId13">
            <p14:nvContentPartPr>
              <p14:cNvPr id="1049706" name=""/>
              <p14:cNvContentPartPr/>
              <p14:nvPr/>
            </p14:nvContentPartPr>
            <p14:xfrm>
              <a:off x="4369274" y="3414872"/>
              <a:ext cx="127751" cy="288767"/>
            </p14:xfrm>
          </p:contentPart>
        </mc:Choice>
        <mc:Fallback>
          <p:sp>
            <p:nvSpPr>
              <p:cNvPr id="1049706" name=""/>
              <p:cNvSpPr/>
              <p:nvPr/>
            </p:nvSpPr>
            <p:spPr>
              <a:xfrm>
                <a:off x="4369274" y="3414872"/>
                <a:ext cx="127751" cy="288767"/>
              </a:xfrm>
            </p:spPr>
          </p:sp>
        </mc:Fallback>
      </mc:AlternateContent>
      <mc:AlternateContent xmlns:mc="http://schemas.openxmlformats.org/markup-compatibility/2006">
        <mc:Choice xmlns:p14="http://schemas.microsoft.com/office/powerpoint/2010/main" Requires="p14">
          <p:contentPart p14:bwMode="auto" r:id="rId14">
            <p14:nvContentPartPr>
              <p14:cNvPr id="1049707" name=""/>
              <p14:cNvContentPartPr/>
              <p14:nvPr/>
            </p14:nvContentPartPr>
            <p14:xfrm>
              <a:off x="4287361" y="3422583"/>
              <a:ext cx="75357" cy="208825"/>
            </p14:xfrm>
          </p:contentPart>
        </mc:Choice>
        <mc:Fallback>
          <p:sp>
            <p:nvSpPr>
              <p:cNvPr id="1049707" name=""/>
              <p:cNvSpPr/>
              <p:nvPr/>
            </p:nvSpPr>
            <p:spPr>
              <a:xfrm>
                <a:off x="4287361" y="3422583"/>
                <a:ext cx="75357" cy="208825"/>
              </a:xfrm>
            </p:spPr>
          </p:sp>
        </mc:Fallback>
      </mc:AlternateContent>
      <mc:AlternateContent xmlns:mc="http://schemas.openxmlformats.org/markup-compatibility/2006">
        <mc:Choice xmlns:p14="http://schemas.microsoft.com/office/powerpoint/2010/main" Requires="p14">
          <p:contentPart p14:bwMode="auto" r:id="rId15">
            <p14:nvContentPartPr>
              <p14:cNvPr id="1049708" name=""/>
              <p14:cNvContentPartPr/>
              <p14:nvPr/>
            </p14:nvContentPartPr>
            <p14:xfrm>
              <a:off x="4263867" y="3648877"/>
              <a:ext cx="516947" cy="60576"/>
            </p14:xfrm>
          </p:contentPart>
        </mc:Choice>
        <mc:Fallback>
          <p:sp>
            <p:nvSpPr>
              <p:cNvPr id="1049708" name=""/>
              <p:cNvSpPr/>
              <p:nvPr/>
            </p:nvSpPr>
            <p:spPr>
              <a:xfrm>
                <a:off x="4263867" y="3648877"/>
                <a:ext cx="516947" cy="60576"/>
              </a:xfrm>
            </p:spPr>
          </p:sp>
        </mc:Fallback>
      </mc:AlternateContent>
      <mc:AlternateContent xmlns:mc="http://schemas.openxmlformats.org/markup-compatibility/2006">
        <mc:Choice xmlns:p14="http://schemas.microsoft.com/office/powerpoint/2010/main" Requires="p14">
          <p:contentPart p14:bwMode="auto" r:id="rId16">
            <p14:nvContentPartPr>
              <p14:cNvPr id="1049709" name=""/>
              <p14:cNvContentPartPr/>
              <p14:nvPr/>
            </p14:nvContentPartPr>
            <p14:xfrm>
              <a:off x="4364997" y="3327651"/>
              <a:ext cx="49036" cy="50257"/>
            </p14:xfrm>
          </p:contentPart>
        </mc:Choice>
        <mc:Fallback>
          <p:sp>
            <p:nvSpPr>
              <p:cNvPr id="1049709" name=""/>
              <p:cNvSpPr/>
              <p:nvPr/>
            </p:nvSpPr>
            <p:spPr>
              <a:xfrm>
                <a:off x="4364997" y="3327651"/>
                <a:ext cx="49036" cy="50257"/>
              </a:xfrm>
            </p:spPr>
          </p:sp>
        </mc:Fallback>
      </mc:AlternateContent>
      <mc:AlternateContent xmlns:mc="http://schemas.openxmlformats.org/markup-compatibility/2006">
        <mc:Choice xmlns:p14="http://schemas.microsoft.com/office/powerpoint/2010/main" Requires="p14">
          <p:contentPart p14:bwMode="auto" r:id="rId17">
            <p14:nvContentPartPr>
              <p14:cNvPr id="1049710" name=""/>
              <p14:cNvContentPartPr/>
              <p14:nvPr/>
            </p14:nvContentPartPr>
            <p14:xfrm>
              <a:off x="4220689" y="3364419"/>
              <a:ext cx="72187" cy="28456"/>
            </p14:xfrm>
          </p:contentPart>
        </mc:Choice>
        <mc:Fallback>
          <p:sp>
            <p:nvSpPr>
              <p:cNvPr id="1049710" name=""/>
              <p:cNvSpPr/>
              <p:nvPr/>
            </p:nvSpPr>
            <p:spPr>
              <a:xfrm>
                <a:off x="4220689" y="3364419"/>
                <a:ext cx="72187" cy="28456"/>
              </a:xfrm>
            </p:spPr>
          </p:sp>
        </mc:Fallback>
      </mc:AlternateContent>
      <mc:AlternateContent xmlns:mc="http://schemas.openxmlformats.org/markup-compatibility/2006">
        <mc:Choice xmlns:p14="http://schemas.microsoft.com/office/powerpoint/2010/main" Requires="p14">
          <p:contentPart p14:bwMode="auto" r:id="rId18">
            <p14:nvContentPartPr>
              <p14:cNvPr id="1049711" name=""/>
              <p14:cNvContentPartPr/>
              <p14:nvPr/>
            </p14:nvContentPartPr>
            <p14:xfrm>
              <a:off x="4245870" y="3418716"/>
              <a:ext cx="93282" cy="240879"/>
            </p14:xfrm>
          </p:contentPart>
        </mc:Choice>
        <mc:Fallback>
          <p:sp>
            <p:nvSpPr>
              <p:cNvPr id="1049711" name=""/>
              <p:cNvSpPr/>
              <p:nvPr/>
            </p:nvSpPr>
            <p:spPr>
              <a:xfrm>
                <a:off x="4245870" y="3418716"/>
                <a:ext cx="93282" cy="240879"/>
              </a:xfrm>
            </p:spPr>
          </p:sp>
        </mc:Fallback>
      </mc:AlternateContent>
      <mc:AlternateContent xmlns:mc="http://schemas.openxmlformats.org/markup-compatibility/2006">
        <mc:Choice xmlns:p14="http://schemas.microsoft.com/office/powerpoint/2010/main" Requires="p14">
          <p:contentPart p14:bwMode="auto" r:id="rId19">
            <p14:nvContentPartPr>
              <p14:cNvPr id="1049712" name=""/>
              <p14:cNvContentPartPr/>
              <p14:nvPr/>
            </p14:nvContentPartPr>
            <p14:xfrm>
              <a:off x="4753428" y="3377753"/>
              <a:ext cx="18044" cy="108025"/>
            </p14:xfrm>
          </p:contentPart>
        </mc:Choice>
        <mc:Fallback>
          <p:sp>
            <p:nvSpPr>
              <p:cNvPr id="1049712" name=""/>
              <p:cNvSpPr/>
              <p:nvPr/>
            </p:nvSpPr>
            <p:spPr>
              <a:xfrm>
                <a:off x="4753428" y="3377753"/>
                <a:ext cx="18044" cy="108025"/>
              </a:xfrm>
            </p:spPr>
          </p:sp>
        </mc:Fallback>
      </mc:AlternateContent>
      <mc:AlternateContent xmlns:mc="http://schemas.openxmlformats.org/markup-compatibility/2006">
        <mc:Choice xmlns:p14="http://schemas.microsoft.com/office/powerpoint/2010/main" Requires="p14">
          <p:contentPart p14:bwMode="auto" r:id="rId20">
            <p14:nvContentPartPr>
              <p14:cNvPr id="1049713" name=""/>
              <p14:cNvContentPartPr/>
              <p14:nvPr/>
            </p14:nvContentPartPr>
            <p14:xfrm>
              <a:off x="4767397" y="3391645"/>
              <a:ext cx="103682" cy="287297"/>
            </p14:xfrm>
          </p:contentPart>
        </mc:Choice>
        <mc:Fallback>
          <p:sp>
            <p:nvSpPr>
              <p:cNvPr id="1049713" name=""/>
              <p:cNvSpPr/>
              <p:nvPr/>
            </p:nvSpPr>
            <p:spPr>
              <a:xfrm>
                <a:off x="4767397" y="3391645"/>
                <a:ext cx="103682" cy="287297"/>
              </a:xfrm>
            </p:spPr>
          </p:sp>
        </mc:Fallback>
      </mc:AlternateContent>
      <mc:AlternateContent xmlns:mc="http://schemas.openxmlformats.org/markup-compatibility/2006">
        <mc:Choice xmlns:p14="http://schemas.microsoft.com/office/powerpoint/2010/main" Requires="p14">
          <p:contentPart p14:bwMode="auto" r:id="rId21">
            <p14:nvContentPartPr>
              <p14:cNvPr id="1049714" name=""/>
              <p14:cNvContentPartPr/>
              <p14:nvPr/>
            </p14:nvContentPartPr>
            <p14:xfrm>
              <a:off x="4722315" y="3305140"/>
              <a:ext cx="263185" cy="446629"/>
            </p14:xfrm>
          </p:contentPart>
        </mc:Choice>
        <mc:Fallback>
          <p:sp>
            <p:nvSpPr>
              <p:cNvPr id="1049714" name=""/>
              <p:cNvSpPr/>
              <p:nvPr/>
            </p:nvSpPr>
            <p:spPr>
              <a:xfrm>
                <a:off x="4722315" y="3305140"/>
                <a:ext cx="263185" cy="446629"/>
              </a:xfrm>
            </p:spPr>
          </p:sp>
        </mc:Fallback>
      </mc:AlternateContent>
      <mc:AlternateContent xmlns:mc="http://schemas.openxmlformats.org/markup-compatibility/2006">
        <mc:Choice xmlns:p14="http://schemas.microsoft.com/office/powerpoint/2010/main" Requires="p14">
          <p:contentPart p14:bwMode="auto" r:id="rId22">
            <p14:nvContentPartPr>
              <p14:cNvPr id="1049715" name=""/>
              <p14:cNvContentPartPr/>
              <p14:nvPr/>
            </p14:nvContentPartPr>
            <p14:xfrm>
              <a:off x="4937569" y="3362383"/>
              <a:ext cx="114257" cy="123425"/>
            </p14:xfrm>
          </p:contentPart>
        </mc:Choice>
        <mc:Fallback>
          <p:sp>
            <p:nvSpPr>
              <p:cNvPr id="1049715" name=""/>
              <p:cNvSpPr/>
              <p:nvPr/>
            </p:nvSpPr>
            <p:spPr>
              <a:xfrm>
                <a:off x="4937569" y="3362383"/>
                <a:ext cx="114257" cy="123425"/>
              </a:xfrm>
            </p:spPr>
          </p:sp>
        </mc:Fallback>
      </mc:AlternateContent>
      <mc:AlternateContent xmlns:mc="http://schemas.openxmlformats.org/markup-compatibility/2006">
        <mc:Choice xmlns:p14="http://schemas.microsoft.com/office/powerpoint/2010/main" Requires="p14">
          <p:contentPart p14:bwMode="auto" r:id="rId23">
            <p14:nvContentPartPr>
              <p14:cNvPr id="1049716" name=""/>
              <p14:cNvContentPartPr/>
              <p14:nvPr/>
            </p14:nvContentPartPr>
            <p14:xfrm>
              <a:off x="4905820" y="3464766"/>
              <a:ext cx="189297" cy="94117"/>
            </p14:xfrm>
          </p:contentPart>
        </mc:Choice>
        <mc:Fallback>
          <p:sp>
            <p:nvSpPr>
              <p:cNvPr id="1049716" name=""/>
              <p:cNvSpPr/>
              <p:nvPr/>
            </p:nvSpPr>
            <p:spPr>
              <a:xfrm>
                <a:off x="4905820" y="3464766"/>
                <a:ext cx="189297" cy="94117"/>
              </a:xfrm>
            </p:spPr>
          </p:sp>
        </mc:Fallback>
      </mc:AlternateContent>
      <mc:AlternateContent xmlns:mc="http://schemas.openxmlformats.org/markup-compatibility/2006">
        <mc:Choice xmlns:p14="http://schemas.microsoft.com/office/powerpoint/2010/main" Requires="p14">
          <p:contentPart p14:bwMode="auto" r:id="rId24">
            <p14:nvContentPartPr>
              <p14:cNvPr id="1049717" name=""/>
              <p14:cNvContentPartPr/>
              <p14:nvPr/>
            </p14:nvContentPartPr>
            <p14:xfrm>
              <a:off x="4883914" y="3549189"/>
              <a:ext cx="149734" cy="138309"/>
            </p14:xfrm>
          </p:contentPart>
        </mc:Choice>
        <mc:Fallback>
          <p:sp>
            <p:nvSpPr>
              <p:cNvPr id="1049717" name=""/>
              <p:cNvSpPr/>
              <p:nvPr/>
            </p:nvSpPr>
            <p:spPr>
              <a:xfrm>
                <a:off x="4883914" y="3549189"/>
                <a:ext cx="149734" cy="138309"/>
              </a:xfrm>
            </p:spPr>
          </p:sp>
        </mc:Fallback>
      </mc:AlternateContent>
      <mc:AlternateContent xmlns:mc="http://schemas.openxmlformats.org/markup-compatibility/2006">
        <mc:Choice xmlns:p14="http://schemas.microsoft.com/office/powerpoint/2010/main" Requires="p14">
          <p:contentPart p14:bwMode="auto" r:id="rId25">
            <p14:nvContentPartPr>
              <p14:cNvPr id="1049718" name=""/>
              <p14:cNvContentPartPr/>
              <p14:nvPr/>
            </p14:nvContentPartPr>
            <p14:xfrm>
              <a:off x="5090597" y="3589066"/>
              <a:ext cx="172226" cy="49755"/>
            </p14:xfrm>
          </p:contentPart>
        </mc:Choice>
        <mc:Fallback>
          <p:sp>
            <p:nvSpPr>
              <p:cNvPr id="1049718" name=""/>
              <p:cNvSpPr/>
              <p:nvPr/>
            </p:nvSpPr>
            <p:spPr>
              <a:xfrm>
                <a:off x="5090597" y="3589066"/>
                <a:ext cx="172226" cy="49755"/>
              </a:xfrm>
            </p:spPr>
          </p:sp>
        </mc:Fallback>
      </mc:AlternateContent>
      <mc:AlternateContent xmlns:mc="http://schemas.openxmlformats.org/markup-compatibility/2006">
        <mc:Choice xmlns:p14="http://schemas.microsoft.com/office/powerpoint/2010/main" Requires="p14">
          <p:contentPart p14:bwMode="auto" r:id="rId26">
            <p14:nvContentPartPr>
              <p14:cNvPr id="1049719" name=""/>
              <p14:cNvContentPartPr/>
              <p14:nvPr/>
            </p14:nvContentPartPr>
            <p14:xfrm>
              <a:off x="116051" y="5807342"/>
              <a:ext cx="124086" cy="575046"/>
            </p14:xfrm>
          </p:contentPart>
        </mc:Choice>
        <mc:Fallback>
          <p:sp>
            <p:nvSpPr>
              <p:cNvPr id="1049719" name=""/>
              <p:cNvSpPr/>
              <p:nvPr/>
            </p:nvSpPr>
            <p:spPr>
              <a:xfrm>
                <a:off x="116051" y="5807342"/>
                <a:ext cx="124086" cy="575046"/>
              </a:xfrm>
            </p:spPr>
          </p:sp>
        </mc:Fallback>
      </mc:AlternateContent>
      <mc:AlternateContent xmlns:mc="http://schemas.openxmlformats.org/markup-compatibility/2006">
        <mc:Choice xmlns:p14="http://schemas.microsoft.com/office/powerpoint/2010/main" Requires="p14">
          <p:contentPart p14:bwMode="auto" r:id="rId27">
            <p14:nvContentPartPr>
              <p14:cNvPr id="1049720" name=""/>
              <p14:cNvContentPartPr/>
              <p14:nvPr/>
            </p14:nvContentPartPr>
            <p14:xfrm>
              <a:off x="164179" y="5799068"/>
              <a:ext cx="240748" cy="552215"/>
            </p14:xfrm>
          </p:contentPart>
        </mc:Choice>
        <mc:Fallback>
          <p:sp>
            <p:nvSpPr>
              <p:cNvPr id="1049720" name=""/>
              <p:cNvSpPr/>
              <p:nvPr/>
            </p:nvSpPr>
            <p:spPr>
              <a:xfrm>
                <a:off x="164179" y="5799068"/>
                <a:ext cx="240748" cy="552215"/>
              </a:xfrm>
            </p:spPr>
          </p:sp>
        </mc:Fallback>
      </mc:AlternateContent>
      <mc:AlternateContent xmlns:mc="http://schemas.openxmlformats.org/markup-compatibility/2006">
        <mc:Choice xmlns:p14="http://schemas.microsoft.com/office/powerpoint/2010/main" Requires="p14">
          <p:contentPart p14:bwMode="auto" r:id="rId28">
            <p14:nvContentPartPr>
              <p14:cNvPr id="1049721" name=""/>
              <p14:cNvContentPartPr/>
              <p14:nvPr/>
            </p14:nvContentPartPr>
            <p14:xfrm>
              <a:off x="48206" y="5961801"/>
              <a:ext cx="334769" cy="374374"/>
            </p14:xfrm>
          </p:contentPart>
        </mc:Choice>
        <mc:Fallback>
          <p:sp>
            <p:nvSpPr>
              <p:cNvPr id="1049721" name=""/>
              <p:cNvSpPr/>
              <p:nvPr/>
            </p:nvSpPr>
            <p:spPr>
              <a:xfrm>
                <a:off x="48206" y="5961801"/>
                <a:ext cx="334769" cy="374374"/>
              </a:xfrm>
            </p:spPr>
          </p:sp>
        </mc:Fallback>
      </mc:AlternateContent>
      <mc:AlternateContent xmlns:mc="http://schemas.openxmlformats.org/markup-compatibility/2006">
        <mc:Choice xmlns:p14="http://schemas.microsoft.com/office/powerpoint/2010/main" Requires="p14">
          <p:contentPart p14:bwMode="auto" r:id="rId29">
            <p14:nvContentPartPr>
              <p14:cNvPr id="1049722" name=""/>
              <p14:cNvContentPartPr/>
              <p14:nvPr/>
            </p14:nvContentPartPr>
            <p14:xfrm>
              <a:off x="57022" y="6161210"/>
              <a:ext cx="392638" cy="199325"/>
            </p14:xfrm>
          </p:contentPart>
        </mc:Choice>
        <mc:Fallback>
          <p:sp>
            <p:nvSpPr>
              <p:cNvPr id="1049722" name=""/>
              <p:cNvSpPr/>
              <p:nvPr/>
            </p:nvSpPr>
            <p:spPr>
              <a:xfrm>
                <a:off x="57022" y="6161210"/>
                <a:ext cx="392638" cy="199325"/>
              </a:xfrm>
            </p:spPr>
          </p:sp>
        </mc:Fallback>
      </mc:AlternateContent>
    </p:spTree>
  </p:cSld>
  <p:clrMapOvr>
    <a:masterClrMapping/>
  </p:clrMapOvr>
</p:sld>
</file>

<file path=ppt/theme/theme1.xml><?xml version="1.0" encoding="utf-8"?>
<a:theme xmlns:a="http://schemas.openxmlformats.org/drawingml/2006/main" name="BlueRed">
  <a:themeElements>
    <a:clrScheme name="">
      <a:dk1>
        <a:srgbClr val="474747"/>
      </a:dk1>
      <a:lt1>
        <a:srgbClr val="FFFFFF"/>
      </a:lt1>
      <a:dk2>
        <a:srgbClr val="772655"/>
      </a:dk2>
      <a:lt2>
        <a:srgbClr val="00DFCA"/>
      </a:lt2>
      <a:accent1>
        <a:srgbClr val="DC0081"/>
      </a:accent1>
      <a:accent2>
        <a:srgbClr val="FAFD00"/>
      </a:accent2>
      <a:accent3>
        <a:srgbClr val="BDACB4"/>
      </a:accent3>
      <a:accent4>
        <a:srgbClr val="DADADA"/>
      </a:accent4>
      <a:accent5>
        <a:srgbClr val="EBAAC1"/>
      </a:accent5>
      <a:accent6>
        <a:srgbClr val="E3E500"/>
      </a:accent6>
      <a:hlink>
        <a:srgbClr val="FE9B03"/>
      </a:hlink>
      <a:folHlink>
        <a:srgbClr val="D989B8"/>
      </a:folHlink>
    </a:clrScheme>
    <a:fontScheme name="BlueRed">
      <a:majorFont>
        <a:latin typeface="Garamond"/>
        <a:ea typeface=""/>
        <a:cs typeface=""/>
      </a:majorFont>
      <a:minorFont>
        <a:latin typeface="Garamon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r="5400000" dist="20000" rotWithShape="0">
              <a:srgbClr val="000000">
                <a:alpha val="38000"/>
              </a:srgbClr>
            </a:outerShdw>
          </a:effectLst>
        </a:effectStyle>
        <a:effectStyle>
          <a:effectLst>
            <a:outerShdw blurRad="40000" dir="5400000" dist="23000" rotWithShape="0">
              <a:srgbClr val="000000">
                <a:alpha val="35000"/>
              </a:srgbClr>
            </a:outerShdw>
          </a:effectLst>
        </a:effectStyle>
        <a:effectStyle>
          <a:effectLst>
            <a:outerShdw blurRad="40000" dir="5400000" dist="23000" rotWithShape="0">
              <a:srgbClr val="000000">
                <a:alpha val="35000"/>
              </a:srgbClr>
            </a:outerShdw>
          </a:effectLst>
          <a:scene3d>
            <a:camera prst="orthographicFront">
              <a:rot lat="0" lon="0" rev="0"/>
            </a:camera>
            <a:lightRig dir="t" rig="threeP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ahLst/>
          <a:rect l="0" t="0" r="0" b="0"/>
          <a:pathLst/>
        </a:custGeom>
        <a:solidFill>
          <a:schemeClr val="accent1"/>
        </a:solidFill>
        <a:ln w="12700" cap="flat" cmpd="sng" algn="ctr">
          <a:solidFill>
            <a:schemeClr val="tx1"/>
          </a:solidFill>
          <a:prstDash val="solid"/>
          <a:round/>
          <a:headEnd type="none" w="sm" len="sm"/>
          <a:tailEnd type="none" w="sm" len="sm"/>
        </a:ln>
        <a:effectLst/>
      </a:spPr>
      <a:bodyPr anchor="t" anchorCtr="0" bIns="45720" compatLnSpc="1" lIns="91440" numCol="1" rIns="91440" tIns="45720" vert="horz" wrap="square">
        <a:prstTxWarp prst="textNoShape"/>
      </a:bodyPr>
      <a:lstStyle>
        <a:defPPr algn="l" defTabSz="914400" eaLnBrk="0" fontAlgn="base" hangingPunct="0" indent="0" latinLnBrk="0" marL="0" marR="0" rtl="0">
          <a:lnSpc>
            <a:spcPct val="100000"/>
          </a:lnSpc>
          <a:spcBef>
            <a:spcPct val="0"/>
          </a:spcBef>
          <a:spcAft>
            <a:spcPct val="0"/>
          </a:spcAft>
          <a:buClrTx/>
          <a:buSzTx/>
          <a:buFontTx/>
          <a:buNone/>
          <a:defRPr baseline="0" b="0" cap="none" sz="2400" i="0" kumimoji="0" lang="en-US" normalizeH="0" strike="noStrike" u="none" smtClean="0">
            <a:ln>
              <a:noFill/>
            </a:ln>
            <a:solidFill>
              <a:schemeClr val="tx1"/>
            </a:solidFill>
            <a:effectLst/>
            <a:latin typeface="Times New Roman" pitchFamily="18" charset="0"/>
          </a:defRPr>
        </a:defPPr>
      </a:lstStyle>
    </a:spDef>
    <a:lnDef>
      <a:spPr bwMode="auto">
        <a:xfrm>
          <a:off x="0" y="0"/>
          <a:ext cx="1" cy="1"/>
        </a:xfrm>
        <a:custGeom>
          <a:avLst/>
          <a:ahLst/>
          <a:rect l="0" t="0" r="0" b="0"/>
          <a:pathLst/>
        </a:custGeom>
        <a:solidFill>
          <a:schemeClr val="accent1"/>
        </a:solidFill>
        <a:ln w="12700" cap="flat" cmpd="sng" algn="ctr">
          <a:solidFill>
            <a:schemeClr val="tx1"/>
          </a:solidFill>
          <a:prstDash val="solid"/>
          <a:round/>
          <a:headEnd type="none" w="sm" len="sm"/>
          <a:tailEnd type="none" w="sm" len="sm"/>
        </a:ln>
        <a:effectLst/>
      </a:spPr>
      <a:bodyPr anchor="t" anchorCtr="0" bIns="45720" compatLnSpc="1" lIns="91440" numCol="1" rIns="91440" tIns="45720" vert="horz" wrap="square">
        <a:prstTxWarp prst="textNoShape"/>
      </a:bodyPr>
      <a:lstStyle>
        <a:defPPr algn="l" defTabSz="914400" eaLnBrk="0" fontAlgn="base" hangingPunct="0" indent="0" latinLnBrk="0" marL="0" marR="0" rtl="0">
          <a:lnSpc>
            <a:spcPct val="100000"/>
          </a:lnSpc>
          <a:spcBef>
            <a:spcPct val="0"/>
          </a:spcBef>
          <a:spcAft>
            <a:spcPct val="0"/>
          </a:spcAft>
          <a:buClrTx/>
          <a:buSzTx/>
          <a:buFontTx/>
          <a:buNone/>
          <a:defRPr baseline="0" b="0" cap="none" sz="2400" i="0" kumimoji="0" lang="en-US" normalizeH="0" strike="noStrike" u="none" smtClean="0">
            <a:ln>
              <a:noFill/>
            </a:ln>
            <a:solidFill>
              <a:schemeClr val="tx1"/>
            </a:solidFill>
            <a:effectLst/>
            <a:latin typeface="Times New Roman" pitchFamily="18" charset="0"/>
          </a:defRPr>
        </a:defPPr>
      </a:lstStyle>
    </a:lnDef>
  </a:objectDefaults>
  <a:extraClrSchemeLst>
    <a:extraClrScheme>
      <a:clrScheme name="BlueRed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ueRed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BlueRed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ueRed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ueRed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ueRed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BlueRed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lastClr="000000" val="windowText"/>
      </a:dk1>
      <a:lt1>
        <a:sysClr lastClr="FFFFFF" val="window"/>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r="5400000" dist="20000" rotWithShape="0">
              <a:srgbClr val="000000">
                <a:alpha val="38000"/>
              </a:srgbClr>
            </a:outerShdw>
          </a:effectLst>
        </a:effectStyle>
        <a:effectStyle>
          <a:effectLst>
            <a:outerShdw blurRad="40000" dir="5400000" dist="23000" rotWithShape="0">
              <a:srgbClr val="000000">
                <a:alpha val="35000"/>
              </a:srgbClr>
            </a:outerShdw>
          </a:effectLst>
        </a:effectStyle>
        <a:effectStyle>
          <a:effectLst>
            <a:outerShdw blurRad="40000" dir="5400000" dist="23000" rotWithShape="0">
              <a:srgbClr val="000000">
                <a:alpha val="35000"/>
              </a:srgbClr>
            </a:outerShdw>
          </a:effectLst>
          <a:scene3d>
            <a:camera prst="orthographicFront">
              <a:rot lat="0" lon="0" rev="0"/>
            </a:camera>
            <a:lightRig dir="t" rig="threeP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r="5400000" dist="20000" rotWithShape="0">
              <a:srgbClr val="000000">
                <a:alpha val="38000"/>
              </a:srgbClr>
            </a:outerShdw>
          </a:effectLst>
        </a:effectStyle>
        <a:effectStyle>
          <a:effectLst>
            <a:outerShdw blurRad="40000" dir="5400000" dist="23000" rotWithShape="0">
              <a:srgbClr val="000000">
                <a:alpha val="35000"/>
              </a:srgbClr>
            </a:outerShdw>
          </a:effectLst>
        </a:effectStyle>
        <a:effectStyle>
          <a:effectLst>
            <a:outerShdw blurRad="40000" dir="5400000" dist="23000" rotWithShape="0">
              <a:srgbClr val="000000">
                <a:alpha val="35000"/>
              </a:srgbClr>
            </a:outerShdw>
          </a:effectLst>
          <a:scene3d>
            <a:camera prst="orthographicFront">
              <a:rot lat="0" lon="0" rev="0"/>
            </a:camera>
            <a:lightRig dir="t" rig="threeP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docProps/app.xml><?xml version="1.0" encoding="utf-8"?>
<Properties xmlns="http://schemas.openxmlformats.org/officeDocument/2006/extended-properties">
  <Application>Microsoft Office PowerPoint</Application>
  <ScaleCrop>0</ScaleCrop>
  <Company>Cal Tech</Company>
  <LinksUpToDate>0</LinksUpToDate>
  <AppVersion>16.0000</AppVersion>
</Properties>
</file>

<file path=docProps/core.xml><?xml version="1.0" encoding="utf-8"?>
<cp:coreProperties xmlns:cp="http://schemas.openxmlformats.org/package/2006/metadata/core-properties" xmlns:dc="http://purl.org/dc/elements/1.1/" xmlns:dcterms="http://purl.org/dc/terms/" xmlns:xsi="http://www.w3.org/2001/XMLSchema-instance">
  <dc:title>Wireless Communications Research Overview</dc:title>
  <dc:creator>Andrea Goldsmith</dc:creator>
  <cp:lastModifiedBy>Wang Rui</cp:lastModifiedBy>
  <dcterms:created xsi:type="dcterms:W3CDTF">1999-01-24T12:08:30Z</dcterms:created>
  <dcterms:modified xsi:type="dcterms:W3CDTF">2023-02-08T10:09: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1b28768d38849f38b508731f1679ba8</vt:lpwstr>
  </property>
</Properties>
</file>